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5DAE67" w14:textId="77777777" w:rsidR="007C5A2B" w:rsidRDefault="007C5A2B" w:rsidP="007C5A2B">
      <w:pPr>
        <w:widowControl/>
        <w:spacing w:after="0" w:line="240" w:lineRule="auto"/>
        <w:jc w:val="center"/>
        <w:rPr>
          <w:rFonts w:ascii="PT Astra Serif" w:eastAsia="Courier New" w:hAnsi="PT Astra Serif" w:cs="Courier New"/>
          <w:b/>
          <w:noProof/>
          <w:sz w:val="28"/>
          <w:szCs w:val="20"/>
          <w:lang w:val="ru-RU" w:eastAsia="ru-RU" w:bidi="ru-RU"/>
        </w:rPr>
      </w:pPr>
      <w:bookmarkStart w:id="0" w:name="_Toc116032502"/>
      <w:bookmarkStart w:id="1" w:name="_Toc116032510"/>
      <w:r w:rsidRPr="007C5A2B">
        <w:rPr>
          <w:rFonts w:ascii="PT Astra Serif" w:eastAsia="Courier New" w:hAnsi="PT Astra Serif" w:cs="Courier New"/>
          <w:b/>
          <w:noProof/>
          <w:sz w:val="28"/>
          <w:szCs w:val="20"/>
          <w:lang w:val="ru-RU" w:eastAsia="ru-RU" w:bidi="ru-RU"/>
        </w:rPr>
        <w:t xml:space="preserve">Муниципальное бюджетное общеобразовательное учреждение </w:t>
      </w:r>
    </w:p>
    <w:p w14:paraId="2D03522D" w14:textId="0EF8875A" w:rsidR="007C5A2B" w:rsidRPr="007C5A2B" w:rsidRDefault="007C5A2B" w:rsidP="007C5A2B">
      <w:pPr>
        <w:widowControl/>
        <w:spacing w:after="0" w:line="240" w:lineRule="auto"/>
        <w:jc w:val="center"/>
        <w:rPr>
          <w:rFonts w:ascii="PT Astra Serif" w:eastAsia="Courier New" w:hAnsi="PT Astra Serif" w:cs="Courier New"/>
          <w:b/>
          <w:noProof/>
          <w:sz w:val="28"/>
          <w:szCs w:val="20"/>
          <w:lang w:val="ru-RU" w:eastAsia="ru-RU" w:bidi="ru-RU"/>
        </w:rPr>
      </w:pPr>
      <w:r w:rsidRPr="007C5A2B">
        <w:rPr>
          <w:rFonts w:ascii="PT Astra Serif" w:eastAsia="Courier New" w:hAnsi="PT Astra Serif" w:cs="Courier New"/>
          <w:b/>
          <w:noProof/>
          <w:sz w:val="28"/>
          <w:szCs w:val="20"/>
          <w:lang w:val="ru-RU" w:eastAsia="ru-RU" w:bidi="ru-RU"/>
        </w:rPr>
        <w:t>«Лицей им.Г.Ф.Атякшева»</w:t>
      </w:r>
    </w:p>
    <w:p w14:paraId="737450CD" w14:textId="77777777" w:rsidR="007C5A2B" w:rsidRPr="007C5A2B" w:rsidRDefault="007C5A2B" w:rsidP="007C5A2B">
      <w:pPr>
        <w:spacing w:after="0" w:line="240" w:lineRule="auto"/>
        <w:jc w:val="center"/>
        <w:rPr>
          <w:rFonts w:ascii="PT Astra Serif" w:eastAsia="Courier New" w:hAnsi="PT Astra Serif" w:cs="Courier New"/>
          <w:noProof/>
          <w:sz w:val="36"/>
          <w:szCs w:val="24"/>
          <w:lang w:val="ru-RU" w:eastAsia="ru-RU" w:bidi="ru-RU"/>
        </w:rPr>
      </w:pPr>
    </w:p>
    <w:tbl>
      <w:tblPr>
        <w:tblStyle w:val="104"/>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3147"/>
        <w:gridCol w:w="3544"/>
      </w:tblGrid>
      <w:tr w:rsidR="007C5A2B" w:rsidRPr="007C5A2B" w14:paraId="0EC2198F" w14:textId="77777777" w:rsidTr="007C5A2B">
        <w:tc>
          <w:tcPr>
            <w:tcW w:w="3369" w:type="dxa"/>
          </w:tcPr>
          <w:p w14:paraId="504CBB1D" w14:textId="77777777" w:rsidR="007C5A2B" w:rsidRPr="007C5A2B" w:rsidRDefault="007C5A2B" w:rsidP="007C5A2B">
            <w:pPr>
              <w:widowControl/>
              <w:spacing w:after="0" w:line="240" w:lineRule="auto"/>
              <w:jc w:val="center"/>
              <w:rPr>
                <w:rFonts w:ascii="PT Astra Serif" w:eastAsia="Courier New" w:hAnsi="PT Astra Serif" w:cs="Courier New"/>
                <w:noProof/>
                <w:sz w:val="28"/>
                <w:szCs w:val="20"/>
                <w:lang w:val="ru-RU" w:eastAsia="ru-RU" w:bidi="ru-RU"/>
              </w:rPr>
            </w:pPr>
            <w:r w:rsidRPr="007C5A2B">
              <w:rPr>
                <w:rFonts w:ascii="PT Astra Serif" w:eastAsia="Courier New" w:hAnsi="PT Astra Serif" w:cs="Courier New"/>
                <w:noProof/>
                <w:sz w:val="28"/>
                <w:szCs w:val="20"/>
                <w:lang w:val="ru-RU" w:eastAsia="ru-RU" w:bidi="ru-RU"/>
              </w:rPr>
              <w:t>СОГЛАСОВАНО:</w:t>
            </w:r>
          </w:p>
          <w:p w14:paraId="2AB31E14" w14:textId="77777777" w:rsidR="007C5A2B" w:rsidRPr="007C5A2B" w:rsidRDefault="007C5A2B" w:rsidP="007C5A2B">
            <w:pPr>
              <w:spacing w:after="0" w:line="240" w:lineRule="auto"/>
              <w:rPr>
                <w:rFonts w:ascii="Courier New" w:eastAsia="Courier New" w:hAnsi="Courier New" w:cs="Courier New"/>
                <w:sz w:val="36"/>
                <w:szCs w:val="24"/>
                <w:lang w:val="ru-RU" w:eastAsia="ru-RU" w:bidi="ru-RU"/>
              </w:rPr>
            </w:pPr>
          </w:p>
        </w:tc>
        <w:tc>
          <w:tcPr>
            <w:tcW w:w="3147" w:type="dxa"/>
          </w:tcPr>
          <w:p w14:paraId="3495B73D" w14:textId="77777777" w:rsidR="007C5A2B" w:rsidRPr="007C5A2B" w:rsidRDefault="007C5A2B" w:rsidP="007C5A2B">
            <w:pPr>
              <w:widowControl/>
              <w:spacing w:after="0" w:line="240" w:lineRule="auto"/>
              <w:jc w:val="center"/>
              <w:rPr>
                <w:rFonts w:ascii="PT Astra Serif" w:eastAsia="Courier New" w:hAnsi="PT Astra Serif" w:cs="Courier New"/>
                <w:noProof/>
                <w:sz w:val="28"/>
                <w:szCs w:val="20"/>
                <w:lang w:val="ru-RU" w:eastAsia="ru-RU" w:bidi="ru-RU"/>
              </w:rPr>
            </w:pPr>
          </w:p>
        </w:tc>
        <w:tc>
          <w:tcPr>
            <w:tcW w:w="3544" w:type="dxa"/>
          </w:tcPr>
          <w:p w14:paraId="6EA36E0F" w14:textId="77777777" w:rsidR="007C5A2B" w:rsidRPr="007C5A2B" w:rsidRDefault="007C5A2B" w:rsidP="007C5A2B">
            <w:pPr>
              <w:widowControl/>
              <w:spacing w:after="0" w:line="240" w:lineRule="auto"/>
              <w:jc w:val="center"/>
              <w:rPr>
                <w:rFonts w:ascii="PT Astra Serif" w:eastAsia="Courier New" w:hAnsi="PT Astra Serif" w:cs="Courier New"/>
                <w:noProof/>
                <w:sz w:val="28"/>
                <w:szCs w:val="20"/>
                <w:lang w:val="ru-RU" w:eastAsia="ru-RU" w:bidi="ru-RU"/>
              </w:rPr>
            </w:pPr>
            <w:r w:rsidRPr="007C5A2B">
              <w:rPr>
                <w:rFonts w:ascii="PT Astra Serif" w:eastAsia="Courier New" w:hAnsi="PT Astra Serif" w:cs="Courier New"/>
                <w:noProof/>
                <w:sz w:val="28"/>
                <w:szCs w:val="20"/>
                <w:lang w:val="ru-RU" w:eastAsia="ru-RU" w:bidi="ru-RU"/>
              </w:rPr>
              <w:t>УТВЕРЖДЕНО :</w:t>
            </w:r>
          </w:p>
        </w:tc>
      </w:tr>
      <w:tr w:rsidR="007C5A2B" w:rsidRPr="000749D9" w14:paraId="774442B1" w14:textId="77777777" w:rsidTr="007C5A2B">
        <w:tc>
          <w:tcPr>
            <w:tcW w:w="3369" w:type="dxa"/>
          </w:tcPr>
          <w:p w14:paraId="475B29D6" w14:textId="265DB774" w:rsidR="007C5A2B" w:rsidRPr="007C5A2B" w:rsidRDefault="007C5A2B" w:rsidP="007C5A2B">
            <w:pPr>
              <w:widowControl/>
              <w:spacing w:after="0" w:line="240" w:lineRule="auto"/>
              <w:rPr>
                <w:rFonts w:ascii="PT Astra Serif" w:eastAsia="Courier New" w:hAnsi="PT Astra Serif" w:cs="Courier New"/>
                <w:noProof/>
                <w:sz w:val="28"/>
                <w:szCs w:val="20"/>
                <w:lang w:val="ru-RU" w:eastAsia="ru-RU" w:bidi="ru-RU"/>
              </w:rPr>
            </w:pPr>
            <w:r w:rsidRPr="007C5A2B">
              <w:rPr>
                <w:rFonts w:ascii="PT Astra Serif" w:eastAsia="Courier New" w:hAnsi="PT Astra Serif" w:cs="Courier New"/>
                <w:noProof/>
                <w:sz w:val="28"/>
                <w:szCs w:val="20"/>
                <w:lang w:val="ru-RU" w:eastAsia="ru-RU" w:bidi="ru-RU"/>
              </w:rPr>
              <w:t xml:space="preserve">на заседании  Управляющего совета </w:t>
            </w:r>
            <w:r w:rsidRPr="006F47B3">
              <w:rPr>
                <w:rFonts w:ascii="PT Astra Serif" w:eastAsia="Courier New" w:hAnsi="PT Astra Serif" w:cs="Courier New"/>
                <w:noProof/>
                <w:sz w:val="28"/>
                <w:szCs w:val="20"/>
                <w:lang w:val="ru-RU" w:eastAsia="ru-RU" w:bidi="ru-RU"/>
              </w:rPr>
              <w:t xml:space="preserve">(протокол № </w:t>
            </w:r>
            <w:r w:rsidR="00A368AF" w:rsidRPr="006F47B3">
              <w:rPr>
                <w:rFonts w:ascii="PT Astra Serif" w:eastAsia="Courier New" w:hAnsi="PT Astra Serif" w:cs="Courier New"/>
                <w:noProof/>
                <w:sz w:val="28"/>
                <w:szCs w:val="20"/>
                <w:lang w:val="ru-RU" w:eastAsia="ru-RU" w:bidi="ru-RU"/>
              </w:rPr>
              <w:t>1</w:t>
            </w:r>
            <w:r w:rsidRPr="006F47B3">
              <w:rPr>
                <w:rFonts w:ascii="PT Astra Serif" w:eastAsia="Courier New" w:hAnsi="PT Astra Serif" w:cs="Courier New"/>
                <w:noProof/>
                <w:sz w:val="28"/>
                <w:szCs w:val="20"/>
                <w:lang w:val="ru-RU" w:eastAsia="ru-RU" w:bidi="ru-RU"/>
              </w:rPr>
              <w:t xml:space="preserve"> от </w:t>
            </w:r>
            <w:r w:rsidR="00A368AF" w:rsidRPr="006F47B3">
              <w:rPr>
                <w:rFonts w:ascii="PT Astra Serif" w:eastAsia="Courier New" w:hAnsi="PT Astra Serif" w:cs="Courier New"/>
                <w:noProof/>
                <w:sz w:val="28"/>
                <w:szCs w:val="20"/>
                <w:lang w:val="ru-RU" w:eastAsia="ru-RU" w:bidi="ru-RU"/>
              </w:rPr>
              <w:t>25</w:t>
            </w:r>
            <w:r w:rsidRPr="006F47B3">
              <w:rPr>
                <w:rFonts w:ascii="PT Astra Serif" w:eastAsia="Courier New" w:hAnsi="PT Astra Serif" w:cs="Courier New"/>
                <w:noProof/>
                <w:sz w:val="28"/>
                <w:szCs w:val="20"/>
                <w:lang w:val="ru-RU" w:eastAsia="ru-RU" w:bidi="ru-RU"/>
              </w:rPr>
              <w:t>.0</w:t>
            </w:r>
            <w:r w:rsidR="00A368AF" w:rsidRPr="006F47B3">
              <w:rPr>
                <w:rFonts w:ascii="PT Astra Serif" w:eastAsia="Courier New" w:hAnsi="PT Astra Serif" w:cs="Courier New"/>
                <w:noProof/>
                <w:sz w:val="28"/>
                <w:szCs w:val="20"/>
                <w:lang w:val="ru-RU" w:eastAsia="ru-RU" w:bidi="ru-RU"/>
              </w:rPr>
              <w:t>8</w:t>
            </w:r>
            <w:r w:rsidRPr="006F47B3">
              <w:rPr>
                <w:rFonts w:ascii="PT Astra Serif" w:eastAsia="Courier New" w:hAnsi="PT Astra Serif" w:cs="Courier New"/>
                <w:noProof/>
                <w:sz w:val="28"/>
                <w:szCs w:val="20"/>
                <w:lang w:val="ru-RU" w:eastAsia="ru-RU" w:bidi="ru-RU"/>
              </w:rPr>
              <w:t>.202</w:t>
            </w:r>
            <w:r w:rsidR="00A368AF" w:rsidRPr="006F47B3">
              <w:rPr>
                <w:rFonts w:ascii="PT Astra Serif" w:eastAsia="Courier New" w:hAnsi="PT Astra Serif" w:cs="Courier New"/>
                <w:noProof/>
                <w:sz w:val="28"/>
                <w:szCs w:val="20"/>
                <w:lang w:val="ru-RU" w:eastAsia="ru-RU" w:bidi="ru-RU"/>
              </w:rPr>
              <w:t>3</w:t>
            </w:r>
            <w:r w:rsidRPr="006F47B3">
              <w:rPr>
                <w:rFonts w:ascii="PT Astra Serif" w:eastAsia="Courier New" w:hAnsi="PT Astra Serif" w:cs="Courier New"/>
                <w:noProof/>
                <w:sz w:val="28"/>
                <w:szCs w:val="20"/>
                <w:lang w:val="ru-RU" w:eastAsia="ru-RU" w:bidi="ru-RU"/>
              </w:rPr>
              <w:t xml:space="preserve">) с  педагогическим советом Лицея (протокол № </w:t>
            </w:r>
            <w:r w:rsidR="006F47B3" w:rsidRPr="006F47B3">
              <w:rPr>
                <w:rFonts w:ascii="PT Astra Serif" w:eastAsia="Courier New" w:hAnsi="PT Astra Serif" w:cs="Courier New"/>
                <w:noProof/>
                <w:sz w:val="28"/>
                <w:szCs w:val="20"/>
                <w:lang w:val="ru-RU" w:eastAsia="ru-RU" w:bidi="ru-RU"/>
              </w:rPr>
              <w:t>1</w:t>
            </w:r>
            <w:r w:rsidRPr="006F47B3">
              <w:rPr>
                <w:rFonts w:ascii="PT Astra Serif" w:eastAsia="Courier New" w:hAnsi="PT Astra Serif" w:cs="Courier New"/>
                <w:noProof/>
                <w:sz w:val="28"/>
                <w:szCs w:val="20"/>
                <w:lang w:val="ru-RU" w:eastAsia="ru-RU" w:bidi="ru-RU"/>
              </w:rPr>
              <w:t xml:space="preserve"> от </w:t>
            </w:r>
            <w:r w:rsidR="006F47B3" w:rsidRPr="006F47B3">
              <w:rPr>
                <w:rFonts w:ascii="PT Astra Serif" w:eastAsia="Courier New" w:hAnsi="PT Astra Serif" w:cs="Courier New"/>
                <w:noProof/>
                <w:sz w:val="28"/>
                <w:szCs w:val="20"/>
                <w:lang w:val="ru-RU" w:eastAsia="ru-RU" w:bidi="ru-RU"/>
              </w:rPr>
              <w:t>25</w:t>
            </w:r>
            <w:r w:rsidRPr="006F47B3">
              <w:rPr>
                <w:rFonts w:ascii="PT Astra Serif" w:eastAsia="Courier New" w:hAnsi="PT Astra Serif" w:cs="Courier New"/>
                <w:noProof/>
                <w:sz w:val="28"/>
                <w:szCs w:val="20"/>
                <w:lang w:val="ru-RU" w:eastAsia="ru-RU" w:bidi="ru-RU"/>
              </w:rPr>
              <w:t>.0</w:t>
            </w:r>
            <w:r w:rsidR="006F47B3" w:rsidRPr="006F47B3">
              <w:rPr>
                <w:rFonts w:ascii="PT Astra Serif" w:eastAsia="Courier New" w:hAnsi="PT Astra Serif" w:cs="Courier New"/>
                <w:noProof/>
                <w:sz w:val="28"/>
                <w:szCs w:val="20"/>
                <w:lang w:val="ru-RU" w:eastAsia="ru-RU" w:bidi="ru-RU"/>
              </w:rPr>
              <w:t>8</w:t>
            </w:r>
            <w:r w:rsidRPr="006F47B3">
              <w:rPr>
                <w:rFonts w:ascii="PT Astra Serif" w:eastAsia="Courier New" w:hAnsi="PT Astra Serif" w:cs="Courier New"/>
                <w:noProof/>
                <w:sz w:val="28"/>
                <w:szCs w:val="20"/>
                <w:lang w:val="ru-RU" w:eastAsia="ru-RU" w:bidi="ru-RU"/>
              </w:rPr>
              <w:t>.202</w:t>
            </w:r>
            <w:r w:rsidR="006F47B3" w:rsidRPr="006F47B3">
              <w:rPr>
                <w:rFonts w:ascii="PT Astra Serif" w:eastAsia="Courier New" w:hAnsi="PT Astra Serif" w:cs="Courier New"/>
                <w:noProof/>
                <w:sz w:val="28"/>
                <w:szCs w:val="20"/>
                <w:lang w:val="ru-RU" w:eastAsia="ru-RU" w:bidi="ru-RU"/>
              </w:rPr>
              <w:t>8</w:t>
            </w:r>
            <w:r w:rsidRPr="006F47B3">
              <w:rPr>
                <w:rFonts w:ascii="PT Astra Serif" w:eastAsia="Courier New" w:hAnsi="PT Astra Serif" w:cs="Courier New"/>
                <w:noProof/>
                <w:sz w:val="28"/>
                <w:szCs w:val="20"/>
                <w:lang w:val="ru-RU" w:eastAsia="ru-RU" w:bidi="ru-RU"/>
              </w:rPr>
              <w:t>)</w:t>
            </w:r>
          </w:p>
        </w:tc>
        <w:tc>
          <w:tcPr>
            <w:tcW w:w="3147" w:type="dxa"/>
          </w:tcPr>
          <w:p w14:paraId="0F60DB00" w14:textId="77777777" w:rsidR="007C5A2B" w:rsidRPr="007C5A2B" w:rsidRDefault="007C5A2B" w:rsidP="007C5A2B">
            <w:pPr>
              <w:widowControl/>
              <w:spacing w:after="0" w:line="240" w:lineRule="auto"/>
              <w:jc w:val="center"/>
              <w:rPr>
                <w:rFonts w:ascii="PT Astra Serif" w:eastAsia="Courier New" w:hAnsi="PT Astra Serif" w:cs="Courier New"/>
                <w:noProof/>
                <w:sz w:val="28"/>
                <w:szCs w:val="20"/>
                <w:lang w:val="ru-RU" w:eastAsia="ru-RU" w:bidi="ru-RU"/>
              </w:rPr>
            </w:pPr>
          </w:p>
        </w:tc>
        <w:tc>
          <w:tcPr>
            <w:tcW w:w="3544" w:type="dxa"/>
          </w:tcPr>
          <w:p w14:paraId="11BE43D4" w14:textId="77777777" w:rsidR="007C5A2B" w:rsidRPr="007C5A2B" w:rsidRDefault="007C5A2B" w:rsidP="007C5A2B">
            <w:pPr>
              <w:widowControl/>
              <w:spacing w:after="0" w:line="240" w:lineRule="auto"/>
              <w:rPr>
                <w:rFonts w:ascii="PT Astra Serif" w:eastAsia="Courier New" w:hAnsi="PT Astra Serif" w:cs="Courier New"/>
                <w:noProof/>
                <w:sz w:val="28"/>
                <w:szCs w:val="20"/>
                <w:lang w:val="ru-RU" w:eastAsia="ru-RU" w:bidi="ru-RU"/>
              </w:rPr>
            </w:pPr>
            <w:r w:rsidRPr="007C5A2B">
              <w:rPr>
                <w:rFonts w:ascii="PT Astra Serif" w:eastAsia="Courier New" w:hAnsi="PT Astra Serif" w:cs="Courier New"/>
                <w:noProof/>
                <w:sz w:val="28"/>
                <w:szCs w:val="20"/>
                <w:lang w:val="ru-RU" w:eastAsia="ru-RU" w:bidi="ru-RU"/>
              </w:rPr>
              <w:t>приказ  директора Лицея:</w:t>
            </w:r>
          </w:p>
          <w:p w14:paraId="4B3CD1AA" w14:textId="3EBFAC77" w:rsidR="007C5A2B" w:rsidRPr="007C5A2B" w:rsidRDefault="00AC0FC7" w:rsidP="00AC0FC7">
            <w:pPr>
              <w:widowControl/>
              <w:spacing w:after="0" w:line="240" w:lineRule="auto"/>
              <w:rPr>
                <w:rFonts w:ascii="PT Astra Serif" w:eastAsia="Courier New" w:hAnsi="PT Astra Serif" w:cs="Courier New"/>
                <w:noProof/>
                <w:sz w:val="28"/>
                <w:szCs w:val="20"/>
                <w:lang w:val="ru-RU" w:eastAsia="ru-RU" w:bidi="ru-RU"/>
              </w:rPr>
            </w:pPr>
            <w:r>
              <w:rPr>
                <w:rFonts w:ascii="PT Astra Serif" w:eastAsia="Courier New" w:hAnsi="PT Astra Serif" w:cs="Courier New"/>
                <w:noProof/>
                <w:sz w:val="28"/>
                <w:szCs w:val="20"/>
                <w:lang w:val="ru-RU" w:eastAsia="ru-RU" w:bidi="ru-RU"/>
              </w:rPr>
              <w:t>от 28</w:t>
            </w:r>
            <w:r w:rsidR="007C5A2B" w:rsidRPr="007C5A2B">
              <w:rPr>
                <w:rFonts w:ascii="PT Astra Serif" w:eastAsia="Courier New" w:hAnsi="PT Astra Serif" w:cs="Courier New"/>
                <w:noProof/>
                <w:sz w:val="28"/>
                <w:szCs w:val="20"/>
                <w:lang w:val="ru-RU" w:eastAsia="ru-RU" w:bidi="ru-RU"/>
              </w:rPr>
              <w:t>.0</w:t>
            </w:r>
            <w:r>
              <w:rPr>
                <w:rFonts w:ascii="PT Astra Serif" w:eastAsia="Courier New" w:hAnsi="PT Astra Serif" w:cs="Courier New"/>
                <w:noProof/>
                <w:sz w:val="28"/>
                <w:szCs w:val="20"/>
                <w:lang w:val="ru-RU" w:eastAsia="ru-RU" w:bidi="ru-RU"/>
              </w:rPr>
              <w:t>8</w:t>
            </w:r>
            <w:r w:rsidR="007C5A2B" w:rsidRPr="007C5A2B">
              <w:rPr>
                <w:rFonts w:ascii="PT Astra Serif" w:eastAsia="Courier New" w:hAnsi="PT Astra Serif" w:cs="Courier New"/>
                <w:noProof/>
                <w:sz w:val="28"/>
                <w:szCs w:val="20"/>
                <w:lang w:val="ru-RU" w:eastAsia="ru-RU" w:bidi="ru-RU"/>
              </w:rPr>
              <w:t>.202</w:t>
            </w:r>
            <w:r>
              <w:rPr>
                <w:rFonts w:ascii="PT Astra Serif" w:eastAsia="Courier New" w:hAnsi="PT Astra Serif" w:cs="Courier New"/>
                <w:noProof/>
                <w:sz w:val="28"/>
                <w:szCs w:val="20"/>
                <w:lang w:val="ru-RU" w:eastAsia="ru-RU" w:bidi="ru-RU"/>
              </w:rPr>
              <w:t>3</w:t>
            </w:r>
            <w:r w:rsidR="007C5A2B" w:rsidRPr="007C5A2B">
              <w:rPr>
                <w:rFonts w:ascii="PT Astra Serif" w:eastAsia="Courier New" w:hAnsi="PT Astra Serif" w:cs="Courier New"/>
                <w:noProof/>
                <w:sz w:val="28"/>
                <w:szCs w:val="20"/>
                <w:lang w:val="ru-RU" w:eastAsia="ru-RU" w:bidi="ru-RU"/>
              </w:rPr>
              <w:t xml:space="preserve">  № 4</w:t>
            </w:r>
            <w:r>
              <w:rPr>
                <w:rFonts w:ascii="PT Astra Serif" w:eastAsia="Courier New" w:hAnsi="PT Astra Serif" w:cs="Courier New"/>
                <w:noProof/>
                <w:sz w:val="28"/>
                <w:szCs w:val="20"/>
                <w:lang w:val="ru-RU" w:eastAsia="ru-RU" w:bidi="ru-RU"/>
              </w:rPr>
              <w:t>93</w:t>
            </w:r>
            <w:r w:rsidR="007C5A2B" w:rsidRPr="007C5A2B">
              <w:rPr>
                <w:rFonts w:ascii="PT Astra Serif" w:eastAsia="Courier New" w:hAnsi="PT Astra Serif" w:cs="Courier New"/>
                <w:noProof/>
                <w:sz w:val="28"/>
                <w:szCs w:val="20"/>
                <w:lang w:val="ru-RU" w:eastAsia="ru-RU" w:bidi="ru-RU"/>
              </w:rPr>
              <w:t>-О  «О</w:t>
            </w:r>
            <w:r>
              <w:rPr>
                <w:rFonts w:ascii="PT Astra Serif" w:eastAsia="Courier New" w:hAnsi="PT Astra Serif" w:cs="Courier New"/>
                <w:noProof/>
                <w:sz w:val="28"/>
                <w:szCs w:val="20"/>
                <w:lang w:val="ru-RU" w:eastAsia="ru-RU" w:bidi="ru-RU"/>
              </w:rPr>
              <w:t xml:space="preserve"> внесении изменений</w:t>
            </w:r>
            <w:r w:rsidR="007C5A2B" w:rsidRPr="007C5A2B">
              <w:rPr>
                <w:rFonts w:ascii="PT Astra Serif" w:eastAsia="Courier New" w:hAnsi="PT Astra Serif" w:cs="Courier New"/>
                <w:noProof/>
                <w:sz w:val="28"/>
                <w:szCs w:val="20"/>
                <w:lang w:val="ru-RU" w:eastAsia="ru-RU" w:bidi="ru-RU"/>
              </w:rPr>
              <w:t xml:space="preserve"> </w:t>
            </w:r>
            <w:r>
              <w:rPr>
                <w:rFonts w:ascii="PT Astra Serif" w:eastAsia="Courier New" w:hAnsi="PT Astra Serif" w:cs="Courier New"/>
                <w:noProof/>
                <w:sz w:val="28"/>
                <w:szCs w:val="20"/>
                <w:lang w:val="ru-RU" w:eastAsia="ru-RU" w:bidi="ru-RU"/>
              </w:rPr>
              <w:t>в</w:t>
            </w:r>
            <w:r w:rsidR="007C5A2B" w:rsidRPr="007C5A2B">
              <w:rPr>
                <w:rFonts w:ascii="PT Astra Serif" w:eastAsia="Courier New" w:hAnsi="PT Astra Serif" w:cs="Courier New"/>
                <w:noProof/>
                <w:sz w:val="28"/>
                <w:szCs w:val="20"/>
                <w:lang w:val="ru-RU" w:eastAsia="ru-RU" w:bidi="ru-RU"/>
              </w:rPr>
              <w:t xml:space="preserve">  образовательн</w:t>
            </w:r>
            <w:r>
              <w:rPr>
                <w:rFonts w:ascii="PT Astra Serif" w:eastAsia="Courier New" w:hAnsi="PT Astra Serif" w:cs="Courier New"/>
                <w:noProof/>
                <w:sz w:val="28"/>
                <w:szCs w:val="20"/>
                <w:lang w:val="ru-RU" w:eastAsia="ru-RU" w:bidi="ru-RU"/>
              </w:rPr>
              <w:t>ую</w:t>
            </w:r>
            <w:r w:rsidR="007C5A2B" w:rsidRPr="007C5A2B">
              <w:rPr>
                <w:rFonts w:ascii="PT Astra Serif" w:eastAsia="Courier New" w:hAnsi="PT Astra Serif" w:cs="Courier New"/>
                <w:noProof/>
                <w:sz w:val="28"/>
                <w:szCs w:val="20"/>
                <w:lang w:val="ru-RU" w:eastAsia="ru-RU" w:bidi="ru-RU"/>
              </w:rPr>
              <w:t xml:space="preserve"> программ</w:t>
            </w:r>
            <w:r>
              <w:rPr>
                <w:rFonts w:ascii="PT Astra Serif" w:eastAsia="Courier New" w:hAnsi="PT Astra Serif" w:cs="Courier New"/>
                <w:noProof/>
                <w:sz w:val="28"/>
                <w:szCs w:val="20"/>
                <w:lang w:val="ru-RU" w:eastAsia="ru-RU" w:bidi="ru-RU"/>
              </w:rPr>
              <w:t>у</w:t>
            </w:r>
            <w:r w:rsidR="007C5A2B" w:rsidRPr="007C5A2B">
              <w:rPr>
                <w:rFonts w:ascii="PT Astra Serif" w:eastAsia="Courier New" w:hAnsi="PT Astra Serif" w:cs="Courier New"/>
                <w:noProof/>
                <w:sz w:val="28"/>
                <w:szCs w:val="20"/>
                <w:lang w:val="ru-RU" w:eastAsia="ru-RU" w:bidi="ru-RU"/>
              </w:rPr>
              <w:t xml:space="preserve">   основного общего общего образования»</w:t>
            </w:r>
          </w:p>
        </w:tc>
      </w:tr>
    </w:tbl>
    <w:p w14:paraId="10BF7BA3" w14:textId="77777777" w:rsidR="007C5A2B" w:rsidRPr="007C5A2B" w:rsidRDefault="007C5A2B" w:rsidP="007C5A2B">
      <w:pPr>
        <w:spacing w:after="0" w:line="360" w:lineRule="auto"/>
        <w:jc w:val="center"/>
        <w:rPr>
          <w:rFonts w:ascii="PT Astra Serif" w:eastAsia="Arial" w:hAnsi="PT Astra Serif" w:cs="Arial"/>
          <w:sz w:val="34"/>
          <w:szCs w:val="34"/>
          <w:lang w:val="ru-RU" w:eastAsia="ru-RU" w:bidi="ru-RU"/>
        </w:rPr>
      </w:pPr>
    </w:p>
    <w:p w14:paraId="1CF6CF18" w14:textId="77777777" w:rsidR="007C5A2B" w:rsidRPr="007C5A2B" w:rsidRDefault="007C5A2B" w:rsidP="007C5A2B">
      <w:pPr>
        <w:suppressAutoHyphens/>
        <w:spacing w:after="0" w:line="240" w:lineRule="auto"/>
        <w:jc w:val="center"/>
        <w:rPr>
          <w:rFonts w:ascii="PT Astra Serif" w:eastAsia="Courier New" w:hAnsi="PT Astra Serif" w:cs="Courier New"/>
          <w:noProof/>
          <w:sz w:val="36"/>
          <w:szCs w:val="36"/>
          <w:u w:val="single"/>
          <w:lang w:val="ru-RU" w:eastAsia="ru-RU" w:bidi="ru-RU"/>
        </w:rPr>
      </w:pPr>
    </w:p>
    <w:p w14:paraId="43738C02" w14:textId="77777777" w:rsidR="007C5A2B" w:rsidRDefault="007C5A2B" w:rsidP="007C5A2B">
      <w:pPr>
        <w:suppressAutoHyphens/>
        <w:spacing w:after="0" w:line="240" w:lineRule="auto"/>
        <w:jc w:val="center"/>
        <w:rPr>
          <w:rFonts w:ascii="PT Astra Serif" w:eastAsia="Courier New" w:hAnsi="PT Astra Serif" w:cs="Courier New"/>
          <w:noProof/>
          <w:sz w:val="36"/>
          <w:szCs w:val="36"/>
          <w:u w:val="single"/>
          <w:lang w:val="ru-RU" w:eastAsia="ru-RU" w:bidi="ru-RU"/>
        </w:rPr>
      </w:pPr>
    </w:p>
    <w:p w14:paraId="3056DE49" w14:textId="77777777" w:rsidR="004E5360" w:rsidRDefault="004E5360" w:rsidP="007C5A2B">
      <w:pPr>
        <w:suppressAutoHyphens/>
        <w:spacing w:after="0" w:line="240" w:lineRule="auto"/>
        <w:jc w:val="center"/>
        <w:rPr>
          <w:rFonts w:ascii="PT Astra Serif" w:eastAsia="Courier New" w:hAnsi="PT Astra Serif" w:cs="Courier New"/>
          <w:noProof/>
          <w:sz w:val="36"/>
          <w:szCs w:val="36"/>
          <w:u w:val="single"/>
          <w:lang w:val="ru-RU" w:eastAsia="ru-RU" w:bidi="ru-RU"/>
        </w:rPr>
      </w:pPr>
    </w:p>
    <w:p w14:paraId="0F9A6E6A" w14:textId="77777777" w:rsidR="004E5360" w:rsidRPr="007C5A2B" w:rsidRDefault="004E5360" w:rsidP="007C5A2B">
      <w:pPr>
        <w:suppressAutoHyphens/>
        <w:spacing w:after="0" w:line="240" w:lineRule="auto"/>
        <w:jc w:val="center"/>
        <w:rPr>
          <w:rFonts w:ascii="PT Astra Serif" w:eastAsia="Courier New" w:hAnsi="PT Astra Serif" w:cs="Courier New"/>
          <w:noProof/>
          <w:sz w:val="36"/>
          <w:szCs w:val="36"/>
          <w:u w:val="single"/>
          <w:lang w:val="ru-RU" w:eastAsia="ru-RU" w:bidi="ru-RU"/>
        </w:rPr>
      </w:pPr>
    </w:p>
    <w:p w14:paraId="42CEFCB9" w14:textId="77777777" w:rsidR="007C5A2B" w:rsidRPr="007C5A2B" w:rsidRDefault="007C5A2B" w:rsidP="007C5A2B">
      <w:pPr>
        <w:suppressAutoHyphens/>
        <w:spacing w:after="0" w:line="240" w:lineRule="auto"/>
        <w:jc w:val="center"/>
        <w:rPr>
          <w:rFonts w:ascii="PT Astra Serif" w:eastAsia="Courier New" w:hAnsi="PT Astra Serif" w:cs="Courier New"/>
          <w:noProof/>
          <w:sz w:val="36"/>
          <w:szCs w:val="36"/>
          <w:u w:val="single"/>
          <w:lang w:val="ru-RU" w:eastAsia="ru-RU" w:bidi="ru-RU"/>
        </w:rPr>
      </w:pPr>
    </w:p>
    <w:p w14:paraId="19C21070" w14:textId="6CE248F9" w:rsidR="007C5A2B" w:rsidRPr="007C5A2B" w:rsidRDefault="00AC0FC7" w:rsidP="007C5A2B">
      <w:pPr>
        <w:suppressAutoHyphens/>
        <w:spacing w:after="0" w:line="240" w:lineRule="auto"/>
        <w:jc w:val="center"/>
        <w:rPr>
          <w:rFonts w:ascii="PT Astra Serif" w:eastAsia="Courier New" w:hAnsi="PT Astra Serif" w:cs="Courier New"/>
          <w:noProof/>
          <w:sz w:val="36"/>
          <w:szCs w:val="36"/>
          <w:u w:val="single"/>
          <w:lang w:val="ru-RU" w:eastAsia="ru-RU" w:bidi="ru-RU"/>
        </w:rPr>
      </w:pPr>
      <w:r>
        <w:rPr>
          <w:rFonts w:ascii="PT Astra Serif" w:eastAsia="Courier New" w:hAnsi="PT Astra Serif" w:cs="Courier New"/>
          <w:noProof/>
          <w:sz w:val="36"/>
          <w:szCs w:val="36"/>
          <w:u w:val="single"/>
          <w:lang w:val="ru-RU" w:eastAsia="ru-RU" w:bidi="ru-RU"/>
        </w:rPr>
        <w:t>Основная о</w:t>
      </w:r>
      <w:r w:rsidR="007C5A2B" w:rsidRPr="007C5A2B">
        <w:rPr>
          <w:rFonts w:ascii="PT Astra Serif" w:eastAsia="Courier New" w:hAnsi="PT Astra Serif" w:cs="Courier New"/>
          <w:noProof/>
          <w:sz w:val="36"/>
          <w:szCs w:val="36"/>
          <w:u w:val="single"/>
          <w:lang w:val="ru-RU" w:eastAsia="ru-RU" w:bidi="ru-RU"/>
        </w:rPr>
        <w:t xml:space="preserve">бразовательная программа </w:t>
      </w:r>
    </w:p>
    <w:p w14:paraId="44FD5A40" w14:textId="77777777" w:rsidR="007C5A2B" w:rsidRPr="007C5A2B" w:rsidRDefault="007C5A2B" w:rsidP="007C5A2B">
      <w:pPr>
        <w:suppressAutoHyphens/>
        <w:spacing w:after="0" w:line="240" w:lineRule="auto"/>
        <w:jc w:val="center"/>
        <w:rPr>
          <w:rFonts w:ascii="PT Astra Serif" w:eastAsia="Courier New" w:hAnsi="PT Astra Serif" w:cs="Courier New"/>
          <w:noProof/>
          <w:sz w:val="36"/>
          <w:szCs w:val="36"/>
          <w:u w:val="single"/>
          <w:lang w:val="ru-RU" w:eastAsia="ru-RU" w:bidi="ru-RU"/>
        </w:rPr>
      </w:pPr>
      <w:r w:rsidRPr="007C5A2B">
        <w:rPr>
          <w:rFonts w:ascii="PT Astra Serif" w:eastAsia="Courier New" w:hAnsi="PT Astra Serif" w:cs="Courier New"/>
          <w:noProof/>
          <w:sz w:val="36"/>
          <w:szCs w:val="36"/>
          <w:u w:val="single"/>
          <w:lang w:val="ru-RU" w:eastAsia="ru-RU" w:bidi="ru-RU"/>
        </w:rPr>
        <w:t xml:space="preserve">основного общего образования </w:t>
      </w:r>
    </w:p>
    <w:p w14:paraId="22FC1F4C" w14:textId="76E63A31" w:rsidR="007C5A2B" w:rsidRDefault="0043648C" w:rsidP="007C5A2B">
      <w:pPr>
        <w:spacing w:after="0" w:line="240" w:lineRule="auto"/>
        <w:jc w:val="center"/>
        <w:rPr>
          <w:rFonts w:ascii="Times New Roman" w:eastAsia="Courier New" w:hAnsi="Times New Roman" w:cs="Courier New"/>
          <w:noProof/>
          <w:sz w:val="36"/>
          <w:szCs w:val="36"/>
          <w:u w:val="single"/>
          <w:lang w:val="ru-RU" w:eastAsia="ru-RU" w:bidi="ru-RU"/>
        </w:rPr>
      </w:pPr>
      <w:r>
        <w:rPr>
          <w:rFonts w:ascii="Times New Roman" w:eastAsia="Courier New" w:hAnsi="Times New Roman" w:cs="Courier New"/>
          <w:noProof/>
          <w:sz w:val="36"/>
          <w:szCs w:val="36"/>
          <w:u w:val="single"/>
          <w:lang w:val="ru-RU" w:eastAsia="ru-RU" w:bidi="ru-RU"/>
        </w:rPr>
        <w:t>2023-2028</w:t>
      </w:r>
    </w:p>
    <w:p w14:paraId="498E7924" w14:textId="77777777" w:rsidR="006F47B3" w:rsidRDefault="006F47B3" w:rsidP="007C5A2B">
      <w:pPr>
        <w:spacing w:after="0" w:line="240" w:lineRule="auto"/>
        <w:jc w:val="center"/>
        <w:rPr>
          <w:rFonts w:ascii="Times New Roman" w:eastAsia="Courier New" w:hAnsi="Times New Roman" w:cs="Courier New"/>
          <w:noProof/>
          <w:sz w:val="36"/>
          <w:szCs w:val="36"/>
          <w:u w:val="single"/>
          <w:lang w:val="ru-RU" w:eastAsia="ru-RU" w:bidi="ru-RU"/>
        </w:rPr>
      </w:pPr>
    </w:p>
    <w:p w14:paraId="5E56031C" w14:textId="77777777" w:rsidR="006F47B3" w:rsidRPr="007C5A2B" w:rsidRDefault="006F47B3" w:rsidP="007C5A2B">
      <w:pPr>
        <w:spacing w:after="0" w:line="240" w:lineRule="auto"/>
        <w:jc w:val="center"/>
        <w:rPr>
          <w:rFonts w:ascii="Times New Roman" w:eastAsia="Courier New" w:hAnsi="Times New Roman" w:cs="Courier New"/>
          <w:noProof/>
          <w:sz w:val="36"/>
          <w:szCs w:val="36"/>
          <w:u w:val="single"/>
          <w:lang w:val="ru-RU" w:eastAsia="ru-RU" w:bidi="ru-RU"/>
        </w:rPr>
      </w:pPr>
    </w:p>
    <w:p w14:paraId="3D496E8B" w14:textId="77777777" w:rsidR="007C5A2B" w:rsidRPr="007C5A2B" w:rsidRDefault="007C5A2B" w:rsidP="007C5A2B">
      <w:pPr>
        <w:spacing w:after="0" w:line="240" w:lineRule="auto"/>
        <w:jc w:val="center"/>
        <w:rPr>
          <w:rFonts w:ascii="Times New Roman" w:eastAsia="Courier New" w:hAnsi="Times New Roman" w:cs="Courier New"/>
          <w:noProof/>
          <w:sz w:val="36"/>
          <w:szCs w:val="36"/>
          <w:u w:val="single"/>
          <w:lang w:val="ru-RU" w:eastAsia="ru-RU" w:bidi="ru-RU"/>
        </w:rPr>
      </w:pPr>
    </w:p>
    <w:p w14:paraId="45228C5C" w14:textId="77777777" w:rsidR="007C5A2B" w:rsidRPr="007C5A2B" w:rsidRDefault="007C5A2B" w:rsidP="007C5A2B">
      <w:pPr>
        <w:spacing w:after="0" w:line="240" w:lineRule="auto"/>
        <w:jc w:val="center"/>
        <w:rPr>
          <w:rFonts w:ascii="PT Astra Serif" w:eastAsia="Arial" w:hAnsi="PT Astra Serif" w:cs="Arial"/>
          <w:sz w:val="17"/>
          <w:szCs w:val="17"/>
          <w:lang w:val="ru-RU" w:eastAsia="ru-RU" w:bidi="ru-RU"/>
        </w:rPr>
      </w:pPr>
    </w:p>
    <w:p w14:paraId="596F724C" w14:textId="77777777" w:rsidR="007C5A2B" w:rsidRPr="007C5A2B" w:rsidRDefault="007C5A2B" w:rsidP="007C5A2B">
      <w:pPr>
        <w:spacing w:after="0" w:line="240" w:lineRule="auto"/>
        <w:jc w:val="center"/>
        <w:rPr>
          <w:rFonts w:ascii="PT Astra Serif" w:eastAsia="Arial" w:hAnsi="PT Astra Serif" w:cs="Arial"/>
          <w:sz w:val="17"/>
          <w:szCs w:val="17"/>
          <w:lang w:val="ru-RU" w:eastAsia="ru-RU" w:bidi="ru-RU"/>
        </w:rPr>
      </w:pPr>
    </w:p>
    <w:p w14:paraId="2380B563" w14:textId="77777777" w:rsidR="007C5A2B" w:rsidRPr="007C5A2B" w:rsidRDefault="007C5A2B" w:rsidP="007C5A2B">
      <w:pPr>
        <w:spacing w:after="0" w:line="240" w:lineRule="auto"/>
        <w:jc w:val="center"/>
        <w:rPr>
          <w:rFonts w:ascii="PT Astra Serif" w:eastAsia="Arial" w:hAnsi="PT Astra Serif" w:cs="Arial"/>
          <w:sz w:val="17"/>
          <w:szCs w:val="17"/>
          <w:lang w:val="ru-RU" w:eastAsia="ru-RU" w:bidi="ru-RU"/>
        </w:rPr>
      </w:pPr>
    </w:p>
    <w:p w14:paraId="1BBB6066" w14:textId="77777777" w:rsidR="007C5A2B" w:rsidRPr="007C5A2B" w:rsidRDefault="007C5A2B" w:rsidP="007C5A2B">
      <w:pPr>
        <w:spacing w:after="0" w:line="240" w:lineRule="auto"/>
        <w:jc w:val="center"/>
        <w:rPr>
          <w:rFonts w:ascii="PT Astra Serif" w:eastAsia="Arial" w:hAnsi="PT Astra Serif" w:cs="Arial"/>
          <w:sz w:val="17"/>
          <w:szCs w:val="17"/>
          <w:lang w:val="ru-RU" w:eastAsia="ru-RU" w:bidi="ru-RU"/>
        </w:rPr>
      </w:pPr>
    </w:p>
    <w:p w14:paraId="7E6DDCD4" w14:textId="77777777" w:rsidR="007C5A2B" w:rsidRDefault="007C5A2B" w:rsidP="007C5A2B">
      <w:pPr>
        <w:spacing w:after="0" w:line="240" w:lineRule="auto"/>
        <w:jc w:val="center"/>
        <w:rPr>
          <w:rFonts w:ascii="PT Astra Serif" w:eastAsia="Arial" w:hAnsi="PT Astra Serif" w:cs="Arial"/>
          <w:sz w:val="17"/>
          <w:szCs w:val="17"/>
          <w:lang w:val="ru-RU" w:eastAsia="ru-RU" w:bidi="ru-RU"/>
        </w:rPr>
      </w:pPr>
    </w:p>
    <w:p w14:paraId="328A8E75" w14:textId="77777777" w:rsidR="004E5360" w:rsidRDefault="004E5360" w:rsidP="007C5A2B">
      <w:pPr>
        <w:spacing w:after="0" w:line="240" w:lineRule="auto"/>
        <w:jc w:val="center"/>
        <w:rPr>
          <w:rFonts w:ascii="PT Astra Serif" w:eastAsia="Arial" w:hAnsi="PT Astra Serif" w:cs="Arial"/>
          <w:sz w:val="17"/>
          <w:szCs w:val="17"/>
          <w:lang w:val="ru-RU" w:eastAsia="ru-RU" w:bidi="ru-RU"/>
        </w:rPr>
      </w:pPr>
    </w:p>
    <w:p w14:paraId="0887EFF4" w14:textId="77777777" w:rsidR="004E5360" w:rsidRDefault="004E5360" w:rsidP="007C5A2B">
      <w:pPr>
        <w:spacing w:after="0" w:line="240" w:lineRule="auto"/>
        <w:jc w:val="center"/>
        <w:rPr>
          <w:rFonts w:ascii="PT Astra Serif" w:eastAsia="Arial" w:hAnsi="PT Astra Serif" w:cs="Arial"/>
          <w:sz w:val="17"/>
          <w:szCs w:val="17"/>
          <w:lang w:val="ru-RU" w:eastAsia="ru-RU" w:bidi="ru-RU"/>
        </w:rPr>
      </w:pPr>
    </w:p>
    <w:p w14:paraId="620D2820" w14:textId="77777777" w:rsidR="004E5360" w:rsidRDefault="004E5360" w:rsidP="007C5A2B">
      <w:pPr>
        <w:spacing w:after="0" w:line="240" w:lineRule="auto"/>
        <w:jc w:val="center"/>
        <w:rPr>
          <w:rFonts w:ascii="PT Astra Serif" w:eastAsia="Arial" w:hAnsi="PT Astra Serif" w:cs="Arial"/>
          <w:sz w:val="17"/>
          <w:szCs w:val="17"/>
          <w:lang w:val="ru-RU" w:eastAsia="ru-RU" w:bidi="ru-RU"/>
        </w:rPr>
      </w:pPr>
    </w:p>
    <w:p w14:paraId="2DC92E37" w14:textId="77777777" w:rsidR="004E5360" w:rsidRDefault="004E5360" w:rsidP="007C5A2B">
      <w:pPr>
        <w:spacing w:after="0" w:line="240" w:lineRule="auto"/>
        <w:jc w:val="center"/>
        <w:rPr>
          <w:rFonts w:ascii="PT Astra Serif" w:eastAsia="Arial" w:hAnsi="PT Astra Serif" w:cs="Arial"/>
          <w:sz w:val="17"/>
          <w:szCs w:val="17"/>
          <w:lang w:val="ru-RU" w:eastAsia="ru-RU" w:bidi="ru-RU"/>
        </w:rPr>
      </w:pPr>
    </w:p>
    <w:p w14:paraId="19FEBE9D" w14:textId="77777777" w:rsidR="004E5360" w:rsidRDefault="004E5360" w:rsidP="007C5A2B">
      <w:pPr>
        <w:spacing w:after="0" w:line="240" w:lineRule="auto"/>
        <w:jc w:val="center"/>
        <w:rPr>
          <w:rFonts w:ascii="PT Astra Serif" w:eastAsia="Arial" w:hAnsi="PT Astra Serif" w:cs="Arial"/>
          <w:sz w:val="17"/>
          <w:szCs w:val="17"/>
          <w:lang w:val="ru-RU" w:eastAsia="ru-RU" w:bidi="ru-RU"/>
        </w:rPr>
      </w:pPr>
    </w:p>
    <w:p w14:paraId="5CE33D36" w14:textId="77777777" w:rsidR="004E5360" w:rsidRDefault="004E5360" w:rsidP="007C5A2B">
      <w:pPr>
        <w:spacing w:after="0" w:line="240" w:lineRule="auto"/>
        <w:jc w:val="center"/>
        <w:rPr>
          <w:rFonts w:ascii="PT Astra Serif" w:eastAsia="Arial" w:hAnsi="PT Astra Serif" w:cs="Arial"/>
          <w:sz w:val="17"/>
          <w:szCs w:val="17"/>
          <w:lang w:val="ru-RU" w:eastAsia="ru-RU" w:bidi="ru-RU"/>
        </w:rPr>
      </w:pPr>
    </w:p>
    <w:p w14:paraId="14B038F4" w14:textId="77777777" w:rsidR="004E5360" w:rsidRDefault="004E5360" w:rsidP="007C5A2B">
      <w:pPr>
        <w:spacing w:after="0" w:line="240" w:lineRule="auto"/>
        <w:jc w:val="center"/>
        <w:rPr>
          <w:rFonts w:ascii="PT Astra Serif" w:eastAsia="Arial" w:hAnsi="PT Astra Serif" w:cs="Arial"/>
          <w:sz w:val="17"/>
          <w:szCs w:val="17"/>
          <w:lang w:val="ru-RU" w:eastAsia="ru-RU" w:bidi="ru-RU"/>
        </w:rPr>
      </w:pPr>
    </w:p>
    <w:p w14:paraId="4785B78A" w14:textId="77777777" w:rsidR="004E5360" w:rsidRDefault="004E5360" w:rsidP="007C5A2B">
      <w:pPr>
        <w:spacing w:after="0" w:line="240" w:lineRule="auto"/>
        <w:jc w:val="center"/>
        <w:rPr>
          <w:rFonts w:ascii="PT Astra Serif" w:eastAsia="Arial" w:hAnsi="PT Astra Serif" w:cs="Arial"/>
          <w:sz w:val="17"/>
          <w:szCs w:val="17"/>
          <w:lang w:val="ru-RU" w:eastAsia="ru-RU" w:bidi="ru-RU"/>
        </w:rPr>
      </w:pPr>
    </w:p>
    <w:p w14:paraId="6FDF0D3C" w14:textId="77777777" w:rsidR="004E5360" w:rsidRDefault="004E5360" w:rsidP="007C5A2B">
      <w:pPr>
        <w:spacing w:after="0" w:line="240" w:lineRule="auto"/>
        <w:jc w:val="center"/>
        <w:rPr>
          <w:rFonts w:ascii="PT Astra Serif" w:eastAsia="Arial" w:hAnsi="PT Astra Serif" w:cs="Arial"/>
          <w:sz w:val="17"/>
          <w:szCs w:val="17"/>
          <w:lang w:val="ru-RU" w:eastAsia="ru-RU" w:bidi="ru-RU"/>
        </w:rPr>
      </w:pPr>
    </w:p>
    <w:p w14:paraId="5B0BAA69" w14:textId="77777777" w:rsidR="004E5360" w:rsidRDefault="004E5360" w:rsidP="007C5A2B">
      <w:pPr>
        <w:spacing w:after="0" w:line="240" w:lineRule="auto"/>
        <w:jc w:val="center"/>
        <w:rPr>
          <w:rFonts w:ascii="PT Astra Serif" w:eastAsia="Arial" w:hAnsi="PT Astra Serif" w:cs="Arial"/>
          <w:sz w:val="17"/>
          <w:szCs w:val="17"/>
          <w:lang w:val="ru-RU" w:eastAsia="ru-RU" w:bidi="ru-RU"/>
        </w:rPr>
      </w:pPr>
    </w:p>
    <w:p w14:paraId="69956279" w14:textId="77777777" w:rsidR="004E5360" w:rsidRDefault="004E5360" w:rsidP="007C5A2B">
      <w:pPr>
        <w:spacing w:after="0" w:line="240" w:lineRule="auto"/>
        <w:jc w:val="center"/>
        <w:rPr>
          <w:rFonts w:ascii="PT Astra Serif" w:eastAsia="Arial" w:hAnsi="PT Astra Serif" w:cs="Arial"/>
          <w:sz w:val="17"/>
          <w:szCs w:val="17"/>
          <w:lang w:val="ru-RU" w:eastAsia="ru-RU" w:bidi="ru-RU"/>
        </w:rPr>
      </w:pPr>
    </w:p>
    <w:p w14:paraId="22EF9E1D" w14:textId="77777777" w:rsidR="004E5360" w:rsidRDefault="004E5360" w:rsidP="007C5A2B">
      <w:pPr>
        <w:spacing w:after="0" w:line="240" w:lineRule="auto"/>
        <w:jc w:val="center"/>
        <w:rPr>
          <w:rFonts w:ascii="PT Astra Serif" w:eastAsia="Arial" w:hAnsi="PT Astra Serif" w:cs="Arial"/>
          <w:sz w:val="17"/>
          <w:szCs w:val="17"/>
          <w:lang w:val="ru-RU" w:eastAsia="ru-RU" w:bidi="ru-RU"/>
        </w:rPr>
      </w:pPr>
    </w:p>
    <w:p w14:paraId="5D91966D" w14:textId="77777777" w:rsidR="004E5360" w:rsidRDefault="004E5360" w:rsidP="007C5A2B">
      <w:pPr>
        <w:spacing w:after="0" w:line="240" w:lineRule="auto"/>
        <w:jc w:val="center"/>
        <w:rPr>
          <w:rFonts w:ascii="PT Astra Serif" w:eastAsia="Arial" w:hAnsi="PT Astra Serif" w:cs="Arial"/>
          <w:sz w:val="17"/>
          <w:szCs w:val="17"/>
          <w:lang w:val="ru-RU" w:eastAsia="ru-RU" w:bidi="ru-RU"/>
        </w:rPr>
      </w:pPr>
    </w:p>
    <w:p w14:paraId="3544AFE9" w14:textId="77777777" w:rsidR="004E5360" w:rsidRPr="007C5A2B" w:rsidRDefault="004E5360" w:rsidP="007C5A2B">
      <w:pPr>
        <w:spacing w:after="0" w:line="240" w:lineRule="auto"/>
        <w:jc w:val="center"/>
        <w:rPr>
          <w:rFonts w:ascii="PT Astra Serif" w:eastAsia="Arial" w:hAnsi="PT Astra Serif" w:cs="Arial"/>
          <w:sz w:val="17"/>
          <w:szCs w:val="17"/>
          <w:lang w:val="ru-RU" w:eastAsia="ru-RU" w:bidi="ru-RU"/>
        </w:rPr>
      </w:pPr>
    </w:p>
    <w:p w14:paraId="57BD9E8F" w14:textId="77777777" w:rsidR="007C5A2B" w:rsidRPr="007C5A2B" w:rsidRDefault="007C5A2B" w:rsidP="007C5A2B">
      <w:pPr>
        <w:spacing w:after="0" w:line="240" w:lineRule="auto"/>
        <w:jc w:val="center"/>
        <w:rPr>
          <w:rFonts w:ascii="PT Astra Serif" w:eastAsia="Arial" w:hAnsi="PT Astra Serif" w:cs="Arial"/>
          <w:sz w:val="17"/>
          <w:szCs w:val="17"/>
          <w:lang w:val="ru-RU" w:eastAsia="ru-RU" w:bidi="ru-RU"/>
        </w:rPr>
      </w:pPr>
    </w:p>
    <w:p w14:paraId="2078C35F" w14:textId="77777777" w:rsidR="007C5A2B" w:rsidRPr="007C5A2B" w:rsidRDefault="007C5A2B" w:rsidP="007C5A2B">
      <w:pPr>
        <w:spacing w:after="0" w:line="240" w:lineRule="auto"/>
        <w:jc w:val="center"/>
        <w:rPr>
          <w:rFonts w:ascii="PT Astra Serif" w:eastAsia="Arial" w:hAnsi="PT Astra Serif" w:cs="Arial"/>
          <w:sz w:val="17"/>
          <w:szCs w:val="17"/>
          <w:lang w:val="ru-RU" w:eastAsia="ru-RU" w:bidi="ru-RU"/>
        </w:rPr>
      </w:pPr>
    </w:p>
    <w:p w14:paraId="53EBCACF" w14:textId="77777777" w:rsidR="007C5A2B" w:rsidRPr="007C5A2B" w:rsidRDefault="007C5A2B" w:rsidP="007C5A2B">
      <w:pPr>
        <w:spacing w:after="0" w:line="240" w:lineRule="auto"/>
        <w:jc w:val="center"/>
        <w:rPr>
          <w:rFonts w:ascii="PT Astra Serif" w:eastAsia="Arial" w:hAnsi="PT Astra Serif" w:cs="Arial"/>
          <w:sz w:val="17"/>
          <w:szCs w:val="17"/>
          <w:lang w:val="ru-RU" w:eastAsia="ru-RU" w:bidi="ru-RU"/>
        </w:rPr>
      </w:pPr>
    </w:p>
    <w:p w14:paraId="17D042FD" w14:textId="77777777" w:rsidR="007C5A2B" w:rsidRPr="007C5A2B" w:rsidRDefault="007C5A2B" w:rsidP="007C5A2B">
      <w:pPr>
        <w:spacing w:after="0" w:line="240" w:lineRule="auto"/>
        <w:jc w:val="center"/>
        <w:rPr>
          <w:rFonts w:ascii="PT Astra Serif" w:eastAsia="Arial" w:hAnsi="PT Astra Serif" w:cs="Arial"/>
          <w:sz w:val="17"/>
          <w:szCs w:val="17"/>
          <w:lang w:val="ru-RU" w:eastAsia="ru-RU" w:bidi="ru-RU"/>
        </w:rPr>
      </w:pPr>
    </w:p>
    <w:p w14:paraId="2BA6AAF2" w14:textId="77777777" w:rsidR="007C5A2B" w:rsidRPr="007C5A2B" w:rsidRDefault="007C5A2B" w:rsidP="007C5A2B">
      <w:pPr>
        <w:spacing w:after="0" w:line="240" w:lineRule="auto"/>
        <w:jc w:val="center"/>
        <w:rPr>
          <w:rFonts w:ascii="PT Astra Serif" w:eastAsia="Times New Roman" w:hAnsi="PT Astra Serif"/>
          <w:sz w:val="28"/>
          <w:szCs w:val="17"/>
          <w:lang w:val="ru-RU" w:eastAsia="ru-RU" w:bidi="ru-RU"/>
        </w:rPr>
      </w:pPr>
      <w:r w:rsidRPr="007C5A2B">
        <w:rPr>
          <w:rFonts w:ascii="PT Astra Serif" w:eastAsia="Arial" w:hAnsi="PT Astra Serif" w:cs="Arial"/>
          <w:sz w:val="28"/>
          <w:szCs w:val="17"/>
          <w:lang w:val="ru-RU" w:eastAsia="ru-RU" w:bidi="ru-RU"/>
        </w:rPr>
        <w:t>ЮГОРСК</w:t>
      </w:r>
    </w:p>
    <w:p w14:paraId="33F8C0E2" w14:textId="34AE7AB8" w:rsidR="007C5A2B" w:rsidRPr="007C5A2B" w:rsidRDefault="007C5A2B" w:rsidP="007C5A2B">
      <w:pPr>
        <w:spacing w:after="320" w:line="240" w:lineRule="auto"/>
        <w:jc w:val="center"/>
        <w:rPr>
          <w:rFonts w:ascii="PT Astra Serif" w:eastAsia="Arial" w:hAnsi="PT Astra Serif" w:cs="Arial"/>
          <w:sz w:val="28"/>
          <w:szCs w:val="17"/>
          <w:lang w:val="ru-RU" w:eastAsia="ru-RU" w:bidi="ru-RU"/>
        </w:rPr>
      </w:pPr>
      <w:r w:rsidRPr="007C5A2B">
        <w:rPr>
          <w:rFonts w:ascii="PT Astra Serif" w:eastAsia="Arial" w:hAnsi="PT Astra Serif" w:cs="Arial"/>
          <w:sz w:val="28"/>
          <w:szCs w:val="17"/>
          <w:lang w:val="ru-RU" w:eastAsia="ru-RU" w:bidi="ru-RU"/>
        </w:rPr>
        <w:t>202</w:t>
      </w:r>
      <w:r w:rsidR="00AC0FC7">
        <w:rPr>
          <w:rFonts w:ascii="PT Astra Serif" w:eastAsia="Arial" w:hAnsi="PT Astra Serif" w:cs="Arial"/>
          <w:sz w:val="28"/>
          <w:szCs w:val="17"/>
          <w:lang w:val="ru-RU" w:eastAsia="ru-RU" w:bidi="ru-RU"/>
        </w:rPr>
        <w:t>3</w:t>
      </w:r>
    </w:p>
    <w:p w14:paraId="0C1C6B03" w14:textId="77777777" w:rsidR="00073C3E" w:rsidRPr="00CA4934" w:rsidRDefault="00073C3E" w:rsidP="007C5A2B">
      <w:pPr>
        <w:widowControl/>
        <w:suppressAutoHyphens/>
        <w:spacing w:after="0" w:line="240" w:lineRule="auto"/>
        <w:outlineLvl w:val="0"/>
        <w:rPr>
          <w:rFonts w:ascii="Times New Roman" w:hAnsi="Times New Roman"/>
          <w:kern w:val="2"/>
          <w:sz w:val="28"/>
          <w:szCs w:val="28"/>
          <w:lang w:val="ru-RU"/>
        </w:rPr>
      </w:pPr>
    </w:p>
    <w:bookmarkEnd w:id="0"/>
    <w:p w14:paraId="313BB672" w14:textId="77777777" w:rsidR="00FA35A8" w:rsidRPr="00CA4934" w:rsidRDefault="00AE6C03" w:rsidP="005B1125">
      <w:pPr>
        <w:numPr>
          <w:ilvl w:val="0"/>
          <w:numId w:val="2"/>
        </w:numPr>
        <w:spacing w:after="0" w:line="240" w:lineRule="auto"/>
        <w:ind w:left="0" w:firstLine="0"/>
        <w:jc w:val="center"/>
        <w:rPr>
          <w:rFonts w:ascii="Times New Roman" w:hAnsi="Times New Roman"/>
          <w:b/>
          <w:sz w:val="28"/>
          <w:szCs w:val="28"/>
          <w:lang w:val="ru-RU"/>
        </w:rPr>
      </w:pPr>
      <w:r w:rsidRPr="00CA4934">
        <w:rPr>
          <w:rFonts w:ascii="Times New Roman" w:hAnsi="Times New Roman"/>
          <w:b/>
          <w:sz w:val="28"/>
          <w:szCs w:val="28"/>
          <w:lang w:val="ru-RU"/>
        </w:rPr>
        <w:t>Общие положения</w:t>
      </w:r>
    </w:p>
    <w:p w14:paraId="5AD2FBA5" w14:textId="77777777" w:rsidR="00073C3E" w:rsidRPr="00CA4934" w:rsidRDefault="00073C3E" w:rsidP="005B1125">
      <w:pPr>
        <w:spacing w:after="0" w:line="240" w:lineRule="auto"/>
        <w:rPr>
          <w:rFonts w:ascii="Times New Roman" w:hAnsi="Times New Roman"/>
          <w:b/>
          <w:sz w:val="28"/>
          <w:szCs w:val="28"/>
          <w:lang w:val="ru-RU"/>
        </w:rPr>
      </w:pPr>
    </w:p>
    <w:p w14:paraId="6B0CC6AD" w14:textId="1D0C65F6" w:rsidR="00CB0C53" w:rsidRPr="00CA4934" w:rsidRDefault="001A5591" w:rsidP="005B1125">
      <w:pPr>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 </w:t>
      </w:r>
      <w:r w:rsidR="00F93FF3">
        <w:rPr>
          <w:rFonts w:ascii="Times New Roman" w:eastAsia="SchoolBookSanPin" w:hAnsi="Times New Roman"/>
          <w:sz w:val="28"/>
          <w:szCs w:val="28"/>
          <w:lang w:val="ru-RU"/>
        </w:rPr>
        <w:t>Основная</w:t>
      </w:r>
      <w:r w:rsidR="00DE7B1C" w:rsidRPr="00CA4934">
        <w:rPr>
          <w:rFonts w:ascii="Times New Roman" w:eastAsia="SchoolBookSanPin" w:hAnsi="Times New Roman"/>
          <w:sz w:val="28"/>
          <w:szCs w:val="28"/>
          <w:lang w:val="ru-RU"/>
        </w:rPr>
        <w:t xml:space="preserve"> образовательная программа </w:t>
      </w:r>
      <w:r w:rsidR="006B5346" w:rsidRPr="00CA4934">
        <w:rPr>
          <w:rFonts w:ascii="Times New Roman" w:eastAsia="SchoolBookSanPin" w:hAnsi="Times New Roman"/>
          <w:sz w:val="28"/>
          <w:szCs w:val="28"/>
          <w:lang w:val="ru-RU"/>
        </w:rPr>
        <w:t>основного</w:t>
      </w:r>
      <w:r w:rsidR="00CB0C53" w:rsidRPr="00CA4934">
        <w:rPr>
          <w:rFonts w:ascii="Times New Roman" w:eastAsia="SchoolBookSanPin" w:hAnsi="Times New Roman"/>
          <w:sz w:val="28"/>
          <w:szCs w:val="28"/>
          <w:lang w:val="ru-RU"/>
        </w:rPr>
        <w:t xml:space="preserve"> общего образования (далее </w:t>
      </w:r>
      <w:r w:rsidR="00E47B62" w:rsidRPr="00CA4934">
        <w:rPr>
          <w:rFonts w:ascii="Times New Roman" w:eastAsia="SchoolBookSanPin" w:hAnsi="Times New Roman"/>
          <w:sz w:val="28"/>
          <w:szCs w:val="28"/>
          <w:lang w:val="ru-RU"/>
        </w:rPr>
        <w:t>–</w:t>
      </w:r>
      <w:r w:rsidR="00DE7B1C" w:rsidRPr="00CA4934">
        <w:rPr>
          <w:rFonts w:ascii="Times New Roman" w:eastAsia="SchoolBookSanPin" w:hAnsi="Times New Roman"/>
          <w:sz w:val="28"/>
          <w:szCs w:val="28"/>
          <w:lang w:val="ru-RU"/>
        </w:rPr>
        <w:t xml:space="preserve"> </w:t>
      </w:r>
      <w:r w:rsidR="00F93FF3">
        <w:rPr>
          <w:rFonts w:ascii="Times New Roman" w:eastAsia="SchoolBookSanPin" w:hAnsi="Times New Roman"/>
          <w:sz w:val="28"/>
          <w:szCs w:val="28"/>
          <w:lang w:val="ru-RU"/>
        </w:rPr>
        <w:t>О</w:t>
      </w:r>
      <w:r w:rsidR="00CB0C53" w:rsidRPr="00CA4934">
        <w:rPr>
          <w:rFonts w:ascii="Times New Roman" w:eastAsia="SchoolBookSanPin" w:hAnsi="Times New Roman"/>
          <w:sz w:val="28"/>
          <w:szCs w:val="28"/>
          <w:lang w:val="ru-RU"/>
        </w:rPr>
        <w:t xml:space="preserve">ОП </w:t>
      </w:r>
      <w:r w:rsidR="006B5346" w:rsidRPr="00CA4934">
        <w:rPr>
          <w:rFonts w:ascii="Times New Roman" w:eastAsia="SchoolBookSanPin" w:hAnsi="Times New Roman"/>
          <w:sz w:val="28"/>
          <w:szCs w:val="28"/>
          <w:lang w:val="ru-RU"/>
        </w:rPr>
        <w:t>О</w:t>
      </w:r>
      <w:r w:rsidR="00CB0C53" w:rsidRPr="00CA4934">
        <w:rPr>
          <w:rFonts w:ascii="Times New Roman" w:eastAsia="SchoolBookSanPin" w:hAnsi="Times New Roman"/>
          <w:sz w:val="28"/>
          <w:szCs w:val="28"/>
          <w:lang w:val="ru-RU"/>
        </w:rPr>
        <w:t xml:space="preserve">ОО) </w:t>
      </w:r>
      <w:r w:rsidR="004316B2" w:rsidRPr="00CA4934">
        <w:rPr>
          <w:rFonts w:ascii="Times New Roman" w:eastAsia="SchoolBookSanPin" w:hAnsi="Times New Roman"/>
          <w:sz w:val="28"/>
          <w:szCs w:val="28"/>
          <w:lang w:val="ru-RU"/>
        </w:rPr>
        <w:t xml:space="preserve">разработана </w:t>
      </w:r>
      <w:r w:rsidR="00F93FF3">
        <w:rPr>
          <w:rFonts w:ascii="Times New Roman" w:eastAsia="SchoolBookSanPin" w:hAnsi="Times New Roman"/>
          <w:sz w:val="28"/>
          <w:szCs w:val="28"/>
          <w:lang w:val="ru-RU"/>
        </w:rPr>
        <w:t>с учетом</w:t>
      </w:r>
      <w:r w:rsidR="004316B2" w:rsidRPr="00CA4934">
        <w:rPr>
          <w:rFonts w:ascii="Times New Roman" w:eastAsia="SchoolBookSanPin" w:hAnsi="Times New Roman"/>
          <w:sz w:val="28"/>
          <w:szCs w:val="28"/>
          <w:lang w:val="ru-RU"/>
        </w:rPr>
        <w:t xml:space="preserve"> Порядк</w:t>
      </w:r>
      <w:r w:rsidR="00F93FF3">
        <w:rPr>
          <w:rFonts w:ascii="Times New Roman" w:eastAsia="SchoolBookSanPin" w:hAnsi="Times New Roman"/>
          <w:sz w:val="28"/>
          <w:szCs w:val="28"/>
          <w:lang w:val="ru-RU"/>
        </w:rPr>
        <w:t>а</w:t>
      </w:r>
      <w:r w:rsidR="004316B2" w:rsidRPr="00CA4934">
        <w:rPr>
          <w:rFonts w:ascii="Times New Roman" w:eastAsia="SchoolBookSanPin" w:hAnsi="Times New Roman"/>
          <w:sz w:val="28"/>
          <w:szCs w:val="28"/>
          <w:lang w:val="ru-RU"/>
        </w:rPr>
        <w:t xml:space="preserve"> разработки</w:t>
      </w:r>
      <w:r w:rsidR="00CA4934" w:rsidRPr="00CA4934">
        <w:rPr>
          <w:rFonts w:ascii="Times New Roman" w:eastAsia="SchoolBookSanPin" w:hAnsi="Times New Roman"/>
          <w:sz w:val="28"/>
          <w:szCs w:val="28"/>
          <w:lang w:val="ru-RU"/>
        </w:rPr>
        <w:t xml:space="preserve"> </w:t>
      </w:r>
      <w:r w:rsidR="004316B2" w:rsidRPr="00CA4934">
        <w:rPr>
          <w:rFonts w:ascii="Times New Roman" w:eastAsia="SchoolBookSanPin" w:hAnsi="Times New Roman"/>
          <w:sz w:val="28"/>
          <w:szCs w:val="28"/>
          <w:lang w:val="ru-RU"/>
        </w:rPr>
        <w:t>и утверждения федеральных основных общеобразовательных</w:t>
      </w:r>
      <w:r w:rsidR="006317BD" w:rsidRPr="00CA4934">
        <w:rPr>
          <w:rFonts w:ascii="Times New Roman" w:eastAsia="SchoolBookSanPin" w:hAnsi="Times New Roman"/>
          <w:sz w:val="28"/>
          <w:szCs w:val="28"/>
          <w:lang w:val="ru-RU"/>
        </w:rPr>
        <w:t xml:space="preserve"> программ</w:t>
      </w:r>
      <w:r w:rsidR="004316B2" w:rsidRPr="00CA4934">
        <w:rPr>
          <w:rFonts w:ascii="Times New Roman" w:eastAsia="SchoolBookSanPin" w:hAnsi="Times New Roman"/>
          <w:sz w:val="28"/>
          <w:szCs w:val="28"/>
          <w:lang w:val="ru-RU"/>
        </w:rPr>
        <w:t>, утвержденн</w:t>
      </w:r>
      <w:r w:rsidR="00F93FF3">
        <w:rPr>
          <w:rFonts w:ascii="Times New Roman" w:eastAsia="SchoolBookSanPin" w:hAnsi="Times New Roman"/>
          <w:sz w:val="28"/>
          <w:szCs w:val="28"/>
          <w:lang w:val="ru-RU"/>
        </w:rPr>
        <w:t>ого</w:t>
      </w:r>
      <w:r w:rsidR="004316B2" w:rsidRPr="00CA4934">
        <w:rPr>
          <w:rFonts w:ascii="Times New Roman" w:eastAsia="SchoolBookSanPin" w:hAnsi="Times New Roman"/>
          <w:sz w:val="28"/>
          <w:szCs w:val="28"/>
          <w:lang w:val="ru-RU"/>
        </w:rPr>
        <w:t xml:space="preserve"> приказом Министерства просвещения Российской Федерации</w:t>
      </w:r>
      <w:r w:rsidR="00CA4934" w:rsidRPr="00CA4934">
        <w:rPr>
          <w:rFonts w:ascii="Times New Roman" w:eastAsia="SchoolBookSanPin" w:hAnsi="Times New Roman"/>
          <w:sz w:val="28"/>
          <w:szCs w:val="28"/>
          <w:lang w:val="ru-RU"/>
        </w:rPr>
        <w:t xml:space="preserve"> </w:t>
      </w:r>
      <w:r w:rsidR="004316B2" w:rsidRPr="00CA4934">
        <w:rPr>
          <w:rFonts w:ascii="Times New Roman" w:eastAsia="SchoolBookSanPin" w:hAnsi="Times New Roman"/>
          <w:sz w:val="28"/>
          <w:szCs w:val="28"/>
          <w:lang w:val="ru-RU"/>
        </w:rPr>
        <w:t>от 30 сентября 2022 г. № 874 (зарегистрирован Министерством юстиции Российской Федерации 2 ноября 2022 г., регистрационный № 70809).</w:t>
      </w:r>
    </w:p>
    <w:p w14:paraId="642EBD9A" w14:textId="182DD8F3" w:rsidR="00DE7B1C" w:rsidRPr="00CA4934" w:rsidRDefault="001A559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2. </w:t>
      </w:r>
      <w:r w:rsidR="009757F7" w:rsidRPr="00CA4934">
        <w:rPr>
          <w:rFonts w:ascii="Times New Roman" w:hAnsi="Times New Roman"/>
          <w:sz w:val="28"/>
          <w:szCs w:val="28"/>
          <w:lang w:val="ru-RU"/>
        </w:rPr>
        <w:t xml:space="preserve">Содержание </w:t>
      </w:r>
      <w:r w:rsidR="00F93FF3">
        <w:rPr>
          <w:rFonts w:ascii="Times New Roman" w:hAnsi="Times New Roman"/>
          <w:sz w:val="28"/>
          <w:szCs w:val="28"/>
          <w:lang w:val="ru-RU"/>
        </w:rPr>
        <w:t>О</w:t>
      </w:r>
      <w:r w:rsidR="006B5346" w:rsidRPr="00CA4934">
        <w:rPr>
          <w:rFonts w:ascii="Times New Roman" w:hAnsi="Times New Roman"/>
          <w:sz w:val="28"/>
          <w:szCs w:val="28"/>
          <w:lang w:val="ru-RU"/>
        </w:rPr>
        <w:t xml:space="preserve">ОП ООО </w:t>
      </w:r>
      <w:r w:rsidR="009757F7" w:rsidRPr="00CA4934">
        <w:rPr>
          <w:rFonts w:ascii="Times New Roman" w:hAnsi="Times New Roman"/>
          <w:sz w:val="28"/>
          <w:szCs w:val="28"/>
          <w:lang w:val="ru-RU"/>
        </w:rPr>
        <w:t xml:space="preserve">представлено </w:t>
      </w:r>
      <w:r w:rsidR="00DE7B1C" w:rsidRPr="00CA4934">
        <w:rPr>
          <w:rFonts w:ascii="Times New Roman" w:eastAsia="SchoolBookSanPin" w:hAnsi="Times New Roman"/>
          <w:sz w:val="28"/>
          <w:szCs w:val="28"/>
          <w:lang w:val="ru-RU"/>
        </w:rPr>
        <w:t>учебно-методическ</w:t>
      </w:r>
      <w:r w:rsidR="009757F7" w:rsidRPr="00CA4934">
        <w:rPr>
          <w:rFonts w:ascii="Times New Roman" w:eastAsia="SchoolBookSanPin" w:hAnsi="Times New Roman"/>
          <w:sz w:val="28"/>
          <w:szCs w:val="28"/>
          <w:lang w:val="ru-RU"/>
        </w:rPr>
        <w:t>ой</w:t>
      </w:r>
      <w:r w:rsidR="00DE7B1C" w:rsidRPr="00CA4934">
        <w:rPr>
          <w:rFonts w:ascii="Times New Roman" w:eastAsia="SchoolBookSanPin" w:hAnsi="Times New Roman"/>
          <w:sz w:val="28"/>
          <w:szCs w:val="28"/>
          <w:lang w:val="ru-RU"/>
        </w:rPr>
        <w:t xml:space="preserve"> документаци</w:t>
      </w:r>
      <w:r w:rsidR="009757F7" w:rsidRPr="00CA4934">
        <w:rPr>
          <w:rFonts w:ascii="Times New Roman" w:eastAsia="SchoolBookSanPin" w:hAnsi="Times New Roman"/>
          <w:sz w:val="28"/>
          <w:szCs w:val="28"/>
          <w:lang w:val="ru-RU"/>
        </w:rPr>
        <w:t>ей</w:t>
      </w:r>
      <w:r w:rsidR="00DE7B1C" w:rsidRPr="00CA4934">
        <w:rPr>
          <w:rFonts w:ascii="Times New Roman" w:eastAsia="SchoolBookSanPin" w:hAnsi="Times New Roman"/>
          <w:sz w:val="28"/>
          <w:szCs w:val="28"/>
          <w:lang w:val="ru-RU"/>
        </w:rPr>
        <w:t xml:space="preserve"> (учебный план, календарный учебный график, рабочая программа воспитания, календарный план воспитательной работы), определяющ</w:t>
      </w:r>
      <w:r w:rsidR="00D77FC6" w:rsidRPr="00CA4934">
        <w:rPr>
          <w:rFonts w:ascii="Times New Roman" w:eastAsia="SchoolBookSanPin" w:hAnsi="Times New Roman"/>
          <w:sz w:val="28"/>
          <w:szCs w:val="28"/>
          <w:lang w:val="ru-RU"/>
        </w:rPr>
        <w:t>ей</w:t>
      </w:r>
      <w:r w:rsidR="00DE7B1C" w:rsidRPr="00CA4934">
        <w:rPr>
          <w:rFonts w:ascii="Times New Roman" w:eastAsia="SchoolBookSanPin" w:hAnsi="Times New Roman"/>
          <w:sz w:val="28"/>
          <w:szCs w:val="28"/>
          <w:lang w:val="ru-RU"/>
        </w:rPr>
        <w:t xml:space="preserve"> единые для Российской Федерации базовые </w:t>
      </w:r>
      <w:r w:rsidR="00EC03D2" w:rsidRPr="00CA4934">
        <w:rPr>
          <w:rFonts w:ascii="Times New Roman" w:eastAsia="SchoolBookSanPin" w:hAnsi="Times New Roman"/>
          <w:sz w:val="28"/>
          <w:szCs w:val="28"/>
          <w:lang w:val="ru-RU"/>
        </w:rPr>
        <w:t>объём</w:t>
      </w:r>
      <w:r w:rsidR="00DE7B1C" w:rsidRPr="00CA4934">
        <w:rPr>
          <w:rFonts w:ascii="Times New Roman" w:eastAsia="SchoolBookSanPin" w:hAnsi="Times New Roman"/>
          <w:sz w:val="28"/>
          <w:szCs w:val="28"/>
          <w:lang w:val="ru-RU"/>
        </w:rPr>
        <w:t xml:space="preserve"> и содержание образования </w:t>
      </w:r>
      <w:r w:rsidR="0040543E" w:rsidRPr="00CA4934">
        <w:rPr>
          <w:rFonts w:ascii="Times New Roman" w:eastAsia="SchoolBookSanPin" w:hAnsi="Times New Roman"/>
          <w:sz w:val="28"/>
          <w:szCs w:val="28"/>
          <w:lang w:val="ru-RU"/>
        </w:rPr>
        <w:t xml:space="preserve">уровня </w:t>
      </w:r>
      <w:r w:rsidR="00A001DA" w:rsidRPr="00CA4934">
        <w:rPr>
          <w:rFonts w:ascii="Times New Roman" w:eastAsia="SchoolBookSanPin" w:hAnsi="Times New Roman"/>
          <w:sz w:val="28"/>
          <w:szCs w:val="28"/>
          <w:lang w:val="ru-RU"/>
        </w:rPr>
        <w:t>основного</w:t>
      </w:r>
      <w:r w:rsidR="0040543E" w:rsidRPr="00CA4934">
        <w:rPr>
          <w:rFonts w:ascii="Times New Roman" w:eastAsia="SchoolBookSanPin" w:hAnsi="Times New Roman"/>
          <w:sz w:val="28"/>
          <w:szCs w:val="28"/>
          <w:lang w:val="ru-RU"/>
        </w:rPr>
        <w:t xml:space="preserve"> общего образования</w:t>
      </w:r>
      <w:r w:rsidR="00DE7B1C" w:rsidRPr="00CA4934">
        <w:rPr>
          <w:rFonts w:ascii="Times New Roman" w:eastAsia="SchoolBookSanPin" w:hAnsi="Times New Roman"/>
          <w:sz w:val="28"/>
          <w:szCs w:val="28"/>
          <w:lang w:val="ru-RU"/>
        </w:rPr>
        <w:t>, планируемые результаты освоения образовательной программы</w:t>
      </w:r>
      <w:r w:rsidR="00E16212" w:rsidRPr="00CA4934">
        <w:rPr>
          <w:sz w:val="28"/>
          <w:szCs w:val="28"/>
          <w:lang w:val="ru-RU"/>
        </w:rPr>
        <w:t>.</w:t>
      </w:r>
    </w:p>
    <w:p w14:paraId="702CA65E" w14:textId="0B085D96" w:rsidR="00DE7B1C" w:rsidRPr="00CA4934" w:rsidRDefault="001A559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F93FF3">
        <w:rPr>
          <w:rFonts w:ascii="Times New Roman" w:eastAsia="SchoolBookSanPin" w:hAnsi="Times New Roman"/>
          <w:sz w:val="28"/>
          <w:szCs w:val="28"/>
          <w:lang w:val="ru-RU"/>
        </w:rPr>
        <w:t>О</w:t>
      </w:r>
      <w:r w:rsidR="00DE7B1C" w:rsidRPr="00CA4934">
        <w:rPr>
          <w:rFonts w:ascii="Times New Roman" w:eastAsia="SchoolBookSanPin" w:hAnsi="Times New Roman"/>
          <w:sz w:val="28"/>
          <w:szCs w:val="28"/>
          <w:lang w:val="ru-RU"/>
        </w:rPr>
        <w:t>сновн</w:t>
      </w:r>
      <w:r w:rsidR="00F93FF3">
        <w:rPr>
          <w:rFonts w:ascii="Times New Roman" w:eastAsia="SchoolBookSanPin" w:hAnsi="Times New Roman"/>
          <w:sz w:val="28"/>
          <w:szCs w:val="28"/>
          <w:lang w:val="ru-RU"/>
        </w:rPr>
        <w:t>ая</w:t>
      </w:r>
      <w:r w:rsidR="00DE7B1C" w:rsidRPr="00CA4934">
        <w:rPr>
          <w:rFonts w:ascii="Times New Roman" w:eastAsia="SchoolBookSanPin" w:hAnsi="Times New Roman"/>
          <w:sz w:val="28"/>
          <w:szCs w:val="28"/>
          <w:lang w:val="ru-RU"/>
        </w:rPr>
        <w:t xml:space="preserve"> образовательн</w:t>
      </w:r>
      <w:r w:rsidR="00F93FF3">
        <w:rPr>
          <w:rFonts w:ascii="Times New Roman" w:eastAsia="SchoolBookSanPin" w:hAnsi="Times New Roman"/>
          <w:sz w:val="28"/>
          <w:szCs w:val="28"/>
          <w:lang w:val="ru-RU"/>
        </w:rPr>
        <w:t>ая</w:t>
      </w:r>
      <w:r w:rsidR="00DE7B1C" w:rsidRPr="00CA4934">
        <w:rPr>
          <w:rFonts w:ascii="Times New Roman" w:eastAsia="SchoolBookSanPin" w:hAnsi="Times New Roman"/>
          <w:sz w:val="28"/>
          <w:szCs w:val="28"/>
          <w:lang w:val="ru-RU"/>
        </w:rPr>
        <w:t xml:space="preserve"> программ</w:t>
      </w:r>
      <w:r w:rsidR="00F93FF3">
        <w:rPr>
          <w:rFonts w:ascii="Times New Roman" w:eastAsia="SchoolBookSanPin" w:hAnsi="Times New Roman"/>
          <w:sz w:val="28"/>
          <w:szCs w:val="28"/>
          <w:lang w:val="ru-RU"/>
        </w:rPr>
        <w:t>а</w:t>
      </w:r>
      <w:r w:rsidR="00DE7B1C" w:rsidRPr="00CA4934">
        <w:rPr>
          <w:rFonts w:ascii="Times New Roman" w:eastAsia="SchoolBookSanPin" w:hAnsi="Times New Roman"/>
          <w:sz w:val="28"/>
          <w:szCs w:val="28"/>
          <w:lang w:val="ru-RU"/>
        </w:rPr>
        <w:t xml:space="preserve"> </w:t>
      </w:r>
      <w:r w:rsidR="00A001DA"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 образования </w:t>
      </w:r>
      <w:r w:rsidR="00F93FF3">
        <w:rPr>
          <w:rFonts w:ascii="Times New Roman" w:eastAsia="SchoolBookSanPin" w:hAnsi="Times New Roman"/>
          <w:sz w:val="28"/>
          <w:szCs w:val="28"/>
          <w:lang w:val="ru-RU"/>
        </w:rPr>
        <w:t xml:space="preserve">разработана </w:t>
      </w:r>
      <w:r w:rsidR="00DE7B1C" w:rsidRPr="00CA4934">
        <w:rPr>
          <w:rFonts w:ascii="Times New Roman" w:eastAsia="SchoolBookSanPin" w:hAnsi="Times New Roman"/>
          <w:sz w:val="28"/>
          <w:szCs w:val="28"/>
          <w:lang w:val="ru-RU"/>
        </w:rPr>
        <w:t xml:space="preserve">в соответствии с федеральным государственным образовательным стандартом </w:t>
      </w:r>
      <w:r w:rsidR="006B5346"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 образования </w:t>
      </w:r>
      <w:r w:rsidR="006B5346" w:rsidRPr="00CA4934">
        <w:rPr>
          <w:rFonts w:ascii="Times New Roman" w:eastAsia="SchoolBookSanPin" w:hAnsi="Times New Roman"/>
          <w:sz w:val="28"/>
          <w:szCs w:val="28"/>
          <w:lang w:val="ru-RU"/>
        </w:rPr>
        <w:t xml:space="preserve">(далее – ФГОС ООО) </w:t>
      </w:r>
      <w:r w:rsidR="00DE7B1C" w:rsidRPr="00CA4934">
        <w:rPr>
          <w:rFonts w:ascii="Times New Roman" w:eastAsia="SchoolBookSanPin" w:hAnsi="Times New Roman"/>
          <w:sz w:val="28"/>
          <w:szCs w:val="28"/>
          <w:lang w:val="ru-RU"/>
        </w:rPr>
        <w:t xml:space="preserve">и </w:t>
      </w:r>
      <w:r w:rsidR="006B5346" w:rsidRPr="00CA4934">
        <w:rPr>
          <w:rFonts w:ascii="Times New Roman" w:eastAsia="SchoolBookSanPin" w:hAnsi="Times New Roman"/>
          <w:sz w:val="28"/>
          <w:szCs w:val="28"/>
          <w:lang w:val="ru-RU"/>
        </w:rPr>
        <w:t>ФОП ООО</w:t>
      </w:r>
      <w:r w:rsidR="00DE7B1C" w:rsidRPr="00CA4934">
        <w:rPr>
          <w:rFonts w:ascii="Times New Roman" w:eastAsia="SchoolBookSanPin" w:hAnsi="Times New Roman"/>
          <w:sz w:val="28"/>
          <w:szCs w:val="28"/>
          <w:lang w:val="ru-RU"/>
        </w:rPr>
        <w:t>.</w:t>
      </w:r>
      <w:r w:rsidR="00CA4934" w:rsidRPr="00CA4934">
        <w:rPr>
          <w:rFonts w:ascii="Times New Roman" w:eastAsia="SchoolBookSanPin" w:hAnsi="Times New Roman"/>
          <w:sz w:val="28"/>
          <w:szCs w:val="28"/>
          <w:lang w:val="ru-RU"/>
        </w:rPr>
        <w:t xml:space="preserve"> </w:t>
      </w:r>
      <w:r w:rsidR="00DE7B1C" w:rsidRPr="00CA4934">
        <w:rPr>
          <w:rFonts w:ascii="Times New Roman" w:eastAsia="SchoolBookSanPin" w:hAnsi="Times New Roman"/>
          <w:sz w:val="28"/>
          <w:szCs w:val="28"/>
          <w:lang w:val="ru-RU"/>
        </w:rPr>
        <w:t xml:space="preserve">При этом содержание и планируемые результаты разработанной </w:t>
      </w:r>
      <w:r w:rsidR="006B5346" w:rsidRPr="00CA4934">
        <w:rPr>
          <w:rFonts w:ascii="Times New Roman" w:eastAsia="SchoolBookSanPin" w:hAnsi="Times New Roman"/>
          <w:sz w:val="28"/>
          <w:szCs w:val="28"/>
          <w:lang w:val="ru-RU"/>
        </w:rPr>
        <w:t xml:space="preserve">ООП </w:t>
      </w:r>
      <w:proofErr w:type="gramStart"/>
      <w:r w:rsidR="006B5346" w:rsidRPr="00CA4934">
        <w:rPr>
          <w:rFonts w:ascii="Times New Roman" w:eastAsia="SchoolBookSanPin" w:hAnsi="Times New Roman"/>
          <w:sz w:val="28"/>
          <w:szCs w:val="28"/>
          <w:lang w:val="ru-RU"/>
        </w:rPr>
        <w:t>ООО</w:t>
      </w:r>
      <w:proofErr w:type="gramEnd"/>
      <w:r w:rsidR="00DE7B1C" w:rsidRPr="00CA4934">
        <w:rPr>
          <w:rFonts w:ascii="Times New Roman" w:eastAsia="SchoolBookSanPin" w:hAnsi="Times New Roman"/>
          <w:sz w:val="28"/>
          <w:szCs w:val="28"/>
          <w:lang w:val="ru-RU"/>
        </w:rPr>
        <w:t xml:space="preserve"> не ниже соответствующих содержания</w:t>
      </w:r>
      <w:r w:rsidR="00CA4934" w:rsidRPr="00CA4934">
        <w:rPr>
          <w:rFonts w:ascii="Times New Roman" w:eastAsia="SchoolBookSanPin" w:hAnsi="Times New Roman"/>
          <w:sz w:val="28"/>
          <w:szCs w:val="28"/>
          <w:lang w:val="ru-RU"/>
        </w:rPr>
        <w:t xml:space="preserve"> </w:t>
      </w:r>
      <w:r w:rsidR="00DE7B1C" w:rsidRPr="00CA4934">
        <w:rPr>
          <w:rFonts w:ascii="Times New Roman" w:eastAsia="SchoolBookSanPin" w:hAnsi="Times New Roman"/>
          <w:sz w:val="28"/>
          <w:szCs w:val="28"/>
          <w:lang w:val="ru-RU"/>
        </w:rPr>
        <w:t xml:space="preserve">и планируемых результатов </w:t>
      </w:r>
      <w:r w:rsidR="006B5346" w:rsidRPr="00CA4934">
        <w:rPr>
          <w:rFonts w:ascii="Times New Roman" w:eastAsia="SchoolBookSanPin" w:hAnsi="Times New Roman"/>
          <w:sz w:val="28"/>
          <w:szCs w:val="28"/>
          <w:lang w:val="ru-RU"/>
        </w:rPr>
        <w:t>ФОП ООО</w:t>
      </w:r>
      <w:r w:rsidR="00DE7B1C" w:rsidRPr="00CA4934">
        <w:rPr>
          <w:rFonts w:ascii="Times New Roman" w:eastAsia="SchoolBookSanPin" w:hAnsi="Times New Roman"/>
          <w:sz w:val="28"/>
          <w:szCs w:val="28"/>
          <w:lang w:val="ru-RU"/>
        </w:rPr>
        <w:t>.</w:t>
      </w:r>
    </w:p>
    <w:p w14:paraId="7BF753CA" w14:textId="3EDBCC8A" w:rsidR="00DE7B1C" w:rsidRPr="00CA4934" w:rsidRDefault="001A559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w:t>
      </w:r>
      <w:r w:rsidR="00DE7B1C" w:rsidRPr="00CA4934">
        <w:rPr>
          <w:rFonts w:ascii="Times New Roman" w:eastAsia="SchoolBookSanPin" w:hAnsi="Times New Roman"/>
          <w:sz w:val="28"/>
          <w:szCs w:val="28"/>
          <w:lang w:val="ru-RU"/>
        </w:rPr>
        <w:t xml:space="preserve">При разработке </w:t>
      </w:r>
      <w:r w:rsidR="006B5346" w:rsidRPr="00CA4934">
        <w:rPr>
          <w:rFonts w:ascii="Times New Roman" w:eastAsia="SchoolBookSanPin" w:hAnsi="Times New Roman"/>
          <w:sz w:val="28"/>
          <w:szCs w:val="28"/>
          <w:lang w:val="ru-RU"/>
        </w:rPr>
        <w:t>ООП ООО</w:t>
      </w:r>
      <w:r w:rsidR="00DE7B1C" w:rsidRPr="00CA4934">
        <w:rPr>
          <w:rFonts w:ascii="Times New Roman" w:eastAsia="SchoolBookSanPin" w:hAnsi="Times New Roman"/>
          <w:sz w:val="28"/>
          <w:szCs w:val="28"/>
          <w:lang w:val="ru-RU"/>
        </w:rPr>
        <w:t xml:space="preserve"> </w:t>
      </w:r>
      <w:r w:rsidR="00F93FF3">
        <w:rPr>
          <w:rFonts w:ascii="Times New Roman" w:eastAsia="SchoolBookSanPin" w:hAnsi="Times New Roman"/>
          <w:sz w:val="28"/>
          <w:szCs w:val="28"/>
          <w:lang w:val="ru-RU"/>
        </w:rPr>
        <w:t>предусмотрено</w:t>
      </w:r>
      <w:r w:rsidR="00DE7B1C" w:rsidRPr="00CA4934">
        <w:rPr>
          <w:rFonts w:ascii="Times New Roman" w:eastAsia="SchoolBookSanPin" w:hAnsi="Times New Roman"/>
          <w:sz w:val="28"/>
          <w:szCs w:val="28"/>
          <w:lang w:val="ru-RU"/>
        </w:rPr>
        <w:t xml:space="preserve"> непосредственное применение при реализации обязательной части </w:t>
      </w:r>
      <w:r w:rsidR="006B5346" w:rsidRPr="00CA4934">
        <w:rPr>
          <w:rFonts w:ascii="Times New Roman" w:eastAsia="SchoolBookSanPin" w:hAnsi="Times New Roman"/>
          <w:sz w:val="28"/>
          <w:szCs w:val="28"/>
          <w:lang w:val="ru-RU"/>
        </w:rPr>
        <w:t>ООП ООО</w:t>
      </w:r>
      <w:r w:rsidR="00DE7B1C" w:rsidRPr="00CA4934">
        <w:rPr>
          <w:rFonts w:ascii="Times New Roman" w:eastAsia="SchoolBookSanPin" w:hAnsi="Times New Roman"/>
          <w:sz w:val="28"/>
          <w:szCs w:val="28"/>
          <w:lang w:val="ru-RU"/>
        </w:rPr>
        <w:t xml:space="preserve"> федеральных рабочих программ по учебным предметам «Русский язык», </w:t>
      </w:r>
      <w:r w:rsidR="006B5346" w:rsidRPr="00CA4934">
        <w:rPr>
          <w:rFonts w:ascii="Times New Roman" w:eastAsia="SchoolBookSanPin" w:hAnsi="Times New Roman"/>
          <w:sz w:val="28"/>
          <w:szCs w:val="28"/>
          <w:lang w:val="ru-RU"/>
        </w:rPr>
        <w:t>«Литература», «История», «Обществознание», «География» и «Основы безопасности жизнедеятельности»</w:t>
      </w:r>
      <w:r w:rsidR="00DE7B1C" w:rsidRPr="00CA4934">
        <w:rPr>
          <w:rFonts w:ascii="Times New Roman" w:eastAsia="SchoolBookSanPin" w:hAnsi="Times New Roman"/>
          <w:sz w:val="28"/>
          <w:szCs w:val="28"/>
          <w:lang w:val="ru-RU"/>
        </w:rPr>
        <w:t xml:space="preserve">. </w:t>
      </w:r>
    </w:p>
    <w:p w14:paraId="5A565F19" w14:textId="59919835" w:rsidR="00DE7B1C" w:rsidRPr="00CA4934" w:rsidRDefault="001A559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00DE7B1C" w:rsidRPr="00CA4934">
        <w:rPr>
          <w:rFonts w:ascii="Times New Roman" w:eastAsia="SchoolBookSanPin" w:hAnsi="Times New Roman"/>
          <w:sz w:val="28"/>
          <w:szCs w:val="28"/>
          <w:lang w:val="ru-RU"/>
        </w:rPr>
        <w:t xml:space="preserve"> включает три раздела: целевой, содержательный, организационный.</w:t>
      </w:r>
    </w:p>
    <w:p w14:paraId="3E8B1F85" w14:textId="41DCECD3" w:rsidR="00DE7B1C" w:rsidRPr="00CA4934" w:rsidRDefault="001A559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w:t>
      </w:r>
      <w:r w:rsidR="00DE7B1C" w:rsidRPr="00CA4934">
        <w:rPr>
          <w:rFonts w:ascii="Times New Roman" w:eastAsia="SchoolBookSanPin" w:hAnsi="Times New Roman"/>
          <w:sz w:val="28"/>
          <w:szCs w:val="28"/>
          <w:lang w:val="ru-RU"/>
        </w:rPr>
        <w:t xml:space="preserve">Целевой раздел определяет общее назначение, цели, задачи и планируемые результаты реализации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00DE7B1C" w:rsidRPr="00CA4934">
        <w:rPr>
          <w:rFonts w:ascii="Times New Roman" w:eastAsia="SchoolBookSanPin" w:hAnsi="Times New Roman"/>
          <w:sz w:val="28"/>
          <w:szCs w:val="28"/>
          <w:lang w:val="ru-RU"/>
        </w:rPr>
        <w:t>, а также способы определения достижения этих целей и результатов.</w:t>
      </w:r>
    </w:p>
    <w:p w14:paraId="7A44F832" w14:textId="2B508579" w:rsidR="00DE7B1C" w:rsidRPr="00CA4934" w:rsidRDefault="001A559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w:t>
      </w:r>
      <w:r w:rsidR="00DE7B1C" w:rsidRPr="00CA4934">
        <w:rPr>
          <w:rFonts w:ascii="Times New Roman" w:eastAsia="SchoolBookSanPin" w:hAnsi="Times New Roman"/>
          <w:sz w:val="28"/>
          <w:szCs w:val="28"/>
          <w:lang w:val="ru-RU"/>
        </w:rPr>
        <w:t xml:space="preserve">Целевой раздел </w:t>
      </w:r>
      <w:r w:rsidR="00F93FF3">
        <w:rPr>
          <w:rFonts w:ascii="Times New Roman" w:eastAsia="SchoolBookSanPin" w:hAnsi="Times New Roman"/>
          <w:sz w:val="28"/>
          <w:szCs w:val="28"/>
          <w:lang w:val="ru-RU"/>
        </w:rPr>
        <w:t>ОО</w:t>
      </w:r>
      <w:r w:rsidRPr="00CA4934">
        <w:rPr>
          <w:rFonts w:ascii="Times New Roman" w:eastAsia="SchoolBookSanPin" w:hAnsi="Times New Roman"/>
          <w:sz w:val="28"/>
          <w:szCs w:val="28"/>
          <w:lang w:val="ru-RU"/>
        </w:rPr>
        <w:t xml:space="preserve">П ООО </w:t>
      </w:r>
      <w:r w:rsidR="00DE7B1C" w:rsidRPr="00CA4934">
        <w:rPr>
          <w:rFonts w:ascii="Times New Roman" w:eastAsia="SchoolBookSanPin" w:hAnsi="Times New Roman"/>
          <w:sz w:val="28"/>
          <w:szCs w:val="28"/>
          <w:lang w:val="ru-RU"/>
        </w:rPr>
        <w:t>включает:</w:t>
      </w:r>
    </w:p>
    <w:p w14:paraId="42F28FEC" w14:textId="77777777"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яснительную записку;</w:t>
      </w:r>
    </w:p>
    <w:p w14:paraId="6E883104" w14:textId="3BA83BD8"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ланируемые результаты освоения обучающимися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Pr="00CA4934">
        <w:rPr>
          <w:rFonts w:ascii="Times New Roman" w:eastAsia="SchoolBookSanPin" w:hAnsi="Times New Roman"/>
          <w:sz w:val="28"/>
          <w:szCs w:val="28"/>
          <w:lang w:val="ru-RU"/>
        </w:rPr>
        <w:t>;</w:t>
      </w:r>
    </w:p>
    <w:p w14:paraId="79CD4FF3" w14:textId="3E4F862C"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истему оценки достижения планируемых результатов освоения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Pr="00CA4934">
        <w:rPr>
          <w:rFonts w:ascii="Times New Roman" w:eastAsia="SchoolBookSanPin" w:hAnsi="Times New Roman"/>
          <w:sz w:val="28"/>
          <w:szCs w:val="28"/>
          <w:lang w:val="ru-RU"/>
        </w:rPr>
        <w:t>.</w:t>
      </w:r>
    </w:p>
    <w:p w14:paraId="548113E3" w14:textId="717A66A6" w:rsidR="00DE7B1C" w:rsidRPr="00CA4934" w:rsidRDefault="005B30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w:t>
      </w:r>
      <w:r w:rsidR="00DE7B1C" w:rsidRPr="00CA4934">
        <w:rPr>
          <w:rFonts w:ascii="Times New Roman" w:eastAsia="SchoolBookSanPin" w:hAnsi="Times New Roman"/>
          <w:sz w:val="28"/>
          <w:szCs w:val="28"/>
          <w:lang w:val="ru-RU"/>
        </w:rPr>
        <w:t xml:space="preserve">Содержательный раздел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00DE7B1C" w:rsidRPr="00CA4934">
        <w:rPr>
          <w:rFonts w:ascii="Times New Roman" w:eastAsia="SchoolBookSanPin" w:hAnsi="Times New Roman"/>
          <w:sz w:val="28"/>
          <w:szCs w:val="28"/>
          <w:lang w:val="ru-RU"/>
        </w:rPr>
        <w:t xml:space="preserve"> включает следующие программы, ориентированные на достижение предметных, метапредметных и личностных результатов:</w:t>
      </w:r>
    </w:p>
    <w:p w14:paraId="76E4D9FB" w14:textId="1F4EA4C6"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чие программы учебных предметов</w:t>
      </w:r>
      <w:r w:rsidR="00F93FF3">
        <w:rPr>
          <w:rFonts w:ascii="Times New Roman" w:eastAsia="SchoolBookSanPin" w:hAnsi="Times New Roman"/>
          <w:sz w:val="28"/>
          <w:szCs w:val="28"/>
          <w:lang w:val="ru-RU"/>
        </w:rPr>
        <w:t xml:space="preserve">, в том числе федеральные по </w:t>
      </w:r>
      <w:r w:rsidR="00F93FF3" w:rsidRPr="00CA4934">
        <w:rPr>
          <w:rFonts w:ascii="Times New Roman" w:eastAsia="SchoolBookSanPin" w:hAnsi="Times New Roman"/>
          <w:sz w:val="28"/>
          <w:szCs w:val="28"/>
          <w:lang w:val="ru-RU"/>
        </w:rPr>
        <w:t>учебным предметам «Русский язык», «Литература», «История», «Обществознание», «География» и «Основы безопасности жизнедеятельности»</w:t>
      </w:r>
      <w:r w:rsidRPr="00CA4934">
        <w:rPr>
          <w:rFonts w:ascii="Times New Roman" w:eastAsia="SchoolBookSanPin" w:hAnsi="Times New Roman"/>
          <w:sz w:val="28"/>
          <w:szCs w:val="28"/>
          <w:lang w:val="ru-RU"/>
        </w:rPr>
        <w:t>;</w:t>
      </w:r>
    </w:p>
    <w:p w14:paraId="448B6F50" w14:textId="2713FE46"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рамму формирования универсальных учебных действий у обучающихся;</w:t>
      </w:r>
    </w:p>
    <w:p w14:paraId="343A3717" w14:textId="450E7BB3"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чую программу воспитания</w:t>
      </w:r>
      <w:r w:rsidR="00B63E77" w:rsidRPr="00CA4934">
        <w:rPr>
          <w:rFonts w:ascii="Times New Roman" w:eastAsia="SchoolBookSanPin" w:hAnsi="Times New Roman"/>
          <w:sz w:val="28"/>
          <w:szCs w:val="28"/>
          <w:lang w:val="ru-RU"/>
        </w:rPr>
        <w:t>.</w:t>
      </w:r>
    </w:p>
    <w:p w14:paraId="38603DD4" w14:textId="16912ECA" w:rsidR="00DE7B1C" w:rsidRPr="00CA4934" w:rsidRDefault="005B30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w:t>
      </w:r>
      <w:r w:rsidR="00F93FF3">
        <w:rPr>
          <w:rFonts w:ascii="Times New Roman" w:eastAsia="SchoolBookSanPin" w:hAnsi="Times New Roman"/>
          <w:sz w:val="28"/>
          <w:szCs w:val="28"/>
          <w:lang w:val="ru-RU"/>
        </w:rPr>
        <w:t>Р</w:t>
      </w:r>
      <w:r w:rsidR="00DE7B1C" w:rsidRPr="00CA4934">
        <w:rPr>
          <w:rFonts w:ascii="Times New Roman" w:eastAsia="SchoolBookSanPin" w:hAnsi="Times New Roman"/>
          <w:sz w:val="28"/>
          <w:szCs w:val="28"/>
          <w:lang w:val="ru-RU"/>
        </w:rPr>
        <w:t xml:space="preserve">абочие программы учебных предметов обеспечивают достижение планируемых результатов освоения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00DE7B1C" w:rsidRPr="00CA4934">
        <w:rPr>
          <w:rFonts w:ascii="Times New Roman" w:eastAsia="SchoolBookSanPin" w:hAnsi="Times New Roman"/>
          <w:sz w:val="28"/>
          <w:szCs w:val="28"/>
          <w:lang w:val="ru-RU"/>
        </w:rPr>
        <w:t xml:space="preserve"> и разработаны</w:t>
      </w:r>
      <w:r w:rsidR="00CA4934" w:rsidRPr="00CA4934">
        <w:rPr>
          <w:rFonts w:ascii="Times New Roman" w:eastAsia="SchoolBookSanPin" w:hAnsi="Times New Roman"/>
          <w:sz w:val="28"/>
          <w:szCs w:val="28"/>
          <w:lang w:val="ru-RU"/>
        </w:rPr>
        <w:t xml:space="preserve"> </w:t>
      </w:r>
      <w:r w:rsidR="00DE7B1C" w:rsidRPr="00CA4934">
        <w:rPr>
          <w:rFonts w:ascii="Times New Roman" w:eastAsia="SchoolBookSanPin" w:hAnsi="Times New Roman"/>
          <w:sz w:val="28"/>
          <w:szCs w:val="28"/>
          <w:lang w:val="ru-RU"/>
        </w:rPr>
        <w:t xml:space="preserve">на основе требований </w:t>
      </w:r>
      <w:r w:rsidR="006B5346" w:rsidRPr="00CA4934">
        <w:rPr>
          <w:rFonts w:ascii="Times New Roman" w:eastAsia="SchoolBookSanPin" w:hAnsi="Times New Roman"/>
          <w:sz w:val="28"/>
          <w:szCs w:val="28"/>
          <w:lang w:val="ru-RU"/>
        </w:rPr>
        <w:t>ФГОС ООО</w:t>
      </w:r>
      <w:r w:rsidR="00DE7B1C" w:rsidRPr="00CA4934">
        <w:rPr>
          <w:rFonts w:ascii="Times New Roman" w:eastAsia="SchoolBookSanPin" w:hAnsi="Times New Roman"/>
          <w:sz w:val="28"/>
          <w:szCs w:val="28"/>
          <w:lang w:val="ru-RU"/>
        </w:rPr>
        <w:t xml:space="preserve"> к результатам освоения программы </w:t>
      </w:r>
      <w:r w:rsidR="00A001DA"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 образования.</w:t>
      </w:r>
    </w:p>
    <w:p w14:paraId="5F30CB00" w14:textId="77777777" w:rsidR="00DE7B1C" w:rsidRPr="00CA4934" w:rsidRDefault="005B30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w:t>
      </w:r>
      <w:r w:rsidR="00DE7B1C" w:rsidRPr="00CA4934">
        <w:rPr>
          <w:rFonts w:ascii="Times New Roman" w:eastAsia="SchoolBookSanPin" w:hAnsi="Times New Roman"/>
          <w:sz w:val="28"/>
          <w:szCs w:val="28"/>
          <w:lang w:val="ru-RU"/>
        </w:rPr>
        <w:t>Программа формирования универсальных учебных действий</w:t>
      </w:r>
      <w:r w:rsidR="00CA4934" w:rsidRPr="00CA4934">
        <w:rPr>
          <w:rFonts w:ascii="Times New Roman" w:eastAsia="SchoolBookSanPin" w:hAnsi="Times New Roman"/>
          <w:sz w:val="28"/>
          <w:szCs w:val="28"/>
          <w:lang w:val="ru-RU"/>
        </w:rPr>
        <w:t xml:space="preserve"> </w:t>
      </w:r>
      <w:r w:rsidR="00DE7B1C" w:rsidRPr="00CA4934">
        <w:rPr>
          <w:rFonts w:ascii="Times New Roman" w:eastAsia="SchoolBookSanPin" w:hAnsi="Times New Roman"/>
          <w:sz w:val="28"/>
          <w:szCs w:val="28"/>
          <w:lang w:val="ru-RU"/>
        </w:rPr>
        <w:t xml:space="preserve">у </w:t>
      </w:r>
      <w:r w:rsidR="00DE7B1C" w:rsidRPr="00CA4934">
        <w:rPr>
          <w:rFonts w:ascii="Times New Roman" w:eastAsia="SchoolBookSanPin" w:hAnsi="Times New Roman"/>
          <w:sz w:val="28"/>
          <w:szCs w:val="28"/>
          <w:lang w:val="ru-RU"/>
        </w:rPr>
        <w:lastRenderedPageBreak/>
        <w:t>обучающихся содержит:</w:t>
      </w:r>
    </w:p>
    <w:p w14:paraId="6DE8A8CC" w14:textId="77777777"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взаимосвязи универсальных учебных действий с содержанием учебных предметов;</w:t>
      </w:r>
    </w:p>
    <w:p w14:paraId="11A0863C" w14:textId="5ABCC184"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стики регулятивных, познавательных, коммуникативных универсальных учебных действий обучающихся.</w:t>
      </w:r>
    </w:p>
    <w:p w14:paraId="564A6378" w14:textId="29068863" w:rsidR="00802982" w:rsidRPr="00CA4934" w:rsidRDefault="005B30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w:t>
      </w:r>
      <w:r w:rsidR="00F93FF3">
        <w:rPr>
          <w:rFonts w:ascii="Times New Roman" w:eastAsia="SchoolBookSanPin" w:hAnsi="Times New Roman"/>
          <w:sz w:val="28"/>
          <w:szCs w:val="28"/>
          <w:lang w:val="ru-RU"/>
        </w:rPr>
        <w:t>Р</w:t>
      </w:r>
      <w:r w:rsidR="00802982" w:rsidRPr="00CA4934">
        <w:rPr>
          <w:rFonts w:ascii="Times New Roman" w:eastAsia="SchoolBookSanPin" w:hAnsi="Times New Roman"/>
          <w:sz w:val="28"/>
          <w:szCs w:val="28"/>
          <w:lang w:val="ru-RU"/>
        </w:rPr>
        <w:t>абочая программа воспитания направлена на сохранение</w:t>
      </w:r>
      <w:r w:rsidR="00CA4934" w:rsidRPr="00CA4934">
        <w:rPr>
          <w:rFonts w:ascii="Times New Roman" w:eastAsia="SchoolBookSanPin" w:hAnsi="Times New Roman"/>
          <w:sz w:val="28"/>
          <w:szCs w:val="28"/>
          <w:lang w:val="ru-RU"/>
        </w:rPr>
        <w:t xml:space="preserve"> </w:t>
      </w:r>
      <w:r w:rsidR="00802982" w:rsidRPr="00CA4934">
        <w:rPr>
          <w:rFonts w:ascii="Times New Roman" w:eastAsia="SchoolBookSanPin" w:hAnsi="Times New Roman"/>
          <w:sz w:val="28"/>
          <w:szCs w:val="28"/>
          <w:lang w:val="ru-RU"/>
        </w:rPr>
        <w:t>и укрепление традиционных российских духовно-нравственных ценностей,</w:t>
      </w:r>
      <w:r w:rsidR="00CA4934" w:rsidRPr="00CA4934">
        <w:rPr>
          <w:rFonts w:ascii="Times New Roman" w:eastAsia="SchoolBookSanPin" w:hAnsi="Times New Roman"/>
          <w:sz w:val="28"/>
          <w:szCs w:val="28"/>
          <w:lang w:val="ru-RU"/>
        </w:rPr>
        <w:t xml:space="preserve"> </w:t>
      </w:r>
      <w:r w:rsidR="00802982" w:rsidRPr="00CA4934">
        <w:rPr>
          <w:rFonts w:ascii="Times New Roman" w:eastAsia="SchoolBookSanPin" w:hAnsi="Times New Roman"/>
          <w:sz w:val="28"/>
          <w:szCs w:val="28"/>
          <w:lang w:val="ru-RU"/>
        </w:rPr>
        <w:t>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w:t>
      </w:r>
      <w:r w:rsidR="00CA4934" w:rsidRPr="00CA4934">
        <w:rPr>
          <w:rFonts w:ascii="Times New Roman" w:eastAsia="SchoolBookSanPin" w:hAnsi="Times New Roman"/>
          <w:sz w:val="28"/>
          <w:szCs w:val="28"/>
          <w:lang w:val="ru-RU"/>
        </w:rPr>
        <w:t xml:space="preserve"> </w:t>
      </w:r>
      <w:r w:rsidR="00802982" w:rsidRPr="00CA4934">
        <w:rPr>
          <w:rFonts w:ascii="Times New Roman" w:eastAsia="SchoolBookSanPin" w:hAnsi="Times New Roman"/>
          <w:sz w:val="28"/>
          <w:szCs w:val="28"/>
          <w:lang w:val="ru-RU"/>
        </w:rPr>
        <w:t>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России.</w:t>
      </w:r>
    </w:p>
    <w:p w14:paraId="7ED6CADB" w14:textId="35CDC244" w:rsidR="00DE7B1C" w:rsidRPr="00CA4934" w:rsidRDefault="005B30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w:t>
      </w:r>
      <w:r w:rsidR="00F93FF3">
        <w:rPr>
          <w:rFonts w:ascii="Times New Roman" w:eastAsia="SchoolBookSanPin" w:hAnsi="Times New Roman"/>
          <w:sz w:val="28"/>
          <w:szCs w:val="28"/>
          <w:lang w:val="ru-RU"/>
        </w:rPr>
        <w:t>Р</w:t>
      </w:r>
      <w:r w:rsidR="00802982" w:rsidRPr="00CA4934">
        <w:rPr>
          <w:rFonts w:ascii="Times New Roman" w:eastAsia="SchoolBookSanPin" w:hAnsi="Times New Roman"/>
          <w:sz w:val="28"/>
          <w:szCs w:val="28"/>
          <w:lang w:val="ru-RU"/>
        </w:rPr>
        <w:t>абочая программа воспитания направлена на развитие личности обучающихся, в том числе укрепление психического здоровья</w:t>
      </w:r>
      <w:r w:rsidR="00CA4934" w:rsidRPr="00CA4934">
        <w:rPr>
          <w:rFonts w:ascii="Times New Roman" w:eastAsia="SchoolBookSanPin" w:hAnsi="Times New Roman"/>
          <w:sz w:val="28"/>
          <w:szCs w:val="28"/>
          <w:lang w:val="ru-RU"/>
        </w:rPr>
        <w:t xml:space="preserve"> </w:t>
      </w:r>
      <w:r w:rsidR="00802982" w:rsidRPr="00CA4934">
        <w:rPr>
          <w:rFonts w:ascii="Times New Roman" w:eastAsia="SchoolBookSanPin" w:hAnsi="Times New Roman"/>
          <w:sz w:val="28"/>
          <w:szCs w:val="28"/>
          <w:lang w:val="ru-RU"/>
        </w:rPr>
        <w:t>и физическое воспитание, достижение ими результатов освоения программы основного общего образования.</w:t>
      </w:r>
    </w:p>
    <w:p w14:paraId="113132B7" w14:textId="0C9C88AE" w:rsidR="00DE7B1C" w:rsidRPr="00CA4934" w:rsidRDefault="005B30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w:t>
      </w:r>
      <w:r w:rsidR="00F93FF3">
        <w:rPr>
          <w:rFonts w:ascii="Times New Roman" w:eastAsia="SchoolBookSanPin" w:hAnsi="Times New Roman"/>
          <w:sz w:val="28"/>
          <w:szCs w:val="28"/>
          <w:lang w:val="ru-RU"/>
        </w:rPr>
        <w:t>Р</w:t>
      </w:r>
      <w:r w:rsidR="00DE7B1C" w:rsidRPr="00CA4934">
        <w:rPr>
          <w:rFonts w:ascii="Times New Roman" w:eastAsia="SchoolBookSanPin" w:hAnsi="Times New Roman"/>
          <w:sz w:val="28"/>
          <w:szCs w:val="28"/>
          <w:lang w:val="ru-RU"/>
        </w:rPr>
        <w:t>абочая п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w:t>
      </w:r>
    </w:p>
    <w:p w14:paraId="27735366" w14:textId="31B21289" w:rsidR="00DE7B1C" w:rsidRPr="00CA4934" w:rsidRDefault="005B30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4. </w:t>
      </w:r>
      <w:r w:rsidR="00F93FF3">
        <w:rPr>
          <w:rFonts w:ascii="Times New Roman" w:eastAsia="SchoolBookSanPin" w:hAnsi="Times New Roman"/>
          <w:sz w:val="28"/>
          <w:szCs w:val="28"/>
          <w:lang w:val="ru-RU"/>
        </w:rPr>
        <w:t>Р</w:t>
      </w:r>
      <w:r w:rsidR="00DE7B1C" w:rsidRPr="00CA4934">
        <w:rPr>
          <w:rFonts w:ascii="Times New Roman" w:eastAsia="SchoolBookSanPin" w:hAnsi="Times New Roman"/>
          <w:sz w:val="28"/>
          <w:szCs w:val="28"/>
          <w:lang w:val="ru-RU"/>
        </w:rPr>
        <w:t>абочая программа воспитания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w:t>
      </w:r>
      <w:r w:rsidR="00CA4934" w:rsidRPr="00CA4934">
        <w:rPr>
          <w:rFonts w:ascii="Times New Roman" w:eastAsia="SchoolBookSanPin" w:hAnsi="Times New Roman"/>
          <w:sz w:val="28"/>
          <w:szCs w:val="28"/>
          <w:lang w:val="ru-RU"/>
        </w:rPr>
        <w:t xml:space="preserve"> </w:t>
      </w:r>
      <w:r w:rsidR="00DE7B1C" w:rsidRPr="00CA4934">
        <w:rPr>
          <w:rFonts w:ascii="Times New Roman" w:eastAsia="SchoolBookSanPin" w:hAnsi="Times New Roman"/>
          <w:sz w:val="28"/>
          <w:szCs w:val="28"/>
          <w:lang w:val="ru-RU"/>
        </w:rPr>
        <w:t>в российском обществе.</w:t>
      </w:r>
    </w:p>
    <w:p w14:paraId="0E533D62" w14:textId="4FA4D385" w:rsidR="00DE7B1C" w:rsidRPr="00CA4934" w:rsidRDefault="005B30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 </w:t>
      </w:r>
      <w:r w:rsidR="00DE7B1C" w:rsidRPr="00CA4934">
        <w:rPr>
          <w:rFonts w:ascii="Times New Roman" w:eastAsia="SchoolBookSanPin" w:hAnsi="Times New Roman"/>
          <w:sz w:val="28"/>
          <w:szCs w:val="28"/>
          <w:lang w:val="ru-RU"/>
        </w:rPr>
        <w:t xml:space="preserve">Организационный раздел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00DE7B1C" w:rsidRPr="00CA4934">
        <w:rPr>
          <w:rFonts w:ascii="Times New Roman" w:eastAsia="SchoolBookSanPin" w:hAnsi="Times New Roman"/>
          <w:sz w:val="28"/>
          <w:szCs w:val="28"/>
          <w:lang w:val="ru-RU"/>
        </w:rPr>
        <w:t xml:space="preserve"> определяет общие рамки организации образовательной деятельности, а также организационные механизмы и условия реализации программы </w:t>
      </w:r>
      <w:r w:rsidR="000C748E"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 образования и включает:</w:t>
      </w:r>
    </w:p>
    <w:p w14:paraId="2A669D76" w14:textId="01536BDD"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ебный план;</w:t>
      </w:r>
    </w:p>
    <w:p w14:paraId="3DB38EEF" w14:textId="785DA8E4" w:rsidR="00D3507F" w:rsidRPr="00CA4934" w:rsidRDefault="00D3507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лендарный учебный график;</w:t>
      </w:r>
    </w:p>
    <w:p w14:paraId="2C7F4336" w14:textId="77777777"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 внеурочной деятельности;</w:t>
      </w:r>
    </w:p>
    <w:p w14:paraId="29424709" w14:textId="3C252818"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лендарный план воспитательной работы, содержащий перечень событий и мероприятий воспитательной направленности, которые организуются и проводятся образовательной организацией или в которых образовательная организация принимает участие в учебном году или периоде обучения.</w:t>
      </w:r>
    </w:p>
    <w:p w14:paraId="5E43AE12" w14:textId="77777777" w:rsidR="00F93FF3" w:rsidRDefault="00F93FF3" w:rsidP="005B1125">
      <w:pPr>
        <w:spacing w:after="0" w:line="240" w:lineRule="auto"/>
        <w:jc w:val="center"/>
        <w:rPr>
          <w:rFonts w:ascii="Times New Roman" w:eastAsia="OfficinaSansBoldITC" w:hAnsi="Times New Roman"/>
          <w:b/>
          <w:sz w:val="28"/>
          <w:szCs w:val="28"/>
          <w:lang w:val="ru-RU"/>
        </w:rPr>
      </w:pPr>
    </w:p>
    <w:p w14:paraId="6EABE4A1" w14:textId="787FEA12" w:rsidR="00AE6C03" w:rsidRPr="00CA4934" w:rsidRDefault="00483094" w:rsidP="005B1125">
      <w:pPr>
        <w:spacing w:after="0" w:line="240" w:lineRule="auto"/>
        <w:jc w:val="center"/>
        <w:rPr>
          <w:rFonts w:ascii="Times New Roman" w:eastAsia="OfficinaSansBoldITC" w:hAnsi="Times New Roman"/>
          <w:b/>
          <w:sz w:val="28"/>
          <w:szCs w:val="28"/>
          <w:lang w:val="ru-RU"/>
        </w:rPr>
      </w:pPr>
      <w:r w:rsidRPr="00CA4934">
        <w:rPr>
          <w:rFonts w:ascii="Times New Roman" w:eastAsia="OfficinaSansBoldITC" w:hAnsi="Times New Roman"/>
          <w:b/>
          <w:sz w:val="28"/>
          <w:szCs w:val="28"/>
        </w:rPr>
        <w:t>II</w:t>
      </w:r>
      <w:r w:rsidRPr="00CA4934">
        <w:rPr>
          <w:rFonts w:ascii="Times New Roman" w:eastAsia="OfficinaSansBoldITC" w:hAnsi="Times New Roman"/>
          <w:b/>
          <w:sz w:val="28"/>
          <w:szCs w:val="28"/>
          <w:lang w:val="ru-RU"/>
        </w:rPr>
        <w:t>.</w:t>
      </w:r>
      <w:r w:rsidR="00AE6C03" w:rsidRPr="00CA4934">
        <w:rPr>
          <w:rFonts w:ascii="Times New Roman" w:eastAsia="OfficinaSansBoldITC" w:hAnsi="Times New Roman"/>
          <w:b/>
          <w:sz w:val="28"/>
          <w:szCs w:val="28"/>
          <w:lang w:val="ru-RU"/>
        </w:rPr>
        <w:t xml:space="preserve"> Целевой раздел </w:t>
      </w:r>
      <w:r w:rsidR="006B5346" w:rsidRPr="00CA4934">
        <w:rPr>
          <w:rFonts w:ascii="Times New Roman" w:eastAsia="OfficinaSansBoldITC" w:hAnsi="Times New Roman"/>
          <w:b/>
          <w:sz w:val="28"/>
          <w:szCs w:val="28"/>
          <w:lang w:val="ru-RU"/>
        </w:rPr>
        <w:t>ФОП ООО</w:t>
      </w:r>
    </w:p>
    <w:p w14:paraId="536EF5D0" w14:textId="77777777" w:rsidR="00073C3E" w:rsidRPr="00CA4934" w:rsidRDefault="00073C3E" w:rsidP="005B1125">
      <w:pPr>
        <w:spacing w:after="0" w:line="240" w:lineRule="auto"/>
        <w:jc w:val="center"/>
        <w:rPr>
          <w:rFonts w:ascii="Times New Roman" w:hAnsi="Times New Roman"/>
          <w:b/>
          <w:sz w:val="28"/>
          <w:szCs w:val="28"/>
          <w:lang w:val="ru-RU"/>
        </w:rPr>
      </w:pPr>
    </w:p>
    <w:p w14:paraId="62D91A2E" w14:textId="77777777" w:rsidR="00AE6C03" w:rsidRPr="00CA4934" w:rsidRDefault="005B30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 </w:t>
      </w:r>
      <w:r w:rsidR="00AE6C03" w:rsidRPr="00CA4934">
        <w:rPr>
          <w:rFonts w:ascii="Times New Roman" w:eastAsia="SchoolBookSanPin" w:hAnsi="Times New Roman"/>
          <w:sz w:val="28"/>
          <w:szCs w:val="28"/>
          <w:lang w:val="ru-RU"/>
        </w:rPr>
        <w:t>Пояснительная записка</w:t>
      </w:r>
      <w:r w:rsidR="003206F3" w:rsidRPr="00CA4934">
        <w:rPr>
          <w:rFonts w:ascii="Times New Roman" w:eastAsia="SchoolBookSanPin" w:hAnsi="Times New Roman"/>
          <w:sz w:val="28"/>
          <w:szCs w:val="28"/>
          <w:lang w:val="ru-RU"/>
        </w:rPr>
        <w:t>.</w:t>
      </w:r>
    </w:p>
    <w:p w14:paraId="32DCF177" w14:textId="4CD52D69" w:rsidR="00AC0FC7" w:rsidRPr="00AC0FC7" w:rsidRDefault="005B3031" w:rsidP="00AC0FC7">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1. </w:t>
      </w:r>
      <w:r w:rsidR="00AC0FC7" w:rsidRPr="00AC0FC7">
        <w:rPr>
          <w:rFonts w:ascii="Times New Roman" w:eastAsia="SchoolBookSanPin" w:hAnsi="Times New Roman"/>
          <w:sz w:val="28"/>
          <w:szCs w:val="28"/>
          <w:lang w:val="ru-RU"/>
        </w:rPr>
        <w:t xml:space="preserve">ООП ООО является основным документом, определяющим содержание основного общего образования, а также регламентирующим образовательную деятельность </w:t>
      </w:r>
      <w:r w:rsidR="00AC0FC7">
        <w:rPr>
          <w:rFonts w:ascii="Times New Roman" w:eastAsia="SchoolBookSanPin" w:hAnsi="Times New Roman"/>
          <w:sz w:val="28"/>
          <w:szCs w:val="28"/>
          <w:lang w:val="ru-RU"/>
        </w:rPr>
        <w:t xml:space="preserve">Лицея им. Г. Ф. Атякшева </w:t>
      </w:r>
      <w:r w:rsidR="00AC0FC7" w:rsidRPr="00AC0FC7">
        <w:rPr>
          <w:rFonts w:ascii="Times New Roman" w:eastAsia="SchoolBookSanPin" w:hAnsi="Times New Roman"/>
          <w:sz w:val="28"/>
          <w:szCs w:val="28"/>
          <w:lang w:val="ru-RU"/>
        </w:rPr>
        <w:t>в единстве урочной и внеурочной деятельности.</w:t>
      </w:r>
    </w:p>
    <w:p w14:paraId="612824EA" w14:textId="77777777" w:rsidR="00AC0FC7" w:rsidRPr="00AC0FC7" w:rsidRDefault="00AC0FC7" w:rsidP="00AC0FC7">
      <w:pPr>
        <w:spacing w:after="0" w:line="240" w:lineRule="auto"/>
        <w:ind w:firstLine="709"/>
        <w:jc w:val="both"/>
        <w:rPr>
          <w:rFonts w:ascii="Times New Roman" w:eastAsia="SchoolBookSanPin" w:hAnsi="Times New Roman"/>
          <w:sz w:val="28"/>
          <w:szCs w:val="28"/>
          <w:lang w:val="ru-RU"/>
        </w:rPr>
      </w:pPr>
    </w:p>
    <w:p w14:paraId="5C1D182C" w14:textId="77777777" w:rsidR="00AC0FC7" w:rsidRPr="00AC0FC7" w:rsidRDefault="00AC0FC7" w:rsidP="00AC0FC7">
      <w:pPr>
        <w:spacing w:after="0" w:line="240" w:lineRule="auto"/>
        <w:ind w:firstLine="709"/>
        <w:jc w:val="both"/>
        <w:rPr>
          <w:rFonts w:ascii="Times New Roman" w:eastAsia="SchoolBookSanPin" w:hAnsi="Times New Roman"/>
          <w:sz w:val="28"/>
          <w:szCs w:val="28"/>
          <w:lang w:val="ru-RU"/>
        </w:rPr>
      </w:pPr>
      <w:r w:rsidRPr="00AC0FC7">
        <w:rPr>
          <w:rFonts w:ascii="Times New Roman" w:eastAsia="SchoolBookSanPin" w:hAnsi="Times New Roman"/>
          <w:sz w:val="28"/>
          <w:szCs w:val="28"/>
          <w:lang w:val="ru-RU"/>
        </w:rPr>
        <w:t xml:space="preserve">ООП ООО разработана в соответствии с ФГОС ООО и ФОП ООО, при этом содержание и планируемые результаты ООП </w:t>
      </w:r>
      <w:proofErr w:type="gramStart"/>
      <w:r w:rsidRPr="00AC0FC7">
        <w:rPr>
          <w:rFonts w:ascii="Times New Roman" w:eastAsia="SchoolBookSanPin" w:hAnsi="Times New Roman"/>
          <w:sz w:val="28"/>
          <w:szCs w:val="28"/>
          <w:lang w:val="ru-RU"/>
        </w:rPr>
        <w:t>ООО</w:t>
      </w:r>
      <w:proofErr w:type="gramEnd"/>
      <w:r w:rsidRPr="00AC0FC7">
        <w:rPr>
          <w:rFonts w:ascii="Times New Roman" w:eastAsia="SchoolBookSanPin" w:hAnsi="Times New Roman"/>
          <w:sz w:val="28"/>
          <w:szCs w:val="28"/>
          <w:lang w:val="ru-RU"/>
        </w:rPr>
        <w:t xml:space="preserve"> не ниже соответствующих </w:t>
      </w:r>
      <w:r w:rsidRPr="00AC0FC7">
        <w:rPr>
          <w:rFonts w:ascii="Times New Roman" w:eastAsia="SchoolBookSanPin" w:hAnsi="Times New Roman"/>
          <w:sz w:val="28"/>
          <w:szCs w:val="28"/>
          <w:lang w:val="ru-RU"/>
        </w:rPr>
        <w:lastRenderedPageBreak/>
        <w:t>содержания и планируемых результатов ФОП ООО. При разработке ООП ООО школа предусматривает непосредственное применение при реализации обязательной части ООП ООО федеральных рабочих программ по учебным предметам «Русский язык», «Литература», «История», «Обществознание», «География», «Основы безопасности жизнедеятельности».</w:t>
      </w:r>
    </w:p>
    <w:p w14:paraId="2E6AD1E2" w14:textId="0EBAAB87" w:rsidR="00DE7B1C" w:rsidRPr="00CA4934" w:rsidRDefault="005B30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2. </w:t>
      </w:r>
      <w:r w:rsidR="00DE7B1C" w:rsidRPr="00CA4934">
        <w:rPr>
          <w:rFonts w:ascii="Times New Roman" w:eastAsia="SchoolBookSanPin" w:hAnsi="Times New Roman"/>
          <w:bCs/>
          <w:sz w:val="28"/>
          <w:szCs w:val="28"/>
          <w:lang w:val="ru-RU"/>
        </w:rPr>
        <w:t>Целями</w:t>
      </w:r>
      <w:r w:rsidR="00DE7B1C" w:rsidRPr="00CA4934">
        <w:rPr>
          <w:rFonts w:ascii="Times New Roman" w:eastAsia="SchoolBookSanPin" w:hAnsi="Times New Roman"/>
          <w:sz w:val="28"/>
          <w:szCs w:val="28"/>
          <w:lang w:val="ru-RU"/>
        </w:rPr>
        <w:t xml:space="preserve"> реализации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00DE7B1C" w:rsidRPr="00CA4934">
        <w:rPr>
          <w:rFonts w:ascii="Times New Roman" w:eastAsia="SchoolBookSanPin" w:hAnsi="Times New Roman"/>
          <w:sz w:val="28"/>
          <w:szCs w:val="28"/>
          <w:lang w:val="ru-RU"/>
        </w:rPr>
        <w:t xml:space="preserve"> являются:</w:t>
      </w:r>
    </w:p>
    <w:p w14:paraId="53028924" w14:textId="77777777"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я учебного процесса с учётом целей, содержания и планируемых результатов </w:t>
      </w:r>
      <w:r w:rsidR="000C748E" w:rsidRPr="00CA4934">
        <w:rPr>
          <w:rFonts w:ascii="Times New Roman" w:eastAsia="SchoolBookSanPin" w:hAnsi="Times New Roman"/>
          <w:sz w:val="28"/>
          <w:szCs w:val="28"/>
          <w:lang w:val="ru-RU"/>
        </w:rPr>
        <w:t>основного</w:t>
      </w:r>
      <w:r w:rsidRPr="00CA4934">
        <w:rPr>
          <w:rFonts w:ascii="Times New Roman" w:eastAsia="SchoolBookSanPin" w:hAnsi="Times New Roman"/>
          <w:sz w:val="28"/>
          <w:szCs w:val="28"/>
          <w:lang w:val="ru-RU"/>
        </w:rPr>
        <w:t xml:space="preserve"> общего образования, отражённых в </w:t>
      </w:r>
      <w:r w:rsidR="006B5346" w:rsidRPr="00CA4934">
        <w:rPr>
          <w:rFonts w:ascii="Times New Roman" w:eastAsia="SchoolBookSanPin" w:hAnsi="Times New Roman"/>
          <w:sz w:val="28"/>
          <w:szCs w:val="28"/>
          <w:lang w:val="ru-RU"/>
        </w:rPr>
        <w:t>ФГОС ООО</w:t>
      </w:r>
      <w:r w:rsidR="00B63E77" w:rsidRPr="00CA4934">
        <w:rPr>
          <w:rFonts w:ascii="Times New Roman" w:eastAsia="SchoolBookSanPin" w:hAnsi="Times New Roman"/>
          <w:sz w:val="28"/>
          <w:szCs w:val="28"/>
          <w:lang w:val="ru-RU"/>
        </w:rPr>
        <w:t>;</w:t>
      </w:r>
    </w:p>
    <w:p w14:paraId="23541334" w14:textId="77777777" w:rsidR="000C748E"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здание условий для </w:t>
      </w:r>
      <w:r w:rsidR="000C748E" w:rsidRPr="00CA4934">
        <w:rPr>
          <w:rFonts w:ascii="Times New Roman" w:eastAsia="SchoolBookSanPin" w:hAnsi="Times New Roman"/>
          <w:sz w:val="28"/>
          <w:szCs w:val="28"/>
          <w:lang w:val="ru-RU"/>
        </w:rPr>
        <w:t>становления и формирования личности обучающегося;</w:t>
      </w:r>
    </w:p>
    <w:p w14:paraId="6B7185A8" w14:textId="77777777" w:rsidR="00DE7B1C" w:rsidRPr="00CA4934" w:rsidRDefault="00AE6C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w:t>
      </w:r>
      <w:r w:rsidR="00DE7B1C" w:rsidRPr="00CA4934">
        <w:rPr>
          <w:rFonts w:ascii="Times New Roman" w:eastAsia="SchoolBookSanPin" w:hAnsi="Times New Roman"/>
          <w:sz w:val="28"/>
          <w:szCs w:val="28"/>
          <w:lang w:val="ru-RU"/>
        </w:rPr>
        <w:t xml:space="preserve"> деятельности педагогического коллектива по созданию индивидуальных программ и учебных планов для одарённых, успешных обучающихся </w:t>
      </w:r>
      <w:r w:rsidR="00641E93" w:rsidRPr="00CA4934">
        <w:rPr>
          <w:rFonts w:ascii="Times New Roman" w:eastAsia="SchoolBookSanPin" w:hAnsi="Times New Roman"/>
          <w:sz w:val="28"/>
          <w:szCs w:val="28"/>
          <w:lang w:val="ru-RU"/>
        </w:rPr>
        <w:t>и (</w:t>
      </w:r>
      <w:r w:rsidR="00DE7B1C" w:rsidRPr="00CA4934">
        <w:rPr>
          <w:rFonts w:ascii="Times New Roman" w:eastAsia="SchoolBookSanPin" w:hAnsi="Times New Roman"/>
          <w:sz w:val="28"/>
          <w:szCs w:val="28"/>
          <w:lang w:val="ru-RU"/>
        </w:rPr>
        <w:t>или</w:t>
      </w:r>
      <w:r w:rsidR="00641E93" w:rsidRPr="00CA4934">
        <w:rPr>
          <w:rFonts w:ascii="Times New Roman" w:eastAsia="SchoolBookSanPin" w:hAnsi="Times New Roman"/>
          <w:sz w:val="28"/>
          <w:szCs w:val="28"/>
          <w:lang w:val="ru-RU"/>
        </w:rPr>
        <w:t>)</w:t>
      </w:r>
      <w:r w:rsidR="00DE7B1C" w:rsidRPr="00CA4934">
        <w:rPr>
          <w:rFonts w:ascii="Times New Roman" w:eastAsia="SchoolBookSanPin" w:hAnsi="Times New Roman"/>
          <w:sz w:val="28"/>
          <w:szCs w:val="28"/>
          <w:lang w:val="ru-RU"/>
        </w:rPr>
        <w:t xml:space="preserve"> для </w:t>
      </w:r>
      <w:r w:rsidR="00DA2B0B" w:rsidRPr="00CA4934">
        <w:rPr>
          <w:rFonts w:ascii="Times New Roman" w:eastAsia="SchoolBookSanPin" w:hAnsi="Times New Roman"/>
          <w:sz w:val="28"/>
          <w:szCs w:val="28"/>
          <w:lang w:val="ru-RU"/>
        </w:rPr>
        <w:t>обучающихся</w:t>
      </w:r>
      <w:r w:rsidR="00DE7B1C" w:rsidRPr="00CA4934">
        <w:rPr>
          <w:rFonts w:ascii="Times New Roman" w:eastAsia="SchoolBookSanPin" w:hAnsi="Times New Roman"/>
          <w:sz w:val="28"/>
          <w:szCs w:val="28"/>
          <w:lang w:val="ru-RU"/>
        </w:rPr>
        <w:t xml:space="preserve"> социальных групп, нуждающихся в особом внимании и поддержке.</w:t>
      </w:r>
    </w:p>
    <w:p w14:paraId="7D218114" w14:textId="52C11061" w:rsidR="00DE7B1C" w:rsidRPr="00CA4934" w:rsidRDefault="005B30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3. </w:t>
      </w:r>
      <w:r w:rsidR="00DE7B1C" w:rsidRPr="00CA4934">
        <w:rPr>
          <w:rFonts w:ascii="Times New Roman" w:eastAsia="SchoolBookSanPin" w:hAnsi="Times New Roman"/>
          <w:sz w:val="28"/>
          <w:szCs w:val="28"/>
          <w:lang w:val="ru-RU"/>
        </w:rPr>
        <w:t xml:space="preserve">Достижение поставленных целей </w:t>
      </w:r>
      <w:r w:rsidRPr="00CA4934">
        <w:rPr>
          <w:rFonts w:ascii="Times New Roman" w:eastAsia="SchoolBookSanPin" w:hAnsi="Times New Roman"/>
          <w:sz w:val="28"/>
          <w:szCs w:val="28"/>
          <w:lang w:val="ru-RU"/>
        </w:rPr>
        <w:t xml:space="preserve">реализации </w:t>
      </w:r>
      <w:r w:rsidR="00F93FF3">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 xml:space="preserve">ОП ООО </w:t>
      </w:r>
      <w:r w:rsidR="00DE7B1C" w:rsidRPr="00CA4934">
        <w:rPr>
          <w:rFonts w:ascii="Times New Roman" w:eastAsia="SchoolBookSanPin" w:hAnsi="Times New Roman"/>
          <w:sz w:val="28"/>
          <w:szCs w:val="28"/>
          <w:lang w:val="ru-RU"/>
        </w:rPr>
        <w:t xml:space="preserve">предусматривает решение следующих основных задач: </w:t>
      </w:r>
    </w:p>
    <w:p w14:paraId="0961D0A2" w14:textId="77777777" w:rsidR="00DA2B0B" w:rsidRPr="00CA4934" w:rsidRDefault="00DA2B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14:paraId="088D8DC7" w14:textId="77777777"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14:paraId="3984C43D" w14:textId="77777777"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преемственности </w:t>
      </w:r>
      <w:r w:rsidR="00DA2B0B" w:rsidRPr="00CA4934">
        <w:rPr>
          <w:rFonts w:ascii="Times New Roman" w:eastAsia="SchoolBookSanPin" w:hAnsi="Times New Roman"/>
          <w:sz w:val="28"/>
          <w:szCs w:val="28"/>
          <w:lang w:val="ru-RU"/>
        </w:rPr>
        <w:t>основного общего</w:t>
      </w:r>
      <w:r w:rsidRPr="00CA4934">
        <w:rPr>
          <w:rFonts w:ascii="Times New Roman" w:eastAsia="SchoolBookSanPin" w:hAnsi="Times New Roman"/>
          <w:sz w:val="28"/>
          <w:szCs w:val="28"/>
          <w:lang w:val="ru-RU"/>
        </w:rPr>
        <w:t xml:space="preserve"> и </w:t>
      </w:r>
      <w:r w:rsidR="00DA2B0B" w:rsidRPr="00CA4934">
        <w:rPr>
          <w:rFonts w:ascii="Times New Roman" w:eastAsia="SchoolBookSanPin" w:hAnsi="Times New Roman"/>
          <w:sz w:val="28"/>
          <w:szCs w:val="28"/>
          <w:lang w:val="ru-RU"/>
        </w:rPr>
        <w:t>среднего</w:t>
      </w:r>
      <w:r w:rsidRPr="00CA4934">
        <w:rPr>
          <w:rFonts w:ascii="Times New Roman" w:eastAsia="SchoolBookSanPin" w:hAnsi="Times New Roman"/>
          <w:sz w:val="28"/>
          <w:szCs w:val="28"/>
          <w:lang w:val="ru-RU"/>
        </w:rPr>
        <w:t xml:space="preserve"> общего образования; </w:t>
      </w:r>
    </w:p>
    <w:p w14:paraId="356933CC" w14:textId="7895C6DD"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остижение планируемых результатов освоения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Pr="00CA4934">
        <w:rPr>
          <w:rFonts w:ascii="Times New Roman" w:eastAsia="SchoolBookSanPin" w:hAnsi="Times New Roman"/>
          <w:sz w:val="28"/>
          <w:szCs w:val="28"/>
          <w:lang w:val="ru-RU"/>
        </w:rPr>
        <w:t xml:space="preserve"> всеми обучающимися, в том числе обучающимися с ограниченными возможностями здоровья; </w:t>
      </w:r>
    </w:p>
    <w:p w14:paraId="1FF4F892" w14:textId="77777777"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доступности получения качественного </w:t>
      </w:r>
      <w:r w:rsidR="00B63E77" w:rsidRPr="00CA4934">
        <w:rPr>
          <w:rFonts w:ascii="Times New Roman" w:eastAsia="SchoolBookSanPin" w:hAnsi="Times New Roman"/>
          <w:sz w:val="28"/>
          <w:szCs w:val="28"/>
          <w:lang w:val="ru-RU"/>
        </w:rPr>
        <w:t>основного</w:t>
      </w:r>
      <w:r w:rsidRPr="00CA4934">
        <w:rPr>
          <w:rFonts w:ascii="Times New Roman" w:eastAsia="SchoolBookSanPin" w:hAnsi="Times New Roman"/>
          <w:sz w:val="28"/>
          <w:szCs w:val="28"/>
          <w:lang w:val="ru-RU"/>
        </w:rPr>
        <w:t xml:space="preserve"> общего образования; </w:t>
      </w:r>
    </w:p>
    <w:p w14:paraId="13F0BC41" w14:textId="77777777"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явление и развитие способностей обучающихся, в том числе проявивших выдающиеся способности, через систему клубов, секций, студий и </w:t>
      </w:r>
      <w:r w:rsidR="00641E93" w:rsidRPr="00CA4934">
        <w:rPr>
          <w:rFonts w:ascii="Times New Roman" w:eastAsia="SchoolBookSanPin" w:hAnsi="Times New Roman"/>
          <w:sz w:val="28"/>
          <w:szCs w:val="28"/>
          <w:lang w:val="ru-RU"/>
        </w:rPr>
        <w:t>других</w:t>
      </w:r>
      <w:r w:rsidRPr="00CA4934">
        <w:rPr>
          <w:rFonts w:ascii="Times New Roman" w:eastAsia="SchoolBookSanPin" w:hAnsi="Times New Roman"/>
          <w:sz w:val="28"/>
          <w:szCs w:val="28"/>
          <w:lang w:val="ru-RU"/>
        </w:rPr>
        <w:t xml:space="preserve">, организацию общественно полезной деятельности; </w:t>
      </w:r>
    </w:p>
    <w:p w14:paraId="1572BA78" w14:textId="77777777"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нтеллектуальных и творческих соревнований, научно-технического творчества и проектно-исследовательской деятельности;</w:t>
      </w:r>
    </w:p>
    <w:p w14:paraId="6D68518D" w14:textId="77777777"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обучающихся, их родителей (законных представителей), педагогических работников в проектировании и развитии социальной среды</w:t>
      </w:r>
      <w:r w:rsidR="00641E93" w:rsidRPr="00CA4934">
        <w:rPr>
          <w:rFonts w:ascii="Times New Roman" w:eastAsia="SchoolBookSanPin" w:hAnsi="Times New Roman"/>
          <w:sz w:val="28"/>
          <w:szCs w:val="28"/>
          <w:lang w:val="ru-RU"/>
        </w:rPr>
        <w:t xml:space="preserve"> образовательной организации</w:t>
      </w:r>
      <w:r w:rsidRPr="00CA4934">
        <w:rPr>
          <w:rFonts w:ascii="Times New Roman" w:eastAsia="SchoolBookSanPin" w:hAnsi="Times New Roman"/>
          <w:sz w:val="28"/>
          <w:szCs w:val="28"/>
          <w:lang w:val="ru-RU"/>
        </w:rPr>
        <w:t xml:space="preserve">; </w:t>
      </w:r>
    </w:p>
    <w:p w14:paraId="560D84C2" w14:textId="77777777" w:rsidR="00DA2B0B" w:rsidRPr="00CA4934" w:rsidRDefault="00DA2B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14:paraId="5FAAEE1A" w14:textId="77777777" w:rsidR="00DA2B0B" w:rsidRPr="00CA4934" w:rsidRDefault="00DA2B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w:t>
      </w:r>
      <w:r w:rsidRPr="00CA4934">
        <w:rPr>
          <w:rFonts w:ascii="Times New Roman" w:eastAsia="SchoolBookSanPin" w:hAnsi="Times New Roman"/>
          <w:sz w:val="28"/>
          <w:szCs w:val="28"/>
          <w:lang w:val="ru-RU"/>
        </w:rPr>
        <w:lastRenderedPageBreak/>
        <w:t xml:space="preserve">социальных педагогов, сотрудничество с базовыми предприятиями, организациями профессионального образования, центрами профессиональной работы; </w:t>
      </w:r>
    </w:p>
    <w:p w14:paraId="3B7D3D4D" w14:textId="77777777" w:rsidR="00DA2B0B" w:rsidRPr="00CA4934" w:rsidRDefault="00DA2B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ловий для сохранения и укрепления физического, психологического и социального здоровья обучающихся, обеспеч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безопасности.</w:t>
      </w:r>
    </w:p>
    <w:p w14:paraId="4EA5955A" w14:textId="4D0135D5" w:rsidR="00DE7B1C" w:rsidRPr="00CA4934" w:rsidRDefault="005B30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2D3CE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00DE7B1C" w:rsidRPr="00CA4934">
        <w:rPr>
          <w:rFonts w:ascii="Times New Roman" w:eastAsia="SchoolBookSanPin" w:hAnsi="Times New Roman"/>
          <w:sz w:val="28"/>
          <w:szCs w:val="28"/>
          <w:lang w:val="ru-RU"/>
        </w:rPr>
        <w:t xml:space="preserve"> учитывает следующие </w:t>
      </w:r>
      <w:r w:rsidR="00DE7B1C" w:rsidRPr="00CA4934">
        <w:rPr>
          <w:rFonts w:ascii="Times New Roman" w:eastAsia="SchoolBookSanPin" w:hAnsi="Times New Roman"/>
          <w:bCs/>
          <w:sz w:val="28"/>
          <w:szCs w:val="28"/>
          <w:lang w:val="ru-RU"/>
        </w:rPr>
        <w:t>принципы</w:t>
      </w:r>
      <w:r w:rsidR="00DE7B1C" w:rsidRPr="00CA4934">
        <w:rPr>
          <w:rFonts w:ascii="Times New Roman" w:eastAsia="SchoolBookSanPin" w:hAnsi="Times New Roman"/>
          <w:sz w:val="28"/>
          <w:szCs w:val="28"/>
          <w:lang w:val="ru-RU"/>
        </w:rPr>
        <w:t>:</w:t>
      </w:r>
    </w:p>
    <w:p w14:paraId="415F8A7E" w14:textId="02ECD811"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w:t>
      </w:r>
      <w:r w:rsidR="006B5346" w:rsidRPr="00CA4934">
        <w:rPr>
          <w:rFonts w:ascii="Times New Roman" w:eastAsia="SchoolBookSanPin" w:hAnsi="Times New Roman"/>
          <w:sz w:val="28"/>
          <w:szCs w:val="28"/>
          <w:lang w:val="ru-RU"/>
        </w:rPr>
        <w:t>ФГОС ООО</w:t>
      </w:r>
      <w:r w:rsidRPr="00CA4934">
        <w:rPr>
          <w:rFonts w:ascii="Times New Roman" w:eastAsia="SchoolBookSanPin" w:hAnsi="Times New Roman"/>
          <w:sz w:val="28"/>
          <w:szCs w:val="28"/>
          <w:lang w:val="ru-RU"/>
        </w:rPr>
        <w:t xml:space="preserve">: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Pr="00CA4934">
        <w:rPr>
          <w:rFonts w:ascii="Times New Roman" w:eastAsia="SchoolBookSanPin" w:hAnsi="Times New Roman"/>
          <w:sz w:val="28"/>
          <w:szCs w:val="28"/>
          <w:lang w:val="ru-RU"/>
        </w:rPr>
        <w:t xml:space="preserve"> базируется на требованиях, предъявляемых </w:t>
      </w:r>
      <w:r w:rsidR="006B5346" w:rsidRPr="00CA4934">
        <w:rPr>
          <w:rFonts w:ascii="Times New Roman" w:eastAsia="SchoolBookSanPin" w:hAnsi="Times New Roman"/>
          <w:sz w:val="28"/>
          <w:szCs w:val="28"/>
          <w:lang w:val="ru-RU"/>
        </w:rPr>
        <w:t>ФГОС ООО</w:t>
      </w:r>
      <w:r w:rsidRPr="00CA4934">
        <w:rPr>
          <w:rFonts w:ascii="Times New Roman" w:eastAsia="SchoolBookSanPin" w:hAnsi="Times New Roman"/>
          <w:sz w:val="28"/>
          <w:szCs w:val="28"/>
          <w:lang w:val="ru-RU"/>
        </w:rPr>
        <w:t xml:space="preserve"> к целям, содержанию, планируемым результата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условиям обучения </w:t>
      </w:r>
      <w:r w:rsidR="00AE479F" w:rsidRPr="00CA4934">
        <w:rPr>
          <w:rFonts w:ascii="Times New Roman" w:eastAsia="SchoolBookSanPin" w:hAnsi="Times New Roman"/>
          <w:sz w:val="28"/>
          <w:szCs w:val="28"/>
          <w:lang w:val="ru-RU"/>
        </w:rPr>
        <w:t>на уровне основного общего образования</w:t>
      </w:r>
      <w:r w:rsidRPr="00CA4934">
        <w:rPr>
          <w:rFonts w:ascii="Times New Roman" w:eastAsia="SchoolBookSanPin" w:hAnsi="Times New Roman"/>
          <w:sz w:val="28"/>
          <w:szCs w:val="28"/>
          <w:lang w:val="ru-RU"/>
        </w:rPr>
        <w:t xml:space="preserve">; </w:t>
      </w:r>
    </w:p>
    <w:p w14:paraId="0950D3BA" w14:textId="00638B46"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языка обучения: с учётом условий функционирования образовательной организации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Pr="00CA4934">
        <w:rPr>
          <w:rFonts w:ascii="Times New Roman" w:eastAsia="SchoolBookSanPin" w:hAnsi="Times New Roman"/>
          <w:sz w:val="28"/>
          <w:szCs w:val="28"/>
          <w:lang w:val="ru-RU"/>
        </w:rPr>
        <w:t xml:space="preserve"> характеризует право получения образования на родном языке из числа языков народов Российской Федер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отражает механизмы реализации данного принципа в учебных планах, планах внеурочной деятельности; </w:t>
      </w:r>
    </w:p>
    <w:p w14:paraId="7CD732C6" w14:textId="6169CCA6"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ведущей деятельности обучающегося: </w:t>
      </w:r>
      <w:r w:rsidR="00F93FF3">
        <w:rPr>
          <w:rFonts w:ascii="Times New Roman" w:eastAsia="SchoolBookSanPin" w:hAnsi="Times New Roman"/>
          <w:sz w:val="28"/>
          <w:szCs w:val="28"/>
          <w:lang w:val="ru-RU"/>
        </w:rPr>
        <w:t>О</w:t>
      </w:r>
      <w:r w:rsidR="00B63E77" w:rsidRPr="00CA4934">
        <w:rPr>
          <w:rFonts w:ascii="Times New Roman" w:eastAsia="SchoolBookSanPin" w:hAnsi="Times New Roman"/>
          <w:sz w:val="28"/>
          <w:szCs w:val="28"/>
          <w:lang w:val="ru-RU"/>
        </w:rPr>
        <w:t>ОП ООО</w:t>
      </w:r>
      <w:r w:rsidRPr="00CA4934">
        <w:rPr>
          <w:rFonts w:ascii="Times New Roman" w:eastAsia="SchoolBookSanPin" w:hAnsi="Times New Roman"/>
          <w:sz w:val="28"/>
          <w:szCs w:val="28"/>
          <w:lang w:val="ru-RU"/>
        </w:rPr>
        <w:t xml:space="preserve">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амоконтроль);</w:t>
      </w:r>
    </w:p>
    <w:p w14:paraId="66C3DC93" w14:textId="5D20D065"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индивидуализации обучения: </w:t>
      </w:r>
      <w:r w:rsidR="00F93FF3">
        <w:rPr>
          <w:rFonts w:ascii="Times New Roman" w:eastAsia="SchoolBookSanPin" w:hAnsi="Times New Roman"/>
          <w:sz w:val="28"/>
          <w:szCs w:val="28"/>
          <w:lang w:val="ru-RU"/>
        </w:rPr>
        <w:t>О</w:t>
      </w:r>
      <w:r w:rsidR="007D7105" w:rsidRPr="00CA4934">
        <w:rPr>
          <w:rFonts w:ascii="Times New Roman" w:eastAsia="SchoolBookSanPin" w:hAnsi="Times New Roman"/>
          <w:sz w:val="28"/>
          <w:szCs w:val="28"/>
          <w:lang w:val="ru-RU"/>
        </w:rPr>
        <w:t>ОП ООО</w:t>
      </w:r>
      <w:r w:rsidRPr="00CA4934">
        <w:rPr>
          <w:rFonts w:ascii="Times New Roman" w:eastAsia="SchoolBookSanPin" w:hAnsi="Times New Roman"/>
          <w:sz w:val="28"/>
          <w:szCs w:val="28"/>
          <w:lang w:val="ru-RU"/>
        </w:rPr>
        <w:t xml:space="preserve">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w:t>
      </w:r>
      <w:r w:rsidR="00CA4934" w:rsidRPr="00CA4934">
        <w:rPr>
          <w:rFonts w:ascii="Times New Roman" w:eastAsia="SchoolBookSanPin" w:hAnsi="Times New Roman"/>
          <w:sz w:val="28"/>
          <w:szCs w:val="28"/>
          <w:lang w:val="ru-RU"/>
        </w:rPr>
        <w:t xml:space="preserve"> </w:t>
      </w:r>
      <w:r w:rsidR="00D16696" w:rsidRPr="00CA4934">
        <w:rPr>
          <w:rFonts w:ascii="Times New Roman" w:eastAsia="SchoolBookSanPin" w:hAnsi="Times New Roman"/>
          <w:sz w:val="28"/>
          <w:szCs w:val="28"/>
          <w:lang w:val="ru-RU"/>
        </w:rPr>
        <w:t>с учетом мнения</w:t>
      </w:r>
      <w:r w:rsidRPr="00CA4934">
        <w:rPr>
          <w:rFonts w:ascii="Times New Roman" w:eastAsia="SchoolBookSanPin" w:hAnsi="Times New Roman"/>
          <w:sz w:val="28"/>
          <w:szCs w:val="28"/>
          <w:lang w:val="ru-RU"/>
        </w:rPr>
        <w:t xml:space="preserve"> родителей (законных представителей) обучающегося;</w:t>
      </w:r>
    </w:p>
    <w:p w14:paraId="02F1DCFB" w14:textId="77777777" w:rsidR="00AE479F" w:rsidRPr="00CA4934" w:rsidRDefault="00AE479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стемно-деятельностный подход, предполагающий ориентац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своения мира личности, формирование его готовности к саморазвит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епрерывному образованию;</w:t>
      </w:r>
    </w:p>
    <w:p w14:paraId="13B73A0A" w14:textId="77777777" w:rsidR="00AE479F" w:rsidRPr="00CA4934" w:rsidRDefault="00AE479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 учета индивидуальных возрастных, психологически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физиологических особенностей обучающихся при построении образовательного процесса и определении образовательно-воспитательных целей и пут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достижения;</w:t>
      </w:r>
    </w:p>
    <w:p w14:paraId="773A5598" w14:textId="77777777" w:rsidR="00AE479F" w:rsidRPr="00CA4934" w:rsidRDefault="00AE479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 обеспечения фундаментального характера образования, учета специфики изучаемых учебных предметов;</w:t>
      </w:r>
    </w:p>
    <w:p w14:paraId="13F28F66" w14:textId="23B3B2D5"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интеграции обучения и воспитания: </w:t>
      </w:r>
      <w:r w:rsidR="00F93FF3">
        <w:rPr>
          <w:rFonts w:ascii="Times New Roman" w:eastAsia="SchoolBookSanPin" w:hAnsi="Times New Roman"/>
          <w:sz w:val="28"/>
          <w:szCs w:val="28"/>
          <w:lang w:val="ru-RU"/>
        </w:rPr>
        <w:t>О</w:t>
      </w:r>
      <w:r w:rsidR="00FA7FF2" w:rsidRPr="00CA4934">
        <w:rPr>
          <w:rFonts w:ascii="Times New Roman" w:eastAsia="SchoolBookSanPin" w:hAnsi="Times New Roman"/>
          <w:sz w:val="28"/>
          <w:szCs w:val="28"/>
          <w:lang w:val="ru-RU"/>
        </w:rPr>
        <w:t>ОП ООО</w:t>
      </w:r>
      <w:r w:rsidRPr="00CA4934">
        <w:rPr>
          <w:rFonts w:ascii="Times New Roman" w:eastAsia="SchoolBookSanPin" w:hAnsi="Times New Roman"/>
          <w:sz w:val="28"/>
          <w:szCs w:val="28"/>
          <w:lang w:val="ru-RU"/>
        </w:rPr>
        <w:t xml:space="preserve"> предусматривает связь урочной и внеурочной деятельности</w:t>
      </w:r>
      <w:r w:rsidR="00AE479F" w:rsidRPr="00CA4934">
        <w:rPr>
          <w:rFonts w:ascii="Times New Roman" w:eastAsia="SchoolBookSanPin" w:hAnsi="Times New Roman"/>
          <w:sz w:val="28"/>
          <w:szCs w:val="28"/>
          <w:lang w:val="ru-RU"/>
        </w:rPr>
        <w:t>,</w:t>
      </w:r>
      <w:r w:rsidR="00AE479F" w:rsidRPr="00CA4934">
        <w:rPr>
          <w:sz w:val="28"/>
          <w:szCs w:val="28"/>
          <w:lang w:val="ru-RU"/>
        </w:rPr>
        <w:t xml:space="preserve"> </w:t>
      </w:r>
      <w:r w:rsidR="00AE479F" w:rsidRPr="00CA4934">
        <w:rPr>
          <w:rFonts w:ascii="Times New Roman" w:eastAsia="SchoolBookSanPin" w:hAnsi="Times New Roman"/>
          <w:sz w:val="28"/>
          <w:szCs w:val="28"/>
          <w:lang w:val="ru-RU"/>
        </w:rPr>
        <w:t>предполагающий направленность учебного процесса на достижение личностных результатов освоения образовательной программы</w:t>
      </w:r>
      <w:r w:rsidRPr="00CA4934">
        <w:rPr>
          <w:rFonts w:ascii="Times New Roman" w:eastAsia="SchoolBookSanPin" w:hAnsi="Times New Roman"/>
          <w:sz w:val="28"/>
          <w:szCs w:val="28"/>
          <w:lang w:val="ru-RU"/>
        </w:rPr>
        <w:t>;</w:t>
      </w:r>
    </w:p>
    <w:p w14:paraId="5B73F42D" w14:textId="77777777" w:rsidR="00DE7B1C"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w:t>
      </w:r>
      <w:proofErr w:type="spellStart"/>
      <w:r w:rsidRPr="00CA4934">
        <w:rPr>
          <w:rFonts w:ascii="Times New Roman" w:eastAsia="SchoolBookSanPin" w:hAnsi="Times New Roman"/>
          <w:sz w:val="28"/>
          <w:szCs w:val="28"/>
          <w:lang w:val="ru-RU"/>
        </w:rPr>
        <w:t>здоровьесбережения</w:t>
      </w:r>
      <w:proofErr w:type="spellEnd"/>
      <w:r w:rsidRPr="00CA4934">
        <w:rPr>
          <w:rFonts w:ascii="Times New Roman" w:eastAsia="SchoolBookSanPin" w:hAnsi="Times New Roman"/>
          <w:sz w:val="28"/>
          <w:szCs w:val="28"/>
          <w:lang w:val="ru-RU"/>
        </w:rPr>
        <w:t>: при организации образовательной деятель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ём учебной нагрузки, организация учебных и </w:t>
      </w:r>
      <w:r w:rsidR="00A409F0" w:rsidRPr="00CA4934">
        <w:rPr>
          <w:rFonts w:ascii="Times New Roman" w:eastAsia="SchoolBookSanPin" w:hAnsi="Times New Roman"/>
          <w:sz w:val="28"/>
          <w:szCs w:val="28"/>
          <w:lang w:val="ru-RU"/>
        </w:rPr>
        <w:t>внеурочных</w:t>
      </w:r>
      <w:r w:rsidRPr="00CA4934">
        <w:rPr>
          <w:rFonts w:ascii="Times New Roman" w:eastAsia="SchoolBookSanPin" w:hAnsi="Times New Roman"/>
          <w:sz w:val="28"/>
          <w:szCs w:val="28"/>
          <w:lang w:val="ru-RU"/>
        </w:rPr>
        <w:t xml:space="preserve"> мероприятий должны соответствовать требованиям, предусмотренным </w:t>
      </w:r>
      <w:r w:rsidR="003E1DF5" w:rsidRPr="00CA4934">
        <w:rPr>
          <w:rFonts w:ascii="Times New Roman" w:eastAsia="SchoolBookSanPin" w:hAnsi="Times New Roman"/>
          <w:sz w:val="28"/>
          <w:szCs w:val="28"/>
          <w:lang w:val="ru-RU"/>
        </w:rPr>
        <w:t>с</w:t>
      </w:r>
      <w:r w:rsidRPr="00CA4934">
        <w:rPr>
          <w:rFonts w:ascii="Times New Roman" w:eastAsia="SchoolBookSanPin" w:hAnsi="Times New Roman"/>
          <w:sz w:val="28"/>
          <w:szCs w:val="28"/>
          <w:lang w:val="ru-RU"/>
        </w:rPr>
        <w:t>анитарными правилами и норма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анПиН 1.2.3685-21 «Гигиенические нормативы и требования к обеспечению безопасности и (или) безвредности для человека факторов среды обитания», утвержденным</w:t>
      </w:r>
      <w:r w:rsidR="009A32D2"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lastRenderedPageBreak/>
        <w:t>постановлением Главного государственного санитарного врача Российской Федерации от 28 января 2021 г. № 2</w:t>
      </w:r>
      <w:r w:rsidR="00711A5E" w:rsidRPr="00CA4934">
        <w:rPr>
          <w:rFonts w:ascii="Times New Roman" w:eastAsia="SchoolBookSanPin" w:hAnsi="Times New Roman"/>
          <w:sz w:val="28"/>
          <w:szCs w:val="28"/>
          <w:lang w:val="ru-RU"/>
        </w:rPr>
        <w:t xml:space="preserve"> (</w:t>
      </w:r>
      <w:r w:rsidR="001A5591" w:rsidRPr="00CA4934">
        <w:rPr>
          <w:rFonts w:ascii="Times New Roman" w:eastAsia="SchoolBookSanPin" w:hAnsi="Times New Roman"/>
          <w:sz w:val="28"/>
          <w:szCs w:val="28"/>
          <w:lang w:val="ru-RU"/>
        </w:rPr>
        <w:t>зарегистрировано Министерством юстиции Российской Федерации 29 января 2021 г., регистрационный № 62296</w:t>
      </w:r>
      <w:r w:rsidR="00711A5E" w:rsidRPr="00CA4934">
        <w:rPr>
          <w:rFonts w:ascii="Times New Roman" w:eastAsia="SchoolBookSanPin" w:hAnsi="Times New Roman"/>
          <w:sz w:val="28"/>
          <w:szCs w:val="28"/>
          <w:lang w:val="ru-RU"/>
        </w:rPr>
        <w:t>)</w:t>
      </w:r>
      <w:r w:rsidR="00CA4934" w:rsidRPr="00CA4934">
        <w:rPr>
          <w:rFonts w:ascii="Times New Roman" w:eastAsia="SchoolBookSanPin" w:hAnsi="Times New Roman"/>
          <w:sz w:val="28"/>
          <w:szCs w:val="28"/>
          <w:lang w:val="ru-RU"/>
        </w:rPr>
        <w:t xml:space="preserve"> </w:t>
      </w:r>
      <w:r w:rsidR="0093576C" w:rsidRPr="00CA4934">
        <w:rPr>
          <w:rFonts w:ascii="Times New Roman" w:eastAsia="SchoolBookSanPin" w:hAnsi="Times New Roman"/>
          <w:sz w:val="28"/>
          <w:szCs w:val="28"/>
          <w:lang w:val="ru-RU"/>
        </w:rPr>
        <w:t xml:space="preserve">с изменениями, внесенными постановлением Главного государственного санитарного врача </w:t>
      </w:r>
      <w:proofErr w:type="spellStart"/>
      <w:r w:rsidR="0093576C" w:rsidRPr="00CA4934">
        <w:rPr>
          <w:rFonts w:ascii="Times New Roman" w:eastAsia="SchoolBookSanPin" w:hAnsi="Times New Roman"/>
          <w:sz w:val="28"/>
          <w:szCs w:val="28"/>
          <w:lang w:val="ru-RU"/>
        </w:rPr>
        <w:t>Россйской</w:t>
      </w:r>
      <w:proofErr w:type="spellEnd"/>
      <w:r w:rsidR="0093576C" w:rsidRPr="00CA4934">
        <w:rPr>
          <w:rFonts w:ascii="Times New Roman" w:eastAsia="SchoolBookSanPin" w:hAnsi="Times New Roman"/>
          <w:sz w:val="28"/>
          <w:szCs w:val="28"/>
          <w:lang w:val="ru-RU"/>
        </w:rPr>
        <w:t xml:space="preserve"> Федерации от 30 декабря 2022 г. № 24 (зарегистрирован Министерством юстиции Российской Федерации 9 марта 2023 г., </w:t>
      </w:r>
      <w:proofErr w:type="spellStart"/>
      <w:r w:rsidR="0093576C" w:rsidRPr="00CA4934">
        <w:rPr>
          <w:rFonts w:ascii="Times New Roman" w:eastAsia="SchoolBookSanPin" w:hAnsi="Times New Roman"/>
          <w:sz w:val="28"/>
          <w:szCs w:val="28"/>
          <w:lang w:val="ru-RU"/>
        </w:rPr>
        <w:t>регситрационный</w:t>
      </w:r>
      <w:proofErr w:type="spellEnd"/>
      <w:r w:rsidR="0093576C" w:rsidRPr="00CA4934">
        <w:rPr>
          <w:rFonts w:ascii="Times New Roman" w:eastAsia="SchoolBookSanPin" w:hAnsi="Times New Roman"/>
          <w:sz w:val="28"/>
          <w:szCs w:val="28"/>
          <w:lang w:val="ru-RU"/>
        </w:rPr>
        <w:t xml:space="preserve"> № 72558)</w:t>
      </w:r>
      <w:r w:rsidRPr="00CA4934">
        <w:rPr>
          <w:rFonts w:ascii="Times New Roman" w:eastAsia="SchoolBookSanPin" w:hAnsi="Times New Roman"/>
          <w:sz w:val="28"/>
          <w:szCs w:val="28"/>
          <w:lang w:val="ru-RU"/>
        </w:rPr>
        <w:t>,</w:t>
      </w:r>
      <w:r w:rsidR="009A32D2" w:rsidRPr="00CA4934">
        <w:rPr>
          <w:rFonts w:ascii="Times New Roman" w:eastAsia="SchoolBookSanPin" w:hAnsi="Times New Roman"/>
          <w:sz w:val="28"/>
          <w:szCs w:val="28"/>
          <w:lang w:val="ru-RU"/>
        </w:rPr>
        <w:t xml:space="preserve"> действующими до 1 марта 2027 г.</w:t>
      </w:r>
      <w:r w:rsidR="00EF4BED" w:rsidRPr="00CA4934">
        <w:rPr>
          <w:rFonts w:ascii="Times New Roman" w:eastAsia="SchoolBookSanPin" w:hAnsi="Times New Roman"/>
          <w:sz w:val="28"/>
          <w:szCs w:val="28"/>
          <w:lang w:val="ru-RU"/>
        </w:rPr>
        <w:t xml:space="preserve"> (далее – Гигиенические нормативы)</w:t>
      </w:r>
      <w:r w:rsidR="009A32D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 </w:t>
      </w:r>
      <w:r w:rsidR="003E1DF5" w:rsidRPr="00CA4934">
        <w:rPr>
          <w:rFonts w:ascii="Times New Roman" w:eastAsia="SchoolBookSanPin" w:hAnsi="Times New Roman"/>
          <w:sz w:val="28"/>
          <w:szCs w:val="28"/>
          <w:lang w:val="ru-RU"/>
        </w:rPr>
        <w:t>с</w:t>
      </w:r>
      <w:r w:rsidRPr="00CA4934">
        <w:rPr>
          <w:rFonts w:ascii="Times New Roman" w:eastAsia="SchoolBookSanPin" w:hAnsi="Times New Roman"/>
          <w:sz w:val="28"/>
          <w:szCs w:val="28"/>
          <w:lang w:val="ru-RU"/>
        </w:rPr>
        <w:t>анитарными правилами СП 2.4.3648-20 «Санитарно-эпидемиологические требования к организациям воспитания и обучения, отдых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здоровления детей и молодежи», утвержденным</w:t>
      </w:r>
      <w:r w:rsidR="003E1DF5"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 xml:space="preserve"> постановлением Главного государственного санитарного врача Российской Федерации от 28 сентября 2020 г.</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28</w:t>
      </w:r>
      <w:r w:rsidR="00711A5E" w:rsidRPr="00CA4934">
        <w:rPr>
          <w:rFonts w:ascii="Times New Roman" w:eastAsia="SchoolBookSanPin" w:hAnsi="Times New Roman"/>
          <w:sz w:val="28"/>
          <w:szCs w:val="28"/>
          <w:lang w:val="ru-RU"/>
        </w:rPr>
        <w:t xml:space="preserve"> </w:t>
      </w:r>
      <w:r w:rsidR="002C2981" w:rsidRPr="00CA4934">
        <w:rPr>
          <w:rFonts w:ascii="Times New Roman" w:eastAsia="SchoolBookSanPin" w:hAnsi="Times New Roman"/>
          <w:sz w:val="28"/>
          <w:szCs w:val="28"/>
          <w:lang w:val="ru-RU"/>
        </w:rPr>
        <w:t>(</w:t>
      </w:r>
      <w:r w:rsidR="001A5591" w:rsidRPr="00CA4934">
        <w:rPr>
          <w:rFonts w:ascii="Times New Roman" w:eastAsia="SchoolBookSanPin" w:hAnsi="Times New Roman"/>
          <w:sz w:val="28"/>
          <w:szCs w:val="28"/>
          <w:lang w:val="ru-RU"/>
        </w:rPr>
        <w:t>зарегистрировано Министерством юстиции Российской Федерации</w:t>
      </w:r>
      <w:r w:rsidR="00CA4934" w:rsidRPr="00CA4934">
        <w:rPr>
          <w:rFonts w:ascii="Times New Roman" w:eastAsia="SchoolBookSanPin" w:hAnsi="Times New Roman"/>
          <w:sz w:val="28"/>
          <w:szCs w:val="28"/>
          <w:lang w:val="ru-RU"/>
        </w:rPr>
        <w:t xml:space="preserve"> </w:t>
      </w:r>
      <w:r w:rsidR="001A5591" w:rsidRPr="00CA4934">
        <w:rPr>
          <w:rFonts w:ascii="Times New Roman" w:eastAsia="SchoolBookSanPin" w:hAnsi="Times New Roman"/>
          <w:sz w:val="28"/>
          <w:szCs w:val="28"/>
          <w:lang w:val="ru-RU"/>
        </w:rPr>
        <w:t>18 декабря 2020 г., регистрационный № 61573</w:t>
      </w:r>
      <w:r w:rsidR="002C2981" w:rsidRPr="00CA4934">
        <w:rPr>
          <w:rFonts w:ascii="Times New Roman" w:eastAsia="SchoolBookSanPin" w:hAnsi="Times New Roman"/>
          <w:sz w:val="28"/>
          <w:szCs w:val="28"/>
          <w:lang w:val="ru-RU"/>
        </w:rPr>
        <w:t>)</w:t>
      </w:r>
      <w:r w:rsidR="003E1DF5" w:rsidRPr="00CA4934">
        <w:rPr>
          <w:rFonts w:ascii="Times New Roman" w:eastAsia="SchoolBookSanPin" w:hAnsi="Times New Roman"/>
          <w:sz w:val="28"/>
          <w:szCs w:val="28"/>
          <w:lang w:val="ru-RU"/>
        </w:rPr>
        <w:t>, действующими до 1 января 2027 г.</w:t>
      </w:r>
      <w:r w:rsidR="00C0211D"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алее – Санитарно-эпидемиологические требования).</w:t>
      </w:r>
    </w:p>
    <w:p w14:paraId="0A6B3E10" w14:textId="09B05C08" w:rsidR="00DE7B1C" w:rsidRPr="00CA4934" w:rsidRDefault="005B30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5.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00DE7B1C" w:rsidRPr="00CA4934">
        <w:rPr>
          <w:rFonts w:ascii="Times New Roman" w:eastAsia="SchoolBookSanPin" w:hAnsi="Times New Roman"/>
          <w:sz w:val="28"/>
          <w:szCs w:val="28"/>
          <w:lang w:val="ru-RU"/>
        </w:rPr>
        <w:t xml:space="preserve"> </w:t>
      </w:r>
      <w:r w:rsidR="00A409F0" w:rsidRPr="00CA4934">
        <w:rPr>
          <w:rFonts w:ascii="Times New Roman" w:eastAsia="SchoolBookSanPin" w:hAnsi="Times New Roman"/>
          <w:sz w:val="28"/>
          <w:szCs w:val="28"/>
          <w:lang w:val="ru-RU"/>
        </w:rPr>
        <w:t>учитывает</w:t>
      </w:r>
      <w:r w:rsidR="00DE7B1C" w:rsidRPr="00CA4934">
        <w:rPr>
          <w:rFonts w:ascii="Times New Roman" w:eastAsia="SchoolBookSanPin" w:hAnsi="Times New Roman"/>
          <w:sz w:val="28"/>
          <w:szCs w:val="28"/>
          <w:lang w:val="ru-RU"/>
        </w:rPr>
        <w:t xml:space="preserve"> возрастны</w:t>
      </w:r>
      <w:r w:rsidR="00A409F0" w:rsidRPr="00CA4934">
        <w:rPr>
          <w:rFonts w:ascii="Times New Roman" w:eastAsia="SchoolBookSanPin" w:hAnsi="Times New Roman"/>
          <w:sz w:val="28"/>
          <w:szCs w:val="28"/>
          <w:lang w:val="ru-RU"/>
        </w:rPr>
        <w:t>е</w:t>
      </w:r>
      <w:r w:rsidR="00DE7B1C" w:rsidRPr="00CA4934">
        <w:rPr>
          <w:rFonts w:ascii="Times New Roman" w:eastAsia="SchoolBookSanPin" w:hAnsi="Times New Roman"/>
          <w:sz w:val="28"/>
          <w:szCs w:val="28"/>
          <w:lang w:val="ru-RU"/>
        </w:rPr>
        <w:t xml:space="preserve"> и психологически</w:t>
      </w:r>
      <w:r w:rsidR="00A409F0" w:rsidRPr="00CA4934">
        <w:rPr>
          <w:rFonts w:ascii="Times New Roman" w:eastAsia="SchoolBookSanPin" w:hAnsi="Times New Roman"/>
          <w:sz w:val="28"/>
          <w:szCs w:val="28"/>
          <w:lang w:val="ru-RU"/>
        </w:rPr>
        <w:t>е</w:t>
      </w:r>
      <w:r w:rsidR="00DE7B1C" w:rsidRPr="00CA4934">
        <w:rPr>
          <w:rFonts w:ascii="Times New Roman" w:eastAsia="SchoolBookSanPin" w:hAnsi="Times New Roman"/>
          <w:sz w:val="28"/>
          <w:szCs w:val="28"/>
          <w:lang w:val="ru-RU"/>
        </w:rPr>
        <w:t xml:space="preserve"> особенност</w:t>
      </w:r>
      <w:r w:rsidR="00A409F0" w:rsidRPr="00CA4934">
        <w:rPr>
          <w:rFonts w:ascii="Times New Roman" w:eastAsia="SchoolBookSanPin" w:hAnsi="Times New Roman"/>
          <w:sz w:val="28"/>
          <w:szCs w:val="28"/>
          <w:lang w:val="ru-RU"/>
        </w:rPr>
        <w:t>и</w:t>
      </w:r>
      <w:r w:rsidR="00DE7B1C" w:rsidRPr="00CA4934">
        <w:rPr>
          <w:rFonts w:ascii="Times New Roman" w:eastAsia="SchoolBookSanPin" w:hAnsi="Times New Roman"/>
          <w:sz w:val="28"/>
          <w:szCs w:val="28"/>
          <w:lang w:val="ru-RU"/>
        </w:rPr>
        <w:t xml:space="preserve"> обучающихся. Общий </w:t>
      </w:r>
      <w:r w:rsidR="00EC03D2" w:rsidRPr="00CA4934">
        <w:rPr>
          <w:rFonts w:ascii="Times New Roman" w:eastAsia="SchoolBookSanPin" w:hAnsi="Times New Roman"/>
          <w:sz w:val="28"/>
          <w:szCs w:val="28"/>
          <w:lang w:val="ru-RU"/>
        </w:rPr>
        <w:t>объём</w:t>
      </w:r>
      <w:r w:rsidR="00DE7B1C" w:rsidRPr="00CA4934">
        <w:rPr>
          <w:rFonts w:ascii="Times New Roman" w:eastAsia="SchoolBookSanPin" w:hAnsi="Times New Roman"/>
          <w:sz w:val="28"/>
          <w:szCs w:val="28"/>
          <w:lang w:val="ru-RU"/>
        </w:rPr>
        <w:t xml:space="preserve"> аудиторной работы обучающихся за </w:t>
      </w:r>
      <w:r w:rsidR="00B15B28" w:rsidRPr="00CA4934">
        <w:rPr>
          <w:rFonts w:ascii="Times New Roman" w:eastAsia="SchoolBookSanPin" w:hAnsi="Times New Roman"/>
          <w:sz w:val="28"/>
          <w:szCs w:val="28"/>
          <w:lang w:val="ru-RU"/>
        </w:rPr>
        <w:t>пять</w:t>
      </w:r>
      <w:r w:rsidR="00DE7B1C" w:rsidRPr="00CA4934">
        <w:rPr>
          <w:rFonts w:ascii="Times New Roman" w:eastAsia="SchoolBookSanPin" w:hAnsi="Times New Roman"/>
          <w:sz w:val="28"/>
          <w:szCs w:val="28"/>
          <w:lang w:val="ru-RU"/>
        </w:rPr>
        <w:t xml:space="preserve"> учебных </w:t>
      </w:r>
      <w:r w:rsidR="00B15B28" w:rsidRPr="00CA4934">
        <w:rPr>
          <w:rFonts w:ascii="Times New Roman" w:eastAsia="SchoolBookSanPin" w:hAnsi="Times New Roman"/>
          <w:sz w:val="28"/>
          <w:szCs w:val="28"/>
          <w:lang w:val="ru-RU"/>
        </w:rPr>
        <w:t>лет</w:t>
      </w:r>
      <w:r w:rsidR="00DE7B1C" w:rsidRPr="00CA4934">
        <w:rPr>
          <w:rFonts w:ascii="Times New Roman" w:eastAsia="SchoolBookSanPin" w:hAnsi="Times New Roman"/>
          <w:sz w:val="28"/>
          <w:szCs w:val="28"/>
          <w:lang w:val="ru-RU"/>
        </w:rPr>
        <w:t xml:space="preserve"> не может составлять менее </w:t>
      </w:r>
      <w:r w:rsidR="00B15B28" w:rsidRPr="00CA4934">
        <w:rPr>
          <w:rFonts w:ascii="Times New Roman" w:eastAsia="SchoolBookSanPin" w:hAnsi="Times New Roman"/>
          <w:sz w:val="28"/>
          <w:szCs w:val="28"/>
          <w:lang w:val="ru-RU"/>
        </w:rPr>
        <w:t>5058</w:t>
      </w:r>
      <w:r w:rsidR="00DE7B1C" w:rsidRPr="00CA4934">
        <w:rPr>
          <w:rFonts w:ascii="Times New Roman" w:eastAsia="SchoolBookSanPin" w:hAnsi="Times New Roman"/>
          <w:sz w:val="28"/>
          <w:szCs w:val="28"/>
          <w:lang w:val="ru-RU"/>
        </w:rPr>
        <w:t xml:space="preserve"> академических часов и более </w:t>
      </w:r>
      <w:r w:rsidR="00B15B28" w:rsidRPr="00CA4934">
        <w:rPr>
          <w:rFonts w:ascii="Times New Roman" w:eastAsia="SchoolBookSanPin" w:hAnsi="Times New Roman"/>
          <w:sz w:val="28"/>
          <w:szCs w:val="28"/>
          <w:lang w:val="ru-RU"/>
        </w:rPr>
        <w:t>5848</w:t>
      </w:r>
      <w:r w:rsidR="00DE7B1C" w:rsidRPr="00CA4934">
        <w:rPr>
          <w:rFonts w:ascii="Times New Roman" w:eastAsia="SchoolBookSanPin" w:hAnsi="Times New Roman"/>
          <w:sz w:val="28"/>
          <w:szCs w:val="28"/>
          <w:lang w:val="ru-RU"/>
        </w:rPr>
        <w:t xml:space="preserve"> академических часов в соответствии с требованиями к организации образовательного процесса</w:t>
      </w:r>
      <w:r w:rsidR="00CA4934" w:rsidRPr="00CA4934">
        <w:rPr>
          <w:rFonts w:ascii="Times New Roman" w:eastAsia="SchoolBookSanPin" w:hAnsi="Times New Roman"/>
          <w:sz w:val="28"/>
          <w:szCs w:val="28"/>
          <w:lang w:val="ru-RU"/>
        </w:rPr>
        <w:t xml:space="preserve"> </w:t>
      </w:r>
      <w:r w:rsidR="00DE7B1C" w:rsidRPr="00CA4934">
        <w:rPr>
          <w:rFonts w:ascii="Times New Roman" w:eastAsia="SchoolBookSanPin" w:hAnsi="Times New Roman"/>
          <w:sz w:val="28"/>
          <w:szCs w:val="28"/>
          <w:lang w:val="ru-RU"/>
        </w:rPr>
        <w:t>к учебной нагрузке при 5-дневной учебной неделе, предусмотренными Гигиеническими нормативами и Санитарно-эпидемиологическими требованиями</w:t>
      </w:r>
      <w:r w:rsidR="00073C3E" w:rsidRPr="00CA4934">
        <w:rPr>
          <w:rFonts w:ascii="Times New Roman" w:eastAsia="SchoolBookSanPin" w:hAnsi="Times New Roman"/>
          <w:sz w:val="28"/>
          <w:szCs w:val="28"/>
          <w:lang w:val="ru-RU"/>
        </w:rPr>
        <w:t>.</w:t>
      </w:r>
    </w:p>
    <w:p w14:paraId="4F38ABE0" w14:textId="4DC75AA0" w:rsidR="00DE7B1C" w:rsidRPr="00CA4934" w:rsidRDefault="0091793E" w:rsidP="005B1125">
      <w:pPr>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6.6. </w:t>
      </w:r>
      <w:r w:rsidR="00DE7B1C" w:rsidRPr="00CA4934">
        <w:rPr>
          <w:rFonts w:ascii="Times New Roman" w:hAnsi="Times New Roman"/>
          <w:sz w:val="28"/>
          <w:szCs w:val="28"/>
          <w:lang w:val="ru-RU"/>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w:t>
      </w:r>
      <w:r w:rsidR="00FA7FF2" w:rsidRPr="00CA4934">
        <w:rPr>
          <w:rFonts w:ascii="Times New Roman" w:hAnsi="Times New Roman"/>
          <w:sz w:val="28"/>
          <w:szCs w:val="28"/>
          <w:lang w:val="ru-RU"/>
        </w:rPr>
        <w:t>основного</w:t>
      </w:r>
      <w:r w:rsidR="00DE7B1C" w:rsidRPr="00CA4934">
        <w:rPr>
          <w:rFonts w:ascii="Times New Roman" w:hAnsi="Times New Roman"/>
          <w:sz w:val="28"/>
          <w:szCs w:val="28"/>
          <w:lang w:val="ru-RU"/>
        </w:rPr>
        <w:t xml:space="preserve"> общего образования в порядке, установленном локальными нормативными актами образовательной организации.</w:t>
      </w:r>
    </w:p>
    <w:p w14:paraId="4C2695D4" w14:textId="528615CB" w:rsidR="00A409F0" w:rsidRPr="00CA4934" w:rsidRDefault="009179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7</w:t>
      </w:r>
      <w:r w:rsidR="00A409F0" w:rsidRPr="00CA4934">
        <w:rPr>
          <w:rFonts w:ascii="Times New Roman" w:hAnsi="Times New Roman"/>
          <w:sz w:val="28"/>
          <w:szCs w:val="28"/>
          <w:lang w:val="ru-RU"/>
        </w:rPr>
        <w:t xml:space="preserve">. Планируемые результаты освоения </w:t>
      </w:r>
      <w:r w:rsidR="00F93FF3">
        <w:rPr>
          <w:rFonts w:ascii="Times New Roman" w:hAnsi="Times New Roman"/>
          <w:sz w:val="28"/>
          <w:szCs w:val="28"/>
          <w:lang w:val="ru-RU"/>
        </w:rPr>
        <w:t>О</w:t>
      </w:r>
      <w:r w:rsidR="006B5346" w:rsidRPr="00CA4934">
        <w:rPr>
          <w:rFonts w:ascii="Times New Roman" w:hAnsi="Times New Roman"/>
          <w:sz w:val="28"/>
          <w:szCs w:val="28"/>
          <w:lang w:val="ru-RU"/>
        </w:rPr>
        <w:t>ОП ООО</w:t>
      </w:r>
      <w:r w:rsidR="003206F3" w:rsidRPr="00CA4934">
        <w:rPr>
          <w:rFonts w:ascii="Times New Roman" w:hAnsi="Times New Roman"/>
          <w:sz w:val="28"/>
          <w:szCs w:val="28"/>
          <w:lang w:val="ru-RU"/>
        </w:rPr>
        <w:t>.</w:t>
      </w:r>
    </w:p>
    <w:p w14:paraId="7F4EBD9A" w14:textId="5893692A" w:rsidR="00DE7B1C" w:rsidRPr="00CA4934" w:rsidRDefault="0091793E"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1. </w:t>
      </w:r>
      <w:r w:rsidR="00DE7B1C" w:rsidRPr="00CA4934">
        <w:rPr>
          <w:rFonts w:ascii="Times New Roman" w:eastAsia="SchoolBookSanPin" w:hAnsi="Times New Roman"/>
          <w:sz w:val="28"/>
          <w:szCs w:val="28"/>
          <w:lang w:val="ru-RU"/>
        </w:rPr>
        <w:t xml:space="preserve">Планируемые результаты освоения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00DE7B1C" w:rsidRPr="00CA4934">
        <w:rPr>
          <w:rFonts w:ascii="Times New Roman" w:eastAsia="SchoolBookSanPin" w:hAnsi="Times New Roman"/>
          <w:sz w:val="28"/>
          <w:szCs w:val="28"/>
          <w:lang w:val="ru-RU"/>
        </w:rPr>
        <w:t xml:space="preserve"> соответствуют современным целям </w:t>
      </w:r>
      <w:r w:rsidR="003E6565"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 образования, представленным</w:t>
      </w:r>
      <w:r w:rsidR="00CA4934" w:rsidRPr="00CA4934">
        <w:rPr>
          <w:rFonts w:ascii="Times New Roman" w:eastAsia="SchoolBookSanPin" w:hAnsi="Times New Roman"/>
          <w:sz w:val="28"/>
          <w:szCs w:val="28"/>
          <w:lang w:val="ru-RU"/>
        </w:rPr>
        <w:t xml:space="preserve"> </w:t>
      </w:r>
      <w:r w:rsidR="00DE7B1C" w:rsidRPr="00CA4934">
        <w:rPr>
          <w:rFonts w:ascii="Times New Roman" w:eastAsia="SchoolBookSanPin" w:hAnsi="Times New Roman"/>
          <w:sz w:val="28"/>
          <w:szCs w:val="28"/>
          <w:lang w:val="ru-RU"/>
        </w:rPr>
        <w:t xml:space="preserve">во </w:t>
      </w:r>
      <w:r w:rsidR="006B5346" w:rsidRPr="00CA4934">
        <w:rPr>
          <w:rFonts w:ascii="Times New Roman" w:eastAsia="SchoolBookSanPin" w:hAnsi="Times New Roman"/>
          <w:sz w:val="28"/>
          <w:szCs w:val="28"/>
          <w:lang w:val="ru-RU"/>
        </w:rPr>
        <w:t>ФГОС ООО</w:t>
      </w:r>
      <w:r w:rsidR="00DE7B1C" w:rsidRPr="00CA4934">
        <w:rPr>
          <w:rFonts w:ascii="Times New Roman" w:eastAsia="SchoolBookSanPin" w:hAnsi="Times New Roman"/>
          <w:sz w:val="28"/>
          <w:szCs w:val="28"/>
          <w:lang w:val="ru-RU"/>
        </w:rPr>
        <w:t xml:space="preserve"> как система личностных, метапредметных и предметных достижений обучающегося. </w:t>
      </w:r>
    </w:p>
    <w:p w14:paraId="0ACCCA1D" w14:textId="026054C1" w:rsidR="003E6565" w:rsidRPr="00CA4934" w:rsidRDefault="0091793E"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2. </w:t>
      </w:r>
      <w:r w:rsidR="003E6565" w:rsidRPr="00CA4934">
        <w:rPr>
          <w:rFonts w:ascii="Times New Roman" w:eastAsia="SchoolBookSanPin" w:hAnsi="Times New Roman"/>
          <w:sz w:val="28"/>
          <w:szCs w:val="28"/>
          <w:lang w:val="ru-RU"/>
        </w:rPr>
        <w:t>Требования к личностным резул</w:t>
      </w:r>
      <w:r w:rsidR="006317BD" w:rsidRPr="00CA4934">
        <w:rPr>
          <w:rFonts w:ascii="Times New Roman" w:eastAsia="SchoolBookSanPin" w:hAnsi="Times New Roman"/>
          <w:sz w:val="28"/>
          <w:szCs w:val="28"/>
          <w:lang w:val="ru-RU"/>
        </w:rPr>
        <w:t>ьтатам освоения обучающимися</w:t>
      </w:r>
      <w:r w:rsidR="00CA4934" w:rsidRPr="00CA4934">
        <w:rPr>
          <w:rFonts w:ascii="Times New Roman" w:eastAsia="SchoolBookSanPin" w:hAnsi="Times New Roman"/>
          <w:sz w:val="28"/>
          <w:szCs w:val="28"/>
          <w:lang w:val="ru-RU"/>
        </w:rPr>
        <w:t xml:space="preserve"> </w:t>
      </w:r>
      <w:r w:rsidR="00F93FF3">
        <w:rPr>
          <w:rFonts w:ascii="Times New Roman" w:eastAsia="SchoolBookSanPin" w:hAnsi="Times New Roman"/>
          <w:sz w:val="28"/>
          <w:szCs w:val="28"/>
          <w:lang w:val="ru-RU"/>
        </w:rPr>
        <w:t>О</w:t>
      </w:r>
      <w:r w:rsidR="006317BD" w:rsidRPr="00CA4934">
        <w:rPr>
          <w:rFonts w:ascii="Times New Roman" w:eastAsia="SchoolBookSanPin" w:hAnsi="Times New Roman"/>
          <w:sz w:val="28"/>
          <w:szCs w:val="28"/>
          <w:lang w:val="ru-RU"/>
        </w:rPr>
        <w:t>О</w:t>
      </w:r>
      <w:r w:rsidR="003E6565" w:rsidRPr="00CA4934">
        <w:rPr>
          <w:rFonts w:ascii="Times New Roman" w:eastAsia="SchoolBookSanPin" w:hAnsi="Times New Roman"/>
          <w:sz w:val="28"/>
          <w:szCs w:val="28"/>
          <w:lang w:val="ru-RU"/>
        </w:rPr>
        <w:t>П О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w:t>
      </w:r>
      <w:r w:rsidR="00CA4934" w:rsidRPr="00CA4934">
        <w:rPr>
          <w:rFonts w:ascii="Times New Roman" w:eastAsia="SchoolBookSanPin" w:hAnsi="Times New Roman"/>
          <w:sz w:val="28"/>
          <w:szCs w:val="28"/>
          <w:lang w:val="ru-RU"/>
        </w:rPr>
        <w:t xml:space="preserve"> </w:t>
      </w:r>
      <w:r w:rsidR="003E6565" w:rsidRPr="00CA4934">
        <w:rPr>
          <w:rFonts w:ascii="Times New Roman" w:eastAsia="SchoolBookSanPin" w:hAnsi="Times New Roman"/>
          <w:sz w:val="28"/>
          <w:szCs w:val="28"/>
          <w:lang w:val="ru-RU"/>
        </w:rPr>
        <w:t>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14:paraId="6D72761A" w14:textId="4EE3E522" w:rsidR="003E6565" w:rsidRPr="00CA4934" w:rsidRDefault="00DE7B1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ичностные результаты освоения </w:t>
      </w:r>
      <w:r w:rsidR="00F93FF3">
        <w:rPr>
          <w:rFonts w:ascii="Times New Roman" w:eastAsia="SchoolBookSanPin" w:hAnsi="Times New Roman"/>
          <w:sz w:val="28"/>
          <w:szCs w:val="28"/>
          <w:lang w:val="ru-RU"/>
        </w:rPr>
        <w:t>О</w:t>
      </w:r>
      <w:r w:rsidR="006B5346" w:rsidRPr="00CA4934">
        <w:rPr>
          <w:rFonts w:ascii="Times New Roman" w:eastAsia="SchoolBookSanPin" w:hAnsi="Times New Roman"/>
          <w:sz w:val="28"/>
          <w:szCs w:val="28"/>
          <w:lang w:val="ru-RU"/>
        </w:rPr>
        <w:t>ОП ООО</w:t>
      </w:r>
      <w:r w:rsidRPr="00CA4934">
        <w:rPr>
          <w:rFonts w:ascii="Times New Roman" w:eastAsia="SchoolBookSanPin" w:hAnsi="Times New Roman"/>
          <w:sz w:val="28"/>
          <w:szCs w:val="28"/>
          <w:lang w:val="ru-RU"/>
        </w:rPr>
        <w:t xml:space="preserve"> достигаются в единстве учебной и воспитательной деятельности образовательной организации в соответств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традиционными российскими социокультурными и духовно-нравственными ценностями, принятыми в обществе правилами и нормами повед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пособствуют процессам самопознания, самовоспитания и саморазвития, формирования внутренней позиции личности.</w:t>
      </w:r>
    </w:p>
    <w:p w14:paraId="5B29ACCB" w14:textId="262604BE" w:rsidR="003E6565" w:rsidRPr="00CA4934" w:rsidRDefault="003E6565"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ичностные результаты освоения </w:t>
      </w:r>
      <w:r w:rsidR="00F93FF3">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отражают готовность обучающихся руководствоваться системой позитивных ценностных ориентац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расширение опыта деятельности на ее основе и в процессе реализации основных </w:t>
      </w:r>
      <w:r w:rsidRPr="00CA4934">
        <w:rPr>
          <w:rFonts w:ascii="Times New Roman" w:eastAsia="SchoolBookSanPin" w:hAnsi="Times New Roman"/>
          <w:sz w:val="28"/>
          <w:szCs w:val="28"/>
          <w:lang w:val="ru-RU"/>
        </w:rPr>
        <w:lastRenderedPageBreak/>
        <w:t>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14:paraId="68D6D092" w14:textId="77777777" w:rsidR="00BE7849" w:rsidRPr="00CA4934" w:rsidRDefault="0091793E"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3</w:t>
      </w:r>
      <w:r w:rsidRPr="00CA4934">
        <w:rPr>
          <w:rFonts w:ascii="Times New Roman" w:eastAsia="SchoolBookSanPin" w:hAnsi="Times New Roman"/>
          <w:sz w:val="28"/>
          <w:szCs w:val="28"/>
          <w:lang w:val="ru-RU"/>
        </w:rPr>
        <w:t>. </w:t>
      </w:r>
      <w:r w:rsidR="00BE7849" w:rsidRPr="00CA4934">
        <w:rPr>
          <w:rFonts w:ascii="Times New Roman" w:eastAsia="SchoolBookSanPin" w:hAnsi="Times New Roman"/>
          <w:sz w:val="28"/>
          <w:szCs w:val="28"/>
          <w:lang w:val="ru-RU"/>
        </w:rPr>
        <w:t>Метапредметные результаты включают:</w:t>
      </w:r>
    </w:p>
    <w:p w14:paraId="140C4F4D" w14:textId="77777777" w:rsidR="00BE7849" w:rsidRPr="00CA4934" w:rsidRDefault="00BE784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межпредметных понятий (используютс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14:paraId="374B03C8" w14:textId="77777777" w:rsidR="00BE7849" w:rsidRPr="00CA4934" w:rsidRDefault="00BE784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их использовать в учебной, познавательной и социальной практике;</w:t>
      </w:r>
    </w:p>
    <w:p w14:paraId="53DCDC15" w14:textId="77777777" w:rsidR="00BE7849" w:rsidRPr="00CA4934" w:rsidRDefault="00BE784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14:paraId="5AF3F5F5" w14:textId="77777777" w:rsidR="00BE7849" w:rsidRPr="00CA4934" w:rsidRDefault="00BE784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14:paraId="5C2F9A29" w14:textId="77777777" w:rsidR="00BE7849" w:rsidRPr="00CA4934" w:rsidRDefault="00BD4E3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 </w:t>
      </w:r>
      <w:r w:rsidR="00BE7849" w:rsidRPr="00CA4934">
        <w:rPr>
          <w:rFonts w:ascii="Times New Roman" w:eastAsia="SchoolBookSanPin" w:hAnsi="Times New Roman"/>
          <w:sz w:val="28"/>
          <w:szCs w:val="28"/>
          <w:lang w:val="ru-RU"/>
        </w:rPr>
        <w:t>Метапредметные результаты сгруппированы по трем направлениям</w:t>
      </w:r>
      <w:r w:rsidR="00CA4934" w:rsidRPr="00CA4934">
        <w:rPr>
          <w:rFonts w:ascii="Times New Roman" w:eastAsia="SchoolBookSanPin" w:hAnsi="Times New Roman"/>
          <w:sz w:val="28"/>
          <w:szCs w:val="28"/>
          <w:lang w:val="ru-RU"/>
        </w:rPr>
        <w:t xml:space="preserve"> </w:t>
      </w:r>
      <w:r w:rsidR="00BE7849" w:rsidRPr="00CA4934">
        <w:rPr>
          <w:rFonts w:ascii="Times New Roman" w:eastAsia="SchoolBookSanPin" w:hAnsi="Times New Roman"/>
          <w:sz w:val="28"/>
          <w:szCs w:val="28"/>
          <w:lang w:val="ru-RU"/>
        </w:rPr>
        <w:t>и отражают способность обучающихся использовать на практике универсальные учебные действия, составляющие умение овладевать:</w:t>
      </w:r>
    </w:p>
    <w:p w14:paraId="2939EECA" w14:textId="77777777" w:rsidR="00BE7849" w:rsidRPr="00CA4934" w:rsidRDefault="00BD4E3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знавательными </w:t>
      </w:r>
      <w:r w:rsidR="00BE7849" w:rsidRPr="00CA4934">
        <w:rPr>
          <w:rFonts w:ascii="Times New Roman" w:eastAsia="SchoolBookSanPin" w:hAnsi="Times New Roman"/>
          <w:sz w:val="28"/>
          <w:szCs w:val="28"/>
          <w:lang w:val="ru-RU"/>
        </w:rPr>
        <w:t>универсальными учебными действиями;</w:t>
      </w:r>
    </w:p>
    <w:p w14:paraId="2E8A7155" w14:textId="77777777" w:rsidR="00BE7849" w:rsidRPr="00CA4934" w:rsidRDefault="00BD4E3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оммуникативными </w:t>
      </w:r>
      <w:r w:rsidR="00BE7849" w:rsidRPr="00CA4934">
        <w:rPr>
          <w:rFonts w:ascii="Times New Roman" w:eastAsia="SchoolBookSanPin" w:hAnsi="Times New Roman"/>
          <w:sz w:val="28"/>
          <w:szCs w:val="28"/>
          <w:lang w:val="ru-RU"/>
        </w:rPr>
        <w:t>универсальными учебными действиями;</w:t>
      </w:r>
    </w:p>
    <w:p w14:paraId="102A9B54" w14:textId="77777777" w:rsidR="00BE7849" w:rsidRPr="00CA4934" w:rsidRDefault="00BD4E3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гулятивными </w:t>
      </w:r>
      <w:r w:rsidR="00BE7849" w:rsidRPr="00CA4934">
        <w:rPr>
          <w:rFonts w:ascii="Times New Roman" w:eastAsia="SchoolBookSanPin" w:hAnsi="Times New Roman"/>
          <w:sz w:val="28"/>
          <w:szCs w:val="28"/>
          <w:lang w:val="ru-RU"/>
        </w:rPr>
        <w:t xml:space="preserve">универсальными </w:t>
      </w:r>
      <w:r w:rsidR="00BF1C5A" w:rsidRPr="00CA4934">
        <w:rPr>
          <w:rFonts w:ascii="Times New Roman" w:eastAsia="SchoolBookSanPin" w:hAnsi="Times New Roman"/>
          <w:sz w:val="28"/>
          <w:szCs w:val="28"/>
          <w:lang w:val="ru-RU"/>
        </w:rPr>
        <w:t xml:space="preserve">учебными </w:t>
      </w:r>
      <w:r w:rsidR="00BE7849" w:rsidRPr="00CA4934">
        <w:rPr>
          <w:rFonts w:ascii="Times New Roman" w:eastAsia="SchoolBookSanPin" w:hAnsi="Times New Roman"/>
          <w:sz w:val="28"/>
          <w:szCs w:val="28"/>
          <w:lang w:val="ru-RU"/>
        </w:rPr>
        <w:t>действиями.</w:t>
      </w:r>
    </w:p>
    <w:p w14:paraId="4D95AA00" w14:textId="77777777" w:rsidR="00BE7849" w:rsidRPr="00CA4934" w:rsidRDefault="00BF1C5A"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1. </w:t>
      </w:r>
      <w:r w:rsidR="00BE7849" w:rsidRPr="00CA4934">
        <w:rPr>
          <w:rFonts w:ascii="Times New Roman" w:eastAsia="SchoolBookSanPin" w:hAnsi="Times New Roman"/>
          <w:sz w:val="28"/>
          <w:szCs w:val="28"/>
          <w:lang w:val="ru-RU"/>
        </w:rPr>
        <w:t xml:space="preserve">Овладение </w:t>
      </w:r>
      <w:r w:rsidRPr="00CA4934">
        <w:rPr>
          <w:rFonts w:ascii="Times New Roman" w:eastAsia="SchoolBookSanPin" w:hAnsi="Times New Roman"/>
          <w:sz w:val="28"/>
          <w:szCs w:val="28"/>
          <w:lang w:val="ru-RU"/>
        </w:rPr>
        <w:t xml:space="preserve">познавательными </w:t>
      </w:r>
      <w:r w:rsidR="00BE7849" w:rsidRPr="00CA4934">
        <w:rPr>
          <w:rFonts w:ascii="Times New Roman" w:eastAsia="SchoolBookSanPin" w:hAnsi="Times New Roman"/>
          <w:sz w:val="28"/>
          <w:szCs w:val="28"/>
          <w:lang w:val="ru-RU"/>
        </w:rPr>
        <w:t>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14:paraId="01A79C98" w14:textId="77777777" w:rsidR="00BE7849" w:rsidRPr="00CA4934" w:rsidRDefault="00BF1C5A"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2. </w:t>
      </w:r>
      <w:r w:rsidR="00BE7849" w:rsidRPr="00CA4934">
        <w:rPr>
          <w:rFonts w:ascii="Times New Roman" w:eastAsia="SchoolBookSanPin" w:hAnsi="Times New Roman"/>
          <w:sz w:val="28"/>
          <w:szCs w:val="28"/>
          <w:lang w:val="ru-RU"/>
        </w:rPr>
        <w:t xml:space="preserve">Овладение системой </w:t>
      </w:r>
      <w:r w:rsidRPr="00CA4934">
        <w:rPr>
          <w:rFonts w:ascii="Times New Roman" w:eastAsia="SchoolBookSanPin" w:hAnsi="Times New Roman"/>
          <w:sz w:val="28"/>
          <w:szCs w:val="28"/>
          <w:lang w:val="ru-RU"/>
        </w:rPr>
        <w:t xml:space="preserve">коммуникативных </w:t>
      </w:r>
      <w:r w:rsidR="00BE7849" w:rsidRPr="00CA4934">
        <w:rPr>
          <w:rFonts w:ascii="Times New Roman" w:eastAsia="SchoolBookSanPin" w:hAnsi="Times New Roman"/>
          <w:sz w:val="28"/>
          <w:szCs w:val="28"/>
          <w:lang w:val="ru-RU"/>
        </w:rPr>
        <w:t>универсальных учебных действий обеспечивает сформированность социальных навыков общения, совместной деятельности.</w:t>
      </w:r>
    </w:p>
    <w:p w14:paraId="162F177D" w14:textId="77777777" w:rsidR="00BE7849" w:rsidRPr="00CA4934" w:rsidRDefault="00BF1C5A"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3. </w:t>
      </w:r>
      <w:r w:rsidR="00BE7849" w:rsidRPr="00CA4934">
        <w:rPr>
          <w:rFonts w:ascii="Times New Roman" w:eastAsia="SchoolBookSanPin" w:hAnsi="Times New Roman"/>
          <w:sz w:val="28"/>
          <w:szCs w:val="28"/>
          <w:lang w:val="ru-RU"/>
        </w:rPr>
        <w:t xml:space="preserve">Овладение </w:t>
      </w:r>
      <w:r w:rsidRPr="00CA4934">
        <w:rPr>
          <w:rFonts w:ascii="Times New Roman" w:eastAsia="SchoolBookSanPin" w:hAnsi="Times New Roman"/>
          <w:sz w:val="28"/>
          <w:szCs w:val="28"/>
          <w:lang w:val="ru-RU"/>
        </w:rPr>
        <w:t xml:space="preserve">регулятивными </w:t>
      </w:r>
      <w:r w:rsidR="00BE7849" w:rsidRPr="00CA4934">
        <w:rPr>
          <w:rFonts w:ascii="Times New Roman" w:eastAsia="SchoolBookSanPin" w:hAnsi="Times New Roman"/>
          <w:sz w:val="28"/>
          <w:szCs w:val="28"/>
          <w:lang w:val="ru-RU"/>
        </w:rPr>
        <w:t>универсальными учебными действиями включает умения самоорганизации, самоконтроля, развитие эмоционального интеллекта.</w:t>
      </w:r>
    </w:p>
    <w:p w14:paraId="27A4C698" w14:textId="77777777" w:rsidR="00BE7849" w:rsidRPr="00CA4934" w:rsidRDefault="00BF1C5A"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5</w:t>
      </w:r>
      <w:r w:rsidRPr="00CA4934">
        <w:rPr>
          <w:rFonts w:ascii="Times New Roman" w:eastAsia="SchoolBookSanPin" w:hAnsi="Times New Roman"/>
          <w:sz w:val="28"/>
          <w:szCs w:val="28"/>
          <w:lang w:val="ru-RU"/>
        </w:rPr>
        <w:t>. </w:t>
      </w:r>
      <w:r w:rsidR="00BE7849" w:rsidRPr="00CA4934">
        <w:rPr>
          <w:rFonts w:ascii="Times New Roman" w:eastAsia="SchoolBookSanPin" w:hAnsi="Times New Roman"/>
          <w:sz w:val="28"/>
          <w:szCs w:val="28"/>
          <w:lang w:val="ru-RU"/>
        </w:rPr>
        <w:t xml:space="preserve">Предметные результаты включают: </w:t>
      </w:r>
    </w:p>
    <w:p w14:paraId="77636C53" w14:textId="77777777" w:rsidR="00BE7849" w:rsidRPr="00CA4934" w:rsidRDefault="00BE784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14:paraId="3C3FB010" w14:textId="77777777" w:rsidR="00BE7849" w:rsidRPr="00CA4934" w:rsidRDefault="00BE784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деятельности по получению нового знания, его интерпретации, преобразованию и применению в различных учебных ситуациях, в том числ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ри создании учебных и социальных проектов.</w:t>
      </w:r>
    </w:p>
    <w:p w14:paraId="72523A70" w14:textId="77777777" w:rsidR="00BE7849" w:rsidRPr="00CA4934" w:rsidRDefault="00BE784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Требования к предметным результатам:</w:t>
      </w:r>
    </w:p>
    <w:p w14:paraId="5798D8B7" w14:textId="77777777" w:rsidR="00BE7849" w:rsidRPr="00CA4934" w:rsidRDefault="00BE784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улированы в деятельностной форме с усилением акцента на применение знаний и конкретные умения;</w:t>
      </w:r>
    </w:p>
    <w:p w14:paraId="1DBED267" w14:textId="77777777" w:rsidR="00BE7849" w:rsidRPr="00CA4934" w:rsidRDefault="00BE784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14:paraId="3C9A7ECD" w14:textId="77777777" w:rsidR="00BE7849" w:rsidRPr="00CA4934" w:rsidRDefault="00BE784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ют требования к результатам освоения программ </w:t>
      </w:r>
      <w:r w:rsidR="00EB7B9E" w:rsidRPr="00CA4934">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сновного общего образования по учебным предметам;</w:t>
      </w:r>
    </w:p>
    <w:p w14:paraId="0DFF5FF5" w14:textId="77777777" w:rsidR="00BE7849" w:rsidRPr="00CA4934" w:rsidRDefault="00BE784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иливают акценты на изучение явлений и процессов современной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мира в целом, современного состояния науки.</w:t>
      </w:r>
    </w:p>
    <w:p w14:paraId="1910F98C" w14:textId="197ADCDE"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 Система оценки достижения планируемых результатов освоения</w:t>
      </w:r>
      <w:r w:rsidR="00CA4934" w:rsidRPr="00CA4934">
        <w:rPr>
          <w:rFonts w:ascii="Times New Roman" w:eastAsia="SchoolBookSanPin" w:hAnsi="Times New Roman"/>
          <w:sz w:val="28"/>
          <w:szCs w:val="28"/>
          <w:lang w:val="ru-RU"/>
        </w:rPr>
        <w:t xml:space="preserve"> </w:t>
      </w:r>
      <w:r w:rsidR="00F93FF3">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w:t>
      </w:r>
    </w:p>
    <w:p w14:paraId="3B422489" w14:textId="2B45E575"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8.1.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A4934">
        <w:rPr>
          <w:rFonts w:ascii="Times New Roman" w:eastAsia="SchoolBookSanPin" w:hAnsi="Times New Roman"/>
          <w:bCs/>
          <w:sz w:val="28"/>
          <w:szCs w:val="28"/>
          <w:lang w:val="ru-RU"/>
        </w:rPr>
        <w:t xml:space="preserve">функциями </w:t>
      </w:r>
      <w:r w:rsidRPr="00CA4934">
        <w:rPr>
          <w:rFonts w:ascii="Times New Roman" w:eastAsia="SchoolBookSanPin" w:hAnsi="Times New Roman"/>
          <w:sz w:val="28"/>
          <w:szCs w:val="28"/>
          <w:lang w:val="ru-RU"/>
        </w:rPr>
        <w:t xml:space="preserve">являются: </w:t>
      </w:r>
      <w:r w:rsidRPr="00CA4934">
        <w:rPr>
          <w:rFonts w:ascii="Times New Roman" w:eastAsia="SchoolBookSanPin" w:hAnsi="Times New Roman"/>
          <w:bCs/>
          <w:sz w:val="28"/>
          <w:szCs w:val="28"/>
          <w:lang w:val="ru-RU"/>
        </w:rPr>
        <w:t xml:space="preserve">ориентация образовательного процесса </w:t>
      </w:r>
      <w:r w:rsidRPr="00CA4934">
        <w:rPr>
          <w:rFonts w:ascii="Times New Roman" w:eastAsia="SchoolBookSanPin" w:hAnsi="Times New Roman"/>
          <w:sz w:val="28"/>
          <w:szCs w:val="28"/>
          <w:lang w:val="ru-RU"/>
        </w:rPr>
        <w:t xml:space="preserve">на достижение планируемых результатов освоения </w:t>
      </w:r>
      <w:r w:rsidR="00F93FF3">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обеспечение эффективной </w:t>
      </w:r>
      <w:r w:rsidRPr="00CA4934">
        <w:rPr>
          <w:rFonts w:ascii="Times New Roman" w:eastAsia="SchoolBookSanPin" w:hAnsi="Times New Roman"/>
          <w:bCs/>
          <w:sz w:val="28"/>
          <w:szCs w:val="28"/>
          <w:lang w:val="ru-RU"/>
        </w:rPr>
        <w:t>обратной связи</w:t>
      </w:r>
      <w:r w:rsidRPr="00CA4934">
        <w:rPr>
          <w:rFonts w:ascii="Times New Roman" w:eastAsia="SchoolBookSanPin" w:hAnsi="Times New Roman"/>
          <w:sz w:val="28"/>
          <w:szCs w:val="28"/>
          <w:lang w:val="ru-RU"/>
        </w:rPr>
        <w:t xml:space="preserve">, позволяющей осуществлять </w:t>
      </w:r>
      <w:r w:rsidRPr="00CA4934">
        <w:rPr>
          <w:rFonts w:ascii="Times New Roman" w:eastAsia="SchoolBookSanPin" w:hAnsi="Times New Roman"/>
          <w:bCs/>
          <w:sz w:val="28"/>
          <w:szCs w:val="28"/>
          <w:lang w:val="ru-RU"/>
        </w:rPr>
        <w:t>управление образовательным процессом.</w:t>
      </w:r>
    </w:p>
    <w:p w14:paraId="738069D8"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 </w:t>
      </w:r>
      <w:r w:rsidRPr="00CA4934">
        <w:rPr>
          <w:rFonts w:ascii="Times New Roman" w:eastAsia="SchoolBookSanPin" w:hAnsi="Times New Roman"/>
          <w:bCs/>
          <w:sz w:val="28"/>
          <w:szCs w:val="28"/>
          <w:lang w:val="ru-RU"/>
        </w:rPr>
        <w:t>Основными направлениями и целями оценочной деятельности</w:t>
      </w:r>
      <w:r w:rsidR="00CA4934"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sz w:val="28"/>
          <w:szCs w:val="28"/>
          <w:lang w:val="ru-RU"/>
        </w:rPr>
        <w:t>в образовательной организации являются:</w:t>
      </w:r>
    </w:p>
    <w:p w14:paraId="206967A6"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14:paraId="06BA1F9A"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результатов деятельности образовательной организации как основа аккредитационных процедур.</w:t>
      </w:r>
    </w:p>
    <w:p w14:paraId="2D5B17AF" w14:textId="642BE4F6"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3. </w:t>
      </w:r>
      <w:r w:rsidRPr="00CA4934">
        <w:rPr>
          <w:rFonts w:ascii="Times New Roman" w:eastAsia="SchoolBookSanPin" w:hAnsi="Times New Roman"/>
          <w:bCs/>
          <w:sz w:val="28"/>
          <w:szCs w:val="28"/>
          <w:lang w:val="ru-RU"/>
        </w:rPr>
        <w:t>Основным объектом системы оценки</w:t>
      </w:r>
      <w:r w:rsidRPr="00CA4934">
        <w:rPr>
          <w:rFonts w:ascii="Times New Roman" w:eastAsia="SchoolBookSanPin" w:hAnsi="Times New Roman"/>
          <w:sz w:val="28"/>
          <w:szCs w:val="28"/>
          <w:lang w:val="ru-RU"/>
        </w:rPr>
        <w:t>, её содержательн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w:t>
      </w:r>
      <w:proofErr w:type="spellStart"/>
      <w:r w:rsidRPr="00CA4934">
        <w:rPr>
          <w:rFonts w:ascii="Times New Roman" w:eastAsia="SchoolBookSanPin" w:hAnsi="Times New Roman"/>
          <w:sz w:val="28"/>
          <w:szCs w:val="28"/>
          <w:lang w:val="ru-RU"/>
        </w:rPr>
        <w:t>критериальной</w:t>
      </w:r>
      <w:proofErr w:type="spellEnd"/>
      <w:r w:rsidRPr="00CA4934">
        <w:rPr>
          <w:rFonts w:ascii="Times New Roman" w:eastAsia="SchoolBookSanPin" w:hAnsi="Times New Roman"/>
          <w:sz w:val="28"/>
          <w:szCs w:val="28"/>
          <w:lang w:val="ru-RU"/>
        </w:rPr>
        <w:t xml:space="preserve"> базой выступают требования ФГОС ООО, которые конкретизируются в планируемых результатах освоения обучающимися </w:t>
      </w:r>
      <w:r w:rsidR="00F93FF3">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Система оценки включает процедуры внутренней и внешней оценки.</w:t>
      </w:r>
    </w:p>
    <w:p w14:paraId="1AA86C05"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4. </w:t>
      </w:r>
      <w:r w:rsidRPr="00CA4934">
        <w:rPr>
          <w:rFonts w:ascii="Times New Roman" w:eastAsia="SchoolBookSanPin" w:hAnsi="Times New Roman"/>
          <w:bCs/>
          <w:sz w:val="28"/>
          <w:szCs w:val="28"/>
          <w:lang w:val="ru-RU"/>
        </w:rPr>
        <w:t xml:space="preserve">Внутренняя оценка </w:t>
      </w:r>
      <w:r w:rsidRPr="00CA4934">
        <w:rPr>
          <w:rFonts w:ascii="Times New Roman" w:eastAsia="SchoolBookSanPin" w:hAnsi="Times New Roman"/>
          <w:sz w:val="28"/>
          <w:szCs w:val="28"/>
          <w:lang w:val="ru-RU"/>
        </w:rPr>
        <w:t>включает:</w:t>
      </w:r>
    </w:p>
    <w:p w14:paraId="4A44AE51" w14:textId="77777777" w:rsidR="00614054" w:rsidRPr="00CA4934" w:rsidRDefault="00614054" w:rsidP="005B1125">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ртовую диагностику;</w:t>
      </w:r>
    </w:p>
    <w:p w14:paraId="47E04399" w14:textId="77777777" w:rsidR="00614054" w:rsidRPr="00CA4934" w:rsidRDefault="00614054" w:rsidP="005B1125">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ущую и тематическую оценку;</w:t>
      </w:r>
    </w:p>
    <w:p w14:paraId="018E2D30" w14:textId="77777777" w:rsidR="00D32FE9" w:rsidRPr="00CA4934" w:rsidRDefault="00D32FE9" w:rsidP="005B1125">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тоговую оценку;</w:t>
      </w:r>
    </w:p>
    <w:p w14:paraId="46682D6E" w14:textId="77777777" w:rsidR="00614054" w:rsidRPr="00CA4934" w:rsidRDefault="00614054" w:rsidP="005B1125">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ежуточную аттестацию;</w:t>
      </w:r>
    </w:p>
    <w:p w14:paraId="25A3A822" w14:textId="77777777" w:rsidR="00614054" w:rsidRPr="00CA4934" w:rsidRDefault="00614054" w:rsidP="005B1125">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сихолого-педагогическое наблюдение;</w:t>
      </w:r>
    </w:p>
    <w:p w14:paraId="1275F71F" w14:textId="77777777" w:rsidR="00614054" w:rsidRPr="00CA4934" w:rsidRDefault="00614054" w:rsidP="005B1125">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утренний мониторинг образовательных достижений обучающихся.</w:t>
      </w:r>
    </w:p>
    <w:p w14:paraId="529620C6"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5. Внешняя оценка включает:</w:t>
      </w:r>
    </w:p>
    <w:p w14:paraId="647434D4" w14:textId="02FB9EEB" w:rsidR="00D32FE9" w:rsidRPr="00CA4934" w:rsidRDefault="00614054" w:rsidP="005B1125">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езависимую оценку качества </w:t>
      </w:r>
      <w:r w:rsidR="00D32FE9" w:rsidRPr="00CA4934">
        <w:rPr>
          <w:rFonts w:ascii="Times New Roman" w:eastAsia="SchoolBookSanPin" w:hAnsi="Times New Roman"/>
          <w:sz w:val="28"/>
          <w:szCs w:val="28"/>
          <w:lang w:val="ru-RU"/>
        </w:rPr>
        <w:t>подготовки обучающихся;</w:t>
      </w:r>
    </w:p>
    <w:p w14:paraId="591B8E3E" w14:textId="0A0C3FEB" w:rsidR="00614054" w:rsidRPr="00CA4934" w:rsidRDefault="00614054" w:rsidP="005B1125">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тоговую аттестацию</w:t>
      </w:r>
      <w:r w:rsidR="00D32FE9" w:rsidRPr="00CA4934">
        <w:rPr>
          <w:rFonts w:ascii="Times New Roman" w:eastAsia="SchoolBookSanPin" w:hAnsi="Times New Roman"/>
          <w:sz w:val="28"/>
          <w:szCs w:val="28"/>
          <w:lang w:val="ru-RU"/>
        </w:rPr>
        <w:t>.</w:t>
      </w:r>
    </w:p>
    <w:p w14:paraId="112CC993"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6.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14:paraId="7E3DD933"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7. </w:t>
      </w:r>
      <w:r w:rsidRPr="00CA4934">
        <w:rPr>
          <w:rFonts w:ascii="Times New Roman" w:eastAsia="SchoolBookSanPin" w:hAnsi="Times New Roman"/>
          <w:bCs/>
          <w:sz w:val="28"/>
          <w:szCs w:val="28"/>
          <w:lang w:val="ru-RU"/>
        </w:rPr>
        <w:t xml:space="preserve">Системно-деятельностный подход </w:t>
      </w:r>
      <w:r w:rsidRPr="00CA4934">
        <w:rPr>
          <w:rFonts w:ascii="Times New Roman" w:eastAsia="SchoolBookSanPin" w:hAnsi="Times New Roman"/>
          <w:sz w:val="28"/>
          <w:szCs w:val="28"/>
          <w:lang w:val="ru-RU"/>
        </w:rPr>
        <w:t xml:space="preserve">к оценке образовательных достижений </w:t>
      </w:r>
      <w:r w:rsidRPr="00CA4934">
        <w:rPr>
          <w:rFonts w:ascii="Times New Roman" w:eastAsia="SchoolBookSanPin" w:hAnsi="Times New Roman"/>
          <w:sz w:val="28"/>
          <w:szCs w:val="28"/>
          <w:lang w:val="ru-RU"/>
        </w:rPr>
        <w:lastRenderedPageBreak/>
        <w:t>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критериями оценки, в качестве которых выступают планируемые результаты обучения, выраженные в деятельностной форме.</w:t>
      </w:r>
    </w:p>
    <w:p w14:paraId="25C280B3"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8. </w:t>
      </w:r>
      <w:r w:rsidRPr="00CA4934">
        <w:rPr>
          <w:rFonts w:ascii="Times New Roman" w:eastAsia="SchoolBookSanPin" w:hAnsi="Times New Roman"/>
          <w:bCs/>
          <w:sz w:val="28"/>
          <w:szCs w:val="28"/>
          <w:lang w:val="ru-RU"/>
        </w:rPr>
        <w:t xml:space="preserve">Уровневый подход </w:t>
      </w:r>
      <w:r w:rsidRPr="00CA4934">
        <w:rPr>
          <w:rFonts w:ascii="Times New Roman" w:eastAsia="SchoolBookSanPin" w:hAnsi="Times New Roman"/>
          <w:sz w:val="28"/>
          <w:szCs w:val="28"/>
          <w:lang w:val="ru-RU"/>
        </w:rPr>
        <w:t>служит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14:paraId="31D02094"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9. 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w:t>
      </w:r>
      <w:r w:rsidR="00FC1297" w:rsidRPr="00CA4934">
        <w:rPr>
          <w:rFonts w:ascii="Times New Roman" w:eastAsia="SchoolBookSanPin" w:hAnsi="Times New Roman"/>
          <w:sz w:val="28"/>
          <w:szCs w:val="28"/>
          <w:lang w:val="ru-RU"/>
        </w:rPr>
        <w:t xml:space="preserve">мися в ходе учебного процесса, </w:t>
      </w:r>
      <w:r w:rsidRPr="00CA4934">
        <w:rPr>
          <w:rFonts w:ascii="Times New Roman" w:eastAsia="SchoolBookSanPin" w:hAnsi="Times New Roman"/>
          <w:sz w:val="28"/>
          <w:szCs w:val="28"/>
          <w:lang w:val="ru-RU"/>
        </w:rPr>
        <w:t>выступает достаточной основой для продолжения обучения и усвоения последующего учебного материала.</w:t>
      </w:r>
    </w:p>
    <w:p w14:paraId="187EA788"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18.10. Комплексный подход </w:t>
      </w:r>
      <w:r w:rsidRPr="00CA4934">
        <w:rPr>
          <w:rFonts w:ascii="Times New Roman" w:eastAsia="SchoolBookSanPin" w:hAnsi="Times New Roman"/>
          <w:sz w:val="28"/>
          <w:szCs w:val="28"/>
          <w:lang w:val="ru-RU"/>
        </w:rPr>
        <w:t>к оценке образовательных достижений реализуется через:</w:t>
      </w:r>
    </w:p>
    <w:p w14:paraId="4DEDD71C" w14:textId="77777777" w:rsidR="00614054" w:rsidRPr="00CA4934" w:rsidRDefault="00614054" w:rsidP="005B1125">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у предметных и метапредметных результатов;</w:t>
      </w:r>
    </w:p>
    <w:p w14:paraId="38622AAF" w14:textId="77777777" w:rsidR="00614054" w:rsidRPr="00CA4934" w:rsidRDefault="00614054" w:rsidP="005B1125">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ние комплекса оценочных процедур для выявления динамики индивидуальных образовательных достижений обучающихся и для итоговой оценки; использование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14:paraId="290C496D" w14:textId="77777777" w:rsidR="00614054" w:rsidRPr="00CA4934" w:rsidRDefault="00614054" w:rsidP="005B1125">
      <w:pPr>
        <w:tabs>
          <w:tab w:val="left" w:pos="851"/>
        </w:tabs>
        <w:spacing w:after="0" w:line="240" w:lineRule="auto"/>
        <w:ind w:firstLine="709"/>
        <w:jc w:val="both"/>
        <w:rPr>
          <w:rFonts w:ascii="Times New Roman" w:eastAsia="SchoolBookSanPin" w:hAnsi="Times New Roman"/>
          <w:color w:val="FF0000"/>
          <w:sz w:val="28"/>
          <w:szCs w:val="28"/>
          <w:lang w:val="ru-RU"/>
        </w:rPr>
      </w:pPr>
      <w:r w:rsidRPr="00CA4934">
        <w:rPr>
          <w:rFonts w:ascii="Times New Roman" w:eastAsia="SchoolBookSanPin" w:hAnsi="Times New Roman"/>
          <w:sz w:val="28"/>
          <w:szCs w:val="28"/>
          <w:lang w:val="ru-RU"/>
        </w:rPr>
        <w:t>использование разнообразных методов и форм оценки, взаимно дополняющих друг друга, в том числе оценок</w:t>
      </w:r>
      <w:r w:rsidRPr="00CA4934">
        <w:rPr>
          <w:rFonts w:ascii="Times New Roman" w:eastAsia="Times New Roman" w:hAnsi="Times New Roman"/>
          <w:sz w:val="28"/>
          <w:szCs w:val="28"/>
          <w:lang w:val="ru-RU" w:eastAsia="ru-RU"/>
        </w:rPr>
        <w:t xml:space="preserve"> проектов, практических, исследовательских, творческих работ, наблюдения;</w:t>
      </w:r>
    </w:p>
    <w:p w14:paraId="5769A9DF" w14:textId="77777777" w:rsidR="00614054" w:rsidRPr="00CA4934" w:rsidRDefault="00614054" w:rsidP="005B1125">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ни</w:t>
      </w:r>
      <w:r w:rsidR="00FC1297"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форм работы, обеспечивающих возможность включения обучающихся в самостоятельную оценочную деятельность (самоанализ, самооценка, </w:t>
      </w:r>
      <w:proofErr w:type="spellStart"/>
      <w:r w:rsidRPr="00CA4934">
        <w:rPr>
          <w:rFonts w:ascii="Times New Roman" w:eastAsia="SchoolBookSanPin" w:hAnsi="Times New Roman"/>
          <w:sz w:val="28"/>
          <w:szCs w:val="28"/>
          <w:lang w:val="ru-RU"/>
        </w:rPr>
        <w:t>взаимооценка</w:t>
      </w:r>
      <w:proofErr w:type="spellEnd"/>
      <w:r w:rsidRPr="00CA4934">
        <w:rPr>
          <w:rFonts w:ascii="Times New Roman" w:eastAsia="SchoolBookSanPin" w:hAnsi="Times New Roman"/>
          <w:sz w:val="28"/>
          <w:szCs w:val="28"/>
          <w:lang w:val="ru-RU"/>
        </w:rPr>
        <w:t>);</w:t>
      </w:r>
    </w:p>
    <w:p w14:paraId="0BA6B099" w14:textId="77777777" w:rsidR="00614054" w:rsidRPr="00CA4934" w:rsidRDefault="00614054" w:rsidP="005B1125">
      <w:pPr>
        <w:tabs>
          <w:tab w:val="left" w:pos="851"/>
        </w:tabs>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использовани</w:t>
      </w:r>
      <w:r w:rsidR="00FC1297"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мониторинга динамических показателей освоения ум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знаний, в том числе формируемых с использованием информационно-коммуникационных (цифровых) технологий.</w:t>
      </w:r>
      <w:r w:rsidRPr="00CA4934">
        <w:rPr>
          <w:rFonts w:ascii="Times New Roman" w:hAnsi="Times New Roman"/>
          <w:sz w:val="28"/>
          <w:szCs w:val="28"/>
          <w:lang w:val="ru-RU"/>
        </w:rPr>
        <w:t xml:space="preserve"> </w:t>
      </w:r>
    </w:p>
    <w:p w14:paraId="14D1963B" w14:textId="77777777" w:rsidR="00614054" w:rsidRPr="00CA4934" w:rsidRDefault="00614054" w:rsidP="005B1125">
      <w:pPr>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1. </w:t>
      </w:r>
      <w:r w:rsidRPr="00CA4934">
        <w:rPr>
          <w:rFonts w:ascii="Times New Roman" w:hAnsi="Times New Roman"/>
          <w:sz w:val="28"/>
          <w:szCs w:val="28"/>
          <w:lang w:val="ru-RU"/>
        </w:rPr>
        <w:t>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14:paraId="477D1533" w14:textId="77777777" w:rsidR="00614054" w:rsidRPr="00CA4934" w:rsidRDefault="00614054" w:rsidP="005B1125">
      <w:pPr>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2. </w:t>
      </w:r>
      <w:r w:rsidRPr="00CA4934">
        <w:rPr>
          <w:rFonts w:ascii="Times New Roman" w:hAnsi="Times New Roman"/>
          <w:sz w:val="28"/>
          <w:szCs w:val="28"/>
          <w:lang w:val="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w:t>
      </w:r>
    </w:p>
    <w:p w14:paraId="24A30F1C" w14:textId="77777777" w:rsidR="00614054" w:rsidRPr="00CA4934" w:rsidRDefault="00614054" w:rsidP="005B1125">
      <w:pPr>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3. </w:t>
      </w:r>
      <w:r w:rsidRPr="00CA4934">
        <w:rPr>
          <w:rFonts w:ascii="Times New Roman" w:hAnsi="Times New Roman"/>
          <w:sz w:val="28"/>
          <w:szCs w:val="28"/>
          <w:lang w:val="ru-RU"/>
        </w:rPr>
        <w:t>Во внутреннем мониторинге возможна оценка сформированности отдельных личностных результатов, проявляющихся в участии обучающихся</w:t>
      </w:r>
      <w:r w:rsidR="00CA4934" w:rsidRPr="00CA4934">
        <w:rPr>
          <w:rFonts w:ascii="Times New Roman" w:hAnsi="Times New Roman"/>
          <w:sz w:val="28"/>
          <w:szCs w:val="28"/>
          <w:lang w:val="ru-RU"/>
        </w:rPr>
        <w:t xml:space="preserve"> </w:t>
      </w:r>
      <w:r w:rsidR="00907F84" w:rsidRPr="00CA4934">
        <w:rPr>
          <w:rFonts w:ascii="Times New Roman" w:hAnsi="Times New Roman"/>
          <w:sz w:val="28"/>
          <w:szCs w:val="28"/>
          <w:lang w:val="ru-RU"/>
        </w:rPr>
        <w:t xml:space="preserve">в общественно </w:t>
      </w:r>
      <w:r w:rsidRPr="00CA4934">
        <w:rPr>
          <w:rFonts w:ascii="Times New Roman" w:hAnsi="Times New Roman"/>
          <w:sz w:val="28"/>
          <w:szCs w:val="28"/>
          <w:lang w:val="ru-RU"/>
        </w:rPr>
        <w:t>значимых мероприятиях федерального, регионального, муниципального уровней</w:t>
      </w:r>
      <w:r w:rsidR="009A4027" w:rsidRPr="00CA4934">
        <w:rPr>
          <w:rFonts w:ascii="Times New Roman" w:hAnsi="Times New Roman"/>
          <w:sz w:val="28"/>
          <w:szCs w:val="28"/>
          <w:lang w:val="ru-RU"/>
        </w:rPr>
        <w:t xml:space="preserve"> и уровня образовательной организации</w:t>
      </w:r>
      <w:r w:rsidRPr="00CA4934">
        <w:rPr>
          <w:rFonts w:ascii="Times New Roman" w:hAnsi="Times New Roman"/>
          <w:sz w:val="28"/>
          <w:szCs w:val="28"/>
          <w:lang w:val="ru-RU"/>
        </w:rPr>
        <w:t xml:space="preserve">; в соблюдении норм </w:t>
      </w:r>
      <w:r w:rsidRPr="00CA4934">
        <w:rPr>
          <w:rFonts w:ascii="Times New Roman" w:hAnsi="Times New Roman"/>
          <w:sz w:val="28"/>
          <w:szCs w:val="28"/>
          <w:lang w:val="ru-RU"/>
        </w:rPr>
        <w:lastRenderedPageBreak/>
        <w:t>и правил, установленных в общеобразовательной организации; в ценностно-смысловых установках обучающихся, формируемых с</w:t>
      </w:r>
      <w:r w:rsidR="00FC1297" w:rsidRPr="00CA4934">
        <w:rPr>
          <w:rFonts w:ascii="Times New Roman" w:hAnsi="Times New Roman"/>
          <w:sz w:val="28"/>
          <w:szCs w:val="28"/>
          <w:lang w:val="ru-RU"/>
        </w:rPr>
        <w:t xml:space="preserve">редствами учебных предметов; в </w:t>
      </w:r>
      <w:r w:rsidRPr="00CA4934">
        <w:rPr>
          <w:rFonts w:ascii="Times New Roman" w:hAnsi="Times New Roman"/>
          <w:sz w:val="28"/>
          <w:szCs w:val="28"/>
          <w:lang w:val="ru-RU"/>
        </w:rPr>
        <w:t xml:space="preserve">ответственности за результаты обучения; способност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осознанный выбор своей образовательной траектории, в том числе выбор профессии.</w:t>
      </w:r>
    </w:p>
    <w:p w14:paraId="1E8766E3" w14:textId="77777777" w:rsidR="00614054" w:rsidRPr="00CA4934" w:rsidRDefault="00614054" w:rsidP="005B1125">
      <w:pPr>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4. </w:t>
      </w:r>
      <w:r w:rsidRPr="00CA4934">
        <w:rPr>
          <w:rFonts w:ascii="Times New Roman" w:hAnsi="Times New Roman"/>
          <w:sz w:val="28"/>
          <w:szCs w:val="28"/>
          <w:lang w:val="ru-RU"/>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14:paraId="4B82D167" w14:textId="05EDD7F6" w:rsidR="00614054" w:rsidRPr="00CA4934" w:rsidRDefault="00614054" w:rsidP="005B1125">
      <w:pPr>
        <w:spacing w:after="0" w:line="240" w:lineRule="auto"/>
        <w:ind w:firstLine="709"/>
        <w:jc w:val="both"/>
        <w:rPr>
          <w:rFonts w:ascii="Times New Roman" w:eastAsia="SchoolBookSanPin" w:hAnsi="Times New Roman"/>
          <w:color w:val="FF0000"/>
          <w:sz w:val="28"/>
          <w:szCs w:val="28"/>
          <w:lang w:val="ru-RU"/>
        </w:rPr>
      </w:pPr>
      <w:r w:rsidRPr="00CA4934">
        <w:rPr>
          <w:rFonts w:ascii="Times New Roman" w:eastAsia="SchoolBookSanPin" w:hAnsi="Times New Roman"/>
          <w:bCs/>
          <w:sz w:val="28"/>
          <w:szCs w:val="28"/>
          <w:lang w:val="ru-RU"/>
        </w:rPr>
        <w:t>18.15. </w:t>
      </w:r>
      <w:r w:rsidR="00316458" w:rsidRPr="00CA4934">
        <w:rPr>
          <w:rFonts w:ascii="Times New Roman" w:eastAsia="SchoolBookSanPin" w:hAnsi="Times New Roman"/>
          <w:bCs/>
          <w:sz w:val="28"/>
          <w:szCs w:val="28"/>
          <w:lang w:val="ru-RU"/>
        </w:rPr>
        <w:t>При о</w:t>
      </w:r>
      <w:r w:rsidRPr="00CA4934">
        <w:rPr>
          <w:rFonts w:ascii="Times New Roman" w:eastAsia="SchoolBookSanPin" w:hAnsi="Times New Roman"/>
          <w:sz w:val="28"/>
          <w:szCs w:val="28"/>
          <w:lang w:val="ru-RU"/>
        </w:rPr>
        <w:t>ценк</w:t>
      </w:r>
      <w:r w:rsidR="00316458"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метапредметных результатов </w:t>
      </w:r>
      <w:r w:rsidR="00316458" w:rsidRPr="00CA4934">
        <w:rPr>
          <w:rFonts w:ascii="Times New Roman" w:eastAsia="SchoolBookSanPin" w:hAnsi="Times New Roman"/>
          <w:sz w:val="28"/>
          <w:szCs w:val="28"/>
          <w:lang w:val="ru-RU"/>
        </w:rPr>
        <w:t>оцениваются</w:t>
      </w:r>
      <w:r w:rsidRPr="00CA4934">
        <w:rPr>
          <w:rFonts w:ascii="Times New Roman" w:eastAsia="SchoolBookSanPin" w:hAnsi="Times New Roman"/>
          <w:sz w:val="28"/>
          <w:szCs w:val="28"/>
          <w:lang w:val="ru-RU"/>
        </w:rPr>
        <w:t xml:space="preserve"> достижения планируемых результатов освоения </w:t>
      </w:r>
      <w:r w:rsidR="00F93FF3">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которые отражают совокупность познавательных, коммуникативных и регулятивных универсальных учебных действий.</w:t>
      </w:r>
    </w:p>
    <w:p w14:paraId="74A84C6F"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6. </w:t>
      </w:r>
      <w:r w:rsidRPr="00CA4934">
        <w:rPr>
          <w:rFonts w:ascii="Times New Roman" w:eastAsia="SchoolBookSanPin" w:hAnsi="Times New Roman"/>
          <w:sz w:val="28"/>
          <w:szCs w:val="28"/>
          <w:lang w:val="ru-RU"/>
        </w:rPr>
        <w:t>Формирование метапредметных результатов обеспечивается комплексом освоения программ учебных предметов и внеурочной деятельности.</w:t>
      </w:r>
    </w:p>
    <w:p w14:paraId="77892D5D"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7. </w:t>
      </w:r>
      <w:r w:rsidRPr="00CA4934">
        <w:rPr>
          <w:rFonts w:ascii="Times New Roman" w:eastAsia="SchoolBookSanPin" w:hAnsi="Times New Roman"/>
          <w:sz w:val="28"/>
          <w:szCs w:val="28"/>
          <w:lang w:val="ru-RU"/>
        </w:rPr>
        <w:t>Основным объектом оценки метапредметных результатов является овладение:</w:t>
      </w:r>
    </w:p>
    <w:p w14:paraId="649E507A"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w:t>
      </w:r>
      <w:r w:rsidR="009C0E8D"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ы решения задач);</w:t>
      </w:r>
    </w:p>
    <w:p w14:paraId="288256BA"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муникативными универсальными учебными действиями (приобретение умени</w:t>
      </w:r>
      <w:r w:rsidR="009C0E8D" w:rsidRPr="00CA4934">
        <w:rPr>
          <w:rFonts w:ascii="Times New Roman" w:eastAsia="SchoolBookSanPin" w:hAnsi="Times New Roman"/>
          <w:sz w:val="28"/>
          <w:szCs w:val="28"/>
          <w:lang w:val="ru-RU"/>
        </w:rPr>
        <w:t>й</w:t>
      </w:r>
      <w:r w:rsidRPr="00CA4934">
        <w:rPr>
          <w:rFonts w:ascii="Times New Roman" w:eastAsia="SchoolBookSanPin" w:hAnsi="Times New Roman"/>
          <w:sz w:val="28"/>
          <w:szCs w:val="28"/>
          <w:lang w:val="ru-RU"/>
        </w:rPr>
        <w:t xml:space="preserve"> учитывать позицию собеседника, организовывать и осуществлять сотрудничество, взаимодействие с педагогическими работниками</w:t>
      </w:r>
      <w:r w:rsidR="00CA4934" w:rsidRPr="00CA4934">
        <w:rPr>
          <w:rFonts w:ascii="Times New Roman" w:eastAsia="SchoolBookSanPin" w:hAnsi="Times New Roman"/>
          <w:sz w:val="28"/>
          <w:szCs w:val="28"/>
          <w:lang w:val="ru-RU"/>
        </w:rPr>
        <w:t xml:space="preserve"> </w:t>
      </w:r>
      <w:r w:rsidR="00440F4A" w:rsidRPr="00CA4934">
        <w:rPr>
          <w:rFonts w:ascii="Times New Roman" w:eastAsia="SchoolBookSanPin" w:hAnsi="Times New Roman"/>
          <w:sz w:val="28"/>
          <w:szCs w:val="28"/>
          <w:lang w:val="ru-RU"/>
        </w:rPr>
        <w:t xml:space="preserve">и </w:t>
      </w:r>
      <w:r w:rsidR="006E1C72" w:rsidRPr="00CA4934">
        <w:rPr>
          <w:rFonts w:ascii="Times New Roman" w:eastAsia="SchoolBookSanPin" w:hAnsi="Times New Roman"/>
          <w:sz w:val="28"/>
          <w:szCs w:val="28"/>
          <w:lang w:val="ru-RU"/>
        </w:rPr>
        <w:t xml:space="preserve">сверстниками, передавать </w:t>
      </w:r>
      <w:r w:rsidRPr="00CA4934">
        <w:rPr>
          <w:rFonts w:ascii="Times New Roman" w:eastAsia="SchoolBookSanPin" w:hAnsi="Times New Roman"/>
          <w:sz w:val="28"/>
          <w:szCs w:val="28"/>
          <w:lang w:val="ru-RU"/>
        </w:rPr>
        <w:t>информацию и отображать предметное содержа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14:paraId="2B45E175"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ятивными универсальными учебными действиями (способность принимать и сохранять учебную цель и задачу, планировать е</w:t>
      </w:r>
      <w:r w:rsidR="009C0E8D"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еализацию, контролировать и оценивать свои действия, вносить соответствующие корректив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их выполнение, ставить новые учебные задачи, проявлять познавательную инициативу в учебном сотрудничестве, осуществлять констатирующ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едвосхищающий контроль по результату и способу действия, актуальный контроль на уровне произвольного внимания).</w:t>
      </w:r>
    </w:p>
    <w:p w14:paraId="32E70EB6"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8. </w:t>
      </w:r>
      <w:r w:rsidRPr="00CA4934">
        <w:rPr>
          <w:rFonts w:ascii="Times New Roman" w:eastAsia="SchoolBookSanPin" w:hAnsi="Times New Roman"/>
          <w:sz w:val="28"/>
          <w:szCs w:val="28"/>
          <w:lang w:val="ru-RU"/>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w:t>
      </w:r>
      <w:r w:rsidR="00B718C1" w:rsidRPr="00CA4934">
        <w:rPr>
          <w:rFonts w:ascii="Times New Roman" w:eastAsia="SchoolBookSanPin" w:hAnsi="Times New Roman"/>
          <w:sz w:val="28"/>
          <w:szCs w:val="28"/>
          <w:lang w:val="ru-RU"/>
        </w:rPr>
        <w:t>ю</w:t>
      </w:r>
      <w:r w:rsidRPr="00CA4934">
        <w:rPr>
          <w:rFonts w:ascii="Times New Roman" w:eastAsia="SchoolBookSanPin" w:hAnsi="Times New Roman"/>
          <w:sz w:val="28"/>
          <w:szCs w:val="28"/>
          <w:lang w:val="ru-RU"/>
        </w:rPr>
        <w:t>тся решением педагогического совета образовательной организации. Инструментарий может строиться на межпредметной основе и включать диагностические материал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 оценке читательской, естественнонаучной, математической, цифровой, финансовой грамотности, сформированности регулятивных, коммуникатив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ознавательных универсальных учебных действий.</w:t>
      </w:r>
    </w:p>
    <w:p w14:paraId="652C2159"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9. </w:t>
      </w:r>
      <w:r w:rsidRPr="00CA4934">
        <w:rPr>
          <w:rFonts w:ascii="Times New Roman" w:eastAsia="SchoolBookSanPin" w:hAnsi="Times New Roman"/>
          <w:sz w:val="28"/>
          <w:szCs w:val="28"/>
          <w:lang w:val="ru-RU"/>
        </w:rPr>
        <w:t>Формы оценки:</w:t>
      </w:r>
    </w:p>
    <w:p w14:paraId="69084D3D"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ля проверки читательской грамотности </w:t>
      </w:r>
      <w:r w:rsidR="0092288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исьменная работ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межпредметной основе;</w:t>
      </w:r>
    </w:p>
    <w:p w14:paraId="7E880B4D"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ля проверки цифровой грамотности </w:t>
      </w:r>
      <w:r w:rsidR="0092288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актическая работа в сочетан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 </w:t>
      </w:r>
      <w:r w:rsidRPr="00CA4934">
        <w:rPr>
          <w:rFonts w:ascii="Times New Roman" w:eastAsia="SchoolBookSanPin" w:hAnsi="Times New Roman"/>
          <w:sz w:val="28"/>
          <w:szCs w:val="28"/>
          <w:lang w:val="ru-RU"/>
        </w:rPr>
        <w:lastRenderedPageBreak/>
        <w:t>письменной (компьютеризованной) частью;</w:t>
      </w:r>
    </w:p>
    <w:p w14:paraId="442689A0"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ля проверки сформированности регулятивных, коммуникатив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познавательных универсальных учебных действий </w:t>
      </w:r>
      <w:r w:rsidR="004B110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экспертная оценка процесс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езультатов выполнения групповых и (или) индивидуальных учебных исследований и проектов.</w:t>
      </w:r>
    </w:p>
    <w:p w14:paraId="157A9452"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ждый из перечисленных видов диагностики проводится с периодичностью не менее чем один раз в два года.</w:t>
      </w:r>
    </w:p>
    <w:p w14:paraId="1A98D56C"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 </w:t>
      </w:r>
      <w:r w:rsidRPr="00CA4934">
        <w:rPr>
          <w:rFonts w:ascii="Times New Roman" w:eastAsia="SchoolBookSanPin" w:hAnsi="Times New Roman"/>
          <w:sz w:val="28"/>
          <w:szCs w:val="28"/>
          <w:lang w:val="ru-RU"/>
        </w:rPr>
        <w:t>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й основе с целью продемонстрировать свои достиж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амостоятельном освоении содержания избранных областей знаний и (или) видов деятельности и способность проектировать и осуществлять целесообразну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результативную деятельность (учебно-познавательную, конструкторскую, социальную, художественно-творческую и другие). </w:t>
      </w:r>
    </w:p>
    <w:p w14:paraId="74405C95"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1. </w:t>
      </w:r>
      <w:r w:rsidRPr="00CA4934">
        <w:rPr>
          <w:rFonts w:ascii="Times New Roman" w:eastAsia="SchoolBookSanPin" w:hAnsi="Times New Roman"/>
          <w:sz w:val="28"/>
          <w:szCs w:val="28"/>
          <w:lang w:val="ru-RU"/>
        </w:rPr>
        <w:t>Выбор темы проекта осуществляется обучающимися.</w:t>
      </w:r>
    </w:p>
    <w:p w14:paraId="642CC3DA"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2. </w:t>
      </w:r>
      <w:r w:rsidRPr="00CA4934">
        <w:rPr>
          <w:rFonts w:ascii="Times New Roman" w:eastAsia="SchoolBookSanPin" w:hAnsi="Times New Roman"/>
          <w:sz w:val="28"/>
          <w:szCs w:val="28"/>
          <w:lang w:val="ru-RU"/>
        </w:rPr>
        <w:t>Результатом проекта является одна из следующих работ:</w:t>
      </w:r>
    </w:p>
    <w:p w14:paraId="246268A0"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исьменная работа (эссе, реферат, аналитические мат</w:t>
      </w:r>
      <w:r w:rsidR="00C13E8B" w:rsidRPr="00CA4934">
        <w:rPr>
          <w:rFonts w:ascii="Times New Roman" w:eastAsia="SchoolBookSanPin" w:hAnsi="Times New Roman"/>
          <w:sz w:val="28"/>
          <w:szCs w:val="28"/>
          <w:lang w:val="ru-RU"/>
        </w:rPr>
        <w:t>ериалы, обзорные материалы, отчёты о проведё</w:t>
      </w:r>
      <w:r w:rsidRPr="00CA4934">
        <w:rPr>
          <w:rFonts w:ascii="Times New Roman" w:eastAsia="SchoolBookSanPin" w:hAnsi="Times New Roman"/>
          <w:sz w:val="28"/>
          <w:szCs w:val="28"/>
          <w:lang w:val="ru-RU"/>
        </w:rPr>
        <w:t>нных исследованиях, стендовый доклад и другие);</w:t>
      </w:r>
    </w:p>
    <w:p w14:paraId="6E548136"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удожественная творческая работа (в области литературы, музыки, изобразительного искусства), представленная в виде прозаическ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ли стихотворного произведения, инсценировки, художественной декламации, исполнения музыкального произведения, компьютерной анимации и других;</w:t>
      </w:r>
    </w:p>
    <w:p w14:paraId="3AEDF293"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териальный объект, макет, иное конструкторское изделие;</w:t>
      </w:r>
    </w:p>
    <w:p w14:paraId="557FB1EA"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ч</w:t>
      </w:r>
      <w:r w:rsidR="00C13E8B"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тные материалы по социальному проекту.</w:t>
      </w:r>
    </w:p>
    <w:p w14:paraId="1ED946E9"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3. </w:t>
      </w:r>
      <w:r w:rsidRPr="00CA4934">
        <w:rPr>
          <w:rFonts w:ascii="Times New Roman" w:eastAsia="SchoolBookSanPin" w:hAnsi="Times New Roman"/>
          <w:sz w:val="28"/>
          <w:szCs w:val="28"/>
          <w:lang w:val="ru-RU"/>
        </w:rPr>
        <w:t>Требования к организации проектной деятельности, к содержан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направленности проекта разрабатываются образовательной организацией. </w:t>
      </w:r>
    </w:p>
    <w:p w14:paraId="10821783"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4. </w:t>
      </w:r>
      <w:r w:rsidRPr="00CA4934">
        <w:rPr>
          <w:rFonts w:ascii="Times New Roman" w:eastAsia="SchoolBookSanPin" w:hAnsi="Times New Roman"/>
          <w:sz w:val="28"/>
          <w:szCs w:val="28"/>
          <w:lang w:val="ru-RU"/>
        </w:rPr>
        <w:t>Проект оценивается по критериям сформированности:</w:t>
      </w:r>
    </w:p>
    <w:p w14:paraId="69CCBF46"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знавательных универсальных учебных действий, включающих способность к самостоятельному приобретению знаний и решению проблем, умение поставить проблему и </w:t>
      </w:r>
      <w:r w:rsidR="006E1C72" w:rsidRPr="00CA4934">
        <w:rPr>
          <w:rFonts w:ascii="Times New Roman" w:eastAsia="SchoolBookSanPin" w:hAnsi="Times New Roman"/>
          <w:sz w:val="28"/>
          <w:szCs w:val="28"/>
          <w:lang w:val="ru-RU"/>
        </w:rPr>
        <w:t xml:space="preserve">выбрать способы </w:t>
      </w:r>
      <w:r w:rsidRPr="00CA4934">
        <w:rPr>
          <w:rFonts w:ascii="Times New Roman" w:eastAsia="SchoolBookSanPin" w:hAnsi="Times New Roman"/>
          <w:sz w:val="28"/>
          <w:szCs w:val="28"/>
          <w:lang w:val="ru-RU"/>
        </w:rPr>
        <w:t>е</w:t>
      </w:r>
      <w:r w:rsidR="00C13E8B"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ешения, в том числе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14:paraId="6ED2D398"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ых знаний и способов действий: умение раскрыть содержание работы, грамотно и обоснованно в соответствии с рассматриваемой проблем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ли темой использовать имеющиеся знания и способы действий;</w:t>
      </w:r>
    </w:p>
    <w:p w14:paraId="290C4F07"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58408D18"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муникативных универсальных учебных действий: умение ясно изложи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формить выполненную работу, представить её результаты, аргументированно ответить на вопросы.</w:t>
      </w:r>
    </w:p>
    <w:p w14:paraId="3F71AB7C" w14:textId="7F3408A4"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8.21. Предметные результаты освоения </w:t>
      </w:r>
      <w:r w:rsidR="00F93FF3">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с уч</w:t>
      </w:r>
      <w:r w:rsidR="00C13E8B"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том специфики </w:t>
      </w:r>
      <w:r w:rsidRPr="00CA4934">
        <w:rPr>
          <w:rFonts w:ascii="Times New Roman" w:eastAsia="SchoolBookSanPin" w:hAnsi="Times New Roman"/>
          <w:sz w:val="28"/>
          <w:szCs w:val="28"/>
          <w:lang w:val="ru-RU"/>
        </w:rPr>
        <w:lastRenderedPageBreak/>
        <w:t xml:space="preserve">содержания предметных областей, включающих конкретные учебные предметы, ориентированы на применение </w:t>
      </w:r>
      <w:r w:rsidR="00C13E8B" w:rsidRPr="00CA4934">
        <w:rPr>
          <w:rFonts w:ascii="Times New Roman" w:eastAsia="SchoolBookSanPin" w:hAnsi="Times New Roman"/>
          <w:sz w:val="28"/>
          <w:szCs w:val="28"/>
          <w:lang w:val="ru-RU"/>
        </w:rPr>
        <w:t xml:space="preserve">обучающимися </w:t>
      </w:r>
      <w:r w:rsidRPr="00CA4934">
        <w:rPr>
          <w:rFonts w:ascii="Times New Roman" w:eastAsia="SchoolBookSanPin" w:hAnsi="Times New Roman"/>
          <w:sz w:val="28"/>
          <w:szCs w:val="28"/>
          <w:lang w:val="ru-RU"/>
        </w:rPr>
        <w:t>знаний, умений и навыков в учебных ситуациях и реальных жизненных условиях, а также на успешное обучение.</w:t>
      </w:r>
    </w:p>
    <w:p w14:paraId="06CC7EC1"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2. </w:t>
      </w:r>
      <w:r w:rsidR="00316458" w:rsidRPr="00CA4934">
        <w:rPr>
          <w:rFonts w:ascii="Times New Roman" w:eastAsia="SchoolBookSanPin" w:hAnsi="Times New Roman"/>
          <w:sz w:val="28"/>
          <w:szCs w:val="28"/>
          <w:lang w:val="ru-RU"/>
        </w:rPr>
        <w:t>При о</w:t>
      </w:r>
      <w:r w:rsidRPr="00CA4934">
        <w:rPr>
          <w:rFonts w:ascii="Times New Roman" w:eastAsia="SchoolBookSanPin" w:hAnsi="Times New Roman"/>
          <w:sz w:val="28"/>
          <w:szCs w:val="28"/>
          <w:lang w:val="ru-RU"/>
        </w:rPr>
        <w:t>ценк</w:t>
      </w:r>
      <w:r w:rsidR="00316458"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предметных результатов оцен</w:t>
      </w:r>
      <w:r w:rsidR="00316458" w:rsidRPr="00CA4934">
        <w:rPr>
          <w:rFonts w:ascii="Times New Roman" w:eastAsia="SchoolBookSanPin" w:hAnsi="Times New Roman"/>
          <w:sz w:val="28"/>
          <w:szCs w:val="28"/>
          <w:lang w:val="ru-RU"/>
        </w:rPr>
        <w:t>иваются</w:t>
      </w:r>
      <w:r w:rsidRPr="00CA4934">
        <w:rPr>
          <w:rFonts w:ascii="Times New Roman" w:eastAsia="SchoolBookSanPin" w:hAnsi="Times New Roman"/>
          <w:sz w:val="28"/>
          <w:szCs w:val="28"/>
          <w:lang w:val="ru-RU"/>
        </w:rPr>
        <w:t xml:space="preserve"> достижения обучающи</w:t>
      </w:r>
      <w:r w:rsidR="00316458"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lang w:val="ru-RU"/>
        </w:rPr>
        <w:t xml:space="preserve">ся планируемых результатов по отдельным учебным предметам. </w:t>
      </w:r>
    </w:p>
    <w:p w14:paraId="6E276942"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3. 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отвечающих содержанию учебных предметов, в том числе метапредметных (познавательных, регулятивных, коммуникативных) действий, а также компетентностей, соответствующих направлениям функциональной грамотности.</w:t>
      </w:r>
    </w:p>
    <w:p w14:paraId="78FDFD30"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4. 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14:paraId="42E71026" w14:textId="5FBC87DB"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5. Особенности оценки по отдельному учебному предмету фиксируютс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w:t>
      </w:r>
      <w:r w:rsidR="0087539C">
        <w:rPr>
          <w:rFonts w:ascii="Times New Roman" w:eastAsia="SchoolBookSanPin" w:hAnsi="Times New Roman"/>
          <w:sz w:val="28"/>
          <w:szCs w:val="28"/>
          <w:lang w:val="ru-RU"/>
        </w:rPr>
        <w:t>локальном акте</w:t>
      </w:r>
      <w:r w:rsidRPr="00CA4934">
        <w:rPr>
          <w:rFonts w:ascii="Times New Roman" w:eastAsia="SchoolBookSanPin" w:hAnsi="Times New Roman"/>
          <w:sz w:val="28"/>
          <w:szCs w:val="28"/>
          <w:lang w:val="ru-RU"/>
        </w:rPr>
        <w:t>.</w:t>
      </w:r>
    </w:p>
    <w:p w14:paraId="3563696E"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оценки предметных результатов по отдельному учебному предмету включает:</w:t>
      </w:r>
    </w:p>
    <w:p w14:paraId="41D082D1" w14:textId="77777777" w:rsidR="00614054" w:rsidRPr="00CA4934" w:rsidRDefault="00614054" w:rsidP="005B1125">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исок итоговых планируемых результатов с указанием этап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формирования и способов оценки (например, текущая (тематическая), устно (письменно), практика);</w:t>
      </w:r>
    </w:p>
    <w:p w14:paraId="77376E4E" w14:textId="77777777" w:rsidR="00614054" w:rsidRPr="00CA4934" w:rsidRDefault="00614054" w:rsidP="005B1125">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ебования к выставлению отметок за промежуточную аттестац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при необходимости </w:t>
      </w:r>
      <w:r w:rsidR="00C13E8B"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 учётом степени значимости отметок за отдельные оценочные процедуры);</w:t>
      </w:r>
    </w:p>
    <w:p w14:paraId="248F9322" w14:textId="77777777" w:rsidR="00614054" w:rsidRPr="00CA4934" w:rsidRDefault="00614054" w:rsidP="005B1125">
      <w:pPr>
        <w:tabs>
          <w:tab w:val="left" w:pos="851"/>
        </w:tabs>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график контрольных мероприятий.</w:t>
      </w:r>
      <w:r w:rsidRPr="00CA4934">
        <w:rPr>
          <w:rFonts w:ascii="Times New Roman" w:hAnsi="Times New Roman"/>
          <w:sz w:val="28"/>
          <w:szCs w:val="28"/>
          <w:lang w:val="ru-RU"/>
        </w:rPr>
        <w:t xml:space="preserve"> </w:t>
      </w:r>
    </w:p>
    <w:p w14:paraId="330C4F4D"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6. </w:t>
      </w:r>
      <w:r w:rsidRPr="00CA4934">
        <w:rPr>
          <w:rFonts w:ascii="Times New Roman" w:eastAsia="SchoolBookSanPin" w:hAnsi="Times New Roman"/>
          <w:bCs/>
          <w:sz w:val="28"/>
          <w:szCs w:val="28"/>
          <w:lang w:val="ru-RU"/>
        </w:rPr>
        <w:t xml:space="preserve">Стартовая диагностика </w:t>
      </w:r>
      <w:r w:rsidRPr="00CA4934">
        <w:rPr>
          <w:rFonts w:ascii="Times New Roman" w:eastAsia="SchoolBookSanPin" w:hAnsi="Times New Roman"/>
          <w:sz w:val="28"/>
          <w:szCs w:val="28"/>
          <w:lang w:val="ru-RU"/>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14:paraId="7A4B0F8A"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6.1. Стартовая диагностика проводится</w:t>
      </w:r>
      <w:r w:rsidRPr="00CA4934">
        <w:rPr>
          <w:rFonts w:ascii="Times New Roman" w:eastAsia="SchoolBookSanPin" w:hAnsi="Times New Roman"/>
          <w:sz w:val="28"/>
          <w:szCs w:val="28"/>
          <w:lang w:val="ru-RU"/>
        </w:rPr>
        <w:t xml:space="preserve"> в первый год изучения предмета</w:t>
      </w:r>
      <w:r w:rsidR="00CA4934" w:rsidRPr="00CA4934">
        <w:rPr>
          <w:rFonts w:ascii="Times New Roman" w:eastAsia="SchoolBookSanPin" w:hAnsi="Times New Roman"/>
          <w:sz w:val="28"/>
          <w:szCs w:val="28"/>
          <w:lang w:val="ru-RU"/>
        </w:rPr>
        <w:t xml:space="preserve"> </w:t>
      </w:r>
      <w:r w:rsidR="00901A29" w:rsidRPr="00CA4934">
        <w:rPr>
          <w:rFonts w:ascii="Times New Roman" w:eastAsia="SchoolBookSanPin" w:hAnsi="Times New Roman"/>
          <w:sz w:val="28"/>
          <w:szCs w:val="28"/>
          <w:lang w:val="ru-RU"/>
        </w:rPr>
        <w:t>на уровне основного общего образования</w:t>
      </w:r>
      <w:r w:rsidRPr="00CA4934">
        <w:rPr>
          <w:rFonts w:ascii="Times New Roman" w:eastAsia="SchoolBookSanPin" w:hAnsi="Times New Roman"/>
          <w:sz w:val="28"/>
          <w:szCs w:val="28"/>
          <w:lang w:val="ru-RU"/>
        </w:rPr>
        <w:t xml:space="preserve"> и </w:t>
      </w:r>
      <w:r w:rsidR="00B718C1" w:rsidRPr="00CA4934">
        <w:rPr>
          <w:rFonts w:ascii="Times New Roman" w:eastAsia="SchoolBookSanPin" w:hAnsi="Times New Roman"/>
          <w:sz w:val="28"/>
          <w:szCs w:val="28"/>
          <w:lang w:val="ru-RU"/>
        </w:rPr>
        <w:t>является</w:t>
      </w:r>
      <w:r w:rsidRPr="00CA4934">
        <w:rPr>
          <w:rFonts w:ascii="Times New Roman" w:eastAsia="SchoolBookSanPin" w:hAnsi="Times New Roman"/>
          <w:sz w:val="28"/>
          <w:szCs w:val="28"/>
          <w:lang w:val="ru-RU"/>
        </w:rPr>
        <w:t xml:space="preserve"> основ</w:t>
      </w:r>
      <w:r w:rsidR="00B718C1" w:rsidRPr="00CA4934">
        <w:rPr>
          <w:rFonts w:ascii="Times New Roman" w:eastAsia="SchoolBookSanPin" w:hAnsi="Times New Roman"/>
          <w:sz w:val="28"/>
          <w:szCs w:val="28"/>
          <w:lang w:val="ru-RU"/>
        </w:rPr>
        <w:t>ой</w:t>
      </w:r>
      <w:r w:rsidRPr="00CA4934">
        <w:rPr>
          <w:rFonts w:ascii="Times New Roman" w:eastAsia="SchoolBookSanPin" w:hAnsi="Times New Roman"/>
          <w:sz w:val="28"/>
          <w:szCs w:val="28"/>
          <w:lang w:val="ru-RU"/>
        </w:rPr>
        <w:t xml:space="preserve"> для оценки динамики образовательных достижений обучающихся. </w:t>
      </w:r>
    </w:p>
    <w:p w14:paraId="2CA027C8"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6.2. </w:t>
      </w:r>
      <w:r w:rsidRPr="00CA4934">
        <w:rPr>
          <w:rFonts w:ascii="Times New Roman" w:eastAsia="SchoolBookSanPin" w:hAnsi="Times New Roman"/>
          <w:sz w:val="28"/>
          <w:szCs w:val="28"/>
          <w:lang w:val="ru-RU"/>
        </w:rPr>
        <w:t>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 информацией, знаково-символическими средствами, логическими операциями. </w:t>
      </w:r>
    </w:p>
    <w:p w14:paraId="1722E6DF"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6.3. </w:t>
      </w:r>
      <w:r w:rsidRPr="00CA4934">
        <w:rPr>
          <w:rFonts w:ascii="Times New Roman" w:eastAsia="SchoolBookSanPin" w:hAnsi="Times New Roman"/>
          <w:sz w:val="28"/>
          <w:szCs w:val="28"/>
          <w:lang w:val="ru-RU"/>
        </w:rPr>
        <w:t>Стартовая диагностика проводится педагогическими работника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 целью оценки готовности к изучению отдельных </w:t>
      </w:r>
      <w:r w:rsidR="00EE79AE" w:rsidRPr="00CA4934">
        <w:rPr>
          <w:rFonts w:ascii="Times New Roman" w:eastAsia="SchoolBookSanPin" w:hAnsi="Times New Roman"/>
          <w:sz w:val="28"/>
          <w:szCs w:val="28"/>
          <w:lang w:val="ru-RU"/>
        </w:rPr>
        <w:t xml:space="preserve">учебных </w:t>
      </w:r>
      <w:r w:rsidRPr="00CA4934">
        <w:rPr>
          <w:rFonts w:ascii="Times New Roman" w:eastAsia="SchoolBookSanPin" w:hAnsi="Times New Roman"/>
          <w:sz w:val="28"/>
          <w:szCs w:val="28"/>
          <w:lang w:val="ru-RU"/>
        </w:rPr>
        <w:t>предметов. Результаты стартовой диагностики являются основанием для корректировки учебных программ и индивидуализации учебного процесса.</w:t>
      </w:r>
    </w:p>
    <w:p w14:paraId="30FFA9DE"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 </w:t>
      </w:r>
      <w:r w:rsidR="00316458" w:rsidRPr="00CA4934">
        <w:rPr>
          <w:rFonts w:ascii="Times New Roman" w:eastAsia="SchoolBookSanPin" w:hAnsi="Times New Roman"/>
          <w:bCs/>
          <w:sz w:val="28"/>
          <w:szCs w:val="28"/>
          <w:lang w:val="ru-RU"/>
        </w:rPr>
        <w:t>При т</w:t>
      </w:r>
      <w:r w:rsidRPr="00CA4934">
        <w:rPr>
          <w:rFonts w:ascii="Times New Roman" w:eastAsia="SchoolBookSanPin" w:hAnsi="Times New Roman"/>
          <w:bCs/>
          <w:sz w:val="28"/>
          <w:szCs w:val="28"/>
          <w:lang w:val="ru-RU"/>
        </w:rPr>
        <w:t>екущ</w:t>
      </w:r>
      <w:r w:rsidR="00316458" w:rsidRPr="00CA4934">
        <w:rPr>
          <w:rFonts w:ascii="Times New Roman" w:eastAsia="SchoolBookSanPin" w:hAnsi="Times New Roman"/>
          <w:bCs/>
          <w:sz w:val="28"/>
          <w:szCs w:val="28"/>
          <w:lang w:val="ru-RU"/>
        </w:rPr>
        <w:t>ей</w:t>
      </w:r>
      <w:r w:rsidRPr="00CA4934">
        <w:rPr>
          <w:rFonts w:ascii="Times New Roman" w:eastAsia="SchoolBookSanPin" w:hAnsi="Times New Roman"/>
          <w:bCs/>
          <w:sz w:val="28"/>
          <w:szCs w:val="28"/>
          <w:lang w:val="ru-RU"/>
        </w:rPr>
        <w:t xml:space="preserve"> оценк</w:t>
      </w:r>
      <w:r w:rsidR="00316458" w:rsidRPr="00CA4934">
        <w:rPr>
          <w:rFonts w:ascii="Times New Roman" w:eastAsia="SchoolBookSanPin" w:hAnsi="Times New Roman"/>
          <w:bCs/>
          <w:sz w:val="28"/>
          <w:szCs w:val="28"/>
          <w:lang w:val="ru-RU"/>
        </w:rPr>
        <w:t>е</w:t>
      </w:r>
      <w:r w:rsidRPr="00CA4934">
        <w:rPr>
          <w:rFonts w:ascii="Times New Roman" w:eastAsia="SchoolBookSanPin" w:hAnsi="Times New Roman"/>
          <w:bCs/>
          <w:sz w:val="28"/>
          <w:szCs w:val="28"/>
          <w:lang w:val="ru-RU"/>
        </w:rPr>
        <w:t xml:space="preserve"> </w:t>
      </w:r>
      <w:r w:rsidR="00316458" w:rsidRPr="00CA4934">
        <w:rPr>
          <w:rFonts w:ascii="Times New Roman" w:eastAsia="SchoolBookSanPin" w:hAnsi="Times New Roman"/>
          <w:bCs/>
          <w:sz w:val="28"/>
          <w:szCs w:val="28"/>
          <w:lang w:val="ru-RU"/>
        </w:rPr>
        <w:t xml:space="preserve">оценивается </w:t>
      </w:r>
      <w:r w:rsidRPr="00CA4934">
        <w:rPr>
          <w:rFonts w:ascii="Times New Roman" w:eastAsia="SchoolBookSanPin" w:hAnsi="Times New Roman"/>
          <w:sz w:val="28"/>
          <w:szCs w:val="28"/>
          <w:lang w:val="ru-RU"/>
        </w:rPr>
        <w:t>индивидуально</w:t>
      </w:r>
      <w:r w:rsidR="00316458"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продвижени</w:t>
      </w:r>
      <w:r w:rsidR="00316458"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обучающегося в освоении программы учебного предмета. </w:t>
      </w:r>
    </w:p>
    <w:p w14:paraId="5B246D9B"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1. </w:t>
      </w:r>
      <w:r w:rsidRPr="00CA4934">
        <w:rPr>
          <w:rFonts w:ascii="Times New Roman" w:eastAsia="SchoolBookSanPin" w:hAnsi="Times New Roman"/>
          <w:sz w:val="28"/>
          <w:szCs w:val="28"/>
          <w:lang w:val="ru-RU"/>
        </w:rPr>
        <w:t xml:space="preserve">Текущая оценка может быть </w:t>
      </w:r>
      <w:r w:rsidRPr="00CA4934">
        <w:rPr>
          <w:rFonts w:ascii="Times New Roman" w:eastAsia="SchoolBookSanPin" w:hAnsi="Times New Roman"/>
          <w:bCs/>
          <w:sz w:val="28"/>
          <w:szCs w:val="28"/>
          <w:lang w:val="ru-RU"/>
        </w:rPr>
        <w:t>формирующей (</w:t>
      </w:r>
      <w:r w:rsidRPr="00CA4934">
        <w:rPr>
          <w:rFonts w:ascii="Times New Roman" w:eastAsia="SchoolBookSanPin" w:hAnsi="Times New Roman"/>
          <w:sz w:val="28"/>
          <w:szCs w:val="28"/>
          <w:lang w:val="ru-RU"/>
        </w:rPr>
        <w:t>поддерживающ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направляющей усилия обучающегося, включающей его в самостоятельную оценочную деятельность) и </w:t>
      </w:r>
      <w:r w:rsidRPr="00CA4934">
        <w:rPr>
          <w:rFonts w:ascii="Times New Roman" w:eastAsia="SchoolBookSanPin" w:hAnsi="Times New Roman"/>
          <w:bCs/>
          <w:sz w:val="28"/>
          <w:szCs w:val="28"/>
          <w:lang w:val="ru-RU"/>
        </w:rPr>
        <w:t>диагностической</w:t>
      </w:r>
      <w:r w:rsidRPr="00CA4934">
        <w:rPr>
          <w:rFonts w:ascii="Times New Roman" w:eastAsia="SchoolBookSanPin" w:hAnsi="Times New Roman"/>
          <w:sz w:val="28"/>
          <w:szCs w:val="28"/>
          <w:lang w:val="ru-RU"/>
        </w:rPr>
        <w:t>, способствующей выявлен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sz w:val="28"/>
          <w:szCs w:val="28"/>
          <w:lang w:val="ru-RU"/>
        </w:rPr>
        <w:lastRenderedPageBreak/>
        <w:t>осознанию педагогическим работником и обучающимся существующих пробле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бучении.</w:t>
      </w:r>
    </w:p>
    <w:p w14:paraId="1F8DC9D9"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2. </w:t>
      </w:r>
      <w:r w:rsidRPr="00CA4934">
        <w:rPr>
          <w:rFonts w:ascii="Times New Roman" w:eastAsia="SchoolBookSanPin" w:hAnsi="Times New Roman"/>
          <w:sz w:val="28"/>
          <w:szCs w:val="28"/>
          <w:lang w:val="ru-RU"/>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14:paraId="1D854AF2"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3. </w:t>
      </w:r>
      <w:r w:rsidRPr="00CA4934">
        <w:rPr>
          <w:rFonts w:ascii="Times New Roman" w:eastAsia="SchoolBookSanPin" w:hAnsi="Times New Roman"/>
          <w:sz w:val="28"/>
          <w:szCs w:val="28"/>
          <w:lang w:val="ru-RU"/>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w:t>
      </w:r>
      <w:proofErr w:type="spellStart"/>
      <w:r w:rsidRPr="00CA4934">
        <w:rPr>
          <w:rFonts w:ascii="Times New Roman" w:eastAsia="SchoolBookSanPin" w:hAnsi="Times New Roman"/>
          <w:sz w:val="28"/>
          <w:szCs w:val="28"/>
          <w:lang w:val="ru-RU"/>
        </w:rPr>
        <w:t>взаимооценка</w:t>
      </w:r>
      <w:proofErr w:type="spellEnd"/>
      <w:r w:rsidRPr="00CA4934">
        <w:rPr>
          <w:rFonts w:ascii="Times New Roman" w:eastAsia="SchoolBookSanPin" w:hAnsi="Times New Roman"/>
          <w:sz w:val="28"/>
          <w:szCs w:val="28"/>
          <w:lang w:val="ru-RU"/>
        </w:rPr>
        <w:t xml:space="preserve">, рефлексия, листы продвижения и другие) с учётом особенностей учебного предмета. </w:t>
      </w:r>
    </w:p>
    <w:p w14:paraId="1D98F9D6"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4. </w:t>
      </w:r>
      <w:r w:rsidRPr="00CA4934">
        <w:rPr>
          <w:rFonts w:ascii="Times New Roman" w:eastAsia="SchoolBookSanPin" w:hAnsi="Times New Roman"/>
          <w:sz w:val="28"/>
          <w:szCs w:val="28"/>
          <w:lang w:val="ru-RU"/>
        </w:rPr>
        <w:t>Результаты текущей оценки являются основой для индивидуализации учебного процесса.</w:t>
      </w:r>
    </w:p>
    <w:p w14:paraId="10B54B01"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8. </w:t>
      </w:r>
      <w:r w:rsidR="00316458" w:rsidRPr="00CA4934">
        <w:rPr>
          <w:rFonts w:ascii="Times New Roman" w:eastAsia="SchoolBookSanPin" w:hAnsi="Times New Roman"/>
          <w:sz w:val="28"/>
          <w:szCs w:val="28"/>
          <w:lang w:val="ru-RU"/>
        </w:rPr>
        <w:t>При т</w:t>
      </w:r>
      <w:r w:rsidRPr="00CA4934">
        <w:rPr>
          <w:rFonts w:ascii="Times New Roman" w:eastAsia="SchoolBookSanPin" w:hAnsi="Times New Roman"/>
          <w:sz w:val="28"/>
          <w:szCs w:val="28"/>
          <w:lang w:val="ru-RU"/>
        </w:rPr>
        <w:t>ематическ</w:t>
      </w:r>
      <w:r w:rsidR="00316458" w:rsidRPr="00CA4934">
        <w:rPr>
          <w:rFonts w:ascii="Times New Roman" w:eastAsia="SchoolBookSanPin" w:hAnsi="Times New Roman"/>
          <w:sz w:val="28"/>
          <w:szCs w:val="28"/>
          <w:lang w:val="ru-RU"/>
        </w:rPr>
        <w:t>ой</w:t>
      </w:r>
      <w:r w:rsidRPr="00CA4934">
        <w:rPr>
          <w:rFonts w:ascii="Times New Roman" w:eastAsia="SchoolBookSanPin" w:hAnsi="Times New Roman"/>
          <w:sz w:val="28"/>
          <w:szCs w:val="28"/>
          <w:lang w:val="ru-RU"/>
        </w:rPr>
        <w:t xml:space="preserve"> оценк</w:t>
      </w:r>
      <w:r w:rsidR="00316458"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w:t>
      </w:r>
      <w:r w:rsidR="00316458" w:rsidRPr="00CA4934">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цен</w:t>
      </w:r>
      <w:r w:rsidR="00316458" w:rsidRPr="00CA4934">
        <w:rPr>
          <w:rFonts w:ascii="Times New Roman" w:eastAsia="SchoolBookSanPin" w:hAnsi="Times New Roman"/>
          <w:sz w:val="28"/>
          <w:szCs w:val="28"/>
          <w:lang w:val="ru-RU"/>
        </w:rPr>
        <w:t>ивается</w:t>
      </w:r>
      <w:r w:rsidRPr="00CA4934">
        <w:rPr>
          <w:rFonts w:ascii="Times New Roman" w:eastAsia="SchoolBookSanPin" w:hAnsi="Times New Roman"/>
          <w:sz w:val="28"/>
          <w:szCs w:val="28"/>
          <w:lang w:val="ru-RU"/>
        </w:rPr>
        <w:t xml:space="preserve"> уров</w:t>
      </w:r>
      <w:r w:rsidR="00316458" w:rsidRPr="00CA4934">
        <w:rPr>
          <w:rFonts w:ascii="Times New Roman" w:eastAsia="SchoolBookSanPin" w:hAnsi="Times New Roman"/>
          <w:sz w:val="28"/>
          <w:szCs w:val="28"/>
          <w:lang w:val="ru-RU"/>
        </w:rPr>
        <w:t>ень</w:t>
      </w:r>
      <w:r w:rsidRPr="00CA4934">
        <w:rPr>
          <w:rFonts w:ascii="Times New Roman" w:eastAsia="SchoolBookSanPin" w:hAnsi="Times New Roman"/>
          <w:sz w:val="28"/>
          <w:szCs w:val="28"/>
          <w:lang w:val="ru-RU"/>
        </w:rPr>
        <w:t xml:space="preserve"> достижения тематических планируемых результатов по учебному предмету.</w:t>
      </w:r>
    </w:p>
    <w:p w14:paraId="160B2B0D"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8.29. Внутренний мониторинг </w:t>
      </w:r>
      <w:r w:rsidR="00B718C1" w:rsidRPr="00CA4934">
        <w:rPr>
          <w:rFonts w:ascii="Times New Roman" w:eastAsia="SchoolBookSanPin" w:hAnsi="Times New Roman"/>
          <w:sz w:val="28"/>
          <w:szCs w:val="28"/>
          <w:lang w:val="ru-RU"/>
        </w:rPr>
        <w:t>включает</w:t>
      </w:r>
      <w:r w:rsidRPr="00CA4934">
        <w:rPr>
          <w:rFonts w:ascii="Times New Roman" w:eastAsia="SchoolBookSanPin" w:hAnsi="Times New Roman"/>
          <w:sz w:val="28"/>
          <w:szCs w:val="28"/>
          <w:lang w:val="ru-RU"/>
        </w:rPr>
        <w:t xml:space="preserve"> следующие процедуры:</w:t>
      </w:r>
    </w:p>
    <w:p w14:paraId="457F425A"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ртовая диагностика;</w:t>
      </w:r>
    </w:p>
    <w:p w14:paraId="3E214C1D"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уровня достижения предметных и метапредметных результатов;</w:t>
      </w:r>
    </w:p>
    <w:p w14:paraId="1E71D113"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уровня функциональной грамотности;</w:t>
      </w:r>
    </w:p>
    <w:p w14:paraId="0F6E85E5"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w:t>
      </w:r>
      <w:r w:rsidR="00D861E8"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ных уроков, анализа качества учебных заданий, предлагаемых педагогическим работником обучающимся.</w:t>
      </w:r>
    </w:p>
    <w:p w14:paraId="1E135A51" w14:textId="77777777" w:rsidR="00614054" w:rsidRPr="00CA4934" w:rsidRDefault="0061405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держание и периодичность внутреннего мониторинга устанавлива</w:t>
      </w:r>
      <w:r w:rsidR="00B718C1" w:rsidRPr="00CA4934">
        <w:rPr>
          <w:rFonts w:ascii="Times New Roman" w:eastAsia="SchoolBookSanPin" w:hAnsi="Times New Roman"/>
          <w:sz w:val="28"/>
          <w:szCs w:val="28"/>
          <w:lang w:val="ru-RU"/>
        </w:rPr>
        <w:t>ю</w:t>
      </w:r>
      <w:r w:rsidRPr="00CA4934">
        <w:rPr>
          <w:rFonts w:ascii="Times New Roman" w:eastAsia="SchoolBookSanPin" w:hAnsi="Times New Roman"/>
          <w:sz w:val="28"/>
          <w:szCs w:val="28"/>
          <w:lang w:val="ru-RU"/>
        </w:rPr>
        <w:t>тся решением педагогического совета образовательной организации. Результаты внутреннего мониторинга являются основанием подготовки рекомендац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текущей коррекции учебного процесса и его индивидуализ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ли) для повышения квалификации педагогического работника.</w:t>
      </w:r>
    </w:p>
    <w:p w14:paraId="677C8AC6" w14:textId="77777777" w:rsidR="002618EA" w:rsidRPr="00CA4934" w:rsidRDefault="002618EA" w:rsidP="005B1125">
      <w:pPr>
        <w:spacing w:after="0" w:line="240" w:lineRule="auto"/>
        <w:ind w:firstLine="709"/>
        <w:jc w:val="both"/>
        <w:rPr>
          <w:rFonts w:ascii="Times New Roman" w:eastAsia="SchoolBookSanPin" w:hAnsi="Times New Roman"/>
          <w:sz w:val="28"/>
          <w:szCs w:val="28"/>
          <w:lang w:val="ru-RU"/>
        </w:rPr>
      </w:pPr>
    </w:p>
    <w:p w14:paraId="2FE4B45C" w14:textId="77777777" w:rsidR="00DE7B1C" w:rsidRPr="00CA4934" w:rsidRDefault="00764573" w:rsidP="005B1125">
      <w:pPr>
        <w:spacing w:after="0" w:line="240" w:lineRule="auto"/>
        <w:jc w:val="center"/>
        <w:rPr>
          <w:rFonts w:ascii="Times New Roman" w:eastAsia="SchoolBookSanPin" w:hAnsi="Times New Roman"/>
          <w:b/>
          <w:sz w:val="28"/>
          <w:szCs w:val="28"/>
          <w:lang w:val="ru-RU"/>
        </w:rPr>
      </w:pPr>
      <w:r w:rsidRPr="00CA4934">
        <w:rPr>
          <w:rFonts w:ascii="Times New Roman" w:eastAsia="SchoolBookSanPin" w:hAnsi="Times New Roman"/>
          <w:b/>
          <w:sz w:val="28"/>
          <w:szCs w:val="28"/>
          <w:lang w:val="ru-RU"/>
        </w:rPr>
        <w:t>III. Содержательный раздел</w:t>
      </w:r>
      <w:r w:rsidR="004F36DA" w:rsidRPr="00CA4934">
        <w:rPr>
          <w:rFonts w:ascii="Times New Roman" w:eastAsia="SchoolBookSanPin" w:hAnsi="Times New Roman"/>
          <w:b/>
          <w:sz w:val="28"/>
          <w:szCs w:val="28"/>
          <w:lang w:val="ru-RU"/>
        </w:rPr>
        <w:t>.</w:t>
      </w:r>
    </w:p>
    <w:p w14:paraId="73E7EC82" w14:textId="77777777" w:rsidR="00073C3E" w:rsidRPr="00CA4934" w:rsidRDefault="00073C3E" w:rsidP="005B1125">
      <w:pPr>
        <w:spacing w:after="0" w:line="240" w:lineRule="auto"/>
        <w:jc w:val="center"/>
        <w:rPr>
          <w:rFonts w:ascii="Times New Roman" w:eastAsia="SchoolBookSanPin" w:hAnsi="Times New Roman"/>
          <w:b/>
          <w:sz w:val="28"/>
          <w:szCs w:val="28"/>
          <w:lang w:val="ru-RU"/>
        </w:rPr>
      </w:pPr>
    </w:p>
    <w:p w14:paraId="2369352F" w14:textId="77777777" w:rsidR="00BF3BA1" w:rsidRPr="00CA4934" w:rsidRDefault="00BF3BA1" w:rsidP="0087539C">
      <w:pPr>
        <w:pStyle w:val="1"/>
        <w:pBdr>
          <w:bottom w:val="none" w:sz="0" w:space="0" w:color="auto"/>
        </w:pBdr>
        <w:tabs>
          <w:tab w:val="left" w:pos="1276"/>
        </w:tabs>
        <w:spacing w:before="0" w:line="240" w:lineRule="auto"/>
        <w:ind w:left="360"/>
        <w:jc w:val="both"/>
        <w:rPr>
          <w:b w:val="0"/>
          <w:szCs w:val="28"/>
          <w:lang w:val="ru-RU"/>
        </w:rPr>
      </w:pPr>
      <w:bookmarkStart w:id="2" w:name="_Hlk115428603"/>
      <w:bookmarkEnd w:id="1"/>
      <w:r w:rsidRPr="00CA4934">
        <w:rPr>
          <w:rFonts w:eastAsia="SchoolBookSanPin"/>
          <w:b w:val="0"/>
          <w:szCs w:val="28"/>
          <w:lang w:val="ru-RU"/>
        </w:rPr>
        <w:t>19. </w:t>
      </w:r>
      <w:r w:rsidRPr="0087539C">
        <w:rPr>
          <w:rFonts w:eastAsia="SchoolBookSanPin"/>
          <w:bCs/>
          <w:szCs w:val="28"/>
          <w:lang w:val="ru-RU"/>
        </w:rPr>
        <w:t>Федеральная рабочая программа по учебному предмету «Русский язык».</w:t>
      </w:r>
      <w:r w:rsidRPr="00CA4934">
        <w:rPr>
          <w:b w:val="0"/>
          <w:szCs w:val="28"/>
          <w:lang w:val="ru-RU"/>
        </w:rPr>
        <w:t xml:space="preserve"> </w:t>
      </w:r>
    </w:p>
    <w:p w14:paraId="162A0C97" w14:textId="77777777" w:rsidR="00BF3BA1" w:rsidRPr="00CA4934" w:rsidRDefault="00BF3BA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w:t>
      </w:r>
      <w:r w:rsidRPr="00CA4934">
        <w:rPr>
          <w:rFonts w:ascii="Times New Roman" w:hAnsi="Times New Roman"/>
          <w:sz w:val="28"/>
          <w:szCs w:val="28"/>
          <w:lang w:val="ru-RU"/>
        </w:rPr>
        <w:t xml:space="preserve"> </w:t>
      </w:r>
      <w:r w:rsidRPr="00CA4934">
        <w:rPr>
          <w:rFonts w:ascii="Times New Roman" w:eastAsia="SchoolBookSanPin" w:hAnsi="Times New Roman"/>
          <w:sz w:val="28"/>
          <w:szCs w:val="28"/>
          <w:lang w:val="ru-RU"/>
        </w:rPr>
        <w:t xml:space="preserve">Федеральная рабочая программа по учебному предмету «Русский язык» (предметная область «Русский язык и </w:t>
      </w:r>
      <w:r w:rsidR="00A24212" w:rsidRPr="00CA4934">
        <w:rPr>
          <w:rFonts w:ascii="Times New Roman" w:eastAsia="SchoolBookSanPin" w:hAnsi="Times New Roman"/>
          <w:sz w:val="28"/>
          <w:szCs w:val="28"/>
          <w:lang w:val="ru-RU"/>
        </w:rPr>
        <w:t>литература</w:t>
      </w:r>
      <w:r w:rsidRPr="00CA4934">
        <w:rPr>
          <w:rFonts w:ascii="Times New Roman" w:eastAsia="SchoolBookSanPin" w:hAnsi="Times New Roman"/>
          <w:sz w:val="28"/>
          <w:szCs w:val="28"/>
          <w:lang w:val="ru-RU"/>
        </w:rPr>
        <w:t>»)</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14:paraId="6631BF64" w14:textId="77777777" w:rsidR="00BF3BA1" w:rsidRPr="00CA4934" w:rsidRDefault="00BF3BA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2. Пояснительная записка отражает общие цели и задачи изучения русского языка, место в структуре учебного плана, а также подходы к отбору содерж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определению планируемых результатов.</w:t>
      </w:r>
    </w:p>
    <w:p w14:paraId="1D88448F" w14:textId="77777777" w:rsidR="00464243" w:rsidRPr="00CA4934" w:rsidRDefault="00BF3BA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w:t>
      </w:r>
    </w:p>
    <w:p w14:paraId="0FBAE4A4" w14:textId="77777777" w:rsidR="00BF3BA1" w:rsidRPr="00CA4934" w:rsidRDefault="00BF3BA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4. Планируемые результаты освоения программы по русскому языку включают личностные, метапредметные результаты за весь период обуч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на уровне основного общего образования, а также предметные достижения </w:t>
      </w:r>
      <w:r w:rsidRPr="00CA4934">
        <w:rPr>
          <w:rFonts w:ascii="Times New Roman" w:eastAsia="SchoolBookSanPin" w:hAnsi="Times New Roman"/>
          <w:sz w:val="28"/>
          <w:szCs w:val="28"/>
          <w:lang w:val="ru-RU"/>
        </w:rPr>
        <w:lastRenderedPageBreak/>
        <w:t>обучающегося за каждый год обучения.</w:t>
      </w:r>
    </w:p>
    <w:p w14:paraId="0FE20E05" w14:textId="77777777" w:rsidR="00704BEF" w:rsidRPr="00CA4934" w:rsidRDefault="00BF3BA1"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5.</w:t>
      </w:r>
      <w:r w:rsidR="00B32708" w:rsidRPr="00CA4934">
        <w:rPr>
          <w:rFonts w:ascii="Times New Roman" w:eastAsia="OfficinaSansBoldITC" w:hAnsi="Times New Roman"/>
          <w:sz w:val="28"/>
          <w:szCs w:val="28"/>
          <w:lang w:val="ru-RU"/>
        </w:rPr>
        <w:t xml:space="preserve"> </w:t>
      </w:r>
      <w:r w:rsidR="00460248" w:rsidRPr="00CA4934">
        <w:rPr>
          <w:rFonts w:ascii="Times New Roman" w:eastAsia="OfficinaSansBoldITC" w:hAnsi="Times New Roman"/>
          <w:sz w:val="28"/>
          <w:szCs w:val="28"/>
          <w:lang w:val="ru-RU"/>
        </w:rPr>
        <w:t>Пояснительная записка</w:t>
      </w:r>
      <w:r w:rsidR="004F36DA" w:rsidRPr="00CA4934">
        <w:rPr>
          <w:rFonts w:ascii="Times New Roman" w:eastAsia="OfficinaSansBoldITC" w:hAnsi="Times New Roman"/>
          <w:sz w:val="28"/>
          <w:szCs w:val="28"/>
          <w:lang w:val="ru-RU"/>
        </w:rPr>
        <w:t>.</w:t>
      </w:r>
    </w:p>
    <w:p w14:paraId="6E409042" w14:textId="77777777" w:rsidR="00D67B9C" w:rsidRPr="00CA4934" w:rsidRDefault="00BF3BA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1. </w:t>
      </w:r>
      <w:r w:rsidRPr="00CA4934">
        <w:rPr>
          <w:rFonts w:ascii="Times New Roman" w:eastAsia="SchoolBookSanPin" w:hAnsi="Times New Roman"/>
          <w:sz w:val="28"/>
          <w:szCs w:val="28"/>
          <w:lang w:val="ru-RU"/>
        </w:rPr>
        <w:t>Программа по русскому языку на уровне основного общего образования</w:t>
      </w:r>
      <w:r w:rsidR="00B32708"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разработана с целью оказания методической помощи </w:t>
      </w:r>
      <w:r w:rsidR="00B850D6" w:rsidRPr="00CA4934">
        <w:rPr>
          <w:rFonts w:ascii="Times New Roman" w:eastAsia="SchoolBookSanPin" w:hAnsi="Times New Roman"/>
          <w:sz w:val="28"/>
          <w:szCs w:val="28"/>
          <w:lang w:val="ru-RU"/>
        </w:rPr>
        <w:t>учителю</w:t>
      </w:r>
      <w:r w:rsidR="00D67B9C" w:rsidRPr="00CA4934">
        <w:rPr>
          <w:rFonts w:ascii="Times New Roman" w:eastAsia="SchoolBookSanPin" w:hAnsi="Times New Roman"/>
          <w:sz w:val="28"/>
          <w:szCs w:val="28"/>
          <w:lang w:val="ru-RU"/>
        </w:rPr>
        <w:t xml:space="preserve"> русского языка в создании рабочей программы по учебному предмету, ориентированной</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на современные тенденции в </w:t>
      </w:r>
      <w:r w:rsidR="00884AC9" w:rsidRPr="00CA4934">
        <w:rPr>
          <w:rFonts w:ascii="Times New Roman" w:eastAsia="SchoolBookSanPin" w:hAnsi="Times New Roman"/>
          <w:sz w:val="28"/>
          <w:szCs w:val="28"/>
          <w:lang w:val="ru-RU"/>
        </w:rPr>
        <w:t xml:space="preserve">системе </w:t>
      </w:r>
      <w:r w:rsidR="00D67B9C" w:rsidRPr="00CA4934">
        <w:rPr>
          <w:rFonts w:ascii="Times New Roman" w:eastAsia="SchoolBookSanPin" w:hAnsi="Times New Roman"/>
          <w:sz w:val="28"/>
          <w:szCs w:val="28"/>
          <w:lang w:val="ru-RU"/>
        </w:rPr>
        <w:t>образовани</w:t>
      </w:r>
      <w:r w:rsidR="00884AC9" w:rsidRPr="00CA4934">
        <w:rPr>
          <w:rFonts w:ascii="Times New Roman" w:eastAsia="SchoolBookSanPin" w:hAnsi="Times New Roman"/>
          <w:sz w:val="28"/>
          <w:szCs w:val="28"/>
          <w:lang w:val="ru-RU"/>
        </w:rPr>
        <w:t>я</w:t>
      </w:r>
      <w:r w:rsidR="00D67B9C" w:rsidRPr="00CA4934">
        <w:rPr>
          <w:rFonts w:ascii="Times New Roman" w:eastAsia="SchoolBookSanPin" w:hAnsi="Times New Roman"/>
          <w:sz w:val="28"/>
          <w:szCs w:val="28"/>
          <w:lang w:val="ru-RU"/>
        </w:rPr>
        <w:t xml:space="preserve"> и активные методики обучения.</w:t>
      </w:r>
    </w:p>
    <w:p w14:paraId="3DEB27E4" w14:textId="77777777" w:rsidR="00D67B9C" w:rsidRPr="00CA4934" w:rsidRDefault="00BF3BA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2. </w:t>
      </w:r>
      <w:r w:rsidRPr="00CA4934">
        <w:rPr>
          <w:rFonts w:ascii="Times New Roman" w:eastAsia="SchoolBookSanPin" w:hAnsi="Times New Roman"/>
          <w:sz w:val="28"/>
          <w:szCs w:val="28"/>
          <w:lang w:val="ru-RU"/>
        </w:rPr>
        <w:t xml:space="preserve">Программа по русскому языку </w:t>
      </w:r>
      <w:r w:rsidR="00D67B9C" w:rsidRPr="00CA4934">
        <w:rPr>
          <w:rFonts w:ascii="Times New Roman" w:eastAsia="SchoolBookSanPin" w:hAnsi="Times New Roman"/>
          <w:position w:val="1"/>
          <w:sz w:val="28"/>
          <w:szCs w:val="28"/>
          <w:lang w:val="ru-RU"/>
        </w:rPr>
        <w:t>позволит учителю:</w:t>
      </w:r>
    </w:p>
    <w:p w14:paraId="01662FA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ализовать в процессе преподавания русского языка современные подход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достижению личностных, метапредметных и предметных результатов обучения, сформулированных в ФГОС ООО;</w:t>
      </w:r>
    </w:p>
    <w:p w14:paraId="483F84CB" w14:textId="77777777" w:rsidR="00A752D4"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ить и структурировать планируемые результаты обуче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содержание </w:t>
      </w:r>
      <w:r w:rsidR="00BF3BA1" w:rsidRPr="00CA4934">
        <w:rPr>
          <w:rFonts w:ascii="Times New Roman" w:eastAsia="SchoolBookSanPin" w:hAnsi="Times New Roman"/>
          <w:position w:val="1"/>
          <w:sz w:val="28"/>
          <w:szCs w:val="28"/>
          <w:lang w:val="ru-RU"/>
        </w:rPr>
        <w:t>русского языка</w:t>
      </w:r>
      <w:r w:rsidRPr="00CA4934">
        <w:rPr>
          <w:rFonts w:ascii="Times New Roman" w:eastAsia="SchoolBookSanPin" w:hAnsi="Times New Roman"/>
          <w:position w:val="1"/>
          <w:sz w:val="28"/>
          <w:szCs w:val="28"/>
          <w:lang w:val="ru-RU"/>
        </w:rPr>
        <w:t xml:space="preserve"> по годам обучения в соответствии с ФГОС ООО</w:t>
      </w:r>
      <w:r w:rsidR="00A752D4" w:rsidRPr="00CA4934">
        <w:rPr>
          <w:rFonts w:ascii="Times New Roman" w:eastAsia="SchoolBookSanPin" w:hAnsi="Times New Roman"/>
          <w:position w:val="1"/>
          <w:sz w:val="28"/>
          <w:szCs w:val="28"/>
          <w:lang w:val="ru-RU"/>
        </w:rPr>
        <w:t>;</w:t>
      </w:r>
      <w:r w:rsidRPr="00CA4934">
        <w:rPr>
          <w:rFonts w:ascii="Times New Roman" w:eastAsia="SchoolBookSanPin" w:hAnsi="Times New Roman"/>
          <w:sz w:val="28"/>
          <w:szCs w:val="28"/>
          <w:lang w:val="ru-RU"/>
        </w:rPr>
        <w:t xml:space="preserve"> </w:t>
      </w:r>
    </w:p>
    <w:p w14:paraId="47D6392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ать календарно-тематическое планирование с учётом особенностей конкретного класса.</w:t>
      </w:r>
    </w:p>
    <w:p w14:paraId="005ACD69" w14:textId="77777777" w:rsidR="00D67B9C" w:rsidRPr="00CA4934" w:rsidRDefault="00A752D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3. </w:t>
      </w:r>
      <w:r w:rsidR="00D67B9C" w:rsidRPr="00CA4934">
        <w:rPr>
          <w:rFonts w:ascii="Times New Roman" w:eastAsia="SchoolBookSanPin" w:hAnsi="Times New Roman"/>
          <w:sz w:val="28"/>
          <w:szCs w:val="28"/>
          <w:lang w:val="ru-RU"/>
        </w:rPr>
        <w:t>Русский язык</w:t>
      </w:r>
      <w:r w:rsidR="00E47B62" w:rsidRPr="00CA4934">
        <w:rPr>
          <w:rFonts w:ascii="Times New Roman" w:eastAsia="SchoolBookSanPin" w:hAnsi="Times New Roman"/>
          <w:sz w:val="28"/>
          <w:szCs w:val="28"/>
          <w:lang w:val="ru-RU"/>
        </w:rPr>
        <w:t xml:space="preserve"> – </w:t>
      </w:r>
      <w:r w:rsidR="00D67B9C" w:rsidRPr="00CA4934">
        <w:rPr>
          <w:rFonts w:ascii="Times New Roman" w:eastAsia="SchoolBookSanPin" w:hAnsi="Times New Roman"/>
          <w:sz w:val="28"/>
          <w:szCs w:val="28"/>
          <w:lang w:val="ru-RU"/>
        </w:rPr>
        <w:t>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х социально-экономической, культурной и духовной консолидации.</w:t>
      </w:r>
    </w:p>
    <w:p w14:paraId="3686D28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окая функциональная значимость русского языка и выполн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его существования и функциональных разновидностях, понима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его стилистических особенностей и выразительных возможностей, умение правильно и эффективно использовать русский язык в различных сфера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итуациях общения определяют успешность социализации лич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озможности её самореализации в различных жизненно важных для человека областях.</w:t>
      </w:r>
    </w:p>
    <w:p w14:paraId="6D46F39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выполняя свои базовые функции общения и выражения мысли, обеспечивает межличностное и социальное взаимодействие людей, участвует</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14:paraId="55FB9D5A" w14:textId="77777777" w:rsidR="00D67B9C" w:rsidRPr="00CA4934" w:rsidRDefault="00A752D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4. </w:t>
      </w:r>
      <w:r w:rsidR="00D67B9C" w:rsidRPr="00CA4934">
        <w:rPr>
          <w:rFonts w:ascii="Times New Roman" w:eastAsia="SchoolBookSanPin" w:hAnsi="Times New Roman"/>
          <w:sz w:val="28"/>
          <w:szCs w:val="28"/>
          <w:lang w:val="ru-RU"/>
        </w:rPr>
        <w:t xml:space="preserve">Обучение русскому языку направлено на совершенствование нравственной и коммуникативной культуры </w:t>
      </w:r>
      <w:r w:rsidR="00FC00E1" w:rsidRPr="00CA4934">
        <w:rPr>
          <w:rFonts w:ascii="Times New Roman" w:eastAsia="SchoolBookSanPin" w:hAnsi="Times New Roman"/>
          <w:sz w:val="28"/>
          <w:szCs w:val="28"/>
          <w:lang w:val="ru-RU"/>
        </w:rPr>
        <w:t>обучающегося</w:t>
      </w:r>
      <w:r w:rsidR="00D67B9C" w:rsidRPr="00CA4934">
        <w:rPr>
          <w:rFonts w:ascii="Times New Roman" w:eastAsia="SchoolBookSanPin" w:hAnsi="Times New Roman"/>
          <w:sz w:val="28"/>
          <w:szCs w:val="28"/>
          <w:lang w:val="ru-RU"/>
        </w:rPr>
        <w:t>, развити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его интеллектуальных и творческих способностей, мышления, памяти</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воображения, навыков самостоятельной учебной деятельности, самообразования.</w:t>
      </w:r>
    </w:p>
    <w:p w14:paraId="30D07A36" w14:textId="77777777" w:rsidR="00A752D4" w:rsidRPr="00CA4934" w:rsidRDefault="00A752D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5. </w:t>
      </w:r>
      <w:r w:rsidR="00D67B9C" w:rsidRPr="00CA4934">
        <w:rPr>
          <w:rFonts w:ascii="Times New Roman" w:eastAsia="SchoolBookSanPin" w:hAnsi="Times New Roman"/>
          <w:sz w:val="28"/>
          <w:szCs w:val="28"/>
          <w:lang w:val="ru-RU"/>
        </w:rPr>
        <w:t xml:space="preserve">Содержание </w:t>
      </w:r>
      <w:r w:rsidRPr="00CA4934">
        <w:rPr>
          <w:rFonts w:ascii="Times New Roman" w:eastAsia="SchoolBookSanPin" w:hAnsi="Times New Roman"/>
          <w:sz w:val="28"/>
          <w:szCs w:val="28"/>
          <w:lang w:val="ru-RU"/>
        </w:rPr>
        <w:t xml:space="preserve">программы по </w:t>
      </w:r>
      <w:r w:rsidR="00D67B9C" w:rsidRPr="00CA4934">
        <w:rPr>
          <w:rFonts w:ascii="Times New Roman" w:eastAsia="SchoolBookSanPin" w:hAnsi="Times New Roman"/>
          <w:sz w:val="28"/>
          <w:szCs w:val="28"/>
          <w:lang w:val="ru-RU"/>
        </w:rPr>
        <w:t>русскому языку ориентировано такж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14:paraId="48ED2E67" w14:textId="77777777" w:rsidR="00A752D4" w:rsidRPr="00CA4934" w:rsidRDefault="00A752D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6. </w:t>
      </w:r>
      <w:r w:rsidRPr="00CA4934">
        <w:rPr>
          <w:rFonts w:ascii="Times New Roman" w:eastAsia="SchoolBookSanPin" w:hAnsi="Times New Roman"/>
          <w:sz w:val="28"/>
          <w:szCs w:val="28"/>
          <w:lang w:val="ru-RU"/>
        </w:rPr>
        <w:t>Изучение русского языка направлено на достижение следующих целей:</w:t>
      </w:r>
    </w:p>
    <w:p w14:paraId="4E19F58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и проявление общероссийской гражданственности, патриотизма, </w:t>
      </w:r>
      <w:r w:rsidRPr="00CA4934">
        <w:rPr>
          <w:rFonts w:ascii="Times New Roman" w:eastAsia="SchoolBookSanPin" w:hAnsi="Times New Roman"/>
          <w:sz w:val="28"/>
          <w:szCs w:val="28"/>
          <w:lang w:val="ru-RU"/>
        </w:rPr>
        <w:lastRenderedPageBreak/>
        <w:t>уважения к русскому языку как государственному языку Российской Федер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азных сферах человеческой деятельности</w:t>
      </w:r>
      <w:r w:rsidR="00A752D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явление уваж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общероссийской и русской культуре, к культуре и языкам всех народов Российской Федерации;</w:t>
      </w:r>
    </w:p>
    <w:p w14:paraId="54ECA97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14:paraId="162DEBE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речевому самосовершенствованию;</w:t>
      </w:r>
    </w:p>
    <w:p w14:paraId="7AC00D8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ершенствование речевой деятельности, коммуникативных умений, обеспечивающих эффективное взаимодействие с окружающими людь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итуациях формального и неформального межличностного и межкультурного общения</w:t>
      </w:r>
      <w:r w:rsidR="00A752D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русским языком как средством получения различной информации, в том числе знаний по разным учебным предметам;</w:t>
      </w:r>
    </w:p>
    <w:p w14:paraId="34D3E39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w:t>
      </w:r>
      <w:r w:rsidR="00A752D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оцессе изучения русского языка;</w:t>
      </w:r>
    </w:p>
    <w:p w14:paraId="3FCFC35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функциональной грамотности</w:t>
      </w:r>
      <w:r w:rsidR="00A752D4" w:rsidRPr="00CA4934">
        <w:rPr>
          <w:rFonts w:ascii="Times New Roman" w:eastAsia="SchoolBookSanPin" w:hAnsi="Times New Roman"/>
          <w:sz w:val="28"/>
          <w:szCs w:val="28"/>
          <w:lang w:val="ru-RU"/>
        </w:rPr>
        <w:t xml:space="preserve"> в части формирования </w:t>
      </w:r>
      <w:r w:rsidRPr="00CA4934">
        <w:rPr>
          <w:rFonts w:ascii="Times New Roman" w:eastAsia="SchoolBookSanPin" w:hAnsi="Times New Roman"/>
          <w:sz w:val="28"/>
          <w:szCs w:val="28"/>
          <w:lang w:val="ru-RU"/>
        </w:rPr>
        <w:t>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w:t>
      </w:r>
      <w:r w:rsidR="00A752D4" w:rsidRPr="00CA4934">
        <w:rPr>
          <w:rFonts w:ascii="Times New Roman" w:eastAsia="SchoolBookSanPin" w:hAnsi="Times New Roman"/>
          <w:sz w:val="28"/>
          <w:szCs w:val="28"/>
          <w:lang w:val="ru-RU"/>
        </w:rPr>
        <w:t>, осваивать</w:t>
      </w:r>
      <w:r w:rsidRPr="00CA4934">
        <w:rPr>
          <w:rFonts w:ascii="Times New Roman" w:eastAsia="SchoolBookSanPin" w:hAnsi="Times New Roman"/>
          <w:sz w:val="28"/>
          <w:szCs w:val="28"/>
          <w:lang w:val="ru-RU"/>
        </w:rPr>
        <w:t xml:space="preserve"> стратеги</w:t>
      </w:r>
      <w:r w:rsidR="00A752D4" w:rsidRPr="00CA4934">
        <w:rPr>
          <w:rFonts w:ascii="Times New Roman" w:eastAsia="SchoolBookSanPin" w:hAnsi="Times New Roman"/>
          <w:sz w:val="28"/>
          <w:szCs w:val="28"/>
          <w:lang w:val="ru-RU"/>
        </w:rPr>
        <w:t>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тактик</w:t>
      </w:r>
      <w:r w:rsidR="00A752D4"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 xml:space="preserve"> информационно-смысловой переработки текста, способ</w:t>
      </w:r>
      <w:r w:rsidR="00A752D4"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понимания текста, его назначения, общего смысла, коммуникативного намерения автора</w:t>
      </w:r>
      <w:r w:rsidR="00A752D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логической структуры, роли языковых средств.</w:t>
      </w:r>
    </w:p>
    <w:p w14:paraId="2085E17C" w14:textId="77777777" w:rsidR="00D67B9C" w:rsidRPr="00CA4934" w:rsidRDefault="00F055F1"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19.5.7. </w:t>
      </w:r>
      <w:r w:rsidR="00464243" w:rsidRPr="00CA4934">
        <w:rPr>
          <w:rFonts w:ascii="Times New Roman" w:eastAsia="OfficinaSansBoldITC" w:hAnsi="Times New Roman"/>
          <w:sz w:val="28"/>
          <w:szCs w:val="28"/>
          <w:lang w:val="ru-RU"/>
        </w:rPr>
        <w:t>В соответствии с ФГОС ООО учебный предмет «Русский язык» входит</w:t>
      </w:r>
      <w:r w:rsidR="00CA4934" w:rsidRPr="00CA4934">
        <w:rPr>
          <w:rFonts w:ascii="Times New Roman" w:eastAsia="OfficinaSansBoldITC" w:hAnsi="Times New Roman"/>
          <w:sz w:val="28"/>
          <w:szCs w:val="28"/>
          <w:lang w:val="ru-RU"/>
        </w:rPr>
        <w:t xml:space="preserve"> </w:t>
      </w:r>
      <w:r w:rsidR="00464243" w:rsidRPr="00CA4934">
        <w:rPr>
          <w:rFonts w:ascii="Times New Roman" w:eastAsia="OfficinaSansBoldITC" w:hAnsi="Times New Roman"/>
          <w:sz w:val="28"/>
          <w:szCs w:val="28"/>
          <w:lang w:val="ru-RU"/>
        </w:rPr>
        <w:t>в предметную область «Русский язык и литература» и является обязательным</w:t>
      </w:r>
      <w:r w:rsidR="00CA4934" w:rsidRPr="00CA4934">
        <w:rPr>
          <w:rFonts w:ascii="Times New Roman" w:eastAsia="OfficinaSansBoldITC" w:hAnsi="Times New Roman"/>
          <w:sz w:val="28"/>
          <w:szCs w:val="28"/>
          <w:lang w:val="ru-RU"/>
        </w:rPr>
        <w:t xml:space="preserve"> </w:t>
      </w:r>
      <w:r w:rsidR="00464243" w:rsidRPr="00CA4934">
        <w:rPr>
          <w:rFonts w:ascii="Times New Roman" w:eastAsia="OfficinaSansBoldITC" w:hAnsi="Times New Roman"/>
          <w:sz w:val="28"/>
          <w:szCs w:val="28"/>
          <w:lang w:val="ru-RU"/>
        </w:rPr>
        <w:t xml:space="preserve">для изучения. </w:t>
      </w:r>
      <w:r w:rsidRPr="00CA4934">
        <w:rPr>
          <w:rFonts w:ascii="Times New Roman" w:eastAsia="SchoolBookSanPin" w:hAnsi="Times New Roman"/>
          <w:sz w:val="28"/>
          <w:szCs w:val="28"/>
          <w:lang w:val="ru-RU"/>
        </w:rPr>
        <w:t xml:space="preserve">Общее число часов, </w:t>
      </w:r>
      <w:r w:rsidR="00963C3A" w:rsidRPr="00CA4934">
        <w:rPr>
          <w:rFonts w:ascii="Times New Roman" w:eastAsia="SchoolBookSanPin" w:hAnsi="Times New Roman"/>
          <w:sz w:val="28"/>
          <w:szCs w:val="28"/>
          <w:lang w:val="ru-RU"/>
        </w:rPr>
        <w:t xml:space="preserve">рекомендованных для изучения </w:t>
      </w:r>
      <w:r w:rsidRPr="00CA4934">
        <w:rPr>
          <w:rFonts w:ascii="Times New Roman" w:eastAsia="SchoolBookSanPin" w:hAnsi="Times New Roman"/>
          <w:sz w:val="28"/>
          <w:szCs w:val="28"/>
          <w:lang w:val="ru-RU"/>
        </w:rPr>
        <w:t>русского языка,</w:t>
      </w:r>
      <w:r w:rsidR="00E47B62" w:rsidRPr="00CA4934">
        <w:rPr>
          <w:rFonts w:ascii="Times New Roman" w:eastAsia="SchoolBookSanPin" w:hAnsi="Times New Roman"/>
          <w:sz w:val="28"/>
          <w:szCs w:val="28"/>
          <w:lang w:val="ru-RU"/>
        </w:rPr>
        <w:t xml:space="preserve"> –</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position w:val="1"/>
          <w:sz w:val="28"/>
          <w:szCs w:val="28"/>
          <w:lang w:val="ru-RU"/>
        </w:rPr>
        <w:t>714 часов: в 5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170 часов (5 часов в неделю), в 6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204 часа (6 часов</w:t>
      </w:r>
      <w:r w:rsidR="00CA4934"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position w:val="1"/>
          <w:sz w:val="28"/>
          <w:szCs w:val="28"/>
          <w:lang w:val="ru-RU"/>
        </w:rPr>
        <w:t>в неделю), в 7 классе 136 часов (4 часа в неделю), в 8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102 часа (3 часа</w:t>
      </w:r>
      <w:r w:rsidR="00CA4934"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position w:val="1"/>
          <w:sz w:val="28"/>
          <w:szCs w:val="28"/>
          <w:lang w:val="ru-RU"/>
        </w:rPr>
        <w:t>в неделю), в 9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102 часа (3 часа в неделю).</w:t>
      </w:r>
    </w:p>
    <w:p w14:paraId="4B2815B5" w14:textId="77777777" w:rsidR="00F055F1" w:rsidRPr="00CA4934" w:rsidRDefault="00B549E7" w:rsidP="005B1125">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055F1" w:rsidRPr="00CA4934">
        <w:rPr>
          <w:rFonts w:ascii="Times New Roman" w:eastAsia="OfficinaSansBoldITC" w:hAnsi="Times New Roman"/>
          <w:sz w:val="28"/>
          <w:szCs w:val="28"/>
          <w:lang w:val="ru-RU"/>
        </w:rPr>
        <w:t>.6. Содержание обучения в 5 классе.</w:t>
      </w:r>
    </w:p>
    <w:p w14:paraId="5BD59B6A"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055F1" w:rsidRPr="00CA4934">
        <w:rPr>
          <w:rFonts w:ascii="Times New Roman" w:eastAsia="OfficinaSansBoldITC" w:hAnsi="Times New Roman"/>
          <w:sz w:val="28"/>
          <w:szCs w:val="28"/>
          <w:lang w:val="ru-RU"/>
        </w:rPr>
        <w:t>.6.1. </w:t>
      </w:r>
      <w:r w:rsidR="00D67B9C" w:rsidRPr="00CA4934">
        <w:rPr>
          <w:rFonts w:ascii="Times New Roman" w:eastAsia="OfficinaSansBoldITC" w:hAnsi="Times New Roman"/>
          <w:sz w:val="28"/>
          <w:szCs w:val="28"/>
          <w:lang w:val="ru-RU"/>
        </w:rPr>
        <w:t>Общие сведения о языке</w:t>
      </w:r>
      <w:r w:rsidR="003206F3" w:rsidRPr="00CA4934">
        <w:rPr>
          <w:rFonts w:ascii="Times New Roman" w:eastAsia="OfficinaSansBoldITC" w:hAnsi="Times New Roman"/>
          <w:sz w:val="28"/>
          <w:szCs w:val="28"/>
          <w:lang w:val="ru-RU"/>
        </w:rPr>
        <w:t>.</w:t>
      </w:r>
    </w:p>
    <w:p w14:paraId="2CB8297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гатство и выразительность русского языка. Лингвистика как наука о языке.</w:t>
      </w:r>
    </w:p>
    <w:p w14:paraId="301BB30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разделы лингвистики.</w:t>
      </w:r>
    </w:p>
    <w:p w14:paraId="31AF72CD"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055F1" w:rsidRPr="00CA4934">
        <w:rPr>
          <w:rFonts w:ascii="Times New Roman" w:eastAsia="OfficinaSansBoldITC" w:hAnsi="Times New Roman"/>
          <w:sz w:val="28"/>
          <w:szCs w:val="28"/>
          <w:lang w:val="ru-RU"/>
        </w:rPr>
        <w:t>.6.2. </w:t>
      </w:r>
      <w:r w:rsidR="00D67B9C" w:rsidRPr="00CA4934">
        <w:rPr>
          <w:rFonts w:ascii="Times New Roman" w:eastAsia="OfficinaSansBoldITC" w:hAnsi="Times New Roman"/>
          <w:sz w:val="28"/>
          <w:szCs w:val="28"/>
          <w:lang w:val="ru-RU"/>
        </w:rPr>
        <w:t>Язык и речь</w:t>
      </w:r>
      <w:r w:rsidR="003206F3" w:rsidRPr="00CA4934">
        <w:rPr>
          <w:rFonts w:ascii="Times New Roman" w:eastAsia="OfficinaSansBoldITC" w:hAnsi="Times New Roman"/>
          <w:sz w:val="28"/>
          <w:szCs w:val="28"/>
          <w:lang w:val="ru-RU"/>
        </w:rPr>
        <w:t>.</w:t>
      </w:r>
    </w:p>
    <w:p w14:paraId="32D3EDD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Язык и речь. Речь устная и письменная, монологическая и диалогическая, </w:t>
      </w:r>
      <w:r w:rsidRPr="00CA4934">
        <w:rPr>
          <w:rFonts w:ascii="Times New Roman" w:eastAsia="SchoolBookSanPin" w:hAnsi="Times New Roman"/>
          <w:sz w:val="28"/>
          <w:szCs w:val="28"/>
          <w:lang w:val="ru-RU"/>
        </w:rPr>
        <w:lastRenderedPageBreak/>
        <w:t>полилог.</w:t>
      </w:r>
    </w:p>
    <w:p w14:paraId="075893B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речевой деятельности (говорение, слушание, чтение, письм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особенности.</w:t>
      </w:r>
    </w:p>
    <w:p w14:paraId="6C26E2C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2AD7320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ый пересказ прочитанного или прослушанного текста, в том числ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изменением лица рассказчика.</w:t>
      </w:r>
    </w:p>
    <w:p w14:paraId="1CA71DD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в диалоге на лингвистические темы (в рамках изученного) и тем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основе жизненных наблюдений.</w:t>
      </w:r>
    </w:p>
    <w:p w14:paraId="5231B9F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чевые формулы приветствия, прощания, просьбы, благодарности.</w:t>
      </w:r>
    </w:p>
    <w:p w14:paraId="58B93823" w14:textId="77777777" w:rsidR="008B21E8" w:rsidRPr="00CA4934" w:rsidRDefault="008B21E8"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чинения различных видов с использованием жизненного и читательского опыта, сюжетной картины (в том числе сочинения-миниатюры).</w:t>
      </w:r>
    </w:p>
    <w:p w14:paraId="54AB820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аудирования: выборочное, ознакомительное, детальное. Виды чтения: изучающее, ознакомительное, просмотровое, поисковое.</w:t>
      </w:r>
    </w:p>
    <w:p w14:paraId="52A78B20"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6.3. </w:t>
      </w:r>
      <w:r w:rsidR="00D67B9C" w:rsidRPr="00CA4934">
        <w:rPr>
          <w:rFonts w:ascii="Times New Roman" w:eastAsia="OfficinaSansBoldITC" w:hAnsi="Times New Roman"/>
          <w:sz w:val="28"/>
          <w:szCs w:val="28"/>
          <w:lang w:val="ru-RU"/>
        </w:rPr>
        <w:t>Текст</w:t>
      </w:r>
      <w:r w:rsidR="003206F3" w:rsidRPr="00CA4934">
        <w:rPr>
          <w:rFonts w:ascii="Times New Roman" w:eastAsia="OfficinaSansBoldITC" w:hAnsi="Times New Roman"/>
          <w:sz w:val="28"/>
          <w:szCs w:val="28"/>
          <w:lang w:val="ru-RU"/>
        </w:rPr>
        <w:t>.</w:t>
      </w:r>
    </w:p>
    <w:p w14:paraId="009122E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и его основные признаки. Тема и главная мысль текста. Микротема текста. Ключевые слова.</w:t>
      </w:r>
    </w:p>
    <w:p w14:paraId="5AF45D9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ункционально-смысловые типы речи: описание, повествование, рассуждение; их особенности.</w:t>
      </w:r>
    </w:p>
    <w:p w14:paraId="6BB8599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позиционная структура текста. Абзац как средство членения текст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композиционно-смысловые части.</w:t>
      </w:r>
    </w:p>
    <w:p w14:paraId="1A52612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связи предложений и частей текста: формы слова, однокоренные слова, синонимы, антонимы, личные местоимения, повтор слова.</w:t>
      </w:r>
    </w:p>
    <w:p w14:paraId="6565165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ествование как тип речи. Рассказ.</w:t>
      </w:r>
    </w:p>
    <w:p w14:paraId="7215E76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й анализ текста: его композиционных особенностей, микроте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абзацев, способов и средств связи предложений в тексте; использование языковых средств выразительности (в рамках изученного).</w:t>
      </w:r>
    </w:p>
    <w:p w14:paraId="4D5B73A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робное, выборочное и сжатое изложение содержания прочитанног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ли прослушанного текста. Изложение содержания текста с изменением лица рассказчика.</w:t>
      </w:r>
    </w:p>
    <w:p w14:paraId="48706C5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простой и сложный план текста.</w:t>
      </w:r>
    </w:p>
    <w:p w14:paraId="1BF81E12"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6.4. </w:t>
      </w:r>
      <w:r w:rsidR="00D67B9C" w:rsidRPr="00CA4934">
        <w:rPr>
          <w:rFonts w:ascii="Times New Roman" w:eastAsia="OfficinaSansBoldITC" w:hAnsi="Times New Roman"/>
          <w:sz w:val="28"/>
          <w:szCs w:val="28"/>
          <w:lang w:val="ru-RU"/>
        </w:rPr>
        <w:t>Функциональные разновидности языка</w:t>
      </w:r>
      <w:r w:rsidR="003206F3" w:rsidRPr="00CA4934">
        <w:rPr>
          <w:rFonts w:ascii="Times New Roman" w:eastAsia="OfficinaSansBoldITC" w:hAnsi="Times New Roman"/>
          <w:sz w:val="28"/>
          <w:szCs w:val="28"/>
          <w:lang w:val="ru-RU"/>
        </w:rPr>
        <w:t>.</w:t>
      </w:r>
    </w:p>
    <w:p w14:paraId="18A6465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е представление о функциональных разновидностях язы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разговорной речи, функциональных стилях, языке художественной литературы).</w:t>
      </w:r>
    </w:p>
    <w:p w14:paraId="3DE490F4" w14:textId="77777777" w:rsidR="00F47E86"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6.5. Система языка.</w:t>
      </w:r>
    </w:p>
    <w:p w14:paraId="0499C054"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1. </w:t>
      </w:r>
      <w:r w:rsidR="00D67B9C" w:rsidRPr="00CA4934">
        <w:rPr>
          <w:rFonts w:ascii="Times New Roman" w:eastAsia="SchoolBookSanPin" w:hAnsi="Times New Roman"/>
          <w:bCs/>
          <w:sz w:val="28"/>
          <w:szCs w:val="28"/>
          <w:lang w:val="ru-RU"/>
        </w:rPr>
        <w:t>Фонетика. Графика. Орфоэпия</w:t>
      </w:r>
      <w:r w:rsidR="003206F3" w:rsidRPr="00CA4934">
        <w:rPr>
          <w:rFonts w:ascii="Times New Roman" w:eastAsia="SchoolBookSanPin" w:hAnsi="Times New Roman"/>
          <w:bCs/>
          <w:sz w:val="28"/>
          <w:szCs w:val="28"/>
          <w:lang w:val="ru-RU"/>
        </w:rPr>
        <w:t>.</w:t>
      </w:r>
    </w:p>
    <w:p w14:paraId="1974084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нетика и графика как разделы лингвистики.</w:t>
      </w:r>
    </w:p>
    <w:p w14:paraId="136E09E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вук как единица языка. Смыслоразличительная роль звука.</w:t>
      </w:r>
    </w:p>
    <w:p w14:paraId="7F7F67D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 гласных звуков.</w:t>
      </w:r>
    </w:p>
    <w:p w14:paraId="55BEA8E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 согласных звуков.</w:t>
      </w:r>
    </w:p>
    <w:p w14:paraId="0E624FA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менение звуков в речевом потоке. Элементы фонетической транскрипции.</w:t>
      </w:r>
    </w:p>
    <w:p w14:paraId="6C969A2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г. Ударение. Свойства русского ударения.</w:t>
      </w:r>
    </w:p>
    <w:p w14:paraId="68A5886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отношение звуков и букв.</w:t>
      </w:r>
    </w:p>
    <w:p w14:paraId="316E284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Фонетический анализ слова.</w:t>
      </w:r>
    </w:p>
    <w:p w14:paraId="6A0C6F0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обозначения [й’], мягкости согласных.</w:t>
      </w:r>
    </w:p>
    <w:p w14:paraId="7A0D538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выразительные средства фонетики.</w:t>
      </w:r>
    </w:p>
    <w:p w14:paraId="6C4B8F3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писные и строчные буквы.</w:t>
      </w:r>
    </w:p>
    <w:p w14:paraId="29C2B50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тонация, её функции. Основные элементы интонации.</w:t>
      </w:r>
    </w:p>
    <w:p w14:paraId="2DA8C635"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2. </w:t>
      </w:r>
      <w:r w:rsidR="00D67B9C" w:rsidRPr="00CA4934">
        <w:rPr>
          <w:rFonts w:ascii="Times New Roman" w:eastAsia="SchoolBookSanPin" w:hAnsi="Times New Roman"/>
          <w:bCs/>
          <w:position w:val="1"/>
          <w:sz w:val="28"/>
          <w:szCs w:val="28"/>
          <w:lang w:val="ru-RU"/>
        </w:rPr>
        <w:t>Орфография</w:t>
      </w:r>
      <w:r w:rsidR="003206F3" w:rsidRPr="00CA4934">
        <w:rPr>
          <w:rFonts w:ascii="Times New Roman" w:eastAsia="SchoolBookSanPin" w:hAnsi="Times New Roman"/>
          <w:bCs/>
          <w:position w:val="1"/>
          <w:sz w:val="28"/>
          <w:szCs w:val="28"/>
          <w:lang w:val="ru-RU"/>
        </w:rPr>
        <w:t>.</w:t>
      </w:r>
    </w:p>
    <w:p w14:paraId="3EC8BD3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я как раздел лингвистики.</w:t>
      </w:r>
    </w:p>
    <w:p w14:paraId="360FB84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рфограмма». Буквенные и небуквенные орфограммы.</w:t>
      </w:r>
    </w:p>
    <w:p w14:paraId="141D58B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разделительных </w:t>
      </w:r>
      <w:r w:rsidRPr="00CA4934">
        <w:rPr>
          <w:rFonts w:ascii="Times New Roman" w:eastAsia="SchoolBookSanPin" w:hAnsi="Times New Roman"/>
          <w:bCs/>
          <w:position w:val="1"/>
          <w:sz w:val="28"/>
          <w:szCs w:val="28"/>
          <w:lang w:val="ru-RU"/>
        </w:rPr>
        <w:t xml:space="preserve">ъ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ь</w:t>
      </w:r>
      <w:r w:rsidRPr="00CA4934">
        <w:rPr>
          <w:rFonts w:ascii="Times New Roman" w:eastAsia="SchoolBookSanPin" w:hAnsi="Times New Roman"/>
          <w:position w:val="1"/>
          <w:sz w:val="28"/>
          <w:szCs w:val="28"/>
          <w:lang w:val="ru-RU"/>
        </w:rPr>
        <w:t>.</w:t>
      </w:r>
    </w:p>
    <w:p w14:paraId="44E0D439"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3. </w:t>
      </w:r>
      <w:r w:rsidR="00D67B9C" w:rsidRPr="00CA4934">
        <w:rPr>
          <w:rFonts w:ascii="Times New Roman" w:eastAsia="SchoolBookSanPin" w:hAnsi="Times New Roman"/>
          <w:bCs/>
          <w:position w:val="1"/>
          <w:sz w:val="28"/>
          <w:szCs w:val="28"/>
          <w:lang w:val="ru-RU"/>
        </w:rPr>
        <w:t>Лексикология</w:t>
      </w:r>
      <w:r w:rsidR="003206F3" w:rsidRPr="00CA4934">
        <w:rPr>
          <w:rFonts w:ascii="Times New Roman" w:eastAsia="SchoolBookSanPin" w:hAnsi="Times New Roman"/>
          <w:bCs/>
          <w:position w:val="1"/>
          <w:sz w:val="28"/>
          <w:szCs w:val="28"/>
          <w:lang w:val="ru-RU"/>
        </w:rPr>
        <w:t>.</w:t>
      </w:r>
    </w:p>
    <w:p w14:paraId="003A589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ология как раздел лингвистики.</w:t>
      </w:r>
    </w:p>
    <w:p w14:paraId="5965501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способы толкования лексического значения слова (подбор однокоренных слов; подбор синонимов и антонимов);</w:t>
      </w:r>
    </w:p>
    <w:p w14:paraId="1EBDE417"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сновные способы разъяснения значения слова (по контексту, с помощью толкового словаря).</w:t>
      </w:r>
    </w:p>
    <w:p w14:paraId="75E3F98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а однозначные и многозначные. Прямое и переносное значения слова. Тематические группы слов. Обозначение родовых и видовых понятий.</w:t>
      </w:r>
    </w:p>
    <w:p w14:paraId="45E8B29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онимы. Антонимы. Омонимы. Паронимы.</w:t>
      </w:r>
    </w:p>
    <w:p w14:paraId="0B174EB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14:paraId="183303B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ческий анализ слов (в рамках изученного).</w:t>
      </w:r>
    </w:p>
    <w:p w14:paraId="78216EE5"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4. </w:t>
      </w:r>
      <w:r w:rsidR="00D67B9C" w:rsidRPr="00CA4934">
        <w:rPr>
          <w:rFonts w:ascii="Times New Roman" w:eastAsia="SchoolBookSanPin" w:hAnsi="Times New Roman"/>
          <w:bCs/>
          <w:position w:val="1"/>
          <w:sz w:val="28"/>
          <w:szCs w:val="28"/>
          <w:lang w:val="ru-RU"/>
        </w:rPr>
        <w:t>Морфемика. Орфография</w:t>
      </w:r>
      <w:r w:rsidR="003206F3" w:rsidRPr="00CA4934">
        <w:rPr>
          <w:rFonts w:ascii="Times New Roman" w:eastAsia="SchoolBookSanPin" w:hAnsi="Times New Roman"/>
          <w:bCs/>
          <w:position w:val="1"/>
          <w:sz w:val="28"/>
          <w:szCs w:val="28"/>
          <w:lang w:val="ru-RU"/>
        </w:rPr>
        <w:t>.</w:t>
      </w:r>
    </w:p>
    <w:p w14:paraId="35A83FF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ика как раздел лингвистики.</w:t>
      </w:r>
    </w:p>
    <w:p w14:paraId="12AB2C2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а как минимальная значимая единица языка. Основа слова. Виды морфем (корень, приставка, суффикс, окончание).</w:t>
      </w:r>
    </w:p>
    <w:p w14:paraId="4BCA390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ередование звуков в морфемах (в том числе чередование гласных с нулём звука).</w:t>
      </w:r>
    </w:p>
    <w:p w14:paraId="27F9848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ный анализ слов.</w:t>
      </w:r>
    </w:p>
    <w:p w14:paraId="2A5CF1A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е использование слов с суффиксами оценки в собственной речи.</w:t>
      </w:r>
    </w:p>
    <w:p w14:paraId="4AAE59C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орней с безударными проверяемыми, непроверяемыми гласными (в рамках изученного).</w:t>
      </w:r>
    </w:p>
    <w:p w14:paraId="1DB6C1D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орней с проверяемыми, непроверяемыми, непроизносимыми согласными (в рамках изученного).</w:t>
      </w:r>
    </w:p>
    <w:p w14:paraId="0736544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ё</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после шипящих в корне слова.</w:t>
      </w:r>
    </w:p>
    <w:p w14:paraId="4A4D04F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неизменяемых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приставок и приставок на </w:t>
      </w:r>
      <w:r w:rsidRPr="00CA4934">
        <w:rPr>
          <w:rFonts w:ascii="Times New Roman" w:eastAsia="SchoolBookSanPin" w:hAnsi="Times New Roman"/>
          <w:bCs/>
          <w:position w:val="1"/>
          <w:sz w:val="28"/>
          <w:szCs w:val="28"/>
          <w:lang w:val="ru-RU"/>
        </w:rPr>
        <w:t xml:space="preserve">-з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w:t>
      </w:r>
    </w:p>
    <w:p w14:paraId="07C415E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ы</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после приставок.</w:t>
      </w:r>
    </w:p>
    <w:p w14:paraId="088A06A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ы</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 xml:space="preserve">после </w:t>
      </w:r>
      <w:r w:rsidRPr="00CA4934">
        <w:rPr>
          <w:rFonts w:ascii="Times New Roman" w:eastAsia="SchoolBookSanPin" w:hAnsi="Times New Roman"/>
          <w:bCs/>
          <w:position w:val="1"/>
          <w:sz w:val="28"/>
          <w:szCs w:val="28"/>
          <w:lang w:val="ru-RU"/>
        </w:rPr>
        <w:t>ц</w:t>
      </w:r>
      <w:r w:rsidRPr="00CA4934">
        <w:rPr>
          <w:rFonts w:ascii="Times New Roman" w:eastAsia="SchoolBookSanPin" w:hAnsi="Times New Roman"/>
          <w:position w:val="1"/>
          <w:sz w:val="28"/>
          <w:szCs w:val="28"/>
          <w:lang w:val="ru-RU"/>
        </w:rPr>
        <w:t>.</w:t>
      </w:r>
    </w:p>
    <w:p w14:paraId="322E218A" w14:textId="77777777" w:rsidR="00464243" w:rsidRPr="00CA4934" w:rsidRDefault="0046424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ческий анализ слова (в рамках изученного).</w:t>
      </w:r>
    </w:p>
    <w:p w14:paraId="2EC9820D"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5. </w:t>
      </w:r>
      <w:r w:rsidR="00D67B9C" w:rsidRPr="00CA4934">
        <w:rPr>
          <w:rFonts w:ascii="Times New Roman" w:eastAsia="SchoolBookSanPin" w:hAnsi="Times New Roman"/>
          <w:bCs/>
          <w:position w:val="1"/>
          <w:sz w:val="28"/>
          <w:szCs w:val="28"/>
          <w:lang w:val="ru-RU"/>
        </w:rPr>
        <w:t>Морфология. Культура речи. Орфография</w:t>
      </w:r>
      <w:r w:rsidR="00F55A41" w:rsidRPr="00CA4934">
        <w:rPr>
          <w:rFonts w:ascii="Times New Roman" w:eastAsia="SchoolBookSanPin" w:hAnsi="Times New Roman"/>
          <w:bCs/>
          <w:position w:val="1"/>
          <w:sz w:val="28"/>
          <w:szCs w:val="28"/>
          <w:lang w:val="ru-RU"/>
        </w:rPr>
        <w:t>.</w:t>
      </w:r>
    </w:p>
    <w:p w14:paraId="038EFB2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я как раздел грамматики. Грамматическое значение слова.</w:t>
      </w:r>
    </w:p>
    <w:p w14:paraId="1F46A7A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асти речи как лексико-грамматические разряды слов.</w:t>
      </w:r>
    </w:p>
    <w:p w14:paraId="749A248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 частей речи в русском языке. Самостоятельные и служебные части речи.</w:t>
      </w:r>
    </w:p>
    <w:p w14:paraId="58793D97"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lastRenderedPageBreak/>
        <w:t>19</w:t>
      </w:r>
      <w:r w:rsidR="00F47E86" w:rsidRPr="00CA4934">
        <w:rPr>
          <w:rFonts w:ascii="Times New Roman" w:eastAsia="OfficinaSansBoldITC" w:hAnsi="Times New Roman"/>
          <w:sz w:val="28"/>
          <w:szCs w:val="28"/>
          <w:lang w:val="ru-RU"/>
        </w:rPr>
        <w:t>.6.5.6.</w:t>
      </w:r>
      <w:r w:rsidR="00B32708" w:rsidRPr="00CA4934">
        <w:rPr>
          <w:rFonts w:ascii="Times New Roman" w:eastAsia="OfficinaSansBoldITC" w:hAnsi="Times New Roman"/>
          <w:sz w:val="28"/>
          <w:szCs w:val="28"/>
          <w:lang w:val="ru-RU"/>
        </w:rPr>
        <w:t xml:space="preserve"> </w:t>
      </w:r>
      <w:r w:rsidR="00D67B9C" w:rsidRPr="00CA4934">
        <w:rPr>
          <w:rFonts w:ascii="Times New Roman" w:eastAsia="SchoolBookSanPin" w:hAnsi="Times New Roman"/>
          <w:bCs/>
          <w:position w:val="1"/>
          <w:sz w:val="28"/>
          <w:szCs w:val="28"/>
          <w:lang w:val="ru-RU"/>
        </w:rPr>
        <w:t>Имя существительное</w:t>
      </w:r>
      <w:r w:rsidR="003206F3" w:rsidRPr="00CA4934">
        <w:rPr>
          <w:rFonts w:ascii="Times New Roman" w:eastAsia="SchoolBookSanPin" w:hAnsi="Times New Roman"/>
          <w:bCs/>
          <w:position w:val="1"/>
          <w:sz w:val="28"/>
          <w:szCs w:val="28"/>
          <w:lang w:val="ru-RU"/>
        </w:rPr>
        <w:t>.</w:t>
      </w:r>
    </w:p>
    <w:p w14:paraId="3E3CBA2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3ABF0E8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14:paraId="4E9D94D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од, число, падеж имени существительного.</w:t>
      </w:r>
    </w:p>
    <w:p w14:paraId="0E637AE9"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мена существительные общего рода.</w:t>
      </w:r>
    </w:p>
    <w:p w14:paraId="196EF3B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на существительные, имеющие форму только единственного или только множественного числа.</w:t>
      </w:r>
    </w:p>
    <w:p w14:paraId="5088A0B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ипы склонения имён существительных. Разносклоняемые имена существительные. Несклоняемые имена существительные.</w:t>
      </w:r>
    </w:p>
    <w:p w14:paraId="248AD2F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имён существительных. Нормы произношения, нормы постановки ударения, нормы словоизменения имён существительных</w:t>
      </w:r>
      <w:r w:rsidR="00CA4934" w:rsidRPr="00CA4934">
        <w:rPr>
          <w:rFonts w:ascii="Times New Roman" w:eastAsia="SchoolBookSanPin" w:hAnsi="Times New Roman"/>
          <w:position w:val="1"/>
          <w:sz w:val="28"/>
          <w:szCs w:val="28"/>
          <w:lang w:val="ru-RU"/>
        </w:rPr>
        <w:t xml:space="preserve"> </w:t>
      </w:r>
      <w:r w:rsidR="001454A9" w:rsidRPr="00CA4934">
        <w:rPr>
          <w:rFonts w:ascii="Times New Roman" w:eastAsia="SchoolBookSanPin" w:hAnsi="Times New Roman"/>
          <w:position w:val="1"/>
          <w:sz w:val="28"/>
          <w:szCs w:val="28"/>
          <w:lang w:val="ru-RU"/>
        </w:rPr>
        <w:t>(в рамках изученного)</w:t>
      </w:r>
      <w:r w:rsidRPr="00CA4934">
        <w:rPr>
          <w:rFonts w:ascii="Times New Roman" w:eastAsia="SchoolBookSanPin" w:hAnsi="Times New Roman"/>
          <w:position w:val="1"/>
          <w:sz w:val="28"/>
          <w:szCs w:val="28"/>
          <w:lang w:val="ru-RU"/>
        </w:rPr>
        <w:t>.</w:t>
      </w:r>
    </w:p>
    <w:p w14:paraId="7CCC2DE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собственных имён существительных. Правопис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на конце имён существительных после шипящих.</w:t>
      </w:r>
    </w:p>
    <w:p w14:paraId="400B32B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безударных окончаний имён существительных. Правописа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ё</w:t>
      </w:r>
      <w:r w:rsidRPr="00CA4934">
        <w:rPr>
          <w:rFonts w:ascii="Times New Roman" w:eastAsia="SchoolBookSanPin" w:hAnsi="Times New Roman"/>
          <w:position w:val="1"/>
          <w:sz w:val="28"/>
          <w:szCs w:val="28"/>
          <w:lang w:val="ru-RU"/>
        </w:rPr>
        <w:t xml:space="preserve">) 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 имён существительных.</w:t>
      </w:r>
    </w:p>
    <w:p w14:paraId="08A5914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суффиксов </w:t>
      </w:r>
      <w:r w:rsidRPr="00CA4934">
        <w:rPr>
          <w:rFonts w:ascii="Times New Roman" w:eastAsia="SchoolBookSanPin" w:hAnsi="Times New Roman"/>
          <w:bCs/>
          <w:position w:val="1"/>
          <w:sz w:val="28"/>
          <w:szCs w:val="28"/>
          <w:lang w:val="ru-RU"/>
        </w:rPr>
        <w:t>-чи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щик</w:t>
      </w:r>
      <w:proofErr w:type="spellEnd"/>
      <w:r w:rsidRPr="00CA4934">
        <w:rPr>
          <w:rFonts w:ascii="Times New Roman" w:eastAsia="SchoolBookSanPin" w:hAnsi="Times New Roman"/>
          <w:bCs/>
          <w:position w:val="1"/>
          <w:sz w:val="28"/>
          <w:szCs w:val="28"/>
          <w:lang w:val="ru-RU"/>
        </w:rPr>
        <w:t>-</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е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ик</w:t>
      </w:r>
      <w:proofErr w:type="spellEnd"/>
      <w:r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чик-</w:t>
      </w:r>
      <w:r w:rsidRPr="00CA4934">
        <w:rPr>
          <w:rFonts w:ascii="Times New Roman" w:eastAsia="SchoolBookSanPin" w:hAnsi="Times New Roman"/>
          <w:position w:val="1"/>
          <w:sz w:val="28"/>
          <w:szCs w:val="28"/>
          <w:lang w:val="ru-RU"/>
        </w:rPr>
        <w:t>)</w:t>
      </w:r>
    </w:p>
    <w:p w14:paraId="52C3928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ён существительных.</w:t>
      </w:r>
    </w:p>
    <w:p w14:paraId="33DA472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корней с чередованием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о</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лаг</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лож</w:t>
      </w:r>
      <w:r w:rsidRPr="00CA4934">
        <w:rPr>
          <w:rFonts w:ascii="Times New Roman" w:eastAsia="SchoolBookSanPin" w:hAnsi="Times New Roman"/>
          <w:position w:val="1"/>
          <w:sz w:val="28"/>
          <w:szCs w:val="28"/>
          <w:lang w:val="ru-RU"/>
        </w:rPr>
        <w:t>-;</w:t>
      </w:r>
    </w:p>
    <w:p w14:paraId="57E8566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аст</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ащ</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ос</w:t>
      </w:r>
      <w:r w:rsidRPr="00CA4934">
        <w:rPr>
          <w:rFonts w:ascii="Times New Roman" w:eastAsia="SchoolBookSanPin" w:hAnsi="Times New Roman"/>
          <w:position w:val="1"/>
          <w:sz w:val="28"/>
          <w:szCs w:val="28"/>
          <w:lang w:val="ru-RU"/>
        </w:rPr>
        <w:t>-; -</w:t>
      </w:r>
      <w:proofErr w:type="spellStart"/>
      <w:r w:rsidRPr="00CA4934">
        <w:rPr>
          <w:rFonts w:ascii="Times New Roman" w:eastAsia="SchoolBookSanPin" w:hAnsi="Times New Roman"/>
          <w:bCs/>
          <w:position w:val="1"/>
          <w:sz w:val="28"/>
          <w:szCs w:val="28"/>
          <w:lang w:val="ru-RU"/>
        </w:rPr>
        <w:t>гар</w:t>
      </w:r>
      <w:proofErr w:type="spellEnd"/>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гор</w:t>
      </w:r>
      <w:r w:rsidRPr="00CA4934">
        <w:rPr>
          <w:rFonts w:ascii="Times New Roman" w:eastAsia="SchoolBookSanPin" w:hAnsi="Times New Roman"/>
          <w:position w:val="1"/>
          <w:sz w:val="28"/>
          <w:szCs w:val="28"/>
          <w:lang w:val="ru-RU"/>
        </w:rPr>
        <w:t>-, -</w:t>
      </w:r>
      <w:proofErr w:type="spellStart"/>
      <w:r w:rsidRPr="00CA4934">
        <w:rPr>
          <w:rFonts w:ascii="Times New Roman" w:eastAsia="SchoolBookSanPin" w:hAnsi="Times New Roman"/>
          <w:bCs/>
          <w:position w:val="1"/>
          <w:sz w:val="28"/>
          <w:szCs w:val="28"/>
          <w:lang w:val="ru-RU"/>
        </w:rPr>
        <w:t>зар</w:t>
      </w:r>
      <w:proofErr w:type="spellEnd"/>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proofErr w:type="spellStart"/>
      <w:r w:rsidRPr="00CA4934">
        <w:rPr>
          <w:rFonts w:ascii="Times New Roman" w:eastAsia="SchoolBookSanPin" w:hAnsi="Times New Roman"/>
          <w:bCs/>
          <w:position w:val="1"/>
          <w:sz w:val="28"/>
          <w:szCs w:val="28"/>
          <w:lang w:val="ru-RU"/>
        </w:rPr>
        <w:t>зор</w:t>
      </w:r>
      <w:proofErr w:type="spellEnd"/>
      <w:r w:rsidRPr="00CA4934">
        <w:rPr>
          <w:rFonts w:ascii="Times New Roman" w:eastAsia="SchoolBookSanPin" w:hAnsi="Times New Roman"/>
          <w:position w:val="1"/>
          <w:sz w:val="28"/>
          <w:szCs w:val="28"/>
          <w:lang w:val="ru-RU"/>
        </w:rPr>
        <w:t>-;</w:t>
      </w:r>
    </w:p>
    <w:p w14:paraId="07482A0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клан-</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клон-</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ка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скоч</w:t>
      </w:r>
      <w:proofErr w:type="spellEnd"/>
      <w:r w:rsidRPr="00CA4934">
        <w:rPr>
          <w:rFonts w:ascii="Times New Roman" w:eastAsia="SchoolBookSanPin" w:hAnsi="Times New Roman"/>
          <w:bCs/>
          <w:position w:val="1"/>
          <w:sz w:val="28"/>
          <w:szCs w:val="28"/>
          <w:lang w:val="ru-RU"/>
        </w:rPr>
        <w:t>-.</w:t>
      </w:r>
    </w:p>
    <w:p w14:paraId="768027C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существительными.</w:t>
      </w:r>
    </w:p>
    <w:p w14:paraId="2D81E437" w14:textId="77777777" w:rsidR="00B178D6" w:rsidRPr="00CA4934" w:rsidRDefault="001454A9"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bCs/>
          <w:position w:val="1"/>
          <w:sz w:val="28"/>
          <w:szCs w:val="28"/>
          <w:lang w:val="ru-RU"/>
        </w:rPr>
        <w:t>Орфографический анализ имён существительных (в рамках изученного).</w:t>
      </w:r>
    </w:p>
    <w:p w14:paraId="6B1CE85F"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7. </w:t>
      </w:r>
      <w:r w:rsidR="00D67B9C" w:rsidRPr="00CA4934">
        <w:rPr>
          <w:rFonts w:ascii="Times New Roman" w:eastAsia="SchoolBookSanPin" w:hAnsi="Times New Roman"/>
          <w:bCs/>
          <w:position w:val="1"/>
          <w:sz w:val="28"/>
          <w:szCs w:val="28"/>
          <w:lang w:val="ru-RU"/>
        </w:rPr>
        <w:t>Имя прилагательное</w:t>
      </w:r>
      <w:r w:rsidR="003206F3" w:rsidRPr="00CA4934">
        <w:rPr>
          <w:rFonts w:ascii="Times New Roman" w:eastAsia="SchoolBookSanPin" w:hAnsi="Times New Roman"/>
          <w:bCs/>
          <w:position w:val="1"/>
          <w:sz w:val="28"/>
          <w:szCs w:val="28"/>
          <w:lang w:val="ru-RU"/>
        </w:rPr>
        <w:t>.</w:t>
      </w:r>
    </w:p>
    <w:p w14:paraId="4F0B6EE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04AAB7C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ена прилагательные полные и краткие, их синтаксические функции.</w:t>
      </w:r>
    </w:p>
    <w:p w14:paraId="24597D6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клонение имён прилагательных.</w:t>
      </w:r>
    </w:p>
    <w:p w14:paraId="182BA02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имён прилагательных</w:t>
      </w:r>
      <w:r w:rsidR="001454A9" w:rsidRPr="00CA4934">
        <w:rPr>
          <w:rFonts w:ascii="Times New Roman" w:eastAsia="SchoolBookSanPin" w:hAnsi="Times New Roman"/>
          <w:position w:val="1"/>
          <w:sz w:val="28"/>
          <w:szCs w:val="28"/>
          <w:lang w:val="ru-RU"/>
        </w:rPr>
        <w:t xml:space="preserve"> (в рамках изученного).</w:t>
      </w:r>
    </w:p>
    <w:p w14:paraId="5CAC78B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произношения имён прилагательных, постановки ударения (в рамках изученного).</w:t>
      </w:r>
    </w:p>
    <w:p w14:paraId="5FA028A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безударных окончаний имён прилагательных. Правописа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 имён прилагательных.</w:t>
      </w:r>
    </w:p>
    <w:p w14:paraId="1E44412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ратких форм имён прилагательных с основой на шипящий.</w:t>
      </w:r>
    </w:p>
    <w:p w14:paraId="3B84F8CC"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прилагательными.</w:t>
      </w:r>
    </w:p>
    <w:p w14:paraId="77496C58" w14:textId="77777777" w:rsidR="001454A9" w:rsidRPr="00CA4934" w:rsidRDefault="001454A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фографический анализ имён прилагательных (в рамках изученного).</w:t>
      </w:r>
    </w:p>
    <w:p w14:paraId="56CE5BB0"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8. </w:t>
      </w:r>
      <w:r w:rsidR="00D67B9C" w:rsidRPr="00CA4934">
        <w:rPr>
          <w:rFonts w:ascii="Times New Roman" w:eastAsia="SchoolBookSanPin" w:hAnsi="Times New Roman"/>
          <w:bCs/>
          <w:position w:val="1"/>
          <w:sz w:val="28"/>
          <w:szCs w:val="28"/>
          <w:lang w:val="ru-RU"/>
        </w:rPr>
        <w:t>Глагол</w:t>
      </w:r>
      <w:r w:rsidR="003206F3" w:rsidRPr="00CA4934">
        <w:rPr>
          <w:rFonts w:ascii="Times New Roman" w:eastAsia="SchoolBookSanPin" w:hAnsi="Times New Roman"/>
          <w:bCs/>
          <w:position w:val="1"/>
          <w:sz w:val="28"/>
          <w:szCs w:val="28"/>
          <w:lang w:val="ru-RU"/>
        </w:rPr>
        <w:t>.</w:t>
      </w:r>
    </w:p>
    <w:p w14:paraId="45A0422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лагол как часть речи. Общее грамматическое значение, морфологические признаки и синтаксические функции глагола.</w:t>
      </w:r>
    </w:p>
    <w:p w14:paraId="3017D75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оль глагола в словосочетании и предложении, в речи.</w:t>
      </w:r>
    </w:p>
    <w:p w14:paraId="1DAD35BE"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Глаголы совершенного и несовершенного вида, возвратные и невозвратные.</w:t>
      </w:r>
    </w:p>
    <w:p w14:paraId="18F38DA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инитив и его грамматические свойства. Основа инфинитива, основа настоящего (будущего простого) времени глагола.</w:t>
      </w:r>
    </w:p>
    <w:p w14:paraId="528DC1B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ряжение глагола.</w:t>
      </w:r>
    </w:p>
    <w:p w14:paraId="234C7978" w14:textId="77777777" w:rsidR="001454A9" w:rsidRPr="00CA4934" w:rsidRDefault="001454A9"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Морфологический анализ глаголов (в рамках изученного).</w:t>
      </w:r>
    </w:p>
    <w:p w14:paraId="47DCC61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глаголов, постановки ударения в глагольных формах (в рамках изученного).</w:t>
      </w:r>
    </w:p>
    <w:p w14:paraId="7BA81D7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корней с чередованием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w:t>
      </w:r>
      <w:proofErr w:type="spellStart"/>
      <w:r w:rsidRPr="00CA4934">
        <w:rPr>
          <w:rFonts w:ascii="Times New Roman" w:eastAsia="SchoolBookSanPin" w:hAnsi="Times New Roman"/>
          <w:bCs/>
          <w:position w:val="1"/>
          <w:sz w:val="28"/>
          <w:szCs w:val="28"/>
          <w:lang w:val="ru-RU"/>
        </w:rPr>
        <w:t>бер</w:t>
      </w:r>
      <w:proofErr w:type="spellEnd"/>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proofErr w:type="spellStart"/>
      <w:r w:rsidRPr="00CA4934">
        <w:rPr>
          <w:rFonts w:ascii="Times New Roman" w:eastAsia="SchoolBookSanPin" w:hAnsi="Times New Roman"/>
          <w:bCs/>
          <w:position w:val="1"/>
          <w:sz w:val="28"/>
          <w:szCs w:val="28"/>
          <w:lang w:val="ru-RU"/>
        </w:rPr>
        <w:t>бир</w:t>
      </w:r>
      <w:proofErr w:type="spellEnd"/>
      <w:r w:rsidRPr="00CA4934">
        <w:rPr>
          <w:rFonts w:ascii="Times New Roman" w:eastAsia="SchoolBookSanPin" w:hAnsi="Times New Roman"/>
          <w:position w:val="1"/>
          <w:sz w:val="28"/>
          <w:szCs w:val="28"/>
          <w:lang w:val="ru-RU"/>
        </w:rPr>
        <w:t>-,</w:t>
      </w:r>
      <w:r w:rsidR="002669E3"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w:t>
      </w:r>
      <w:proofErr w:type="spellStart"/>
      <w:r w:rsidRPr="00CA4934">
        <w:rPr>
          <w:rFonts w:ascii="Times New Roman" w:eastAsia="SchoolBookSanPin" w:hAnsi="Times New Roman"/>
          <w:bCs/>
          <w:position w:val="1"/>
          <w:sz w:val="28"/>
          <w:szCs w:val="28"/>
          <w:lang w:val="ru-RU"/>
        </w:rPr>
        <w:t>блест</w:t>
      </w:r>
      <w:proofErr w:type="spellEnd"/>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proofErr w:type="spellStart"/>
      <w:r w:rsidRPr="00CA4934">
        <w:rPr>
          <w:rFonts w:ascii="Times New Roman" w:eastAsia="SchoolBookSanPin" w:hAnsi="Times New Roman"/>
          <w:bCs/>
          <w:position w:val="1"/>
          <w:sz w:val="28"/>
          <w:szCs w:val="28"/>
          <w:lang w:val="ru-RU"/>
        </w:rPr>
        <w:t>блист</w:t>
      </w:r>
      <w:proofErr w:type="spellEnd"/>
      <w:r w:rsidRPr="00CA4934">
        <w:rPr>
          <w:rFonts w:ascii="Times New Roman" w:eastAsia="SchoolBookSanPin" w:hAnsi="Times New Roman"/>
          <w:position w:val="1"/>
          <w:sz w:val="28"/>
          <w:szCs w:val="28"/>
          <w:lang w:val="ru-RU"/>
        </w:rPr>
        <w:t>-,</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д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proofErr w:type="spellStart"/>
      <w:r w:rsidRPr="00CA4934">
        <w:rPr>
          <w:rFonts w:ascii="Times New Roman" w:eastAsia="SchoolBookSanPin" w:hAnsi="Times New Roman"/>
          <w:bCs/>
          <w:position w:val="1"/>
          <w:sz w:val="28"/>
          <w:szCs w:val="28"/>
          <w:lang w:val="ru-RU"/>
        </w:rPr>
        <w:t>дир</w:t>
      </w:r>
      <w:proofErr w:type="spellEnd"/>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жег</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жиг</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м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м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п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п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стел</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proofErr w:type="spellStart"/>
      <w:r w:rsidRPr="00CA4934">
        <w:rPr>
          <w:rFonts w:ascii="Times New Roman" w:eastAsia="SchoolBookSanPin" w:hAnsi="Times New Roman"/>
          <w:bCs/>
          <w:position w:val="1"/>
          <w:sz w:val="28"/>
          <w:szCs w:val="28"/>
          <w:lang w:val="ru-RU"/>
        </w:rPr>
        <w:t>стил</w:t>
      </w:r>
      <w:proofErr w:type="spellEnd"/>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т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тир</w:t>
      </w:r>
      <w:r w:rsidRPr="00CA4934">
        <w:rPr>
          <w:rFonts w:ascii="Times New Roman" w:eastAsia="SchoolBookSanPin" w:hAnsi="Times New Roman"/>
          <w:position w:val="1"/>
          <w:sz w:val="28"/>
          <w:szCs w:val="28"/>
          <w:lang w:val="ru-RU"/>
        </w:rPr>
        <w:t>-.</w:t>
      </w:r>
    </w:p>
    <w:p w14:paraId="7B80735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спользов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как показателя грамматической формы в инфинитив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форме 2-го лица единственного числа после шипящих.</w:t>
      </w:r>
    </w:p>
    <w:p w14:paraId="09D6BC1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 xml:space="preserve">-тся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ться</w:t>
      </w:r>
      <w:proofErr w:type="spellEnd"/>
      <w:r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position w:val="1"/>
          <w:sz w:val="28"/>
          <w:szCs w:val="28"/>
          <w:lang w:val="ru-RU"/>
        </w:rPr>
        <w:t xml:space="preserve">в глаголах, суффиксов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ова</w:t>
      </w:r>
      <w:proofErr w:type="spellEnd"/>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proofErr w:type="spellStart"/>
      <w:r w:rsidRPr="00CA4934">
        <w:rPr>
          <w:rFonts w:ascii="Times New Roman" w:eastAsia="SchoolBookSanPin" w:hAnsi="Times New Roman"/>
          <w:bCs/>
          <w:position w:val="1"/>
          <w:sz w:val="28"/>
          <w:szCs w:val="28"/>
          <w:lang w:val="ru-RU"/>
        </w:rPr>
        <w:t>ева</w:t>
      </w:r>
      <w:proofErr w:type="spellEnd"/>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ыва</w:t>
      </w:r>
      <w:proofErr w:type="spellEnd"/>
      <w:r w:rsidRPr="00CA4934">
        <w:rPr>
          <w:rFonts w:ascii="Times New Roman" w:eastAsia="SchoolBookSanPin" w:hAnsi="Times New Roman"/>
          <w:bCs/>
          <w:position w:val="1"/>
          <w:sz w:val="28"/>
          <w:szCs w:val="28"/>
          <w:lang w:val="ru-RU"/>
        </w:rPr>
        <w:t>-</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ива-</w:t>
      </w:r>
      <w:r w:rsidRPr="00CA4934">
        <w:rPr>
          <w:rFonts w:ascii="Times New Roman" w:eastAsia="SchoolBookSanPin" w:hAnsi="Times New Roman"/>
          <w:position w:val="1"/>
          <w:sz w:val="28"/>
          <w:szCs w:val="28"/>
          <w:lang w:val="ru-RU"/>
        </w:rPr>
        <w:t>.</w:t>
      </w:r>
    </w:p>
    <w:p w14:paraId="0DFA50D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безударных личных окончаний глагола.</w:t>
      </w:r>
    </w:p>
    <w:p w14:paraId="56FD02F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ой перед суффиксом </w:t>
      </w:r>
      <w:r w:rsidRPr="00CA4934">
        <w:rPr>
          <w:rFonts w:ascii="Times New Roman" w:eastAsia="SchoolBookSanPin" w:hAnsi="Times New Roman"/>
          <w:bCs/>
          <w:position w:val="1"/>
          <w:sz w:val="28"/>
          <w:szCs w:val="28"/>
          <w:lang w:val="ru-RU"/>
        </w:rPr>
        <w:t xml:space="preserve">-л- </w:t>
      </w:r>
      <w:r w:rsidRPr="00CA4934">
        <w:rPr>
          <w:rFonts w:ascii="Times New Roman" w:eastAsia="SchoolBookSanPin" w:hAnsi="Times New Roman"/>
          <w:position w:val="1"/>
          <w:sz w:val="28"/>
          <w:szCs w:val="28"/>
          <w:lang w:val="ru-RU"/>
        </w:rPr>
        <w:t>в формах прошедшего времени глагола.</w:t>
      </w:r>
    </w:p>
    <w:p w14:paraId="43672E3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глаголами.</w:t>
      </w:r>
    </w:p>
    <w:p w14:paraId="6865038A" w14:textId="77777777" w:rsidR="001454A9" w:rsidRPr="00CA4934" w:rsidRDefault="001454A9" w:rsidP="005B1125">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глаголов (в рамках изученного).</w:t>
      </w:r>
    </w:p>
    <w:p w14:paraId="0645C63D"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9.</w:t>
      </w:r>
      <w:r w:rsidR="00B32708" w:rsidRPr="00CA4934">
        <w:rPr>
          <w:rFonts w:ascii="Times New Roman" w:eastAsia="OfficinaSansBoldITC" w:hAnsi="Times New Roman"/>
          <w:sz w:val="28"/>
          <w:szCs w:val="28"/>
          <w:lang w:val="ru-RU"/>
        </w:rPr>
        <w:t xml:space="preserve"> </w:t>
      </w:r>
      <w:r w:rsidR="00D67B9C" w:rsidRPr="00CA4934">
        <w:rPr>
          <w:rFonts w:ascii="Times New Roman" w:eastAsia="SchoolBookSanPin" w:hAnsi="Times New Roman"/>
          <w:bCs/>
          <w:position w:val="1"/>
          <w:sz w:val="28"/>
          <w:szCs w:val="28"/>
          <w:lang w:val="ru-RU"/>
        </w:rPr>
        <w:t>Синтаксис. Культура речи. Пунктуация</w:t>
      </w:r>
      <w:r w:rsidR="00C171D9" w:rsidRPr="00CA4934">
        <w:rPr>
          <w:rFonts w:ascii="Times New Roman" w:eastAsia="SchoolBookSanPin" w:hAnsi="Times New Roman"/>
          <w:bCs/>
          <w:position w:val="1"/>
          <w:sz w:val="28"/>
          <w:szCs w:val="28"/>
          <w:lang w:val="ru-RU"/>
        </w:rPr>
        <w:t>.</w:t>
      </w:r>
    </w:p>
    <w:p w14:paraId="3DD2C45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с как раздел грамматики. Словосочетание и предлож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ак единицы синтаксиса.</w:t>
      </w:r>
    </w:p>
    <w:p w14:paraId="59C3F21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сочетание и его признаки. Основные виды словосочета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о морфологическим свойствам главного слова (именные, глагольные, наречные). Средства связи слов в словосочетании.</w:t>
      </w:r>
    </w:p>
    <w:p w14:paraId="4D2B08B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анализ словосочетания.</w:t>
      </w:r>
    </w:p>
    <w:p w14:paraId="06FA1C5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е и его признаки. Виды предложений по цели высказыва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эмоциональной окраске. Смысловые и интонационные особенности повествовательных, вопросительных, побудительных; восклицатель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невосклицательных предложений.</w:t>
      </w:r>
    </w:p>
    <w:p w14:paraId="441DF08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лавные члены предложения (грамматическая основа). Подлежаще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w:t>
      </w:r>
      <w:r w:rsidR="00464243" w:rsidRPr="00CA4934">
        <w:rPr>
          <w:rFonts w:ascii="Times New Roman" w:eastAsia="SchoolBookSanPin" w:hAnsi="Times New Roman"/>
          <w:position w:val="1"/>
          <w:sz w:val="28"/>
          <w:szCs w:val="28"/>
          <w:lang w:val="ru-RU"/>
        </w:rPr>
        <w:t>способы</w:t>
      </w:r>
      <w:r w:rsidRPr="00CA4934">
        <w:rPr>
          <w:rFonts w:ascii="Times New Roman" w:eastAsia="SchoolBookSanPin" w:hAnsi="Times New Roman"/>
          <w:position w:val="1"/>
          <w:sz w:val="28"/>
          <w:szCs w:val="28"/>
          <w:lang w:val="ru-RU"/>
        </w:rPr>
        <w:t xml:space="preserve"> его выражения: именем существительным или местоимение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w:t>
      </w:r>
      <w:r w:rsidR="001454A9" w:rsidRPr="00CA4934">
        <w:rPr>
          <w:rFonts w:ascii="Times New Roman" w:eastAsia="SchoolBookSanPin" w:hAnsi="Times New Roman"/>
          <w:position w:val="1"/>
          <w:sz w:val="28"/>
          <w:szCs w:val="28"/>
          <w:lang w:val="ru-RU"/>
        </w:rPr>
        <w:t xml:space="preserve">способы его </w:t>
      </w:r>
      <w:r w:rsidRPr="00CA4934">
        <w:rPr>
          <w:rFonts w:ascii="Times New Roman" w:eastAsia="SchoolBookSanPin" w:hAnsi="Times New Roman"/>
          <w:position w:val="1"/>
          <w:sz w:val="28"/>
          <w:szCs w:val="28"/>
          <w:lang w:val="ru-RU"/>
        </w:rPr>
        <w:t>выражения: глаголом, именем существительным, именем прилагательным.</w:t>
      </w:r>
    </w:p>
    <w:p w14:paraId="4BA02F7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ре между подлежащим и сказуемым.</w:t>
      </w:r>
    </w:p>
    <w:p w14:paraId="5B4B0289" w14:textId="77777777" w:rsidR="00D67B9C" w:rsidRPr="00CA4934" w:rsidRDefault="00D67B9C" w:rsidP="005B1125">
      <w:pPr>
        <w:tabs>
          <w:tab w:val="left" w:pos="1940"/>
          <w:tab w:val="left" w:pos="3980"/>
          <w:tab w:val="left" w:pos="4340"/>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распространённые и нераспространённые.</w:t>
      </w:r>
    </w:p>
    <w:p w14:paraId="67AD351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торостепенные члены предложения: определение, дополнение, обстоятельство. Определение и типичные средства его </w:t>
      </w:r>
      <w:proofErr w:type="spellStart"/>
      <w:r w:rsidRPr="00CA4934">
        <w:rPr>
          <w:rFonts w:ascii="Times New Roman" w:eastAsia="SchoolBookSanPin" w:hAnsi="Times New Roman"/>
          <w:position w:val="1"/>
          <w:sz w:val="28"/>
          <w:szCs w:val="28"/>
          <w:lang w:val="ru-RU"/>
        </w:rPr>
        <w:t>выраже</w:t>
      </w:r>
      <w:r w:rsidRPr="00CA4934">
        <w:rPr>
          <w:rFonts w:ascii="Times New Roman" w:eastAsia="SchoolBookSanPin" w:hAnsi="Times New Roman"/>
          <w:sz w:val="28"/>
          <w:szCs w:val="28"/>
          <w:lang w:val="ru-RU"/>
        </w:rPr>
        <w:t>ния</w:t>
      </w:r>
      <w:proofErr w:type="spellEnd"/>
      <w:r w:rsidRPr="00CA4934">
        <w:rPr>
          <w:rFonts w:ascii="Times New Roman" w:eastAsia="SchoolBookSanPin" w:hAnsi="Times New Roman"/>
          <w:sz w:val="28"/>
          <w:szCs w:val="28"/>
          <w:lang w:val="ru-RU"/>
        </w:rPr>
        <w:t>.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14:paraId="7ADA555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стое осложнённое предложение. Однородные члены предложения, их роль </w:t>
      </w:r>
      <w:r w:rsidRPr="00CA4934">
        <w:rPr>
          <w:rFonts w:ascii="Times New Roman" w:eastAsia="SchoolBookSanPin" w:hAnsi="Times New Roman"/>
          <w:sz w:val="28"/>
          <w:szCs w:val="28"/>
          <w:lang w:val="ru-RU"/>
        </w:rPr>
        <w:lastRenderedPageBreak/>
        <w:t xml:space="preserve">в речи. Особенности интонации предложений с однородными членами. Предложения с однородными членами (без союзов, с одиночным союзом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союзами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w:t>
      </w:r>
      <w:proofErr w:type="gramStart"/>
      <w:r w:rsidRPr="00CA4934">
        <w:rPr>
          <w:rFonts w:ascii="Times New Roman" w:eastAsia="SchoolBookSanPin" w:hAnsi="Times New Roman"/>
          <w:sz w:val="28"/>
          <w:szCs w:val="28"/>
          <w:lang w:val="ru-RU"/>
        </w:rPr>
        <w:t>значении</w:t>
      </w:r>
      <w:proofErr w:type="gramEnd"/>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Предлож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обобщающим словом при однородных членах.</w:t>
      </w:r>
    </w:p>
    <w:p w14:paraId="250A093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с обращением, особенности интонации. Обращение и средства его выражения.</w:t>
      </w:r>
    </w:p>
    <w:p w14:paraId="0D0F2AA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анализ простого и простого осложнённого предложений.</w:t>
      </w:r>
    </w:p>
    <w:p w14:paraId="19E4866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унктуационное оформление предложений, осложнённых однородными членами, связанными бессоюзной связью, одиночным союзом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союза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w:t>
      </w:r>
      <w:proofErr w:type="gramStart"/>
      <w:r w:rsidRPr="00CA4934">
        <w:rPr>
          <w:rFonts w:ascii="Times New Roman" w:eastAsia="SchoolBookSanPin" w:hAnsi="Times New Roman"/>
          <w:sz w:val="28"/>
          <w:szCs w:val="28"/>
          <w:lang w:val="ru-RU"/>
        </w:rPr>
        <w:t>значении</w:t>
      </w:r>
      <w:proofErr w:type="gramEnd"/>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w:t>
      </w:r>
    </w:p>
    <w:p w14:paraId="6F045A8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простые и сложные. Сложные предложения с бессоюзн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оюзной связью. Предложения сложносочинённые и сложноподчинённые (общее представление, практическое усвоение).</w:t>
      </w:r>
    </w:p>
    <w:p w14:paraId="1510FF3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унктуационное оформление сложных предложений, состоящих из частей, связанных бессоюзной связью и союзам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w:t>
      </w:r>
    </w:p>
    <w:p w14:paraId="481B169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с прямой речью.</w:t>
      </w:r>
    </w:p>
    <w:p w14:paraId="523DF77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онное оформление предложений с прямой речью.</w:t>
      </w:r>
    </w:p>
    <w:p w14:paraId="2E4A956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иалог.</w:t>
      </w:r>
    </w:p>
    <w:p w14:paraId="7E53353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унктуационное оформление диалога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w:t>
      </w:r>
    </w:p>
    <w:p w14:paraId="592E394E"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унктуация как раздел лингвистики.</w:t>
      </w:r>
    </w:p>
    <w:p w14:paraId="5D593E93" w14:textId="77777777" w:rsidR="00464243" w:rsidRPr="00CA4934" w:rsidRDefault="0046424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онный анализ предложения (в рамках изученного).</w:t>
      </w:r>
    </w:p>
    <w:p w14:paraId="43C2740E" w14:textId="77777777" w:rsidR="00B178D6" w:rsidRPr="00CA4934" w:rsidRDefault="00B549E7" w:rsidP="005B1125">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 xml:space="preserve">.7. Содержание обучения в </w:t>
      </w:r>
      <w:r w:rsidR="00F47E86" w:rsidRPr="00CA4934">
        <w:rPr>
          <w:rFonts w:ascii="Times New Roman" w:eastAsia="OfficinaSansBoldITC" w:hAnsi="Times New Roman"/>
          <w:sz w:val="28"/>
          <w:szCs w:val="28"/>
          <w:lang w:val="ru-RU"/>
        </w:rPr>
        <w:t>6</w:t>
      </w:r>
      <w:r w:rsidR="00B178D6" w:rsidRPr="00CA4934">
        <w:rPr>
          <w:rFonts w:ascii="Times New Roman" w:eastAsia="OfficinaSansBoldITC" w:hAnsi="Times New Roman"/>
          <w:sz w:val="28"/>
          <w:szCs w:val="28"/>
          <w:lang w:val="ru-RU"/>
        </w:rPr>
        <w:t xml:space="preserve"> классе.</w:t>
      </w:r>
    </w:p>
    <w:p w14:paraId="15EB1115"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1. </w:t>
      </w:r>
      <w:r w:rsidR="00D67B9C" w:rsidRPr="00CA4934">
        <w:rPr>
          <w:rFonts w:ascii="Times New Roman" w:eastAsia="OfficinaSansBoldITC" w:hAnsi="Times New Roman"/>
          <w:sz w:val="28"/>
          <w:szCs w:val="28"/>
          <w:lang w:val="ru-RU"/>
        </w:rPr>
        <w:t>Общие сведения о языке</w:t>
      </w:r>
      <w:r w:rsidR="00C171D9" w:rsidRPr="00CA4934">
        <w:rPr>
          <w:rFonts w:ascii="Times New Roman" w:eastAsia="OfficinaSansBoldITC" w:hAnsi="Times New Roman"/>
          <w:sz w:val="28"/>
          <w:szCs w:val="28"/>
          <w:lang w:val="ru-RU"/>
        </w:rPr>
        <w:t>.</w:t>
      </w:r>
    </w:p>
    <w:p w14:paraId="75FB1DD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государственный язык Российской Федерации и язык межнационального общения.</w:t>
      </w:r>
    </w:p>
    <w:p w14:paraId="3DB5427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литературном языке.</w:t>
      </w:r>
    </w:p>
    <w:p w14:paraId="6DC4667C"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2. </w:t>
      </w:r>
      <w:r w:rsidR="00D67B9C" w:rsidRPr="00CA4934">
        <w:rPr>
          <w:rFonts w:ascii="Times New Roman" w:eastAsia="OfficinaSansBoldITC" w:hAnsi="Times New Roman"/>
          <w:sz w:val="28"/>
          <w:szCs w:val="28"/>
          <w:lang w:val="ru-RU"/>
        </w:rPr>
        <w:t>Язык и речь</w:t>
      </w:r>
      <w:r w:rsidR="00C171D9" w:rsidRPr="00CA4934">
        <w:rPr>
          <w:rFonts w:ascii="Times New Roman" w:eastAsia="OfficinaSansBoldITC" w:hAnsi="Times New Roman"/>
          <w:sz w:val="28"/>
          <w:szCs w:val="28"/>
          <w:lang w:val="ru-RU"/>
        </w:rPr>
        <w:t>.</w:t>
      </w:r>
    </w:p>
    <w:p w14:paraId="229CA24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повествование, монолог-рассуждение; сообщ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лингвистическую тему.</w:t>
      </w:r>
    </w:p>
    <w:p w14:paraId="6E0A41C0"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иды диалога: побуждение к действию, обмен мнениями.</w:t>
      </w:r>
    </w:p>
    <w:p w14:paraId="1A89594A"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3. </w:t>
      </w:r>
      <w:r w:rsidR="00D67B9C" w:rsidRPr="00CA4934">
        <w:rPr>
          <w:rFonts w:ascii="Times New Roman" w:eastAsia="OfficinaSansBoldITC" w:hAnsi="Times New Roman"/>
          <w:sz w:val="28"/>
          <w:szCs w:val="28"/>
          <w:lang w:val="ru-RU"/>
        </w:rPr>
        <w:t>Текст</w:t>
      </w:r>
      <w:r w:rsidR="00C171D9" w:rsidRPr="00CA4934">
        <w:rPr>
          <w:rFonts w:ascii="Times New Roman" w:eastAsia="OfficinaSansBoldITC" w:hAnsi="Times New Roman"/>
          <w:sz w:val="28"/>
          <w:szCs w:val="28"/>
          <w:lang w:val="ru-RU"/>
        </w:rPr>
        <w:t>.</w:t>
      </w:r>
    </w:p>
    <w:p w14:paraId="22332D2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овой анализ текста: его композиционных особенностей, микроте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абзацев, способов и средств связи предложений в тексте; использование языковых средств выразительности (в рамках изученного).</w:t>
      </w:r>
    </w:p>
    <w:p w14:paraId="2057C64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625F33F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как тип речи.</w:t>
      </w:r>
    </w:p>
    <w:p w14:paraId="795A5DB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внешности человека.</w:t>
      </w:r>
    </w:p>
    <w:p w14:paraId="1AC9B8B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помещения.</w:t>
      </w:r>
    </w:p>
    <w:p w14:paraId="47BFA40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природы.</w:t>
      </w:r>
    </w:p>
    <w:p w14:paraId="1E04D48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местности.</w:t>
      </w:r>
    </w:p>
    <w:p w14:paraId="3A59D7B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действий.</w:t>
      </w:r>
    </w:p>
    <w:p w14:paraId="23B4984A"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4. </w:t>
      </w:r>
      <w:r w:rsidR="00D67B9C" w:rsidRPr="00CA4934">
        <w:rPr>
          <w:rFonts w:ascii="Times New Roman" w:eastAsia="OfficinaSansBoldITC" w:hAnsi="Times New Roman"/>
          <w:sz w:val="28"/>
          <w:szCs w:val="28"/>
          <w:lang w:val="ru-RU"/>
        </w:rPr>
        <w:t>Функциональные разновидности языка</w:t>
      </w:r>
      <w:r w:rsidR="00F55A41" w:rsidRPr="00CA4934">
        <w:rPr>
          <w:rFonts w:ascii="Times New Roman" w:eastAsia="OfficinaSansBoldITC" w:hAnsi="Times New Roman"/>
          <w:sz w:val="28"/>
          <w:szCs w:val="28"/>
          <w:lang w:val="ru-RU"/>
        </w:rPr>
        <w:t>.</w:t>
      </w:r>
    </w:p>
    <w:p w14:paraId="6243137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Официально-деловой стиль. Заявление. Расписка. Научный стиль. Словарная статья. Научное сообщение.</w:t>
      </w:r>
    </w:p>
    <w:p w14:paraId="424DB79C" w14:textId="77777777" w:rsidR="00F47E86"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5. </w:t>
      </w:r>
      <w:r w:rsidR="006F4896" w:rsidRPr="00CA4934">
        <w:rPr>
          <w:rFonts w:ascii="Times New Roman" w:eastAsia="OfficinaSansBoldITC" w:hAnsi="Times New Roman"/>
          <w:sz w:val="28"/>
          <w:szCs w:val="28"/>
          <w:lang w:val="ru-RU"/>
        </w:rPr>
        <w:t>Система языка</w:t>
      </w:r>
      <w:r w:rsidR="00C171D9" w:rsidRPr="00CA4934">
        <w:rPr>
          <w:rFonts w:ascii="Times New Roman" w:eastAsia="OfficinaSansBoldITC" w:hAnsi="Times New Roman"/>
          <w:sz w:val="28"/>
          <w:szCs w:val="28"/>
          <w:lang w:val="ru-RU"/>
        </w:rPr>
        <w:t>.</w:t>
      </w:r>
      <w:r w:rsidR="00B178D6" w:rsidRPr="00CA4934">
        <w:rPr>
          <w:rFonts w:ascii="Times New Roman" w:eastAsia="OfficinaSansBoldITC" w:hAnsi="Times New Roman"/>
          <w:sz w:val="28"/>
          <w:szCs w:val="28"/>
          <w:lang w:val="ru-RU"/>
        </w:rPr>
        <w:t xml:space="preserve"> </w:t>
      </w:r>
    </w:p>
    <w:p w14:paraId="3A89A22E"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1. </w:t>
      </w:r>
      <w:r w:rsidR="00D67B9C" w:rsidRPr="00CA4934">
        <w:rPr>
          <w:rFonts w:ascii="Times New Roman" w:eastAsia="OfficinaSansBoldITC" w:hAnsi="Times New Roman"/>
          <w:sz w:val="28"/>
          <w:szCs w:val="28"/>
          <w:lang w:val="ru-RU"/>
        </w:rPr>
        <w:t>Лексикология. Культура речи</w:t>
      </w:r>
      <w:r w:rsidR="00C171D9" w:rsidRPr="00CA4934">
        <w:rPr>
          <w:rFonts w:ascii="Times New Roman" w:eastAsia="OfficinaSansBoldITC" w:hAnsi="Times New Roman"/>
          <w:sz w:val="28"/>
          <w:szCs w:val="28"/>
          <w:lang w:val="ru-RU"/>
        </w:rPr>
        <w:t>.</w:t>
      </w:r>
    </w:p>
    <w:p w14:paraId="4D1F95A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её происхождения:</w:t>
      </w:r>
      <w:r w:rsidR="00DF21D5"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сконно русск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заимствованные слова.</w:t>
      </w:r>
    </w:p>
    <w:p w14:paraId="4FBC0FF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принадлежности к активному</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ассивному запасу: неологизмы, устаревшие слова (историзмы и архаизмы).</w:t>
      </w:r>
    </w:p>
    <w:p w14:paraId="7CBC4AD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5E90267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илистические пласты лексики: стилистически нейтральная, высока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ниженная лексика.</w:t>
      </w:r>
    </w:p>
    <w:p w14:paraId="5B1FC57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ческий анализ слов.</w:t>
      </w:r>
    </w:p>
    <w:p w14:paraId="6CE86A0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разеологизмы. Их признаки и значение. Употребление лексических средств</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соответствии с ситуацией общения.</w:t>
      </w:r>
    </w:p>
    <w:p w14:paraId="2B39A1E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ка своей и чужой речи с точки зрения точного, уместног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выразительного словоупотребления.</w:t>
      </w:r>
    </w:p>
    <w:p w14:paraId="5D042C3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питеты, метафоры, олицетворения.</w:t>
      </w:r>
    </w:p>
    <w:p w14:paraId="0422623A"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Лексические словари.</w:t>
      </w:r>
    </w:p>
    <w:p w14:paraId="361F0FC8"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2. </w:t>
      </w:r>
      <w:r w:rsidR="00D67B9C" w:rsidRPr="00CA4934">
        <w:rPr>
          <w:rFonts w:ascii="Times New Roman" w:eastAsia="OfficinaSansBoldITC" w:hAnsi="Times New Roman"/>
          <w:sz w:val="28"/>
          <w:szCs w:val="28"/>
          <w:lang w:val="ru-RU"/>
        </w:rPr>
        <w:t>Словообразование. Культура речи. Орфография</w:t>
      </w:r>
      <w:r w:rsidR="00C171D9" w:rsidRPr="00CA4934">
        <w:rPr>
          <w:rFonts w:ascii="Times New Roman" w:eastAsia="OfficinaSansBoldITC" w:hAnsi="Times New Roman"/>
          <w:sz w:val="28"/>
          <w:szCs w:val="28"/>
          <w:lang w:val="ru-RU"/>
        </w:rPr>
        <w:t>.</w:t>
      </w:r>
    </w:p>
    <w:p w14:paraId="60AD34C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ообразующие и словообразующие морфемы. Производящая основа.</w:t>
      </w:r>
    </w:p>
    <w:p w14:paraId="6FCEE7A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новные способы образования слов в русском языке (приставочный, суффиксальный, приставочно-суффиксальный, </w:t>
      </w:r>
      <w:proofErr w:type="spellStart"/>
      <w:r w:rsidRPr="00CA4934">
        <w:rPr>
          <w:rFonts w:ascii="Times New Roman" w:eastAsia="SchoolBookSanPin" w:hAnsi="Times New Roman"/>
          <w:sz w:val="28"/>
          <w:szCs w:val="28"/>
          <w:lang w:val="ru-RU"/>
        </w:rPr>
        <w:t>бессуффиксный</w:t>
      </w:r>
      <w:proofErr w:type="spellEnd"/>
      <w:r w:rsidRPr="00CA4934">
        <w:rPr>
          <w:rFonts w:ascii="Times New Roman" w:eastAsia="SchoolBookSanPin" w:hAnsi="Times New Roman"/>
          <w:sz w:val="28"/>
          <w:szCs w:val="28"/>
          <w:lang w:val="ru-RU"/>
        </w:rPr>
        <w:t>, сложение, переход из одной части речи в другую).</w:t>
      </w:r>
    </w:p>
    <w:p w14:paraId="6F99A2F8" w14:textId="77777777" w:rsidR="00A0163A" w:rsidRPr="00CA4934" w:rsidRDefault="00A0163A"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б этимологии (общее представление).</w:t>
      </w:r>
    </w:p>
    <w:p w14:paraId="740DF20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емный и словообразовательный анализ слов. Правописание слож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ложносокращённых слов.</w:t>
      </w:r>
    </w:p>
    <w:p w14:paraId="560A48E9" w14:textId="77777777" w:rsidR="00D67B9C" w:rsidRPr="00CA4934" w:rsidRDefault="008338F5"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равописания корня -</w:t>
      </w:r>
      <w:proofErr w:type="spellStart"/>
      <w:r w:rsidR="00D67B9C" w:rsidRPr="00CA4934">
        <w:rPr>
          <w:rFonts w:ascii="Times New Roman" w:eastAsia="SchoolBookSanPin" w:hAnsi="Times New Roman"/>
          <w:bCs/>
          <w:sz w:val="28"/>
          <w:szCs w:val="28"/>
          <w:lang w:val="ru-RU"/>
        </w:rPr>
        <w:t>кас</w:t>
      </w:r>
      <w:proofErr w:type="spellEnd"/>
      <w:r w:rsidR="00D67B9C" w:rsidRPr="00CA4934">
        <w:rPr>
          <w:rFonts w:ascii="Times New Roman" w:eastAsia="SchoolBookSanPin" w:hAnsi="Times New Roman"/>
          <w:sz w:val="28"/>
          <w:szCs w:val="28"/>
          <w:lang w:val="ru-RU"/>
        </w:rPr>
        <w:t>-</w:t>
      </w:r>
      <w:r w:rsidR="00E47B62" w:rsidRPr="00CA4934">
        <w:rPr>
          <w:rFonts w:ascii="Times New Roman" w:eastAsia="SchoolBookSanPin" w:hAnsi="Times New Roman"/>
          <w:sz w:val="28"/>
          <w:szCs w:val="28"/>
          <w:lang w:val="ru-RU"/>
        </w:rPr>
        <w:t xml:space="preserve"> – </w:t>
      </w:r>
      <w:r w:rsidR="00D67B9C" w:rsidRPr="00CA4934">
        <w:rPr>
          <w:rFonts w:ascii="Times New Roman" w:eastAsia="SchoolBookSanPin" w:hAnsi="Times New Roman"/>
          <w:sz w:val="28"/>
          <w:szCs w:val="28"/>
          <w:lang w:val="ru-RU"/>
        </w:rPr>
        <w:t>-</w:t>
      </w:r>
      <w:r w:rsidR="00D67B9C" w:rsidRPr="00CA4934">
        <w:rPr>
          <w:rFonts w:ascii="Times New Roman" w:eastAsia="SchoolBookSanPin" w:hAnsi="Times New Roman"/>
          <w:bCs/>
          <w:sz w:val="28"/>
          <w:szCs w:val="28"/>
          <w:lang w:val="ru-RU"/>
        </w:rPr>
        <w:t>кос</w:t>
      </w:r>
      <w:r w:rsidR="00D67B9C" w:rsidRPr="00CA4934">
        <w:rPr>
          <w:rFonts w:ascii="Times New Roman" w:eastAsia="SchoolBookSanPin" w:hAnsi="Times New Roman"/>
          <w:sz w:val="28"/>
          <w:szCs w:val="28"/>
          <w:lang w:val="ru-RU"/>
        </w:rPr>
        <w:t xml:space="preserve">- с чередованием </w:t>
      </w:r>
      <w:r w:rsidR="00D67B9C" w:rsidRPr="00CA4934">
        <w:rPr>
          <w:rFonts w:ascii="Times New Roman" w:eastAsia="SchoolBookSanPin" w:hAnsi="Times New Roman"/>
          <w:bCs/>
          <w:position w:val="1"/>
          <w:sz w:val="28"/>
          <w:szCs w:val="28"/>
          <w:lang w:val="ru-RU"/>
        </w:rPr>
        <w:t xml:space="preserve">а </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о</w:t>
      </w:r>
      <w:r w:rsidR="00D67B9C" w:rsidRPr="00CA4934">
        <w:rPr>
          <w:rFonts w:ascii="Times New Roman" w:eastAsia="SchoolBookSanPin" w:hAnsi="Times New Roman"/>
          <w:position w:val="1"/>
          <w:sz w:val="28"/>
          <w:szCs w:val="28"/>
          <w:lang w:val="ru-RU"/>
        </w:rPr>
        <w:t xml:space="preserve">, гласных в приставках </w:t>
      </w:r>
      <w:r w:rsidR="00D67B9C" w:rsidRPr="00CA4934">
        <w:rPr>
          <w:rFonts w:ascii="Times New Roman" w:eastAsia="SchoolBookSanPin" w:hAnsi="Times New Roman"/>
          <w:bCs/>
          <w:position w:val="1"/>
          <w:sz w:val="28"/>
          <w:szCs w:val="28"/>
          <w:lang w:val="ru-RU"/>
        </w:rPr>
        <w:t>пре</w:t>
      </w:r>
      <w:r w:rsidR="00D67B9C" w:rsidRPr="00CA4934">
        <w:rPr>
          <w:rFonts w:ascii="Times New Roman" w:eastAsia="SchoolBookSanPin" w:hAnsi="Times New Roman"/>
          <w:position w:val="1"/>
          <w:sz w:val="28"/>
          <w:szCs w:val="28"/>
          <w:lang w:val="ru-RU"/>
        </w:rPr>
        <w:t xml:space="preserve">- и </w:t>
      </w:r>
      <w:r w:rsidR="00D67B9C" w:rsidRPr="00CA4934">
        <w:rPr>
          <w:rFonts w:ascii="Times New Roman" w:eastAsia="SchoolBookSanPin" w:hAnsi="Times New Roman"/>
          <w:bCs/>
          <w:position w:val="1"/>
          <w:sz w:val="28"/>
          <w:szCs w:val="28"/>
          <w:lang w:val="ru-RU"/>
        </w:rPr>
        <w:t>при</w:t>
      </w:r>
      <w:r w:rsidR="00D67B9C" w:rsidRPr="00CA4934">
        <w:rPr>
          <w:rFonts w:ascii="Times New Roman" w:eastAsia="SchoolBookSanPin" w:hAnsi="Times New Roman"/>
          <w:position w:val="1"/>
          <w:sz w:val="28"/>
          <w:szCs w:val="28"/>
          <w:lang w:val="ru-RU"/>
        </w:rPr>
        <w:t>-.</w:t>
      </w:r>
    </w:p>
    <w:p w14:paraId="639BFB2B" w14:textId="77777777" w:rsidR="009953B8" w:rsidRPr="00CA4934" w:rsidRDefault="009953B8"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Орфографический анализ слов (в рамках изученного).</w:t>
      </w:r>
    </w:p>
    <w:p w14:paraId="71FF895E"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3. </w:t>
      </w:r>
      <w:r w:rsidR="00D67B9C" w:rsidRPr="00CA4934">
        <w:rPr>
          <w:rFonts w:ascii="Times New Roman" w:eastAsia="OfficinaSansBoldITC" w:hAnsi="Times New Roman"/>
          <w:sz w:val="28"/>
          <w:szCs w:val="28"/>
          <w:lang w:val="ru-RU"/>
        </w:rPr>
        <w:t>Морфология. Культура речи. Орфография</w:t>
      </w:r>
      <w:r w:rsidR="00C171D9" w:rsidRPr="00CA4934">
        <w:rPr>
          <w:rFonts w:ascii="Times New Roman" w:eastAsia="OfficinaSansBoldITC" w:hAnsi="Times New Roman"/>
          <w:sz w:val="28"/>
          <w:szCs w:val="28"/>
          <w:lang w:val="ru-RU"/>
        </w:rPr>
        <w:t>.</w:t>
      </w:r>
    </w:p>
    <w:p w14:paraId="7345D8CD"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3.1. </w:t>
      </w:r>
      <w:r w:rsidR="00D67B9C" w:rsidRPr="00CA4934">
        <w:rPr>
          <w:rFonts w:ascii="Times New Roman" w:eastAsia="SchoolBookSanPin" w:hAnsi="Times New Roman"/>
          <w:bCs/>
          <w:sz w:val="28"/>
          <w:szCs w:val="28"/>
          <w:lang w:val="ru-RU"/>
        </w:rPr>
        <w:t>Имя существительное</w:t>
      </w:r>
      <w:r w:rsidR="00C171D9" w:rsidRPr="00CA4934">
        <w:rPr>
          <w:rFonts w:ascii="Times New Roman" w:eastAsia="SchoolBookSanPin" w:hAnsi="Times New Roman"/>
          <w:bCs/>
          <w:sz w:val="28"/>
          <w:szCs w:val="28"/>
          <w:lang w:val="ru-RU"/>
        </w:rPr>
        <w:t>.</w:t>
      </w:r>
    </w:p>
    <w:p w14:paraId="599B21D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словообразования.</w:t>
      </w:r>
    </w:p>
    <w:p w14:paraId="2F6E083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роизношения имён существительных, нормы постановки ударе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рамках изученного).</w:t>
      </w:r>
    </w:p>
    <w:p w14:paraId="2B3D773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имён существительных.</w:t>
      </w:r>
    </w:p>
    <w:p w14:paraId="7013B8B8" w14:textId="77777777" w:rsidR="009953B8" w:rsidRPr="00CA4934" w:rsidRDefault="009953B8"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Морфологический анализ имён существительных. </w:t>
      </w:r>
    </w:p>
    <w:p w14:paraId="3FA26414" w14:textId="77777777" w:rsidR="00D67B9C" w:rsidRPr="00CA4934" w:rsidRDefault="0046424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слитного и дефисного написания </w:t>
      </w:r>
      <w:r w:rsidR="00D67B9C" w:rsidRPr="00CA4934">
        <w:rPr>
          <w:rFonts w:ascii="Times New Roman" w:eastAsia="SchoolBookSanPin" w:hAnsi="Times New Roman"/>
          <w:bCs/>
          <w:position w:val="1"/>
          <w:sz w:val="28"/>
          <w:szCs w:val="28"/>
          <w:lang w:val="ru-RU"/>
        </w:rPr>
        <w:t>пол</w:t>
      </w:r>
      <w:r w:rsidR="00D67B9C" w:rsidRPr="00CA4934">
        <w:rPr>
          <w:rFonts w:ascii="Times New Roman" w:eastAsia="SchoolBookSanPin" w:hAnsi="Times New Roman"/>
          <w:position w:val="1"/>
          <w:sz w:val="28"/>
          <w:szCs w:val="28"/>
          <w:lang w:val="ru-RU"/>
        </w:rPr>
        <w:t xml:space="preserve">- и </w:t>
      </w:r>
      <w:r w:rsidR="00D67B9C" w:rsidRPr="00CA4934">
        <w:rPr>
          <w:rFonts w:ascii="Times New Roman" w:eastAsia="SchoolBookSanPin" w:hAnsi="Times New Roman"/>
          <w:bCs/>
          <w:position w:val="1"/>
          <w:sz w:val="28"/>
          <w:szCs w:val="28"/>
          <w:lang w:val="ru-RU"/>
        </w:rPr>
        <w:t>полу</w:t>
      </w:r>
      <w:r w:rsidR="00D67B9C" w:rsidRPr="00CA4934">
        <w:rPr>
          <w:rFonts w:ascii="Times New Roman" w:eastAsia="SchoolBookSanPin" w:hAnsi="Times New Roman"/>
          <w:position w:val="1"/>
          <w:sz w:val="28"/>
          <w:szCs w:val="28"/>
          <w:lang w:val="ru-RU"/>
        </w:rPr>
        <w:t>- со словами.</w:t>
      </w:r>
    </w:p>
    <w:p w14:paraId="53E62935" w14:textId="77777777" w:rsidR="009953B8" w:rsidRPr="00CA4934" w:rsidRDefault="009953B8" w:rsidP="005B1125">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имён существительных (в рамках изученного).</w:t>
      </w:r>
    </w:p>
    <w:p w14:paraId="3FC7BD35"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3.2. </w:t>
      </w:r>
      <w:r w:rsidR="00D67B9C" w:rsidRPr="00CA4934">
        <w:rPr>
          <w:rFonts w:ascii="Times New Roman" w:eastAsia="SchoolBookSanPin" w:hAnsi="Times New Roman"/>
          <w:bCs/>
          <w:position w:val="1"/>
          <w:sz w:val="28"/>
          <w:szCs w:val="28"/>
          <w:lang w:val="ru-RU"/>
        </w:rPr>
        <w:t>Имя прилагательное</w:t>
      </w:r>
      <w:r w:rsidR="00C171D9" w:rsidRPr="00CA4934">
        <w:rPr>
          <w:rFonts w:ascii="Times New Roman" w:eastAsia="SchoolBookSanPin" w:hAnsi="Times New Roman"/>
          <w:bCs/>
          <w:position w:val="1"/>
          <w:sz w:val="28"/>
          <w:szCs w:val="28"/>
          <w:lang w:val="ru-RU"/>
        </w:rPr>
        <w:t>.</w:t>
      </w:r>
    </w:p>
    <w:p w14:paraId="6CB263C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ачественные, относительные и притяжательные имена прилагательные.</w:t>
      </w:r>
    </w:p>
    <w:p w14:paraId="12A9EA9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епени сравнения качественных имён прилагательных.</w:t>
      </w:r>
    </w:p>
    <w:p w14:paraId="1B993F8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имён прилагательных.</w:t>
      </w:r>
    </w:p>
    <w:p w14:paraId="6127F3D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Морфологический анализ имён прилагательных.</w:t>
      </w:r>
    </w:p>
    <w:p w14:paraId="54C357D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proofErr w:type="spellStart"/>
      <w:r w:rsidRPr="00CA4934">
        <w:rPr>
          <w:rFonts w:ascii="Times New Roman" w:eastAsia="SchoolBookSanPin" w:hAnsi="Times New Roman"/>
          <w:bCs/>
          <w:position w:val="1"/>
          <w:sz w:val="28"/>
          <w:szCs w:val="28"/>
          <w:lang w:val="ru-RU"/>
        </w:rPr>
        <w:t>нн</w:t>
      </w:r>
      <w:proofErr w:type="spellEnd"/>
      <w:r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position w:val="1"/>
          <w:sz w:val="28"/>
          <w:szCs w:val="28"/>
          <w:lang w:val="ru-RU"/>
        </w:rPr>
        <w:t>в именах прилагательных.</w:t>
      </w:r>
    </w:p>
    <w:p w14:paraId="650E159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уффиксов -</w:t>
      </w:r>
      <w:r w:rsidRPr="00CA4934">
        <w:rPr>
          <w:rFonts w:ascii="Times New Roman" w:eastAsia="SchoolBookSanPin" w:hAnsi="Times New Roman"/>
          <w:bCs/>
          <w:position w:val="1"/>
          <w:sz w:val="28"/>
          <w:szCs w:val="28"/>
          <w:lang w:val="ru-RU"/>
        </w:rPr>
        <w:t>к</w:t>
      </w:r>
      <w:r w:rsidRPr="00CA4934">
        <w:rPr>
          <w:rFonts w:ascii="Times New Roman" w:eastAsia="SchoolBookSanPin" w:hAnsi="Times New Roman"/>
          <w:position w:val="1"/>
          <w:sz w:val="28"/>
          <w:szCs w:val="28"/>
          <w:lang w:val="ru-RU"/>
        </w:rPr>
        <w:t>- и -</w:t>
      </w:r>
      <w:proofErr w:type="spellStart"/>
      <w:r w:rsidRPr="00CA4934">
        <w:rPr>
          <w:rFonts w:ascii="Times New Roman" w:eastAsia="SchoolBookSanPin" w:hAnsi="Times New Roman"/>
          <w:bCs/>
          <w:position w:val="1"/>
          <w:sz w:val="28"/>
          <w:szCs w:val="28"/>
          <w:lang w:val="ru-RU"/>
        </w:rPr>
        <w:t>ск</w:t>
      </w:r>
      <w:proofErr w:type="spellEnd"/>
      <w:r w:rsidRPr="00CA4934">
        <w:rPr>
          <w:rFonts w:ascii="Times New Roman" w:eastAsia="SchoolBookSanPin" w:hAnsi="Times New Roman"/>
          <w:position w:val="1"/>
          <w:sz w:val="28"/>
          <w:szCs w:val="28"/>
          <w:lang w:val="ru-RU"/>
        </w:rPr>
        <w:t>- имён прилагательных.</w:t>
      </w:r>
    </w:p>
    <w:p w14:paraId="68603CE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ложных имён прилагательных.</w:t>
      </w:r>
    </w:p>
    <w:p w14:paraId="4F0DDA23"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ормы произношения имён прилагательных, нормы ударения (в рамках изученного).</w:t>
      </w:r>
    </w:p>
    <w:p w14:paraId="61765797" w14:textId="77777777" w:rsidR="00464243" w:rsidRPr="00CA4934" w:rsidRDefault="0046424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ческий анализ имени прилагательного (в рамках изученного).</w:t>
      </w:r>
    </w:p>
    <w:p w14:paraId="140B24C2"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3.3. </w:t>
      </w:r>
      <w:r w:rsidR="00D67B9C" w:rsidRPr="00CA4934">
        <w:rPr>
          <w:rFonts w:ascii="Times New Roman" w:eastAsia="SchoolBookSanPin" w:hAnsi="Times New Roman"/>
          <w:bCs/>
          <w:position w:val="1"/>
          <w:sz w:val="28"/>
          <w:szCs w:val="28"/>
          <w:lang w:val="ru-RU"/>
        </w:rPr>
        <w:t>Имя числительное</w:t>
      </w:r>
      <w:r w:rsidR="00C171D9" w:rsidRPr="00CA4934">
        <w:rPr>
          <w:rFonts w:ascii="Times New Roman" w:eastAsia="SchoolBookSanPin" w:hAnsi="Times New Roman"/>
          <w:bCs/>
          <w:position w:val="1"/>
          <w:sz w:val="28"/>
          <w:szCs w:val="28"/>
          <w:lang w:val="ru-RU"/>
        </w:rPr>
        <w:t>.</w:t>
      </w:r>
    </w:p>
    <w:p w14:paraId="0A8DE55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имени числительного. Синтаксические функции имён числительных.</w:t>
      </w:r>
    </w:p>
    <w:p w14:paraId="00A423A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имён числительных по значению: количественные</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целые, дробные, собирательные), порядковые числительные.</w:t>
      </w:r>
    </w:p>
    <w:p w14:paraId="33F8B0D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имён числительных по строению: простые, сложные, составные числительные.</w:t>
      </w:r>
    </w:p>
    <w:p w14:paraId="66A4BC2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имён числительных.</w:t>
      </w:r>
    </w:p>
    <w:p w14:paraId="58D4567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клонение количественных и порядковых имён числительных.</w:t>
      </w:r>
    </w:p>
    <w:p w14:paraId="6506E1DC"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ьное образование форм имён числительных.</w:t>
      </w:r>
    </w:p>
    <w:p w14:paraId="541396B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ьное употребление собирательных имён числительных.</w:t>
      </w:r>
    </w:p>
    <w:p w14:paraId="0E8952C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имён числительных.</w:t>
      </w:r>
    </w:p>
    <w:p w14:paraId="453A7364" w14:textId="77777777" w:rsidR="00D67B9C" w:rsidRPr="00CA4934" w:rsidRDefault="0046424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равописания имён числительных: написание </w:t>
      </w:r>
      <w:r w:rsidR="00D67B9C" w:rsidRPr="00CA4934">
        <w:rPr>
          <w:rFonts w:ascii="Times New Roman" w:eastAsia="SchoolBookSanPin" w:hAnsi="Times New Roman"/>
          <w:bCs/>
          <w:position w:val="1"/>
          <w:sz w:val="28"/>
          <w:szCs w:val="28"/>
          <w:lang w:val="ru-RU"/>
        </w:rPr>
        <w:t xml:space="preserve">ь </w:t>
      </w:r>
      <w:r w:rsidR="00D67B9C" w:rsidRPr="00CA4934">
        <w:rPr>
          <w:rFonts w:ascii="Times New Roman" w:eastAsia="SchoolBookSanPin" w:hAnsi="Times New Roman"/>
          <w:position w:val="1"/>
          <w:sz w:val="28"/>
          <w:szCs w:val="28"/>
          <w:lang w:val="ru-RU"/>
        </w:rPr>
        <w:t xml:space="preserve">в именах числительных; написание двойных согласных; слитное, раздельное, дефисное написание числительных; </w:t>
      </w:r>
      <w:r w:rsidR="004470B5"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равописания окончаний числительных.</w:t>
      </w:r>
    </w:p>
    <w:p w14:paraId="6E6992E6" w14:textId="77777777" w:rsidR="009953B8" w:rsidRPr="00CA4934" w:rsidRDefault="009953B8" w:rsidP="005B1125">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имён числительных (в рамках изученного).</w:t>
      </w:r>
    </w:p>
    <w:p w14:paraId="63357E02"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7.5.3.4. </w:t>
      </w:r>
      <w:r w:rsidR="00D67B9C" w:rsidRPr="00CA4934">
        <w:rPr>
          <w:rFonts w:ascii="Times New Roman" w:eastAsia="SchoolBookSanPin" w:hAnsi="Times New Roman"/>
          <w:bCs/>
          <w:position w:val="1"/>
          <w:sz w:val="28"/>
          <w:szCs w:val="28"/>
          <w:lang w:val="ru-RU"/>
        </w:rPr>
        <w:t>Местоимение</w:t>
      </w:r>
      <w:r w:rsidR="00C171D9" w:rsidRPr="00CA4934">
        <w:rPr>
          <w:rFonts w:ascii="Times New Roman" w:eastAsia="SchoolBookSanPin" w:hAnsi="Times New Roman"/>
          <w:bCs/>
          <w:position w:val="1"/>
          <w:sz w:val="28"/>
          <w:szCs w:val="28"/>
          <w:lang w:val="ru-RU"/>
        </w:rPr>
        <w:t>.</w:t>
      </w:r>
    </w:p>
    <w:p w14:paraId="163007B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местоимения. Синтаксические функции местоимений.</w:t>
      </w:r>
      <w:r w:rsidR="00464243" w:rsidRPr="00CA4934">
        <w:rPr>
          <w:rFonts w:ascii="Times New Roman" w:eastAsia="SchoolBookSanPin" w:hAnsi="Times New Roman"/>
          <w:position w:val="1"/>
          <w:sz w:val="28"/>
          <w:szCs w:val="28"/>
          <w:lang w:val="ru-RU"/>
        </w:rPr>
        <w:t xml:space="preserve"> Роль местоимений в речи.</w:t>
      </w:r>
    </w:p>
    <w:p w14:paraId="4BA3D98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14:paraId="67DD1424"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клонение местоимений.</w:t>
      </w:r>
    </w:p>
    <w:p w14:paraId="275A8BD6" w14:textId="77777777" w:rsidR="00464243" w:rsidRPr="00CA4934" w:rsidRDefault="0046424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местоимений.</w:t>
      </w:r>
    </w:p>
    <w:p w14:paraId="57B353A7" w14:textId="77777777" w:rsidR="00464243" w:rsidRPr="00CA4934" w:rsidRDefault="0046424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местоимений.</w:t>
      </w:r>
    </w:p>
    <w:p w14:paraId="159D0F6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тексте.</w:t>
      </w:r>
    </w:p>
    <w:p w14:paraId="4563AA52" w14:textId="77777777" w:rsidR="00D67B9C" w:rsidRPr="00CA4934" w:rsidRDefault="0046424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равописания местоимений: правописание местоимений с </w:t>
      </w:r>
      <w:r w:rsidR="00D67B9C" w:rsidRPr="00CA4934">
        <w:rPr>
          <w:rFonts w:ascii="Times New Roman" w:eastAsia="SchoolBookSanPin" w:hAnsi="Times New Roman"/>
          <w:bCs/>
          <w:position w:val="1"/>
          <w:sz w:val="28"/>
          <w:szCs w:val="28"/>
          <w:lang w:val="ru-RU"/>
        </w:rPr>
        <w:t xml:space="preserve">не </w:t>
      </w:r>
      <w:r w:rsidR="00D67B9C" w:rsidRPr="00CA4934">
        <w:rPr>
          <w:rFonts w:ascii="Times New Roman" w:eastAsia="SchoolBookSanPin" w:hAnsi="Times New Roman"/>
          <w:position w:val="1"/>
          <w:sz w:val="28"/>
          <w:szCs w:val="28"/>
          <w:lang w:val="ru-RU"/>
        </w:rPr>
        <w:t xml:space="preserve">и </w:t>
      </w:r>
      <w:r w:rsidR="00D67B9C" w:rsidRPr="00CA4934">
        <w:rPr>
          <w:rFonts w:ascii="Times New Roman" w:eastAsia="SchoolBookSanPin" w:hAnsi="Times New Roman"/>
          <w:bCs/>
          <w:position w:val="1"/>
          <w:sz w:val="28"/>
          <w:szCs w:val="28"/>
          <w:lang w:val="ru-RU"/>
        </w:rPr>
        <w:t>ни</w:t>
      </w:r>
      <w:r w:rsidR="00D67B9C" w:rsidRPr="00CA4934">
        <w:rPr>
          <w:rFonts w:ascii="Times New Roman" w:eastAsia="SchoolBookSanPin" w:hAnsi="Times New Roman"/>
          <w:position w:val="1"/>
          <w:sz w:val="28"/>
          <w:szCs w:val="28"/>
          <w:lang w:val="ru-RU"/>
        </w:rPr>
        <w:t>; слитное, раздельное и дефисное написание местоимений.</w:t>
      </w:r>
    </w:p>
    <w:p w14:paraId="1B89DA77" w14:textId="77777777" w:rsidR="009953B8" w:rsidRPr="00CA4934" w:rsidRDefault="009953B8" w:rsidP="005B1125">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местоимений (в рамках изученного).</w:t>
      </w:r>
    </w:p>
    <w:p w14:paraId="128ED66F"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7.5.3.5. </w:t>
      </w:r>
      <w:r w:rsidR="00D67B9C" w:rsidRPr="00CA4934">
        <w:rPr>
          <w:rFonts w:ascii="Times New Roman" w:eastAsia="SchoolBookSanPin" w:hAnsi="Times New Roman"/>
          <w:bCs/>
          <w:position w:val="1"/>
          <w:sz w:val="28"/>
          <w:szCs w:val="28"/>
          <w:lang w:val="ru-RU"/>
        </w:rPr>
        <w:t>Глагол</w:t>
      </w:r>
      <w:r w:rsidR="00C171D9" w:rsidRPr="00CA4934">
        <w:rPr>
          <w:rFonts w:ascii="Times New Roman" w:eastAsia="SchoolBookSanPin" w:hAnsi="Times New Roman"/>
          <w:bCs/>
          <w:position w:val="1"/>
          <w:sz w:val="28"/>
          <w:szCs w:val="28"/>
          <w:lang w:val="ru-RU"/>
        </w:rPr>
        <w:t>.</w:t>
      </w:r>
    </w:p>
    <w:p w14:paraId="0CC5139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ереходные и непереходные глаголы.</w:t>
      </w:r>
    </w:p>
    <w:p w14:paraId="7F8CD18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носпрягаемые глаголы.</w:t>
      </w:r>
    </w:p>
    <w:p w14:paraId="584F342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личные глаголы. Использование личных глаголов в безличном значении.</w:t>
      </w:r>
    </w:p>
    <w:p w14:paraId="7190D62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ъявительное, условное и повелительное наклонения глагола.</w:t>
      </w:r>
      <w:r w:rsidR="00464243"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Нормы </w:t>
      </w:r>
      <w:r w:rsidRPr="00CA4934">
        <w:rPr>
          <w:rFonts w:ascii="Times New Roman" w:eastAsia="SchoolBookSanPin" w:hAnsi="Times New Roman"/>
          <w:position w:val="1"/>
          <w:sz w:val="28"/>
          <w:szCs w:val="28"/>
          <w:lang w:val="ru-RU"/>
        </w:rPr>
        <w:lastRenderedPageBreak/>
        <w:t>ударения в глагольных формах (в рамках изученного).</w:t>
      </w:r>
      <w:r w:rsidR="00464243"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ормы словоизменения глаголов.</w:t>
      </w:r>
      <w:r w:rsidR="00380097" w:rsidRPr="00CA4934">
        <w:rPr>
          <w:rFonts w:ascii="Times New Roman" w:eastAsia="SchoolBookSanPin" w:hAnsi="Times New Roman"/>
          <w:position w:val="1"/>
          <w:sz w:val="28"/>
          <w:szCs w:val="28"/>
          <w:lang w:val="ru-RU"/>
        </w:rPr>
        <w:t xml:space="preserve"> </w:t>
      </w:r>
      <w:proofErr w:type="spellStart"/>
      <w:proofErr w:type="gramStart"/>
      <w:r w:rsidRPr="00CA4934">
        <w:rPr>
          <w:rFonts w:ascii="Times New Roman" w:eastAsia="SchoolBookSanPin" w:hAnsi="Times New Roman"/>
          <w:position w:val="1"/>
          <w:sz w:val="28"/>
          <w:szCs w:val="28"/>
          <w:lang w:val="ru-RU"/>
        </w:rPr>
        <w:t>Видо</w:t>
      </w:r>
      <w:proofErr w:type="spellEnd"/>
      <w:r w:rsidRPr="00CA4934">
        <w:rPr>
          <w:rFonts w:ascii="Times New Roman" w:eastAsia="SchoolBookSanPin" w:hAnsi="Times New Roman"/>
          <w:position w:val="1"/>
          <w:sz w:val="28"/>
          <w:szCs w:val="28"/>
          <w:lang w:val="ru-RU"/>
        </w:rPr>
        <w:t>-временная</w:t>
      </w:r>
      <w:proofErr w:type="gramEnd"/>
      <w:r w:rsidRPr="00CA4934">
        <w:rPr>
          <w:rFonts w:ascii="Times New Roman" w:eastAsia="SchoolBookSanPin" w:hAnsi="Times New Roman"/>
          <w:position w:val="1"/>
          <w:sz w:val="28"/>
          <w:szCs w:val="28"/>
          <w:lang w:val="ru-RU"/>
        </w:rPr>
        <w:t xml:space="preserve"> соотнесённость глагольных форм в тексте.</w:t>
      </w:r>
    </w:p>
    <w:p w14:paraId="5C742DB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глаголов.</w:t>
      </w:r>
    </w:p>
    <w:p w14:paraId="7009E100"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Использов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как показателя грамматической формы в повелительном наклонении глагола.</w:t>
      </w:r>
    </w:p>
    <w:p w14:paraId="4609A6F3" w14:textId="77777777" w:rsidR="009953B8" w:rsidRPr="00CA4934" w:rsidRDefault="009953B8"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глаголов (в рамках изученного).</w:t>
      </w:r>
    </w:p>
    <w:p w14:paraId="7B568C1E" w14:textId="77777777" w:rsidR="00577303" w:rsidRPr="00CA4934" w:rsidRDefault="00B549E7" w:rsidP="005B1125">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 Содержание обучения в 7 классе.</w:t>
      </w:r>
    </w:p>
    <w:p w14:paraId="424A64EB"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1. </w:t>
      </w:r>
      <w:r w:rsidR="00D67B9C" w:rsidRPr="00CA4934">
        <w:rPr>
          <w:rFonts w:ascii="Times New Roman" w:eastAsia="OfficinaSansBoldITC" w:hAnsi="Times New Roman"/>
          <w:sz w:val="28"/>
          <w:szCs w:val="28"/>
          <w:lang w:val="ru-RU"/>
        </w:rPr>
        <w:t>Общие сведения о языке</w:t>
      </w:r>
      <w:r w:rsidR="00C171D9" w:rsidRPr="00CA4934">
        <w:rPr>
          <w:rFonts w:ascii="Times New Roman" w:eastAsia="OfficinaSansBoldITC" w:hAnsi="Times New Roman"/>
          <w:sz w:val="28"/>
          <w:szCs w:val="28"/>
          <w:lang w:val="ru-RU"/>
        </w:rPr>
        <w:t>.</w:t>
      </w:r>
    </w:p>
    <w:p w14:paraId="3B0E555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как развивающееся явление. Взаимосвязь языка, культур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стории народа.</w:t>
      </w:r>
    </w:p>
    <w:p w14:paraId="2FEC35B5"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2. </w:t>
      </w:r>
      <w:r w:rsidR="00D67B9C" w:rsidRPr="00CA4934">
        <w:rPr>
          <w:rFonts w:ascii="Times New Roman" w:eastAsia="OfficinaSansBoldITC" w:hAnsi="Times New Roman"/>
          <w:sz w:val="28"/>
          <w:szCs w:val="28"/>
          <w:lang w:val="ru-RU"/>
        </w:rPr>
        <w:t>Язык и речь</w:t>
      </w:r>
      <w:r w:rsidR="00C171D9" w:rsidRPr="00CA4934">
        <w:rPr>
          <w:rFonts w:ascii="Times New Roman" w:eastAsia="OfficinaSansBoldITC" w:hAnsi="Times New Roman"/>
          <w:sz w:val="28"/>
          <w:szCs w:val="28"/>
          <w:lang w:val="ru-RU"/>
        </w:rPr>
        <w:t>.</w:t>
      </w:r>
    </w:p>
    <w:p w14:paraId="13D5317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рассуждение, монолог-повествование.</w:t>
      </w:r>
    </w:p>
    <w:p w14:paraId="74D6FAA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диалога: побуждение к действию, обмен мнениями, запрос информации, сообщение информации.</w:t>
      </w:r>
    </w:p>
    <w:p w14:paraId="765B4F8E"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3. </w:t>
      </w:r>
      <w:r w:rsidR="00D67B9C" w:rsidRPr="00CA4934">
        <w:rPr>
          <w:rFonts w:ascii="Times New Roman" w:eastAsia="OfficinaSansBoldITC" w:hAnsi="Times New Roman"/>
          <w:sz w:val="28"/>
          <w:szCs w:val="28"/>
          <w:lang w:val="ru-RU"/>
        </w:rPr>
        <w:t>Текст</w:t>
      </w:r>
      <w:r w:rsidR="00C171D9" w:rsidRPr="00CA4934">
        <w:rPr>
          <w:rFonts w:ascii="Times New Roman" w:eastAsia="OfficinaSansBoldITC" w:hAnsi="Times New Roman"/>
          <w:sz w:val="28"/>
          <w:szCs w:val="28"/>
          <w:lang w:val="ru-RU"/>
        </w:rPr>
        <w:t>.</w:t>
      </w:r>
    </w:p>
    <w:p w14:paraId="2807E7E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как речевое произведение. Основные признаки текста (</w:t>
      </w:r>
      <w:r w:rsidRPr="00CA4934">
        <w:rPr>
          <w:rFonts w:ascii="Times New Roman" w:eastAsia="SchoolBookSanPin" w:hAnsi="Times New Roman"/>
          <w:position w:val="1"/>
          <w:sz w:val="28"/>
          <w:szCs w:val="28"/>
          <w:lang w:val="ru-RU"/>
        </w:rPr>
        <w:t>обобщение).</w:t>
      </w:r>
    </w:p>
    <w:p w14:paraId="525889B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уктура текста. Абзац.</w:t>
      </w:r>
    </w:p>
    <w:p w14:paraId="29A83AE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план текста (простой, сложный; назывной, вопросный, тезисный); главная и второстепенная информация текста.</w:t>
      </w:r>
    </w:p>
    <w:p w14:paraId="35E8685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и средства связи предложений в тексте (обобщение).</w:t>
      </w:r>
    </w:p>
    <w:p w14:paraId="2FF7A2D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Языковые средства выразительности в тексте: фонетические</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звукопись), словообразовательные, лексические (обобщение).</w:t>
      </w:r>
    </w:p>
    <w:p w14:paraId="4A2E74F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уждение как функционально-смысловой тип речи.</w:t>
      </w:r>
    </w:p>
    <w:p w14:paraId="7349C1F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уктурные особенности текста-рассуждения.</w:t>
      </w:r>
    </w:p>
    <w:p w14:paraId="6FA29D8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й анализ текста: его композиционных особенностей, микроте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абзацев, способов и средств связи предложений в тексте; использование языковых средств выразительности (в рамках изученного).</w:t>
      </w:r>
    </w:p>
    <w:p w14:paraId="4C816568"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4. </w:t>
      </w:r>
      <w:r w:rsidR="00D67B9C" w:rsidRPr="00CA4934">
        <w:rPr>
          <w:rFonts w:ascii="Times New Roman" w:eastAsia="OfficinaSansBoldITC" w:hAnsi="Times New Roman"/>
          <w:sz w:val="28"/>
          <w:szCs w:val="28"/>
          <w:lang w:val="ru-RU"/>
        </w:rPr>
        <w:t>Функциональные разновидности языка</w:t>
      </w:r>
      <w:r w:rsidR="00C171D9" w:rsidRPr="00CA4934">
        <w:rPr>
          <w:rFonts w:ascii="Times New Roman" w:eastAsia="OfficinaSansBoldITC" w:hAnsi="Times New Roman"/>
          <w:sz w:val="28"/>
          <w:szCs w:val="28"/>
          <w:lang w:val="ru-RU"/>
        </w:rPr>
        <w:t>.</w:t>
      </w:r>
    </w:p>
    <w:p w14:paraId="1B1C374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24805E6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цистический стиль. Сфера употребления, функции, языковые особенности.</w:t>
      </w:r>
    </w:p>
    <w:p w14:paraId="6BB177B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публицистического стиля (репортаж, заметка, интервью).</w:t>
      </w:r>
    </w:p>
    <w:p w14:paraId="1249B3F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языковых средств выразительности в текстах публицистического стиля.</w:t>
      </w:r>
    </w:p>
    <w:p w14:paraId="3088FB1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ициально-деловой стиль. Сфера употребления, функции, языковые особенности. Инструкция.</w:t>
      </w:r>
    </w:p>
    <w:p w14:paraId="121599B2"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 </w:t>
      </w:r>
      <w:r w:rsidR="006F4896" w:rsidRPr="00CA4934">
        <w:rPr>
          <w:rFonts w:ascii="Times New Roman" w:eastAsia="OfficinaSansBoldITC" w:hAnsi="Times New Roman"/>
          <w:sz w:val="28"/>
          <w:szCs w:val="28"/>
          <w:lang w:val="ru-RU"/>
        </w:rPr>
        <w:t>Система языка</w:t>
      </w:r>
      <w:r w:rsidR="00C171D9" w:rsidRPr="00CA4934">
        <w:rPr>
          <w:rFonts w:ascii="Times New Roman" w:eastAsia="OfficinaSansBoldITC" w:hAnsi="Times New Roman"/>
          <w:sz w:val="28"/>
          <w:szCs w:val="28"/>
          <w:lang w:val="ru-RU"/>
        </w:rPr>
        <w:t>.</w:t>
      </w:r>
      <w:r w:rsidR="006F4896" w:rsidRPr="00CA4934">
        <w:rPr>
          <w:rFonts w:ascii="Times New Roman" w:eastAsia="OfficinaSansBoldITC" w:hAnsi="Times New Roman"/>
          <w:sz w:val="28"/>
          <w:szCs w:val="28"/>
          <w:lang w:val="ru-RU"/>
        </w:rPr>
        <w:t xml:space="preserve"> </w:t>
      </w:r>
    </w:p>
    <w:p w14:paraId="61B5EA33"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1. </w:t>
      </w:r>
      <w:r w:rsidR="00D67B9C" w:rsidRPr="00CA4934">
        <w:rPr>
          <w:rFonts w:ascii="Times New Roman" w:eastAsia="OfficinaSansBoldITC" w:hAnsi="Times New Roman"/>
          <w:sz w:val="28"/>
          <w:szCs w:val="28"/>
          <w:lang w:val="ru-RU"/>
        </w:rPr>
        <w:t>Морфология. Культура речи</w:t>
      </w:r>
      <w:r w:rsidR="00C171D9" w:rsidRPr="00CA4934">
        <w:rPr>
          <w:rFonts w:ascii="Times New Roman" w:eastAsia="OfficinaSansBoldITC" w:hAnsi="Times New Roman"/>
          <w:sz w:val="28"/>
          <w:szCs w:val="28"/>
          <w:lang w:val="ru-RU"/>
        </w:rPr>
        <w:t>.</w:t>
      </w:r>
      <w:r w:rsidR="00380097" w:rsidRPr="00CA4934">
        <w:rPr>
          <w:rFonts w:ascii="Times New Roman" w:eastAsia="OfficinaSansBoldITC" w:hAnsi="Times New Roman"/>
          <w:sz w:val="28"/>
          <w:szCs w:val="28"/>
          <w:lang w:val="ru-RU"/>
        </w:rPr>
        <w:t xml:space="preserve"> Орфография.</w:t>
      </w:r>
    </w:p>
    <w:p w14:paraId="1AE68AA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я как раздел науки о языке (обобщение).</w:t>
      </w:r>
    </w:p>
    <w:p w14:paraId="1961361B"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2. </w:t>
      </w:r>
      <w:r w:rsidR="00D67B9C" w:rsidRPr="00CA4934">
        <w:rPr>
          <w:rFonts w:ascii="Times New Roman" w:eastAsia="SchoolBookSanPin" w:hAnsi="Times New Roman"/>
          <w:bCs/>
          <w:position w:val="1"/>
          <w:sz w:val="28"/>
          <w:szCs w:val="28"/>
          <w:lang w:val="ru-RU"/>
        </w:rPr>
        <w:t>Причастие</w:t>
      </w:r>
      <w:r w:rsidR="00C171D9" w:rsidRPr="00CA4934">
        <w:rPr>
          <w:rFonts w:ascii="Times New Roman" w:eastAsia="SchoolBookSanPin" w:hAnsi="Times New Roman"/>
          <w:bCs/>
          <w:position w:val="1"/>
          <w:sz w:val="28"/>
          <w:szCs w:val="28"/>
          <w:lang w:val="ru-RU"/>
        </w:rPr>
        <w:t>.</w:t>
      </w:r>
    </w:p>
    <w:p w14:paraId="416567B3" w14:textId="77777777" w:rsidR="00380097"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части</w:t>
      </w:r>
      <w:r w:rsidR="00380097"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ая </w:t>
      </w:r>
      <w:r w:rsidR="00380097" w:rsidRPr="00CA4934">
        <w:rPr>
          <w:rFonts w:ascii="Times New Roman" w:eastAsia="SchoolBookSanPin" w:hAnsi="Times New Roman"/>
          <w:position w:val="1"/>
          <w:sz w:val="28"/>
          <w:szCs w:val="28"/>
          <w:lang w:val="ru-RU"/>
        </w:rPr>
        <w:t>форма глагола</w:t>
      </w:r>
      <w:r w:rsidRPr="00CA4934">
        <w:rPr>
          <w:rFonts w:ascii="Times New Roman" w:eastAsia="SchoolBookSanPin" w:hAnsi="Times New Roman"/>
          <w:position w:val="1"/>
          <w:sz w:val="28"/>
          <w:szCs w:val="28"/>
          <w:lang w:val="ru-RU"/>
        </w:rPr>
        <w:t>. Признаки глагола и имени прилагательного в причастии.</w:t>
      </w:r>
      <w:r w:rsidR="00380097" w:rsidRPr="00CA4934">
        <w:rPr>
          <w:rFonts w:ascii="Times New Roman" w:eastAsia="SchoolBookSanPin" w:hAnsi="Times New Roman"/>
          <w:position w:val="1"/>
          <w:sz w:val="28"/>
          <w:szCs w:val="28"/>
          <w:lang w:val="ru-RU"/>
        </w:rPr>
        <w:t xml:space="preserve"> Синтаксические функции причастия, роль в речи.</w:t>
      </w:r>
    </w:p>
    <w:p w14:paraId="6A481936" w14:textId="77777777" w:rsidR="00380097" w:rsidRPr="00CA4934" w:rsidRDefault="00380097"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lastRenderedPageBreak/>
        <w:t>Причастный оборот. Знаки препинания в предложениях с причастным оборотом.</w:t>
      </w:r>
    </w:p>
    <w:p w14:paraId="6AFC2EFD" w14:textId="77777777" w:rsidR="00380097" w:rsidRPr="00CA4934" w:rsidRDefault="00380097"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йствительные и страдательные причастия.</w:t>
      </w:r>
    </w:p>
    <w:p w14:paraId="67A3A235" w14:textId="77777777" w:rsidR="00380097" w:rsidRPr="00CA4934" w:rsidRDefault="0038009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лные и краткие формы страдательных причастий.</w:t>
      </w:r>
    </w:p>
    <w:p w14:paraId="0B92C6AA" w14:textId="77777777" w:rsidR="00380097"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частия настоящего и прошедшего времени. Склонение причастий.</w:t>
      </w:r>
      <w:r w:rsidR="00380097" w:rsidRPr="00CA4934">
        <w:rPr>
          <w:rFonts w:ascii="Times New Roman" w:eastAsia="SchoolBookSanPin" w:hAnsi="Times New Roman"/>
          <w:position w:val="1"/>
          <w:sz w:val="28"/>
          <w:szCs w:val="28"/>
          <w:lang w:val="ru-RU"/>
        </w:rPr>
        <w:t xml:space="preserve"> Правописание падежных окончаний причастий. Созвучные причастия и имена прилагательные (</w:t>
      </w:r>
      <w:r w:rsidR="00380097" w:rsidRPr="00CA4934">
        <w:rPr>
          <w:rFonts w:ascii="Times New Roman" w:eastAsia="SchoolBookSanPin" w:hAnsi="Times New Roman"/>
          <w:bCs/>
          <w:position w:val="1"/>
          <w:sz w:val="28"/>
          <w:szCs w:val="28"/>
          <w:lang w:val="ru-RU"/>
        </w:rPr>
        <w:t>висящий — висячий</w:t>
      </w:r>
      <w:r w:rsidR="00380097" w:rsidRPr="00CA4934">
        <w:rPr>
          <w:rFonts w:ascii="Times New Roman" w:eastAsia="SchoolBookSanPin" w:hAnsi="Times New Roman"/>
          <w:position w:val="1"/>
          <w:sz w:val="28"/>
          <w:szCs w:val="28"/>
          <w:lang w:val="ru-RU"/>
        </w:rPr>
        <w:t xml:space="preserve">, </w:t>
      </w:r>
      <w:r w:rsidR="00380097" w:rsidRPr="00CA4934">
        <w:rPr>
          <w:rFonts w:ascii="Times New Roman" w:eastAsia="SchoolBookSanPin" w:hAnsi="Times New Roman"/>
          <w:bCs/>
          <w:position w:val="1"/>
          <w:sz w:val="28"/>
          <w:szCs w:val="28"/>
          <w:lang w:val="ru-RU"/>
        </w:rPr>
        <w:t>горящий — горячий</w:t>
      </w:r>
      <w:r w:rsidR="00380097" w:rsidRPr="00CA4934">
        <w:rPr>
          <w:rFonts w:ascii="Times New Roman" w:eastAsia="SchoolBookSanPin" w:hAnsi="Times New Roman"/>
          <w:position w:val="1"/>
          <w:sz w:val="28"/>
          <w:szCs w:val="28"/>
          <w:lang w:val="ru-RU"/>
        </w:rPr>
        <w:t>). Ударение в некоторых формах причастий.</w:t>
      </w:r>
    </w:p>
    <w:p w14:paraId="18DC217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причастий.</w:t>
      </w:r>
    </w:p>
    <w:p w14:paraId="4FFC33B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ых в суффиксах причастий. Правописание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proofErr w:type="spellStart"/>
      <w:r w:rsidRPr="00CA4934">
        <w:rPr>
          <w:rFonts w:ascii="Times New Roman" w:eastAsia="SchoolBookSanPin" w:hAnsi="Times New Roman"/>
          <w:bCs/>
          <w:position w:val="1"/>
          <w:sz w:val="28"/>
          <w:szCs w:val="28"/>
          <w:lang w:val="ru-RU"/>
        </w:rPr>
        <w:t>нн</w:t>
      </w:r>
      <w:proofErr w:type="spellEnd"/>
      <w:r w:rsidR="00CA4934"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position w:val="1"/>
          <w:sz w:val="28"/>
          <w:szCs w:val="28"/>
          <w:lang w:val="ru-RU"/>
        </w:rPr>
        <w:t>в суффиксах причастий и отглагольных имён прилагательных.</w:t>
      </w:r>
    </w:p>
    <w:p w14:paraId="19598FE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причастиями.</w:t>
      </w:r>
    </w:p>
    <w:p w14:paraId="1BF2A49B" w14:textId="77777777" w:rsidR="009953B8" w:rsidRPr="00CA4934" w:rsidRDefault="009953B8"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причастий (в рамках изученного).</w:t>
      </w:r>
    </w:p>
    <w:p w14:paraId="46A1824F" w14:textId="77777777" w:rsidR="009953B8" w:rsidRPr="00CA4934" w:rsidRDefault="00380097"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и п</w:t>
      </w:r>
      <w:r w:rsidR="009953B8" w:rsidRPr="00CA4934">
        <w:rPr>
          <w:rFonts w:ascii="Times New Roman" w:eastAsia="SchoolBookSanPin" w:hAnsi="Times New Roman"/>
          <w:position w:val="1"/>
          <w:sz w:val="28"/>
          <w:szCs w:val="28"/>
          <w:lang w:val="ru-RU"/>
        </w:rPr>
        <w:t>унктуационный анализ предложений с причастным оборотом (в рамках изученного).</w:t>
      </w:r>
    </w:p>
    <w:p w14:paraId="3D10ECC9"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3. </w:t>
      </w:r>
      <w:r w:rsidR="00D67B9C" w:rsidRPr="00CA4934">
        <w:rPr>
          <w:rFonts w:ascii="Times New Roman" w:eastAsia="SchoolBookSanPin" w:hAnsi="Times New Roman"/>
          <w:bCs/>
          <w:position w:val="1"/>
          <w:sz w:val="28"/>
          <w:szCs w:val="28"/>
          <w:lang w:val="ru-RU"/>
        </w:rPr>
        <w:t>Деепричастие</w:t>
      </w:r>
      <w:r w:rsidR="00C171D9" w:rsidRPr="00CA4934">
        <w:rPr>
          <w:rFonts w:ascii="Times New Roman" w:eastAsia="SchoolBookSanPin" w:hAnsi="Times New Roman"/>
          <w:bCs/>
          <w:position w:val="1"/>
          <w:sz w:val="28"/>
          <w:szCs w:val="28"/>
          <w:lang w:val="ru-RU"/>
        </w:rPr>
        <w:t>.</w:t>
      </w:r>
    </w:p>
    <w:p w14:paraId="4D58BDED"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епричасти</w:t>
      </w:r>
      <w:r w:rsidR="00380097"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ая </w:t>
      </w:r>
      <w:r w:rsidR="00380097" w:rsidRPr="00CA4934">
        <w:rPr>
          <w:rFonts w:ascii="Times New Roman" w:eastAsia="SchoolBookSanPin" w:hAnsi="Times New Roman"/>
          <w:position w:val="1"/>
          <w:sz w:val="28"/>
          <w:szCs w:val="28"/>
          <w:lang w:val="ru-RU"/>
        </w:rPr>
        <w:t>форма глагола</w:t>
      </w:r>
      <w:r w:rsidRPr="00CA4934">
        <w:rPr>
          <w:rFonts w:ascii="Times New Roman" w:eastAsia="SchoolBookSanPin" w:hAnsi="Times New Roman"/>
          <w:position w:val="1"/>
          <w:sz w:val="28"/>
          <w:szCs w:val="28"/>
          <w:lang w:val="ru-RU"/>
        </w:rPr>
        <w:t>. Признаки глагола и нареч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деепричастии. Синтаксическая функция деепричастия, роль в речи.</w:t>
      </w:r>
    </w:p>
    <w:p w14:paraId="607AFDF2" w14:textId="77777777" w:rsidR="00380097" w:rsidRPr="00CA4934" w:rsidRDefault="00380097"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епричастный оборот. Знаки препинания в предложениях с одиночным деепричастием и деепричастным оборотом. Правильное построение предлож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одиночными деепричастиями и деепричастными оборотами.</w:t>
      </w:r>
    </w:p>
    <w:p w14:paraId="696D0660" w14:textId="77777777" w:rsidR="00380097"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еепричастия совершенного и несовершенного вида.</w:t>
      </w:r>
      <w:r w:rsidR="00380097" w:rsidRPr="00CA4934">
        <w:rPr>
          <w:rFonts w:ascii="Times New Roman" w:eastAsia="SchoolBookSanPin" w:hAnsi="Times New Roman"/>
          <w:position w:val="1"/>
          <w:sz w:val="28"/>
          <w:szCs w:val="28"/>
          <w:lang w:val="ru-RU"/>
        </w:rPr>
        <w:t xml:space="preserve"> Постановка ударения</w:t>
      </w:r>
      <w:r w:rsidR="00CA4934" w:rsidRPr="00CA4934">
        <w:rPr>
          <w:rFonts w:ascii="Times New Roman" w:eastAsia="SchoolBookSanPin" w:hAnsi="Times New Roman"/>
          <w:position w:val="1"/>
          <w:sz w:val="28"/>
          <w:szCs w:val="28"/>
          <w:lang w:val="ru-RU"/>
        </w:rPr>
        <w:t xml:space="preserve"> </w:t>
      </w:r>
      <w:r w:rsidR="00380097" w:rsidRPr="00CA4934">
        <w:rPr>
          <w:rFonts w:ascii="Times New Roman" w:eastAsia="SchoolBookSanPin" w:hAnsi="Times New Roman"/>
          <w:position w:val="1"/>
          <w:sz w:val="28"/>
          <w:szCs w:val="28"/>
          <w:lang w:val="ru-RU"/>
        </w:rPr>
        <w:t>в деепричастиях.</w:t>
      </w:r>
    </w:p>
    <w:p w14:paraId="169A8C6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деепричастий.</w:t>
      </w:r>
    </w:p>
    <w:p w14:paraId="420A45F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ых в суффиксах деепричастий. 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деепричастиями.</w:t>
      </w:r>
    </w:p>
    <w:p w14:paraId="1F2A945C" w14:textId="77777777" w:rsidR="009953B8" w:rsidRPr="00CA4934" w:rsidRDefault="009953B8"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деепричастий (в рамках изученного).</w:t>
      </w:r>
    </w:p>
    <w:p w14:paraId="3F8A446B" w14:textId="77777777" w:rsidR="009953B8" w:rsidRPr="00CA4934" w:rsidRDefault="00380097"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и п</w:t>
      </w:r>
      <w:r w:rsidR="009953B8" w:rsidRPr="00CA4934">
        <w:rPr>
          <w:rFonts w:ascii="Times New Roman" w:eastAsia="SchoolBookSanPin" w:hAnsi="Times New Roman"/>
          <w:position w:val="1"/>
          <w:sz w:val="28"/>
          <w:szCs w:val="28"/>
          <w:lang w:val="ru-RU"/>
        </w:rPr>
        <w:t>унктуационный анализ предложений с деепричастным оборотом (в рамках изученного).</w:t>
      </w:r>
    </w:p>
    <w:p w14:paraId="366FA326"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4. </w:t>
      </w:r>
      <w:r w:rsidR="00D67B9C" w:rsidRPr="00CA4934">
        <w:rPr>
          <w:rFonts w:ascii="Times New Roman" w:eastAsia="SchoolBookSanPin" w:hAnsi="Times New Roman"/>
          <w:bCs/>
          <w:position w:val="1"/>
          <w:sz w:val="28"/>
          <w:szCs w:val="28"/>
          <w:lang w:val="ru-RU"/>
        </w:rPr>
        <w:t>Наречие</w:t>
      </w:r>
      <w:r w:rsidR="00C171D9" w:rsidRPr="00CA4934">
        <w:rPr>
          <w:rFonts w:ascii="Times New Roman" w:eastAsia="SchoolBookSanPin" w:hAnsi="Times New Roman"/>
          <w:bCs/>
          <w:position w:val="1"/>
          <w:sz w:val="28"/>
          <w:szCs w:val="28"/>
          <w:lang w:val="ru-RU"/>
        </w:rPr>
        <w:t>.</w:t>
      </w:r>
    </w:p>
    <w:p w14:paraId="73D2C051" w14:textId="77777777" w:rsidR="00380097"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наречий.</w:t>
      </w:r>
      <w:r w:rsidR="00380097" w:rsidRPr="00CA4934">
        <w:rPr>
          <w:rFonts w:ascii="Times New Roman" w:eastAsia="SchoolBookSanPin" w:hAnsi="Times New Roman"/>
          <w:position w:val="1"/>
          <w:sz w:val="28"/>
          <w:szCs w:val="28"/>
          <w:lang w:val="ru-RU"/>
        </w:rPr>
        <w:t xml:space="preserve"> </w:t>
      </w:r>
      <w:r w:rsidR="00380097" w:rsidRPr="00CA4934">
        <w:rPr>
          <w:rFonts w:ascii="Times New Roman" w:eastAsia="SchoolBookSanPin" w:hAnsi="Times New Roman"/>
          <w:sz w:val="28"/>
          <w:szCs w:val="28"/>
          <w:lang w:val="ru-RU"/>
        </w:rPr>
        <w:t>Синтаксические свойства наречий. Роль в речи.</w:t>
      </w:r>
    </w:p>
    <w:p w14:paraId="7728E99F"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ряды наречий по значению. Простая и составная формы сравнитель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ревосходной степеней сравнения наречий.</w:t>
      </w:r>
      <w:r w:rsidR="00380097" w:rsidRPr="00CA4934">
        <w:rPr>
          <w:rFonts w:ascii="Times New Roman" w:eastAsia="SchoolBookSanPin" w:hAnsi="Times New Roman"/>
          <w:position w:val="1"/>
          <w:sz w:val="28"/>
          <w:szCs w:val="28"/>
          <w:lang w:val="ru-RU"/>
        </w:rPr>
        <w:t xml:space="preserve"> </w:t>
      </w:r>
      <w:r w:rsidR="00380097" w:rsidRPr="00CA4934">
        <w:rPr>
          <w:rFonts w:ascii="Times New Roman" w:eastAsia="SchoolBookSanPin" w:hAnsi="Times New Roman"/>
          <w:sz w:val="28"/>
          <w:szCs w:val="28"/>
          <w:lang w:val="ru-RU"/>
        </w:rPr>
        <w:t>Нормы постановки ударения</w:t>
      </w:r>
      <w:r w:rsidR="00CA4934" w:rsidRPr="00CA4934">
        <w:rPr>
          <w:rFonts w:ascii="Times New Roman" w:eastAsia="SchoolBookSanPin" w:hAnsi="Times New Roman"/>
          <w:sz w:val="28"/>
          <w:szCs w:val="28"/>
          <w:lang w:val="ru-RU"/>
        </w:rPr>
        <w:t xml:space="preserve"> </w:t>
      </w:r>
      <w:r w:rsidR="00380097" w:rsidRPr="00CA4934">
        <w:rPr>
          <w:rFonts w:ascii="Times New Roman" w:eastAsia="SchoolBookSanPin" w:hAnsi="Times New Roman"/>
          <w:sz w:val="28"/>
          <w:szCs w:val="28"/>
          <w:lang w:val="ru-RU"/>
        </w:rPr>
        <w:t>в наречиях, нормы произношения наречий. Нормы образования степеней сравнения наречий.</w:t>
      </w:r>
    </w:p>
    <w:p w14:paraId="77975EE3" w14:textId="77777777" w:rsidR="00380097"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ообразование наречий.</w:t>
      </w:r>
    </w:p>
    <w:p w14:paraId="05201A7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наречий.</w:t>
      </w:r>
    </w:p>
    <w:p w14:paraId="3BA4CFC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наречий: слитное, раздельное, дефисное написание; слитно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с наречиями;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proofErr w:type="spellStart"/>
      <w:r w:rsidRPr="00CA4934">
        <w:rPr>
          <w:rFonts w:ascii="Times New Roman" w:eastAsia="SchoolBookSanPin" w:hAnsi="Times New Roman"/>
          <w:bCs/>
          <w:position w:val="1"/>
          <w:sz w:val="28"/>
          <w:szCs w:val="28"/>
          <w:lang w:val="ru-RU"/>
        </w:rPr>
        <w:t>нн</w:t>
      </w:r>
      <w:proofErr w:type="spellEnd"/>
      <w:r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position w:val="1"/>
          <w:sz w:val="28"/>
          <w:szCs w:val="28"/>
          <w:lang w:val="ru-RU"/>
        </w:rPr>
        <w:t>в наречиях на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е</w:t>
      </w:r>
      <w:r w:rsidRPr="00CA4934">
        <w:rPr>
          <w:rFonts w:ascii="Times New Roman" w:eastAsia="SchoolBookSanPin" w:hAnsi="Times New Roman"/>
          <w:position w:val="1"/>
          <w:sz w:val="28"/>
          <w:szCs w:val="28"/>
          <w:lang w:val="ru-RU"/>
        </w:rPr>
        <w:t>); правописание суффиксов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наречий с приставками </w:t>
      </w:r>
      <w:r w:rsidRPr="00CA4934">
        <w:rPr>
          <w:rFonts w:ascii="Times New Roman" w:eastAsia="SchoolBookSanPin" w:hAnsi="Times New Roman"/>
          <w:bCs/>
          <w:position w:val="1"/>
          <w:sz w:val="28"/>
          <w:szCs w:val="28"/>
          <w:lang w:val="ru-RU"/>
        </w:rPr>
        <w:t>из-</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д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w:t>
      </w:r>
      <w:r w:rsidRPr="00CA4934">
        <w:rPr>
          <w:rFonts w:ascii="Times New Roman" w:eastAsia="SchoolBookSanPin" w:hAnsi="Times New Roman"/>
          <w:position w:val="1"/>
          <w:sz w:val="28"/>
          <w:szCs w:val="28"/>
          <w:lang w:val="ru-RU"/>
        </w:rPr>
        <w:t>;</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употребле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после шипящих на конце наречий; правописание суффиксов наречий</w:t>
      </w:r>
      <w:r w:rsidR="006F4896"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после шипящих.</w:t>
      </w:r>
    </w:p>
    <w:p w14:paraId="3CC4D3A0" w14:textId="77777777" w:rsidR="009953B8" w:rsidRPr="00CA4934" w:rsidRDefault="009953B8" w:rsidP="005B1125">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наречий (в рамках изученного).</w:t>
      </w:r>
    </w:p>
    <w:p w14:paraId="65F76708"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5. </w:t>
      </w:r>
      <w:r w:rsidR="00D67B9C" w:rsidRPr="00CA4934">
        <w:rPr>
          <w:rFonts w:ascii="Times New Roman" w:eastAsia="SchoolBookSanPin" w:hAnsi="Times New Roman"/>
          <w:bCs/>
          <w:position w:val="1"/>
          <w:sz w:val="28"/>
          <w:szCs w:val="28"/>
          <w:lang w:val="ru-RU"/>
        </w:rPr>
        <w:t>Слова категории состояния</w:t>
      </w:r>
      <w:r w:rsidR="00C171D9" w:rsidRPr="00CA4934">
        <w:rPr>
          <w:rFonts w:ascii="Times New Roman" w:eastAsia="SchoolBookSanPin" w:hAnsi="Times New Roman"/>
          <w:bCs/>
          <w:position w:val="1"/>
          <w:sz w:val="28"/>
          <w:szCs w:val="28"/>
          <w:lang w:val="ru-RU"/>
        </w:rPr>
        <w:t>.</w:t>
      </w:r>
    </w:p>
    <w:p w14:paraId="5F3889C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прос о словах категории состояния в системе частей речи.</w:t>
      </w:r>
    </w:p>
    <w:p w14:paraId="170B6CE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Общее грамматическое значение, морфологические признак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интаксическая функция слов категории состояния. Роль слов категории состояния в речи.</w:t>
      </w:r>
    </w:p>
    <w:p w14:paraId="2C5D447D"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6. </w:t>
      </w:r>
      <w:r w:rsidR="00D67B9C" w:rsidRPr="00CA4934">
        <w:rPr>
          <w:rFonts w:ascii="Times New Roman" w:eastAsia="SchoolBookSanPin" w:hAnsi="Times New Roman"/>
          <w:bCs/>
          <w:position w:val="1"/>
          <w:sz w:val="28"/>
          <w:szCs w:val="28"/>
          <w:lang w:val="ru-RU"/>
        </w:rPr>
        <w:t>Служебные части речи</w:t>
      </w:r>
      <w:r w:rsidR="00C171D9" w:rsidRPr="00CA4934">
        <w:rPr>
          <w:rFonts w:ascii="Times New Roman" w:eastAsia="SchoolBookSanPin" w:hAnsi="Times New Roman"/>
          <w:bCs/>
          <w:position w:val="1"/>
          <w:sz w:val="28"/>
          <w:szCs w:val="28"/>
          <w:lang w:val="ru-RU"/>
        </w:rPr>
        <w:t>.</w:t>
      </w:r>
    </w:p>
    <w:p w14:paraId="11194B3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ая характеристика служебных частей речи. Отличие самостоятельных частей речи от служебных.</w:t>
      </w:r>
    </w:p>
    <w:p w14:paraId="1266AA90"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7. </w:t>
      </w:r>
      <w:r w:rsidR="00D67B9C" w:rsidRPr="00CA4934">
        <w:rPr>
          <w:rFonts w:ascii="Times New Roman" w:eastAsia="SchoolBookSanPin" w:hAnsi="Times New Roman"/>
          <w:bCs/>
          <w:position w:val="1"/>
          <w:sz w:val="28"/>
          <w:szCs w:val="28"/>
          <w:lang w:val="ru-RU"/>
        </w:rPr>
        <w:t>Предлог</w:t>
      </w:r>
      <w:r w:rsidR="00C171D9" w:rsidRPr="00CA4934">
        <w:rPr>
          <w:rFonts w:ascii="Times New Roman" w:eastAsia="SchoolBookSanPin" w:hAnsi="Times New Roman"/>
          <w:bCs/>
          <w:position w:val="1"/>
          <w:sz w:val="28"/>
          <w:szCs w:val="28"/>
          <w:lang w:val="ru-RU"/>
        </w:rPr>
        <w:t>.</w:t>
      </w:r>
    </w:p>
    <w:p w14:paraId="07AA114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г как служебная часть речи. Грамматические функции предлогов.</w:t>
      </w:r>
    </w:p>
    <w:p w14:paraId="2265CF2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предлогов по происхождению: предлоги производны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непроизводные. Разряды предлогов по строению: предлоги простые и составные.</w:t>
      </w:r>
    </w:p>
    <w:p w14:paraId="36C7BB8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предлогов.</w:t>
      </w:r>
    </w:p>
    <w:p w14:paraId="277290D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употребления имён существительных и местоимений с предлогами. Правильное использование предлогов </w:t>
      </w:r>
      <w:r w:rsidRPr="00CA4934">
        <w:rPr>
          <w:rFonts w:ascii="Times New Roman" w:eastAsia="SchoolBookSanPin" w:hAnsi="Times New Roman"/>
          <w:bCs/>
          <w:position w:val="1"/>
          <w:sz w:val="28"/>
          <w:szCs w:val="28"/>
          <w:lang w:val="ru-RU"/>
        </w:rPr>
        <w:t>из</w:t>
      </w:r>
      <w:r w:rsidR="00380097"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00380097"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Правильное образование предложно-падежных форм с предлогами </w:t>
      </w:r>
      <w:r w:rsidRPr="00CA4934">
        <w:rPr>
          <w:rFonts w:ascii="Times New Roman" w:eastAsia="SchoolBookSanPin" w:hAnsi="Times New Roman"/>
          <w:bCs/>
          <w:position w:val="1"/>
          <w:sz w:val="28"/>
          <w:szCs w:val="28"/>
          <w:lang w:val="ru-RU"/>
        </w:rPr>
        <w:t>п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благодаря</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огласн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опрек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перерез</w:t>
      </w:r>
      <w:r w:rsidRPr="00CA4934">
        <w:rPr>
          <w:rFonts w:ascii="Times New Roman" w:eastAsia="SchoolBookSanPin" w:hAnsi="Times New Roman"/>
          <w:position w:val="1"/>
          <w:sz w:val="28"/>
          <w:szCs w:val="28"/>
          <w:lang w:val="ru-RU"/>
        </w:rPr>
        <w:t>.</w:t>
      </w:r>
    </w:p>
    <w:p w14:paraId="712AB38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производных предлогов.</w:t>
      </w:r>
    </w:p>
    <w:p w14:paraId="0E357FA9"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8. </w:t>
      </w:r>
      <w:r w:rsidR="00D67B9C" w:rsidRPr="00CA4934">
        <w:rPr>
          <w:rFonts w:ascii="Times New Roman" w:eastAsia="SchoolBookSanPin" w:hAnsi="Times New Roman"/>
          <w:bCs/>
          <w:position w:val="1"/>
          <w:sz w:val="28"/>
          <w:szCs w:val="28"/>
          <w:lang w:val="ru-RU"/>
        </w:rPr>
        <w:t>Союз</w:t>
      </w:r>
      <w:r w:rsidR="00123359" w:rsidRPr="00CA4934">
        <w:rPr>
          <w:rFonts w:ascii="Times New Roman" w:eastAsia="SchoolBookSanPin" w:hAnsi="Times New Roman"/>
          <w:bCs/>
          <w:position w:val="1"/>
          <w:sz w:val="28"/>
          <w:szCs w:val="28"/>
          <w:lang w:val="ru-RU"/>
        </w:rPr>
        <w:t>.</w:t>
      </w:r>
    </w:p>
    <w:p w14:paraId="356F2C9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 как служебная часть речи. Союз как средство связи однородных членов предложения и частей сложного предложения.</w:t>
      </w:r>
    </w:p>
    <w:p w14:paraId="050D9D08"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14:paraId="764DF40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союзов.</w:t>
      </w:r>
    </w:p>
    <w:p w14:paraId="27978C4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оюзов.</w:t>
      </w:r>
    </w:p>
    <w:p w14:paraId="7BEC800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ки препинания в сложных союзных предложениях</w:t>
      </w:r>
      <w:r w:rsidR="00380097" w:rsidRPr="00CA4934">
        <w:rPr>
          <w:rFonts w:ascii="Times New Roman" w:eastAsia="SchoolBookSanPin" w:hAnsi="Times New Roman"/>
          <w:position w:val="1"/>
          <w:sz w:val="28"/>
          <w:szCs w:val="28"/>
          <w:lang w:val="ru-RU"/>
        </w:rPr>
        <w:t xml:space="preserve"> (в рамках изученного).</w:t>
      </w:r>
      <w:r w:rsidRPr="00CA4934">
        <w:rPr>
          <w:rFonts w:ascii="Times New Roman" w:eastAsia="SchoolBookSanPin" w:hAnsi="Times New Roman"/>
          <w:position w:val="1"/>
          <w:sz w:val="28"/>
          <w:szCs w:val="28"/>
          <w:lang w:val="ru-RU"/>
        </w:rPr>
        <w:t xml:space="preserve"> Знаки препинания в предложениях с союзом </w:t>
      </w:r>
      <w:r w:rsidRPr="00CA4934">
        <w:rPr>
          <w:rFonts w:ascii="Times New Roman" w:eastAsia="SchoolBookSanPin" w:hAnsi="Times New Roman"/>
          <w:bCs/>
          <w:position w:val="1"/>
          <w:sz w:val="28"/>
          <w:szCs w:val="28"/>
          <w:lang w:val="ru-RU"/>
        </w:rPr>
        <w:t>и</w:t>
      </w:r>
      <w:r w:rsidRPr="00CA4934">
        <w:rPr>
          <w:rFonts w:ascii="Times New Roman" w:eastAsia="SchoolBookSanPin" w:hAnsi="Times New Roman"/>
          <w:position w:val="1"/>
          <w:sz w:val="28"/>
          <w:szCs w:val="28"/>
          <w:lang w:val="ru-RU"/>
        </w:rPr>
        <w:t>, связывающим однородные член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части сложного предложения.</w:t>
      </w:r>
    </w:p>
    <w:p w14:paraId="3AF8E516"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9. </w:t>
      </w:r>
      <w:r w:rsidR="00D67B9C" w:rsidRPr="00CA4934">
        <w:rPr>
          <w:rFonts w:ascii="Times New Roman" w:eastAsia="SchoolBookSanPin" w:hAnsi="Times New Roman"/>
          <w:bCs/>
          <w:position w:val="1"/>
          <w:sz w:val="28"/>
          <w:szCs w:val="28"/>
          <w:lang w:val="ru-RU"/>
        </w:rPr>
        <w:t>Частица</w:t>
      </w:r>
      <w:r w:rsidR="00123359" w:rsidRPr="00CA4934">
        <w:rPr>
          <w:rFonts w:ascii="Times New Roman" w:eastAsia="SchoolBookSanPin" w:hAnsi="Times New Roman"/>
          <w:bCs/>
          <w:position w:val="1"/>
          <w:sz w:val="28"/>
          <w:szCs w:val="28"/>
          <w:lang w:val="ru-RU"/>
        </w:rPr>
        <w:t>.</w:t>
      </w:r>
    </w:p>
    <w:p w14:paraId="797954BB" w14:textId="77777777" w:rsidR="00380097"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астица как служебная часть речи.</w:t>
      </w:r>
      <w:r w:rsidR="00380097" w:rsidRPr="00CA4934">
        <w:rPr>
          <w:rFonts w:ascii="Times New Roman" w:eastAsia="SchoolBookSanPin" w:hAnsi="Times New Roman"/>
          <w:position w:val="1"/>
          <w:sz w:val="28"/>
          <w:szCs w:val="28"/>
          <w:lang w:val="ru-RU"/>
        </w:rPr>
        <w:t xml:space="preserve">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14:paraId="3EB47EA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частиц по значению и употреблению: формообразующие, отрицательные, модальные.</w:t>
      </w:r>
    </w:p>
    <w:p w14:paraId="2D6C665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частиц.</w:t>
      </w:r>
    </w:p>
    <w:p w14:paraId="329E4FD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мысловые различия частиц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и</w:t>
      </w:r>
      <w:r w:rsidRPr="00CA4934">
        <w:rPr>
          <w:rFonts w:ascii="Times New Roman" w:eastAsia="SchoolBookSanPin" w:hAnsi="Times New Roman"/>
          <w:position w:val="1"/>
          <w:sz w:val="28"/>
          <w:szCs w:val="28"/>
          <w:lang w:val="ru-RU"/>
        </w:rPr>
        <w:t>. Использование частиц</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и </w:t>
      </w:r>
      <w:r w:rsidRPr="00CA4934">
        <w:rPr>
          <w:rFonts w:ascii="Times New Roman" w:eastAsia="SchoolBookSanPin" w:hAnsi="Times New Roman"/>
          <w:position w:val="1"/>
          <w:sz w:val="28"/>
          <w:szCs w:val="28"/>
          <w:lang w:val="ru-RU"/>
        </w:rPr>
        <w:t xml:space="preserve">в письменной речи. Различение приставки </w:t>
      </w:r>
      <w:proofErr w:type="spellStart"/>
      <w:r w:rsidRPr="00CA4934">
        <w:rPr>
          <w:rFonts w:ascii="Times New Roman" w:eastAsia="SchoolBookSanPin" w:hAnsi="Times New Roman"/>
          <w:bCs/>
          <w:position w:val="1"/>
          <w:sz w:val="28"/>
          <w:szCs w:val="28"/>
          <w:lang w:val="ru-RU"/>
        </w:rPr>
        <w:t>не</w:t>
      </w:r>
      <w:r w:rsidRPr="00CA4934">
        <w:rPr>
          <w:rFonts w:ascii="Times New Roman" w:eastAsia="SchoolBookSanPin" w:hAnsi="Times New Roman"/>
          <w:position w:val="1"/>
          <w:sz w:val="28"/>
          <w:szCs w:val="28"/>
          <w:lang w:val="ru-RU"/>
        </w:rPr>
        <w:t>-</w:t>
      </w:r>
      <w:proofErr w:type="spellEnd"/>
      <w:r w:rsidRPr="00CA4934">
        <w:rPr>
          <w:rFonts w:ascii="Times New Roman" w:eastAsia="SchoolBookSanPin" w:hAnsi="Times New Roman"/>
          <w:position w:val="1"/>
          <w:sz w:val="28"/>
          <w:szCs w:val="28"/>
          <w:lang w:val="ru-RU"/>
        </w:rPr>
        <w:t xml:space="preserve"> и частицы </w:t>
      </w:r>
      <w:r w:rsidRPr="00CA4934">
        <w:rPr>
          <w:rFonts w:ascii="Times New Roman" w:eastAsia="SchoolBookSanPin" w:hAnsi="Times New Roman"/>
          <w:bCs/>
          <w:position w:val="1"/>
          <w:sz w:val="28"/>
          <w:szCs w:val="28"/>
          <w:lang w:val="ru-RU"/>
        </w:rPr>
        <w:t>не</w:t>
      </w:r>
      <w:r w:rsidRPr="00CA4934">
        <w:rPr>
          <w:rFonts w:ascii="Times New Roman" w:eastAsia="SchoolBookSanPin" w:hAnsi="Times New Roman"/>
          <w:position w:val="1"/>
          <w:sz w:val="28"/>
          <w:szCs w:val="28"/>
          <w:lang w:val="ru-RU"/>
        </w:rPr>
        <w:t>. Слитно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с разными частями речи (обобщение). Правописание частиц </w:t>
      </w:r>
      <w:r w:rsidRPr="00CA4934">
        <w:rPr>
          <w:rFonts w:ascii="Times New Roman" w:eastAsia="SchoolBookSanPin" w:hAnsi="Times New Roman"/>
          <w:bCs/>
          <w:position w:val="1"/>
          <w:sz w:val="28"/>
          <w:szCs w:val="28"/>
          <w:lang w:val="ru-RU"/>
        </w:rPr>
        <w:t>бы</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л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же </w:t>
      </w:r>
      <w:r w:rsidRPr="00CA4934">
        <w:rPr>
          <w:rFonts w:ascii="Times New Roman" w:eastAsia="SchoolBookSanPin" w:hAnsi="Times New Roman"/>
          <w:position w:val="1"/>
          <w:sz w:val="28"/>
          <w:szCs w:val="28"/>
          <w:lang w:val="ru-RU"/>
        </w:rPr>
        <w:t>с другими словами. Дефисное написание частиц -</w:t>
      </w:r>
      <w:r w:rsidRPr="00CA4934">
        <w:rPr>
          <w:rFonts w:ascii="Times New Roman" w:eastAsia="SchoolBookSanPin" w:hAnsi="Times New Roman"/>
          <w:bCs/>
          <w:position w:val="1"/>
          <w:sz w:val="28"/>
          <w:szCs w:val="28"/>
          <w:lang w:val="ru-RU"/>
        </w:rPr>
        <w:t>то</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таки</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ка</w:t>
      </w:r>
      <w:r w:rsidRPr="00CA4934">
        <w:rPr>
          <w:rFonts w:ascii="Times New Roman" w:eastAsia="SchoolBookSanPin" w:hAnsi="Times New Roman"/>
          <w:position w:val="1"/>
          <w:sz w:val="28"/>
          <w:szCs w:val="28"/>
          <w:lang w:val="ru-RU"/>
        </w:rPr>
        <w:t>.</w:t>
      </w:r>
    </w:p>
    <w:p w14:paraId="7E692B0A"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10. </w:t>
      </w:r>
      <w:r w:rsidR="00D67B9C" w:rsidRPr="00CA4934">
        <w:rPr>
          <w:rFonts w:ascii="Times New Roman" w:eastAsia="SchoolBookSanPin" w:hAnsi="Times New Roman"/>
          <w:bCs/>
          <w:position w:val="1"/>
          <w:sz w:val="28"/>
          <w:szCs w:val="28"/>
          <w:lang w:val="ru-RU"/>
        </w:rPr>
        <w:t>Междометия и звукоподражательные слова</w:t>
      </w:r>
      <w:r w:rsidR="00123359" w:rsidRPr="00CA4934">
        <w:rPr>
          <w:rFonts w:ascii="Times New Roman" w:eastAsia="SchoolBookSanPin" w:hAnsi="Times New Roman"/>
          <w:bCs/>
          <w:position w:val="1"/>
          <w:sz w:val="28"/>
          <w:szCs w:val="28"/>
          <w:lang w:val="ru-RU"/>
        </w:rPr>
        <w:t>.</w:t>
      </w:r>
    </w:p>
    <w:p w14:paraId="23A5133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ждометия как особая группа слов.</w:t>
      </w:r>
    </w:p>
    <w:p w14:paraId="0EDF3D7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междометий по значению (выражающие чувства, побуждающ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действию, этикетные междометия); междометия производные и непроизводные.</w:t>
      </w:r>
    </w:p>
    <w:p w14:paraId="2545A3D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междометий.</w:t>
      </w:r>
    </w:p>
    <w:p w14:paraId="7BAB765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вукоподражательные слова.</w:t>
      </w:r>
    </w:p>
    <w:p w14:paraId="7BE82F3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Использование междометий и звукоподражательных слов в разговор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художественной речи как средства создания экспрессии. Интонационно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унктуационное выделение междометий и звукоподражательных слов</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предложении.</w:t>
      </w:r>
    </w:p>
    <w:p w14:paraId="156826A0"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монимия слов разных частей речи. Грамматическая омонимия. Использование грамматических омонимов в речи.</w:t>
      </w:r>
    </w:p>
    <w:p w14:paraId="579E9347" w14:textId="77777777" w:rsidR="00D67B9C" w:rsidRPr="00CA4934" w:rsidRDefault="00B549E7"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19</w:t>
      </w:r>
      <w:r w:rsidR="00577303" w:rsidRPr="00CA4934">
        <w:rPr>
          <w:rFonts w:ascii="Times New Roman" w:eastAsia="SchoolBookSanPin" w:hAnsi="Times New Roman"/>
          <w:position w:val="1"/>
          <w:sz w:val="28"/>
          <w:szCs w:val="28"/>
          <w:lang w:val="ru-RU"/>
        </w:rPr>
        <w:t>.9. Содержание обучения в 8 классе</w:t>
      </w:r>
      <w:r w:rsidR="000638DF" w:rsidRPr="00CA4934">
        <w:rPr>
          <w:rFonts w:ascii="Times New Roman" w:eastAsia="SchoolBookSanPin" w:hAnsi="Times New Roman"/>
          <w:position w:val="1"/>
          <w:sz w:val="28"/>
          <w:szCs w:val="28"/>
          <w:lang w:val="ru-RU"/>
        </w:rPr>
        <w:t>.</w:t>
      </w:r>
    </w:p>
    <w:p w14:paraId="7984EBBF"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577303" w:rsidRPr="00CA4934">
        <w:rPr>
          <w:rFonts w:ascii="Times New Roman" w:eastAsia="SchoolBookSanPin" w:hAnsi="Times New Roman"/>
          <w:position w:val="1"/>
          <w:sz w:val="28"/>
          <w:szCs w:val="28"/>
          <w:lang w:val="ru-RU"/>
        </w:rPr>
        <w:t>.9.1. </w:t>
      </w:r>
      <w:r w:rsidR="00D67B9C" w:rsidRPr="00CA4934">
        <w:rPr>
          <w:rFonts w:ascii="Times New Roman" w:eastAsia="OfficinaSansBoldITC" w:hAnsi="Times New Roman"/>
          <w:sz w:val="28"/>
          <w:szCs w:val="28"/>
          <w:lang w:val="ru-RU"/>
        </w:rPr>
        <w:t>Общие сведения о языке</w:t>
      </w:r>
      <w:r w:rsidR="00970DDB" w:rsidRPr="00CA4934">
        <w:rPr>
          <w:rFonts w:ascii="Times New Roman" w:eastAsia="OfficinaSansBoldITC" w:hAnsi="Times New Roman"/>
          <w:sz w:val="28"/>
          <w:szCs w:val="28"/>
          <w:lang w:val="ru-RU"/>
        </w:rPr>
        <w:t>.</w:t>
      </w:r>
    </w:p>
    <w:p w14:paraId="7B55003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в кругу других славянских языков.</w:t>
      </w:r>
    </w:p>
    <w:p w14:paraId="06F6F5C3"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577303" w:rsidRPr="00CA4934">
        <w:rPr>
          <w:rFonts w:ascii="Times New Roman" w:eastAsia="SchoolBookSanPin" w:hAnsi="Times New Roman"/>
          <w:position w:val="1"/>
          <w:sz w:val="28"/>
          <w:szCs w:val="28"/>
          <w:lang w:val="ru-RU"/>
        </w:rPr>
        <w:t>.9.2. </w:t>
      </w:r>
      <w:r w:rsidR="00D67B9C" w:rsidRPr="00CA4934">
        <w:rPr>
          <w:rFonts w:ascii="Times New Roman" w:eastAsia="OfficinaSansBoldITC" w:hAnsi="Times New Roman"/>
          <w:sz w:val="28"/>
          <w:szCs w:val="28"/>
          <w:lang w:val="ru-RU"/>
        </w:rPr>
        <w:t>Язык и речь</w:t>
      </w:r>
      <w:r w:rsidR="00970DDB" w:rsidRPr="00CA4934">
        <w:rPr>
          <w:rFonts w:ascii="Times New Roman" w:eastAsia="OfficinaSansBoldITC" w:hAnsi="Times New Roman"/>
          <w:sz w:val="28"/>
          <w:szCs w:val="28"/>
          <w:lang w:val="ru-RU"/>
        </w:rPr>
        <w:t>.</w:t>
      </w:r>
    </w:p>
    <w:p w14:paraId="4B3EE5F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рассуждение, монолог-повествование; выступление с научным сообщением.</w:t>
      </w:r>
    </w:p>
    <w:p w14:paraId="47095AC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иалог.</w:t>
      </w:r>
    </w:p>
    <w:p w14:paraId="4CEC2530"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3. </w:t>
      </w:r>
      <w:r w:rsidR="00D67B9C" w:rsidRPr="00CA4934">
        <w:rPr>
          <w:rFonts w:ascii="Times New Roman" w:eastAsia="OfficinaSansBoldITC" w:hAnsi="Times New Roman"/>
          <w:sz w:val="28"/>
          <w:szCs w:val="28"/>
          <w:lang w:val="ru-RU"/>
        </w:rPr>
        <w:t>Текст</w:t>
      </w:r>
      <w:r w:rsidR="00123359" w:rsidRPr="00CA4934">
        <w:rPr>
          <w:rFonts w:ascii="Times New Roman" w:eastAsia="OfficinaSansBoldITC" w:hAnsi="Times New Roman"/>
          <w:sz w:val="28"/>
          <w:szCs w:val="28"/>
          <w:lang w:val="ru-RU"/>
        </w:rPr>
        <w:t>.</w:t>
      </w:r>
    </w:p>
    <w:p w14:paraId="1A5B725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и его основные признаки.</w:t>
      </w:r>
    </w:p>
    <w:p w14:paraId="413D32A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функционально-смысловых типов речи (повествование, описание, рассуждение).</w:t>
      </w:r>
    </w:p>
    <w:p w14:paraId="63CD882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5EED7604"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4. </w:t>
      </w:r>
      <w:r w:rsidR="00D67B9C" w:rsidRPr="00CA4934">
        <w:rPr>
          <w:rFonts w:ascii="Times New Roman" w:eastAsia="OfficinaSansBoldITC" w:hAnsi="Times New Roman"/>
          <w:sz w:val="28"/>
          <w:szCs w:val="28"/>
          <w:lang w:val="ru-RU"/>
        </w:rPr>
        <w:t>Функциональные разновидности языка</w:t>
      </w:r>
      <w:r w:rsidR="00123359" w:rsidRPr="00CA4934">
        <w:rPr>
          <w:rFonts w:ascii="Times New Roman" w:eastAsia="OfficinaSansBoldITC" w:hAnsi="Times New Roman"/>
          <w:sz w:val="28"/>
          <w:szCs w:val="28"/>
          <w:lang w:val="ru-RU"/>
        </w:rPr>
        <w:t>.</w:t>
      </w:r>
    </w:p>
    <w:p w14:paraId="56D5719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ициально-деловой стиль. Сфера употребления, функции, языковые особенности.</w:t>
      </w:r>
    </w:p>
    <w:p w14:paraId="5573642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официально-делового стиля (заявление, объяснительная записка, автобиография, характеристика).</w:t>
      </w:r>
    </w:p>
    <w:p w14:paraId="46D706A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чный стиль. Сфера употребления, функции, языковые особенности.</w:t>
      </w:r>
    </w:p>
    <w:p w14:paraId="4226717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57DB71F7"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 </w:t>
      </w:r>
      <w:r w:rsidR="006F4896" w:rsidRPr="00CA4934">
        <w:rPr>
          <w:rFonts w:ascii="Times New Roman" w:eastAsia="OfficinaSansBoldITC" w:hAnsi="Times New Roman"/>
          <w:sz w:val="28"/>
          <w:szCs w:val="28"/>
          <w:lang w:val="ru-RU"/>
        </w:rPr>
        <w:t>Система языка</w:t>
      </w:r>
      <w:r w:rsidR="00970DDB" w:rsidRPr="00CA4934">
        <w:rPr>
          <w:rFonts w:ascii="Times New Roman" w:eastAsia="OfficinaSansBoldITC" w:hAnsi="Times New Roman"/>
          <w:sz w:val="28"/>
          <w:szCs w:val="28"/>
          <w:lang w:val="ru-RU"/>
        </w:rPr>
        <w:t>.</w:t>
      </w:r>
    </w:p>
    <w:p w14:paraId="18AFF01E"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1. </w:t>
      </w:r>
      <w:r w:rsidR="00D67B9C" w:rsidRPr="00CA4934">
        <w:rPr>
          <w:rFonts w:ascii="Times New Roman" w:eastAsia="OfficinaSansBoldITC" w:hAnsi="Times New Roman"/>
          <w:sz w:val="28"/>
          <w:szCs w:val="28"/>
          <w:lang w:val="ru-RU"/>
        </w:rPr>
        <w:t>Синтаксис. Культура речи. Пунктуация</w:t>
      </w:r>
      <w:r w:rsidR="00970DDB" w:rsidRPr="00CA4934">
        <w:rPr>
          <w:rFonts w:ascii="Times New Roman" w:eastAsia="OfficinaSansBoldITC" w:hAnsi="Times New Roman"/>
          <w:sz w:val="28"/>
          <w:szCs w:val="28"/>
          <w:lang w:val="ru-RU"/>
        </w:rPr>
        <w:t>.</w:t>
      </w:r>
    </w:p>
    <w:p w14:paraId="309B6B2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с как раздел лингвистики.</w:t>
      </w:r>
    </w:p>
    <w:p w14:paraId="556A1F6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сочетание и предложение как единицы синтаксиса.</w:t>
      </w:r>
    </w:p>
    <w:p w14:paraId="63440F7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я. Функции знаков препинания.</w:t>
      </w:r>
    </w:p>
    <w:p w14:paraId="4511CF33"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2. </w:t>
      </w:r>
      <w:r w:rsidR="00D67B9C" w:rsidRPr="00CA4934">
        <w:rPr>
          <w:rFonts w:ascii="Times New Roman" w:eastAsia="OfficinaSansBoldITC" w:hAnsi="Times New Roman"/>
          <w:sz w:val="28"/>
          <w:szCs w:val="28"/>
          <w:lang w:val="ru-RU"/>
        </w:rPr>
        <w:t>Словосочетание</w:t>
      </w:r>
      <w:r w:rsidR="00970DDB" w:rsidRPr="00CA4934">
        <w:rPr>
          <w:rFonts w:ascii="Times New Roman" w:eastAsia="OfficinaSansBoldITC" w:hAnsi="Times New Roman"/>
          <w:sz w:val="28"/>
          <w:szCs w:val="28"/>
          <w:lang w:val="ru-RU"/>
        </w:rPr>
        <w:t>.</w:t>
      </w:r>
    </w:p>
    <w:p w14:paraId="5746AD3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признаки словосочетания.</w:t>
      </w:r>
    </w:p>
    <w:p w14:paraId="4D711BE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ловосочетаний по морфологическим свойствам главного слова: глагольные, именные, наречные.</w:t>
      </w:r>
    </w:p>
    <w:p w14:paraId="074975B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ы подчинительной связи слов в словосочетании: согласование, управление, примыкание.</w:t>
      </w:r>
    </w:p>
    <w:p w14:paraId="2834E749"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анализ словосочетаний.</w:t>
      </w:r>
    </w:p>
    <w:p w14:paraId="1099A92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амматическая синонимия словосочетаний. Нормы построения словосочетаний.</w:t>
      </w:r>
    </w:p>
    <w:p w14:paraId="71FAD12C"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3. </w:t>
      </w:r>
      <w:r w:rsidR="00D67B9C" w:rsidRPr="00CA4934">
        <w:rPr>
          <w:rFonts w:ascii="Times New Roman" w:eastAsia="OfficinaSansBoldITC" w:hAnsi="Times New Roman"/>
          <w:sz w:val="28"/>
          <w:szCs w:val="28"/>
          <w:lang w:val="ru-RU"/>
        </w:rPr>
        <w:t>Предложение</w:t>
      </w:r>
      <w:r w:rsidR="00970DDB" w:rsidRPr="00CA4934">
        <w:rPr>
          <w:rFonts w:ascii="Times New Roman" w:eastAsia="OfficinaSansBoldITC" w:hAnsi="Times New Roman"/>
          <w:sz w:val="28"/>
          <w:szCs w:val="28"/>
          <w:lang w:val="ru-RU"/>
        </w:rPr>
        <w:t>.</w:t>
      </w:r>
    </w:p>
    <w:p w14:paraId="3E3771E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ложение. Основные признаки предложения: смысловая и интонационная </w:t>
      </w:r>
      <w:r w:rsidRPr="00CA4934">
        <w:rPr>
          <w:rFonts w:ascii="Times New Roman" w:eastAsia="SchoolBookSanPin" w:hAnsi="Times New Roman"/>
          <w:sz w:val="28"/>
          <w:szCs w:val="28"/>
          <w:lang w:val="ru-RU"/>
        </w:rPr>
        <w:lastRenderedPageBreak/>
        <w:t xml:space="preserve">законченность, грамматическая </w:t>
      </w:r>
      <w:proofErr w:type="spellStart"/>
      <w:r w:rsidRPr="00CA4934">
        <w:rPr>
          <w:rFonts w:ascii="Times New Roman" w:eastAsia="SchoolBookSanPin" w:hAnsi="Times New Roman"/>
          <w:sz w:val="28"/>
          <w:szCs w:val="28"/>
          <w:lang w:val="ru-RU"/>
        </w:rPr>
        <w:t>оформленность</w:t>
      </w:r>
      <w:proofErr w:type="spellEnd"/>
      <w:r w:rsidRPr="00CA4934">
        <w:rPr>
          <w:rFonts w:ascii="Times New Roman" w:eastAsia="SchoolBookSanPin" w:hAnsi="Times New Roman"/>
          <w:sz w:val="28"/>
          <w:szCs w:val="28"/>
          <w:lang w:val="ru-RU"/>
        </w:rPr>
        <w:t>.</w:t>
      </w:r>
    </w:p>
    <w:p w14:paraId="701A957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46E6016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языковых форм выражения побуждения в побудительных предложениях.</w:t>
      </w:r>
    </w:p>
    <w:p w14:paraId="00D0A55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оформления предложения в устной и письменной речи (интонация, логическое ударение, знаки препинания).</w:t>
      </w:r>
    </w:p>
    <w:p w14:paraId="5F64853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предложений по количеству грамматических основ (</w:t>
      </w:r>
      <w:r w:rsidRPr="00CA4934">
        <w:rPr>
          <w:rFonts w:ascii="Times New Roman" w:eastAsia="SchoolBookSanPin" w:hAnsi="Times New Roman"/>
          <w:position w:val="1"/>
          <w:sz w:val="28"/>
          <w:szCs w:val="28"/>
          <w:lang w:val="ru-RU"/>
        </w:rPr>
        <w:t>простые, сложные).</w:t>
      </w:r>
    </w:p>
    <w:p w14:paraId="2E56DA0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простых предложений по наличию главных член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двусоставные, односоставные).</w:t>
      </w:r>
    </w:p>
    <w:p w14:paraId="54F653E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предложений по наличию второстепенных членов (распространённые, нераспространённые).</w:t>
      </w:r>
    </w:p>
    <w:p w14:paraId="08FE4C5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полные и неполные.</w:t>
      </w:r>
    </w:p>
    <w:p w14:paraId="1EC47E8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ение неполных предложений в диалогической речи, соблюд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устной речи интонации неполного предложения.</w:t>
      </w:r>
    </w:p>
    <w:p w14:paraId="7335D1D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Грамматические, интонационные и пунктуационные особенности предложений со словами </w:t>
      </w:r>
      <w:r w:rsidRPr="00CA4934">
        <w:rPr>
          <w:rFonts w:ascii="Times New Roman" w:eastAsia="SchoolBookSanPin" w:hAnsi="Times New Roman"/>
          <w:bCs/>
          <w:position w:val="1"/>
          <w:sz w:val="28"/>
          <w:szCs w:val="28"/>
          <w:lang w:val="ru-RU"/>
        </w:rPr>
        <w:t>д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ет</w:t>
      </w:r>
      <w:r w:rsidRPr="00CA4934">
        <w:rPr>
          <w:rFonts w:ascii="Times New Roman" w:eastAsia="SchoolBookSanPin" w:hAnsi="Times New Roman"/>
          <w:position w:val="1"/>
          <w:sz w:val="28"/>
          <w:szCs w:val="28"/>
          <w:lang w:val="ru-RU"/>
        </w:rPr>
        <w:t>.</w:t>
      </w:r>
    </w:p>
    <w:p w14:paraId="72C0CB3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остроения простого предложения, использования инверсии.</w:t>
      </w:r>
    </w:p>
    <w:p w14:paraId="69403B1E"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4. </w:t>
      </w:r>
      <w:r w:rsidR="00D67B9C" w:rsidRPr="00CA4934">
        <w:rPr>
          <w:rFonts w:ascii="Times New Roman" w:eastAsia="SchoolBookSanPin" w:hAnsi="Times New Roman"/>
          <w:bCs/>
          <w:position w:val="1"/>
          <w:sz w:val="28"/>
          <w:szCs w:val="28"/>
          <w:lang w:val="ru-RU"/>
        </w:rPr>
        <w:t>Двусоставное предложение</w:t>
      </w:r>
      <w:r w:rsidR="00970DDB" w:rsidRPr="00CA4934">
        <w:rPr>
          <w:rFonts w:ascii="Times New Roman" w:eastAsia="SchoolBookSanPin" w:hAnsi="Times New Roman"/>
          <w:bCs/>
          <w:position w:val="1"/>
          <w:sz w:val="28"/>
          <w:szCs w:val="28"/>
          <w:lang w:val="ru-RU"/>
        </w:rPr>
        <w:t>.</w:t>
      </w:r>
    </w:p>
    <w:p w14:paraId="6028D4C6"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4.1. </w:t>
      </w:r>
      <w:r w:rsidR="00D67B9C" w:rsidRPr="00CA4934">
        <w:rPr>
          <w:rFonts w:ascii="Times New Roman" w:eastAsia="SchoolBookSanPin" w:hAnsi="Times New Roman"/>
          <w:bCs/>
          <w:position w:val="1"/>
          <w:sz w:val="28"/>
          <w:szCs w:val="28"/>
          <w:lang w:val="ru-RU"/>
        </w:rPr>
        <w:t>Главные члены предложения</w:t>
      </w:r>
      <w:r w:rsidR="00970DDB" w:rsidRPr="00CA4934">
        <w:rPr>
          <w:rFonts w:ascii="Times New Roman" w:eastAsia="SchoolBookSanPin" w:hAnsi="Times New Roman"/>
          <w:bCs/>
          <w:position w:val="1"/>
          <w:sz w:val="28"/>
          <w:szCs w:val="28"/>
          <w:lang w:val="ru-RU"/>
        </w:rPr>
        <w:t>.</w:t>
      </w:r>
    </w:p>
    <w:p w14:paraId="197798D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лежащее и сказуемое как главные члены предложения.</w:t>
      </w:r>
    </w:p>
    <w:p w14:paraId="1C2EE23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выражения подлежащего.</w:t>
      </w:r>
    </w:p>
    <w:p w14:paraId="4DAA4D9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казуемого (простое глагольное, составное глагольное, составное именное) и способы его выражения.</w:t>
      </w:r>
    </w:p>
    <w:p w14:paraId="196ECD3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ре между подлежащим и сказуемым.</w:t>
      </w:r>
    </w:p>
    <w:p w14:paraId="4AC324B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согласования сказуемого с подлежащим, выраженным словосочетанием, сложносокращёнными словами, словами </w:t>
      </w:r>
      <w:r w:rsidRPr="00CA4934">
        <w:rPr>
          <w:rFonts w:ascii="Times New Roman" w:eastAsia="SchoolBookSanPin" w:hAnsi="Times New Roman"/>
          <w:bCs/>
          <w:position w:val="1"/>
          <w:sz w:val="28"/>
          <w:szCs w:val="28"/>
          <w:lang w:val="ru-RU"/>
        </w:rPr>
        <w:t>большинств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меньшинство</w:t>
      </w:r>
      <w:r w:rsidRPr="00CA4934">
        <w:rPr>
          <w:rFonts w:ascii="Times New Roman" w:eastAsia="SchoolBookSanPin" w:hAnsi="Times New Roman"/>
          <w:position w:val="1"/>
          <w:sz w:val="28"/>
          <w:szCs w:val="28"/>
          <w:lang w:val="ru-RU"/>
        </w:rPr>
        <w:t>, количественными сочетаниями.</w:t>
      </w:r>
    </w:p>
    <w:p w14:paraId="3B63B494"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4.2. </w:t>
      </w:r>
      <w:r w:rsidR="00D67B9C" w:rsidRPr="00CA4934">
        <w:rPr>
          <w:rFonts w:ascii="Times New Roman" w:eastAsia="SchoolBookSanPin" w:hAnsi="Times New Roman"/>
          <w:bCs/>
          <w:position w:val="1"/>
          <w:sz w:val="28"/>
          <w:szCs w:val="28"/>
          <w:lang w:val="ru-RU"/>
        </w:rPr>
        <w:t>Второстепенные члены предложения</w:t>
      </w:r>
      <w:r w:rsidR="00970DDB" w:rsidRPr="00CA4934">
        <w:rPr>
          <w:rFonts w:ascii="Times New Roman" w:eastAsia="SchoolBookSanPin" w:hAnsi="Times New Roman"/>
          <w:bCs/>
          <w:position w:val="1"/>
          <w:sz w:val="28"/>
          <w:szCs w:val="28"/>
          <w:lang w:val="ru-RU"/>
        </w:rPr>
        <w:t>.</w:t>
      </w:r>
    </w:p>
    <w:p w14:paraId="7B136B8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торостепенные члены предложения, их виды.</w:t>
      </w:r>
    </w:p>
    <w:p w14:paraId="33110B1C"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ределение как второстепенный член предложения. Определения согласованные и несогласованные.</w:t>
      </w:r>
    </w:p>
    <w:p w14:paraId="2FE40EC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ложение как особый вид определения. Дополнение как второстепенный член предложения. Дополнения прямые и косвенные.</w:t>
      </w:r>
    </w:p>
    <w:p w14:paraId="5B16FD4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14:paraId="1C0017C4"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5. </w:t>
      </w:r>
      <w:r w:rsidR="00D67B9C" w:rsidRPr="00CA4934">
        <w:rPr>
          <w:rFonts w:ascii="Times New Roman" w:eastAsia="SchoolBookSanPin" w:hAnsi="Times New Roman"/>
          <w:bCs/>
          <w:sz w:val="28"/>
          <w:szCs w:val="28"/>
          <w:lang w:val="ru-RU"/>
        </w:rPr>
        <w:t>Односоставные предложения</w:t>
      </w:r>
      <w:r w:rsidR="00970DDB" w:rsidRPr="00CA4934">
        <w:rPr>
          <w:rFonts w:ascii="Times New Roman" w:eastAsia="SchoolBookSanPin" w:hAnsi="Times New Roman"/>
          <w:bCs/>
          <w:sz w:val="28"/>
          <w:szCs w:val="28"/>
          <w:lang w:val="ru-RU"/>
        </w:rPr>
        <w:t>.</w:t>
      </w:r>
    </w:p>
    <w:p w14:paraId="4A9C74C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составные предложения, их грамматические признаки.</w:t>
      </w:r>
    </w:p>
    <w:p w14:paraId="6F39919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амматические различия односоставных предложений и двусоставных неполных предложений.</w:t>
      </w:r>
    </w:p>
    <w:p w14:paraId="0E936C1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односоставных предложений: назывные, определённо</w:t>
      </w:r>
      <w:r w:rsidR="006A60BC"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личные, неопределённо-личные, обобщённо-личные, безличные предложения.</w:t>
      </w:r>
    </w:p>
    <w:p w14:paraId="48A7134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ая синонимия односоставных и двусоставных предложений.</w:t>
      </w:r>
    </w:p>
    <w:p w14:paraId="4C9AC7C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Употребление односоставных предложений в речи.</w:t>
      </w:r>
    </w:p>
    <w:p w14:paraId="68F01B33"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 </w:t>
      </w:r>
      <w:r w:rsidR="00D67B9C" w:rsidRPr="00CA4934">
        <w:rPr>
          <w:rFonts w:ascii="Times New Roman" w:eastAsia="SchoolBookSanPin" w:hAnsi="Times New Roman"/>
          <w:bCs/>
          <w:position w:val="1"/>
          <w:sz w:val="28"/>
          <w:szCs w:val="28"/>
          <w:lang w:val="ru-RU"/>
        </w:rPr>
        <w:t>Простое осложнённое предложение</w:t>
      </w:r>
      <w:r w:rsidR="00970DDB" w:rsidRPr="00CA4934">
        <w:rPr>
          <w:rFonts w:ascii="Times New Roman" w:eastAsia="SchoolBookSanPin" w:hAnsi="Times New Roman"/>
          <w:bCs/>
          <w:position w:val="1"/>
          <w:sz w:val="28"/>
          <w:szCs w:val="28"/>
          <w:lang w:val="ru-RU"/>
        </w:rPr>
        <w:t>.</w:t>
      </w:r>
    </w:p>
    <w:p w14:paraId="5E506CE9"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1. </w:t>
      </w:r>
      <w:r w:rsidR="00D67B9C" w:rsidRPr="00CA4934">
        <w:rPr>
          <w:rFonts w:ascii="Times New Roman" w:eastAsia="SchoolBookSanPin" w:hAnsi="Times New Roman"/>
          <w:bCs/>
          <w:position w:val="1"/>
          <w:sz w:val="28"/>
          <w:szCs w:val="28"/>
          <w:lang w:val="ru-RU"/>
        </w:rPr>
        <w:t>Предложения с однородными членами</w:t>
      </w:r>
      <w:r w:rsidR="00970DDB" w:rsidRPr="00CA4934">
        <w:rPr>
          <w:rFonts w:ascii="Times New Roman" w:eastAsia="SchoolBookSanPin" w:hAnsi="Times New Roman"/>
          <w:bCs/>
          <w:position w:val="1"/>
          <w:sz w:val="28"/>
          <w:szCs w:val="28"/>
          <w:lang w:val="ru-RU"/>
        </w:rPr>
        <w:t>.</w:t>
      </w:r>
    </w:p>
    <w:p w14:paraId="4E6F0A6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родные члены предложения, их признаки, средства связи.</w:t>
      </w:r>
    </w:p>
    <w:p w14:paraId="14EDD5A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ная и бессоюзная связь однородных членов предложения.</w:t>
      </w:r>
    </w:p>
    <w:p w14:paraId="032A13C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родные и неоднородные определения.</w:t>
      </w:r>
    </w:p>
    <w:p w14:paraId="004678C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с обобщающими словами при однородных членах.</w:t>
      </w:r>
    </w:p>
    <w:p w14:paraId="2A94A4A5" w14:textId="77777777" w:rsidR="00D67B9C" w:rsidRPr="00CA4934" w:rsidRDefault="00F5317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w:t>
      </w:r>
      <w:r w:rsidR="00080A0B"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position w:val="1"/>
          <w:sz w:val="28"/>
          <w:szCs w:val="28"/>
          <w:lang w:val="ru-RU"/>
        </w:rPr>
        <w:t xml:space="preserve">построения предложений с однородными членами, связанными двойными союзами </w:t>
      </w:r>
      <w:r w:rsidR="00D67B9C" w:rsidRPr="00CA4934">
        <w:rPr>
          <w:rFonts w:ascii="Times New Roman" w:eastAsia="SchoolBookSanPin" w:hAnsi="Times New Roman"/>
          <w:bCs/>
          <w:position w:val="1"/>
          <w:sz w:val="28"/>
          <w:szCs w:val="28"/>
          <w:lang w:val="ru-RU"/>
        </w:rPr>
        <w:t>не только… но 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как…так и.</w:t>
      </w:r>
    </w:p>
    <w:p w14:paraId="237D0E74" w14:textId="77777777" w:rsidR="00D67B9C" w:rsidRPr="00CA4934" w:rsidRDefault="0050549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остановки знаков препинания в предложениях с однородными членами, связанными попарно, с помощью повторяющихся союзов</w:t>
      </w:r>
      <w:r w:rsidR="00CA4934"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position w:val="1"/>
          <w:sz w:val="28"/>
          <w:szCs w:val="28"/>
          <w:lang w:val="ru-RU"/>
        </w:rPr>
        <w:t>(</w:t>
      </w:r>
      <w:proofErr w:type="gramStart"/>
      <w:r w:rsidR="00D67B9C" w:rsidRPr="00CA4934">
        <w:rPr>
          <w:rFonts w:ascii="Times New Roman" w:eastAsia="SchoolBookSanPin" w:hAnsi="Times New Roman"/>
          <w:bCs/>
          <w:position w:val="1"/>
          <w:sz w:val="28"/>
          <w:szCs w:val="28"/>
          <w:lang w:val="ru-RU"/>
        </w:rPr>
        <w:t>и...</w:t>
      </w:r>
      <w:proofErr w:type="gramEnd"/>
      <w:r w:rsidR="00D67B9C" w:rsidRPr="00CA4934">
        <w:rPr>
          <w:rFonts w:ascii="Times New Roman" w:eastAsia="SchoolBookSanPin" w:hAnsi="Times New Roman"/>
          <w:bCs/>
          <w:position w:val="1"/>
          <w:sz w:val="28"/>
          <w:szCs w:val="28"/>
          <w:lang w:val="ru-RU"/>
        </w:rPr>
        <w:t xml:space="preserve"> 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или... или</w:t>
      </w:r>
      <w:r w:rsidR="00D67B9C" w:rsidRPr="00CA4934">
        <w:rPr>
          <w:rFonts w:ascii="Times New Roman" w:eastAsia="SchoolBookSanPin" w:hAnsi="Times New Roman"/>
          <w:position w:val="1"/>
          <w:sz w:val="28"/>
          <w:szCs w:val="28"/>
          <w:lang w:val="ru-RU"/>
        </w:rPr>
        <w:t xml:space="preserve">, </w:t>
      </w:r>
      <w:proofErr w:type="spellStart"/>
      <w:r w:rsidR="00D67B9C" w:rsidRPr="00CA4934">
        <w:rPr>
          <w:rFonts w:ascii="Times New Roman" w:eastAsia="SchoolBookSanPin" w:hAnsi="Times New Roman"/>
          <w:bCs/>
          <w:position w:val="1"/>
          <w:sz w:val="28"/>
          <w:szCs w:val="28"/>
          <w:lang w:val="ru-RU"/>
        </w:rPr>
        <w:t>либ</w:t>
      </w:r>
      <w:proofErr w:type="spellEnd"/>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bCs/>
          <w:position w:val="1"/>
          <w:sz w:val="28"/>
          <w:szCs w:val="28"/>
          <w:lang w:val="ru-RU"/>
        </w:rPr>
        <w:t xml:space="preserve">... </w:t>
      </w:r>
      <w:proofErr w:type="spellStart"/>
      <w:r w:rsidR="00D67B9C" w:rsidRPr="00CA4934">
        <w:rPr>
          <w:rFonts w:ascii="Times New Roman" w:eastAsia="SchoolBookSanPin" w:hAnsi="Times New Roman"/>
          <w:bCs/>
          <w:position w:val="1"/>
          <w:sz w:val="28"/>
          <w:szCs w:val="28"/>
          <w:lang w:val="ru-RU"/>
        </w:rPr>
        <w:t>либ</w:t>
      </w:r>
      <w:proofErr w:type="spellEnd"/>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ни...н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т</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bCs/>
          <w:position w:val="1"/>
          <w:sz w:val="28"/>
          <w:szCs w:val="28"/>
          <w:lang w:val="ru-RU"/>
        </w:rPr>
        <w:t>... т</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position w:val="1"/>
          <w:sz w:val="28"/>
          <w:szCs w:val="28"/>
          <w:lang w:val="ru-RU"/>
        </w:rPr>
        <w:t>).</w:t>
      </w:r>
    </w:p>
    <w:p w14:paraId="0FA02A6C" w14:textId="77777777" w:rsidR="00D67B9C" w:rsidRPr="00CA4934" w:rsidRDefault="0050549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w:t>
      </w:r>
      <w:r w:rsidR="00D67B9C" w:rsidRPr="00CA4934">
        <w:rPr>
          <w:rFonts w:ascii="Times New Roman" w:eastAsia="SchoolBookSanPin" w:hAnsi="Times New Roman"/>
          <w:position w:val="1"/>
          <w:sz w:val="28"/>
          <w:szCs w:val="28"/>
          <w:lang w:val="ru-RU"/>
        </w:rPr>
        <w:t>постановки знаков препинания в предложениях с обобщающими словами при однородных членах.</w:t>
      </w:r>
    </w:p>
    <w:p w14:paraId="0E882025" w14:textId="77777777" w:rsidR="00D67B9C" w:rsidRPr="00CA4934" w:rsidRDefault="0050549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w:t>
      </w:r>
      <w:r w:rsidR="00D67B9C" w:rsidRPr="00CA4934">
        <w:rPr>
          <w:rFonts w:ascii="Times New Roman" w:eastAsia="SchoolBookSanPin" w:hAnsi="Times New Roman"/>
          <w:position w:val="1"/>
          <w:sz w:val="28"/>
          <w:szCs w:val="28"/>
          <w:lang w:val="ru-RU"/>
        </w:rPr>
        <w:t>постановки знаков препинания в простом и сложном предложениях</w:t>
      </w:r>
      <w:r w:rsidR="00CA4934"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position w:val="1"/>
          <w:sz w:val="28"/>
          <w:szCs w:val="28"/>
          <w:lang w:val="ru-RU"/>
        </w:rPr>
        <w:t xml:space="preserve">с союзом </w:t>
      </w:r>
      <w:r w:rsidR="00D67B9C" w:rsidRPr="00CA4934">
        <w:rPr>
          <w:rFonts w:ascii="Times New Roman" w:eastAsia="SchoolBookSanPin" w:hAnsi="Times New Roman"/>
          <w:bCs/>
          <w:position w:val="1"/>
          <w:sz w:val="28"/>
          <w:szCs w:val="28"/>
          <w:lang w:val="ru-RU"/>
        </w:rPr>
        <w:t>и</w:t>
      </w:r>
      <w:r w:rsidR="00D67B9C" w:rsidRPr="00CA4934">
        <w:rPr>
          <w:rFonts w:ascii="Times New Roman" w:eastAsia="SchoolBookSanPin" w:hAnsi="Times New Roman"/>
          <w:position w:val="1"/>
          <w:sz w:val="28"/>
          <w:szCs w:val="28"/>
          <w:lang w:val="ru-RU"/>
        </w:rPr>
        <w:t>.</w:t>
      </w:r>
    </w:p>
    <w:p w14:paraId="1745D3AE"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2. </w:t>
      </w:r>
      <w:r w:rsidR="00D67B9C" w:rsidRPr="00CA4934">
        <w:rPr>
          <w:rFonts w:ascii="Times New Roman" w:eastAsia="SchoolBookSanPin" w:hAnsi="Times New Roman"/>
          <w:bCs/>
          <w:position w:val="1"/>
          <w:sz w:val="28"/>
          <w:szCs w:val="28"/>
          <w:lang w:val="ru-RU"/>
        </w:rPr>
        <w:t>Предложения с обособленными членами</w:t>
      </w:r>
      <w:r w:rsidR="00970DDB" w:rsidRPr="00CA4934">
        <w:rPr>
          <w:rFonts w:ascii="Times New Roman" w:eastAsia="SchoolBookSanPin" w:hAnsi="Times New Roman"/>
          <w:bCs/>
          <w:position w:val="1"/>
          <w:sz w:val="28"/>
          <w:szCs w:val="28"/>
          <w:lang w:val="ru-RU"/>
        </w:rPr>
        <w:t>.</w:t>
      </w:r>
    </w:p>
    <w:p w14:paraId="6CD6827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14:paraId="7C5706C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точняющие члены предложения, пояснительные и присоединительные конструкции.</w:t>
      </w:r>
    </w:p>
    <w:p w14:paraId="31AC2FDA" w14:textId="77777777" w:rsidR="00D67B9C" w:rsidRPr="00CA4934" w:rsidRDefault="00080A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остановки знаков препинания в предложениях со сравнительным оборотом; </w:t>
      </w:r>
      <w:r w:rsidR="00505496"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обособления согласованных</w:t>
      </w:r>
      <w:r w:rsidR="00D67B9C" w:rsidRPr="00CA4934">
        <w:rPr>
          <w:rFonts w:ascii="Times New Roman" w:eastAsia="SchoolBookSanPin" w:hAnsi="Times New Roman"/>
          <w:sz w:val="28"/>
          <w:szCs w:val="28"/>
          <w:lang w:val="ru-RU"/>
        </w:rPr>
        <w:t xml:space="preserve"> и несогласованных определений</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том числе приложений), дополнений, обстоятельств, уточняющих членов, пояснительных и присоединительных конструкций.</w:t>
      </w:r>
    </w:p>
    <w:p w14:paraId="35B48827"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3. </w:t>
      </w:r>
      <w:r w:rsidR="00D67B9C" w:rsidRPr="00CA4934">
        <w:rPr>
          <w:rFonts w:ascii="Times New Roman" w:eastAsia="SchoolBookSanPin" w:hAnsi="Times New Roman"/>
          <w:bCs/>
          <w:sz w:val="28"/>
          <w:szCs w:val="28"/>
          <w:lang w:val="ru-RU"/>
        </w:rPr>
        <w:t>Предложения с обращениями, вводными и вставными конструкциями</w:t>
      </w:r>
      <w:r w:rsidR="00970DDB" w:rsidRPr="00CA4934">
        <w:rPr>
          <w:rFonts w:ascii="Times New Roman" w:eastAsia="SchoolBookSanPin" w:hAnsi="Times New Roman"/>
          <w:bCs/>
          <w:sz w:val="28"/>
          <w:szCs w:val="28"/>
          <w:lang w:val="ru-RU"/>
        </w:rPr>
        <w:t>.</w:t>
      </w:r>
    </w:p>
    <w:p w14:paraId="69D7FE5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щение. Основные функции обращения. Распространённо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ераспространённое обращение.</w:t>
      </w:r>
    </w:p>
    <w:p w14:paraId="1E45E01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водные конструкции.</w:t>
      </w:r>
    </w:p>
    <w:p w14:paraId="79B3D0C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025DB2D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ставные конструкции.</w:t>
      </w:r>
    </w:p>
    <w:p w14:paraId="5FA1E93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монимия членов предложения и вводных слов, словосочета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редложений.</w:t>
      </w:r>
    </w:p>
    <w:p w14:paraId="617DF040" w14:textId="77777777" w:rsidR="00D67B9C" w:rsidRPr="00CA4934" w:rsidRDefault="001A106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w:t>
      </w:r>
      <w:r w:rsidR="00D67B9C" w:rsidRPr="00CA4934">
        <w:rPr>
          <w:rFonts w:ascii="Times New Roman" w:eastAsia="SchoolBookSanPin" w:hAnsi="Times New Roman"/>
          <w:position w:val="1"/>
          <w:sz w:val="28"/>
          <w:szCs w:val="28"/>
          <w:lang w:val="ru-RU"/>
        </w:rPr>
        <w:t xml:space="preserve"> построения предложений с вводными словами и предложениями, вставными конструкциями, обращениями (распространёнными</w:t>
      </w:r>
      <w:r w:rsidR="00CA4934"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position w:val="1"/>
          <w:sz w:val="28"/>
          <w:szCs w:val="28"/>
          <w:lang w:val="ru-RU"/>
        </w:rPr>
        <w:t>и нераспространёнными), междометиями.</w:t>
      </w:r>
    </w:p>
    <w:p w14:paraId="3776BA57" w14:textId="77777777" w:rsidR="00D67B9C" w:rsidRPr="00CA4934" w:rsidRDefault="0050549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w:t>
      </w:r>
      <w:r w:rsidR="00D67B9C" w:rsidRPr="00CA4934">
        <w:rPr>
          <w:rFonts w:ascii="Times New Roman" w:eastAsia="SchoolBookSanPin" w:hAnsi="Times New Roman"/>
          <w:position w:val="1"/>
          <w:sz w:val="28"/>
          <w:szCs w:val="28"/>
          <w:lang w:val="ru-RU"/>
        </w:rPr>
        <w:t>постановки знаков препинания в предложениях с вводными</w:t>
      </w:r>
      <w:r w:rsidR="00CA4934"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position w:val="1"/>
          <w:sz w:val="28"/>
          <w:szCs w:val="28"/>
          <w:lang w:val="ru-RU"/>
        </w:rPr>
        <w:t>и вставными конструкциями, обращениями и междометиями.</w:t>
      </w:r>
    </w:p>
    <w:p w14:paraId="60D77571" w14:textId="77777777" w:rsidR="009953B8" w:rsidRPr="00CA4934" w:rsidRDefault="009953B8"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Синтаксический и пунктуационный анализ простых предложений.</w:t>
      </w:r>
    </w:p>
    <w:p w14:paraId="44C16816" w14:textId="77777777" w:rsidR="000638DF" w:rsidRPr="00CA4934" w:rsidRDefault="00B549E7"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19</w:t>
      </w:r>
      <w:r w:rsidR="000638DF" w:rsidRPr="00CA4934">
        <w:rPr>
          <w:rFonts w:ascii="Times New Roman" w:eastAsia="OfficinaSansBoldITC" w:hAnsi="Times New Roman"/>
          <w:sz w:val="28"/>
          <w:szCs w:val="28"/>
          <w:lang w:val="ru-RU"/>
        </w:rPr>
        <w:t>.10.</w:t>
      </w:r>
      <w:r w:rsidR="000638DF" w:rsidRPr="00CA4934">
        <w:rPr>
          <w:rFonts w:ascii="Times New Roman" w:eastAsia="SchoolBookSanPin" w:hAnsi="Times New Roman"/>
          <w:position w:val="1"/>
          <w:sz w:val="28"/>
          <w:szCs w:val="28"/>
          <w:lang w:val="ru-RU"/>
        </w:rPr>
        <w:t xml:space="preserve"> Содержание обучения в 9 классе. </w:t>
      </w:r>
    </w:p>
    <w:p w14:paraId="4AC2ED62"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lastRenderedPageBreak/>
        <w:t>19</w:t>
      </w:r>
      <w:r w:rsidR="00E87CC9" w:rsidRPr="00CA4934">
        <w:rPr>
          <w:rFonts w:ascii="Times New Roman" w:eastAsia="OfficinaSansBoldITC" w:hAnsi="Times New Roman"/>
          <w:sz w:val="28"/>
          <w:szCs w:val="28"/>
          <w:lang w:val="ru-RU"/>
        </w:rPr>
        <w:t>.10.1.</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Общие сведения о языке</w:t>
      </w:r>
      <w:r w:rsidR="00970DDB" w:rsidRPr="00CA4934">
        <w:rPr>
          <w:rFonts w:ascii="Times New Roman" w:eastAsia="OfficinaSansBoldITC" w:hAnsi="Times New Roman"/>
          <w:sz w:val="28"/>
          <w:szCs w:val="28"/>
          <w:lang w:val="ru-RU"/>
        </w:rPr>
        <w:t>.</w:t>
      </w:r>
    </w:p>
    <w:p w14:paraId="331996D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русского языка в Российской Федерации. Русский язык в современном мире.</w:t>
      </w:r>
    </w:p>
    <w:p w14:paraId="77BC0EC4"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2.</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Язык и речь</w:t>
      </w:r>
      <w:r w:rsidR="00970DDB" w:rsidRPr="00CA4934">
        <w:rPr>
          <w:rFonts w:ascii="Times New Roman" w:eastAsia="OfficinaSansBoldITC" w:hAnsi="Times New Roman"/>
          <w:sz w:val="28"/>
          <w:szCs w:val="28"/>
          <w:lang w:val="ru-RU"/>
        </w:rPr>
        <w:t>.</w:t>
      </w:r>
    </w:p>
    <w:p w14:paraId="048F678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чь устная и письменная, монологическая и диалогическая, полилог (повторение).</w:t>
      </w:r>
    </w:p>
    <w:p w14:paraId="0C84208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речевой деятельности: говорение, письмо, аудирование, чтение (повторение).</w:t>
      </w:r>
    </w:p>
    <w:p w14:paraId="43E0BD8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аудирования: выборочное, ознакомительное, детальное.</w:t>
      </w:r>
    </w:p>
    <w:p w14:paraId="1FD2A4E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чтения: изучающее, ознакомительное, просмотровое, поисковое.</w:t>
      </w:r>
    </w:p>
    <w:p w14:paraId="6F0CFDBE" w14:textId="77777777" w:rsidR="008B21E8" w:rsidRPr="00CA4934" w:rsidRDefault="008B21E8"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606F5B5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робное, сжатое, выборочное изложение прочитанного или прослушанного текста.</w:t>
      </w:r>
    </w:p>
    <w:p w14:paraId="2B0FA8B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ение орфоэпических, лексических, гра</w:t>
      </w:r>
      <w:r w:rsidR="00505496" w:rsidRPr="00CA4934">
        <w:rPr>
          <w:rFonts w:ascii="Times New Roman" w:eastAsia="SchoolBookSanPin" w:hAnsi="Times New Roman"/>
          <w:sz w:val="28"/>
          <w:szCs w:val="28"/>
          <w:lang w:val="ru-RU"/>
        </w:rPr>
        <w:t>мматических, стилистических норм</w:t>
      </w:r>
      <w:r w:rsidRPr="00CA4934">
        <w:rPr>
          <w:rFonts w:ascii="Times New Roman" w:eastAsia="SchoolBookSanPin" w:hAnsi="Times New Roman"/>
          <w:sz w:val="28"/>
          <w:szCs w:val="28"/>
          <w:lang w:val="ru-RU"/>
        </w:rPr>
        <w:t xml:space="preserve"> русского литературного языка</w:t>
      </w:r>
      <w:r w:rsidR="00505496" w:rsidRPr="00CA4934">
        <w:rPr>
          <w:rFonts w:ascii="Times New Roman" w:eastAsia="SchoolBookSanPin" w:hAnsi="Times New Roman"/>
          <w:sz w:val="28"/>
          <w:szCs w:val="28"/>
          <w:lang w:val="ru-RU"/>
        </w:rPr>
        <w:t>; орфографических, пунктуационных правил</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ечевой практике при создании устных и письменных высказываний.</w:t>
      </w:r>
    </w:p>
    <w:p w14:paraId="12C8505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работы с учебной книгой, лингвистическими словарями, справочной литературой.</w:t>
      </w:r>
    </w:p>
    <w:p w14:paraId="29BF0DF9"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3.</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Текст</w:t>
      </w:r>
      <w:r w:rsidR="00970DDB" w:rsidRPr="00CA4934">
        <w:rPr>
          <w:rFonts w:ascii="Times New Roman" w:eastAsia="OfficinaSansBoldITC" w:hAnsi="Times New Roman"/>
          <w:sz w:val="28"/>
          <w:szCs w:val="28"/>
          <w:lang w:val="ru-RU"/>
        </w:rPr>
        <w:t>.</w:t>
      </w:r>
    </w:p>
    <w:p w14:paraId="2187C04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четание разных функционально-смысловых типов речи в текст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сочетание элементов разных функциональных разновидностей язы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художественном произведении.</w:t>
      </w:r>
    </w:p>
    <w:p w14:paraId="6FE948A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и употребления языковых средств выразительности в текстах, принадлежащих к различным функционально-смысловым типам речи.</w:t>
      </w:r>
    </w:p>
    <w:p w14:paraId="6395F49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w:t>
      </w:r>
    </w:p>
    <w:p w14:paraId="0AD5BD8C"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4.</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Функциональные разновидности языка</w:t>
      </w:r>
      <w:r w:rsidR="00970DDB" w:rsidRPr="00CA4934">
        <w:rPr>
          <w:rFonts w:ascii="Times New Roman" w:eastAsia="OfficinaSansBoldITC" w:hAnsi="Times New Roman"/>
          <w:sz w:val="28"/>
          <w:szCs w:val="28"/>
          <w:lang w:val="ru-RU"/>
        </w:rPr>
        <w:t>.</w:t>
      </w:r>
    </w:p>
    <w:p w14:paraId="44D5522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ункциональные разновидности современного русского языка: разговор</w:t>
      </w:r>
      <w:r w:rsidR="00EB7B9E" w:rsidRPr="00CA4934">
        <w:rPr>
          <w:rFonts w:ascii="Times New Roman" w:eastAsia="SchoolBookSanPin" w:hAnsi="Times New Roman"/>
          <w:sz w:val="28"/>
          <w:szCs w:val="28"/>
          <w:lang w:val="ru-RU"/>
        </w:rPr>
        <w:t>н</w:t>
      </w:r>
      <w:r w:rsidRPr="00CA4934">
        <w:rPr>
          <w:rFonts w:ascii="Times New Roman" w:eastAsia="SchoolBookSanPin" w:hAnsi="Times New Roman"/>
          <w:sz w:val="28"/>
          <w:szCs w:val="28"/>
          <w:lang w:val="ru-RU"/>
        </w:rPr>
        <w:t>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46BDF8D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010012F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а также языковых средств других функциональных разновидностей языка.</w:t>
      </w:r>
    </w:p>
    <w:p w14:paraId="7AE3824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изобразительно-выразительные средства русского язы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использование в речи (метафора, эпитет, сравнение, гипербола, олицетвор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ругие).</w:t>
      </w:r>
    </w:p>
    <w:p w14:paraId="050A2974"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Синтаксис. Культура речи. Пунктуация</w:t>
      </w:r>
      <w:r w:rsidR="00970DDB" w:rsidRPr="00CA4934">
        <w:rPr>
          <w:rFonts w:ascii="Times New Roman" w:eastAsia="OfficinaSansBoldITC" w:hAnsi="Times New Roman"/>
          <w:sz w:val="28"/>
          <w:szCs w:val="28"/>
          <w:lang w:val="ru-RU"/>
        </w:rPr>
        <w:t>.</w:t>
      </w:r>
    </w:p>
    <w:p w14:paraId="71E4FA9D"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1.</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sz w:val="28"/>
          <w:szCs w:val="28"/>
          <w:lang w:val="ru-RU"/>
        </w:rPr>
        <w:t>Сложное предложение</w:t>
      </w:r>
      <w:r w:rsidR="00970DDB" w:rsidRPr="00CA4934">
        <w:rPr>
          <w:rFonts w:ascii="Times New Roman" w:eastAsia="SchoolBookSanPin" w:hAnsi="Times New Roman"/>
          <w:bCs/>
          <w:sz w:val="28"/>
          <w:szCs w:val="28"/>
          <w:lang w:val="ru-RU"/>
        </w:rPr>
        <w:t>.</w:t>
      </w:r>
    </w:p>
    <w:p w14:paraId="786F511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Понятие о сложном предложении (повторение).</w:t>
      </w:r>
    </w:p>
    <w:p w14:paraId="6185F91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кация сложных предложений.</w:t>
      </w:r>
    </w:p>
    <w:p w14:paraId="6BB1508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е, структурное и интонационное единство частей сложного предложения.</w:t>
      </w:r>
    </w:p>
    <w:p w14:paraId="0C6A2F58"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2.</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position w:val="1"/>
          <w:sz w:val="28"/>
          <w:szCs w:val="28"/>
          <w:lang w:val="ru-RU"/>
        </w:rPr>
        <w:t>Сложносочинённое предложение</w:t>
      </w:r>
      <w:r w:rsidR="00970DDB" w:rsidRPr="00CA4934">
        <w:rPr>
          <w:rFonts w:ascii="Times New Roman" w:eastAsia="SchoolBookSanPin" w:hAnsi="Times New Roman"/>
          <w:bCs/>
          <w:position w:val="1"/>
          <w:sz w:val="28"/>
          <w:szCs w:val="28"/>
          <w:lang w:val="ru-RU"/>
        </w:rPr>
        <w:t>.</w:t>
      </w:r>
    </w:p>
    <w:p w14:paraId="60A70BB9"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онятие о сложносочинённом предложении, его строении.</w:t>
      </w:r>
    </w:p>
    <w:p w14:paraId="0379A05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сложносочинённых предложений. Средства связи частей сложносочинённого предложения.</w:t>
      </w:r>
    </w:p>
    <w:p w14:paraId="6C09AF5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онационные особенности сложносочинённых предложений с разными смысловыми отношениями между частями.</w:t>
      </w:r>
    </w:p>
    <w:p w14:paraId="4A98156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сложносочинённых предложений в речи. Грамматическая синонимия сложносочинённых предложений и простых предлож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однородными членами.</w:t>
      </w:r>
    </w:p>
    <w:p w14:paraId="477A4C9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ормы построения сложносочинённого предложения; </w:t>
      </w:r>
      <w:r w:rsidR="00505496"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знаков препинания в сложных предложениях.</w:t>
      </w:r>
    </w:p>
    <w:p w14:paraId="39D80DF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и пунктуационный анализ сложносочинённых предложений.</w:t>
      </w:r>
    </w:p>
    <w:p w14:paraId="309CE53F"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3.</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sz w:val="28"/>
          <w:szCs w:val="28"/>
          <w:lang w:val="ru-RU"/>
        </w:rPr>
        <w:t>Сложноподчинённое предложение</w:t>
      </w:r>
      <w:r w:rsidR="00970DDB" w:rsidRPr="00CA4934">
        <w:rPr>
          <w:rFonts w:ascii="Times New Roman" w:eastAsia="SchoolBookSanPin" w:hAnsi="Times New Roman"/>
          <w:bCs/>
          <w:sz w:val="28"/>
          <w:szCs w:val="28"/>
          <w:lang w:val="ru-RU"/>
        </w:rPr>
        <w:t>.</w:t>
      </w:r>
    </w:p>
    <w:p w14:paraId="0E1368E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сложноподчинённом предложении. Главная и придаточная части предложения.</w:t>
      </w:r>
    </w:p>
    <w:p w14:paraId="19ACE0B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ы и союзные слова. Различия подчинительных союзов и союзных слов.</w:t>
      </w:r>
    </w:p>
    <w:p w14:paraId="1835315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4BB3535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амматическая синонимия сложноподчинённых предложений и простых предложений с обособленными членами.</w:t>
      </w:r>
    </w:p>
    <w:p w14:paraId="3990FDE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тепени и сравнительными.</w:t>
      </w:r>
    </w:p>
    <w:p w14:paraId="0A6A7EB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остроения сложноподчинённого предложения</w:t>
      </w:r>
      <w:r w:rsidR="00E87CC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w:t>
      </w:r>
      <w:r w:rsidRPr="00CA4934">
        <w:rPr>
          <w:rFonts w:ascii="Times New Roman" w:eastAsia="SchoolBookSanPin" w:hAnsi="Times New Roman"/>
          <w:bCs/>
          <w:position w:val="1"/>
          <w:sz w:val="28"/>
          <w:szCs w:val="28"/>
          <w:lang w:val="ru-RU"/>
        </w:rPr>
        <w:t>чтобы</w:t>
      </w:r>
      <w:r w:rsidRPr="00CA4934">
        <w:rPr>
          <w:rFonts w:ascii="Times New Roman" w:eastAsia="SchoolBookSanPin" w:hAnsi="Times New Roman"/>
          <w:position w:val="1"/>
          <w:sz w:val="28"/>
          <w:szCs w:val="28"/>
          <w:lang w:val="ru-RU"/>
        </w:rPr>
        <w:t xml:space="preserve">, союзными словами </w:t>
      </w:r>
      <w:r w:rsidRPr="00CA4934">
        <w:rPr>
          <w:rFonts w:ascii="Times New Roman" w:eastAsia="SchoolBookSanPin" w:hAnsi="Times New Roman"/>
          <w:bCs/>
          <w:position w:val="1"/>
          <w:sz w:val="28"/>
          <w:szCs w:val="28"/>
          <w:lang w:val="ru-RU"/>
        </w:rPr>
        <w:t>какой</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который</w:t>
      </w:r>
      <w:r w:rsidRPr="00CA4934">
        <w:rPr>
          <w:rFonts w:ascii="Times New Roman" w:eastAsia="SchoolBookSanPin" w:hAnsi="Times New Roman"/>
          <w:position w:val="1"/>
          <w:sz w:val="28"/>
          <w:szCs w:val="28"/>
          <w:lang w:val="ru-RU"/>
        </w:rPr>
        <w:t>.</w:t>
      </w:r>
    </w:p>
    <w:p w14:paraId="328AD6A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ичные грамматические ошибки при построении сложноподчинённых предложений.</w:t>
      </w:r>
    </w:p>
    <w:p w14:paraId="13592DF8"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ложноподчинённые предложения с несколькими придаточными. Однородное, неоднородное и последовательное подчинение придаточных частей.</w:t>
      </w:r>
    </w:p>
    <w:p w14:paraId="5F453525" w14:textId="77777777" w:rsidR="00D67B9C" w:rsidRPr="00CA4934" w:rsidRDefault="0050549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w:t>
      </w:r>
      <w:r w:rsidR="00D67B9C" w:rsidRPr="00CA4934">
        <w:rPr>
          <w:rFonts w:ascii="Times New Roman" w:eastAsia="SchoolBookSanPin" w:hAnsi="Times New Roman"/>
          <w:sz w:val="28"/>
          <w:szCs w:val="28"/>
          <w:lang w:val="ru-RU"/>
        </w:rPr>
        <w:t xml:space="preserve"> постановки знаков препинания в сложноподчинённых предложениях.</w:t>
      </w:r>
    </w:p>
    <w:p w14:paraId="7D14B32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и пунктуационный анализ сложноподчинённых предложений.</w:t>
      </w:r>
    </w:p>
    <w:p w14:paraId="1E2A5396"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4.</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sz w:val="28"/>
          <w:szCs w:val="28"/>
          <w:lang w:val="ru-RU"/>
        </w:rPr>
        <w:t>Бессоюзное сложное предложение</w:t>
      </w:r>
      <w:r w:rsidR="00970DDB" w:rsidRPr="00CA4934">
        <w:rPr>
          <w:rFonts w:ascii="Times New Roman" w:eastAsia="SchoolBookSanPin" w:hAnsi="Times New Roman"/>
          <w:bCs/>
          <w:sz w:val="28"/>
          <w:szCs w:val="28"/>
          <w:lang w:val="ru-RU"/>
        </w:rPr>
        <w:t>.</w:t>
      </w:r>
    </w:p>
    <w:p w14:paraId="58D568B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бессоюзном сложном предложении.</w:t>
      </w:r>
    </w:p>
    <w:p w14:paraId="0E205DA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0AB48EB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ссоюзные сложные предложения со значением перечисления. Запята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точка с запятой в бессоюзном сложном предложении.</w:t>
      </w:r>
    </w:p>
    <w:p w14:paraId="4BD459F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ссоюзные сложные предложения со значением причины, пояснения, дополнения. Двоеточие в бессоюзном сложном предложении.</w:t>
      </w:r>
    </w:p>
    <w:p w14:paraId="2C8C8E9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14:paraId="2746BDE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и пунктуационный анализ бессоюзных сложных предложений.</w:t>
      </w:r>
    </w:p>
    <w:p w14:paraId="5FEFFD3D"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5.</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position w:val="1"/>
          <w:sz w:val="28"/>
          <w:szCs w:val="28"/>
          <w:lang w:val="ru-RU"/>
        </w:rPr>
        <w:t>Сложные предложения с разными видами союзной и бессоюзной связи</w:t>
      </w:r>
      <w:r w:rsidR="00970DDB" w:rsidRPr="00CA4934">
        <w:rPr>
          <w:rFonts w:ascii="Times New Roman" w:eastAsia="SchoolBookSanPin" w:hAnsi="Times New Roman"/>
          <w:bCs/>
          <w:position w:val="1"/>
          <w:sz w:val="28"/>
          <w:szCs w:val="28"/>
          <w:lang w:val="ru-RU"/>
        </w:rPr>
        <w:t>.</w:t>
      </w:r>
    </w:p>
    <w:p w14:paraId="14D3017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ы сложных предложений с разными видами связи.</w:t>
      </w:r>
    </w:p>
    <w:p w14:paraId="7DEB6F0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и пунктуационный анализ сложных предложений с разными видами союзной и бессоюзной связи.</w:t>
      </w:r>
    </w:p>
    <w:p w14:paraId="4C0EEF47"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6.</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position w:val="1"/>
          <w:sz w:val="28"/>
          <w:szCs w:val="28"/>
          <w:lang w:val="ru-RU"/>
        </w:rPr>
        <w:t>Прямая и косвенная речь</w:t>
      </w:r>
      <w:r w:rsidR="00970DDB" w:rsidRPr="00CA4934">
        <w:rPr>
          <w:rFonts w:ascii="Times New Roman" w:eastAsia="SchoolBookSanPin" w:hAnsi="Times New Roman"/>
          <w:bCs/>
          <w:position w:val="1"/>
          <w:sz w:val="28"/>
          <w:szCs w:val="28"/>
          <w:lang w:val="ru-RU"/>
        </w:rPr>
        <w:t>.</w:t>
      </w:r>
    </w:p>
    <w:p w14:paraId="73FE565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ямая и косвенная речь. Синонимия предложений с прямой и косвенной речью.</w:t>
      </w:r>
    </w:p>
    <w:p w14:paraId="7F429EB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итирование. Способы включения цитат в высказывание.</w:t>
      </w:r>
    </w:p>
    <w:p w14:paraId="39CEE5E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построения предложений с прямой и косвенной речью; </w:t>
      </w:r>
      <w:r w:rsidR="00505496"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остановки знаков препинания в предложениях с косвенной речью, с прямой речью, при цитировании.</w:t>
      </w:r>
    </w:p>
    <w:p w14:paraId="5156EDFD"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менение знаний по синтаксису и пунктуации в практике правописания.</w:t>
      </w:r>
    </w:p>
    <w:p w14:paraId="0EF4F4A8" w14:textId="77777777" w:rsidR="00E87CC9"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1. Планируемые результаты освоения программы по русскому языку</w:t>
      </w:r>
      <w:r w:rsidR="00CA4934" w:rsidRPr="00CA4934">
        <w:rPr>
          <w:rFonts w:ascii="Times New Roman" w:eastAsia="OfficinaSansBoldITC" w:hAnsi="Times New Roman"/>
          <w:sz w:val="28"/>
          <w:szCs w:val="28"/>
          <w:lang w:val="ru-RU"/>
        </w:rPr>
        <w:t xml:space="preserve"> </w:t>
      </w:r>
      <w:r w:rsidR="00E87CC9" w:rsidRPr="00CA4934">
        <w:rPr>
          <w:rFonts w:ascii="Times New Roman" w:eastAsia="OfficinaSansBoldITC" w:hAnsi="Times New Roman"/>
          <w:sz w:val="28"/>
          <w:szCs w:val="28"/>
          <w:lang w:val="ru-RU"/>
        </w:rPr>
        <w:t>на уровне основного общего образования.</w:t>
      </w:r>
    </w:p>
    <w:p w14:paraId="665A7A2A"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E87CC9" w:rsidRPr="00CA4934">
        <w:rPr>
          <w:rFonts w:ascii="Times New Roman" w:eastAsia="SchoolBookSanPin" w:hAnsi="Times New Roman"/>
          <w:sz w:val="28"/>
          <w:szCs w:val="28"/>
          <w:lang w:val="ru-RU"/>
        </w:rPr>
        <w:t>.11.1. </w:t>
      </w:r>
      <w:r w:rsidR="00D67B9C" w:rsidRPr="00CA4934">
        <w:rPr>
          <w:rFonts w:ascii="Times New Roman" w:eastAsia="SchoolBookSanPin" w:hAnsi="Times New Roman"/>
          <w:sz w:val="28"/>
          <w:szCs w:val="28"/>
          <w:lang w:val="ru-RU"/>
        </w:rPr>
        <w:t xml:space="preserve">Личностные результаты освоения </w:t>
      </w:r>
      <w:r w:rsidR="00E87CC9" w:rsidRPr="00CA4934">
        <w:rPr>
          <w:rFonts w:ascii="Times New Roman" w:eastAsia="OfficinaSansBoldITC" w:hAnsi="Times New Roman"/>
          <w:sz w:val="28"/>
          <w:szCs w:val="28"/>
          <w:lang w:val="ru-RU"/>
        </w:rPr>
        <w:t>программы по русскому языку</w:t>
      </w:r>
      <w:r w:rsidR="00CA4934" w:rsidRPr="00CA4934">
        <w:rPr>
          <w:rFonts w:ascii="Times New Roman" w:eastAsia="OfficinaSansBoldITC" w:hAnsi="Times New Roman"/>
          <w:sz w:val="28"/>
          <w:szCs w:val="28"/>
          <w:lang w:val="ru-RU"/>
        </w:rPr>
        <w:t xml:space="preserve"> </w:t>
      </w:r>
      <w:r w:rsidR="00E87CC9" w:rsidRPr="00CA4934">
        <w:rPr>
          <w:rFonts w:ascii="Times New Roman" w:eastAsia="OfficinaSansBoldITC" w:hAnsi="Times New Roman"/>
          <w:sz w:val="28"/>
          <w:szCs w:val="28"/>
          <w:lang w:val="ru-RU"/>
        </w:rPr>
        <w:t>на уровне основного общего образования</w:t>
      </w:r>
      <w:r w:rsidR="00E87CC9"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достигаются в единстве учебной</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80D92BF" w14:textId="77777777" w:rsidR="00E87CC9"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E87CC9" w:rsidRPr="00CA4934">
        <w:rPr>
          <w:rFonts w:ascii="Times New Roman" w:eastAsia="SchoolBookSanPin" w:hAnsi="Times New Roman"/>
          <w:sz w:val="28"/>
          <w:szCs w:val="28"/>
          <w:lang w:val="ru-RU"/>
        </w:rPr>
        <w:t xml:space="preserve">.11.2. 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14:paraId="7BC37C08" w14:textId="77777777" w:rsidR="00D67B9C" w:rsidRPr="00CA4934" w:rsidRDefault="00E87CC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1) </w:t>
      </w:r>
      <w:r w:rsidR="00D67B9C" w:rsidRPr="00CA4934">
        <w:rPr>
          <w:rFonts w:ascii="Times New Roman" w:eastAsia="SchoolBookSanPin" w:hAnsi="Times New Roman"/>
          <w:bCs/>
          <w:position w:val="1"/>
          <w:sz w:val="28"/>
          <w:szCs w:val="28"/>
          <w:lang w:val="ru-RU"/>
        </w:rPr>
        <w:t>гражданского воспитания:</w:t>
      </w:r>
    </w:p>
    <w:p w14:paraId="157A262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активное участ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14:paraId="0A16B21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еприятие любых форм экстремизма, дискриминации; понимание роли различных социальных институтов в жизни человека;</w:t>
      </w:r>
    </w:p>
    <w:p w14:paraId="23B9C80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едставление об основных правах, свободах и обязанностях гражданина, </w:t>
      </w:r>
      <w:r w:rsidRPr="00CA4934">
        <w:rPr>
          <w:rFonts w:ascii="Times New Roman" w:eastAsia="SchoolBookSanPin" w:hAnsi="Times New Roman"/>
          <w:position w:val="1"/>
          <w:sz w:val="28"/>
          <w:szCs w:val="28"/>
          <w:lang w:val="ru-RU"/>
        </w:rPr>
        <w:lastRenderedPageBreak/>
        <w:t>социальных нормах и правилах межличностных отношений в поликультурно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многоконфессиональном обществе, формируемое в том числе на основе примеров из литературных произведений, написанных на русском языке; готовност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разнообразной совместной деятельности, стремление к взаимопониманию</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взаимопомощи</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активное участие в самоуправлении</w:t>
      </w:r>
      <w:r w:rsidR="00D13EF9" w:rsidRPr="00CA4934">
        <w:rPr>
          <w:rFonts w:ascii="Times New Roman" w:eastAsia="SchoolBookSanPin" w:hAnsi="Times New Roman"/>
          <w:position w:val="1"/>
          <w:sz w:val="28"/>
          <w:szCs w:val="28"/>
          <w:lang w:val="ru-RU"/>
        </w:rPr>
        <w:t xml:space="preserve"> в </w:t>
      </w:r>
      <w:r w:rsidR="003143D0" w:rsidRPr="00CA4934">
        <w:rPr>
          <w:rFonts w:ascii="Times New Roman" w:eastAsia="SchoolBookSanPin" w:hAnsi="Times New Roman"/>
          <w:position w:val="1"/>
          <w:sz w:val="28"/>
          <w:szCs w:val="28"/>
          <w:lang w:val="ru-RU"/>
        </w:rPr>
        <w:t>образовательной организации</w:t>
      </w:r>
      <w:r w:rsidRPr="00CA4934">
        <w:rPr>
          <w:rFonts w:ascii="Times New Roman" w:eastAsia="SchoolBookSanPin" w:hAnsi="Times New Roman"/>
          <w:position w:val="1"/>
          <w:sz w:val="28"/>
          <w:szCs w:val="28"/>
          <w:lang w:val="ru-RU"/>
        </w:rPr>
        <w:t xml:space="preserve">; готовность к участию в гуманитарной деятельности (помощь людям, нуждающимся в ней; </w:t>
      </w:r>
      <w:proofErr w:type="spellStart"/>
      <w:r w:rsidRPr="00CA4934">
        <w:rPr>
          <w:rFonts w:ascii="Times New Roman" w:eastAsia="SchoolBookSanPin" w:hAnsi="Times New Roman"/>
          <w:position w:val="1"/>
          <w:sz w:val="28"/>
          <w:szCs w:val="28"/>
          <w:lang w:val="ru-RU"/>
        </w:rPr>
        <w:t>волонтёрство</w:t>
      </w:r>
      <w:proofErr w:type="spellEnd"/>
      <w:r w:rsidRPr="00CA4934">
        <w:rPr>
          <w:rFonts w:ascii="Times New Roman" w:eastAsia="SchoolBookSanPin" w:hAnsi="Times New Roman"/>
          <w:position w:val="1"/>
          <w:sz w:val="28"/>
          <w:szCs w:val="28"/>
          <w:lang w:val="ru-RU"/>
        </w:rPr>
        <w:t>);</w:t>
      </w:r>
    </w:p>
    <w:p w14:paraId="293AD769" w14:textId="77777777" w:rsidR="00D67B9C" w:rsidRPr="00CA4934" w:rsidRDefault="0010062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2) </w:t>
      </w:r>
      <w:r w:rsidR="00D67B9C" w:rsidRPr="00CA4934">
        <w:rPr>
          <w:rFonts w:ascii="Times New Roman" w:eastAsia="SchoolBookSanPin" w:hAnsi="Times New Roman"/>
          <w:bCs/>
          <w:position w:val="1"/>
          <w:sz w:val="28"/>
          <w:szCs w:val="28"/>
          <w:lang w:val="ru-RU"/>
        </w:rPr>
        <w:t>патриотического воспитания:</w:t>
      </w:r>
    </w:p>
    <w:p w14:paraId="5166931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многоконфессиональном обществе, понимание</w:t>
      </w:r>
      <w:r w:rsidRPr="00CA4934">
        <w:rPr>
          <w:rFonts w:ascii="Times New Roman" w:eastAsia="SchoolBookSanPin" w:hAnsi="Times New Roman"/>
          <w:sz w:val="28"/>
          <w:szCs w:val="28"/>
          <w:lang w:val="ru-RU"/>
        </w:rPr>
        <w:t xml:space="preserve"> роли русского язы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ак государственного языка Российской Федерации и языка межнационального общения народов России</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явление интереса к познанию русского язы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истории и культуре Российской Федерации, культуре своего края, народов России</w:t>
      </w:r>
      <w:r w:rsidR="00100623" w:rsidRPr="00CA4934">
        <w:rPr>
          <w:rFonts w:ascii="Times New Roman" w:eastAsia="SchoolBookSanPin" w:hAnsi="Times New Roman"/>
          <w:sz w:val="28"/>
          <w:szCs w:val="28"/>
          <w:lang w:val="ru-RU"/>
        </w:rPr>
        <w:t>,</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ценностное отношение к русскому языку, к достижениям своей Родин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науке, искусству, боевым подвигам и трудовым достижениям народа, в том числе отражённым в художественных произведениях</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важение к символам России, государственным праздникам, историческому и природному наслед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амятникам, традициям разных народов, проживающих в родной стране;</w:t>
      </w:r>
    </w:p>
    <w:p w14:paraId="672598D1" w14:textId="77777777" w:rsidR="00D67B9C" w:rsidRPr="00CA4934" w:rsidRDefault="0010062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3) </w:t>
      </w:r>
      <w:r w:rsidR="00D67B9C" w:rsidRPr="00CA4934">
        <w:rPr>
          <w:rFonts w:ascii="Times New Roman" w:eastAsia="SchoolBookSanPin" w:hAnsi="Times New Roman"/>
          <w:bCs/>
          <w:position w:val="1"/>
          <w:sz w:val="28"/>
          <w:szCs w:val="28"/>
          <w:lang w:val="ru-RU"/>
        </w:rPr>
        <w:t>духовно-нравственного воспитания:</w:t>
      </w:r>
    </w:p>
    <w:p w14:paraId="2864845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моральные ценности и нормы в ситуациях нравственного выбора</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готовность оценивать своё поведение, в том числе речевое, и поступк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а также поведение и поступки других людей с позиции нравственных и правовых норм</w:t>
      </w:r>
      <w:r w:rsidR="00EB7B9E"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учётом осознания последствий поступков; активное неприятие асоциальных поступков</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вобода и ответственность</w:t>
      </w:r>
      <w:r w:rsidR="00EB7B9E"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личности в условиях индивидуальног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общественного пространства;</w:t>
      </w:r>
    </w:p>
    <w:p w14:paraId="33368F9F" w14:textId="77777777" w:rsidR="00D67B9C" w:rsidRPr="00CA4934" w:rsidRDefault="0010062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4) </w:t>
      </w:r>
      <w:r w:rsidR="00D67B9C" w:rsidRPr="00CA4934">
        <w:rPr>
          <w:rFonts w:ascii="Times New Roman" w:eastAsia="SchoolBookSanPin" w:hAnsi="Times New Roman"/>
          <w:bCs/>
          <w:position w:val="1"/>
          <w:sz w:val="28"/>
          <w:szCs w:val="28"/>
          <w:lang w:val="ru-RU"/>
        </w:rPr>
        <w:t>эстетического воспитания:</w:t>
      </w:r>
    </w:p>
    <w:p w14:paraId="4F30843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имчивость к разным видам искусства, традициям и творчеству своег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других народов</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нимание эмоционального воздействия искусства</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сознание важности художественной культуры как средства коммуникации и самовыражения</w:t>
      </w:r>
      <w:r w:rsidR="00100623" w:rsidRPr="00CA4934">
        <w:rPr>
          <w:rFonts w:ascii="Times New Roman" w:eastAsia="SchoolBookSanPin" w:hAnsi="Times New Roman"/>
          <w:position w:val="1"/>
          <w:sz w:val="28"/>
          <w:szCs w:val="28"/>
          <w:lang w:val="ru-RU"/>
        </w:rPr>
        <w:t>;</w:t>
      </w:r>
    </w:p>
    <w:p w14:paraId="134C96A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важности русского языка как средства коммуникац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амовыражения; понимание ценности отечественного и мирового искусства, роли этнических культурных традиций и народного творчества</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тремл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самовыражению в разных видах искусства;</w:t>
      </w:r>
    </w:p>
    <w:p w14:paraId="7C3B9339" w14:textId="77777777" w:rsidR="00D67B9C" w:rsidRPr="00CA4934" w:rsidRDefault="0010062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5) </w:t>
      </w:r>
      <w:r w:rsidR="00D67B9C" w:rsidRPr="00CA4934">
        <w:rPr>
          <w:rFonts w:ascii="Times New Roman" w:eastAsia="SchoolBookSanPin" w:hAnsi="Times New Roman"/>
          <w:bCs/>
          <w:position w:val="1"/>
          <w:sz w:val="28"/>
          <w:szCs w:val="28"/>
          <w:lang w:val="ru-RU"/>
        </w:rPr>
        <w:t>физического воспитания, формирования культуры здоровья</w:t>
      </w:r>
      <w:r w:rsidR="00CA4934" w:rsidRPr="00CA4934">
        <w:rPr>
          <w:rFonts w:ascii="Times New Roman" w:eastAsia="SchoolBookSanPin" w:hAnsi="Times New Roman"/>
          <w:bCs/>
          <w:position w:val="1"/>
          <w:sz w:val="28"/>
          <w:szCs w:val="28"/>
          <w:lang w:val="ru-RU"/>
        </w:rPr>
        <w:t xml:space="preserve"> </w:t>
      </w:r>
      <w:r w:rsidR="00D67B9C" w:rsidRPr="00CA4934">
        <w:rPr>
          <w:rFonts w:ascii="Times New Roman" w:eastAsia="SchoolBookSanPin" w:hAnsi="Times New Roman"/>
          <w:bCs/>
          <w:position w:val="1"/>
          <w:sz w:val="28"/>
          <w:szCs w:val="28"/>
          <w:lang w:val="ru-RU"/>
        </w:rPr>
        <w:t>и эмоционального благополучия:</w:t>
      </w:r>
    </w:p>
    <w:p w14:paraId="148BF1C3" w14:textId="77777777" w:rsidR="00B20451" w:rsidRPr="00CA4934" w:rsidRDefault="00B2045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ценности жизни с использованием собственного жизненног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читательского опыта, ответственного отношения к своему здоровью и установк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57C689A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ение правил безопасности, в том числе навыки безопасного поведения в </w:t>
      </w:r>
      <w:r w:rsidR="00100623" w:rsidRPr="00CA4934">
        <w:rPr>
          <w:rFonts w:ascii="Times New Roman" w:eastAsia="SchoolBookSanPin" w:hAnsi="Times New Roman"/>
          <w:position w:val="1"/>
          <w:sz w:val="28"/>
          <w:szCs w:val="28"/>
          <w:lang w:val="ru-RU"/>
        </w:rPr>
        <w:t>информационно-коммуникационной сети «</w:t>
      </w:r>
      <w:r w:rsidR="004C5B66" w:rsidRPr="00CA4934">
        <w:rPr>
          <w:rFonts w:ascii="Times New Roman" w:eastAsia="SchoolBookSanPin" w:hAnsi="Times New Roman"/>
          <w:position w:val="1"/>
          <w:sz w:val="28"/>
          <w:szCs w:val="28"/>
          <w:lang w:val="ru-RU"/>
        </w:rPr>
        <w:t>Интернет</w:t>
      </w:r>
      <w:r w:rsidR="00100623" w:rsidRPr="00CA4934">
        <w:rPr>
          <w:rFonts w:ascii="Times New Roman" w:eastAsia="SchoolBookSanPin" w:hAnsi="Times New Roman"/>
          <w:position w:val="1"/>
          <w:sz w:val="28"/>
          <w:szCs w:val="28"/>
          <w:lang w:val="ru-RU"/>
        </w:rPr>
        <w:t>»</w:t>
      </w:r>
      <w:r w:rsidR="001B13D0" w:rsidRPr="00CA4934">
        <w:rPr>
          <w:rFonts w:ascii="Times New Roman" w:eastAsia="SchoolBookSanPin" w:hAnsi="Times New Roman"/>
          <w:position w:val="1"/>
          <w:sz w:val="28"/>
          <w:szCs w:val="28"/>
          <w:lang w:val="ru-RU"/>
        </w:rPr>
        <w:t xml:space="preserve"> (далее – </w:t>
      </w:r>
      <w:r w:rsidR="004C5B66" w:rsidRPr="00CA4934">
        <w:rPr>
          <w:rFonts w:ascii="Times New Roman" w:eastAsia="SchoolBookSanPin" w:hAnsi="Times New Roman"/>
          <w:position w:val="1"/>
          <w:sz w:val="28"/>
          <w:szCs w:val="28"/>
          <w:lang w:val="ru-RU"/>
        </w:rPr>
        <w:t>Интернет</w:t>
      </w:r>
      <w:r w:rsidR="001B13D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в </w:t>
      </w:r>
      <w:r w:rsidR="006440C6" w:rsidRPr="00CA4934">
        <w:rPr>
          <w:rFonts w:ascii="Times New Roman" w:eastAsia="SchoolBookSanPin" w:hAnsi="Times New Roman"/>
          <w:position w:val="1"/>
          <w:sz w:val="28"/>
          <w:szCs w:val="28"/>
          <w:lang w:val="ru-RU"/>
        </w:rPr>
        <w:t>образовательном процессе</w:t>
      </w:r>
      <w:r w:rsidRPr="00CA4934">
        <w:rPr>
          <w:rFonts w:ascii="Times New Roman" w:eastAsia="SchoolBookSanPin" w:hAnsi="Times New Roman"/>
          <w:position w:val="1"/>
          <w:sz w:val="28"/>
          <w:szCs w:val="28"/>
          <w:lang w:val="ru-RU"/>
        </w:rPr>
        <w:t>;</w:t>
      </w:r>
    </w:p>
    <w:p w14:paraId="769B8DE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способность адаптироваться к стрессовым ситуациям и меняю</w:t>
      </w:r>
      <w:proofErr w:type="spellStart"/>
      <w:r w:rsidRPr="00CA4934">
        <w:rPr>
          <w:rFonts w:ascii="Times New Roman" w:eastAsia="SchoolBookSanPin" w:hAnsi="Times New Roman"/>
          <w:sz w:val="28"/>
          <w:szCs w:val="28"/>
          <w:lang w:val="ru-RU"/>
        </w:rPr>
        <w:t>щимся</w:t>
      </w:r>
      <w:proofErr w:type="spellEnd"/>
      <w:r w:rsidRPr="00CA4934">
        <w:rPr>
          <w:rFonts w:ascii="Times New Roman" w:eastAsia="SchoolBookSanPin" w:hAnsi="Times New Roman"/>
          <w:sz w:val="28"/>
          <w:szCs w:val="28"/>
          <w:lang w:val="ru-RU"/>
        </w:rPr>
        <w:t xml:space="preserve"> социальным, информационным и природным условиям, в том числе осмысляя собственный опыт и выстраивая дальнейшие цели;</w:t>
      </w:r>
    </w:p>
    <w:p w14:paraId="489FC6A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принимать себя и других, не осуждая;</w:t>
      </w:r>
    </w:p>
    <w:p w14:paraId="34942E7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мение осознавать своё эмоциональное состояние и эмоциональное состояние других, </w:t>
      </w:r>
      <w:r w:rsidR="00150351" w:rsidRPr="00CA4934">
        <w:rPr>
          <w:rFonts w:ascii="Times New Roman" w:eastAsia="SchoolBookSanPin" w:hAnsi="Times New Roman"/>
          <w:position w:val="1"/>
          <w:sz w:val="28"/>
          <w:szCs w:val="28"/>
          <w:lang w:val="ru-RU"/>
        </w:rPr>
        <w:t xml:space="preserve">использовать языковые </w:t>
      </w:r>
      <w:r w:rsidRPr="00CA4934">
        <w:rPr>
          <w:rFonts w:ascii="Times New Roman" w:eastAsia="SchoolBookSanPin" w:hAnsi="Times New Roman"/>
          <w:position w:val="1"/>
          <w:sz w:val="28"/>
          <w:szCs w:val="28"/>
          <w:lang w:val="ru-RU"/>
        </w:rPr>
        <w:t>средства для выражения своего состояния, в том числе опираясь на примеры из литературных произведений, написанных на русском языке</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формированность навыков рефлексии, признание своего права на ошибку</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такого же права другого человека;</w:t>
      </w:r>
    </w:p>
    <w:p w14:paraId="33C73724" w14:textId="77777777" w:rsidR="00D67B9C" w:rsidRPr="00CA4934" w:rsidRDefault="0010062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6) </w:t>
      </w:r>
      <w:r w:rsidR="00D67B9C" w:rsidRPr="00CA4934">
        <w:rPr>
          <w:rFonts w:ascii="Times New Roman" w:eastAsia="SchoolBookSanPin" w:hAnsi="Times New Roman"/>
          <w:bCs/>
          <w:position w:val="1"/>
          <w:sz w:val="28"/>
          <w:szCs w:val="28"/>
          <w:lang w:val="ru-RU"/>
        </w:rPr>
        <w:t>трудового воспитания:</w:t>
      </w:r>
    </w:p>
    <w:p w14:paraId="7C9B247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w:t>
      </w:r>
      <w:proofErr w:type="spellStart"/>
      <w:r w:rsidR="006440C6" w:rsidRPr="00CA4934">
        <w:rPr>
          <w:rFonts w:ascii="Times New Roman" w:eastAsia="SchoolBookSanPin" w:hAnsi="Times New Roman"/>
          <w:position w:val="1"/>
          <w:sz w:val="28"/>
          <w:szCs w:val="28"/>
          <w:lang w:val="ru-RU"/>
        </w:rPr>
        <w:t>общеобравательной</w:t>
      </w:r>
      <w:proofErr w:type="spellEnd"/>
      <w:r w:rsidR="006440C6" w:rsidRPr="00CA4934">
        <w:rPr>
          <w:rFonts w:ascii="Times New Roman" w:eastAsia="SchoolBookSanPin" w:hAnsi="Times New Roman"/>
          <w:position w:val="1"/>
          <w:sz w:val="28"/>
          <w:szCs w:val="28"/>
          <w:lang w:val="ru-RU"/>
        </w:rPr>
        <w:t xml:space="preserve"> организации</w:t>
      </w:r>
      <w:r w:rsidRPr="00CA4934">
        <w:rPr>
          <w:rFonts w:ascii="Times New Roman" w:eastAsia="SchoolBookSanPin" w:hAnsi="Times New Roman"/>
          <w:position w:val="1"/>
          <w:sz w:val="28"/>
          <w:szCs w:val="28"/>
          <w:lang w:val="ru-RU"/>
        </w:rPr>
        <w:t xml:space="preserve">, </w:t>
      </w:r>
      <w:r w:rsidR="00150351" w:rsidRPr="00CA4934">
        <w:rPr>
          <w:rFonts w:ascii="Times New Roman" w:eastAsia="SchoolBookSanPin" w:hAnsi="Times New Roman"/>
          <w:sz w:val="28"/>
          <w:szCs w:val="28"/>
          <w:lang w:val="ru-RU"/>
        </w:rPr>
        <w:t xml:space="preserve">населенного пункта, </w:t>
      </w:r>
      <w:r w:rsidR="00440F4A" w:rsidRPr="00CA4934">
        <w:rPr>
          <w:rFonts w:ascii="Times New Roman" w:eastAsia="SchoolBookSanPin" w:hAnsi="Times New Roman"/>
          <w:sz w:val="28"/>
          <w:szCs w:val="28"/>
          <w:lang w:val="ru-RU"/>
        </w:rPr>
        <w:t xml:space="preserve">родного </w:t>
      </w:r>
      <w:r w:rsidR="00150351" w:rsidRPr="00CA4934">
        <w:rPr>
          <w:rFonts w:ascii="Times New Roman" w:eastAsia="SchoolBookSanPin" w:hAnsi="Times New Roman"/>
          <w:sz w:val="28"/>
          <w:szCs w:val="28"/>
          <w:lang w:val="ru-RU"/>
        </w:rPr>
        <w:t>кра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w:t>
      </w:r>
    </w:p>
    <w:p w14:paraId="66D3A30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деятельностью филологов, журналистов, писателей</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важение к труду</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результатам трудовой деятельности</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сознанный выбор и построение индивидуальной траектории образования и жизненных планов с учётом лич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общественных интересов и потребностей;</w:t>
      </w:r>
    </w:p>
    <w:p w14:paraId="602238A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рассказать о своих планах на будущее;</w:t>
      </w:r>
    </w:p>
    <w:p w14:paraId="1BE45B34" w14:textId="77777777" w:rsidR="00D67B9C" w:rsidRPr="00CA4934" w:rsidRDefault="0010062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7) </w:t>
      </w:r>
      <w:r w:rsidR="00D67B9C" w:rsidRPr="00CA4934">
        <w:rPr>
          <w:rFonts w:ascii="Times New Roman" w:eastAsia="SchoolBookSanPin" w:hAnsi="Times New Roman"/>
          <w:bCs/>
          <w:position w:val="1"/>
          <w:sz w:val="28"/>
          <w:szCs w:val="28"/>
          <w:lang w:val="ru-RU"/>
        </w:rPr>
        <w:t>экологического воспитания:</w:t>
      </w:r>
    </w:p>
    <w:p w14:paraId="228B890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оценки их возможных последствий для окружающей среды</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мение точно, логично выражать свою точку зрения на экологические проблемы;</w:t>
      </w:r>
    </w:p>
    <w:p w14:paraId="5E14685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вышение уровня экологической культуры, осознание глобального характера экологических проблем и путей их решения</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активное неприятие действий, приносящих вред окружающей среде, в том числе сформированное при знакомств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литературными произведениями, поднимающими экологические проблемы</w:t>
      </w:r>
      <w:r w:rsidR="00100623"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сознание своей роли как гражданина и потребителя в условиях взаимосвязи природной, технологической и социальной сред</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готовность к участию</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практической деятельности экологической направленности</w:t>
      </w:r>
      <w:r w:rsidR="00874D59" w:rsidRPr="00CA4934">
        <w:rPr>
          <w:rFonts w:ascii="Times New Roman" w:eastAsia="SchoolBookSanPin" w:hAnsi="Times New Roman"/>
          <w:position w:val="1"/>
          <w:sz w:val="28"/>
          <w:szCs w:val="28"/>
          <w:lang w:val="ru-RU"/>
        </w:rPr>
        <w:t>;</w:t>
      </w:r>
    </w:p>
    <w:p w14:paraId="4FF2F405" w14:textId="77777777" w:rsidR="00D67B9C" w:rsidRPr="00CA4934" w:rsidRDefault="0010062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8) </w:t>
      </w:r>
      <w:r w:rsidR="00D67B9C" w:rsidRPr="00CA4934">
        <w:rPr>
          <w:rFonts w:ascii="Times New Roman" w:eastAsia="SchoolBookSanPin" w:hAnsi="Times New Roman"/>
          <w:bCs/>
          <w:position w:val="1"/>
          <w:sz w:val="28"/>
          <w:szCs w:val="28"/>
          <w:lang w:val="ru-RU"/>
        </w:rPr>
        <w:t>ценности научного познания:</w:t>
      </w:r>
    </w:p>
    <w:p w14:paraId="368842A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в деятельности на современную систему научных представлений об основных закономерностях развития чело</w:t>
      </w:r>
      <w:r w:rsidRPr="00CA4934">
        <w:rPr>
          <w:rFonts w:ascii="Times New Roman" w:eastAsia="SchoolBookSanPin" w:hAnsi="Times New Roman"/>
          <w:sz w:val="28"/>
          <w:szCs w:val="28"/>
          <w:lang w:val="ru-RU"/>
        </w:rPr>
        <w:t>века, природы и общества, взаимосвязях человека с природной и социальной средой</w:t>
      </w:r>
      <w:r w:rsidR="00100623"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закономерностях развития языка</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языковой и читательской культурой, навыками чт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ак средства познания мира</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основными навыками исследовательской деятельности</w:t>
      </w:r>
      <w:r w:rsidR="00100623"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установка на осмысление опыта, наблюдений, поступк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тремление совершенствовать пути достижения индивидуального и коллективного благополучия</w:t>
      </w:r>
      <w:r w:rsidR="00874D59" w:rsidRPr="00CA4934">
        <w:rPr>
          <w:rFonts w:ascii="Times New Roman" w:eastAsia="SchoolBookSanPin" w:hAnsi="Times New Roman"/>
          <w:sz w:val="28"/>
          <w:szCs w:val="28"/>
          <w:lang w:val="ru-RU"/>
        </w:rPr>
        <w:t>;</w:t>
      </w:r>
    </w:p>
    <w:p w14:paraId="2472BF0A" w14:textId="77777777" w:rsidR="00D67B9C" w:rsidRPr="00CA4934" w:rsidRDefault="008C74C0"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9) </w:t>
      </w:r>
      <w:r w:rsidR="00D67B9C" w:rsidRPr="00CA4934">
        <w:rPr>
          <w:rFonts w:ascii="Times New Roman" w:eastAsia="SchoolBookSanPin" w:hAnsi="Times New Roman"/>
          <w:bCs/>
          <w:sz w:val="28"/>
          <w:szCs w:val="28"/>
          <w:lang w:val="ru-RU"/>
        </w:rPr>
        <w:t>адаптации обучающегося к изменяющимся условиям социальной</w:t>
      </w:r>
      <w:r w:rsidR="00CA4934" w:rsidRPr="00CA4934">
        <w:rPr>
          <w:rFonts w:ascii="Times New Roman" w:eastAsia="SchoolBookSanPin" w:hAnsi="Times New Roman"/>
          <w:bCs/>
          <w:sz w:val="28"/>
          <w:szCs w:val="28"/>
          <w:lang w:val="ru-RU"/>
        </w:rPr>
        <w:t xml:space="preserve"> </w:t>
      </w:r>
      <w:r w:rsidR="00D67B9C" w:rsidRPr="00CA4934">
        <w:rPr>
          <w:rFonts w:ascii="Times New Roman" w:eastAsia="SchoolBookSanPin" w:hAnsi="Times New Roman"/>
          <w:bCs/>
          <w:sz w:val="28"/>
          <w:szCs w:val="28"/>
          <w:lang w:val="ru-RU"/>
        </w:rPr>
        <w:t>и природной среды:</w:t>
      </w:r>
    </w:p>
    <w:p w14:paraId="6117B47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освоение обучающимися социального опыта, основных социальных ролей, норм и правил общественного поведения, форм социальной жизни в группа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6572AD7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требность во взаимодействии в условиях неопределённости, открытость опыту и знаниям других</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требность в действии в условиях неопределён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овышении уровня своей компетентности через практическую деятельнос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умение учиться у других людей, получать в совместной деятельности новые знания, навыки и компетенции из опыта других</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необходимос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мение оперировать основными понятиями, термина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едставлениями в области концепции устойчивого развития, анализиров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ыявлять взаимосвязь природы, общества и экономики, оценивать свои действ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учётом влияния на окружающую среду, достижения целей и преодоления вызовов, возможных глобальных последствий;</w:t>
      </w:r>
    </w:p>
    <w:p w14:paraId="7B759A9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быть готовым действов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тсутствие гарантий успеха.</w:t>
      </w:r>
    </w:p>
    <w:p w14:paraId="69B7EC44" w14:textId="77777777" w:rsidR="008C74C0" w:rsidRPr="00CA4934" w:rsidRDefault="00B549E7"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9</w:t>
      </w:r>
      <w:r w:rsidR="008C74C0" w:rsidRPr="00CA4934">
        <w:rPr>
          <w:rFonts w:ascii="Times New Roman" w:eastAsia="SchoolBookSanPin" w:hAnsi="Times New Roman"/>
          <w:sz w:val="28"/>
          <w:szCs w:val="28"/>
          <w:lang w:val="ru-RU"/>
        </w:rPr>
        <w:t>.1</w:t>
      </w:r>
      <w:r w:rsidR="006A2A12" w:rsidRPr="00CA4934">
        <w:rPr>
          <w:rFonts w:ascii="Times New Roman" w:eastAsia="SchoolBookSanPin" w:hAnsi="Times New Roman"/>
          <w:sz w:val="28"/>
          <w:szCs w:val="28"/>
          <w:lang w:val="ru-RU"/>
        </w:rPr>
        <w:t>1</w:t>
      </w:r>
      <w:r w:rsidR="008C74C0" w:rsidRPr="00CA4934">
        <w:rPr>
          <w:rFonts w:ascii="Times New Roman" w:eastAsia="SchoolBookSanPin" w:hAnsi="Times New Roman"/>
          <w:sz w:val="28"/>
          <w:szCs w:val="28"/>
          <w:lang w:val="ru-RU"/>
        </w:rPr>
        <w:t>.</w:t>
      </w:r>
      <w:r w:rsidR="00244FF2" w:rsidRPr="00CA4934">
        <w:rPr>
          <w:rFonts w:ascii="Times New Roman" w:eastAsia="SchoolBookSanPin" w:hAnsi="Times New Roman"/>
          <w:sz w:val="28"/>
          <w:szCs w:val="28"/>
          <w:lang w:val="ru-RU"/>
        </w:rPr>
        <w:t>3</w:t>
      </w:r>
      <w:r w:rsidR="008C74C0" w:rsidRPr="00CA4934">
        <w:rPr>
          <w:rFonts w:ascii="Times New Roman" w:eastAsia="SchoolBookSanPin" w:hAnsi="Times New Roman"/>
          <w:sz w:val="28"/>
          <w:szCs w:val="28"/>
          <w:lang w:val="ru-RU"/>
        </w:rPr>
        <w:t xml:space="preserve">. В результате изучения русского языка на уровне </w:t>
      </w:r>
      <w:r w:rsidR="006A2A12" w:rsidRPr="00CA4934">
        <w:rPr>
          <w:rFonts w:ascii="Times New Roman" w:eastAsia="SchoolBookSanPin" w:hAnsi="Times New Roman"/>
          <w:sz w:val="28"/>
          <w:szCs w:val="28"/>
          <w:lang w:val="ru-RU"/>
        </w:rPr>
        <w:t>основного</w:t>
      </w:r>
      <w:r w:rsidR="008C74C0" w:rsidRPr="00CA4934">
        <w:rPr>
          <w:rFonts w:ascii="Times New Roman" w:eastAsia="SchoolBookSanPin" w:hAnsi="Times New Roman"/>
          <w:sz w:val="28"/>
          <w:szCs w:val="28"/>
          <w:lang w:val="ru-RU"/>
        </w:rPr>
        <w:t xml:space="preserve"> общего образования у обучающегося будут сформированы </w:t>
      </w:r>
      <w:r w:rsidR="00505496" w:rsidRPr="00CA4934">
        <w:rPr>
          <w:rFonts w:ascii="Times New Roman" w:eastAsia="SchoolBookSanPin" w:hAnsi="Times New Roman"/>
          <w:sz w:val="28"/>
          <w:szCs w:val="28"/>
          <w:lang w:val="ru-RU"/>
        </w:rPr>
        <w:t xml:space="preserve">следующие метапредметные результаты: </w:t>
      </w:r>
      <w:r w:rsidR="008C74C0"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4FEFD813" w14:textId="77777777" w:rsidR="008C74C0"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1. </w:t>
      </w:r>
      <w:r w:rsidR="008C74C0"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8C74C0" w:rsidRPr="00CA4934">
        <w:rPr>
          <w:rFonts w:ascii="Times New Roman" w:eastAsia="SchoolBookSanPin" w:hAnsi="Times New Roman"/>
          <w:bCs/>
          <w:sz w:val="28"/>
          <w:szCs w:val="28"/>
          <w:lang w:val="ru-RU"/>
        </w:rPr>
        <w:t>познавательных универсальных учебных действий</w:t>
      </w:r>
      <w:r w:rsidR="008C74C0" w:rsidRPr="00CA4934">
        <w:rPr>
          <w:rFonts w:ascii="Times New Roman" w:eastAsia="SchoolBookSanPin" w:hAnsi="Times New Roman"/>
          <w:sz w:val="28"/>
          <w:szCs w:val="28"/>
          <w:lang w:val="ru-RU"/>
        </w:rPr>
        <w:t>:</w:t>
      </w:r>
    </w:p>
    <w:p w14:paraId="3F4135E8"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языковых единиц, языковых явлений и процессов;</w:t>
      </w:r>
    </w:p>
    <w:p w14:paraId="43BDD96D"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54B03C3"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ротиворечий;</w:t>
      </w:r>
    </w:p>
    <w:p w14:paraId="09DC2F87"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 информации текста, необходимой для решения поставленной учебной задачи;</w:t>
      </w:r>
    </w:p>
    <w:p w14:paraId="5F17FFCB"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причинно-следственные связи при изучении языковых процессов,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выводы с использованием дедуктивных и индуктивных умозаключений, </w:t>
      </w:r>
      <w:r w:rsidRPr="00CA4934">
        <w:rPr>
          <w:rFonts w:ascii="Times New Roman" w:eastAsia="SchoolBookSanPin" w:hAnsi="Times New Roman"/>
          <w:position w:val="1"/>
          <w:sz w:val="28"/>
          <w:szCs w:val="28"/>
          <w:lang w:val="ru-RU"/>
        </w:rPr>
        <w:lastRenderedPageBreak/>
        <w:t>умозаключений по аналогии, формулировать гипотезы о взаимосвязях;</w:t>
      </w:r>
    </w:p>
    <w:p w14:paraId="36BCFFF7"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 при работ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0BB46BD1" w14:textId="77777777" w:rsidR="008C74C0"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2. </w:t>
      </w:r>
      <w:r w:rsidR="008C74C0"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8C74C0" w:rsidRPr="00CA4934">
        <w:rPr>
          <w:rFonts w:ascii="Times New Roman" w:eastAsia="SchoolBookSanPin" w:hAnsi="Times New Roman"/>
          <w:bCs/>
          <w:sz w:val="28"/>
          <w:szCs w:val="28"/>
          <w:lang w:val="ru-RU"/>
        </w:rPr>
        <w:t>познавательных универсальных учебных действий</w:t>
      </w:r>
      <w:r w:rsidR="008C74C0" w:rsidRPr="00CA4934">
        <w:rPr>
          <w:rFonts w:ascii="Times New Roman" w:eastAsia="SchoolBookSanPin" w:hAnsi="Times New Roman"/>
          <w:sz w:val="28"/>
          <w:szCs w:val="28"/>
          <w:lang w:val="ru-RU"/>
        </w:rPr>
        <w:t>:</w:t>
      </w:r>
    </w:p>
    <w:p w14:paraId="2398F689"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языковом образовании;</w:t>
      </w:r>
    </w:p>
    <w:p w14:paraId="3E36B5CB"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вопросы, фиксирующие несоответствие между реальны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желательным состоянием ситуации, и самостоятельно устанавливать искомо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данное;</w:t>
      </w:r>
    </w:p>
    <w:p w14:paraId="53E90649"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ть гипотезу об истинности собственных суждений и суждений других, аргументировать свою позицию, мнение;</w:t>
      </w:r>
    </w:p>
    <w:p w14:paraId="2DA2FAAF"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алгоритм действий и использовать его для решения учебных задач;</w:t>
      </w:r>
    </w:p>
    <w:p w14:paraId="6077CF15"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6F504BB7"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 применимость и достоверность информацию, полученную в ходе лингвистического исследования (эксперимента);</w:t>
      </w:r>
    </w:p>
    <w:p w14:paraId="7675ABAE" w14:textId="77777777" w:rsidR="006A2A12" w:rsidRPr="00CA4934" w:rsidRDefault="006A2A12"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B482A53"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х последствия в аналогичных или сходных ситуациях, а также выдвигать предположения об их развитии в новых условиях и контекстах.</w:t>
      </w:r>
    </w:p>
    <w:p w14:paraId="3A8C6C39" w14:textId="77777777" w:rsidR="008C74C0"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3. </w:t>
      </w:r>
      <w:r w:rsidR="008C74C0" w:rsidRPr="00CA4934">
        <w:rPr>
          <w:rFonts w:ascii="Times New Roman" w:eastAsia="SchoolBookSanPin" w:hAnsi="Times New Roman"/>
          <w:sz w:val="28"/>
          <w:szCs w:val="28"/>
          <w:lang w:val="ru-RU"/>
        </w:rPr>
        <w:t>У обучающегося будут сформированы умения работать</w:t>
      </w:r>
      <w:r w:rsidR="00CA4934" w:rsidRPr="00CA4934">
        <w:rPr>
          <w:rFonts w:ascii="Times New Roman" w:eastAsia="SchoolBookSanPin" w:hAnsi="Times New Roman"/>
          <w:sz w:val="28"/>
          <w:szCs w:val="28"/>
          <w:lang w:val="ru-RU"/>
        </w:rPr>
        <w:t xml:space="preserve"> </w:t>
      </w:r>
      <w:r w:rsidR="008C74C0" w:rsidRPr="00CA4934">
        <w:rPr>
          <w:rFonts w:ascii="Times New Roman" w:eastAsia="SchoolBookSanPin" w:hAnsi="Times New Roman"/>
          <w:sz w:val="28"/>
          <w:szCs w:val="28"/>
          <w:lang w:val="ru-RU"/>
        </w:rPr>
        <w:t xml:space="preserve">с информацией как часть </w:t>
      </w:r>
      <w:r w:rsidR="008C74C0" w:rsidRPr="00CA4934">
        <w:rPr>
          <w:rFonts w:ascii="Times New Roman" w:eastAsia="SchoolBookSanPin" w:hAnsi="Times New Roman"/>
          <w:bCs/>
          <w:sz w:val="28"/>
          <w:szCs w:val="28"/>
          <w:lang w:val="ru-RU"/>
        </w:rPr>
        <w:t>познавательных универсальных учебных действий</w:t>
      </w:r>
      <w:r w:rsidR="008C74C0" w:rsidRPr="00CA4934">
        <w:rPr>
          <w:rFonts w:ascii="Times New Roman" w:eastAsia="SchoolBookSanPin" w:hAnsi="Times New Roman"/>
          <w:sz w:val="28"/>
          <w:szCs w:val="28"/>
          <w:lang w:val="ru-RU"/>
        </w:rPr>
        <w:t>:</w:t>
      </w:r>
    </w:p>
    <w:p w14:paraId="382097C8"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556B9BA9"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1C3F9197"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4DC1169C"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038D46D4"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ту же идею, версию) в различных информационных источниках;</w:t>
      </w:r>
    </w:p>
    <w:p w14:paraId="5DE2D28F"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зависимости от коммуникативной установки;</w:t>
      </w:r>
    </w:p>
    <w:p w14:paraId="61B4A3D8"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учителе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lastRenderedPageBreak/>
        <w:t>или сформулированным самостоятельно;</w:t>
      </w:r>
    </w:p>
    <w:p w14:paraId="69FE84E3"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14:paraId="643CD620" w14:textId="77777777" w:rsidR="008C74C0"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4. </w:t>
      </w:r>
      <w:r w:rsidR="008C74C0"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8C74C0" w:rsidRPr="00CA4934">
        <w:rPr>
          <w:rFonts w:ascii="Times New Roman" w:eastAsia="SchoolBookSanPin" w:hAnsi="Times New Roman"/>
          <w:bCs/>
          <w:sz w:val="28"/>
          <w:szCs w:val="28"/>
          <w:lang w:val="ru-RU"/>
        </w:rPr>
        <w:t>коммуникативных универсальных учебных действий</w:t>
      </w:r>
      <w:r w:rsidR="008C74C0" w:rsidRPr="00CA4934">
        <w:rPr>
          <w:rFonts w:ascii="Times New Roman" w:eastAsia="SchoolBookSanPin" w:hAnsi="Times New Roman"/>
          <w:sz w:val="28"/>
          <w:szCs w:val="28"/>
          <w:lang w:val="ru-RU"/>
        </w:rPr>
        <w:t>:</w:t>
      </w:r>
    </w:p>
    <w:p w14:paraId="0CEF656A"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нимать и формулировать суждения, выражать эмоции в соответств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условиями и целями общения; выражать себ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вою точку зрения) в диалога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дискуссиях, в устной монологической речи и в письменных текстах;</w:t>
      </w:r>
    </w:p>
    <w:p w14:paraId="57125A8A"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w:t>
      </w:r>
    </w:p>
    <w:p w14:paraId="76284176"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и распознавать предпосылки конфликтных ситуаций и смягчать конфликты, вести переговоры;</w:t>
      </w:r>
    </w:p>
    <w:p w14:paraId="01644A33" w14:textId="77777777" w:rsidR="006A2A12" w:rsidRPr="00CA4934" w:rsidRDefault="006A2A12"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онимать намерения других, проявлять уважительное отнош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собеседнику и в корректной форме формулировать свои возражения;</w:t>
      </w:r>
    </w:p>
    <w:p w14:paraId="7F7F4397"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ходе диалога</w:t>
      </w:r>
      <w:r w:rsidR="006979B6"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искуссии</w:t>
      </w:r>
      <w:r w:rsidR="006979B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задавать вопросы по существу обсуждаемой тем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ысказывать идеи, нацеленные на решение задачи и поддержание благожелательности общения;</w:t>
      </w:r>
    </w:p>
    <w:p w14:paraId="5050F97B"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4D7FD234"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3BAFEBA8" w14:textId="77777777" w:rsidR="006A2A12" w:rsidRPr="00CA4934" w:rsidRDefault="006A2A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формат выступления с учётом цели презент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собенностей аудитории и в соответствии с ним составлять устные и письменные тексты с использованием иллюстративного материала.</w:t>
      </w:r>
    </w:p>
    <w:p w14:paraId="66F072E8" w14:textId="77777777" w:rsidR="008C74C0"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5. </w:t>
      </w:r>
      <w:r w:rsidR="008C74C0"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BD654F" w:rsidRPr="00CA4934">
        <w:rPr>
          <w:rFonts w:ascii="Times New Roman" w:eastAsia="SchoolBookSanPin" w:hAnsi="Times New Roman"/>
          <w:bCs/>
          <w:sz w:val="28"/>
          <w:szCs w:val="28"/>
          <w:lang w:val="ru-RU"/>
        </w:rPr>
        <w:t>регулятивных</w:t>
      </w:r>
      <w:r w:rsidR="008C74C0" w:rsidRPr="00CA4934">
        <w:rPr>
          <w:rFonts w:ascii="Times New Roman" w:eastAsia="SchoolBookSanPin" w:hAnsi="Times New Roman"/>
          <w:bCs/>
          <w:sz w:val="28"/>
          <w:szCs w:val="28"/>
          <w:lang w:val="ru-RU"/>
        </w:rPr>
        <w:t xml:space="preserve"> универсальных учебных действий</w:t>
      </w:r>
      <w:r w:rsidR="008C74C0" w:rsidRPr="00CA4934">
        <w:rPr>
          <w:rFonts w:ascii="Times New Roman" w:eastAsia="SchoolBookSanPin" w:hAnsi="Times New Roman"/>
          <w:sz w:val="28"/>
          <w:szCs w:val="28"/>
          <w:lang w:val="ru-RU"/>
        </w:rPr>
        <w:t>:</w:t>
      </w:r>
    </w:p>
    <w:p w14:paraId="3175172F"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ы для решения в учебных и жизненных ситуациях;</w:t>
      </w:r>
    </w:p>
    <w:p w14:paraId="740724F0" w14:textId="77777777" w:rsidR="00BD654F" w:rsidRPr="00CA4934" w:rsidRDefault="00BD654F"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иентироваться в различных подходах к принятию решений</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ндивидуальное, принятие решения в группе, принятие решения группой);</w:t>
      </w:r>
    </w:p>
    <w:p w14:paraId="5120F43C"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обственных возможностей, аргументировать предлагаемые варианты решений;</w:t>
      </w:r>
    </w:p>
    <w:p w14:paraId="7846951C"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план действий, вносить необходимые корректив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ходе его реализации;</w:t>
      </w:r>
    </w:p>
    <w:p w14:paraId="46D341EA" w14:textId="77777777" w:rsidR="00BD654F" w:rsidRPr="00CA4934" w:rsidRDefault="00BB7E68"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w:t>
      </w:r>
      <w:r w:rsidR="00BD654F" w:rsidRPr="00CA4934">
        <w:rPr>
          <w:rFonts w:ascii="Times New Roman" w:eastAsia="SchoolBookSanPin" w:hAnsi="Times New Roman"/>
          <w:position w:val="1"/>
          <w:sz w:val="28"/>
          <w:szCs w:val="28"/>
          <w:lang w:val="ru-RU"/>
        </w:rPr>
        <w:t xml:space="preserve"> выбор и брать ответственность за решение.</w:t>
      </w:r>
    </w:p>
    <w:p w14:paraId="319499D5" w14:textId="77777777" w:rsidR="008C74C0"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6. </w:t>
      </w:r>
      <w:r w:rsidR="008C74C0" w:rsidRPr="00CA4934">
        <w:rPr>
          <w:rFonts w:ascii="Times New Roman" w:eastAsia="SchoolBookSanPin" w:hAnsi="Times New Roman"/>
          <w:sz w:val="28"/>
          <w:szCs w:val="28"/>
          <w:lang w:val="ru-RU"/>
        </w:rPr>
        <w:t>У обучающегося будут сформированы умения самоконтроля</w:t>
      </w:r>
      <w:r w:rsidR="00BD654F" w:rsidRPr="00CA4934">
        <w:rPr>
          <w:rFonts w:ascii="Times New Roman" w:eastAsia="SchoolBookSanPin" w:hAnsi="Times New Roman"/>
          <w:sz w:val="28"/>
          <w:szCs w:val="28"/>
          <w:lang w:val="ru-RU"/>
        </w:rPr>
        <w:t>, эмоционального интеллекта</w:t>
      </w:r>
      <w:r w:rsidR="008C74C0" w:rsidRPr="00CA4934">
        <w:rPr>
          <w:rFonts w:ascii="Times New Roman" w:eastAsia="SchoolBookSanPin" w:hAnsi="Times New Roman"/>
          <w:sz w:val="28"/>
          <w:szCs w:val="28"/>
          <w:lang w:val="ru-RU"/>
        </w:rPr>
        <w:t xml:space="preserve"> как части </w:t>
      </w:r>
      <w:r w:rsidR="00BD654F" w:rsidRPr="00CA4934">
        <w:rPr>
          <w:rFonts w:ascii="Times New Roman" w:eastAsia="SchoolBookSanPin" w:hAnsi="Times New Roman"/>
          <w:bCs/>
          <w:sz w:val="28"/>
          <w:szCs w:val="28"/>
          <w:lang w:val="ru-RU"/>
        </w:rPr>
        <w:t>регулятивны</w:t>
      </w:r>
      <w:r w:rsidR="00D57DD1" w:rsidRPr="00CA4934">
        <w:rPr>
          <w:rFonts w:ascii="Times New Roman" w:eastAsia="SchoolBookSanPin" w:hAnsi="Times New Roman"/>
          <w:bCs/>
          <w:sz w:val="28"/>
          <w:szCs w:val="28"/>
          <w:lang w:val="ru-RU"/>
        </w:rPr>
        <w:t>х</w:t>
      </w:r>
      <w:r w:rsidR="008C74C0" w:rsidRPr="00CA4934">
        <w:rPr>
          <w:rFonts w:ascii="Times New Roman" w:eastAsia="SchoolBookSanPin" w:hAnsi="Times New Roman"/>
          <w:bCs/>
          <w:sz w:val="28"/>
          <w:szCs w:val="28"/>
          <w:lang w:val="ru-RU"/>
        </w:rPr>
        <w:t xml:space="preserve"> универсальных учебных действий</w:t>
      </w:r>
      <w:r w:rsidR="008C74C0" w:rsidRPr="00CA4934">
        <w:rPr>
          <w:rFonts w:ascii="Times New Roman" w:eastAsia="SchoolBookSanPin" w:hAnsi="Times New Roman"/>
          <w:sz w:val="28"/>
          <w:szCs w:val="28"/>
          <w:lang w:val="ru-RU"/>
        </w:rPr>
        <w:t>:</w:t>
      </w:r>
    </w:p>
    <w:p w14:paraId="2CDE4278"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ладеть разными способами самоконтроля (в том числе речевого), </w:t>
      </w:r>
      <w:proofErr w:type="spellStart"/>
      <w:r w:rsidRPr="00CA4934">
        <w:rPr>
          <w:rFonts w:ascii="Times New Roman" w:eastAsia="SchoolBookSanPin" w:hAnsi="Times New Roman"/>
          <w:position w:val="1"/>
          <w:sz w:val="28"/>
          <w:szCs w:val="28"/>
          <w:lang w:val="ru-RU"/>
        </w:rPr>
        <w:t>самомотивации</w:t>
      </w:r>
      <w:proofErr w:type="spellEnd"/>
      <w:r w:rsidRPr="00CA4934">
        <w:rPr>
          <w:rFonts w:ascii="Times New Roman" w:eastAsia="SchoolBookSanPin" w:hAnsi="Times New Roman"/>
          <w:position w:val="1"/>
          <w:sz w:val="28"/>
          <w:szCs w:val="28"/>
          <w:lang w:val="ru-RU"/>
        </w:rPr>
        <w:t xml:space="preserve"> и рефлексии;</w:t>
      </w:r>
    </w:p>
    <w:p w14:paraId="65A8B103"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учебной ситуации и предлагать план её изменения;</w:t>
      </w:r>
    </w:p>
    <w:p w14:paraId="139B9B81"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53A96E6B"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ъяснять причины достижения (недостижения) результата деятельности; понимать причины коммуникативных неудач и предупреждать их, давать оценку </w:t>
      </w:r>
      <w:r w:rsidRPr="00CA4934">
        <w:rPr>
          <w:rFonts w:ascii="Times New Roman" w:eastAsia="SchoolBookSanPin" w:hAnsi="Times New Roman"/>
          <w:position w:val="1"/>
          <w:sz w:val="28"/>
          <w:szCs w:val="28"/>
          <w:lang w:val="ru-RU"/>
        </w:rPr>
        <w:lastRenderedPageBreak/>
        <w:t>приобретённому речевому опыту и корректировать собственную реч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учётом целей и условий общения; оценивать соответствие результата цел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условиям общения;</w:t>
      </w:r>
    </w:p>
    <w:p w14:paraId="25FDCE72"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вивать способность управлять собственными эмоциями и эмоциями других;</w:t>
      </w:r>
    </w:p>
    <w:p w14:paraId="14E5C182"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14:paraId="4D3D66C0"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и его мнению;</w:t>
      </w:r>
    </w:p>
    <w:p w14:paraId="479BBB60"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знавать своё и чужое право на ошибку;</w:t>
      </w:r>
    </w:p>
    <w:p w14:paraId="3C7033BB"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себя и других, не осуждая;</w:t>
      </w:r>
    </w:p>
    <w:p w14:paraId="377D6F51"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являть открытость;</w:t>
      </w:r>
    </w:p>
    <w:p w14:paraId="62243CDB"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вать невозможность контролировать всё вокруг.</w:t>
      </w:r>
    </w:p>
    <w:p w14:paraId="233F93DF" w14:textId="77777777" w:rsidR="008C74C0"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7. </w:t>
      </w:r>
      <w:r w:rsidR="008C74C0"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5918A495"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16EC86A"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коллективно строить действ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о её достижению: распределять роли, договариваться, обсуждать процесс</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результат совместной работы;</w:t>
      </w:r>
    </w:p>
    <w:p w14:paraId="320B4DA5"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общать мнения нескольких </w:t>
      </w:r>
      <w:r w:rsidR="00D73B0F" w:rsidRPr="00CA4934">
        <w:rPr>
          <w:rFonts w:ascii="Times New Roman" w:hAnsi="Times New Roman"/>
          <w:sz w:val="28"/>
          <w:szCs w:val="28"/>
          <w:lang w:val="ru-RU"/>
        </w:rPr>
        <w:t>человек</w:t>
      </w:r>
      <w:r w:rsidRPr="00CA4934">
        <w:rPr>
          <w:rFonts w:ascii="Times New Roman" w:eastAsia="SchoolBookSanPin" w:hAnsi="Times New Roman"/>
          <w:position w:val="1"/>
          <w:sz w:val="28"/>
          <w:szCs w:val="28"/>
          <w:lang w:val="ru-RU"/>
        </w:rPr>
        <w:t>, проявлять готовность руководить, выполнять поручения, подчиняться;</w:t>
      </w:r>
    </w:p>
    <w:p w14:paraId="76AE8330"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1FEBB6E2"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0D3CC0D" w14:textId="77777777" w:rsidR="00BD654F" w:rsidRPr="00CA4934" w:rsidRDefault="00BD654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представлению отчёта перед группой.</w:t>
      </w:r>
    </w:p>
    <w:p w14:paraId="4847E14B" w14:textId="77777777" w:rsidR="008C74C0"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8C74C0" w:rsidRPr="00CA4934">
        <w:rPr>
          <w:rFonts w:ascii="Times New Roman" w:eastAsia="SchoolBookSanPin" w:hAnsi="Times New Roman"/>
          <w:sz w:val="28"/>
          <w:szCs w:val="28"/>
          <w:lang w:val="ru-RU"/>
        </w:rPr>
        <w:t>.1</w:t>
      </w:r>
      <w:r w:rsidR="006A2A12" w:rsidRPr="00CA4934">
        <w:rPr>
          <w:rFonts w:ascii="Times New Roman" w:eastAsia="SchoolBookSanPin" w:hAnsi="Times New Roman"/>
          <w:sz w:val="28"/>
          <w:szCs w:val="28"/>
          <w:lang w:val="ru-RU"/>
        </w:rPr>
        <w:t>1</w:t>
      </w:r>
      <w:r w:rsidR="008C74C0" w:rsidRPr="00CA4934">
        <w:rPr>
          <w:rFonts w:ascii="Times New Roman" w:eastAsia="SchoolBookSanPin" w:hAnsi="Times New Roman"/>
          <w:sz w:val="28"/>
          <w:szCs w:val="28"/>
          <w:lang w:val="ru-RU"/>
        </w:rPr>
        <w:t>.</w:t>
      </w:r>
      <w:r w:rsidR="00244FF2" w:rsidRPr="00CA4934">
        <w:rPr>
          <w:rFonts w:ascii="Times New Roman" w:eastAsia="SchoolBookSanPin" w:hAnsi="Times New Roman"/>
          <w:sz w:val="28"/>
          <w:szCs w:val="28"/>
          <w:lang w:val="ru-RU"/>
        </w:rPr>
        <w:t>4</w:t>
      </w:r>
      <w:r w:rsidR="008C74C0" w:rsidRPr="00CA4934">
        <w:rPr>
          <w:rFonts w:ascii="Times New Roman" w:eastAsia="SchoolBookSanPin" w:hAnsi="Times New Roman"/>
          <w:sz w:val="28"/>
          <w:szCs w:val="28"/>
          <w:lang w:val="ru-RU"/>
        </w:rPr>
        <w:t>. </w:t>
      </w:r>
      <w:r w:rsidR="008C74C0" w:rsidRPr="00CA4934">
        <w:rPr>
          <w:rFonts w:ascii="Times New Roman" w:eastAsia="OfficinaSansBoldITC" w:hAnsi="Times New Roman"/>
          <w:sz w:val="28"/>
          <w:szCs w:val="28"/>
          <w:lang w:val="ru-RU"/>
        </w:rPr>
        <w:t>К</w:t>
      </w:r>
      <w:r w:rsidR="008C74C0" w:rsidRPr="00CA4934">
        <w:rPr>
          <w:rFonts w:ascii="Times New Roman" w:eastAsia="SchoolBookSanPin" w:hAnsi="Times New Roman"/>
          <w:sz w:val="28"/>
          <w:szCs w:val="28"/>
          <w:lang w:val="ru-RU"/>
        </w:rPr>
        <w:t xml:space="preserve"> концу обучения</w:t>
      </w:r>
      <w:r w:rsidR="00401BD9" w:rsidRPr="00CA4934">
        <w:rPr>
          <w:rFonts w:ascii="Times New Roman" w:eastAsia="SchoolBookSanPin" w:hAnsi="Times New Roman"/>
          <w:sz w:val="28"/>
          <w:szCs w:val="28"/>
          <w:lang w:val="ru-RU"/>
        </w:rPr>
        <w:t xml:space="preserve"> </w:t>
      </w:r>
      <w:r w:rsidR="008C74C0" w:rsidRPr="00CA4934">
        <w:rPr>
          <w:rFonts w:ascii="Times New Roman" w:eastAsia="SchoolBookSanPin" w:hAnsi="Times New Roman"/>
          <w:sz w:val="28"/>
          <w:szCs w:val="28"/>
          <w:lang w:val="ru-RU"/>
        </w:rPr>
        <w:t xml:space="preserve">в </w:t>
      </w:r>
      <w:r w:rsidR="00BD654F" w:rsidRPr="00CA4934">
        <w:rPr>
          <w:rFonts w:ascii="Times New Roman" w:eastAsia="SchoolBookSanPin" w:hAnsi="Times New Roman"/>
          <w:bCs/>
          <w:sz w:val="28"/>
          <w:szCs w:val="28"/>
          <w:lang w:val="ru-RU"/>
        </w:rPr>
        <w:t>5</w:t>
      </w:r>
      <w:r w:rsidR="008C74C0" w:rsidRPr="00CA4934">
        <w:rPr>
          <w:rFonts w:ascii="Times New Roman" w:eastAsia="SchoolBookSanPin" w:hAnsi="Times New Roman"/>
          <w:bCs/>
          <w:sz w:val="28"/>
          <w:szCs w:val="28"/>
          <w:lang w:val="ru-RU"/>
        </w:rPr>
        <w:t xml:space="preserve"> классе </w:t>
      </w:r>
      <w:r w:rsidR="008C74C0" w:rsidRPr="00CA4934">
        <w:rPr>
          <w:rFonts w:ascii="Times New Roman" w:eastAsia="SchoolBookSanPin" w:hAnsi="Times New Roman"/>
          <w:sz w:val="28"/>
          <w:szCs w:val="28"/>
          <w:lang w:val="ru-RU"/>
        </w:rPr>
        <w:t xml:space="preserve">обучающийся </w:t>
      </w:r>
      <w:r w:rsidR="00401BD9" w:rsidRPr="00CA4934">
        <w:rPr>
          <w:rFonts w:ascii="Times New Roman" w:eastAsia="SchoolBookSanPin" w:hAnsi="Times New Roman"/>
          <w:sz w:val="28"/>
          <w:szCs w:val="28"/>
          <w:lang w:val="ru-RU"/>
        </w:rPr>
        <w:t>получит следующие п</w:t>
      </w:r>
      <w:r w:rsidR="00401BD9" w:rsidRPr="00CA4934">
        <w:rPr>
          <w:rFonts w:ascii="Times New Roman" w:eastAsia="OfficinaSansBoldITC" w:hAnsi="Times New Roman"/>
          <w:sz w:val="28"/>
          <w:szCs w:val="28"/>
          <w:lang w:val="ru-RU"/>
        </w:rPr>
        <w:t>редметные результаты по отдельным темам программы по</w:t>
      </w:r>
      <w:r w:rsidR="00B32708" w:rsidRPr="00CA4934">
        <w:rPr>
          <w:rFonts w:ascii="Times New Roman" w:eastAsia="OfficinaSansBoldITC" w:hAnsi="Times New Roman"/>
          <w:sz w:val="28"/>
          <w:szCs w:val="28"/>
          <w:lang w:val="ru-RU"/>
        </w:rPr>
        <w:t xml:space="preserve"> </w:t>
      </w:r>
      <w:r w:rsidR="00401BD9" w:rsidRPr="00CA4934">
        <w:rPr>
          <w:rFonts w:ascii="Times New Roman" w:eastAsia="OfficinaSansBoldITC" w:hAnsi="Times New Roman"/>
          <w:sz w:val="28"/>
          <w:szCs w:val="28"/>
          <w:lang w:val="ru-RU"/>
        </w:rPr>
        <w:t>русскому языку</w:t>
      </w:r>
      <w:r w:rsidR="00440F4A" w:rsidRPr="00CA4934">
        <w:rPr>
          <w:rFonts w:ascii="Times New Roman" w:eastAsia="SchoolBookSanPin" w:hAnsi="Times New Roman"/>
          <w:sz w:val="28"/>
          <w:szCs w:val="28"/>
          <w:lang w:val="ru-RU"/>
        </w:rPr>
        <w:t>.</w:t>
      </w:r>
    </w:p>
    <w:p w14:paraId="089ADA88"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01BD9"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401BD9" w:rsidRPr="00CA4934">
        <w:rPr>
          <w:rFonts w:ascii="Times New Roman" w:eastAsia="SchoolBookSanPin" w:hAnsi="Times New Roman"/>
          <w:sz w:val="28"/>
          <w:szCs w:val="28"/>
          <w:lang w:val="ru-RU"/>
        </w:rPr>
        <w:t>.1. </w:t>
      </w:r>
      <w:r w:rsidR="00D67B9C" w:rsidRPr="00CA4934">
        <w:rPr>
          <w:rFonts w:ascii="Times New Roman" w:eastAsia="OfficinaSansBoldITC" w:hAnsi="Times New Roman"/>
          <w:sz w:val="28"/>
          <w:szCs w:val="28"/>
          <w:lang w:val="ru-RU"/>
        </w:rPr>
        <w:t>Общие сведения о языке</w:t>
      </w:r>
      <w:r w:rsidR="00401BD9" w:rsidRPr="00CA4934">
        <w:rPr>
          <w:rFonts w:ascii="Times New Roman" w:eastAsia="OfficinaSansBoldITC" w:hAnsi="Times New Roman"/>
          <w:sz w:val="28"/>
          <w:szCs w:val="28"/>
          <w:lang w:val="ru-RU"/>
        </w:rPr>
        <w:t>.</w:t>
      </w:r>
    </w:p>
    <w:p w14:paraId="37BE568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вать богатство и выразительность русского языка, приводить примеры, свидетельствующие об этом.</w:t>
      </w:r>
    </w:p>
    <w:p w14:paraId="1C0AE2B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ть основные разделы лингвистики, основные единицы языка и речи (звук, морфема, слово, словосочетание, предложение).</w:t>
      </w:r>
    </w:p>
    <w:p w14:paraId="68A98177"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01BD9"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401BD9"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970DDB" w:rsidRPr="00CA4934">
        <w:rPr>
          <w:rFonts w:ascii="Times New Roman" w:eastAsia="OfficinaSansBoldITC" w:hAnsi="Times New Roman"/>
          <w:sz w:val="28"/>
          <w:szCs w:val="28"/>
          <w:lang w:val="ru-RU"/>
        </w:rPr>
        <w:t>.</w:t>
      </w:r>
    </w:p>
    <w:p w14:paraId="49D8A86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азличия между устной и письменной речью, диалог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монологом, учитывать особенности видов речевой деятельности при решении практико-ориентированных учебных задач и в повседневной жизни.</w:t>
      </w:r>
    </w:p>
    <w:p w14:paraId="17C0EF5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5 </w:t>
      </w:r>
      <w:r w:rsidRPr="00CA4934">
        <w:rPr>
          <w:rFonts w:ascii="Times New Roman" w:eastAsia="SchoolBookSanPin" w:hAnsi="Times New Roman"/>
          <w:sz w:val="28"/>
          <w:szCs w:val="28"/>
          <w:lang w:val="ru-RU"/>
        </w:rPr>
        <w:lastRenderedPageBreak/>
        <w:t>предложений на основе жизненных наблюдений, чтения научно-учебной, художественной и научно-популярной литературы.</w:t>
      </w:r>
    </w:p>
    <w:p w14:paraId="5FAA2BA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 диалоге</w:t>
      </w:r>
      <w:r w:rsidR="00401BD9" w:rsidRPr="00CA4934">
        <w:rPr>
          <w:rFonts w:ascii="Times New Roman" w:eastAsia="SchoolBookSanPin" w:hAnsi="Times New Roman"/>
          <w:sz w:val="28"/>
          <w:szCs w:val="28"/>
          <w:lang w:val="ru-RU"/>
        </w:rPr>
        <w:t xml:space="preserve"> и (или) </w:t>
      </w:r>
      <w:r w:rsidRPr="00CA4934">
        <w:rPr>
          <w:rFonts w:ascii="Times New Roman" w:eastAsia="SchoolBookSanPin" w:hAnsi="Times New Roman"/>
          <w:sz w:val="28"/>
          <w:szCs w:val="28"/>
          <w:lang w:val="ru-RU"/>
        </w:rPr>
        <w:t>полилоге на основе жизненных наблюдений объём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е менее 3 реплик.</w:t>
      </w:r>
    </w:p>
    <w:p w14:paraId="1E5A749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аучно-учебных и художественных текстов различных функционально-смысловых типов речи.</w:t>
      </w:r>
    </w:p>
    <w:p w14:paraId="0F37E8E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14:paraId="6EEDA44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е менее 100 слов.</w:t>
      </w:r>
    </w:p>
    <w:p w14:paraId="2DC5106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содержание прослушанных и прочитанных научно-учеб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формулировать вопросы по содержанию текста и отвечать на них</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100 слов; для сжатого изложения</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е менее 110 слов).</w:t>
      </w:r>
    </w:p>
    <w:p w14:paraId="7C128DE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оответствии с целью, темой и коммуникативным замыслом.</w:t>
      </w:r>
    </w:p>
    <w:p w14:paraId="6EDA3B3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AD2279"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нормы современного русского литературного язы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во время списывания текста объёмом 90</w:t>
      </w:r>
      <w:r w:rsidR="002F1B8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00 слов</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ловарного диктанта объёмом 15</w:t>
      </w:r>
      <w:r w:rsidR="002F1B84" w:rsidRPr="00CA4934">
        <w:rPr>
          <w:rFonts w:ascii="Times New Roman" w:eastAsia="SchoolBookSanPin" w:hAnsi="Times New Roman"/>
          <w:sz w:val="28"/>
          <w:szCs w:val="28"/>
          <w:lang w:val="ru-RU"/>
        </w:rPr>
        <w:t>–</w:t>
      </w:r>
      <w:r w:rsidR="00B549E7" w:rsidRPr="00CA4934">
        <w:rPr>
          <w:rFonts w:ascii="Times New Roman" w:eastAsia="SchoolBookSanPin" w:hAnsi="Times New Roman"/>
          <w:sz w:val="28"/>
          <w:szCs w:val="28"/>
          <w:lang w:val="ru-RU"/>
        </w:rPr>
        <w:t>20</w:t>
      </w:r>
      <w:r w:rsidRPr="00CA4934">
        <w:rPr>
          <w:rFonts w:ascii="Times New Roman" w:eastAsia="SchoolBookSanPin" w:hAnsi="Times New Roman"/>
          <w:sz w:val="28"/>
          <w:szCs w:val="28"/>
          <w:lang w:val="ru-RU"/>
        </w:rPr>
        <w:t xml:space="preserve"> слов; диктанта на основе связного текста объёмом</w:t>
      </w:r>
      <w:r w:rsidR="00CA4934" w:rsidRPr="00CA4934">
        <w:rPr>
          <w:rFonts w:ascii="Times New Roman" w:eastAsia="SchoolBookSanPin" w:hAnsi="Times New Roman"/>
          <w:sz w:val="28"/>
          <w:szCs w:val="28"/>
          <w:lang w:val="ru-RU"/>
        </w:rPr>
        <w:t xml:space="preserve"> </w:t>
      </w:r>
      <w:r w:rsidR="002F1B84" w:rsidRPr="00CA4934">
        <w:rPr>
          <w:rFonts w:ascii="Times New Roman" w:eastAsia="SchoolBookSanPin" w:hAnsi="Times New Roman"/>
          <w:sz w:val="28"/>
          <w:szCs w:val="28"/>
          <w:lang w:val="ru-RU"/>
        </w:rPr>
        <w:t>90–100</w:t>
      </w:r>
      <w:r w:rsidRPr="00CA4934">
        <w:rPr>
          <w:rFonts w:ascii="Times New Roman" w:eastAsia="SchoolBookSanPin" w:hAnsi="Times New Roman"/>
          <w:sz w:val="28"/>
          <w:szCs w:val="28"/>
          <w:lang w:val="ru-RU"/>
        </w:rPr>
        <w:t xml:space="preserve"> слов, составленного с учётом ранее изученных правил правопис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том числе содержащего изученные в течение первого года обучения орфограммы, </w:t>
      </w:r>
      <w:proofErr w:type="spellStart"/>
      <w:r w:rsidRPr="00CA4934">
        <w:rPr>
          <w:rFonts w:ascii="Times New Roman" w:eastAsia="SchoolBookSanPin" w:hAnsi="Times New Roman"/>
          <w:sz w:val="28"/>
          <w:szCs w:val="28"/>
          <w:lang w:val="ru-RU"/>
        </w:rPr>
        <w:t>пунктограммы</w:t>
      </w:r>
      <w:proofErr w:type="spellEnd"/>
      <w:r w:rsidRPr="00CA4934">
        <w:rPr>
          <w:rFonts w:ascii="Times New Roman" w:eastAsia="SchoolBookSanPin" w:hAnsi="Times New Roman"/>
          <w:sz w:val="28"/>
          <w:szCs w:val="28"/>
          <w:lang w:val="ru-RU"/>
        </w:rPr>
        <w:t xml:space="preserve"> и слова с непроверяемыми написаниями)</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льзоваться разными видами лексических словарей; соблюдать 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правила речевого этикета.</w:t>
      </w:r>
    </w:p>
    <w:p w14:paraId="451DBF36"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01BD9"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401BD9"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970DDB" w:rsidRPr="00CA4934">
        <w:rPr>
          <w:rFonts w:ascii="Times New Roman" w:eastAsia="OfficinaSansBoldITC" w:hAnsi="Times New Roman"/>
          <w:sz w:val="28"/>
          <w:szCs w:val="28"/>
          <w:lang w:val="ru-RU"/>
        </w:rPr>
        <w:t>.</w:t>
      </w:r>
    </w:p>
    <w:p w14:paraId="213D509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сновные признаки текста</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w:t>
      </w:r>
      <w:r w:rsidR="00A13BF5" w:rsidRPr="00CA4934">
        <w:rPr>
          <w:rFonts w:ascii="Times New Roman" w:eastAsia="SchoolBookSanPin" w:hAnsi="Times New Roman"/>
          <w:sz w:val="28"/>
          <w:szCs w:val="28"/>
          <w:lang w:val="ru-RU"/>
        </w:rPr>
        <w:t>делить</w:t>
      </w:r>
      <w:r w:rsidRPr="00CA4934">
        <w:rPr>
          <w:rFonts w:ascii="Times New Roman" w:eastAsia="SchoolBookSanPin" w:hAnsi="Times New Roman"/>
          <w:sz w:val="28"/>
          <w:szCs w:val="28"/>
          <w:lang w:val="ru-RU"/>
        </w:rPr>
        <w:t xml:space="preserve">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эти знания при создании собственного текста (устного и письменного).</w:t>
      </w:r>
    </w:p>
    <w:p w14:paraId="484864E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14:paraId="1C53BB6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тносительной законченности)</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 точки зрения его принадлеж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функционально-смысловому типу речи.</w:t>
      </w:r>
    </w:p>
    <w:p w14:paraId="5349FF5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е основных признаков текста, особенностей функционально-смысловых типов речи, функциональных разновидностей язы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актике создания текста (в рамках изученного).</w:t>
      </w:r>
    </w:p>
    <w:p w14:paraId="58D5960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именять знание основных признаков текста (повествование) в практик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его создания.</w:t>
      </w:r>
    </w:p>
    <w:p w14:paraId="14E97A30" w14:textId="77777777" w:rsidR="00B20451" w:rsidRPr="00CA4934" w:rsidRDefault="00B2045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повествования с использованием жизнен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читательского опыта; тексты с использованием сюжетной картин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сочинения-миниатюры объёмом 3 и более предложений, сочинения объёмом не менее 70 слов).</w:t>
      </w:r>
    </w:p>
    <w:p w14:paraId="5C014FA3" w14:textId="77777777" w:rsidR="00B20451" w:rsidRPr="00CA4934" w:rsidRDefault="00B2045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танавливать деформированный текст, осуществлять корректировку восстановленного текста с использованием образца.</w:t>
      </w:r>
    </w:p>
    <w:p w14:paraId="3959160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умениями информационной переработки прослушан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ередавать содержание текст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с изменением лица рассказчика</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звлекать информацию из различных источников, в том числе из лингвистических словарей и справочной литератур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спользовать её в учебной деятельности.</w:t>
      </w:r>
    </w:p>
    <w:p w14:paraId="29ADEC8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общение на заданную тему в виде презентации. Редактировать собственные</w:t>
      </w:r>
      <w:r w:rsidR="00686FB0"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озданные другими обучающимися</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тексты с целью совершенствования их содержания (проверка фактического материала, начальный логический анализ </w:t>
      </w:r>
      <w:r w:rsidRPr="00CA4934">
        <w:rPr>
          <w:rFonts w:ascii="Times New Roman" w:eastAsia="SchoolBookSanPin" w:hAnsi="Times New Roman"/>
          <w:position w:val="1"/>
          <w:sz w:val="28"/>
          <w:szCs w:val="28"/>
          <w:lang w:val="ru-RU"/>
        </w:rPr>
        <w:t>текста</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целостность, связность, информативность).</w:t>
      </w:r>
    </w:p>
    <w:p w14:paraId="10578116"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970DDB" w:rsidRPr="00CA4934">
        <w:rPr>
          <w:rFonts w:ascii="Times New Roman" w:eastAsia="OfficinaSansBoldITC" w:hAnsi="Times New Roman"/>
          <w:sz w:val="28"/>
          <w:szCs w:val="28"/>
          <w:lang w:val="ru-RU"/>
        </w:rPr>
        <w:t>.</w:t>
      </w:r>
    </w:p>
    <w:p w14:paraId="07FFE98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общее представление об особенностях разговорной речи, функциональных стилей, языка художественной литературы.</w:t>
      </w:r>
    </w:p>
    <w:p w14:paraId="7FADE2C2" w14:textId="77777777" w:rsidR="00505496" w:rsidRPr="00CA4934" w:rsidRDefault="00505496" w:rsidP="005B1125">
      <w:pPr>
        <w:spacing w:after="0" w:line="240" w:lineRule="auto"/>
        <w:ind w:firstLine="709"/>
        <w:jc w:val="both"/>
        <w:rPr>
          <w:rFonts w:ascii="Times New Roman" w:eastAsia="SchoolBookSanPin" w:hAnsi="Times New Roman"/>
          <w:sz w:val="28"/>
          <w:szCs w:val="28"/>
          <w:lang w:val="ru-RU"/>
        </w:rPr>
      </w:pPr>
      <w:bookmarkStart w:id="3" w:name="_Hlk128600300"/>
      <w:r w:rsidRPr="00CA4934">
        <w:rPr>
          <w:rFonts w:ascii="Times New Roman" w:eastAsia="SchoolBookSanPin" w:hAnsi="Times New Roman"/>
          <w:sz w:val="28"/>
          <w:szCs w:val="28"/>
          <w:lang w:val="ru-RU"/>
        </w:rPr>
        <w:t xml:space="preserve">19.11.4.5. </w:t>
      </w:r>
      <w:bookmarkEnd w:id="3"/>
      <w:r w:rsidRPr="00CA4934">
        <w:rPr>
          <w:rFonts w:ascii="Times New Roman" w:eastAsia="SchoolBookSanPin" w:hAnsi="Times New Roman"/>
          <w:sz w:val="28"/>
          <w:szCs w:val="28"/>
          <w:lang w:val="ru-RU"/>
        </w:rPr>
        <w:t>Система языка. </w:t>
      </w:r>
    </w:p>
    <w:p w14:paraId="4CE13811"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6</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sz w:val="28"/>
          <w:szCs w:val="28"/>
          <w:lang w:val="ru-RU"/>
        </w:rPr>
        <w:t>Фонетика. Графика. Орфоэпия</w:t>
      </w:r>
      <w:r w:rsidR="00970DDB" w:rsidRPr="00CA4934">
        <w:rPr>
          <w:rFonts w:ascii="Times New Roman" w:eastAsia="SchoolBookSanPin" w:hAnsi="Times New Roman"/>
          <w:bCs/>
          <w:sz w:val="28"/>
          <w:szCs w:val="28"/>
          <w:lang w:val="ru-RU"/>
        </w:rPr>
        <w:t>.</w:t>
      </w:r>
    </w:p>
    <w:p w14:paraId="7730CD4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звуки; понимать различие между звуком и буквой, характеризовать систему звуков.</w:t>
      </w:r>
    </w:p>
    <w:p w14:paraId="2640D6B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фонетический анализ слов.</w:t>
      </w:r>
    </w:p>
    <w:p w14:paraId="207B13D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по фонетике, графике и орфоэпии в практике произношения и правописания слов.</w:t>
      </w:r>
    </w:p>
    <w:p w14:paraId="2CB5BAC9"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7</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Орфография</w:t>
      </w:r>
      <w:r w:rsidR="00970DDB" w:rsidRPr="00CA4934">
        <w:rPr>
          <w:rFonts w:ascii="Times New Roman" w:eastAsia="SchoolBookSanPin" w:hAnsi="Times New Roman"/>
          <w:bCs/>
          <w:position w:val="1"/>
          <w:sz w:val="28"/>
          <w:szCs w:val="28"/>
          <w:lang w:val="ru-RU"/>
        </w:rPr>
        <w:t>.</w:t>
      </w:r>
    </w:p>
    <w:p w14:paraId="52CB7F0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ерировать понятием «орфограмма» и различать буквенные и небуквенные орфограммы при проведении орфографического анализа слова.</w:t>
      </w:r>
    </w:p>
    <w:p w14:paraId="63D4C00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изученные орфограммы.</w:t>
      </w:r>
    </w:p>
    <w:p w14:paraId="73D7A4E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знания по орфографии в практике правописани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в том числе применять знание о правописании разделительных </w:t>
      </w:r>
      <w:r w:rsidRPr="00CA4934">
        <w:rPr>
          <w:rFonts w:ascii="Times New Roman" w:eastAsia="SchoolBookSanPin" w:hAnsi="Times New Roman"/>
          <w:bCs/>
          <w:position w:val="1"/>
          <w:sz w:val="28"/>
          <w:szCs w:val="28"/>
          <w:lang w:val="ru-RU"/>
        </w:rPr>
        <w:t xml:space="preserve">ъ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ь</w:t>
      </w:r>
      <w:r w:rsidRPr="00CA4934">
        <w:rPr>
          <w:rFonts w:ascii="Times New Roman" w:eastAsia="SchoolBookSanPin" w:hAnsi="Times New Roman"/>
          <w:position w:val="1"/>
          <w:sz w:val="28"/>
          <w:szCs w:val="28"/>
          <w:lang w:val="ru-RU"/>
        </w:rPr>
        <w:t>).</w:t>
      </w:r>
    </w:p>
    <w:p w14:paraId="32DD51DC"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8</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Лексикология</w:t>
      </w:r>
      <w:r w:rsidR="00970DDB" w:rsidRPr="00CA4934">
        <w:rPr>
          <w:rFonts w:ascii="Times New Roman" w:eastAsia="SchoolBookSanPin" w:hAnsi="Times New Roman"/>
          <w:bCs/>
          <w:position w:val="1"/>
          <w:sz w:val="28"/>
          <w:szCs w:val="28"/>
          <w:lang w:val="ru-RU"/>
        </w:rPr>
        <w:t>.</w:t>
      </w:r>
    </w:p>
    <w:p w14:paraId="6F9A442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лексическое значение слова разными способам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подбор однокоренных слов; подбор синонимов и антонимов</w:t>
      </w:r>
      <w:r w:rsidR="00686FB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пределение значения слов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о контексту, с помощью толкового словаря).</w:t>
      </w:r>
    </w:p>
    <w:p w14:paraId="0C35873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однозначные и многозначные слова, различать прямо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ереносное значения слова.</w:t>
      </w:r>
    </w:p>
    <w:p w14:paraId="7C90934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инонимы, антонимы, омонимы; различать многозначные слова и омонимы</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авильно употреблять слова-паронимы.</w:t>
      </w:r>
    </w:p>
    <w:p w14:paraId="516E1BC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тематические группы слов, родовые и видовые понятия.</w:t>
      </w:r>
    </w:p>
    <w:p w14:paraId="082B676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Проводить лексический анализ слов (в рамках изученного).</w:t>
      </w:r>
    </w:p>
    <w:p w14:paraId="042A74F2" w14:textId="77777777" w:rsidR="00D67B9C" w:rsidRPr="00CA4934" w:rsidRDefault="00430920"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w:t>
      </w:r>
      <w:r w:rsidR="00D67B9C" w:rsidRPr="00CA4934">
        <w:rPr>
          <w:rFonts w:ascii="Times New Roman" w:eastAsia="SchoolBookSanPin" w:hAnsi="Times New Roman"/>
          <w:position w:val="1"/>
          <w:sz w:val="28"/>
          <w:szCs w:val="28"/>
          <w:lang w:val="ru-RU"/>
        </w:rPr>
        <w:t>ользоваться лексическими словарями (толковым словарём, словарями синонимов, антонимов, омонимов, паронимов).</w:t>
      </w:r>
    </w:p>
    <w:p w14:paraId="6BD526ED"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9</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Морфемика. Орфография</w:t>
      </w:r>
      <w:r w:rsidR="00970DDB" w:rsidRPr="00CA4934">
        <w:rPr>
          <w:rFonts w:ascii="Times New Roman" w:eastAsia="SchoolBookSanPin" w:hAnsi="Times New Roman"/>
          <w:bCs/>
          <w:position w:val="1"/>
          <w:sz w:val="28"/>
          <w:szCs w:val="28"/>
          <w:lang w:val="ru-RU"/>
        </w:rPr>
        <w:t>.</w:t>
      </w:r>
    </w:p>
    <w:p w14:paraId="6B43491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морфему как минимальную значимую единицу языка.</w:t>
      </w:r>
    </w:p>
    <w:p w14:paraId="0F57958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морфемы в слове (корень, приставку, суффикс, окончание), выделять основу слова.</w:t>
      </w:r>
    </w:p>
    <w:p w14:paraId="2E1123D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чередование звуков в морфемах (в том числе чередование глас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нулём звука).</w:t>
      </w:r>
    </w:p>
    <w:p w14:paraId="6299560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емный анализ слов.</w:t>
      </w:r>
    </w:p>
    <w:p w14:paraId="2F866A1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знания по морфемике при выполнении языкового анализа различных видов и в практике правописания неизменяемых приставок и приставок на -</w:t>
      </w:r>
      <w:r w:rsidRPr="00CA4934">
        <w:rPr>
          <w:rFonts w:ascii="Times New Roman" w:eastAsia="SchoolBookSanPin" w:hAnsi="Times New Roman"/>
          <w:bCs/>
          <w:position w:val="1"/>
          <w:sz w:val="28"/>
          <w:szCs w:val="28"/>
          <w:lang w:val="ru-RU"/>
        </w:rPr>
        <w:t xml:space="preserve">з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ы</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после приставок</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корней с безударными проверяемыми, непроверяемыми, </w:t>
      </w:r>
      <w:r w:rsidRPr="00CA4934">
        <w:rPr>
          <w:rFonts w:ascii="Times New Roman" w:eastAsia="SchoolBookSanPin" w:hAnsi="Times New Roman"/>
          <w:sz w:val="28"/>
          <w:szCs w:val="28"/>
          <w:lang w:val="ru-RU"/>
        </w:rPr>
        <w:t>чередующимися гласными (в рамках изученного)</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корн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проверяемыми, непроверяемыми, непроизносимыми согласными (в рамках изученного)</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ё</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о </w:t>
      </w:r>
      <w:r w:rsidRPr="00CA4934">
        <w:rPr>
          <w:rFonts w:ascii="Times New Roman" w:eastAsia="SchoolBookSanPin" w:hAnsi="Times New Roman"/>
          <w:sz w:val="28"/>
          <w:szCs w:val="28"/>
          <w:lang w:val="ru-RU"/>
        </w:rPr>
        <w:t>после шипящих в корне слова</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ы</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и </w:t>
      </w:r>
      <w:r w:rsidRPr="00CA4934">
        <w:rPr>
          <w:rFonts w:ascii="Times New Roman" w:eastAsia="SchoolBookSanPin" w:hAnsi="Times New Roman"/>
          <w:sz w:val="28"/>
          <w:szCs w:val="28"/>
          <w:lang w:val="ru-RU"/>
        </w:rPr>
        <w:t xml:space="preserve">после </w:t>
      </w:r>
      <w:r w:rsidRPr="00CA4934">
        <w:rPr>
          <w:rFonts w:ascii="Times New Roman" w:eastAsia="SchoolBookSanPin" w:hAnsi="Times New Roman"/>
          <w:bCs/>
          <w:sz w:val="28"/>
          <w:szCs w:val="28"/>
          <w:lang w:val="ru-RU"/>
        </w:rPr>
        <w:t>ц</w:t>
      </w:r>
      <w:r w:rsidRPr="00CA4934">
        <w:rPr>
          <w:rFonts w:ascii="Times New Roman" w:eastAsia="SchoolBookSanPin" w:hAnsi="Times New Roman"/>
          <w:sz w:val="28"/>
          <w:szCs w:val="28"/>
          <w:lang w:val="ru-RU"/>
        </w:rPr>
        <w:t>.</w:t>
      </w:r>
    </w:p>
    <w:p w14:paraId="529FDD00" w14:textId="77777777" w:rsidR="009953B8" w:rsidRPr="00CA4934" w:rsidRDefault="009953B8"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орфографический анализ слов (в рамках изученного).</w:t>
      </w:r>
    </w:p>
    <w:p w14:paraId="59EE262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стно использовать слова с суффиксами оценки в собственной речи.</w:t>
      </w:r>
    </w:p>
    <w:p w14:paraId="2039DE17"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10</w:t>
      </w:r>
      <w:r w:rsidR="00686FB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Морфология. Культура речи. Орфография</w:t>
      </w:r>
      <w:r w:rsidR="00970DDB" w:rsidRPr="00CA4934">
        <w:rPr>
          <w:rFonts w:ascii="Times New Roman" w:eastAsia="OfficinaSansBoldITC" w:hAnsi="Times New Roman"/>
          <w:sz w:val="28"/>
          <w:szCs w:val="28"/>
          <w:lang w:val="ru-RU"/>
        </w:rPr>
        <w:t>.</w:t>
      </w:r>
    </w:p>
    <w:p w14:paraId="6709D5D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частях речи как лексико-грамматических разрядах сл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грамматическом значении слова, о системе частей речи в русском язык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решения практико-ориентированных учебных задач.</w:t>
      </w:r>
    </w:p>
    <w:p w14:paraId="7F5EAAB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мена существительные, имена прилагательные, глаголы.</w:t>
      </w:r>
    </w:p>
    <w:p w14:paraId="6DC8457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морфологический анализ имён существительных, частичный морфологический анализ имён прилагательных, глаголов.</w:t>
      </w:r>
    </w:p>
    <w:p w14:paraId="371D9A02" w14:textId="77777777" w:rsidR="009953B8" w:rsidRPr="00CA4934" w:rsidRDefault="009953B8"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орфографический анализ имён существительных, имён прилагательных, глаголов (в рамках изученного).</w:t>
      </w:r>
    </w:p>
    <w:p w14:paraId="05AA05F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по морфологии при выполнении языкового анализа различных видов и в речевой практике.</w:t>
      </w:r>
    </w:p>
    <w:p w14:paraId="66B4646B"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1</w:t>
      </w:r>
      <w:r w:rsidR="00505496" w:rsidRPr="00CA4934">
        <w:rPr>
          <w:rFonts w:ascii="Times New Roman" w:eastAsia="SchoolBookSanPin" w:hAnsi="Times New Roman"/>
          <w:sz w:val="28"/>
          <w:szCs w:val="28"/>
          <w:lang w:val="ru-RU"/>
        </w:rPr>
        <w:t>1</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Имя существительное</w:t>
      </w:r>
      <w:r w:rsidR="00970DDB" w:rsidRPr="00CA4934">
        <w:rPr>
          <w:rFonts w:ascii="Times New Roman" w:eastAsia="SchoolBookSanPin" w:hAnsi="Times New Roman"/>
          <w:bCs/>
          <w:position w:val="1"/>
          <w:sz w:val="28"/>
          <w:szCs w:val="28"/>
          <w:lang w:val="ru-RU"/>
        </w:rPr>
        <w:t>.</w:t>
      </w:r>
    </w:p>
    <w:p w14:paraId="317D4ED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интаксические функции имени существительного</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его роль в речи.</w:t>
      </w:r>
    </w:p>
    <w:p w14:paraId="2F464C2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лексико-грамматические разряды имён существительных.</w:t>
      </w:r>
    </w:p>
    <w:p w14:paraId="36E4109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типы склонения имён существительных, выявлять разносклоняемы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несклоняемые имена существительные.</w:t>
      </w:r>
    </w:p>
    <w:p w14:paraId="665C5E7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имён существительных.</w:t>
      </w:r>
    </w:p>
    <w:p w14:paraId="00A0181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14:paraId="18C96B6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w:t>
      </w:r>
      <w:r w:rsidR="00505496"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равописания имён существительных:</w:t>
      </w:r>
      <w:r w:rsidR="00686FB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безударных окончаний</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ё</w:t>
      </w:r>
      <w:r w:rsidRPr="00CA4934">
        <w:rPr>
          <w:rFonts w:ascii="Times New Roman" w:eastAsia="SchoolBookSanPin" w:hAnsi="Times New Roman"/>
          <w:position w:val="1"/>
          <w:sz w:val="28"/>
          <w:szCs w:val="28"/>
          <w:lang w:val="ru-RU"/>
        </w:rPr>
        <w:t xml:space="preserve">) 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уффиксов </w:t>
      </w:r>
      <w:r w:rsidRPr="00CA4934">
        <w:rPr>
          <w:rFonts w:ascii="Times New Roman" w:eastAsia="SchoolBookSanPin" w:hAnsi="Times New Roman"/>
          <w:bCs/>
          <w:position w:val="1"/>
          <w:sz w:val="28"/>
          <w:szCs w:val="28"/>
          <w:lang w:val="ru-RU"/>
        </w:rPr>
        <w:t>-чи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щик</w:t>
      </w:r>
      <w:proofErr w:type="spellEnd"/>
      <w:r w:rsidRPr="00CA4934">
        <w:rPr>
          <w:rFonts w:ascii="Times New Roman" w:eastAsia="SchoolBookSanPin" w:hAnsi="Times New Roman"/>
          <w:bCs/>
          <w:position w:val="1"/>
          <w:sz w:val="28"/>
          <w:szCs w:val="28"/>
          <w:lang w:val="ru-RU"/>
        </w:rPr>
        <w:t>-</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е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ик</w:t>
      </w:r>
      <w:proofErr w:type="spellEnd"/>
      <w:r w:rsidRPr="00CA4934">
        <w:rPr>
          <w:rFonts w:ascii="Times New Roman" w:eastAsia="SchoolBookSanPin" w:hAnsi="Times New Roman"/>
          <w:bCs/>
          <w:position w:val="1"/>
          <w:sz w:val="28"/>
          <w:szCs w:val="28"/>
          <w:lang w:val="ru-RU"/>
        </w:rPr>
        <w:t>- (-чик-)</w:t>
      </w:r>
      <w:r w:rsidR="00686FB0"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position w:val="1"/>
          <w:sz w:val="28"/>
          <w:szCs w:val="28"/>
          <w:lang w:val="ru-RU"/>
        </w:rPr>
        <w:t xml:space="preserve">корней с чередованием </w:t>
      </w:r>
      <w:r w:rsidRPr="00CA4934">
        <w:rPr>
          <w:rFonts w:ascii="Times New Roman" w:eastAsia="SchoolBookSanPin" w:hAnsi="Times New Roman"/>
          <w:bCs/>
          <w:position w:val="1"/>
          <w:sz w:val="28"/>
          <w:szCs w:val="28"/>
          <w:lang w:val="ru-RU"/>
        </w:rPr>
        <w:t xml:space="preserve">а </w:t>
      </w:r>
      <w:r w:rsidR="00686FB0"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о</w:t>
      </w:r>
      <w:r w:rsidR="00686FB0" w:rsidRPr="00CA4934">
        <w:rPr>
          <w:rFonts w:ascii="Times New Roman" w:eastAsia="SchoolBookSanPin" w:hAnsi="Times New Roman"/>
          <w:bCs/>
          <w:position w:val="1"/>
          <w:sz w:val="28"/>
          <w:szCs w:val="28"/>
          <w:lang w:val="ru-RU"/>
        </w:rPr>
        <w:t>)</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лаг-</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лож-</w:t>
      </w:r>
      <w:r w:rsidRPr="00CA4934">
        <w:rPr>
          <w:rFonts w:ascii="Times New Roman" w:eastAsia="SchoolBookSanPin" w:hAnsi="Times New Roman"/>
          <w:position w:val="1"/>
          <w:sz w:val="28"/>
          <w:szCs w:val="28"/>
          <w:lang w:val="ru-RU"/>
        </w:rPr>
        <w:t>;</w:t>
      </w:r>
      <w:r w:rsidR="00603C69"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раст-</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ращ-</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рос-</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гар</w:t>
      </w:r>
      <w:proofErr w:type="spellEnd"/>
      <w:r w:rsidRPr="00CA4934">
        <w:rPr>
          <w:rFonts w:ascii="Times New Roman" w:eastAsia="SchoolBookSanPin" w:hAnsi="Times New Roman"/>
          <w:bCs/>
          <w:position w:val="1"/>
          <w:sz w:val="28"/>
          <w:szCs w:val="28"/>
          <w:lang w:val="ru-RU"/>
        </w:rPr>
        <w:t>-</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гор-</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зар</w:t>
      </w:r>
      <w:proofErr w:type="spellEnd"/>
      <w:r w:rsidRPr="00CA4934">
        <w:rPr>
          <w:rFonts w:ascii="Times New Roman" w:eastAsia="SchoolBookSanPin" w:hAnsi="Times New Roman"/>
          <w:bCs/>
          <w:position w:val="1"/>
          <w:sz w:val="28"/>
          <w:szCs w:val="28"/>
          <w:lang w:val="ru-RU"/>
        </w:rPr>
        <w:t>-</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зор</w:t>
      </w:r>
      <w:proofErr w:type="spellEnd"/>
      <w:r w:rsidRPr="00CA4934">
        <w:rPr>
          <w:rFonts w:ascii="Times New Roman" w:eastAsia="SchoolBookSanPin" w:hAnsi="Times New Roman"/>
          <w:bCs/>
          <w:position w:val="1"/>
          <w:sz w:val="28"/>
          <w:szCs w:val="28"/>
          <w:lang w:val="ru-RU"/>
        </w:rPr>
        <w:t>-</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клан-</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клон-</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ка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скоч</w:t>
      </w:r>
      <w:proofErr w:type="spellEnd"/>
      <w:r w:rsidRPr="00CA4934">
        <w:rPr>
          <w:rFonts w:ascii="Times New Roman" w:eastAsia="SchoolBookSanPin" w:hAnsi="Times New Roman"/>
          <w:bCs/>
          <w:position w:val="1"/>
          <w:sz w:val="28"/>
          <w:szCs w:val="28"/>
          <w:lang w:val="ru-RU"/>
        </w:rPr>
        <w:t>-</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потребления</w:t>
      </w:r>
      <w:r w:rsidR="00686FB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еупотребления</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на конце имён существительных после шипящих; слитно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position w:val="1"/>
          <w:sz w:val="28"/>
          <w:szCs w:val="28"/>
          <w:lang w:val="ru-RU"/>
        </w:rPr>
        <w:lastRenderedPageBreak/>
        <w:t xml:space="preserve">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существительными; правописание собственных имён существительных.</w:t>
      </w:r>
    </w:p>
    <w:p w14:paraId="0228F1C2"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1</w:t>
      </w:r>
      <w:r w:rsidR="00505496" w:rsidRPr="00CA4934">
        <w:rPr>
          <w:rFonts w:ascii="Times New Roman" w:eastAsia="SchoolBookSanPin" w:hAnsi="Times New Roman"/>
          <w:sz w:val="28"/>
          <w:szCs w:val="28"/>
          <w:lang w:val="ru-RU"/>
        </w:rPr>
        <w:t>2</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Имя прилагательное</w:t>
      </w:r>
      <w:r w:rsidR="00970DDB" w:rsidRPr="00CA4934">
        <w:rPr>
          <w:rFonts w:ascii="Times New Roman" w:eastAsia="SchoolBookSanPin" w:hAnsi="Times New Roman"/>
          <w:bCs/>
          <w:position w:val="1"/>
          <w:sz w:val="28"/>
          <w:szCs w:val="28"/>
          <w:lang w:val="ru-RU"/>
        </w:rPr>
        <w:t>.</w:t>
      </w:r>
    </w:p>
    <w:p w14:paraId="77CF611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интаксические функции имени прила</w:t>
      </w:r>
      <w:r w:rsidR="00686FB0" w:rsidRPr="00CA4934">
        <w:rPr>
          <w:rFonts w:ascii="Times New Roman" w:eastAsia="SchoolBookSanPin" w:hAnsi="Times New Roman"/>
          <w:position w:val="1"/>
          <w:sz w:val="28"/>
          <w:szCs w:val="28"/>
          <w:lang w:val="ru-RU"/>
        </w:rPr>
        <w:t>гательного,</w:t>
      </w:r>
      <w:r w:rsidRPr="00CA4934">
        <w:rPr>
          <w:rFonts w:ascii="Times New Roman" w:eastAsia="SchoolBookSanPin" w:hAnsi="Times New Roman"/>
          <w:sz w:val="28"/>
          <w:szCs w:val="28"/>
          <w:lang w:val="ru-RU"/>
        </w:rPr>
        <w:t xml:space="preserve"> объяснять его роль в речи; различать полную и краткую формы имён прилагательных.</w:t>
      </w:r>
    </w:p>
    <w:p w14:paraId="69CC03E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частичный морфологический анализ имён прилагатель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амках изученного).</w:t>
      </w:r>
    </w:p>
    <w:p w14:paraId="52BFE1E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нормы словоизменения, произношения имён прилагательных, постановки в них ударения (в рамках изученного).</w:t>
      </w:r>
    </w:p>
    <w:p w14:paraId="264970D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BF21FB"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sz w:val="28"/>
          <w:szCs w:val="28"/>
          <w:lang w:val="ru-RU"/>
        </w:rPr>
        <w:t>правописания имён прилагательных: безударных окончаний</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е </w:t>
      </w:r>
      <w:r w:rsidRPr="00CA4934">
        <w:rPr>
          <w:rFonts w:ascii="Times New Roman" w:eastAsia="SchoolBookSanPin" w:hAnsi="Times New Roman"/>
          <w:sz w:val="28"/>
          <w:szCs w:val="28"/>
          <w:lang w:val="ru-RU"/>
        </w:rPr>
        <w:t xml:space="preserve">после шипящих и </w:t>
      </w:r>
      <w:r w:rsidRPr="00CA4934">
        <w:rPr>
          <w:rFonts w:ascii="Times New Roman" w:eastAsia="SchoolBookSanPin" w:hAnsi="Times New Roman"/>
          <w:bCs/>
          <w:sz w:val="28"/>
          <w:szCs w:val="28"/>
          <w:lang w:val="ru-RU"/>
        </w:rPr>
        <w:t xml:space="preserve">ц </w:t>
      </w:r>
      <w:r w:rsidRPr="00CA4934">
        <w:rPr>
          <w:rFonts w:ascii="Times New Roman" w:eastAsia="SchoolBookSanPin" w:hAnsi="Times New Roman"/>
          <w:sz w:val="28"/>
          <w:szCs w:val="28"/>
          <w:lang w:val="ru-RU"/>
        </w:rPr>
        <w:t xml:space="preserve">в суффиксах и окончаниях; кратких форм имён прилагательных с основой на шипящие; </w:t>
      </w:r>
      <w:r w:rsidR="00BF21FB"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sz w:val="28"/>
          <w:szCs w:val="28"/>
          <w:lang w:val="ru-RU"/>
        </w:rPr>
        <w:t xml:space="preserve">слитного и раздельного написания </w:t>
      </w:r>
      <w:r w:rsidRPr="00CA4934">
        <w:rPr>
          <w:rFonts w:ascii="Times New Roman" w:eastAsia="SchoolBookSanPin" w:hAnsi="Times New Roman"/>
          <w:bCs/>
          <w:sz w:val="28"/>
          <w:szCs w:val="28"/>
          <w:lang w:val="ru-RU"/>
        </w:rPr>
        <w:t xml:space="preserve">не </w:t>
      </w:r>
      <w:r w:rsidRPr="00CA4934">
        <w:rPr>
          <w:rFonts w:ascii="Times New Roman" w:eastAsia="SchoolBookSanPin" w:hAnsi="Times New Roman"/>
          <w:sz w:val="28"/>
          <w:szCs w:val="28"/>
          <w:lang w:val="ru-RU"/>
        </w:rPr>
        <w:t>с именами прилагательными.</w:t>
      </w:r>
      <w:r w:rsidR="00B32708" w:rsidRPr="00CA4934">
        <w:rPr>
          <w:rFonts w:ascii="Times New Roman" w:eastAsia="SchoolBookSanPin" w:hAnsi="Times New Roman"/>
          <w:sz w:val="28"/>
          <w:szCs w:val="28"/>
          <w:lang w:val="ru-RU"/>
        </w:rPr>
        <w:t xml:space="preserve"> </w:t>
      </w:r>
    </w:p>
    <w:p w14:paraId="6A79FA55"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1</w:t>
      </w:r>
      <w:r w:rsidR="00BF21FB" w:rsidRPr="00CA4934">
        <w:rPr>
          <w:rFonts w:ascii="Times New Roman" w:eastAsia="SchoolBookSanPin" w:hAnsi="Times New Roman"/>
          <w:sz w:val="28"/>
          <w:szCs w:val="28"/>
          <w:lang w:val="ru-RU"/>
        </w:rPr>
        <w:t>3</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Глагол</w:t>
      </w:r>
      <w:r w:rsidR="00970DDB" w:rsidRPr="00CA4934">
        <w:rPr>
          <w:rFonts w:ascii="Times New Roman" w:eastAsia="SchoolBookSanPin" w:hAnsi="Times New Roman"/>
          <w:bCs/>
          <w:position w:val="1"/>
          <w:sz w:val="28"/>
          <w:szCs w:val="28"/>
          <w:lang w:val="ru-RU"/>
        </w:rPr>
        <w:t>.</w:t>
      </w:r>
    </w:p>
    <w:p w14:paraId="64858B1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интаксические функции глагола; объяснять его роль в словосочетан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редложении, а также в речи.</w:t>
      </w:r>
    </w:p>
    <w:p w14:paraId="7236912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лаголы совершенного и несовершенного вида, возвратны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невозвратные.</w:t>
      </w:r>
    </w:p>
    <w:p w14:paraId="326B792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грамматические свойства инфинитива (неопределённой формы) глагола, выделять его основу</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выделять основу настоящего (будущего простого) времени глагола.</w:t>
      </w:r>
    </w:p>
    <w:p w14:paraId="6013D443" w14:textId="77777777" w:rsidR="003D18B4"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ределять спряжение глагола, спрягать глаголы.</w:t>
      </w:r>
    </w:p>
    <w:p w14:paraId="73C2FB4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частичный морфологический анализ глагол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в рамках изученного).</w:t>
      </w:r>
    </w:p>
    <w:p w14:paraId="1A2EFD6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изменения глаголов, постановки ударе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глагольных формах (в рамках изученного).</w:t>
      </w:r>
    </w:p>
    <w:p w14:paraId="17BC493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w:t>
      </w:r>
      <w:r w:rsidR="00BF21FB"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правописания глаголов: корней с чередование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е </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и</w:t>
      </w:r>
      <w:r w:rsidR="008A4930" w:rsidRPr="00CA4934">
        <w:rPr>
          <w:rFonts w:ascii="Times New Roman" w:eastAsia="SchoolBookSanPin" w:hAnsi="Times New Roman"/>
          <w:bCs/>
          <w:position w:val="1"/>
          <w:sz w:val="28"/>
          <w:szCs w:val="28"/>
          <w:lang w:val="ru-RU"/>
        </w:rPr>
        <w:t>),</w:t>
      </w:r>
      <w:r w:rsidRPr="00CA4934">
        <w:rPr>
          <w:rFonts w:ascii="Times New Roman" w:eastAsia="SchoolBookSanPin" w:hAnsi="Times New Roman"/>
          <w:position w:val="1"/>
          <w:sz w:val="28"/>
          <w:szCs w:val="28"/>
          <w:lang w:val="ru-RU"/>
        </w:rPr>
        <w:t xml:space="preserve"> использова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после шипящих как показателя грамматической форм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инфинитиве, в форме 2-го лица единственного числа</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тся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ться</w:t>
      </w:r>
      <w:proofErr w:type="spellEnd"/>
      <w:r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position w:val="1"/>
          <w:sz w:val="28"/>
          <w:szCs w:val="28"/>
          <w:lang w:val="ru-RU"/>
        </w:rPr>
        <w:t xml:space="preserve">в глаголах; суффиксов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ова</w:t>
      </w:r>
      <w:proofErr w:type="spellEnd"/>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proofErr w:type="spellStart"/>
      <w:r w:rsidRPr="00CA4934">
        <w:rPr>
          <w:rFonts w:ascii="Times New Roman" w:eastAsia="SchoolBookSanPin" w:hAnsi="Times New Roman"/>
          <w:bCs/>
          <w:position w:val="1"/>
          <w:sz w:val="28"/>
          <w:szCs w:val="28"/>
          <w:lang w:val="ru-RU"/>
        </w:rPr>
        <w:t>ева</w:t>
      </w:r>
      <w:proofErr w:type="spellEnd"/>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ыва</w:t>
      </w:r>
      <w:proofErr w:type="spellEnd"/>
      <w:r w:rsidRPr="00CA4934">
        <w:rPr>
          <w:rFonts w:ascii="Times New Roman" w:eastAsia="SchoolBookSanPin" w:hAnsi="Times New Roman"/>
          <w:bCs/>
          <w:position w:val="1"/>
          <w:sz w:val="28"/>
          <w:szCs w:val="28"/>
          <w:lang w:val="ru-RU"/>
        </w:rPr>
        <w:t>-</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ива-</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личных окончаний глагола, гласной перед суффиксом </w:t>
      </w:r>
      <w:r w:rsidRPr="00CA4934">
        <w:rPr>
          <w:rFonts w:ascii="Times New Roman" w:eastAsia="SchoolBookSanPin" w:hAnsi="Times New Roman"/>
          <w:bCs/>
          <w:position w:val="1"/>
          <w:sz w:val="28"/>
          <w:szCs w:val="28"/>
          <w:lang w:val="ru-RU"/>
        </w:rPr>
        <w:t xml:space="preserve">-л- </w:t>
      </w:r>
      <w:r w:rsidRPr="00CA4934">
        <w:rPr>
          <w:rFonts w:ascii="Times New Roman" w:eastAsia="SchoolBookSanPin" w:hAnsi="Times New Roman"/>
          <w:position w:val="1"/>
          <w:sz w:val="28"/>
          <w:szCs w:val="28"/>
          <w:lang w:val="ru-RU"/>
        </w:rPr>
        <w:t>в формах прошедшего времени глагола</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литного и раздельного написания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глаголами.</w:t>
      </w:r>
    </w:p>
    <w:p w14:paraId="2D507813"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8A4930" w:rsidRPr="00CA4934">
        <w:rPr>
          <w:rFonts w:ascii="Times New Roman" w:eastAsia="SchoolBookSanPin" w:hAnsi="Times New Roman"/>
          <w:sz w:val="28"/>
          <w:szCs w:val="28"/>
          <w:lang w:val="ru-RU"/>
        </w:rPr>
        <w:t>.1</w:t>
      </w:r>
      <w:r w:rsidR="00BF21FB" w:rsidRPr="00CA4934">
        <w:rPr>
          <w:rFonts w:ascii="Times New Roman" w:eastAsia="SchoolBookSanPin" w:hAnsi="Times New Roman"/>
          <w:sz w:val="28"/>
          <w:szCs w:val="28"/>
          <w:lang w:val="ru-RU"/>
        </w:rPr>
        <w:t>4</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Синтаксис. Культура речи. Пунктуация</w:t>
      </w:r>
      <w:r w:rsidR="003D18B4" w:rsidRPr="00CA4934">
        <w:rPr>
          <w:rFonts w:ascii="Times New Roman" w:eastAsia="OfficinaSansBoldITC" w:hAnsi="Times New Roman"/>
          <w:sz w:val="28"/>
          <w:szCs w:val="28"/>
          <w:lang w:val="ru-RU"/>
        </w:rPr>
        <w:t>.</w:t>
      </w:r>
    </w:p>
    <w:p w14:paraId="031B4F3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единицы синтаксиса (словосочетание и предложение); проводить синтаксический анализ словосочетаний и простых предложений</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водить пунктуационный анализ простых осложнённых и сложных предложений (в рамках изученного)</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синтаксису и пункту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ри выполнении языкового анализа различных видов и в речевой практике.</w:t>
      </w:r>
    </w:p>
    <w:p w14:paraId="49BBA4E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восочетания по морфологическим свойствам главного слова (именные, глагольные, наречны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стые неосложнённые предложения; простые предложения, осложнённые однородными членами, включая предлож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обобщающим словом при однородных членах, обращение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спознавать </w:t>
      </w:r>
      <w:r w:rsidRPr="00CA4934">
        <w:rPr>
          <w:rFonts w:ascii="Times New Roman" w:eastAsia="SchoolBookSanPin" w:hAnsi="Times New Roman"/>
          <w:sz w:val="28"/>
          <w:szCs w:val="28"/>
          <w:lang w:val="ru-RU"/>
        </w:rPr>
        <w:lastRenderedPageBreak/>
        <w:t>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пределять главные (грамматическую основу) и второстепенные члены предложения, </w:t>
      </w:r>
      <w:r w:rsidR="00BF21FB" w:rsidRPr="00CA4934">
        <w:rPr>
          <w:rFonts w:ascii="Times New Roman" w:eastAsia="SchoolBookSanPin" w:hAnsi="Times New Roman"/>
          <w:sz w:val="28"/>
          <w:szCs w:val="28"/>
          <w:lang w:val="ru-RU"/>
        </w:rPr>
        <w:t>способы</w:t>
      </w:r>
      <w:r w:rsidRPr="00CA4934">
        <w:rPr>
          <w:rFonts w:ascii="Times New Roman" w:eastAsia="SchoolBookSanPin" w:hAnsi="Times New Roman"/>
          <w:sz w:val="28"/>
          <w:szCs w:val="28"/>
          <w:lang w:val="ru-RU"/>
        </w:rPr>
        <w:t xml:space="preserve"> выражения подлежащего (именем существительным или местоимение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очетанием имени числительного в форме именительного падежа с существительным в форме родительного падеж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сказуемого (глаголом, именем существительным, именем прилагательным), </w:t>
      </w:r>
      <w:r w:rsidR="00BF21FB" w:rsidRPr="00CA4934">
        <w:rPr>
          <w:rFonts w:ascii="Times New Roman" w:eastAsia="SchoolBookSanPin" w:hAnsi="Times New Roman"/>
          <w:sz w:val="28"/>
          <w:szCs w:val="28"/>
          <w:lang w:val="ru-RU"/>
        </w:rPr>
        <w:t>типичные</w:t>
      </w:r>
      <w:r w:rsidRPr="00CA4934">
        <w:rPr>
          <w:rFonts w:ascii="Times New Roman" w:eastAsia="SchoolBookSanPin" w:hAnsi="Times New Roman"/>
          <w:sz w:val="28"/>
          <w:szCs w:val="28"/>
          <w:lang w:val="ru-RU"/>
        </w:rPr>
        <w:t xml:space="preserve"> средства выражения второстепенных членов предлож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амках изученного).</w:t>
      </w:r>
    </w:p>
    <w:p w14:paraId="3EB3537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пунктуационные </w:t>
      </w:r>
      <w:r w:rsidR="00BF21FB"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ри постановке тире между подлежащим и сказуемым, выборе знаков препинания в предложения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однородными членами, связанными бессоюзной связью, одиночным союз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союзами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с обобщающим словом при однородных членах; с обращение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 предложениях с прямой речью</w:t>
      </w:r>
      <w:r w:rsidR="008A4930" w:rsidRPr="00CA4934">
        <w:rPr>
          <w:rFonts w:ascii="Times New Roman" w:eastAsia="SchoolBookSanPin" w:hAnsi="Times New Roman"/>
          <w:sz w:val="28"/>
          <w:szCs w:val="28"/>
          <w:lang w:val="ru-RU"/>
        </w:rPr>
        <w:t>,</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ложных предложениях, состоящих из частей, связанных бессоюзной связь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союзам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 xml:space="preserve">; оформлять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диалог.</w:t>
      </w:r>
    </w:p>
    <w:p w14:paraId="0097047C" w14:textId="77777777" w:rsidR="00BF21FB" w:rsidRPr="00CA4934" w:rsidRDefault="00BF21F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унктуационный анализ предложения (в рамках изученного).</w:t>
      </w:r>
    </w:p>
    <w:p w14:paraId="3C93B841" w14:textId="77777777" w:rsidR="008A4930"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 </w:t>
      </w:r>
      <w:r w:rsidR="008A4930" w:rsidRPr="00CA4934">
        <w:rPr>
          <w:rFonts w:ascii="Times New Roman" w:eastAsia="OfficinaSansBoldITC" w:hAnsi="Times New Roman"/>
          <w:sz w:val="28"/>
          <w:szCs w:val="28"/>
          <w:lang w:val="ru-RU"/>
        </w:rPr>
        <w:t>К</w:t>
      </w:r>
      <w:r w:rsidR="008A4930" w:rsidRPr="00CA4934">
        <w:rPr>
          <w:rFonts w:ascii="Times New Roman" w:eastAsia="SchoolBookSanPin" w:hAnsi="Times New Roman"/>
          <w:sz w:val="28"/>
          <w:szCs w:val="28"/>
          <w:lang w:val="ru-RU"/>
        </w:rPr>
        <w:t xml:space="preserve"> концу обучения в </w:t>
      </w:r>
      <w:r w:rsidR="008A4930" w:rsidRPr="00CA4934">
        <w:rPr>
          <w:rFonts w:ascii="Times New Roman" w:eastAsia="SchoolBookSanPin" w:hAnsi="Times New Roman"/>
          <w:bCs/>
          <w:sz w:val="28"/>
          <w:szCs w:val="28"/>
          <w:lang w:val="ru-RU"/>
        </w:rPr>
        <w:t xml:space="preserve">6 классе </w:t>
      </w:r>
      <w:r w:rsidR="008A4930" w:rsidRPr="00CA4934">
        <w:rPr>
          <w:rFonts w:ascii="Times New Roman" w:eastAsia="SchoolBookSanPin" w:hAnsi="Times New Roman"/>
          <w:sz w:val="28"/>
          <w:szCs w:val="28"/>
          <w:lang w:val="ru-RU"/>
        </w:rPr>
        <w:t>обучающийся получит следующие п</w:t>
      </w:r>
      <w:r w:rsidR="008A4930" w:rsidRPr="00CA4934">
        <w:rPr>
          <w:rFonts w:ascii="Times New Roman" w:eastAsia="OfficinaSansBoldITC" w:hAnsi="Times New Roman"/>
          <w:sz w:val="28"/>
          <w:szCs w:val="28"/>
          <w:lang w:val="ru-RU"/>
        </w:rPr>
        <w:t>редметные результаты по отдельным темам программы по</w:t>
      </w:r>
      <w:r w:rsidR="00B32708" w:rsidRPr="00CA4934">
        <w:rPr>
          <w:rFonts w:ascii="Times New Roman" w:eastAsia="OfficinaSansBoldITC" w:hAnsi="Times New Roman"/>
          <w:sz w:val="28"/>
          <w:szCs w:val="28"/>
          <w:lang w:val="ru-RU"/>
        </w:rPr>
        <w:t xml:space="preserve"> </w:t>
      </w:r>
      <w:r w:rsidR="008A4930" w:rsidRPr="00CA4934">
        <w:rPr>
          <w:rFonts w:ascii="Times New Roman" w:eastAsia="OfficinaSansBoldITC" w:hAnsi="Times New Roman"/>
          <w:sz w:val="28"/>
          <w:szCs w:val="28"/>
          <w:lang w:val="ru-RU"/>
        </w:rPr>
        <w:t>русскому языку</w:t>
      </w:r>
      <w:r w:rsidR="008A4930" w:rsidRPr="00CA4934">
        <w:rPr>
          <w:rFonts w:ascii="Times New Roman" w:eastAsia="SchoolBookSanPin" w:hAnsi="Times New Roman"/>
          <w:sz w:val="28"/>
          <w:szCs w:val="28"/>
          <w:lang w:val="ru-RU"/>
        </w:rPr>
        <w:t>:</w:t>
      </w:r>
    </w:p>
    <w:p w14:paraId="0A1059BA"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1. </w:t>
      </w:r>
      <w:r w:rsidR="00D67B9C" w:rsidRPr="00CA4934">
        <w:rPr>
          <w:rFonts w:ascii="Times New Roman" w:eastAsia="OfficinaSansBoldITC" w:hAnsi="Times New Roman"/>
          <w:sz w:val="28"/>
          <w:szCs w:val="28"/>
          <w:lang w:val="ru-RU"/>
        </w:rPr>
        <w:t>Общие сведения о языке</w:t>
      </w:r>
      <w:r w:rsidR="003D18B4" w:rsidRPr="00CA4934">
        <w:rPr>
          <w:rFonts w:ascii="Times New Roman" w:eastAsia="OfficinaSansBoldITC" w:hAnsi="Times New Roman"/>
          <w:sz w:val="28"/>
          <w:szCs w:val="28"/>
          <w:lang w:val="ru-RU"/>
        </w:rPr>
        <w:t>.</w:t>
      </w:r>
    </w:p>
    <w:p w14:paraId="304EF7C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как языка межнационального общения (в рамках изученного).</w:t>
      </w:r>
    </w:p>
    <w:p w14:paraId="60848ADF"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меть представление о русском литературном языке.</w:t>
      </w:r>
    </w:p>
    <w:p w14:paraId="57D07755"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14:paraId="737EEE6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6 предложений на основе жизненных наблюдений, чтения научно-учебной, художественной и научно-популярной литературы (монолог-описа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монолог-повествование, монолог-рассуждени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ступать с сообщение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лингвистическую тему.</w:t>
      </w:r>
    </w:p>
    <w:p w14:paraId="678D3FF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побуждение к действию, обмен мнениями) объём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е менее 4 реплик.</w:t>
      </w:r>
    </w:p>
    <w:p w14:paraId="30DC7A8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w:t>
      </w:r>
      <w:r w:rsidR="00E47B62"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учно-учебных и художественных текстов различных функционально-смысловых типов речи.</w:t>
      </w:r>
    </w:p>
    <w:p w14:paraId="1555F1B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14:paraId="1D272E2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е менее 110 слов.</w:t>
      </w:r>
    </w:p>
    <w:p w14:paraId="0321A5B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содержание прослушанных и прочитанных научно-учеб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sz w:val="28"/>
          <w:szCs w:val="28"/>
          <w:lang w:val="ru-RU"/>
        </w:rPr>
        <w:lastRenderedPageBreak/>
        <w:t>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w:t>
      </w:r>
      <w:r w:rsidR="008A4930"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подробного изложения объём исходного текста должен составлять не мене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160 слов; для сжатого изложения</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не менее 165 слов).</w:t>
      </w:r>
    </w:p>
    <w:p w14:paraId="3CDF55B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уществлять выбор лексических средств в соответствии с речевой ситуацией; пользоваться словарями иностранных слов, устаревших слов</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ценивать свою и чужую речь с точки зрения точного, уместного и выразительного словоупотребления; использовать толковые словари.</w:t>
      </w:r>
    </w:p>
    <w:p w14:paraId="5EE921F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в устной речи и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нормы современного русского литературного языка, в том числе во время списывания текста объёмо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100</w:t>
      </w:r>
      <w:r w:rsidR="00874D5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110 слов</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ловарного диктанта объёмом 20</w:t>
      </w:r>
      <w:r w:rsidR="00874D5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25 слов</w:t>
      </w:r>
      <w:r w:rsidR="008A493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иктанта на основе связного текста объёмом</w:t>
      </w:r>
      <w:r w:rsidR="00603C69"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100</w:t>
      </w:r>
      <w:r w:rsidR="00874D5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110 слов, составленного с учётом ранее изученных правил правописания (в том числе содержащего изученные в течение второго года обучения орфограммы, </w:t>
      </w:r>
      <w:proofErr w:type="spellStart"/>
      <w:r w:rsidRPr="00CA4934">
        <w:rPr>
          <w:rFonts w:ascii="Times New Roman" w:eastAsia="SchoolBookSanPin" w:hAnsi="Times New Roman"/>
          <w:position w:val="1"/>
          <w:sz w:val="28"/>
          <w:szCs w:val="28"/>
          <w:lang w:val="ru-RU"/>
        </w:rPr>
        <w:t>пунктограммы</w:t>
      </w:r>
      <w:proofErr w:type="spellEnd"/>
      <w:r w:rsidRPr="00CA4934">
        <w:rPr>
          <w:rFonts w:ascii="Times New Roman" w:eastAsia="SchoolBookSanPin" w:hAnsi="Times New Roman"/>
          <w:position w:val="1"/>
          <w:sz w:val="28"/>
          <w:szCs w:val="28"/>
          <w:lang w:val="ru-RU"/>
        </w:rPr>
        <w:t xml:space="preserve"> и слова с непроверяемыми написаниями)</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ат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в устной речи и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правила речевого этикета.</w:t>
      </w:r>
    </w:p>
    <w:p w14:paraId="30C88CDF"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14:paraId="18D10AD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w:t>
      </w:r>
      <w:r w:rsidR="008A4930" w:rsidRPr="00CA4934">
        <w:rPr>
          <w:rFonts w:ascii="Times New Roman" w:eastAsia="SchoolBookSanPin" w:hAnsi="Times New Roman"/>
          <w:sz w:val="28"/>
          <w:szCs w:val="28"/>
          <w:lang w:val="ru-RU"/>
        </w:rPr>
        <w:t>,</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точки зрения его принадлежности к функционально-смысловому типу речи.</w:t>
      </w:r>
    </w:p>
    <w:p w14:paraId="269902E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14:paraId="5710AE2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средства связи предложений в тексте, в том числе притяжательн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указательные местоимения, </w:t>
      </w:r>
      <w:proofErr w:type="spellStart"/>
      <w:proofErr w:type="gramStart"/>
      <w:r w:rsidRPr="00CA4934">
        <w:rPr>
          <w:rFonts w:ascii="Times New Roman" w:eastAsia="SchoolBookSanPin" w:hAnsi="Times New Roman"/>
          <w:sz w:val="28"/>
          <w:szCs w:val="28"/>
          <w:lang w:val="ru-RU"/>
        </w:rPr>
        <w:t>видо</w:t>
      </w:r>
      <w:proofErr w:type="spellEnd"/>
      <w:r w:rsidRPr="00CA4934">
        <w:rPr>
          <w:rFonts w:ascii="Times New Roman" w:eastAsia="SchoolBookSanPin" w:hAnsi="Times New Roman"/>
          <w:sz w:val="28"/>
          <w:szCs w:val="28"/>
          <w:lang w:val="ru-RU"/>
        </w:rPr>
        <w:t>-временную</w:t>
      </w:r>
      <w:proofErr w:type="gramEnd"/>
      <w:r w:rsidRPr="00CA4934">
        <w:rPr>
          <w:rFonts w:ascii="Times New Roman" w:eastAsia="SchoolBookSanPin" w:hAnsi="Times New Roman"/>
          <w:sz w:val="28"/>
          <w:szCs w:val="28"/>
          <w:lang w:val="ru-RU"/>
        </w:rPr>
        <w:t xml:space="preserve"> соотнесённость глагольных форм.</w:t>
      </w:r>
    </w:p>
    <w:p w14:paraId="35F7143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функционально-смысловых типах речи при выполнении анализа различных видов и в речевой практик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спользовать знание основных признаков текста в практике создания собственного текста.</w:t>
      </w:r>
    </w:p>
    <w:p w14:paraId="62D0803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14:paraId="73D2A054" w14:textId="77777777" w:rsidR="00B20451" w:rsidRPr="00CA4934" w:rsidRDefault="00B2045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жанра сочинения, характера темы).</w:t>
      </w:r>
    </w:p>
    <w:p w14:paraId="725DB01F" w14:textId="77777777" w:rsidR="00D67B9C" w:rsidRPr="00CA4934" w:rsidRDefault="00F127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w:t>
      </w:r>
      <w:r w:rsidR="00D67B9C" w:rsidRPr="00CA4934">
        <w:rPr>
          <w:rFonts w:ascii="Times New Roman" w:eastAsia="SchoolBookSanPin" w:hAnsi="Times New Roman"/>
          <w:sz w:val="28"/>
          <w:szCs w:val="28"/>
          <w:lang w:val="ru-RU"/>
        </w:rPr>
        <w:t>: составлять план прочитанного текста (простой, сложный; назывной, вопросный) с целью дальнейшего воспроизведения содержания текста</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устной и письменной форме</w:t>
      </w:r>
      <w:r w:rsidR="008A493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делять главную и второстепенную информацию</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прослушанном и прочитанном тексте</w:t>
      </w:r>
      <w:r w:rsidR="008A493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 из различных источников, в том числе из лингвистических словарей и справочной литературы,</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использовать её в учебной деятельности.</w:t>
      </w:r>
    </w:p>
    <w:p w14:paraId="0F3A8DF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ставлять сообщение на заданную тему в виде презентации. Представлять </w:t>
      </w:r>
      <w:r w:rsidRPr="00CA4934">
        <w:rPr>
          <w:rFonts w:ascii="Times New Roman" w:eastAsia="SchoolBookSanPin" w:hAnsi="Times New Roman"/>
          <w:sz w:val="28"/>
          <w:szCs w:val="28"/>
          <w:lang w:val="ru-RU"/>
        </w:rPr>
        <w:lastRenderedPageBreak/>
        <w:t xml:space="preserve">содержание прослушанного или прочитанного научно-учебного текста в виде таблицы, схемы; представлять </w:t>
      </w:r>
      <w:r w:rsidRPr="00CA4934">
        <w:rPr>
          <w:rFonts w:ascii="Times New Roman" w:eastAsia="SchoolBookSanPin" w:hAnsi="Times New Roman"/>
          <w:position w:val="1"/>
          <w:sz w:val="28"/>
          <w:szCs w:val="28"/>
          <w:lang w:val="ru-RU"/>
        </w:rPr>
        <w:t>содержание таблицы, схемы в виде текста.</w:t>
      </w:r>
    </w:p>
    <w:p w14:paraId="546554E9" w14:textId="77777777" w:rsidR="00B20451" w:rsidRPr="00CA4934" w:rsidRDefault="00B2045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дактировать собственные тексты с использованием знаний норм современного русского литературного языка.</w:t>
      </w:r>
    </w:p>
    <w:p w14:paraId="4E77451C"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14:paraId="50A3348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речи, научного стиля речи</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еречислять требования к составлению словарной статьи и научного сообщения</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тексты разных функциональных разновидностей язы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жанров (рассказ; заявление, расписка; словарная статья, научное сообщение).</w:t>
      </w:r>
    </w:p>
    <w:p w14:paraId="2023652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б официально-деловом и научном стиле при выполнении языкового анализа различных видов и в речевой практике.</w:t>
      </w:r>
    </w:p>
    <w:p w14:paraId="08EC6CE7" w14:textId="77777777" w:rsidR="00BF21FB" w:rsidRPr="00CA4934" w:rsidRDefault="00BF21F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5.5. Система языка.</w:t>
      </w:r>
    </w:p>
    <w:p w14:paraId="711A8453"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w:t>
      </w:r>
      <w:r w:rsidR="00BF21FB" w:rsidRPr="00CA4934">
        <w:rPr>
          <w:rFonts w:ascii="Times New Roman" w:eastAsia="SchoolBookSanPin" w:hAnsi="Times New Roman"/>
          <w:sz w:val="28"/>
          <w:szCs w:val="28"/>
          <w:lang w:val="ru-RU"/>
        </w:rPr>
        <w:t>6</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Лексикология. Культура речи</w:t>
      </w:r>
      <w:r w:rsidR="003D18B4" w:rsidRPr="00CA4934">
        <w:rPr>
          <w:rFonts w:ascii="Times New Roman" w:eastAsia="OfficinaSansBoldITC" w:hAnsi="Times New Roman"/>
          <w:sz w:val="28"/>
          <w:szCs w:val="28"/>
          <w:lang w:val="ru-RU"/>
        </w:rPr>
        <w:t>.</w:t>
      </w:r>
    </w:p>
    <w:p w14:paraId="21535D0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лова с точки зрения их происхождения: исконно русск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заимствованные слова</w:t>
      </w:r>
      <w:r w:rsidR="008A4930"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различать слова с точки зрения их принадлеж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активному или пассивному запасу: неологизмы, устаревшие слова (историзм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архаизмы)</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пределять стилистическую окраску слова.</w:t>
      </w:r>
      <w:r w:rsidR="009953B8" w:rsidRPr="00CA4934">
        <w:rPr>
          <w:rFonts w:ascii="Times New Roman" w:eastAsia="SchoolBookSanPin" w:hAnsi="Times New Roman"/>
          <w:sz w:val="28"/>
          <w:szCs w:val="28"/>
          <w:lang w:val="ru-RU"/>
        </w:rPr>
        <w:t xml:space="preserve"> Проводить лексический анализ слов.</w:t>
      </w:r>
    </w:p>
    <w:p w14:paraId="1624157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эпитеты, метафоры, олицетворения</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их основное коммуникативное назначение в художественном тексте и использовать в реч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целью повышения её богатства и выразительности.</w:t>
      </w:r>
    </w:p>
    <w:p w14:paraId="0158DDE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в тексте фразеологизмы, определять их значения; характеризовать ситуацию употребления фразеологизма.</w:t>
      </w:r>
    </w:p>
    <w:p w14:paraId="4945FF6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лексических средств в соответствии с речевой ситуацией</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льзоваться словарями иностранных слов, устаревших слов</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ценивать свою и чужую речь с точки зрения точного, уместного и выразительного словоупотребления; использовать толковые словари.</w:t>
      </w:r>
    </w:p>
    <w:p w14:paraId="1D63B809"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w:t>
      </w:r>
      <w:r w:rsidR="00BF21FB" w:rsidRPr="00CA4934">
        <w:rPr>
          <w:rFonts w:ascii="Times New Roman" w:eastAsia="SchoolBookSanPin" w:hAnsi="Times New Roman"/>
          <w:sz w:val="28"/>
          <w:szCs w:val="28"/>
          <w:lang w:val="ru-RU"/>
        </w:rPr>
        <w:t>7</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Словообразование. Культура речи. Орфография</w:t>
      </w:r>
      <w:r w:rsidR="003D18B4" w:rsidRPr="00CA4934">
        <w:rPr>
          <w:rFonts w:ascii="Times New Roman" w:eastAsia="OfficinaSansBoldITC" w:hAnsi="Times New Roman"/>
          <w:sz w:val="28"/>
          <w:szCs w:val="28"/>
          <w:lang w:val="ru-RU"/>
        </w:rPr>
        <w:t>.</w:t>
      </w:r>
    </w:p>
    <w:p w14:paraId="1597F74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формообразующие и словообразующие морфемы в слове; выделять производящую основу.</w:t>
      </w:r>
    </w:p>
    <w:p w14:paraId="01F5451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ть способы словообразования (приставочный, суффиксальный, приставочно-суффиксальный, </w:t>
      </w:r>
      <w:proofErr w:type="spellStart"/>
      <w:r w:rsidRPr="00CA4934">
        <w:rPr>
          <w:rFonts w:ascii="Times New Roman" w:eastAsia="SchoolBookSanPin" w:hAnsi="Times New Roman"/>
          <w:sz w:val="28"/>
          <w:szCs w:val="28"/>
          <w:lang w:val="ru-RU"/>
        </w:rPr>
        <w:t>бессуффиксный</w:t>
      </w:r>
      <w:proofErr w:type="spellEnd"/>
      <w:r w:rsidRPr="00CA4934">
        <w:rPr>
          <w:rFonts w:ascii="Times New Roman" w:eastAsia="SchoolBookSanPin" w:hAnsi="Times New Roman"/>
          <w:sz w:val="28"/>
          <w:szCs w:val="28"/>
          <w:lang w:val="ru-RU"/>
        </w:rPr>
        <w:t>, сложение, переход из одной части речи в другую)</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водить морфемный и словообразовательный анализ слов</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морфемике и словообразованию при выполнении языкового анализа различных видов.</w:t>
      </w:r>
    </w:p>
    <w:p w14:paraId="396954D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нормы словообразования имён прилагательных. Распознавать изученные орфограммы; проводить орфографический анализ слов</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орфографии в практике правописания.</w:t>
      </w:r>
    </w:p>
    <w:p w14:paraId="18E84D6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равописания сложных и сложносокращённых слов</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равописания корня </w:t>
      </w:r>
      <w:r w:rsidRPr="00CA4934">
        <w:rPr>
          <w:rFonts w:ascii="Times New Roman" w:eastAsia="SchoolBookSanPin" w:hAnsi="Times New Roman"/>
          <w:bCs/>
          <w:sz w:val="28"/>
          <w:szCs w:val="28"/>
          <w:lang w:val="ru-RU"/>
        </w:rPr>
        <w:t>-</w:t>
      </w:r>
      <w:proofErr w:type="spellStart"/>
      <w:r w:rsidRPr="00CA4934">
        <w:rPr>
          <w:rFonts w:ascii="Times New Roman" w:eastAsia="SchoolBookSanPin" w:hAnsi="Times New Roman"/>
          <w:bCs/>
          <w:sz w:val="28"/>
          <w:szCs w:val="28"/>
          <w:lang w:val="ru-RU"/>
        </w:rPr>
        <w:t>кас</w:t>
      </w:r>
      <w:proofErr w:type="spellEnd"/>
      <w:r w:rsidRPr="00CA4934">
        <w:rPr>
          <w:rFonts w:ascii="Times New Roman" w:eastAsia="SchoolBookSanPin" w:hAnsi="Times New Roman"/>
          <w:bCs/>
          <w:sz w:val="28"/>
          <w:szCs w:val="28"/>
          <w:lang w:val="ru-RU"/>
        </w:rPr>
        <w:t>-</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кос- </w:t>
      </w:r>
      <w:r w:rsidRPr="00CA4934">
        <w:rPr>
          <w:rFonts w:ascii="Times New Roman" w:eastAsia="SchoolBookSanPin" w:hAnsi="Times New Roman"/>
          <w:sz w:val="28"/>
          <w:szCs w:val="28"/>
          <w:lang w:val="ru-RU"/>
        </w:rPr>
        <w:t xml:space="preserve">с чередованием </w:t>
      </w:r>
      <w:r w:rsidRPr="00CA4934">
        <w:rPr>
          <w:rFonts w:ascii="Times New Roman" w:eastAsia="SchoolBookSanPin" w:hAnsi="Times New Roman"/>
          <w:bCs/>
          <w:sz w:val="28"/>
          <w:szCs w:val="28"/>
          <w:lang w:val="ru-RU"/>
        </w:rPr>
        <w:t xml:space="preserve">а </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о</w:t>
      </w:r>
      <w:r w:rsidR="008A4930" w:rsidRPr="00CA4934">
        <w:rPr>
          <w:rFonts w:ascii="Times New Roman" w:eastAsia="SchoolBookSanPin" w:hAnsi="Times New Roman"/>
          <w:bCs/>
          <w:sz w:val="28"/>
          <w:szCs w:val="28"/>
          <w:lang w:val="ru-RU"/>
        </w:rPr>
        <w:t>)</w:t>
      </w:r>
      <w:r w:rsidRPr="00CA4934">
        <w:rPr>
          <w:rFonts w:ascii="Times New Roman" w:eastAsia="SchoolBookSanPin" w:hAnsi="Times New Roman"/>
          <w:sz w:val="28"/>
          <w:szCs w:val="28"/>
          <w:lang w:val="ru-RU"/>
        </w:rPr>
        <w:t>, глас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приставках </w:t>
      </w:r>
      <w:r w:rsidRPr="00CA4934">
        <w:rPr>
          <w:rFonts w:ascii="Times New Roman" w:eastAsia="SchoolBookSanPin" w:hAnsi="Times New Roman"/>
          <w:bCs/>
          <w:sz w:val="28"/>
          <w:szCs w:val="28"/>
          <w:lang w:val="ru-RU"/>
        </w:rPr>
        <w:t xml:space="preserve">пре-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sz w:val="28"/>
          <w:szCs w:val="28"/>
          <w:lang w:val="ru-RU"/>
        </w:rPr>
        <w:t>при-</w:t>
      </w:r>
      <w:r w:rsidRPr="00CA4934">
        <w:rPr>
          <w:rFonts w:ascii="Times New Roman" w:eastAsia="SchoolBookSanPin" w:hAnsi="Times New Roman"/>
          <w:sz w:val="28"/>
          <w:szCs w:val="28"/>
          <w:lang w:val="ru-RU"/>
        </w:rPr>
        <w:t>.</w:t>
      </w:r>
    </w:p>
    <w:p w14:paraId="22EECAC7"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8</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Морфология. Культура речи. Орфография</w:t>
      </w:r>
      <w:r w:rsidR="003D18B4" w:rsidRPr="00CA4934">
        <w:rPr>
          <w:rFonts w:ascii="Times New Roman" w:eastAsia="OfficinaSansBoldITC" w:hAnsi="Times New Roman"/>
          <w:sz w:val="28"/>
          <w:szCs w:val="28"/>
          <w:lang w:val="ru-RU"/>
        </w:rPr>
        <w:t>.</w:t>
      </w:r>
    </w:p>
    <w:p w14:paraId="3DE6040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Характеризовать особенности словообразования имён существительных.</w:t>
      </w:r>
    </w:p>
    <w:p w14:paraId="3C34F17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слитного и дефисного написания </w:t>
      </w:r>
      <w:r w:rsidRPr="00CA4934">
        <w:rPr>
          <w:rFonts w:ascii="Times New Roman" w:eastAsia="SchoolBookSanPin" w:hAnsi="Times New Roman"/>
          <w:bCs/>
          <w:sz w:val="28"/>
          <w:szCs w:val="28"/>
          <w:lang w:val="ru-RU"/>
        </w:rPr>
        <w:t xml:space="preserve">пол-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position w:val="1"/>
          <w:sz w:val="28"/>
          <w:szCs w:val="28"/>
          <w:lang w:val="ru-RU"/>
        </w:rPr>
        <w:t xml:space="preserve">полу- </w:t>
      </w:r>
      <w:r w:rsidRPr="00CA4934">
        <w:rPr>
          <w:rFonts w:ascii="Times New Roman" w:eastAsia="SchoolBookSanPin" w:hAnsi="Times New Roman"/>
          <w:position w:val="1"/>
          <w:sz w:val="28"/>
          <w:szCs w:val="28"/>
          <w:lang w:val="ru-RU"/>
        </w:rPr>
        <w:t>со словами.</w:t>
      </w:r>
    </w:p>
    <w:p w14:paraId="5620E85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произношения, постановки ударения (в рамках изученного), словоизменения имён существительных.</w:t>
      </w:r>
    </w:p>
    <w:p w14:paraId="477DC6E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качественные, относительные и притяжательные имена прилагательные, степени сравнения качественных имён прилагательных.</w:t>
      </w:r>
    </w:p>
    <w:p w14:paraId="3F43F3A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образования имён прилагательных</w:t>
      </w:r>
      <w:r w:rsidR="008A493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ормы произношения имён прилагательных, нормы ударени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в рамках изученного); 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proofErr w:type="spellStart"/>
      <w:r w:rsidRPr="00CA4934">
        <w:rPr>
          <w:rFonts w:ascii="Times New Roman" w:eastAsia="SchoolBookSanPin" w:hAnsi="Times New Roman"/>
          <w:bCs/>
          <w:position w:val="1"/>
          <w:sz w:val="28"/>
          <w:szCs w:val="28"/>
          <w:lang w:val="ru-RU"/>
        </w:rPr>
        <w:t>нн</w:t>
      </w:r>
      <w:proofErr w:type="spellEnd"/>
      <w:r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position w:val="1"/>
          <w:sz w:val="28"/>
          <w:szCs w:val="28"/>
          <w:lang w:val="ru-RU"/>
        </w:rPr>
        <w:t>в именах прилагатель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суффиксов </w:t>
      </w:r>
      <w:r w:rsidRPr="00CA4934">
        <w:rPr>
          <w:rFonts w:ascii="Times New Roman" w:eastAsia="SchoolBookSanPin" w:hAnsi="Times New Roman"/>
          <w:bCs/>
          <w:position w:val="1"/>
          <w:sz w:val="28"/>
          <w:szCs w:val="28"/>
          <w:lang w:val="ru-RU"/>
        </w:rPr>
        <w:t xml:space="preserve">-к-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w:t>
      </w:r>
      <w:proofErr w:type="spellStart"/>
      <w:r w:rsidRPr="00CA4934">
        <w:rPr>
          <w:rFonts w:ascii="Times New Roman" w:eastAsia="SchoolBookSanPin" w:hAnsi="Times New Roman"/>
          <w:bCs/>
          <w:position w:val="1"/>
          <w:sz w:val="28"/>
          <w:szCs w:val="28"/>
          <w:lang w:val="ru-RU"/>
        </w:rPr>
        <w:t>ск</w:t>
      </w:r>
      <w:proofErr w:type="spellEnd"/>
      <w:r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position w:val="1"/>
          <w:sz w:val="28"/>
          <w:szCs w:val="28"/>
          <w:lang w:val="ru-RU"/>
        </w:rPr>
        <w:t>имён прилагательных, сложных имён прилагательных.</w:t>
      </w:r>
    </w:p>
    <w:p w14:paraId="2CE6BA1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числительные; определять общее грамматическое значение имени числительного; различать разряды имён числительных по значению,</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о строению.</w:t>
      </w:r>
    </w:p>
    <w:p w14:paraId="2A7EB4B7" w14:textId="77777777" w:rsidR="00D67B9C" w:rsidRPr="00CA4934" w:rsidRDefault="00430920"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w:t>
      </w:r>
      <w:r w:rsidR="00D67B9C" w:rsidRPr="00CA4934">
        <w:rPr>
          <w:rFonts w:ascii="Times New Roman" w:eastAsia="SchoolBookSanPin" w:hAnsi="Times New Roman"/>
          <w:position w:val="1"/>
          <w:sz w:val="28"/>
          <w:szCs w:val="28"/>
          <w:lang w:val="ru-RU"/>
        </w:rPr>
        <w:t>клонять числительные и характеризовать особенности склонения, словообразования и синтаксических функций числительных; характеризоват</w:t>
      </w:r>
      <w:r w:rsidR="005E68A5" w:rsidRPr="00CA4934">
        <w:rPr>
          <w:rFonts w:ascii="Times New Roman" w:eastAsia="SchoolBookSanPin" w:hAnsi="Times New Roman"/>
          <w:position w:val="1"/>
          <w:sz w:val="28"/>
          <w:szCs w:val="28"/>
          <w:lang w:val="ru-RU"/>
        </w:rPr>
        <w:t>ь роль имён числительных в речи</w:t>
      </w:r>
      <w:r w:rsidR="00D67B9C" w:rsidRPr="00CA4934">
        <w:rPr>
          <w:rFonts w:ascii="Times New Roman" w:eastAsia="SchoolBookSanPin" w:hAnsi="Times New Roman"/>
          <w:position w:val="1"/>
          <w:sz w:val="28"/>
          <w:szCs w:val="28"/>
          <w:lang w:val="ru-RU"/>
        </w:rPr>
        <w:t>.</w:t>
      </w:r>
    </w:p>
    <w:p w14:paraId="59E7A39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употреблять собирательные имена числительные</w:t>
      </w:r>
      <w:r w:rsidR="008A493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имён числительных, в том числе напис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в именах числительных</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написание двойных согласных; слитное, раздельное, дефисное написание числительных</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правописания окончаний числительных.</w:t>
      </w:r>
    </w:p>
    <w:p w14:paraId="267B291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местоимения; определять общее грамматическое значение; различать разряды местоимений</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клонять местоимения; характеризовать особенности их склонения, словообразования, синтаксических функций, рол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речи.</w:t>
      </w:r>
    </w:p>
    <w:p w14:paraId="5DE4971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употреблять местоимения в соответствии с требованиями русского речевого этикета, в том числе местоимения</w:t>
      </w:r>
      <w:r w:rsidR="00962A41"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3-го лица в соответствии со смыслом предшествующего текста (устранение двусмысленности, неточности); 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местоимений с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и</w:t>
      </w:r>
      <w:r w:rsidRPr="00CA4934">
        <w:rPr>
          <w:rFonts w:ascii="Times New Roman" w:eastAsia="SchoolBookSanPin" w:hAnsi="Times New Roman"/>
          <w:position w:val="1"/>
          <w:sz w:val="28"/>
          <w:szCs w:val="28"/>
          <w:lang w:val="ru-RU"/>
        </w:rPr>
        <w:t>, слитного, раздельног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дефисного написания местоимений.</w:t>
      </w:r>
    </w:p>
    <w:p w14:paraId="25856CF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ереходные и непереходные глаголы</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носпрягаемые глаголы; определять наклонение глагола, значение глаголов в изъявительном, условно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овелительном наклонении; различать безличные и личные глаголы</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использовать личные глаголы в безличном значении.</w:t>
      </w:r>
    </w:p>
    <w:p w14:paraId="0AB1A27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в формах глагола повелительного наклонения.</w:t>
      </w:r>
    </w:p>
    <w:p w14:paraId="5BB1555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морфологический анализ имён прилагательных, имён числительных, местоимений, глаголов; применять знания </w:t>
      </w:r>
      <w:r w:rsidRPr="00CA4934">
        <w:rPr>
          <w:rFonts w:ascii="Times New Roman" w:eastAsia="SchoolBookSanPin" w:hAnsi="Times New Roman"/>
          <w:sz w:val="28"/>
          <w:szCs w:val="28"/>
          <w:lang w:val="ru-RU"/>
        </w:rPr>
        <w:t>по морфолог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ри выполнении языкового анализа различных видов и в речевой практике.</w:t>
      </w:r>
    </w:p>
    <w:p w14:paraId="3D23BC5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фонетический анализ слов; использовать знания по фонетик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рафике в практике произношения и правописания слов.</w:t>
      </w:r>
    </w:p>
    <w:p w14:paraId="1EFDA90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зученные орфограммы</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водить орфографический анализ слов</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орфографии в практике правописания.</w:t>
      </w:r>
    </w:p>
    <w:p w14:paraId="044B483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анализ словосочетаний, синтаксическ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унктуационный анализ предложений (в рамках изученного)</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 синтаксису и пунктуации при выполнении языкового анализа различных вид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 речевой практике.</w:t>
      </w:r>
    </w:p>
    <w:p w14:paraId="571D4BED" w14:textId="77777777" w:rsidR="009B4DA0"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 </w:t>
      </w:r>
      <w:r w:rsidR="009B4DA0" w:rsidRPr="00CA4934">
        <w:rPr>
          <w:rFonts w:ascii="Times New Roman" w:eastAsia="OfficinaSansBoldITC" w:hAnsi="Times New Roman"/>
          <w:sz w:val="28"/>
          <w:szCs w:val="28"/>
          <w:lang w:val="ru-RU"/>
        </w:rPr>
        <w:t>К</w:t>
      </w:r>
      <w:r w:rsidR="009B4DA0" w:rsidRPr="00CA4934">
        <w:rPr>
          <w:rFonts w:ascii="Times New Roman" w:eastAsia="SchoolBookSanPin" w:hAnsi="Times New Roman"/>
          <w:sz w:val="28"/>
          <w:szCs w:val="28"/>
          <w:lang w:val="ru-RU"/>
        </w:rPr>
        <w:t xml:space="preserve"> концу обучения в </w:t>
      </w:r>
      <w:r w:rsidR="009B4DA0" w:rsidRPr="00CA4934">
        <w:rPr>
          <w:rFonts w:ascii="Times New Roman" w:eastAsia="SchoolBookSanPin" w:hAnsi="Times New Roman"/>
          <w:bCs/>
          <w:sz w:val="28"/>
          <w:szCs w:val="28"/>
          <w:lang w:val="ru-RU"/>
        </w:rPr>
        <w:t xml:space="preserve">7 классе </w:t>
      </w:r>
      <w:r w:rsidR="009B4DA0" w:rsidRPr="00CA4934">
        <w:rPr>
          <w:rFonts w:ascii="Times New Roman" w:eastAsia="SchoolBookSanPin" w:hAnsi="Times New Roman"/>
          <w:sz w:val="28"/>
          <w:szCs w:val="28"/>
          <w:lang w:val="ru-RU"/>
        </w:rPr>
        <w:t>обучающийся получит следующие п</w:t>
      </w:r>
      <w:r w:rsidR="009B4DA0" w:rsidRPr="00CA4934">
        <w:rPr>
          <w:rFonts w:ascii="Times New Roman" w:eastAsia="OfficinaSansBoldITC" w:hAnsi="Times New Roman"/>
          <w:sz w:val="28"/>
          <w:szCs w:val="28"/>
          <w:lang w:val="ru-RU"/>
        </w:rPr>
        <w:t>редметные результаты по отдельным темам программы по</w:t>
      </w:r>
      <w:r w:rsidR="00B32708" w:rsidRPr="00CA4934">
        <w:rPr>
          <w:rFonts w:ascii="Times New Roman" w:eastAsia="OfficinaSansBoldITC" w:hAnsi="Times New Roman"/>
          <w:sz w:val="28"/>
          <w:szCs w:val="28"/>
          <w:lang w:val="ru-RU"/>
        </w:rPr>
        <w:t xml:space="preserve"> </w:t>
      </w:r>
      <w:r w:rsidR="009B4DA0" w:rsidRPr="00CA4934">
        <w:rPr>
          <w:rFonts w:ascii="Times New Roman" w:eastAsia="OfficinaSansBoldITC" w:hAnsi="Times New Roman"/>
          <w:sz w:val="28"/>
          <w:szCs w:val="28"/>
          <w:lang w:val="ru-RU"/>
        </w:rPr>
        <w:t>русскому языку</w:t>
      </w:r>
      <w:r w:rsidR="009B4DA0" w:rsidRPr="00CA4934">
        <w:rPr>
          <w:rFonts w:ascii="Times New Roman" w:eastAsia="SchoolBookSanPin" w:hAnsi="Times New Roman"/>
          <w:sz w:val="28"/>
          <w:szCs w:val="28"/>
          <w:lang w:val="ru-RU"/>
        </w:rPr>
        <w:t>:</w:t>
      </w:r>
    </w:p>
    <w:p w14:paraId="19F6B1EB" w14:textId="77777777" w:rsidR="009B4DA0"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1. </w:t>
      </w:r>
      <w:r w:rsidR="009B4DA0" w:rsidRPr="00CA4934">
        <w:rPr>
          <w:rFonts w:ascii="Times New Roman" w:eastAsia="OfficinaSansBoldITC" w:hAnsi="Times New Roman"/>
          <w:sz w:val="28"/>
          <w:szCs w:val="28"/>
          <w:lang w:val="ru-RU"/>
        </w:rPr>
        <w:t>Общие сведения о языке.</w:t>
      </w:r>
    </w:p>
    <w:p w14:paraId="281450A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языке как развивающемся явлении. Осознавать взаимосвязь языка, культуры и истории народа (</w:t>
      </w:r>
      <w:r w:rsidRPr="00CA4934">
        <w:rPr>
          <w:rFonts w:ascii="Times New Roman" w:eastAsia="SchoolBookSanPin" w:hAnsi="Times New Roman"/>
          <w:position w:val="1"/>
          <w:sz w:val="28"/>
          <w:szCs w:val="28"/>
          <w:lang w:val="ru-RU"/>
        </w:rPr>
        <w:t>приводить примеры).</w:t>
      </w:r>
    </w:p>
    <w:p w14:paraId="2E66C6B3"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14:paraId="37E1851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ступать с научным сообщением.</w:t>
      </w:r>
    </w:p>
    <w:p w14:paraId="61BA8DF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 и темы на основе жизненных наблюдений объёмом не менее 5 реплик.</w:t>
      </w:r>
    </w:p>
    <w:p w14:paraId="4CE4ACF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диалога: диалог</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запрос информации, диалог</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сообщение информации.</w:t>
      </w:r>
    </w:p>
    <w:p w14:paraId="7BCD86E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14:paraId="16BE3F9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14:paraId="1B994EC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слушанный или прочитанный текст объём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е менее 1</w:t>
      </w:r>
      <w:r w:rsidR="00B549E7" w:rsidRPr="00CA4934">
        <w:rPr>
          <w:rFonts w:ascii="Times New Roman" w:eastAsia="SchoolBookSanPin" w:hAnsi="Times New Roman"/>
          <w:sz w:val="28"/>
          <w:szCs w:val="28"/>
          <w:lang w:val="ru-RU"/>
        </w:rPr>
        <w:t>20</w:t>
      </w:r>
      <w:r w:rsidRPr="00CA4934">
        <w:rPr>
          <w:rFonts w:ascii="Times New Roman" w:eastAsia="SchoolBookSanPin" w:hAnsi="Times New Roman"/>
          <w:sz w:val="28"/>
          <w:szCs w:val="28"/>
          <w:lang w:val="ru-RU"/>
        </w:rPr>
        <w:t xml:space="preserve"> слов.</w:t>
      </w:r>
    </w:p>
    <w:p w14:paraId="636F1AF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w:t>
      </w:r>
      <w:r w:rsidRPr="00CA4934">
        <w:rPr>
          <w:rFonts w:ascii="Times New Roman" w:eastAsia="SchoolBookSanPin" w:hAnsi="Times New Roman"/>
          <w:position w:val="1"/>
          <w:sz w:val="28"/>
          <w:szCs w:val="28"/>
          <w:lang w:val="ru-RU"/>
        </w:rPr>
        <w:t>230 слов: устно и письменно формулировать тему и главную мысль текста</w:t>
      </w:r>
      <w:r w:rsidR="009B4DA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формулировать вопросы по содержанию текста и отвечать на них</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w:t>
      </w:r>
      <w:r w:rsidR="009B4DA0" w:rsidRPr="00CA4934">
        <w:rPr>
          <w:rFonts w:ascii="Times New Roman" w:eastAsia="SchoolBookSanPin" w:hAnsi="Times New Roman"/>
          <w:position w:val="1"/>
          <w:sz w:val="28"/>
          <w:szCs w:val="28"/>
          <w:lang w:val="ru-RU"/>
        </w:rPr>
        <w:t>,</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ля сжатого и выборочного изложения</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не менее 200 слов).</w:t>
      </w:r>
    </w:p>
    <w:p w14:paraId="386AD2FF" w14:textId="77777777" w:rsidR="00D67B9C" w:rsidRPr="00CA4934" w:rsidRDefault="004B182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существлять выбор </w:t>
      </w:r>
      <w:r w:rsidR="00D67B9C" w:rsidRPr="00CA4934">
        <w:rPr>
          <w:rFonts w:ascii="Times New Roman" w:eastAsia="SchoolBookSanPin" w:hAnsi="Times New Roman"/>
          <w:position w:val="1"/>
          <w:sz w:val="28"/>
          <w:szCs w:val="28"/>
          <w:lang w:val="ru-RU"/>
        </w:rPr>
        <w:t>языковых средств для создания высказывания</w:t>
      </w:r>
      <w:r w:rsidR="00CA4934"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position w:val="1"/>
          <w:sz w:val="28"/>
          <w:szCs w:val="28"/>
          <w:lang w:val="ru-RU"/>
        </w:rPr>
        <w:t>в соответствии с целью, темой и коммуникативным замыслом.</w:t>
      </w:r>
    </w:p>
    <w:p w14:paraId="752D42D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в устной речи и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нормы современного русского литературного языка,</w:t>
      </w:r>
      <w:r w:rsidR="003D18B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том числе во время списывания текста объёмо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1</w:t>
      </w:r>
      <w:r w:rsidR="005B2D1A" w:rsidRPr="00CA4934">
        <w:rPr>
          <w:rFonts w:ascii="Times New Roman" w:eastAsia="SchoolBookSanPin" w:hAnsi="Times New Roman"/>
          <w:position w:val="1"/>
          <w:sz w:val="28"/>
          <w:szCs w:val="28"/>
          <w:lang w:val="ru-RU"/>
        </w:rPr>
        <w:t>10–12</w:t>
      </w:r>
      <w:r w:rsidRPr="00CA4934">
        <w:rPr>
          <w:rFonts w:ascii="Times New Roman" w:eastAsia="SchoolBookSanPin" w:hAnsi="Times New Roman"/>
          <w:position w:val="1"/>
          <w:sz w:val="28"/>
          <w:szCs w:val="28"/>
          <w:lang w:val="ru-RU"/>
        </w:rPr>
        <w:t>0 слов</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ловарного диктанта объёмом 25</w:t>
      </w:r>
      <w:r w:rsidR="000200B2"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30 слов</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диктанта на основе связного текста объёмом</w:t>
      </w:r>
      <w:r w:rsidR="00E162F8"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1</w:t>
      </w:r>
      <w:r w:rsidR="005B2D1A" w:rsidRPr="00CA4934">
        <w:rPr>
          <w:rFonts w:ascii="Times New Roman" w:eastAsia="SchoolBookSanPin" w:hAnsi="Times New Roman"/>
          <w:position w:val="1"/>
          <w:sz w:val="28"/>
          <w:szCs w:val="28"/>
          <w:lang w:val="ru-RU"/>
        </w:rPr>
        <w:t>10–12</w:t>
      </w:r>
      <w:r w:rsidRPr="00CA4934">
        <w:rPr>
          <w:rFonts w:ascii="Times New Roman" w:eastAsia="SchoolBookSanPin" w:hAnsi="Times New Roman"/>
          <w:position w:val="1"/>
          <w:sz w:val="28"/>
          <w:szCs w:val="28"/>
          <w:lang w:val="ru-RU"/>
        </w:rPr>
        <w:t xml:space="preserve">0 слов, составленного с учётом ранее изученных правил правописания (в том числе содержащего изученные в течение третьего года обучения орфограммы, </w:t>
      </w:r>
      <w:proofErr w:type="spellStart"/>
      <w:r w:rsidRPr="00CA4934">
        <w:rPr>
          <w:rFonts w:ascii="Times New Roman" w:eastAsia="SchoolBookSanPin" w:hAnsi="Times New Roman"/>
          <w:position w:val="1"/>
          <w:sz w:val="28"/>
          <w:szCs w:val="28"/>
          <w:lang w:val="ru-RU"/>
        </w:rPr>
        <w:t>пунктограммы</w:t>
      </w:r>
      <w:proofErr w:type="spellEnd"/>
      <w:r w:rsidRPr="00CA4934">
        <w:rPr>
          <w:rFonts w:ascii="Times New Roman" w:eastAsia="SchoolBookSanPin" w:hAnsi="Times New Roman"/>
          <w:position w:val="1"/>
          <w:sz w:val="28"/>
          <w:szCs w:val="28"/>
          <w:lang w:val="ru-RU"/>
        </w:rPr>
        <w:t xml:space="preserve"> и слова с непроверяемыми написаниями)</w:t>
      </w:r>
      <w:r w:rsidR="009B4DA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соблюдать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правила речевого этикета.</w:t>
      </w:r>
    </w:p>
    <w:p w14:paraId="646B54BA"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14:paraId="049E5D2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14:paraId="4A697FF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дить смысловой анализ текста, его композиционных особенностей, </w:t>
      </w:r>
      <w:r w:rsidRPr="00CA4934">
        <w:rPr>
          <w:rFonts w:ascii="Times New Roman" w:eastAsia="SchoolBookSanPin" w:hAnsi="Times New Roman"/>
          <w:sz w:val="28"/>
          <w:szCs w:val="28"/>
          <w:lang w:val="ru-RU"/>
        </w:rPr>
        <w:lastRenderedPageBreak/>
        <w:t>определять количество микротем и абзацев.</w:t>
      </w:r>
    </w:p>
    <w:p w14:paraId="4C5FAAF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лексические и грамматические средства связи предложений и частей текста.</w:t>
      </w:r>
    </w:p>
    <w:p w14:paraId="0D2E4CA1" w14:textId="77777777" w:rsidR="00B20451" w:rsidRPr="00CA4934" w:rsidRDefault="00B2045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использованием жизненного и читательского опыта, произведений искус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сочинения-миниатюры объёмом 6 и более предложений, сочинения объёмом не менее 150 слов с учётом стиля и жанра сочинения, характера темы).</w:t>
      </w:r>
    </w:p>
    <w:p w14:paraId="443E64E0" w14:textId="77777777" w:rsidR="00D67B9C" w:rsidRPr="00CA4934" w:rsidRDefault="00316458"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w:t>
      </w:r>
      <w:r w:rsidR="00D67B9C" w:rsidRPr="00CA4934">
        <w:rPr>
          <w:rFonts w:ascii="Times New Roman" w:eastAsia="SchoolBookSanPin" w:hAnsi="Times New Roman"/>
          <w:sz w:val="28"/>
          <w:szCs w:val="28"/>
          <w:lang w:val="ru-RU"/>
        </w:rPr>
        <w:t xml:space="preserve"> текст</w:t>
      </w:r>
      <w:r w:rsidRPr="00CA4934">
        <w:rPr>
          <w:rFonts w:ascii="Times New Roman" w:eastAsia="SchoolBookSanPin" w:hAnsi="Times New Roman"/>
          <w:sz w:val="28"/>
          <w:szCs w:val="28"/>
          <w:lang w:val="ru-RU"/>
        </w:rPr>
        <w:t>ом</w:t>
      </w:r>
      <w:r w:rsidR="00D67B9C" w:rsidRPr="00CA4934">
        <w:rPr>
          <w:rFonts w:ascii="Times New Roman" w:eastAsia="SchoolBookSanPin" w:hAnsi="Times New Roman"/>
          <w:sz w:val="28"/>
          <w:szCs w:val="28"/>
          <w:lang w:val="ru-RU"/>
        </w:rPr>
        <w:t>: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делять главную и второстепенную информацию в тексте</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ередавать содержание текста с изменением лица рассказчика</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спользовать способы информационной переработки текста</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 из различных источников, в том числе из лингвистических словарей</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справочной литературы, и использовать её в учебной деятельности.</w:t>
      </w:r>
    </w:p>
    <w:p w14:paraId="28B0BB8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общение на заданную тему в виде презентации.</w:t>
      </w:r>
    </w:p>
    <w:p w14:paraId="1F1798F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держание научно-учебного текста в виде таблицы, схемы; представлять содержание таблицы, схемы в виде текста.</w:t>
      </w:r>
    </w:p>
    <w:p w14:paraId="6755056A" w14:textId="77777777" w:rsidR="00B20451" w:rsidRPr="00CA4934" w:rsidRDefault="00B2045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дактировать тексты: сопоставлять исходный и отредактированный тексты, редактировать собственные тексты с целью совершенствования их содерж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формы с использованием знаний норм современного русского литературного языка.</w:t>
      </w:r>
    </w:p>
    <w:p w14:paraId="43BD95BD"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14:paraId="5B26528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функциональные разновидности языка: разговорную реч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функциональные стили (научный, публицистический, официально-деловой), язык художественной литературы.</w:t>
      </w:r>
    </w:p>
    <w:p w14:paraId="6838908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екстах публицистического стиля, нормы построения текстов публицистического стиля, особенности жанров (интервью, репортаж, заметка).</w:t>
      </w:r>
    </w:p>
    <w:p w14:paraId="5D0C9D0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публицистического стиля в жанре репортажа, заметки, интервью; оформлять деловые бумаги (инструкция).</w:t>
      </w:r>
    </w:p>
    <w:p w14:paraId="47F1BCA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нормами построения текстов публицистического стиля.</w:t>
      </w:r>
    </w:p>
    <w:p w14:paraId="1FE071E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14:paraId="007F373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функциональных разновидностях языка при выполнении языкового анализа различных видов и в речевой практике.</w:t>
      </w:r>
    </w:p>
    <w:p w14:paraId="2B76E419"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5. </w:t>
      </w:r>
      <w:r w:rsidR="00E162F8" w:rsidRPr="00CA4934">
        <w:rPr>
          <w:rFonts w:ascii="Times New Roman" w:eastAsia="OfficinaSansBoldITC" w:hAnsi="Times New Roman"/>
          <w:sz w:val="28"/>
          <w:szCs w:val="28"/>
          <w:lang w:val="ru-RU"/>
        </w:rPr>
        <w:t>Система языка</w:t>
      </w:r>
      <w:r w:rsidR="003D18B4" w:rsidRPr="00CA4934">
        <w:rPr>
          <w:rFonts w:ascii="Times New Roman" w:eastAsia="OfficinaSansBoldITC" w:hAnsi="Times New Roman"/>
          <w:sz w:val="28"/>
          <w:szCs w:val="28"/>
          <w:lang w:val="ru-RU"/>
        </w:rPr>
        <w:t>.</w:t>
      </w:r>
    </w:p>
    <w:p w14:paraId="0B194AC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зученные орфограммы; проводить орфографический анализ слов</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орфографии в практике правописания.</w:t>
      </w:r>
    </w:p>
    <w:p w14:paraId="6455B1E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по морфемике и словообразованию при выполнении языкового анализа различных видов и в практике правописания.</w:t>
      </w:r>
    </w:p>
    <w:p w14:paraId="4695EC2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14:paraId="00925E0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метафору, олицетворение, эпитет, гиперболу, литоту; поним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lastRenderedPageBreak/>
        <w:t>их коммуникативное назначение в художественном тексте и использовать в речи как средство выразительности.</w:t>
      </w:r>
    </w:p>
    <w:p w14:paraId="0A2D162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лексике и фразеологии при выполнении языкового анализа различных видов и в речевой практике.</w:t>
      </w:r>
    </w:p>
    <w:p w14:paraId="7EB8463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монимию слов разных частей речи; различать лексическу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рамматическую омонимию</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омоним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ечи.</w:t>
      </w:r>
    </w:p>
    <w:p w14:paraId="7E6B769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грамматические словари и справочники в речевой практике.</w:t>
      </w:r>
    </w:p>
    <w:p w14:paraId="7BB1CB7B"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6. </w:t>
      </w:r>
      <w:r w:rsidR="00D67B9C" w:rsidRPr="00CA4934">
        <w:rPr>
          <w:rFonts w:ascii="Times New Roman" w:eastAsia="OfficinaSansBoldITC" w:hAnsi="Times New Roman"/>
          <w:sz w:val="28"/>
          <w:szCs w:val="28"/>
          <w:lang w:val="ru-RU"/>
        </w:rPr>
        <w:t>Морфология. Культура речи</w:t>
      </w:r>
      <w:r w:rsidR="003D18B4" w:rsidRPr="00CA4934">
        <w:rPr>
          <w:rFonts w:ascii="Times New Roman" w:eastAsia="OfficinaSansBoldITC" w:hAnsi="Times New Roman"/>
          <w:sz w:val="28"/>
          <w:szCs w:val="28"/>
          <w:lang w:val="ru-RU"/>
        </w:rPr>
        <w:t>.</w:t>
      </w:r>
      <w:r w:rsidR="005E68A5" w:rsidRPr="00CA4934">
        <w:rPr>
          <w:rFonts w:ascii="Times New Roman" w:eastAsia="OfficinaSansBoldITC" w:hAnsi="Times New Roman"/>
          <w:sz w:val="28"/>
          <w:szCs w:val="28"/>
          <w:lang w:val="ru-RU"/>
        </w:rPr>
        <w:t xml:space="preserve"> Орфография.</w:t>
      </w:r>
    </w:p>
    <w:p w14:paraId="6ED8304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ичастия и деепричастия, наречия, служебные слова (предлоги, союзы, частицы), междометия, звукоподражательные слова и проводи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морфологический анализ: определять общее грамматическое значение, морфологические признаки, синтаксические функции.</w:t>
      </w:r>
    </w:p>
    <w:p w14:paraId="76C12B12"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7. </w:t>
      </w:r>
      <w:r w:rsidR="00D67B9C" w:rsidRPr="00CA4934">
        <w:rPr>
          <w:rFonts w:ascii="Times New Roman" w:eastAsia="SchoolBookSanPin" w:hAnsi="Times New Roman"/>
          <w:bCs/>
          <w:position w:val="1"/>
          <w:sz w:val="28"/>
          <w:szCs w:val="28"/>
          <w:lang w:val="ru-RU"/>
        </w:rPr>
        <w:t>Причастие</w:t>
      </w:r>
      <w:r w:rsidR="003D18B4" w:rsidRPr="00CA4934">
        <w:rPr>
          <w:rFonts w:ascii="Times New Roman" w:eastAsia="SchoolBookSanPin" w:hAnsi="Times New Roman"/>
          <w:bCs/>
          <w:position w:val="1"/>
          <w:sz w:val="28"/>
          <w:szCs w:val="28"/>
          <w:lang w:val="ru-RU"/>
        </w:rPr>
        <w:t>.</w:t>
      </w:r>
    </w:p>
    <w:p w14:paraId="6B9E478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ичасти</w:t>
      </w:r>
      <w:r w:rsidR="005E68A5"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ую </w:t>
      </w:r>
      <w:r w:rsidR="005E68A5" w:rsidRPr="00CA4934">
        <w:rPr>
          <w:rFonts w:ascii="Times New Roman" w:eastAsia="SchoolBookSanPin" w:hAnsi="Times New Roman"/>
          <w:position w:val="1"/>
          <w:sz w:val="28"/>
          <w:szCs w:val="28"/>
          <w:lang w:val="ru-RU"/>
        </w:rPr>
        <w:t>форму глагола</w:t>
      </w:r>
      <w:r w:rsidR="009B4DA0" w:rsidRPr="00CA4934">
        <w:rPr>
          <w:rFonts w:ascii="Times New Roman" w:eastAsia="SchoolBookSanPin" w:hAnsi="Times New Roman"/>
          <w:position w:val="1"/>
          <w:sz w:val="28"/>
          <w:szCs w:val="28"/>
          <w:lang w:val="ru-RU"/>
        </w:rPr>
        <w:t>, о</w:t>
      </w:r>
      <w:r w:rsidRPr="00CA4934">
        <w:rPr>
          <w:rFonts w:ascii="Times New Roman" w:eastAsia="SchoolBookSanPin" w:hAnsi="Times New Roman"/>
          <w:position w:val="1"/>
          <w:sz w:val="28"/>
          <w:szCs w:val="28"/>
          <w:lang w:val="ru-RU"/>
        </w:rPr>
        <w:t>пределять признаки глагола и имени прилагательного в причастии</w:t>
      </w:r>
      <w:r w:rsidR="005E68A5" w:rsidRPr="00CA4934">
        <w:rPr>
          <w:rFonts w:ascii="Times New Roman" w:eastAsia="SchoolBookSanPin" w:hAnsi="Times New Roman"/>
          <w:position w:val="1"/>
          <w:sz w:val="28"/>
          <w:szCs w:val="28"/>
          <w:lang w:val="ru-RU"/>
        </w:rPr>
        <w:t>; определять синтаксические функции причастия.</w:t>
      </w:r>
    </w:p>
    <w:p w14:paraId="322BC95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ричастия настоящего и прошедшего времени, действительны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традательные причастия</w:t>
      </w:r>
      <w:r w:rsidR="009B4DA0" w:rsidRPr="00CA4934">
        <w:rPr>
          <w:rFonts w:ascii="Times New Roman" w:eastAsia="SchoolBookSanPin" w:hAnsi="Times New Roman"/>
          <w:position w:val="1"/>
          <w:sz w:val="28"/>
          <w:szCs w:val="28"/>
          <w:lang w:val="ru-RU"/>
        </w:rPr>
        <w:t>, р</w:t>
      </w:r>
      <w:r w:rsidRPr="00CA4934">
        <w:rPr>
          <w:rFonts w:ascii="Times New Roman" w:eastAsia="SchoolBookSanPin" w:hAnsi="Times New Roman"/>
          <w:position w:val="1"/>
          <w:sz w:val="28"/>
          <w:szCs w:val="28"/>
          <w:lang w:val="ru-RU"/>
        </w:rPr>
        <w:t>азличать и характеризовать полные и краткие формы страдательных причастий</w:t>
      </w:r>
      <w:r w:rsidR="009B4DA0" w:rsidRPr="00CA4934">
        <w:rPr>
          <w:rFonts w:ascii="Times New Roman" w:eastAsia="SchoolBookSanPin" w:hAnsi="Times New Roman"/>
          <w:position w:val="1"/>
          <w:sz w:val="28"/>
          <w:szCs w:val="28"/>
          <w:lang w:val="ru-RU"/>
        </w:rPr>
        <w:t>, с</w:t>
      </w:r>
      <w:r w:rsidRPr="00CA4934">
        <w:rPr>
          <w:rFonts w:ascii="Times New Roman" w:eastAsia="SchoolBookSanPin" w:hAnsi="Times New Roman"/>
          <w:position w:val="1"/>
          <w:sz w:val="28"/>
          <w:szCs w:val="28"/>
          <w:lang w:val="ru-RU"/>
        </w:rPr>
        <w:t>клонять причастия.</w:t>
      </w:r>
    </w:p>
    <w:p w14:paraId="54D89FD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w:t>
      </w:r>
      <w:r w:rsidR="009953B8" w:rsidRPr="00CA4934">
        <w:rPr>
          <w:rFonts w:ascii="Times New Roman" w:eastAsia="SchoolBookSanPin" w:hAnsi="Times New Roman"/>
          <w:position w:val="1"/>
          <w:sz w:val="28"/>
          <w:szCs w:val="28"/>
          <w:lang w:val="ru-RU"/>
        </w:rPr>
        <w:t>, орфографический</w:t>
      </w:r>
      <w:r w:rsidRPr="00CA4934">
        <w:rPr>
          <w:rFonts w:ascii="Times New Roman" w:eastAsia="SchoolBookSanPin" w:hAnsi="Times New Roman"/>
          <w:position w:val="1"/>
          <w:sz w:val="28"/>
          <w:szCs w:val="28"/>
          <w:lang w:val="ru-RU"/>
        </w:rPr>
        <w:t xml:space="preserve"> анализ причастий, применять это умение в речевой практике.</w:t>
      </w:r>
    </w:p>
    <w:p w14:paraId="1579F28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словосочетания с причастием в роли зависимого слова</w:t>
      </w:r>
      <w:r w:rsidR="009B4DA0" w:rsidRPr="00CA4934">
        <w:rPr>
          <w:rFonts w:ascii="Times New Roman" w:eastAsia="SchoolBookSanPin" w:hAnsi="Times New Roman"/>
          <w:position w:val="1"/>
          <w:sz w:val="28"/>
          <w:szCs w:val="28"/>
          <w:lang w:val="ru-RU"/>
        </w:rPr>
        <w:t>, к</w:t>
      </w:r>
      <w:r w:rsidRPr="00CA4934">
        <w:rPr>
          <w:rFonts w:ascii="Times New Roman" w:eastAsia="SchoolBookSanPin" w:hAnsi="Times New Roman"/>
          <w:position w:val="1"/>
          <w:sz w:val="28"/>
          <w:szCs w:val="28"/>
          <w:lang w:val="ru-RU"/>
        </w:rPr>
        <w:t>онструировать причастные обороты.</w:t>
      </w:r>
    </w:p>
    <w:p w14:paraId="0258CCB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 использовать причастия в речи</w:t>
      </w:r>
      <w:r w:rsidR="009B4DA0" w:rsidRPr="00CA4934">
        <w:rPr>
          <w:rFonts w:ascii="Times New Roman" w:eastAsia="SchoolBookSanPin" w:hAnsi="Times New Roman"/>
          <w:position w:val="1"/>
          <w:sz w:val="28"/>
          <w:szCs w:val="28"/>
          <w:lang w:val="ru-RU"/>
        </w:rPr>
        <w:t>, р</w:t>
      </w:r>
      <w:r w:rsidRPr="00CA4934">
        <w:rPr>
          <w:rFonts w:ascii="Times New Roman" w:eastAsia="SchoolBookSanPin" w:hAnsi="Times New Roman"/>
          <w:position w:val="1"/>
          <w:sz w:val="28"/>
          <w:szCs w:val="28"/>
          <w:lang w:val="ru-RU"/>
        </w:rPr>
        <w:t>азличать созвучные причаст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имена прилагательные (</w:t>
      </w:r>
      <w:r w:rsidRPr="00CA4934">
        <w:rPr>
          <w:rFonts w:ascii="Times New Roman" w:eastAsia="SchoolBookSanPin" w:hAnsi="Times New Roman"/>
          <w:bCs/>
          <w:position w:val="1"/>
          <w:sz w:val="28"/>
          <w:szCs w:val="28"/>
          <w:lang w:val="ru-RU"/>
        </w:rPr>
        <w:t xml:space="preserve">висящий </w:t>
      </w:r>
      <w:r w:rsidR="008E2B49" w:rsidRPr="00CA4934">
        <w:rPr>
          <w:rFonts w:ascii="Times New Roman" w:eastAsia="SchoolBookSanPin" w:hAnsi="Times New Roman"/>
          <w:bCs/>
          <w:position w:val="1"/>
          <w:sz w:val="28"/>
          <w:szCs w:val="28"/>
          <w:lang w:val="ru-RU"/>
        </w:rPr>
        <w:t>‒</w:t>
      </w:r>
      <w:r w:rsidR="005E68A5"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bCs/>
          <w:position w:val="1"/>
          <w:sz w:val="28"/>
          <w:szCs w:val="28"/>
          <w:lang w:val="ru-RU"/>
        </w:rPr>
        <w:t>висячий</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горящий </w:t>
      </w:r>
      <w:r w:rsidR="008E2B49" w:rsidRPr="00CA4934">
        <w:rPr>
          <w:rFonts w:ascii="Times New Roman" w:eastAsia="SchoolBookSanPin" w:hAnsi="Times New Roman"/>
          <w:bCs/>
          <w:position w:val="1"/>
          <w:sz w:val="28"/>
          <w:szCs w:val="28"/>
          <w:lang w:val="ru-RU"/>
        </w:rPr>
        <w:t>‒</w:t>
      </w:r>
      <w:r w:rsidR="005E68A5"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bCs/>
          <w:position w:val="1"/>
          <w:sz w:val="28"/>
          <w:szCs w:val="28"/>
          <w:lang w:val="ru-RU"/>
        </w:rPr>
        <w:t>горячий</w:t>
      </w:r>
      <w:r w:rsidRPr="00CA4934">
        <w:rPr>
          <w:rFonts w:ascii="Times New Roman" w:eastAsia="SchoolBookSanPin" w:hAnsi="Times New Roman"/>
          <w:position w:val="1"/>
          <w:sz w:val="28"/>
          <w:szCs w:val="28"/>
          <w:lang w:val="ru-RU"/>
        </w:rPr>
        <w:t>).</w:t>
      </w:r>
      <w:r w:rsidR="005E68A5"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sz w:val="28"/>
          <w:szCs w:val="28"/>
          <w:lang w:val="ru-RU"/>
        </w:rPr>
        <w:t>Правильно ставить ударение в некоторых формах причастий</w:t>
      </w:r>
      <w:r w:rsidR="009B4DA0"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правила правописания падежных окончаний и суффиксов причастий; </w:t>
      </w:r>
      <w:r w:rsidRPr="00CA4934">
        <w:rPr>
          <w:rFonts w:ascii="Times New Roman" w:eastAsia="SchoolBookSanPin" w:hAnsi="Times New Roman"/>
          <w:bCs/>
          <w:sz w:val="28"/>
          <w:szCs w:val="28"/>
          <w:lang w:val="ru-RU"/>
        </w:rPr>
        <w:t xml:space="preserve">н </w:t>
      </w:r>
      <w:r w:rsidRPr="00CA4934">
        <w:rPr>
          <w:rFonts w:ascii="Times New Roman" w:eastAsia="SchoolBookSanPin" w:hAnsi="Times New Roman"/>
          <w:sz w:val="28"/>
          <w:szCs w:val="28"/>
          <w:lang w:val="ru-RU"/>
        </w:rPr>
        <w:t xml:space="preserve">и </w:t>
      </w:r>
      <w:proofErr w:type="spellStart"/>
      <w:r w:rsidRPr="00CA4934">
        <w:rPr>
          <w:rFonts w:ascii="Times New Roman" w:eastAsia="SchoolBookSanPin" w:hAnsi="Times New Roman"/>
          <w:bCs/>
          <w:sz w:val="28"/>
          <w:szCs w:val="28"/>
          <w:lang w:val="ru-RU"/>
        </w:rPr>
        <w:t>нн</w:t>
      </w:r>
      <w:proofErr w:type="spellEnd"/>
      <w:r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sz w:val="28"/>
          <w:szCs w:val="28"/>
          <w:lang w:val="ru-RU"/>
        </w:rPr>
        <w:t>в причастиях и отглагольных именах прилагательных</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написания гласной перед суффиксом </w:t>
      </w:r>
      <w:r w:rsidRPr="00CA4934">
        <w:rPr>
          <w:rFonts w:ascii="Times New Roman" w:eastAsia="SchoolBookSanPin" w:hAnsi="Times New Roman"/>
          <w:bCs/>
          <w:sz w:val="28"/>
          <w:szCs w:val="28"/>
          <w:lang w:val="ru-RU"/>
        </w:rPr>
        <w:t>-</w:t>
      </w:r>
      <w:proofErr w:type="spellStart"/>
      <w:r w:rsidRPr="00CA4934">
        <w:rPr>
          <w:rFonts w:ascii="Times New Roman" w:eastAsia="SchoolBookSanPin" w:hAnsi="Times New Roman"/>
          <w:bCs/>
          <w:sz w:val="28"/>
          <w:szCs w:val="28"/>
          <w:lang w:val="ru-RU"/>
        </w:rPr>
        <w:t>вш</w:t>
      </w:r>
      <w:proofErr w:type="spellEnd"/>
      <w:r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sz w:val="28"/>
          <w:szCs w:val="28"/>
          <w:lang w:val="ru-RU"/>
        </w:rPr>
        <w:t xml:space="preserve">действительных причастий прошедшего времени, перед суффиксом </w:t>
      </w:r>
      <w:r w:rsidRPr="00CA4934">
        <w:rPr>
          <w:rFonts w:ascii="Times New Roman" w:eastAsia="SchoolBookSanPin" w:hAnsi="Times New Roman"/>
          <w:bCs/>
          <w:sz w:val="28"/>
          <w:szCs w:val="28"/>
          <w:lang w:val="ru-RU"/>
        </w:rPr>
        <w:t>-</w:t>
      </w:r>
      <w:proofErr w:type="spellStart"/>
      <w:r w:rsidRPr="00CA4934">
        <w:rPr>
          <w:rFonts w:ascii="Times New Roman" w:eastAsia="SchoolBookSanPin" w:hAnsi="Times New Roman"/>
          <w:bCs/>
          <w:sz w:val="28"/>
          <w:szCs w:val="28"/>
          <w:lang w:val="ru-RU"/>
        </w:rPr>
        <w:t>нн</w:t>
      </w:r>
      <w:proofErr w:type="spellEnd"/>
      <w:r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sz w:val="28"/>
          <w:szCs w:val="28"/>
          <w:lang w:val="ru-RU"/>
        </w:rPr>
        <w:t>страдательных причастий прошедшего времени</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написания </w:t>
      </w:r>
      <w:r w:rsidRPr="00CA4934">
        <w:rPr>
          <w:rFonts w:ascii="Times New Roman" w:eastAsia="SchoolBookSanPin" w:hAnsi="Times New Roman"/>
          <w:bCs/>
          <w:sz w:val="28"/>
          <w:szCs w:val="28"/>
          <w:lang w:val="ru-RU"/>
        </w:rPr>
        <w:t xml:space="preserve">не </w:t>
      </w:r>
      <w:r w:rsidRPr="00CA4934">
        <w:rPr>
          <w:rFonts w:ascii="Times New Roman" w:eastAsia="SchoolBookSanPin" w:hAnsi="Times New Roman"/>
          <w:sz w:val="28"/>
          <w:szCs w:val="28"/>
          <w:lang w:val="ru-RU"/>
        </w:rPr>
        <w:t>с причастиями.</w:t>
      </w:r>
    </w:p>
    <w:p w14:paraId="23B2C63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ьно расставлять знаки препинания в предложениях с причастным оборотом.</w:t>
      </w:r>
    </w:p>
    <w:p w14:paraId="1C6A6913" w14:textId="77777777" w:rsidR="009953B8" w:rsidRPr="00CA4934" w:rsidRDefault="009953B8"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дить </w:t>
      </w:r>
      <w:r w:rsidR="005E68A5" w:rsidRPr="00CA4934">
        <w:rPr>
          <w:rFonts w:ascii="Times New Roman" w:eastAsia="SchoolBookSanPin" w:hAnsi="Times New Roman"/>
          <w:sz w:val="28"/>
          <w:szCs w:val="28"/>
          <w:lang w:val="ru-RU"/>
        </w:rPr>
        <w:t xml:space="preserve">синтаксический и </w:t>
      </w:r>
      <w:r w:rsidRPr="00CA4934">
        <w:rPr>
          <w:rFonts w:ascii="Times New Roman" w:eastAsia="SchoolBookSanPin" w:hAnsi="Times New Roman"/>
          <w:sz w:val="28"/>
          <w:szCs w:val="28"/>
          <w:lang w:val="ru-RU"/>
        </w:rPr>
        <w:t>пунктуационный анализ предложений</w:t>
      </w:r>
      <w:r w:rsidR="00CA4934" w:rsidRPr="00CA4934">
        <w:rPr>
          <w:rFonts w:ascii="Times New Roman" w:eastAsia="SchoolBookSanPin" w:hAnsi="Times New Roman"/>
          <w:sz w:val="28"/>
          <w:szCs w:val="28"/>
          <w:lang w:val="ru-RU"/>
        </w:rPr>
        <w:t xml:space="preserve"> </w:t>
      </w:r>
      <w:r w:rsidR="005E68A5" w:rsidRPr="00CA4934">
        <w:rPr>
          <w:rFonts w:ascii="Times New Roman" w:eastAsia="SchoolBookSanPin" w:hAnsi="Times New Roman"/>
          <w:sz w:val="28"/>
          <w:szCs w:val="28"/>
          <w:lang w:val="ru-RU"/>
        </w:rPr>
        <w:t>с причастным оборотом (в рамках изученного).</w:t>
      </w:r>
    </w:p>
    <w:p w14:paraId="394DC084"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8. </w:t>
      </w:r>
      <w:r w:rsidR="00D67B9C" w:rsidRPr="00CA4934">
        <w:rPr>
          <w:rFonts w:ascii="Times New Roman" w:eastAsia="SchoolBookSanPin" w:hAnsi="Times New Roman"/>
          <w:bCs/>
          <w:position w:val="1"/>
          <w:sz w:val="28"/>
          <w:szCs w:val="28"/>
          <w:lang w:val="ru-RU"/>
        </w:rPr>
        <w:t>Деепричастие</w:t>
      </w:r>
      <w:r w:rsidR="003D18B4" w:rsidRPr="00CA4934">
        <w:rPr>
          <w:rFonts w:ascii="Times New Roman" w:eastAsia="SchoolBookSanPin" w:hAnsi="Times New Roman"/>
          <w:bCs/>
          <w:position w:val="1"/>
          <w:sz w:val="28"/>
          <w:szCs w:val="28"/>
          <w:lang w:val="ru-RU"/>
        </w:rPr>
        <w:t>.</w:t>
      </w:r>
    </w:p>
    <w:p w14:paraId="76DF4DC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деепричасти</w:t>
      </w:r>
      <w:r w:rsidR="005E68A5"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ую </w:t>
      </w:r>
      <w:r w:rsidR="005E68A5" w:rsidRPr="00CA4934">
        <w:rPr>
          <w:rFonts w:ascii="Times New Roman" w:eastAsia="SchoolBookSanPin" w:hAnsi="Times New Roman"/>
          <w:position w:val="1"/>
          <w:sz w:val="28"/>
          <w:szCs w:val="28"/>
          <w:lang w:val="ru-RU"/>
        </w:rPr>
        <w:t>форму глагола</w:t>
      </w:r>
      <w:r w:rsidRPr="00CA4934">
        <w:rPr>
          <w:rFonts w:ascii="Times New Roman" w:eastAsia="SchoolBookSanPin" w:hAnsi="Times New Roman"/>
          <w:position w:val="1"/>
          <w:sz w:val="28"/>
          <w:szCs w:val="28"/>
          <w:lang w:val="ru-RU"/>
        </w:rPr>
        <w:t>.</w:t>
      </w:r>
    </w:p>
    <w:p w14:paraId="6FB7FCF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признаки глагола и наречия в деепричастии</w:t>
      </w:r>
      <w:r w:rsidR="005E68A5" w:rsidRPr="00CA4934">
        <w:rPr>
          <w:rFonts w:ascii="Times New Roman" w:eastAsia="SchoolBookSanPin" w:hAnsi="Times New Roman"/>
          <w:position w:val="1"/>
          <w:sz w:val="28"/>
          <w:szCs w:val="28"/>
          <w:lang w:val="ru-RU"/>
        </w:rPr>
        <w:t>, синтаксическую функцию деепричастия.</w:t>
      </w:r>
    </w:p>
    <w:p w14:paraId="006FC38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деепричастия совершенного и несовершенного вида.</w:t>
      </w:r>
    </w:p>
    <w:p w14:paraId="5AACF65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w:t>
      </w:r>
      <w:r w:rsidR="009953B8" w:rsidRPr="00CA4934">
        <w:rPr>
          <w:rFonts w:ascii="Times New Roman" w:eastAsia="SchoolBookSanPin" w:hAnsi="Times New Roman"/>
          <w:position w:val="1"/>
          <w:sz w:val="28"/>
          <w:szCs w:val="28"/>
          <w:lang w:val="ru-RU"/>
        </w:rPr>
        <w:t>, орфографический</w:t>
      </w:r>
      <w:r w:rsidRPr="00CA4934">
        <w:rPr>
          <w:rFonts w:ascii="Times New Roman" w:eastAsia="SchoolBookSanPin" w:hAnsi="Times New Roman"/>
          <w:position w:val="1"/>
          <w:sz w:val="28"/>
          <w:szCs w:val="28"/>
          <w:lang w:val="ru-RU"/>
        </w:rPr>
        <w:t xml:space="preserve"> анализ деепричастий, применять это умение в речевой практике.</w:t>
      </w:r>
    </w:p>
    <w:p w14:paraId="38747CA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онструировать деепричастный оборот</w:t>
      </w:r>
      <w:r w:rsidR="009B4DA0" w:rsidRPr="00CA4934">
        <w:rPr>
          <w:rFonts w:ascii="Times New Roman" w:eastAsia="SchoolBookSanPin" w:hAnsi="Times New Roman"/>
          <w:position w:val="1"/>
          <w:sz w:val="28"/>
          <w:szCs w:val="28"/>
          <w:lang w:val="ru-RU"/>
        </w:rPr>
        <w:t>, о</w:t>
      </w:r>
      <w:r w:rsidRPr="00CA4934">
        <w:rPr>
          <w:rFonts w:ascii="Times New Roman" w:eastAsia="SchoolBookSanPin" w:hAnsi="Times New Roman"/>
          <w:position w:val="1"/>
          <w:sz w:val="28"/>
          <w:szCs w:val="28"/>
          <w:lang w:val="ru-RU"/>
        </w:rPr>
        <w:t>пределять роль деепричаст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в </w:t>
      </w:r>
      <w:r w:rsidRPr="00CA4934">
        <w:rPr>
          <w:rFonts w:ascii="Times New Roman" w:eastAsia="SchoolBookSanPin" w:hAnsi="Times New Roman"/>
          <w:position w:val="1"/>
          <w:sz w:val="28"/>
          <w:szCs w:val="28"/>
          <w:lang w:val="ru-RU"/>
        </w:rPr>
        <w:lastRenderedPageBreak/>
        <w:t>предложении.</w:t>
      </w:r>
    </w:p>
    <w:p w14:paraId="67DF8F7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 использовать деепричастия в речи.</w:t>
      </w:r>
    </w:p>
    <w:p w14:paraId="06900F9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ставить ударение в деепричастиях.</w:t>
      </w:r>
    </w:p>
    <w:p w14:paraId="5FB3E12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равила написания гласных в суффиксах деепричастий</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авила слитного и раздельного написания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деепричастиями.</w:t>
      </w:r>
    </w:p>
    <w:p w14:paraId="12D0D32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строить предложения с одиночными деепричастиям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деепричастными оборотами.</w:t>
      </w:r>
    </w:p>
    <w:p w14:paraId="70417E65"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ьно расставлять знаки препинания в предложениях с одиночным деепричастием и деепричастным оборотом.</w:t>
      </w:r>
    </w:p>
    <w:p w14:paraId="1B9AD2DE" w14:textId="77777777" w:rsidR="005E68A5" w:rsidRPr="00CA4934" w:rsidRDefault="005E68A5"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предлож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одиночным деепричастием и деепричастным оборотом (в рамках изученного).</w:t>
      </w:r>
    </w:p>
    <w:p w14:paraId="1D9850F6"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9. </w:t>
      </w:r>
      <w:r w:rsidR="00D67B9C" w:rsidRPr="00CA4934">
        <w:rPr>
          <w:rFonts w:ascii="Times New Roman" w:eastAsia="SchoolBookSanPin" w:hAnsi="Times New Roman"/>
          <w:bCs/>
          <w:position w:val="1"/>
          <w:sz w:val="28"/>
          <w:szCs w:val="28"/>
          <w:lang w:val="ru-RU"/>
        </w:rPr>
        <w:t>Наречие</w:t>
      </w:r>
      <w:r w:rsidR="003D18B4" w:rsidRPr="00CA4934">
        <w:rPr>
          <w:rFonts w:ascii="Times New Roman" w:eastAsia="SchoolBookSanPin" w:hAnsi="Times New Roman"/>
          <w:bCs/>
          <w:position w:val="1"/>
          <w:sz w:val="28"/>
          <w:szCs w:val="28"/>
          <w:lang w:val="ru-RU"/>
        </w:rPr>
        <w:t>.</w:t>
      </w:r>
    </w:p>
    <w:p w14:paraId="7766BDB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аречия в речи</w:t>
      </w:r>
      <w:r w:rsidR="009B4DA0" w:rsidRPr="00CA4934">
        <w:rPr>
          <w:rFonts w:ascii="Times New Roman" w:eastAsia="SchoolBookSanPin" w:hAnsi="Times New Roman"/>
          <w:position w:val="1"/>
          <w:sz w:val="28"/>
          <w:szCs w:val="28"/>
          <w:lang w:val="ru-RU"/>
        </w:rPr>
        <w:t>, о</w:t>
      </w:r>
      <w:r w:rsidRPr="00CA4934">
        <w:rPr>
          <w:rFonts w:ascii="Times New Roman" w:eastAsia="SchoolBookSanPin" w:hAnsi="Times New Roman"/>
          <w:position w:val="1"/>
          <w:sz w:val="28"/>
          <w:szCs w:val="28"/>
          <w:lang w:val="ru-RU"/>
        </w:rPr>
        <w:t>пределять общее грамматическое значение наречий</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разряды наречий по значению; характеризовать особенности словообразования наречий, их синтаксических свойств, роли в речи.</w:t>
      </w:r>
    </w:p>
    <w:p w14:paraId="3B87FE5A" w14:textId="77777777" w:rsidR="009953B8"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морфологический</w:t>
      </w:r>
      <w:r w:rsidR="009953B8" w:rsidRPr="00CA4934">
        <w:rPr>
          <w:rFonts w:ascii="Times New Roman" w:eastAsia="SchoolBookSanPin" w:hAnsi="Times New Roman"/>
          <w:position w:val="1"/>
          <w:sz w:val="28"/>
          <w:szCs w:val="28"/>
          <w:lang w:val="ru-RU"/>
        </w:rPr>
        <w:t>, орфографический анализ наречий (в рамках изученного), применять это умение в речевой практике.</w:t>
      </w:r>
    </w:p>
    <w:p w14:paraId="6B358E7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образования степеней сравнения наречий, произношения наречий, постановки в них ударения.</w:t>
      </w:r>
    </w:p>
    <w:p w14:paraId="00A69DC2"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менять правила слитного, раздельного и дефисного написания наречий</w:t>
      </w:r>
      <w:r w:rsidR="00A33EE5"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написания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proofErr w:type="spellStart"/>
      <w:r w:rsidRPr="00CA4934">
        <w:rPr>
          <w:rFonts w:ascii="Times New Roman" w:eastAsia="SchoolBookSanPin" w:hAnsi="Times New Roman"/>
          <w:bCs/>
          <w:position w:val="1"/>
          <w:sz w:val="28"/>
          <w:szCs w:val="28"/>
          <w:lang w:val="ru-RU"/>
        </w:rPr>
        <w:t>нн</w:t>
      </w:r>
      <w:proofErr w:type="spellEnd"/>
      <w:r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position w:val="1"/>
          <w:sz w:val="28"/>
          <w:szCs w:val="28"/>
          <w:lang w:val="ru-RU"/>
        </w:rPr>
        <w:t xml:space="preserve">в наречиях на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е</w:t>
      </w:r>
      <w:r w:rsidRPr="00CA4934">
        <w:rPr>
          <w:rFonts w:ascii="Times New Roman" w:eastAsia="SchoolBookSanPin" w:hAnsi="Times New Roman"/>
          <w:position w:val="1"/>
          <w:sz w:val="28"/>
          <w:szCs w:val="28"/>
          <w:lang w:val="ru-RU"/>
        </w:rPr>
        <w:t xml:space="preserve">; написания суффиксов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нареч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с приставками </w:t>
      </w:r>
      <w:r w:rsidRPr="00CA4934">
        <w:rPr>
          <w:rFonts w:ascii="Times New Roman" w:eastAsia="SchoolBookSanPin" w:hAnsi="Times New Roman"/>
          <w:bCs/>
          <w:position w:val="1"/>
          <w:sz w:val="28"/>
          <w:szCs w:val="28"/>
          <w:lang w:val="ru-RU"/>
        </w:rPr>
        <w:t>из-</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д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w:t>
      </w:r>
      <w:r w:rsidR="00A33EE5"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потребле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на конце наречий после шипящих</w:t>
      </w:r>
      <w:r w:rsidR="00A33EE5"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писания суффиксов наречий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после шипящих; написа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и </w:t>
      </w:r>
      <w:proofErr w:type="spellStart"/>
      <w:r w:rsidRPr="00CA4934">
        <w:rPr>
          <w:rFonts w:ascii="Times New Roman" w:eastAsia="SchoolBookSanPin" w:hAnsi="Times New Roman"/>
          <w:bCs/>
          <w:position w:val="1"/>
          <w:sz w:val="28"/>
          <w:szCs w:val="28"/>
          <w:lang w:val="ru-RU"/>
        </w:rPr>
        <w:t>и</w:t>
      </w:r>
      <w:proofErr w:type="spellEnd"/>
      <w:r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position w:val="1"/>
          <w:sz w:val="28"/>
          <w:szCs w:val="28"/>
          <w:lang w:val="ru-RU"/>
        </w:rPr>
        <w:t xml:space="preserve">в приставках </w:t>
      </w:r>
      <w:proofErr w:type="spellStart"/>
      <w:r w:rsidRPr="00CA4934">
        <w:rPr>
          <w:rFonts w:ascii="Times New Roman" w:eastAsia="SchoolBookSanPin" w:hAnsi="Times New Roman"/>
          <w:bCs/>
          <w:position w:val="1"/>
          <w:sz w:val="28"/>
          <w:szCs w:val="28"/>
          <w:lang w:val="ru-RU"/>
        </w:rPr>
        <w:t>не-</w:t>
      </w:r>
      <w:proofErr w:type="spellEnd"/>
      <w:r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и- </w:t>
      </w:r>
      <w:r w:rsidRPr="00CA4934">
        <w:rPr>
          <w:rFonts w:ascii="Times New Roman" w:eastAsia="SchoolBookSanPin" w:hAnsi="Times New Roman"/>
          <w:position w:val="1"/>
          <w:sz w:val="28"/>
          <w:szCs w:val="28"/>
          <w:lang w:val="ru-RU"/>
        </w:rPr>
        <w:t>наречий; слитного и раздельного написа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наречиями.</w:t>
      </w:r>
    </w:p>
    <w:p w14:paraId="12FED626"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A33EE5"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A33EE5" w:rsidRPr="00CA4934">
        <w:rPr>
          <w:rFonts w:ascii="Times New Roman" w:eastAsia="SchoolBookSanPin" w:hAnsi="Times New Roman"/>
          <w:sz w:val="28"/>
          <w:szCs w:val="28"/>
          <w:lang w:val="ru-RU"/>
        </w:rPr>
        <w:t>.10. </w:t>
      </w:r>
      <w:r w:rsidR="00D67B9C" w:rsidRPr="00CA4934">
        <w:rPr>
          <w:rFonts w:ascii="Times New Roman" w:eastAsia="SchoolBookSanPin" w:hAnsi="Times New Roman"/>
          <w:bCs/>
          <w:sz w:val="28"/>
          <w:szCs w:val="28"/>
          <w:lang w:val="ru-RU"/>
        </w:rPr>
        <w:t>Слова категории состояния</w:t>
      </w:r>
      <w:r w:rsidR="003D18B4" w:rsidRPr="00CA4934">
        <w:rPr>
          <w:rFonts w:ascii="Times New Roman" w:eastAsia="SchoolBookSanPin" w:hAnsi="Times New Roman"/>
          <w:bCs/>
          <w:sz w:val="28"/>
          <w:szCs w:val="28"/>
          <w:lang w:val="ru-RU"/>
        </w:rPr>
        <w:t>.</w:t>
      </w:r>
    </w:p>
    <w:p w14:paraId="556A2BE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14:paraId="6522EF75"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1. </w:t>
      </w:r>
      <w:r w:rsidR="00D67B9C" w:rsidRPr="00CA4934">
        <w:rPr>
          <w:rFonts w:ascii="Times New Roman" w:eastAsia="SchoolBookSanPin" w:hAnsi="Times New Roman"/>
          <w:bCs/>
          <w:position w:val="1"/>
          <w:sz w:val="28"/>
          <w:szCs w:val="28"/>
          <w:lang w:val="ru-RU"/>
        </w:rPr>
        <w:t>Служебные части речи</w:t>
      </w:r>
      <w:r w:rsidR="003D18B4" w:rsidRPr="00CA4934">
        <w:rPr>
          <w:rFonts w:ascii="Times New Roman" w:eastAsia="SchoolBookSanPin" w:hAnsi="Times New Roman"/>
          <w:bCs/>
          <w:position w:val="1"/>
          <w:sz w:val="28"/>
          <w:szCs w:val="28"/>
          <w:lang w:val="ru-RU"/>
        </w:rPr>
        <w:t>.</w:t>
      </w:r>
    </w:p>
    <w:p w14:paraId="0849360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бщую характеристику служебных частей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их отлич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т самостоятельных частей речи.</w:t>
      </w:r>
    </w:p>
    <w:p w14:paraId="7BAA2179"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2. </w:t>
      </w:r>
      <w:r w:rsidR="00D67B9C" w:rsidRPr="00CA4934">
        <w:rPr>
          <w:rFonts w:ascii="Times New Roman" w:eastAsia="SchoolBookSanPin" w:hAnsi="Times New Roman"/>
          <w:bCs/>
          <w:position w:val="1"/>
          <w:sz w:val="28"/>
          <w:szCs w:val="28"/>
          <w:lang w:val="ru-RU"/>
        </w:rPr>
        <w:t>Предлог</w:t>
      </w:r>
      <w:r w:rsidR="003D18B4" w:rsidRPr="00CA4934">
        <w:rPr>
          <w:rFonts w:ascii="Times New Roman" w:eastAsia="SchoolBookSanPin" w:hAnsi="Times New Roman"/>
          <w:bCs/>
          <w:position w:val="1"/>
          <w:sz w:val="28"/>
          <w:szCs w:val="28"/>
          <w:lang w:val="ru-RU"/>
        </w:rPr>
        <w:t>.</w:t>
      </w:r>
    </w:p>
    <w:p w14:paraId="48D31FF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едлог как служебную часть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производны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непроизводные предлоги, простые и составные предлоги.</w:t>
      </w:r>
    </w:p>
    <w:p w14:paraId="667ED84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ять предлоги в речи в соответствии с их значение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тилистическими особенностям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ать </w:t>
      </w:r>
      <w:r w:rsidR="005E68A5"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равописания производных предлогов.</w:t>
      </w:r>
    </w:p>
    <w:p w14:paraId="2B3C959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употребления имён существительных и местоим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с предлогами, предлогов </w:t>
      </w:r>
      <w:r w:rsidRPr="00CA4934">
        <w:rPr>
          <w:rFonts w:ascii="Times New Roman" w:eastAsia="SchoolBookSanPin" w:hAnsi="Times New Roman"/>
          <w:bCs/>
          <w:position w:val="1"/>
          <w:sz w:val="28"/>
          <w:szCs w:val="28"/>
          <w:lang w:val="ru-RU"/>
        </w:rPr>
        <w:t>из</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на </w:t>
      </w:r>
      <w:r w:rsidRPr="00CA4934">
        <w:rPr>
          <w:rFonts w:ascii="Times New Roman" w:eastAsia="SchoolBookSanPin" w:hAnsi="Times New Roman"/>
          <w:position w:val="1"/>
          <w:sz w:val="28"/>
          <w:szCs w:val="28"/>
          <w:lang w:val="ru-RU"/>
        </w:rPr>
        <w:t>в составе словосочетаний</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авила правописания производных предлогов.</w:t>
      </w:r>
    </w:p>
    <w:p w14:paraId="4E44256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предлогов, применять это ум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ри выполнении языкового анализа различных видов и в речевой практике.</w:t>
      </w:r>
    </w:p>
    <w:p w14:paraId="275C1FA3"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3. </w:t>
      </w:r>
      <w:r w:rsidR="00D67B9C" w:rsidRPr="00CA4934">
        <w:rPr>
          <w:rFonts w:ascii="Times New Roman" w:eastAsia="SchoolBookSanPin" w:hAnsi="Times New Roman"/>
          <w:bCs/>
          <w:position w:val="1"/>
          <w:sz w:val="28"/>
          <w:szCs w:val="28"/>
          <w:lang w:val="ru-RU"/>
        </w:rPr>
        <w:t>Союз</w:t>
      </w:r>
      <w:r w:rsidR="003D18B4" w:rsidRPr="00CA4934">
        <w:rPr>
          <w:rFonts w:ascii="Times New Roman" w:eastAsia="SchoolBookSanPin" w:hAnsi="Times New Roman"/>
          <w:bCs/>
          <w:position w:val="1"/>
          <w:sz w:val="28"/>
          <w:szCs w:val="28"/>
          <w:lang w:val="ru-RU"/>
        </w:rPr>
        <w:t>.</w:t>
      </w:r>
    </w:p>
    <w:p w14:paraId="143678A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оюз как служебную часть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08C02AC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Употреблять союзы в речи в соответствии с их значением и стилистическими особенностям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ать </w:t>
      </w:r>
      <w:r w:rsidR="005E68A5"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правописания союзов, постановки знаков препинания в сложных союзных предложениях, постановки знаков препина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в предложениях с союзом </w:t>
      </w:r>
      <w:r w:rsidRPr="00CA4934">
        <w:rPr>
          <w:rFonts w:ascii="Times New Roman" w:eastAsia="SchoolBookSanPin" w:hAnsi="Times New Roman"/>
          <w:bCs/>
          <w:position w:val="1"/>
          <w:sz w:val="28"/>
          <w:szCs w:val="28"/>
          <w:lang w:val="ru-RU"/>
        </w:rPr>
        <w:t>и</w:t>
      </w:r>
      <w:r w:rsidRPr="00CA4934">
        <w:rPr>
          <w:rFonts w:ascii="Times New Roman" w:eastAsia="SchoolBookSanPin" w:hAnsi="Times New Roman"/>
          <w:position w:val="1"/>
          <w:sz w:val="28"/>
          <w:szCs w:val="28"/>
          <w:lang w:val="ru-RU"/>
        </w:rPr>
        <w:t>.</w:t>
      </w:r>
    </w:p>
    <w:p w14:paraId="4F35513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союзов, применять это умение в речевой практике.</w:t>
      </w:r>
    </w:p>
    <w:p w14:paraId="4B7A2ED5"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4. </w:t>
      </w:r>
      <w:r w:rsidR="00D67B9C" w:rsidRPr="00CA4934">
        <w:rPr>
          <w:rFonts w:ascii="Times New Roman" w:eastAsia="SchoolBookSanPin" w:hAnsi="Times New Roman"/>
          <w:bCs/>
          <w:position w:val="1"/>
          <w:sz w:val="28"/>
          <w:szCs w:val="28"/>
          <w:lang w:val="ru-RU"/>
        </w:rPr>
        <w:t>Частица</w:t>
      </w:r>
      <w:r w:rsidR="003D18B4" w:rsidRPr="00CA4934">
        <w:rPr>
          <w:rFonts w:ascii="Times New Roman" w:eastAsia="SchoolBookSanPin" w:hAnsi="Times New Roman"/>
          <w:bCs/>
          <w:position w:val="1"/>
          <w:sz w:val="28"/>
          <w:szCs w:val="28"/>
          <w:lang w:val="ru-RU"/>
        </w:rPr>
        <w:t>.</w:t>
      </w:r>
    </w:p>
    <w:p w14:paraId="2963788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частицу как служебную часть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разряды частиц по значению, по составу</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роль частиц в передаче различных оттенков значения в слове и тексте, в образовании форм глагола</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нимать интонационные особенности предложений с частицами.</w:t>
      </w:r>
    </w:p>
    <w:p w14:paraId="681369A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потреблять частицы в речи в соответствии с их значением и стилистической окраской; соблюдать </w:t>
      </w:r>
      <w:r w:rsidR="005E68A5"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правописания частиц.</w:t>
      </w:r>
    </w:p>
    <w:p w14:paraId="4BC9BFC7"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морфологический анализ частиц, применять это умение в речевой практике.</w:t>
      </w:r>
    </w:p>
    <w:p w14:paraId="15CF1C66"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5. </w:t>
      </w:r>
      <w:r w:rsidR="00D67B9C" w:rsidRPr="00CA4934">
        <w:rPr>
          <w:rFonts w:ascii="Times New Roman" w:eastAsia="SchoolBookSanPin" w:hAnsi="Times New Roman"/>
          <w:bCs/>
          <w:sz w:val="28"/>
          <w:szCs w:val="28"/>
          <w:lang w:val="ru-RU"/>
        </w:rPr>
        <w:t>Междометия и звукоподражательные слова</w:t>
      </w:r>
      <w:r w:rsidR="003D18B4" w:rsidRPr="00CA4934">
        <w:rPr>
          <w:rFonts w:ascii="Times New Roman" w:eastAsia="SchoolBookSanPin" w:hAnsi="Times New Roman"/>
          <w:bCs/>
          <w:sz w:val="28"/>
          <w:szCs w:val="28"/>
          <w:lang w:val="ru-RU"/>
        </w:rPr>
        <w:t>.</w:t>
      </w:r>
    </w:p>
    <w:p w14:paraId="4581262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междометия как особую группу слов, различать группы междометий по значению</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роль междометий в речи</w:t>
      </w:r>
      <w:r w:rsidR="00C51EE4" w:rsidRPr="00CA4934">
        <w:rPr>
          <w:rFonts w:ascii="Times New Roman" w:eastAsia="SchoolBookSanPin" w:hAnsi="Times New Roman"/>
          <w:position w:val="1"/>
          <w:sz w:val="28"/>
          <w:szCs w:val="28"/>
          <w:lang w:val="ru-RU"/>
        </w:rPr>
        <w:t>, х</w:t>
      </w:r>
      <w:r w:rsidRPr="00CA4934">
        <w:rPr>
          <w:rFonts w:ascii="Times New Roman" w:eastAsia="SchoolBookSanPin" w:hAnsi="Times New Roman"/>
          <w:position w:val="1"/>
          <w:sz w:val="28"/>
          <w:szCs w:val="28"/>
          <w:lang w:val="ru-RU"/>
        </w:rPr>
        <w:t>арактеризовать особенности звукоподражательных слов и их употребление в разговорной реч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художественной литературе.</w:t>
      </w:r>
    </w:p>
    <w:p w14:paraId="06A0BF3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междометий</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именять это ум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речевой практике.</w:t>
      </w:r>
    </w:p>
    <w:p w14:paraId="5FD48B2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пунктуационные </w:t>
      </w:r>
      <w:r w:rsidR="005E68A5"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оформления предлож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междометиями.</w:t>
      </w:r>
    </w:p>
    <w:p w14:paraId="77EB3FC4" w14:textId="77777777" w:rsidR="00D67B9C" w:rsidRPr="00CA4934" w:rsidRDefault="00D67B9C"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Различать грамматические омонимы.</w:t>
      </w:r>
    </w:p>
    <w:p w14:paraId="16FA31ED" w14:textId="77777777" w:rsidR="000A1DE9"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0A1DE9"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0A1DE9" w:rsidRPr="00CA4934">
        <w:rPr>
          <w:rFonts w:ascii="Times New Roman" w:eastAsia="SchoolBookSanPin" w:hAnsi="Times New Roman"/>
          <w:sz w:val="28"/>
          <w:szCs w:val="28"/>
          <w:lang w:val="ru-RU"/>
        </w:rPr>
        <w:t>. </w:t>
      </w:r>
      <w:r w:rsidR="000A1DE9" w:rsidRPr="00CA4934">
        <w:rPr>
          <w:rFonts w:ascii="Times New Roman" w:eastAsia="OfficinaSansBoldITC" w:hAnsi="Times New Roman"/>
          <w:sz w:val="28"/>
          <w:szCs w:val="28"/>
          <w:lang w:val="ru-RU"/>
        </w:rPr>
        <w:t>К</w:t>
      </w:r>
      <w:r w:rsidR="000A1DE9" w:rsidRPr="00CA4934">
        <w:rPr>
          <w:rFonts w:ascii="Times New Roman" w:eastAsia="SchoolBookSanPin" w:hAnsi="Times New Roman"/>
          <w:sz w:val="28"/>
          <w:szCs w:val="28"/>
          <w:lang w:val="ru-RU"/>
        </w:rPr>
        <w:t xml:space="preserve"> концу обучения в </w:t>
      </w:r>
      <w:r w:rsidR="000A1DE9" w:rsidRPr="00CA4934">
        <w:rPr>
          <w:rFonts w:ascii="Times New Roman" w:eastAsia="SchoolBookSanPin" w:hAnsi="Times New Roman"/>
          <w:bCs/>
          <w:sz w:val="28"/>
          <w:szCs w:val="28"/>
          <w:lang w:val="ru-RU"/>
        </w:rPr>
        <w:t xml:space="preserve">8 классе </w:t>
      </w:r>
      <w:r w:rsidR="000A1DE9" w:rsidRPr="00CA4934">
        <w:rPr>
          <w:rFonts w:ascii="Times New Roman" w:eastAsia="SchoolBookSanPin" w:hAnsi="Times New Roman"/>
          <w:sz w:val="28"/>
          <w:szCs w:val="28"/>
          <w:lang w:val="ru-RU"/>
        </w:rPr>
        <w:t>обучающийся получит следующие п</w:t>
      </w:r>
      <w:r w:rsidR="000A1DE9" w:rsidRPr="00CA4934">
        <w:rPr>
          <w:rFonts w:ascii="Times New Roman" w:eastAsia="OfficinaSansBoldITC" w:hAnsi="Times New Roman"/>
          <w:sz w:val="28"/>
          <w:szCs w:val="28"/>
          <w:lang w:val="ru-RU"/>
        </w:rPr>
        <w:t>редметные результаты по отдельным темам программы по</w:t>
      </w:r>
      <w:r w:rsidR="00B32708" w:rsidRPr="00CA4934">
        <w:rPr>
          <w:rFonts w:ascii="Times New Roman" w:eastAsia="OfficinaSansBoldITC" w:hAnsi="Times New Roman"/>
          <w:sz w:val="28"/>
          <w:szCs w:val="28"/>
          <w:lang w:val="ru-RU"/>
        </w:rPr>
        <w:t xml:space="preserve"> </w:t>
      </w:r>
      <w:r w:rsidR="000A1DE9" w:rsidRPr="00CA4934">
        <w:rPr>
          <w:rFonts w:ascii="Times New Roman" w:eastAsia="OfficinaSansBoldITC" w:hAnsi="Times New Roman"/>
          <w:sz w:val="28"/>
          <w:szCs w:val="28"/>
          <w:lang w:val="ru-RU"/>
        </w:rPr>
        <w:t>русскому языку</w:t>
      </w:r>
      <w:r w:rsidR="000A1DE9" w:rsidRPr="00CA4934">
        <w:rPr>
          <w:rFonts w:ascii="Times New Roman" w:eastAsia="SchoolBookSanPin" w:hAnsi="Times New Roman"/>
          <w:sz w:val="28"/>
          <w:szCs w:val="28"/>
          <w:lang w:val="ru-RU"/>
        </w:rPr>
        <w:t>:</w:t>
      </w:r>
    </w:p>
    <w:p w14:paraId="1759FDFC" w14:textId="77777777" w:rsidR="000A1DE9"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0A1DE9"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0A1DE9" w:rsidRPr="00CA4934">
        <w:rPr>
          <w:rFonts w:ascii="Times New Roman" w:eastAsia="SchoolBookSanPin" w:hAnsi="Times New Roman"/>
          <w:sz w:val="28"/>
          <w:szCs w:val="28"/>
          <w:lang w:val="ru-RU"/>
        </w:rPr>
        <w:t>.1. </w:t>
      </w:r>
      <w:r w:rsidR="000A1DE9" w:rsidRPr="00CA4934">
        <w:rPr>
          <w:rFonts w:ascii="Times New Roman" w:eastAsia="OfficinaSansBoldITC" w:hAnsi="Times New Roman"/>
          <w:sz w:val="28"/>
          <w:szCs w:val="28"/>
          <w:lang w:val="ru-RU"/>
        </w:rPr>
        <w:t>Общие сведения о языке.</w:t>
      </w:r>
    </w:p>
    <w:p w14:paraId="7271587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русском языке как одном из славянских языков.</w:t>
      </w:r>
    </w:p>
    <w:p w14:paraId="015B44EB"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0A1DE9"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0A1DE9"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14:paraId="256F98B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14:paraId="4542071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 и темы на основе жизненных наблюдений (объём не менее 6 реплик).</w:t>
      </w:r>
    </w:p>
    <w:p w14:paraId="11179AB9" w14:textId="77777777" w:rsidR="00B20451" w:rsidRPr="00CA4934" w:rsidRDefault="00B2045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14:paraId="5197696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14:paraId="38B33EC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е менее 140 слов.</w:t>
      </w:r>
    </w:p>
    <w:p w14:paraId="4F7B3DA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для сжатого и выборочного изложения</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е мене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260 слов).</w:t>
      </w:r>
    </w:p>
    <w:p w14:paraId="45F89A0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оответствии с целью, темой и коммуникативным замыслом.</w:t>
      </w:r>
    </w:p>
    <w:p w14:paraId="6D39525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нормы современного русского литературного языка, в том числе во время списывания текста объём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120</w:t>
      </w:r>
      <w:r w:rsidR="000200B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40 слов</w:t>
      </w:r>
      <w:r w:rsidR="003121CD"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ловарного диктанта объёмом 30</w:t>
      </w:r>
      <w:r w:rsidR="000200B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35 сл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диктанта на основе связного текста объёмом 120</w:t>
      </w:r>
      <w:r w:rsidR="000200B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140 слов, составленного с учётом ранее изученных правил правописания (в том числе содержащего изученные в течение четвёртого года обучения орфограммы, </w:t>
      </w:r>
      <w:proofErr w:type="spellStart"/>
      <w:r w:rsidRPr="00CA4934">
        <w:rPr>
          <w:rFonts w:ascii="Times New Roman" w:eastAsia="SchoolBookSanPin" w:hAnsi="Times New Roman"/>
          <w:sz w:val="28"/>
          <w:szCs w:val="28"/>
          <w:lang w:val="ru-RU"/>
        </w:rPr>
        <w:t>пунктограммы</w:t>
      </w:r>
      <w:proofErr w:type="spellEnd"/>
      <w:r w:rsidRPr="00CA4934">
        <w:rPr>
          <w:rFonts w:ascii="Times New Roman" w:eastAsia="SchoolBookSanPin" w:hAnsi="Times New Roman"/>
          <w:sz w:val="28"/>
          <w:szCs w:val="28"/>
          <w:lang w:val="ru-RU"/>
        </w:rPr>
        <w:t xml:space="preserve"> и слова с непроверяемыми написаниям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использования мимики и жестов в разговорной реч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бъяснять национальную обусловленность норм речевого этикета</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облюд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правила русского речевого этикета.</w:t>
      </w:r>
    </w:p>
    <w:p w14:paraId="4B1880A3"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14:paraId="060BCD8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тносительной законченност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казывать способы и средства связи предлож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ексте</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текст с точки зрения его принадлежности к функционально-смысловому типу реч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языковые средства выразительности в тексте (фонетические, словообразовательные, лексические, морфологические).</w:t>
      </w:r>
    </w:p>
    <w:p w14:paraId="0DD76AA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ексты разных функционально-смысловых типов речи; анализировать тексты разных функциональных разновидностей языка и жанр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эти знания при выполнении языкового анализа различных вид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 речевой практике.</w:t>
      </w:r>
    </w:p>
    <w:p w14:paraId="1C22BF77" w14:textId="77777777" w:rsidR="00B20451" w:rsidRPr="00CA4934" w:rsidRDefault="00B2045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14:paraId="7C18004F" w14:textId="77777777" w:rsidR="00D67B9C" w:rsidRPr="00CA4934" w:rsidRDefault="00316458"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w:t>
      </w:r>
      <w:r w:rsidR="00D67B9C" w:rsidRPr="00CA4934">
        <w:rPr>
          <w:rFonts w:ascii="Times New Roman" w:eastAsia="SchoolBookSanPin" w:hAnsi="Times New Roman"/>
          <w:sz w:val="28"/>
          <w:szCs w:val="28"/>
          <w:lang w:val="ru-RU"/>
        </w:rPr>
        <w:t>: создавать тезисы, конспект</w:t>
      </w:r>
      <w:r w:rsidR="003121C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з различных источников, в том числе из лингвистических словарей и справочной литературы, и использовать её в учебной деятельности.</w:t>
      </w:r>
    </w:p>
    <w:p w14:paraId="3FD0CCDD"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ставлять сообщение на заданную тему в виде презентации.</w:t>
      </w:r>
    </w:p>
    <w:p w14:paraId="484FFEF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держание прослушанного или прочитанного научно-учебного текста в виде таблицы, схемы</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едставлять содержание таблицы, схемы в виде текста.</w:t>
      </w:r>
    </w:p>
    <w:p w14:paraId="3FF645C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дактировать тексты: собственные</w:t>
      </w:r>
      <w:r w:rsidR="00DF21D5" w:rsidRPr="00CA4934">
        <w:rPr>
          <w:rFonts w:ascii="Times New Roman" w:eastAsia="SchoolBookSanPin" w:hAnsi="Times New Roman"/>
          <w:sz w:val="28"/>
          <w:szCs w:val="28"/>
          <w:lang w:val="ru-RU"/>
        </w:rPr>
        <w:t xml:space="preserve"> и (или) </w:t>
      </w:r>
      <w:r w:rsidRPr="00CA4934">
        <w:rPr>
          <w:rFonts w:ascii="Times New Roman" w:eastAsia="SchoolBookSanPin" w:hAnsi="Times New Roman"/>
          <w:sz w:val="28"/>
          <w:szCs w:val="28"/>
          <w:lang w:val="ru-RU"/>
        </w:rPr>
        <w:t>созданные другими обучающимися тексты с целью совершенствования их содержания и формы</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опоставлять исходный </w:t>
      </w:r>
      <w:r w:rsidRPr="00CA4934">
        <w:rPr>
          <w:rFonts w:ascii="Times New Roman" w:eastAsia="SchoolBookSanPin" w:hAnsi="Times New Roman"/>
          <w:sz w:val="28"/>
          <w:szCs w:val="28"/>
          <w:lang w:val="ru-RU"/>
        </w:rPr>
        <w:lastRenderedPageBreak/>
        <w:t>и отредактированный тексты.</w:t>
      </w:r>
    </w:p>
    <w:p w14:paraId="65DF54D4"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14:paraId="43C6470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28A05EC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официально-делового стиля (заявление, объяснительная записка, автобиография, характеристика), публицистических жанр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формлять деловые бумаги.</w:t>
      </w:r>
    </w:p>
    <w:p w14:paraId="2B60630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оответствии с целью, темой и коммуникативным замыслом.</w:t>
      </w:r>
    </w:p>
    <w:p w14:paraId="2BC353D1" w14:textId="77777777" w:rsidR="005E68A5" w:rsidRPr="00CA4934" w:rsidRDefault="005E68A5"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7.5. Система языка.</w:t>
      </w:r>
    </w:p>
    <w:p w14:paraId="7F7337B6"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6</w:t>
      </w:r>
      <w:r w:rsidR="003121CD"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rPr>
        <w:t>C</w:t>
      </w:r>
      <w:proofErr w:type="spellStart"/>
      <w:r w:rsidR="00D67B9C" w:rsidRPr="00CA4934">
        <w:rPr>
          <w:rFonts w:ascii="Times New Roman" w:eastAsia="OfficinaSansBoldITC" w:hAnsi="Times New Roman"/>
          <w:sz w:val="28"/>
          <w:szCs w:val="28"/>
          <w:lang w:val="ru-RU"/>
        </w:rPr>
        <w:t>интаксис</w:t>
      </w:r>
      <w:proofErr w:type="spellEnd"/>
      <w:r w:rsidR="00D67B9C" w:rsidRPr="00CA4934">
        <w:rPr>
          <w:rFonts w:ascii="Times New Roman" w:eastAsia="OfficinaSansBoldITC" w:hAnsi="Times New Roman"/>
          <w:sz w:val="28"/>
          <w:szCs w:val="28"/>
          <w:lang w:val="ru-RU"/>
        </w:rPr>
        <w:t>. Культура речи. Пунктуация</w:t>
      </w:r>
      <w:r w:rsidR="003D18B4" w:rsidRPr="00CA4934">
        <w:rPr>
          <w:rFonts w:ascii="Times New Roman" w:eastAsia="OfficinaSansBoldITC" w:hAnsi="Times New Roman"/>
          <w:sz w:val="28"/>
          <w:szCs w:val="28"/>
          <w:lang w:val="ru-RU"/>
        </w:rPr>
        <w:t>.</w:t>
      </w:r>
    </w:p>
    <w:p w14:paraId="022D499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синтаксисе как разделе лингвистики</w:t>
      </w:r>
      <w:r w:rsidR="003121CD" w:rsidRPr="00CA4934">
        <w:rPr>
          <w:rFonts w:ascii="Times New Roman" w:eastAsia="SchoolBookSanPin" w:hAnsi="Times New Roman"/>
          <w:sz w:val="28"/>
          <w:szCs w:val="28"/>
          <w:lang w:val="ru-RU"/>
        </w:rPr>
        <w:t>, р</w:t>
      </w:r>
      <w:r w:rsidRPr="00CA4934">
        <w:rPr>
          <w:rFonts w:ascii="Times New Roman" w:eastAsia="SchoolBookSanPin" w:hAnsi="Times New Roman"/>
          <w:sz w:val="28"/>
          <w:szCs w:val="28"/>
          <w:lang w:val="ru-RU"/>
        </w:rPr>
        <w:t xml:space="preserve">аспознавать словосочетание и предложение как единицы </w:t>
      </w:r>
      <w:r w:rsidRPr="00CA4934">
        <w:rPr>
          <w:rFonts w:ascii="Times New Roman" w:eastAsia="SchoolBookSanPin" w:hAnsi="Times New Roman"/>
          <w:position w:val="1"/>
          <w:sz w:val="28"/>
          <w:szCs w:val="28"/>
          <w:lang w:val="ru-RU"/>
        </w:rPr>
        <w:t>синтаксиса.</w:t>
      </w:r>
    </w:p>
    <w:p w14:paraId="1E6BEA5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функции знаков препинания.</w:t>
      </w:r>
    </w:p>
    <w:p w14:paraId="2D08C01B"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Словосочетание</w:t>
      </w:r>
      <w:r w:rsidR="003D18B4" w:rsidRPr="00CA4934">
        <w:rPr>
          <w:rFonts w:ascii="Times New Roman" w:eastAsia="OfficinaSansBoldITC" w:hAnsi="Times New Roman"/>
          <w:sz w:val="28"/>
          <w:szCs w:val="28"/>
          <w:lang w:val="ru-RU"/>
        </w:rPr>
        <w:t>.</w:t>
      </w:r>
    </w:p>
    <w:p w14:paraId="43BE896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ловосочетании: согласование, управление, примыкание</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являть грамматическую синонимию словосочетаний.</w:t>
      </w:r>
    </w:p>
    <w:p w14:paraId="7FA9F3B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нормы построения словосочетаний.</w:t>
      </w:r>
    </w:p>
    <w:p w14:paraId="35F8396E"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8</w:t>
      </w:r>
      <w:r w:rsidR="003121CD"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Предложение</w:t>
      </w:r>
      <w:r w:rsidR="003D18B4" w:rsidRPr="00CA4934">
        <w:rPr>
          <w:rFonts w:ascii="Times New Roman" w:eastAsia="OfficinaSansBoldITC" w:hAnsi="Times New Roman"/>
          <w:sz w:val="28"/>
          <w:szCs w:val="28"/>
          <w:lang w:val="ru-RU"/>
        </w:rPr>
        <w:t>.</w:t>
      </w:r>
    </w:p>
    <w:p w14:paraId="0EC00B6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признаки предложения, средства оформления предложения в устной и письменной реч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функции знаков препинания.</w:t>
      </w:r>
    </w:p>
    <w:p w14:paraId="78822B1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спользовать в текстах публицистического стиля риторическое восклицание, вопросно-ответную форму изложения.</w:t>
      </w:r>
    </w:p>
    <w:p w14:paraId="34BCAFF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количеству грамматических осн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способы выражения подлежащего, виды сказуемого и способы его выражения</w:t>
      </w:r>
      <w:r w:rsidR="003121CD"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w:t>
      </w:r>
      <w:r w:rsidRPr="00CA4934">
        <w:rPr>
          <w:rFonts w:ascii="Times New Roman" w:eastAsia="SchoolBookSanPin" w:hAnsi="Times New Roman"/>
          <w:bCs/>
          <w:sz w:val="28"/>
          <w:szCs w:val="28"/>
          <w:lang w:val="ru-RU"/>
        </w:rPr>
        <w:t>большинство</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меньшинство</w:t>
      </w:r>
      <w:r w:rsidRPr="00CA4934">
        <w:rPr>
          <w:rFonts w:ascii="Times New Roman" w:eastAsia="SchoolBookSanPin" w:hAnsi="Times New Roman"/>
          <w:sz w:val="28"/>
          <w:szCs w:val="28"/>
          <w:lang w:val="ru-RU"/>
        </w:rPr>
        <w:t>, количественными сочетаниями</w:t>
      </w:r>
      <w:r w:rsidR="003121CD"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тире между подлежащим и сказуемым.</w:t>
      </w:r>
    </w:p>
    <w:p w14:paraId="45B71B4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1C9F35E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второстепенных членов предложения (согласованн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есогласованные определения, приложение как особый вид определения</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ямые и </w:t>
      </w:r>
      <w:r w:rsidRPr="00CA4934">
        <w:rPr>
          <w:rFonts w:ascii="Times New Roman" w:eastAsia="SchoolBookSanPin" w:hAnsi="Times New Roman"/>
          <w:sz w:val="28"/>
          <w:szCs w:val="28"/>
          <w:lang w:val="ru-RU"/>
        </w:rPr>
        <w:lastRenderedPageBreak/>
        <w:t>косвенные дополнения, виды обстоятельств).</w:t>
      </w:r>
    </w:p>
    <w:p w14:paraId="22E301E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характеризовать грамматические различия односоставных предложений и двусоставных неполных предложений</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ет</w:t>
      </w:r>
      <w:r w:rsidRPr="00CA4934">
        <w:rPr>
          <w:rFonts w:ascii="Times New Roman" w:eastAsia="SchoolBookSanPin" w:hAnsi="Times New Roman"/>
          <w:sz w:val="28"/>
          <w:szCs w:val="28"/>
          <w:lang w:val="ru-RU"/>
        </w:rPr>
        <w:t>.</w:t>
      </w:r>
    </w:p>
    <w:p w14:paraId="79CDF7B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признаки однородных членов предложения, сред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связи (союзная и бессоюзная связь)</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однородные и неоднородные определения; находить обобщающие слова при однородных членах</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в речи сочетаний однородных членов разных типов.</w:t>
      </w:r>
    </w:p>
    <w:p w14:paraId="6DA491F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нормы построения предложений с однородными членами, связанными двойными союзами </w:t>
      </w:r>
      <w:r w:rsidRPr="00CA4934">
        <w:rPr>
          <w:rFonts w:ascii="Times New Roman" w:eastAsia="SchoolBookSanPin" w:hAnsi="Times New Roman"/>
          <w:bCs/>
          <w:sz w:val="28"/>
          <w:szCs w:val="28"/>
          <w:lang w:val="ru-RU"/>
        </w:rPr>
        <w:t>не только… но 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как… так и</w:t>
      </w:r>
      <w:r w:rsidRPr="00CA4934">
        <w:rPr>
          <w:rFonts w:ascii="Times New Roman" w:eastAsia="SchoolBookSanPin" w:hAnsi="Times New Roman"/>
          <w:sz w:val="28"/>
          <w:szCs w:val="28"/>
          <w:lang w:val="ru-RU"/>
        </w:rPr>
        <w:t>.</w:t>
      </w:r>
    </w:p>
    <w:p w14:paraId="5D80F8B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знаков препинания в предложения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однородными членами, связанными попарно, с помощью повторяющихся союзов (</w:t>
      </w:r>
      <w:proofErr w:type="gramStart"/>
      <w:r w:rsidRPr="00CA4934">
        <w:rPr>
          <w:rFonts w:ascii="Times New Roman" w:eastAsia="SchoolBookSanPin" w:hAnsi="Times New Roman"/>
          <w:bCs/>
          <w:sz w:val="28"/>
          <w:szCs w:val="28"/>
          <w:lang w:val="ru-RU"/>
        </w:rPr>
        <w:t>и...</w:t>
      </w:r>
      <w:proofErr w:type="gramEnd"/>
      <w:r w:rsidRPr="00CA4934">
        <w:rPr>
          <w:rFonts w:ascii="Times New Roman" w:eastAsia="SchoolBookSanPin" w:hAnsi="Times New Roman"/>
          <w:bCs/>
          <w:sz w:val="28"/>
          <w:szCs w:val="28"/>
          <w:lang w:val="ru-RU"/>
        </w:rPr>
        <w:t xml:space="preserve"> и, или... или, </w:t>
      </w:r>
      <w:proofErr w:type="spellStart"/>
      <w:r w:rsidRPr="00CA4934">
        <w:rPr>
          <w:rFonts w:ascii="Times New Roman" w:eastAsia="SchoolBookSanPin" w:hAnsi="Times New Roman"/>
          <w:bCs/>
          <w:sz w:val="28"/>
          <w:szCs w:val="28"/>
          <w:lang w:val="ru-RU"/>
        </w:rPr>
        <w:t>либ</w:t>
      </w:r>
      <w:proofErr w:type="spellEnd"/>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xml:space="preserve">... </w:t>
      </w:r>
      <w:proofErr w:type="spellStart"/>
      <w:r w:rsidRPr="00CA4934">
        <w:rPr>
          <w:rFonts w:ascii="Times New Roman" w:eastAsia="SchoolBookSanPin" w:hAnsi="Times New Roman"/>
          <w:bCs/>
          <w:sz w:val="28"/>
          <w:szCs w:val="28"/>
          <w:lang w:val="ru-RU"/>
        </w:rPr>
        <w:t>либ</w:t>
      </w:r>
      <w:proofErr w:type="spellEnd"/>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ни... ни, т</w:t>
      </w:r>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т</w:t>
      </w:r>
      <w:r w:rsidRPr="00CA4934">
        <w:rPr>
          <w:rFonts w:ascii="Times New Roman" w:eastAsia="SchoolBookSanPin" w:hAnsi="Times New Roman"/>
          <w:bCs/>
          <w:sz w:val="28"/>
          <w:szCs w:val="28"/>
        </w:rPr>
        <w:t>o</w:t>
      </w:r>
      <w:r w:rsidRPr="00CA4934">
        <w:rPr>
          <w:rFonts w:ascii="Times New Roman" w:eastAsia="SchoolBookSanPin" w:hAnsi="Times New Roman"/>
          <w:sz w:val="28"/>
          <w:szCs w:val="28"/>
          <w:lang w:val="ru-RU"/>
        </w:rPr>
        <w:t xml:space="preserve">);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постановки знаков препинания в предложениях с обобщающим словом при однородных членах.</w:t>
      </w:r>
    </w:p>
    <w:p w14:paraId="37D256A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остые неосложнённые предложения, в том числе предлож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неоднородными определениями; простые предложения, осложнённые однородными членами, включая предложения с обобщающим слов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ри однородных членах, осложнённые обособленными членами, обращением, вводными словами и предложениями, вставными конструкциями, междометиями.</w:t>
      </w:r>
    </w:p>
    <w:p w14:paraId="1B540EA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виды обособленных членов предложения, применя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обособления согласованных и несогласованных определений (в том числе приложений), дополнений, обстоятельств, уточняющих членов, пояснитель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исоединительных конструкций</w:t>
      </w:r>
      <w:r w:rsidR="00573EA0"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постановки знаков препинания в предложениях со сравнительным оборотом</w:t>
      </w:r>
      <w:r w:rsidR="00573E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обособления согласованных и несогласованных определений (в том числе приложений), дополнений, обстоятельств, уточняющих членов, пояснитель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присоединительных конструкций;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постановки знаков препин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едложениях с вводными и вставными конструкциями, обращения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междометиями.</w:t>
      </w:r>
      <w:r w:rsidR="005E68A5" w:rsidRPr="00CA4934">
        <w:rPr>
          <w:rFonts w:ascii="Times New Roman" w:eastAsia="SchoolBookSanPin" w:hAnsi="Times New Roman"/>
          <w:sz w:val="28"/>
          <w:szCs w:val="28"/>
          <w:lang w:val="ru-RU"/>
        </w:rPr>
        <w:t xml:space="preserve"> </w:t>
      </w:r>
    </w:p>
    <w:p w14:paraId="02C2F46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группы вводных слов по значению, различать вводные предложения и вставные конструкции</w:t>
      </w:r>
      <w:r w:rsidR="00573E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предлож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вводными словами, вводными предложениями и вставными конструкциями, обращениями и междометиями в речи, понимать их функции</w:t>
      </w:r>
      <w:r w:rsidR="00573E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являть омонимию членов предложения и вводных слов, словосочетаний и предложений.</w:t>
      </w:r>
    </w:p>
    <w:p w14:paraId="0C272E8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нормы построения предложений с вводными слова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едложениями, вставными конструкциями, обращениями (распространённы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ераспространёнными), междометиями.</w:t>
      </w:r>
    </w:p>
    <w:p w14:paraId="56307E0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жные предложения, конструкции с чужой речью (в рамках изученного).</w:t>
      </w:r>
    </w:p>
    <w:p w14:paraId="1D5EED7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оводить синтаксический анализ словосочетаний, синтаксическ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унктуационный анализ предложений</w:t>
      </w:r>
      <w:r w:rsidR="00573E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синтаксису</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унктуации при выполнении языкового анализа различных видов и в речевой практике.</w:t>
      </w:r>
    </w:p>
    <w:p w14:paraId="5DC86AC8" w14:textId="77777777" w:rsidR="004E6214"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 </w:t>
      </w:r>
      <w:r w:rsidR="004E6214" w:rsidRPr="00CA4934">
        <w:rPr>
          <w:rFonts w:ascii="Times New Roman" w:eastAsia="OfficinaSansBoldITC" w:hAnsi="Times New Roman"/>
          <w:sz w:val="28"/>
          <w:szCs w:val="28"/>
          <w:lang w:val="ru-RU"/>
        </w:rPr>
        <w:t>К</w:t>
      </w:r>
      <w:r w:rsidR="004E6214" w:rsidRPr="00CA4934">
        <w:rPr>
          <w:rFonts w:ascii="Times New Roman" w:eastAsia="SchoolBookSanPin" w:hAnsi="Times New Roman"/>
          <w:sz w:val="28"/>
          <w:szCs w:val="28"/>
          <w:lang w:val="ru-RU"/>
        </w:rPr>
        <w:t xml:space="preserve"> концу обучения в </w:t>
      </w:r>
      <w:r w:rsidR="004E6214" w:rsidRPr="00CA4934">
        <w:rPr>
          <w:rFonts w:ascii="Times New Roman" w:eastAsia="SchoolBookSanPin" w:hAnsi="Times New Roman"/>
          <w:bCs/>
          <w:sz w:val="28"/>
          <w:szCs w:val="28"/>
          <w:lang w:val="ru-RU"/>
        </w:rPr>
        <w:t xml:space="preserve">9 классе </w:t>
      </w:r>
      <w:r w:rsidR="004E6214" w:rsidRPr="00CA4934">
        <w:rPr>
          <w:rFonts w:ascii="Times New Roman" w:eastAsia="SchoolBookSanPin" w:hAnsi="Times New Roman"/>
          <w:sz w:val="28"/>
          <w:szCs w:val="28"/>
          <w:lang w:val="ru-RU"/>
        </w:rPr>
        <w:t>обучающийся получит следующие п</w:t>
      </w:r>
      <w:r w:rsidR="004E6214" w:rsidRPr="00CA4934">
        <w:rPr>
          <w:rFonts w:ascii="Times New Roman" w:eastAsia="OfficinaSansBoldITC" w:hAnsi="Times New Roman"/>
          <w:sz w:val="28"/>
          <w:szCs w:val="28"/>
          <w:lang w:val="ru-RU"/>
        </w:rPr>
        <w:t>редметные результаты по отдельным темам программы по</w:t>
      </w:r>
      <w:r w:rsidR="00B32708" w:rsidRPr="00CA4934">
        <w:rPr>
          <w:rFonts w:ascii="Times New Roman" w:eastAsia="OfficinaSansBoldITC" w:hAnsi="Times New Roman"/>
          <w:sz w:val="28"/>
          <w:szCs w:val="28"/>
          <w:lang w:val="ru-RU"/>
        </w:rPr>
        <w:t xml:space="preserve"> </w:t>
      </w:r>
      <w:r w:rsidR="004E6214" w:rsidRPr="00CA4934">
        <w:rPr>
          <w:rFonts w:ascii="Times New Roman" w:eastAsia="OfficinaSansBoldITC" w:hAnsi="Times New Roman"/>
          <w:sz w:val="28"/>
          <w:szCs w:val="28"/>
          <w:lang w:val="ru-RU"/>
        </w:rPr>
        <w:t>русскому языку</w:t>
      </w:r>
      <w:r w:rsidR="004E6214" w:rsidRPr="00CA4934">
        <w:rPr>
          <w:rFonts w:ascii="Times New Roman" w:eastAsia="SchoolBookSanPin" w:hAnsi="Times New Roman"/>
          <w:sz w:val="28"/>
          <w:szCs w:val="28"/>
          <w:lang w:val="ru-RU"/>
        </w:rPr>
        <w:t>:</w:t>
      </w:r>
    </w:p>
    <w:p w14:paraId="6CB56D38" w14:textId="77777777" w:rsidR="004E6214"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1. </w:t>
      </w:r>
      <w:r w:rsidR="004E6214" w:rsidRPr="00CA4934">
        <w:rPr>
          <w:rFonts w:ascii="Times New Roman" w:eastAsia="OfficinaSansBoldITC" w:hAnsi="Times New Roman"/>
          <w:sz w:val="28"/>
          <w:szCs w:val="28"/>
          <w:lang w:val="ru-RU"/>
        </w:rPr>
        <w:t>Общие сведения о языке.</w:t>
      </w:r>
    </w:p>
    <w:p w14:paraId="072BF32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14:paraId="3C1B2782"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14:paraId="78C77CF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 80 сл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1813032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частвовать в диалогическом и </w:t>
      </w:r>
      <w:proofErr w:type="spellStart"/>
      <w:r w:rsidRPr="00CA4934">
        <w:rPr>
          <w:rFonts w:ascii="Times New Roman" w:eastAsia="SchoolBookSanPin" w:hAnsi="Times New Roman"/>
          <w:sz w:val="28"/>
          <w:szCs w:val="28"/>
          <w:lang w:val="ru-RU"/>
        </w:rPr>
        <w:t>полилогическом</w:t>
      </w:r>
      <w:proofErr w:type="spellEnd"/>
      <w:r w:rsidRPr="00CA4934">
        <w:rPr>
          <w:rFonts w:ascii="Times New Roman" w:eastAsia="SchoolBookSanPin" w:hAnsi="Times New Roman"/>
          <w:sz w:val="28"/>
          <w:szCs w:val="28"/>
          <w:lang w:val="ru-RU"/>
        </w:rPr>
        <w:t xml:space="preserve"> общении (побужд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действию, обмен мнениями, запрос информации, сообщение информ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бытовые, научно-учебные (в том числе лингвистические) темы (объём не мене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6 реплик).</w:t>
      </w:r>
    </w:p>
    <w:p w14:paraId="2C6CB1C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аучно-учебных, художественных, публицистических текстов различных функционально-смысловых типов речи.</w:t>
      </w:r>
    </w:p>
    <w:p w14:paraId="60ED0B7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14:paraId="00DE9F5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е менее 150 слов.</w:t>
      </w:r>
    </w:p>
    <w:p w14:paraId="779399C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оответствии с целью, темой и коммуникативным замыслом.</w:t>
      </w:r>
    </w:p>
    <w:p w14:paraId="747F6AF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нормы современного русского литературного языка, в том числе во время списывания текста объём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140</w:t>
      </w:r>
      <w:r w:rsidR="00041B2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60 слов</w:t>
      </w:r>
      <w:r w:rsidR="004E621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ловарного диктанта объёмом 35</w:t>
      </w:r>
      <w:r w:rsidR="00041B2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40 слов</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диктанта на основе связного текста объёмом</w:t>
      </w:r>
      <w:r w:rsidR="004E621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140</w:t>
      </w:r>
      <w:r w:rsidR="00041B2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160 слов, составленного с учётом ранее изученных правил правописания (в том числе содержащего изученные в течение пятого года обучения орфограммы, </w:t>
      </w:r>
      <w:proofErr w:type="spellStart"/>
      <w:r w:rsidRPr="00CA4934">
        <w:rPr>
          <w:rFonts w:ascii="Times New Roman" w:eastAsia="SchoolBookSanPin" w:hAnsi="Times New Roman"/>
          <w:sz w:val="28"/>
          <w:szCs w:val="28"/>
          <w:lang w:val="ru-RU"/>
        </w:rPr>
        <w:t>пунктограммы</w:t>
      </w:r>
      <w:proofErr w:type="spellEnd"/>
      <w:r w:rsidRPr="00CA4934">
        <w:rPr>
          <w:rFonts w:ascii="Times New Roman" w:eastAsia="SchoolBookSanPin" w:hAnsi="Times New Roman"/>
          <w:sz w:val="28"/>
          <w:szCs w:val="28"/>
          <w:lang w:val="ru-RU"/>
        </w:rPr>
        <w:t xml:space="preserve"> и слова с непроверяемыми написаниями).</w:t>
      </w:r>
    </w:p>
    <w:p w14:paraId="57368A79"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14:paraId="626B259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определять тему и главную мысль текста</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дбирать заголовок, отражающий тему или главную мысль текста.</w:t>
      </w:r>
    </w:p>
    <w:p w14:paraId="438DDF5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принадлежность текста к функционально</w:t>
      </w:r>
      <w:r w:rsidR="00EB7B9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смысловому типу речи.</w:t>
      </w:r>
    </w:p>
    <w:p w14:paraId="34BD92A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в тексте типовые фрагмент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описание, повествование, рассуждение-доказательство, оценочные высказывания.</w:t>
      </w:r>
    </w:p>
    <w:p w14:paraId="67B0C5A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содержание текста по заголовку, ключевым словам, зачину или концовке.</w:t>
      </w:r>
    </w:p>
    <w:p w14:paraId="039C34A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тличительные признаки текстов разных жанров.</w:t>
      </w:r>
    </w:p>
    <w:p w14:paraId="1A9B892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высказывание на основе текста: выражать своё отнош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к </w:t>
      </w:r>
      <w:r w:rsidRPr="00CA4934">
        <w:rPr>
          <w:rFonts w:ascii="Times New Roman" w:eastAsia="SchoolBookSanPin" w:hAnsi="Times New Roman"/>
          <w:sz w:val="28"/>
          <w:szCs w:val="28"/>
          <w:lang w:val="ru-RU"/>
        </w:rPr>
        <w:lastRenderedPageBreak/>
        <w:t>прочитанному или прослушанному в устной и письменной форме.</w:t>
      </w:r>
    </w:p>
    <w:p w14:paraId="5BE8C13B" w14:textId="77777777" w:rsidR="00B20451" w:rsidRPr="00CA4934" w:rsidRDefault="00B2045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с использованием жизненного и читательского опыт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роизведений искусства (в том числе сочинения-миниатюры объёмом 8 и более предложений или объёмом не менее 6-7 предложений сложной структур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14:paraId="0B49D326" w14:textId="77777777" w:rsidR="00D67B9C" w:rsidRPr="00CA4934" w:rsidRDefault="00F1271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w:t>
      </w:r>
      <w:r w:rsidR="00D67B9C" w:rsidRPr="00CA4934">
        <w:rPr>
          <w:rFonts w:ascii="Times New Roman" w:eastAsia="SchoolBookSanPin" w:hAnsi="Times New Roman"/>
          <w:sz w:val="28"/>
          <w:szCs w:val="28"/>
          <w:lang w:val="ru-RU"/>
        </w:rPr>
        <w:t>: выделять главную и второстепенную информацию</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тексте</w:t>
      </w:r>
      <w:r w:rsidR="004E6214"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 из различных источников, в том числ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з лингвистических словарей и справочной литературы, и использовать её в учебной деятельности.</w:t>
      </w:r>
    </w:p>
    <w:p w14:paraId="2A35FCB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общение на заданную тему в виде презентации</w:t>
      </w:r>
      <w:r w:rsidR="004E6214"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редставлять содержание прослушанного или прочитанного научно-учебного текста в виде таблицы, схемы</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едставлять </w:t>
      </w:r>
      <w:r w:rsidRPr="00CA4934">
        <w:rPr>
          <w:rFonts w:ascii="Times New Roman" w:eastAsia="SchoolBookSanPin" w:hAnsi="Times New Roman"/>
          <w:position w:val="1"/>
          <w:sz w:val="28"/>
          <w:szCs w:val="28"/>
          <w:lang w:val="ru-RU"/>
        </w:rPr>
        <w:t>содержание таблицы, схемы в виде текста.</w:t>
      </w:r>
    </w:p>
    <w:p w14:paraId="742C12B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е менее 280 сло</w:t>
      </w:r>
      <w:r w:rsidR="0053206D" w:rsidRPr="00CA4934">
        <w:rPr>
          <w:rFonts w:ascii="Times New Roman" w:eastAsia="SchoolBookSanPin" w:hAnsi="Times New Roman"/>
          <w:position w:val="1"/>
          <w:sz w:val="28"/>
          <w:szCs w:val="28"/>
          <w:lang w:val="ru-RU"/>
        </w:rPr>
        <w:t>в</w:t>
      </w:r>
      <w:r w:rsidRPr="00CA4934">
        <w:rPr>
          <w:rFonts w:ascii="Times New Roman" w:eastAsia="SchoolBookSanPin" w:hAnsi="Times New Roman"/>
          <w:position w:val="1"/>
          <w:sz w:val="28"/>
          <w:szCs w:val="28"/>
          <w:lang w:val="ru-RU"/>
        </w:rPr>
        <w:t>; для сжатого и выборочного изложения</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не менее 300 слов).</w:t>
      </w:r>
    </w:p>
    <w:p w14:paraId="59D7502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дактировать собственные</w:t>
      </w:r>
      <w:r w:rsidR="00DF21D5" w:rsidRPr="00CA4934">
        <w:rPr>
          <w:rFonts w:ascii="Times New Roman" w:eastAsia="SchoolBookSanPin" w:hAnsi="Times New Roman"/>
          <w:sz w:val="28"/>
          <w:szCs w:val="28"/>
          <w:lang w:val="ru-RU"/>
        </w:rPr>
        <w:t xml:space="preserve"> и (или) </w:t>
      </w:r>
      <w:r w:rsidRPr="00CA4934">
        <w:rPr>
          <w:rFonts w:ascii="Times New Roman" w:eastAsia="SchoolBookSanPin" w:hAnsi="Times New Roman"/>
          <w:position w:val="1"/>
          <w:sz w:val="28"/>
          <w:szCs w:val="28"/>
          <w:lang w:val="ru-RU"/>
        </w:rPr>
        <w:t>созданные другими обучающимися текст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целью совершенствования их содержания (проверка фактического материала, начальный логический анализ текста</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целостность, связность, информативность).</w:t>
      </w:r>
    </w:p>
    <w:p w14:paraId="342A8EE8" w14:textId="77777777" w:rsidR="00D67B9C" w:rsidRPr="00CA4934" w:rsidRDefault="00B549E7"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14:paraId="5FB9309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5E8A410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азные функционально-смысловые типы речи, понимать особенности их сочетания в пределах одного текста</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языковых средств выразительности в текстах, принадлежащи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различным функционально-смысловым типам речи, функциональным разновидностям языка.</w:t>
      </w:r>
    </w:p>
    <w:p w14:paraId="78ECEB5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340DBEA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тезисы, конспект, писать рецензию, реферат</w:t>
      </w:r>
      <w:r w:rsidR="004E6214" w:rsidRPr="00CA4934">
        <w:rPr>
          <w:rFonts w:ascii="Times New Roman" w:eastAsia="SchoolBookSanPin" w:hAnsi="Times New Roman"/>
          <w:sz w:val="28"/>
          <w:szCs w:val="28"/>
          <w:lang w:val="ru-RU"/>
        </w:rPr>
        <w:t>, о</w:t>
      </w:r>
      <w:r w:rsidRPr="00CA4934">
        <w:rPr>
          <w:rFonts w:ascii="Times New Roman" w:eastAsia="SchoolBookSanPin" w:hAnsi="Times New Roman"/>
          <w:sz w:val="28"/>
          <w:szCs w:val="28"/>
          <w:lang w:val="ru-RU"/>
        </w:rPr>
        <w:t>ценивать чуж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обственные речевые высказывания разной функциональной направлен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точки зрения соответствия их коммуникативным требованиям и языковой правильности</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справлять речевые недостатки, редактировать текст.</w:t>
      </w:r>
    </w:p>
    <w:p w14:paraId="0E58CAB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тличительные особенности языка художественной литератур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равнении с другими функциональными разновидностями языка</w:t>
      </w:r>
      <w:r w:rsidR="004E6214" w:rsidRPr="00CA4934">
        <w:rPr>
          <w:rFonts w:ascii="Times New Roman" w:eastAsia="SchoolBookSanPin" w:hAnsi="Times New Roman"/>
          <w:sz w:val="28"/>
          <w:szCs w:val="28"/>
          <w:lang w:val="ru-RU"/>
        </w:rPr>
        <w:t>, р</w:t>
      </w:r>
      <w:r w:rsidRPr="00CA4934">
        <w:rPr>
          <w:rFonts w:ascii="Times New Roman" w:eastAsia="SchoolBookSanPin" w:hAnsi="Times New Roman"/>
          <w:sz w:val="28"/>
          <w:szCs w:val="28"/>
          <w:lang w:val="ru-RU"/>
        </w:rPr>
        <w:t>аспознавать метафору, олицетворение, эпитет, гиперболу, сравнение.</w:t>
      </w:r>
    </w:p>
    <w:p w14:paraId="7F6690F8" w14:textId="77777777" w:rsidR="005E68A5" w:rsidRPr="00CA4934" w:rsidRDefault="005E68A5"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8.5. Система языка.</w:t>
      </w:r>
      <w:r w:rsidR="00B57F7C" w:rsidRPr="00CA4934">
        <w:rPr>
          <w:rFonts w:ascii="Times New Roman" w:eastAsia="SchoolBookSanPin" w:hAnsi="Times New Roman"/>
          <w:sz w:val="28"/>
          <w:szCs w:val="28"/>
          <w:lang w:val="ru-RU"/>
        </w:rPr>
        <w:t xml:space="preserve"> Синтаксис. Культура речи. Пунктуация.</w:t>
      </w:r>
    </w:p>
    <w:p w14:paraId="1CD471E8"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6</w:t>
      </w:r>
      <w:r w:rsidR="004E6214" w:rsidRPr="00CA4934">
        <w:rPr>
          <w:rFonts w:ascii="Times New Roman" w:eastAsia="SchoolBookSanPin" w:hAnsi="Times New Roman"/>
          <w:sz w:val="28"/>
          <w:szCs w:val="28"/>
          <w:lang w:val="ru-RU"/>
        </w:rPr>
        <w:t>. </w:t>
      </w:r>
      <w:r w:rsidR="00D67B9C" w:rsidRPr="00CA4934">
        <w:rPr>
          <w:rFonts w:ascii="Times New Roman" w:eastAsia="SchoolBookSanPin" w:hAnsi="Times New Roman"/>
          <w:bCs/>
          <w:sz w:val="28"/>
          <w:szCs w:val="28"/>
          <w:lang w:val="ru-RU"/>
        </w:rPr>
        <w:t>Сложносочинённое предложение</w:t>
      </w:r>
      <w:r w:rsidR="003D18B4" w:rsidRPr="00CA4934">
        <w:rPr>
          <w:rFonts w:ascii="Times New Roman" w:eastAsia="SchoolBookSanPin" w:hAnsi="Times New Roman"/>
          <w:bCs/>
          <w:sz w:val="28"/>
          <w:szCs w:val="28"/>
          <w:lang w:val="ru-RU"/>
        </w:rPr>
        <w:t>.</w:t>
      </w:r>
    </w:p>
    <w:p w14:paraId="1D2295D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основные средства синтаксической связи между частями сложного предложения.</w:t>
      </w:r>
    </w:p>
    <w:p w14:paraId="52DB3AA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аспознавать сложные предложения с разными видами связи, бессоюзны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оюзные предложения (сложносочинённые и сложноподчинённые).</w:t>
      </w:r>
    </w:p>
    <w:p w14:paraId="3F66524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536ED19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разными типами смысловых отношений между частями.</w:t>
      </w:r>
    </w:p>
    <w:p w14:paraId="5D6C8F3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особенности употребления сложносочинённых предложений в речи.</w:t>
      </w:r>
    </w:p>
    <w:p w14:paraId="28BEEB47" w14:textId="77777777" w:rsidR="00D67B9C" w:rsidRPr="00CA4934" w:rsidRDefault="004F0F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w:t>
      </w:r>
      <w:r w:rsidR="00D67B9C" w:rsidRPr="00CA4934">
        <w:rPr>
          <w:rFonts w:ascii="Times New Roman" w:eastAsia="SchoolBookSanPin" w:hAnsi="Times New Roman"/>
          <w:position w:val="1"/>
          <w:sz w:val="28"/>
          <w:szCs w:val="28"/>
          <w:lang w:val="ru-RU"/>
        </w:rPr>
        <w:t xml:space="preserve"> основные нормы построения сложносочинённого предложения.</w:t>
      </w:r>
    </w:p>
    <w:p w14:paraId="3F54C26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явления грамматической синонимии сложносочинённых предложений и простых предложений с однородными членами</w:t>
      </w:r>
      <w:r w:rsidR="004E621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использовать соответствующие конструкции в речи.</w:t>
      </w:r>
    </w:p>
    <w:p w14:paraId="31B2F1CA"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сложносочинённых предложений.</w:t>
      </w:r>
    </w:p>
    <w:p w14:paraId="38F29C5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w:t>
      </w:r>
      <w:r w:rsidR="004F0F31"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знаков препинания в сложносочинённых предложениях.</w:t>
      </w:r>
    </w:p>
    <w:p w14:paraId="4E6473CC"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7</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Сложноподчинённое предложение</w:t>
      </w:r>
      <w:r w:rsidR="003D18B4" w:rsidRPr="00CA4934">
        <w:rPr>
          <w:rFonts w:ascii="Times New Roman" w:eastAsia="SchoolBookSanPin" w:hAnsi="Times New Roman"/>
          <w:bCs/>
          <w:position w:val="1"/>
          <w:sz w:val="28"/>
          <w:szCs w:val="28"/>
          <w:lang w:val="ru-RU"/>
        </w:rPr>
        <w:t>.</w:t>
      </w:r>
    </w:p>
    <w:p w14:paraId="7EBB29C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ложноподчинённые предложения, выделять главную</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ридаточную части предложения, средства связи частей сложноподчинённого предложения.</w:t>
      </w:r>
    </w:p>
    <w:p w14:paraId="6D3FB5B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дчинительные союзы и союзные слова.</w:t>
      </w:r>
    </w:p>
    <w:p w14:paraId="402B7E0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5F8DD9A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14:paraId="5FE4E8F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однородное, неоднородное и последовательное подчинение придаточных частей.</w:t>
      </w:r>
    </w:p>
    <w:p w14:paraId="6BC91B4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явления грамматической синонимии сложноподчинённых предложений и простых предложений с обособленными членами</w:t>
      </w:r>
      <w:r w:rsidR="00C477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использовать соответствующие конструкции в речи.</w:t>
      </w:r>
    </w:p>
    <w:p w14:paraId="1D282F56" w14:textId="77777777" w:rsidR="004F0F31" w:rsidRPr="00CA4934" w:rsidRDefault="004F0F31"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блюдать</w:t>
      </w:r>
      <w:r w:rsidR="00D67B9C" w:rsidRPr="00CA4934">
        <w:rPr>
          <w:rFonts w:ascii="Times New Roman" w:eastAsia="SchoolBookSanPin" w:hAnsi="Times New Roman"/>
          <w:position w:val="1"/>
          <w:sz w:val="28"/>
          <w:szCs w:val="28"/>
          <w:lang w:val="ru-RU"/>
        </w:rPr>
        <w:t xml:space="preserve"> основные нормы построения сложноподчинённого предложения</w:t>
      </w:r>
      <w:r w:rsidRPr="00CA4934">
        <w:rPr>
          <w:rFonts w:ascii="Times New Roman" w:eastAsia="SchoolBookSanPin" w:hAnsi="Times New Roman"/>
          <w:position w:val="1"/>
          <w:sz w:val="28"/>
          <w:szCs w:val="28"/>
          <w:lang w:val="ru-RU"/>
        </w:rPr>
        <w:t>.</w:t>
      </w:r>
    </w:p>
    <w:p w14:paraId="29ACC717" w14:textId="77777777" w:rsidR="00D67B9C" w:rsidRPr="00CA4934" w:rsidRDefault="004F0F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w:t>
      </w:r>
      <w:r w:rsidR="00D67B9C" w:rsidRPr="00CA4934">
        <w:rPr>
          <w:rFonts w:ascii="Times New Roman" w:eastAsia="SchoolBookSanPin" w:hAnsi="Times New Roman"/>
          <w:position w:val="1"/>
          <w:sz w:val="28"/>
          <w:szCs w:val="28"/>
          <w:lang w:val="ru-RU"/>
        </w:rPr>
        <w:t xml:space="preserve"> особенности употребления сложноподчинённых предложений</w:t>
      </w:r>
      <w:r w:rsidR="00CA4934"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position w:val="1"/>
          <w:sz w:val="28"/>
          <w:szCs w:val="28"/>
          <w:lang w:val="ru-RU"/>
        </w:rPr>
        <w:t>в речи.</w:t>
      </w:r>
    </w:p>
    <w:p w14:paraId="645E96D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сложноподчинённых предложений.</w:t>
      </w:r>
    </w:p>
    <w:p w14:paraId="1BCCCB7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нормы построения сложноподчинённых предлож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w:t>
      </w:r>
      <w:r w:rsidR="00767032"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постановки знаков препинания в них.</w:t>
      </w:r>
    </w:p>
    <w:p w14:paraId="1AA71BAE"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Бессоюзное сложное предложение</w:t>
      </w:r>
      <w:r w:rsidR="003D18B4" w:rsidRPr="00CA4934">
        <w:rPr>
          <w:rFonts w:ascii="Times New Roman" w:eastAsia="SchoolBookSanPin" w:hAnsi="Times New Roman"/>
          <w:bCs/>
          <w:position w:val="1"/>
          <w:sz w:val="28"/>
          <w:szCs w:val="28"/>
          <w:lang w:val="ru-RU"/>
        </w:rPr>
        <w:t>.</w:t>
      </w:r>
    </w:p>
    <w:p w14:paraId="17DDAE9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2E7EA7AD" w14:textId="77777777" w:rsidR="004F0F31" w:rsidRPr="00CA4934" w:rsidRDefault="004F0F31"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блюдать</w:t>
      </w:r>
      <w:r w:rsidR="00D67B9C" w:rsidRPr="00CA4934">
        <w:rPr>
          <w:rFonts w:ascii="Times New Roman" w:eastAsia="SchoolBookSanPin" w:hAnsi="Times New Roman"/>
          <w:position w:val="1"/>
          <w:sz w:val="28"/>
          <w:szCs w:val="28"/>
          <w:lang w:val="ru-RU"/>
        </w:rPr>
        <w:t xml:space="preserve"> основные грамматические нормы построения бессоюзного </w:t>
      </w:r>
      <w:r w:rsidR="00D67B9C" w:rsidRPr="00CA4934">
        <w:rPr>
          <w:rFonts w:ascii="Times New Roman" w:eastAsia="SchoolBookSanPin" w:hAnsi="Times New Roman"/>
          <w:position w:val="1"/>
          <w:sz w:val="28"/>
          <w:szCs w:val="28"/>
          <w:lang w:val="ru-RU"/>
        </w:rPr>
        <w:lastRenderedPageBreak/>
        <w:t>сложного предложения</w:t>
      </w:r>
      <w:r w:rsidRPr="00CA4934">
        <w:rPr>
          <w:rFonts w:ascii="Times New Roman" w:eastAsia="SchoolBookSanPin" w:hAnsi="Times New Roman"/>
          <w:position w:val="1"/>
          <w:sz w:val="28"/>
          <w:szCs w:val="28"/>
          <w:lang w:val="ru-RU"/>
        </w:rPr>
        <w:t xml:space="preserve">. </w:t>
      </w:r>
    </w:p>
    <w:p w14:paraId="4BF357C3" w14:textId="77777777" w:rsidR="00D67B9C" w:rsidRPr="00CA4934" w:rsidRDefault="004F0F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w:t>
      </w:r>
      <w:r w:rsidR="00D67B9C" w:rsidRPr="00CA4934">
        <w:rPr>
          <w:rFonts w:ascii="Times New Roman" w:eastAsia="SchoolBookSanPin" w:hAnsi="Times New Roman"/>
          <w:position w:val="1"/>
          <w:sz w:val="28"/>
          <w:szCs w:val="28"/>
          <w:lang w:val="ru-RU"/>
        </w:rPr>
        <w:t xml:space="preserve"> особенности употребления бессоюзных сложных предложений</w:t>
      </w:r>
      <w:r w:rsidR="00CA4934"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position w:val="1"/>
          <w:sz w:val="28"/>
          <w:szCs w:val="28"/>
          <w:lang w:val="ru-RU"/>
        </w:rPr>
        <w:t>в речи.</w:t>
      </w:r>
      <w:r w:rsidRPr="00CA4934">
        <w:rPr>
          <w:rFonts w:ascii="Times New Roman" w:eastAsia="SchoolBookSanPin" w:hAnsi="Times New Roman"/>
          <w:position w:val="1"/>
          <w:sz w:val="28"/>
          <w:szCs w:val="28"/>
          <w:lang w:val="ru-RU"/>
        </w:rPr>
        <w:t xml:space="preserve"> </w:t>
      </w:r>
    </w:p>
    <w:p w14:paraId="517AAB5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бессоюзных сложных предложений.</w:t>
      </w:r>
    </w:p>
    <w:p w14:paraId="6A0CA1E4"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являть грамматическую синонимию бессоюзных сложных предлож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оюзных сложных предложений, использовать соответствующие конструкц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речи</w:t>
      </w:r>
      <w:r w:rsidR="00C477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именять </w:t>
      </w:r>
      <w:r w:rsidR="004F0F31"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остановки знаков препинания в бессоюзных сложных предложениях.</w:t>
      </w:r>
    </w:p>
    <w:p w14:paraId="01AB8DE2"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9</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sz w:val="28"/>
          <w:szCs w:val="28"/>
          <w:lang w:val="ru-RU"/>
        </w:rPr>
        <w:t>Сложные предложения с разными видами союзной и бессоюзной связи</w:t>
      </w:r>
      <w:r w:rsidR="003D18B4" w:rsidRPr="00CA4934">
        <w:rPr>
          <w:rFonts w:ascii="Times New Roman" w:eastAsia="SchoolBookSanPin" w:hAnsi="Times New Roman"/>
          <w:bCs/>
          <w:sz w:val="28"/>
          <w:szCs w:val="28"/>
          <w:lang w:val="ru-RU"/>
        </w:rPr>
        <w:t>.</w:t>
      </w:r>
    </w:p>
    <w:p w14:paraId="2D6ED9B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ипы сложных предложений с разными видами связи.</w:t>
      </w:r>
    </w:p>
    <w:p w14:paraId="10A30752" w14:textId="77777777" w:rsidR="00D67B9C" w:rsidRPr="00CA4934" w:rsidRDefault="004F0F3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D67B9C" w:rsidRPr="00CA4934">
        <w:rPr>
          <w:rFonts w:ascii="Times New Roman" w:eastAsia="SchoolBookSanPin" w:hAnsi="Times New Roman"/>
          <w:sz w:val="28"/>
          <w:szCs w:val="28"/>
          <w:lang w:val="ru-RU"/>
        </w:rPr>
        <w:t>основные нормы построения сложных предложений с разными видами связи.</w:t>
      </w:r>
    </w:p>
    <w:p w14:paraId="595C83F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ять сложные предложения с разными видами связи в речи.</w:t>
      </w:r>
    </w:p>
    <w:p w14:paraId="4D4091B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сложных предлож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разными видами связи.</w:t>
      </w:r>
    </w:p>
    <w:p w14:paraId="41242A7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правила постановки знаков препинания в сложных предложения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разными видами связи.</w:t>
      </w:r>
    </w:p>
    <w:p w14:paraId="237F295F" w14:textId="77777777" w:rsidR="00D67B9C" w:rsidRPr="00CA4934" w:rsidRDefault="00B549E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10</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Прямая и косвенная речь</w:t>
      </w:r>
      <w:r w:rsidR="003D18B4" w:rsidRPr="00CA4934">
        <w:rPr>
          <w:rFonts w:ascii="Times New Roman" w:eastAsia="SchoolBookSanPin" w:hAnsi="Times New Roman"/>
          <w:bCs/>
          <w:position w:val="1"/>
          <w:sz w:val="28"/>
          <w:szCs w:val="28"/>
          <w:lang w:val="ru-RU"/>
        </w:rPr>
        <w:t>.</w:t>
      </w:r>
    </w:p>
    <w:p w14:paraId="6062F62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рямую и косвенную речь; выявлять синонимию предлож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прямой и косвенной речью.</w:t>
      </w:r>
    </w:p>
    <w:p w14:paraId="4F8B264A" w14:textId="77777777" w:rsidR="00D67B9C" w:rsidRPr="00CA4934" w:rsidRDefault="00430920"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w:t>
      </w:r>
      <w:r w:rsidR="00D67B9C" w:rsidRPr="00CA4934">
        <w:rPr>
          <w:rFonts w:ascii="Times New Roman" w:eastAsia="SchoolBookSanPin" w:hAnsi="Times New Roman"/>
          <w:position w:val="1"/>
          <w:sz w:val="28"/>
          <w:szCs w:val="28"/>
          <w:lang w:val="ru-RU"/>
        </w:rPr>
        <w:t>итировать и применять разные способы включения цитат</w:t>
      </w:r>
      <w:r w:rsidR="00CA4934"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position w:val="1"/>
          <w:sz w:val="28"/>
          <w:szCs w:val="28"/>
          <w:lang w:val="ru-RU"/>
        </w:rPr>
        <w:t>в высказывание.</w:t>
      </w:r>
    </w:p>
    <w:p w14:paraId="2848CE15" w14:textId="77777777" w:rsidR="00D67B9C" w:rsidRPr="00CA4934" w:rsidRDefault="004F0F31"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облюдать основные нормы </w:t>
      </w:r>
      <w:r w:rsidR="00D67B9C" w:rsidRPr="00CA4934">
        <w:rPr>
          <w:rFonts w:ascii="Times New Roman" w:eastAsia="SchoolBookSanPin" w:hAnsi="Times New Roman"/>
          <w:position w:val="1"/>
          <w:sz w:val="28"/>
          <w:szCs w:val="28"/>
          <w:lang w:val="ru-RU"/>
        </w:rPr>
        <w:t>построения предложений с прямой и косвенной речью, при цитировании.</w:t>
      </w:r>
    </w:p>
    <w:p w14:paraId="0C16D65F" w14:textId="77777777" w:rsidR="004F0F31" w:rsidRPr="00CA4934" w:rsidRDefault="004F0F31"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Применять правила постановки знаков препинания в предложениях с прямой и</w:t>
      </w:r>
      <w:r w:rsidR="00B32708" w:rsidRPr="00CA4934">
        <w:rPr>
          <w:rFonts w:ascii="Times New Roman" w:hAnsi="Times New Roman"/>
          <w:sz w:val="28"/>
          <w:szCs w:val="28"/>
          <w:lang w:val="ru-RU"/>
        </w:rPr>
        <w:t xml:space="preserve"> </w:t>
      </w:r>
      <w:r w:rsidRPr="00CA4934">
        <w:rPr>
          <w:rFonts w:ascii="Times New Roman" w:hAnsi="Times New Roman"/>
          <w:sz w:val="28"/>
          <w:szCs w:val="28"/>
          <w:lang w:val="ru-RU"/>
        </w:rPr>
        <w:t>косвенной речью, при цитировании.</w:t>
      </w:r>
    </w:p>
    <w:p w14:paraId="632AACB6" w14:textId="77777777" w:rsidR="00C477E4" w:rsidRPr="00CA4934" w:rsidRDefault="00244FF2" w:rsidP="005B1125">
      <w:pPr>
        <w:pStyle w:val="1"/>
        <w:pBdr>
          <w:bottom w:val="none" w:sz="0" w:space="0" w:color="auto"/>
        </w:pBdr>
        <w:spacing w:before="0" w:line="240" w:lineRule="auto"/>
        <w:ind w:firstLine="708"/>
        <w:jc w:val="both"/>
        <w:rPr>
          <w:b w:val="0"/>
          <w:szCs w:val="28"/>
          <w:lang w:val="ru-RU"/>
        </w:rPr>
      </w:pPr>
      <w:r w:rsidRPr="00CA4934">
        <w:rPr>
          <w:rFonts w:eastAsia="SchoolBookSanPin"/>
          <w:b w:val="0"/>
          <w:szCs w:val="28"/>
          <w:lang w:val="ru-RU"/>
        </w:rPr>
        <w:t>20</w:t>
      </w:r>
      <w:r w:rsidR="00C477E4" w:rsidRPr="00CA4934">
        <w:rPr>
          <w:rFonts w:eastAsia="SchoolBookSanPin"/>
          <w:b w:val="0"/>
          <w:szCs w:val="28"/>
          <w:lang w:val="ru-RU"/>
        </w:rPr>
        <w:t>. </w:t>
      </w:r>
      <w:r w:rsidR="00C477E4" w:rsidRPr="0087539C">
        <w:rPr>
          <w:rFonts w:eastAsia="SchoolBookSanPin"/>
          <w:bCs/>
          <w:szCs w:val="28"/>
          <w:lang w:val="ru-RU"/>
        </w:rPr>
        <w:t>Федеральная рабочая программа по учебному предмету «Литература».</w:t>
      </w:r>
      <w:r w:rsidR="00C477E4" w:rsidRPr="00CA4934">
        <w:rPr>
          <w:b w:val="0"/>
          <w:szCs w:val="28"/>
          <w:lang w:val="ru-RU"/>
        </w:rPr>
        <w:t xml:space="preserve"> </w:t>
      </w:r>
    </w:p>
    <w:p w14:paraId="7730B6C7" w14:textId="77777777" w:rsidR="00C477E4"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C477E4" w:rsidRPr="00CA4934">
        <w:rPr>
          <w:rFonts w:ascii="Times New Roman" w:eastAsia="SchoolBookSanPin" w:hAnsi="Times New Roman"/>
          <w:sz w:val="28"/>
          <w:szCs w:val="28"/>
          <w:lang w:val="ru-RU"/>
        </w:rPr>
        <w:t>.1.</w:t>
      </w:r>
      <w:r w:rsidR="00127B73" w:rsidRPr="00CA4934">
        <w:rPr>
          <w:rFonts w:ascii="Times New Roman" w:eastAsia="SchoolBookSanPin" w:hAnsi="Times New Roman"/>
          <w:sz w:val="28"/>
          <w:szCs w:val="28"/>
          <w:lang w:val="ru-RU"/>
        </w:rPr>
        <w:t> </w:t>
      </w:r>
      <w:r w:rsidR="00C477E4" w:rsidRPr="00CA4934">
        <w:rPr>
          <w:rFonts w:ascii="Times New Roman" w:eastAsia="SchoolBookSanPin" w:hAnsi="Times New Roman"/>
          <w:sz w:val="28"/>
          <w:szCs w:val="28"/>
          <w:lang w:val="ru-RU"/>
        </w:rPr>
        <w:t>Федеральная рабочая программа по учебному предмету «Литература» (предметная область «Русский язык и литератур</w:t>
      </w:r>
      <w:r w:rsidR="00EE0888" w:rsidRPr="00CA4934">
        <w:rPr>
          <w:rFonts w:ascii="Times New Roman" w:eastAsia="SchoolBookSanPin" w:hAnsi="Times New Roman"/>
          <w:sz w:val="28"/>
          <w:szCs w:val="28"/>
          <w:lang w:val="ru-RU"/>
        </w:rPr>
        <w:t>а</w:t>
      </w:r>
      <w:r w:rsidR="00C477E4" w:rsidRPr="00CA4934">
        <w:rPr>
          <w:rFonts w:ascii="Times New Roman" w:eastAsia="SchoolBookSanPin" w:hAnsi="Times New Roman"/>
          <w:sz w:val="28"/>
          <w:szCs w:val="28"/>
          <w:lang w:val="ru-RU"/>
        </w:rPr>
        <w:t>») (далее</w:t>
      </w:r>
      <w:r w:rsidR="00CA4934" w:rsidRPr="00CA4934">
        <w:rPr>
          <w:rFonts w:ascii="Times New Roman" w:eastAsia="SchoolBookSanPin" w:hAnsi="Times New Roman"/>
          <w:sz w:val="28"/>
          <w:szCs w:val="28"/>
          <w:lang w:val="ru-RU"/>
        </w:rPr>
        <w:t xml:space="preserve"> </w:t>
      </w:r>
      <w:r w:rsidR="00C477E4" w:rsidRPr="00CA4934">
        <w:rPr>
          <w:rFonts w:ascii="Times New Roman" w:eastAsia="SchoolBookSanPin" w:hAnsi="Times New Roman"/>
          <w:sz w:val="28"/>
          <w:szCs w:val="28"/>
          <w:lang w:val="ru-RU"/>
        </w:rPr>
        <w:t>соответственно – программа по литературе, литература) включает пояснительную записку, содержание обучения, планируемые результаты освоения программы</w:t>
      </w:r>
      <w:r w:rsidR="00CA4934" w:rsidRPr="00CA4934">
        <w:rPr>
          <w:rFonts w:ascii="Times New Roman" w:eastAsia="SchoolBookSanPin" w:hAnsi="Times New Roman"/>
          <w:sz w:val="28"/>
          <w:szCs w:val="28"/>
          <w:lang w:val="ru-RU"/>
        </w:rPr>
        <w:t xml:space="preserve"> </w:t>
      </w:r>
      <w:r w:rsidR="00C477E4" w:rsidRPr="00CA4934">
        <w:rPr>
          <w:rFonts w:ascii="Times New Roman" w:eastAsia="SchoolBookSanPin" w:hAnsi="Times New Roman"/>
          <w:sz w:val="28"/>
          <w:szCs w:val="28"/>
          <w:lang w:val="ru-RU"/>
        </w:rPr>
        <w:t xml:space="preserve">по </w:t>
      </w:r>
      <w:r w:rsidR="00127B73" w:rsidRPr="00CA4934">
        <w:rPr>
          <w:rFonts w:ascii="Times New Roman" w:eastAsia="SchoolBookSanPin" w:hAnsi="Times New Roman"/>
          <w:sz w:val="28"/>
          <w:szCs w:val="28"/>
          <w:lang w:val="ru-RU"/>
        </w:rPr>
        <w:t>литературе</w:t>
      </w:r>
      <w:r w:rsidR="00C477E4" w:rsidRPr="00CA4934">
        <w:rPr>
          <w:rFonts w:ascii="Times New Roman" w:eastAsia="SchoolBookSanPin" w:hAnsi="Times New Roman"/>
          <w:sz w:val="28"/>
          <w:szCs w:val="28"/>
          <w:lang w:val="ru-RU"/>
        </w:rPr>
        <w:t>.</w:t>
      </w:r>
    </w:p>
    <w:p w14:paraId="22E0E961"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 </w:t>
      </w:r>
      <w:r w:rsidR="002B095A" w:rsidRPr="00CA4934">
        <w:rPr>
          <w:rFonts w:ascii="Times New Roman" w:eastAsia="OfficinaSansBoldITC" w:hAnsi="Times New Roman"/>
          <w:sz w:val="28"/>
          <w:szCs w:val="28"/>
          <w:lang w:val="ru-RU"/>
        </w:rPr>
        <w:t>Пояснительная записка</w:t>
      </w:r>
      <w:r w:rsidR="00041B2F" w:rsidRPr="00CA4934">
        <w:rPr>
          <w:rFonts w:ascii="Times New Roman" w:eastAsia="OfficinaSansBoldITC" w:hAnsi="Times New Roman"/>
          <w:sz w:val="28"/>
          <w:szCs w:val="28"/>
          <w:lang w:val="ru-RU"/>
        </w:rPr>
        <w:t>.</w:t>
      </w:r>
    </w:p>
    <w:p w14:paraId="2965F619"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 xml:space="preserve">.2.1. Программа по литературе </w:t>
      </w:r>
      <w:r w:rsidR="00D67B9C" w:rsidRPr="00CA4934">
        <w:rPr>
          <w:rFonts w:ascii="Times New Roman" w:eastAsia="SchoolBookSanPin" w:hAnsi="Times New Roman"/>
          <w:sz w:val="28"/>
          <w:szCs w:val="28"/>
          <w:lang w:val="ru-RU"/>
        </w:rPr>
        <w:t>разработана с целью оказания методической помощи учителю литературы в создании рабочей програм</w:t>
      </w:r>
      <w:r w:rsidR="00874203" w:rsidRPr="00CA4934">
        <w:rPr>
          <w:rFonts w:ascii="Times New Roman" w:eastAsia="SchoolBookSanPin" w:hAnsi="Times New Roman"/>
          <w:sz w:val="28"/>
          <w:szCs w:val="28"/>
          <w:lang w:val="ru-RU"/>
        </w:rPr>
        <w:t>м</w:t>
      </w:r>
      <w:r w:rsidR="00D67B9C" w:rsidRPr="00CA4934">
        <w:rPr>
          <w:rFonts w:ascii="Times New Roman" w:eastAsia="SchoolBookSanPin" w:hAnsi="Times New Roman"/>
          <w:sz w:val="28"/>
          <w:szCs w:val="28"/>
          <w:lang w:val="ru-RU"/>
        </w:rPr>
        <w:t>ы по учебному предмету, ориентированной на современные тенденции в образовании и активные методики обучения.</w:t>
      </w:r>
    </w:p>
    <w:p w14:paraId="479ED7FA" w14:textId="77777777" w:rsidR="00127B73"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 xml:space="preserve">.2.2. Программа по литературе </w:t>
      </w:r>
      <w:r w:rsidR="00D67B9C" w:rsidRPr="00CA4934">
        <w:rPr>
          <w:rFonts w:ascii="Times New Roman" w:eastAsia="SchoolBookSanPin" w:hAnsi="Times New Roman"/>
          <w:sz w:val="28"/>
          <w:szCs w:val="28"/>
          <w:lang w:val="ru-RU"/>
        </w:rPr>
        <w:t>позволит учителю</w:t>
      </w:r>
      <w:r w:rsidR="00127B73" w:rsidRPr="00CA4934">
        <w:rPr>
          <w:rFonts w:ascii="Times New Roman" w:eastAsia="SchoolBookSanPin" w:hAnsi="Times New Roman"/>
          <w:sz w:val="28"/>
          <w:szCs w:val="28"/>
          <w:lang w:val="ru-RU"/>
        </w:rPr>
        <w:t>:</w:t>
      </w:r>
    </w:p>
    <w:p w14:paraId="33D062D2" w14:textId="77777777" w:rsidR="00127B73"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овать в процессе преподавания литературы современные подход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к формированию личностных, метапредметных и предметных результатов обучения, сформулированных в ФГОС ООО; </w:t>
      </w:r>
    </w:p>
    <w:p w14:paraId="5C6BD353"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 xml:space="preserve">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w:t>
      </w:r>
      <w:r w:rsidR="00127B73" w:rsidRPr="00CA4934">
        <w:rPr>
          <w:rFonts w:ascii="Times New Roman" w:eastAsia="SchoolBookSanPin" w:hAnsi="Times New Roman"/>
          <w:sz w:val="28"/>
          <w:szCs w:val="28"/>
          <w:lang w:val="ru-RU"/>
        </w:rPr>
        <w:t xml:space="preserve">в соответствии с ФГОС ООО, </w:t>
      </w:r>
      <w:r w:rsidR="00127B73" w:rsidRPr="00CA4934">
        <w:rPr>
          <w:rFonts w:ascii="Times New Roman" w:eastAsia="SchoolBookSanPin" w:hAnsi="Times New Roman"/>
          <w:position w:val="1"/>
          <w:sz w:val="28"/>
          <w:szCs w:val="28"/>
          <w:lang w:val="ru-RU"/>
        </w:rPr>
        <w:t>федеральной</w:t>
      </w:r>
      <w:r w:rsidRPr="00CA4934">
        <w:rPr>
          <w:rFonts w:ascii="Times New Roman" w:eastAsia="SchoolBookSanPin" w:hAnsi="Times New Roman"/>
          <w:position w:val="1"/>
          <w:sz w:val="28"/>
          <w:szCs w:val="28"/>
          <w:lang w:val="ru-RU"/>
        </w:rPr>
        <w:t xml:space="preserve"> </w:t>
      </w:r>
      <w:r w:rsidR="009C0C1D" w:rsidRPr="00CA4934">
        <w:rPr>
          <w:rFonts w:ascii="Times New Roman" w:eastAsia="SchoolBookSanPin" w:hAnsi="Times New Roman"/>
          <w:position w:val="1"/>
          <w:sz w:val="28"/>
          <w:szCs w:val="28"/>
          <w:lang w:val="ru-RU"/>
        </w:rPr>
        <w:lastRenderedPageBreak/>
        <w:t xml:space="preserve">рабочей </w:t>
      </w:r>
      <w:r w:rsidRPr="00CA4934">
        <w:rPr>
          <w:rFonts w:ascii="Times New Roman" w:eastAsia="SchoolBookSanPin" w:hAnsi="Times New Roman"/>
          <w:position w:val="1"/>
          <w:sz w:val="28"/>
          <w:szCs w:val="28"/>
          <w:lang w:val="ru-RU"/>
        </w:rPr>
        <w:t>программой воспитания.</w:t>
      </w:r>
    </w:p>
    <w:p w14:paraId="2F970A78"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3. </w:t>
      </w:r>
      <w:r w:rsidR="00D67B9C" w:rsidRPr="00CA4934">
        <w:rPr>
          <w:rFonts w:ascii="Times New Roman" w:eastAsia="SchoolBookSanPin" w:hAnsi="Times New Roman"/>
          <w:position w:val="1"/>
          <w:sz w:val="28"/>
          <w:szCs w:val="28"/>
          <w:lang w:val="ru-RU"/>
        </w:rPr>
        <w:t xml:space="preserve">Личностные и метапредметные результаты </w:t>
      </w:r>
      <w:r w:rsidR="00127B73" w:rsidRPr="00CA4934">
        <w:rPr>
          <w:rFonts w:ascii="Times New Roman" w:eastAsia="SchoolBookSanPin" w:hAnsi="Times New Roman"/>
          <w:position w:val="1"/>
          <w:sz w:val="28"/>
          <w:szCs w:val="28"/>
          <w:lang w:val="ru-RU"/>
        </w:rPr>
        <w:t xml:space="preserve">в </w:t>
      </w:r>
      <w:r w:rsidR="00D67B9C" w:rsidRPr="00CA4934">
        <w:rPr>
          <w:rFonts w:ascii="Times New Roman" w:eastAsia="SchoolBookSanPin" w:hAnsi="Times New Roman"/>
          <w:position w:val="1"/>
          <w:sz w:val="28"/>
          <w:szCs w:val="28"/>
          <w:lang w:val="ru-RU"/>
        </w:rPr>
        <w:t xml:space="preserve">программе </w:t>
      </w:r>
      <w:r w:rsidR="00127B73" w:rsidRPr="00CA4934">
        <w:rPr>
          <w:rFonts w:ascii="Times New Roman" w:eastAsia="SchoolBookSanPin" w:hAnsi="Times New Roman"/>
          <w:position w:val="1"/>
          <w:sz w:val="28"/>
          <w:szCs w:val="28"/>
          <w:lang w:val="ru-RU"/>
        </w:rPr>
        <w:t xml:space="preserve">по литературе </w:t>
      </w:r>
      <w:r w:rsidR="00D67B9C" w:rsidRPr="00CA4934">
        <w:rPr>
          <w:rFonts w:ascii="Times New Roman" w:eastAsia="SchoolBookSanPin" w:hAnsi="Times New Roman"/>
          <w:position w:val="1"/>
          <w:sz w:val="28"/>
          <w:szCs w:val="28"/>
          <w:lang w:val="ru-RU"/>
        </w:rPr>
        <w:t xml:space="preserve">представлены с учётом особенностей преподавания </w:t>
      </w:r>
      <w:r w:rsidR="00D67B9C" w:rsidRPr="00CA4934">
        <w:rPr>
          <w:rFonts w:ascii="Times New Roman" w:eastAsia="SchoolBookSanPin" w:hAnsi="Times New Roman"/>
          <w:sz w:val="28"/>
          <w:szCs w:val="28"/>
          <w:lang w:val="ru-RU"/>
        </w:rPr>
        <w:t>учебного предмета на уровне основного общего образования</w:t>
      </w:r>
      <w:r w:rsidR="00D67B9C" w:rsidRPr="00CA4934">
        <w:rPr>
          <w:rFonts w:ascii="Times New Roman" w:eastAsia="SchoolBookSanPin" w:hAnsi="Times New Roman"/>
          <w:position w:val="1"/>
          <w:sz w:val="28"/>
          <w:szCs w:val="28"/>
          <w:lang w:val="ru-RU"/>
        </w:rPr>
        <w:t>, планируемые предметные результаты распределены по годам обучения.</w:t>
      </w:r>
    </w:p>
    <w:p w14:paraId="507965F9"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4. Литература</w:t>
      </w:r>
      <w:r w:rsidR="00D67B9C" w:rsidRPr="00CA4934">
        <w:rPr>
          <w:rFonts w:ascii="Times New Roman" w:eastAsia="SchoolBookSanPin" w:hAnsi="Times New Roman"/>
          <w:sz w:val="28"/>
          <w:szCs w:val="28"/>
          <w:lang w:val="ru-RU"/>
        </w:rPr>
        <w:t xml:space="preserve"> в наибольшей степени способствует формированию духовного облика и нравственных ориентиров молодого поколени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так как занимает ведущее место в эмоциональном, интеллектуальном</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эстетическом развитии обучающихся, в становлении основ их миропонимани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и национального самосознания. Особенности литературы как </w:t>
      </w:r>
      <w:r w:rsidR="00127B73" w:rsidRPr="00CA4934">
        <w:rPr>
          <w:rFonts w:ascii="Times New Roman" w:eastAsia="SchoolBookSanPin" w:hAnsi="Times New Roman"/>
          <w:sz w:val="28"/>
          <w:szCs w:val="28"/>
          <w:lang w:val="ru-RU"/>
        </w:rPr>
        <w:t>учебного</w:t>
      </w:r>
      <w:r w:rsidR="00D67B9C" w:rsidRPr="00CA4934">
        <w:rPr>
          <w:rFonts w:ascii="Times New Roman" w:eastAsia="SchoolBookSanPin" w:hAnsi="Times New Roman"/>
          <w:sz w:val="28"/>
          <w:szCs w:val="28"/>
          <w:lang w:val="ru-RU"/>
        </w:rPr>
        <w:t xml:space="preserve"> предмета связаны с тем, что литературные произведения являются феноменом культуры:</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14:paraId="5C49ED21"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5. </w:t>
      </w:r>
      <w:r w:rsidR="00D67B9C" w:rsidRPr="00CA4934">
        <w:rPr>
          <w:rFonts w:ascii="Times New Roman" w:eastAsia="SchoolBookSanPin" w:hAnsi="Times New Roman"/>
          <w:sz w:val="28"/>
          <w:szCs w:val="28"/>
          <w:lang w:val="ru-RU"/>
        </w:rPr>
        <w:t>Основу содержания литературного образования составляют чтени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изучение выдающихся художественных произведений русской и мировой литературы, что способствует постижению таких нравственных категорий,</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как добро, справедливость, честь, патриотизм, гуманизм, дом, семья. Целостное восприятие и понимание художественного произведения, его анализ</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и интерпретация возможны лишь при соответствующей эмоционально-эстетической реакции читателя, которая зависит от возрастных особенностей </w:t>
      </w:r>
      <w:r w:rsidR="00127B73"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х психического и литературного развития, жизненного и читательского опыта.</w:t>
      </w:r>
    </w:p>
    <w:p w14:paraId="1B1AE581"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6. </w:t>
      </w:r>
      <w:r w:rsidR="00D67B9C" w:rsidRPr="00CA4934">
        <w:rPr>
          <w:rFonts w:ascii="Times New Roman" w:eastAsia="SchoolBookSanPin" w:hAnsi="Times New Roman"/>
          <w:sz w:val="28"/>
          <w:szCs w:val="28"/>
          <w:lang w:val="ru-RU"/>
        </w:rPr>
        <w:t xml:space="preserve">Полноценное литературное образование на уровне основного общего образования невозможно без учёта преемственности с </w:t>
      </w:r>
      <w:r w:rsidR="00127B73" w:rsidRPr="00CA4934">
        <w:rPr>
          <w:rFonts w:ascii="Times New Roman" w:eastAsia="SchoolBookSanPin" w:hAnsi="Times New Roman"/>
          <w:sz w:val="28"/>
          <w:szCs w:val="28"/>
          <w:lang w:val="ru-RU"/>
        </w:rPr>
        <w:t>учебным предметом</w:t>
      </w:r>
      <w:r w:rsidR="00D67B9C" w:rsidRPr="00CA4934">
        <w:rPr>
          <w:rFonts w:ascii="Times New Roman" w:eastAsia="SchoolBookSanPin" w:hAnsi="Times New Roman"/>
          <w:sz w:val="28"/>
          <w:szCs w:val="28"/>
          <w:lang w:val="ru-RU"/>
        </w:rPr>
        <w:t xml:space="preserve"> </w:t>
      </w:r>
      <w:r w:rsidR="00127B73" w:rsidRPr="00CA4934">
        <w:rPr>
          <w:rFonts w:ascii="Times New Roman" w:eastAsia="SchoolBookSanPin" w:hAnsi="Times New Roman"/>
          <w:sz w:val="28"/>
          <w:szCs w:val="28"/>
          <w:lang w:val="ru-RU"/>
        </w:rPr>
        <w:t>«Л</w:t>
      </w:r>
      <w:r w:rsidR="00D67B9C" w:rsidRPr="00CA4934">
        <w:rPr>
          <w:rFonts w:ascii="Times New Roman" w:eastAsia="SchoolBookSanPin" w:hAnsi="Times New Roman"/>
          <w:sz w:val="28"/>
          <w:szCs w:val="28"/>
          <w:lang w:val="ru-RU"/>
        </w:rPr>
        <w:t>итературно</w:t>
      </w:r>
      <w:r w:rsidR="00127B73" w:rsidRPr="00CA4934">
        <w:rPr>
          <w:rFonts w:ascii="Times New Roman" w:eastAsia="SchoolBookSanPin" w:hAnsi="Times New Roman"/>
          <w:sz w:val="28"/>
          <w:szCs w:val="28"/>
          <w:lang w:val="ru-RU"/>
        </w:rPr>
        <w:t>е</w:t>
      </w:r>
      <w:r w:rsidR="007F015A"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чтени</w:t>
      </w:r>
      <w:r w:rsidR="00127B73" w:rsidRPr="00CA4934">
        <w:rPr>
          <w:rFonts w:ascii="Times New Roman" w:eastAsia="SchoolBookSanPin" w:hAnsi="Times New Roman"/>
          <w:sz w:val="28"/>
          <w:szCs w:val="28"/>
          <w:lang w:val="ru-RU"/>
        </w:rPr>
        <w:t>е»</w:t>
      </w:r>
      <w:r w:rsidR="00D67B9C" w:rsidRPr="00CA4934">
        <w:rPr>
          <w:rFonts w:ascii="Times New Roman" w:eastAsia="SchoolBookSanPin" w:hAnsi="Times New Roman"/>
          <w:sz w:val="28"/>
          <w:szCs w:val="28"/>
          <w:lang w:val="ru-RU"/>
        </w:rPr>
        <w:t xml:space="preserve"> </w:t>
      </w:r>
      <w:r w:rsidR="007F015A" w:rsidRPr="00CA4934">
        <w:rPr>
          <w:rFonts w:ascii="Times New Roman" w:eastAsia="SchoolBookSanPin" w:hAnsi="Times New Roman"/>
          <w:sz w:val="28"/>
          <w:szCs w:val="28"/>
          <w:lang w:val="ru-RU"/>
        </w:rPr>
        <w:t>на уровне начального общего образования</w:t>
      </w:r>
      <w:r w:rsidR="00D67B9C" w:rsidRPr="00CA4934">
        <w:rPr>
          <w:rFonts w:ascii="Times New Roman" w:eastAsia="SchoolBookSanPin" w:hAnsi="Times New Roman"/>
          <w:sz w:val="28"/>
          <w:szCs w:val="28"/>
          <w:lang w:val="ru-RU"/>
        </w:rPr>
        <w:t>, межпредметных связей с русск</w:t>
      </w:r>
      <w:r w:rsidR="00127B73" w:rsidRPr="00CA4934">
        <w:rPr>
          <w:rFonts w:ascii="Times New Roman" w:eastAsia="SchoolBookSanPin" w:hAnsi="Times New Roman"/>
          <w:sz w:val="28"/>
          <w:szCs w:val="28"/>
          <w:lang w:val="ru-RU"/>
        </w:rPr>
        <w:t>им</w:t>
      </w:r>
      <w:r w:rsidR="00D67B9C" w:rsidRPr="00CA4934">
        <w:rPr>
          <w:rFonts w:ascii="Times New Roman" w:eastAsia="SchoolBookSanPin" w:hAnsi="Times New Roman"/>
          <w:sz w:val="28"/>
          <w:szCs w:val="28"/>
          <w:lang w:val="ru-RU"/>
        </w:rPr>
        <w:t xml:space="preserve"> язык</w:t>
      </w:r>
      <w:r w:rsidR="00127B73" w:rsidRPr="00CA4934">
        <w:rPr>
          <w:rFonts w:ascii="Times New Roman" w:eastAsia="SchoolBookSanPin" w:hAnsi="Times New Roman"/>
          <w:sz w:val="28"/>
          <w:szCs w:val="28"/>
          <w:lang w:val="ru-RU"/>
        </w:rPr>
        <w:t>ом</w:t>
      </w:r>
      <w:r w:rsidR="00D67B9C" w:rsidRPr="00CA4934">
        <w:rPr>
          <w:rFonts w:ascii="Times New Roman" w:eastAsia="SchoolBookSanPin" w:hAnsi="Times New Roman"/>
          <w:sz w:val="28"/>
          <w:szCs w:val="28"/>
          <w:lang w:val="ru-RU"/>
        </w:rPr>
        <w:t xml:space="preserve">, </w:t>
      </w:r>
      <w:r w:rsidR="00127B73" w:rsidRPr="00CA4934">
        <w:rPr>
          <w:rFonts w:ascii="Times New Roman" w:eastAsia="SchoolBookSanPin" w:hAnsi="Times New Roman"/>
          <w:sz w:val="28"/>
          <w:szCs w:val="28"/>
          <w:lang w:val="ru-RU"/>
        </w:rPr>
        <w:t>учебным предметом «И</w:t>
      </w:r>
      <w:r w:rsidR="00D67B9C" w:rsidRPr="00CA4934">
        <w:rPr>
          <w:rFonts w:ascii="Times New Roman" w:eastAsia="SchoolBookSanPin" w:hAnsi="Times New Roman"/>
          <w:sz w:val="28"/>
          <w:szCs w:val="28"/>
          <w:lang w:val="ru-RU"/>
        </w:rPr>
        <w:t>стори</w:t>
      </w:r>
      <w:r w:rsidR="00127B73" w:rsidRPr="00CA4934">
        <w:rPr>
          <w:rFonts w:ascii="Times New Roman" w:eastAsia="SchoolBookSanPin" w:hAnsi="Times New Roman"/>
          <w:sz w:val="28"/>
          <w:szCs w:val="28"/>
          <w:lang w:val="ru-RU"/>
        </w:rPr>
        <w:t>я»</w:t>
      </w:r>
      <w:r w:rsidR="00D67B9C" w:rsidRPr="00CA4934">
        <w:rPr>
          <w:rFonts w:ascii="Times New Roman" w:eastAsia="SchoolBookSanPin" w:hAnsi="Times New Roman"/>
          <w:sz w:val="28"/>
          <w:szCs w:val="28"/>
          <w:lang w:val="ru-RU"/>
        </w:rPr>
        <w:t xml:space="preserve"> и </w:t>
      </w:r>
      <w:r w:rsidR="00127B73" w:rsidRPr="00CA4934">
        <w:rPr>
          <w:rFonts w:ascii="Times New Roman" w:eastAsia="SchoolBookSanPin" w:hAnsi="Times New Roman"/>
          <w:sz w:val="28"/>
          <w:szCs w:val="28"/>
          <w:lang w:val="ru-RU"/>
        </w:rPr>
        <w:t xml:space="preserve">учебными </w:t>
      </w:r>
      <w:r w:rsidR="00D67B9C" w:rsidRPr="00CA4934">
        <w:rPr>
          <w:rFonts w:ascii="Times New Roman" w:eastAsia="SchoolBookSanPin" w:hAnsi="Times New Roman"/>
          <w:sz w:val="28"/>
          <w:szCs w:val="28"/>
          <w:lang w:val="ru-RU"/>
        </w:rPr>
        <w:t>предмет</w:t>
      </w:r>
      <w:r w:rsidR="00127B73" w:rsidRPr="00CA4934">
        <w:rPr>
          <w:rFonts w:ascii="Times New Roman" w:eastAsia="SchoolBookSanPin" w:hAnsi="Times New Roman"/>
          <w:sz w:val="28"/>
          <w:szCs w:val="28"/>
          <w:lang w:val="ru-RU"/>
        </w:rPr>
        <w:t>ами</w:t>
      </w:r>
      <w:r w:rsidR="00D67B9C" w:rsidRPr="00CA4934">
        <w:rPr>
          <w:rFonts w:ascii="Times New Roman" w:eastAsia="SchoolBookSanPin" w:hAnsi="Times New Roman"/>
          <w:sz w:val="28"/>
          <w:szCs w:val="28"/>
          <w:lang w:val="ru-RU"/>
        </w:rPr>
        <w:t xml:space="preserve"> </w:t>
      </w:r>
      <w:r w:rsidR="00127B73" w:rsidRPr="00CA4934">
        <w:rPr>
          <w:rFonts w:ascii="Times New Roman" w:eastAsia="SchoolBookSanPin" w:hAnsi="Times New Roman"/>
          <w:sz w:val="28"/>
          <w:szCs w:val="28"/>
          <w:lang w:val="ru-RU"/>
        </w:rPr>
        <w:t>предметной области «Искусство»</w:t>
      </w:r>
      <w:r w:rsidR="00D67B9C" w:rsidRPr="00CA4934">
        <w:rPr>
          <w:rFonts w:ascii="Times New Roman" w:eastAsia="SchoolBookSanPin" w:hAnsi="Times New Roman"/>
          <w:sz w:val="28"/>
          <w:szCs w:val="28"/>
          <w:lang w:val="ru-RU"/>
        </w:rPr>
        <w:t>, что способствует развитию речи, историзма мышления, художественного вкуса, формированию эстетического отношени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к окружающему миру и его воплощения в творческих работах различных жанров.</w:t>
      </w:r>
    </w:p>
    <w:p w14:paraId="71E34985"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w:t>
      </w:r>
      <w:r w:rsidR="002837DD" w:rsidRPr="00CA4934">
        <w:rPr>
          <w:rFonts w:ascii="Times New Roman" w:eastAsia="SchoolBookSanPin" w:hAnsi="Times New Roman"/>
          <w:sz w:val="28"/>
          <w:szCs w:val="28"/>
          <w:lang w:val="ru-RU"/>
        </w:rPr>
        <w:t>7</w:t>
      </w:r>
      <w:r w:rsidR="00127B73" w:rsidRPr="00CA4934">
        <w:rPr>
          <w:rFonts w:ascii="Times New Roman" w:eastAsia="SchoolBookSanPin" w:hAnsi="Times New Roman"/>
          <w:sz w:val="28"/>
          <w:szCs w:val="28"/>
          <w:lang w:val="ru-RU"/>
        </w:rPr>
        <w:t>. </w:t>
      </w:r>
      <w:r w:rsidR="00D67B9C" w:rsidRPr="00CA4934">
        <w:rPr>
          <w:rFonts w:ascii="Times New Roman" w:eastAsia="SchoolBookSanPin" w:hAnsi="Times New Roman"/>
          <w:position w:val="1"/>
          <w:sz w:val="28"/>
          <w:szCs w:val="28"/>
          <w:lang w:val="ru-RU"/>
        </w:rPr>
        <w:t>В рабочей программе учтены все этапы российского историко-литературного процесса (от фольклора до новейшей русской литературы)</w:t>
      </w:r>
      <w:r w:rsidR="00CA4934"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position w:val="1"/>
          <w:sz w:val="28"/>
          <w:szCs w:val="28"/>
          <w:lang w:val="ru-RU"/>
        </w:rPr>
        <w:t xml:space="preserve">и представлены разделы, касающиеся </w:t>
      </w:r>
      <w:r w:rsidR="002837DD" w:rsidRPr="00CA4934">
        <w:rPr>
          <w:rFonts w:ascii="Times New Roman" w:eastAsia="SchoolBookSanPin" w:hAnsi="Times New Roman"/>
          <w:position w:val="1"/>
          <w:sz w:val="28"/>
          <w:szCs w:val="28"/>
          <w:lang w:val="ru-RU"/>
        </w:rPr>
        <w:t>отечественной</w:t>
      </w:r>
      <w:r w:rsidR="00D67B9C" w:rsidRPr="00CA4934">
        <w:rPr>
          <w:rFonts w:ascii="Times New Roman" w:eastAsia="SchoolBookSanPin" w:hAnsi="Times New Roman"/>
          <w:position w:val="1"/>
          <w:sz w:val="28"/>
          <w:szCs w:val="28"/>
          <w:lang w:val="ru-RU"/>
        </w:rPr>
        <w:t xml:space="preserve"> и зарубежной литературы.</w:t>
      </w:r>
    </w:p>
    <w:p w14:paraId="37887458"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8. </w:t>
      </w:r>
      <w:r w:rsidR="00D67B9C" w:rsidRPr="00CA4934">
        <w:rPr>
          <w:rFonts w:ascii="Times New Roman" w:eastAsia="SchoolBookSanPin" w:hAnsi="Times New Roman"/>
          <w:position w:val="1"/>
          <w:sz w:val="28"/>
          <w:szCs w:val="28"/>
          <w:lang w:val="ru-RU"/>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w:t>
      </w:r>
      <w:r w:rsidR="002837DD" w:rsidRPr="00CA4934">
        <w:rPr>
          <w:rFonts w:ascii="Times New Roman" w:eastAsia="SchoolBookSanPin" w:hAnsi="Times New Roman"/>
          <w:position w:val="1"/>
          <w:sz w:val="28"/>
          <w:szCs w:val="28"/>
          <w:lang w:val="ru-RU"/>
        </w:rPr>
        <w:t xml:space="preserve"> литературе</w:t>
      </w:r>
      <w:r w:rsidR="00D67B9C" w:rsidRPr="00CA4934">
        <w:rPr>
          <w:rFonts w:ascii="Times New Roman" w:eastAsia="SchoolBookSanPin" w:hAnsi="Times New Roman"/>
          <w:position w:val="1"/>
          <w:sz w:val="28"/>
          <w:szCs w:val="28"/>
          <w:lang w:val="ru-RU"/>
        </w:rPr>
        <w:t>.</w:t>
      </w:r>
    </w:p>
    <w:p w14:paraId="08E425B8" w14:textId="77777777" w:rsidR="002837DD"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9. </w:t>
      </w:r>
      <w:r w:rsidR="00D67B9C" w:rsidRPr="00CA4934">
        <w:rPr>
          <w:rFonts w:ascii="Times New Roman" w:eastAsia="SchoolBookSanPin" w:hAnsi="Times New Roman"/>
          <w:sz w:val="28"/>
          <w:szCs w:val="28"/>
          <w:lang w:val="ru-RU"/>
        </w:rPr>
        <w:t xml:space="preserve">Цели изучения </w:t>
      </w:r>
      <w:r w:rsidR="002837DD" w:rsidRPr="00CA4934">
        <w:rPr>
          <w:rFonts w:ascii="Times New Roman" w:eastAsia="SchoolBookSanPin" w:hAnsi="Times New Roman"/>
          <w:sz w:val="28"/>
          <w:szCs w:val="28"/>
          <w:lang w:val="ru-RU"/>
        </w:rPr>
        <w:t>литературы</w:t>
      </w:r>
      <w:r w:rsidR="00D67B9C" w:rsidRPr="00CA4934">
        <w:rPr>
          <w:rFonts w:ascii="Times New Roman" w:eastAsia="SchoolBookSanPin" w:hAnsi="Times New Roman"/>
          <w:sz w:val="28"/>
          <w:szCs w:val="28"/>
          <w:lang w:val="ru-RU"/>
        </w:rPr>
        <w:t xml:space="preserve">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создания собственных устных и письменных высказываний</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14:paraId="3387BDD7"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 </w:t>
      </w:r>
      <w:r w:rsidR="00D67B9C" w:rsidRPr="00CA4934">
        <w:rPr>
          <w:rFonts w:ascii="Times New Roman" w:eastAsia="SchoolBookSanPin" w:hAnsi="Times New Roman"/>
          <w:sz w:val="28"/>
          <w:szCs w:val="28"/>
          <w:lang w:val="ru-RU"/>
        </w:rPr>
        <w:t xml:space="preserve">Достижение целей </w:t>
      </w:r>
      <w:r w:rsidR="002837DD" w:rsidRPr="00CA4934">
        <w:rPr>
          <w:rFonts w:ascii="Times New Roman" w:eastAsia="SchoolBookSanPin" w:hAnsi="Times New Roman"/>
          <w:sz w:val="28"/>
          <w:szCs w:val="28"/>
          <w:lang w:val="ru-RU"/>
        </w:rPr>
        <w:t xml:space="preserve">изучения литературы </w:t>
      </w:r>
      <w:r w:rsidR="00D67B9C" w:rsidRPr="00CA4934">
        <w:rPr>
          <w:rFonts w:ascii="Times New Roman" w:eastAsia="SchoolBookSanPin" w:hAnsi="Times New Roman"/>
          <w:sz w:val="28"/>
          <w:szCs w:val="28"/>
          <w:lang w:val="ru-RU"/>
        </w:rPr>
        <w:t xml:space="preserve">возможно при решении </w:t>
      </w:r>
      <w:r w:rsidR="00D67B9C" w:rsidRPr="00CA4934">
        <w:rPr>
          <w:rFonts w:ascii="Times New Roman" w:eastAsia="SchoolBookSanPin" w:hAnsi="Times New Roman"/>
          <w:sz w:val="28"/>
          <w:szCs w:val="28"/>
          <w:lang w:val="ru-RU"/>
        </w:rPr>
        <w:lastRenderedPageBreak/>
        <w:t>учебных задач, которые постепенно усложняются от 5 к 9 классу.</w:t>
      </w:r>
    </w:p>
    <w:p w14:paraId="798AAB35"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1. </w:t>
      </w:r>
      <w:r w:rsidR="00D67B9C" w:rsidRPr="00CA4934">
        <w:rPr>
          <w:rFonts w:ascii="Times New Roman" w:eastAsia="SchoolBookSanPin" w:hAnsi="Times New Roman"/>
          <w:sz w:val="28"/>
          <w:szCs w:val="28"/>
          <w:lang w:val="ru-RU"/>
        </w:rPr>
        <w:t>Задачи, связанные с пониманием литературы как одной из основных национально-культурных ценностей народа, как особого способа познания жизни,</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w:t>
      </w:r>
      <w:r w:rsidR="002837DD"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к наследию отечественной и зарубежной классической литературы и лучшим образцам современной литературы</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освоению духовного опыта человечества, национальных и общечеловеческих культурных традиций</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ценностей; формированию гуманистического мировоззрения.</w:t>
      </w:r>
    </w:p>
    <w:p w14:paraId="57D702BE"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2. </w:t>
      </w:r>
      <w:r w:rsidR="00D67B9C" w:rsidRPr="00CA4934">
        <w:rPr>
          <w:rFonts w:ascii="Times New Roman" w:eastAsia="SchoolBookSanPin" w:hAnsi="Times New Roman"/>
          <w:sz w:val="28"/>
          <w:szCs w:val="28"/>
          <w:lang w:val="ru-RU"/>
        </w:rPr>
        <w:t>Задачи, связанные с осознанием значимости чтения и изучения литературы для дальнейшего развития обучающихся, с формированием</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х потребности в систематическом чтении как средстве познания мира и себя в этом мире, с гармонизацией отношений человека и общества, ориентированы</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на воспитание и развитие мотивации к чтению художественных произведений,</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как изучаемых на уроках</w:t>
      </w:r>
      <w:r w:rsidR="002837DD" w:rsidRPr="00CA4934">
        <w:rPr>
          <w:rFonts w:ascii="Times New Roman" w:eastAsia="SchoolBookSanPin" w:hAnsi="Times New Roman"/>
          <w:sz w:val="28"/>
          <w:szCs w:val="28"/>
          <w:lang w:val="ru-RU"/>
        </w:rPr>
        <w:t xml:space="preserve"> литературы</w:t>
      </w:r>
      <w:r w:rsidR="00D67B9C" w:rsidRPr="00CA4934">
        <w:rPr>
          <w:rFonts w:ascii="Times New Roman" w:eastAsia="SchoolBookSanPin" w:hAnsi="Times New Roman"/>
          <w:sz w:val="28"/>
          <w:szCs w:val="28"/>
          <w:lang w:val="ru-RU"/>
        </w:rPr>
        <w:t>, так и прочитанных самостоятельно,</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14:paraId="6E9121D7"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3. </w:t>
      </w:r>
      <w:r w:rsidR="00D67B9C" w:rsidRPr="00CA4934">
        <w:rPr>
          <w:rFonts w:ascii="Times New Roman" w:eastAsia="SchoolBookSanPin" w:hAnsi="Times New Roman"/>
          <w:sz w:val="28"/>
          <w:szCs w:val="28"/>
          <w:lang w:val="ru-RU"/>
        </w:rPr>
        <w:t xml:space="preserve">Задачи, связанные с воспитанием </w:t>
      </w:r>
      <w:r w:rsidR="00B718C1" w:rsidRPr="00CA4934">
        <w:rPr>
          <w:rFonts w:ascii="Times New Roman" w:eastAsia="SchoolBookSanPin" w:hAnsi="Times New Roman"/>
          <w:sz w:val="28"/>
          <w:szCs w:val="28"/>
          <w:lang w:val="ru-RU"/>
        </w:rPr>
        <w:t>обучающегося</w:t>
      </w:r>
      <w:r w:rsidR="00D67B9C" w:rsidRPr="00CA4934">
        <w:rPr>
          <w:rFonts w:ascii="Times New Roman" w:eastAsia="SchoolBookSanPin" w:hAnsi="Times New Roman"/>
          <w:sz w:val="28"/>
          <w:szCs w:val="28"/>
          <w:lang w:val="ru-RU"/>
        </w:rPr>
        <w:t>, обладающего эстетическим вкусом, с формированием умений воспринимать, анализировать, критически оценивать и интерпретировать прочитанное, направлены</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на формирование у </w:t>
      </w:r>
      <w:r w:rsidR="002837DD"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системы знаний о литературе как искусстве слова,</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w:t>
      </w:r>
      <w:r w:rsidR="00AE336A" w:rsidRPr="00CA4934">
        <w:rPr>
          <w:rFonts w:ascii="Times New Roman" w:eastAsia="SchoolBookSanPin" w:hAnsi="Times New Roman"/>
          <w:sz w:val="28"/>
          <w:szCs w:val="28"/>
          <w:lang w:val="ru-RU"/>
        </w:rPr>
        <w:t>выделять</w:t>
      </w:r>
      <w:r w:rsidR="00D67B9C" w:rsidRPr="00CA4934">
        <w:rPr>
          <w:rFonts w:ascii="Times New Roman" w:eastAsia="SchoolBookSanPin" w:hAnsi="Times New Roman"/>
          <w:sz w:val="28"/>
          <w:szCs w:val="28"/>
          <w:lang w:val="ru-RU"/>
        </w:rPr>
        <w:t xml:space="preserve"> авторскую позицию и выражать собственное отношение к прочитанному; воспринимать тексты художественных произведений в единстве формы</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содержания, реализуя возможность их неоднозначного толковани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рамках достоверных интерпретаций</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сопоставлять и сравнивать художественные произведения, их фрагменты, образы и проблемы как между собой,</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так и с произведениями других искусств</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формировать представления о специфике литературы в ряду других искусств и об историко-литературном процессе</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азвивать умения поиска необходимой информации с использованием различных источников, владеть навыками их критической оценки.</w:t>
      </w:r>
    </w:p>
    <w:p w14:paraId="50CC27BF"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4. </w:t>
      </w:r>
      <w:r w:rsidR="00D67B9C" w:rsidRPr="00CA4934">
        <w:rPr>
          <w:rFonts w:ascii="Times New Roman" w:eastAsia="SchoolBookSanPin" w:hAnsi="Times New Roman"/>
          <w:sz w:val="28"/>
          <w:szCs w:val="28"/>
          <w:lang w:val="ru-RU"/>
        </w:rPr>
        <w:t xml:space="preserve">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w:t>
      </w:r>
      <w:r w:rsidR="002837DD"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на примере высоких образцов </w:t>
      </w:r>
      <w:r w:rsidR="00D67B9C" w:rsidRPr="00CA4934">
        <w:rPr>
          <w:rFonts w:ascii="Times New Roman" w:eastAsia="SchoolBookSanPin" w:hAnsi="Times New Roman"/>
          <w:sz w:val="28"/>
          <w:szCs w:val="28"/>
          <w:lang w:val="ru-RU"/>
        </w:rPr>
        <w:lastRenderedPageBreak/>
        <w:t>художественной литературы и умений создавать разные виды устных и письменных высказываний, редактировать их, а также выразительно читать произведени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том числе наизусть, владеть различными видами пересказа, участвовать</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учебном диалоге, воспринимая чужую точку зрени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аргументированно отстаивая свою.</w:t>
      </w:r>
    </w:p>
    <w:p w14:paraId="431DA0EE"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20</w:t>
      </w:r>
      <w:r w:rsidR="00205E4C" w:rsidRPr="00CA4934">
        <w:rPr>
          <w:rFonts w:ascii="Times New Roman" w:eastAsia="SchoolBookSanPin" w:hAnsi="Times New Roman"/>
          <w:sz w:val="28"/>
          <w:szCs w:val="28"/>
          <w:lang w:val="ru-RU"/>
        </w:rPr>
        <w:t>.2.11.</w:t>
      </w:r>
      <w:r w:rsidR="002A3D2E" w:rsidRPr="00CA4934">
        <w:rPr>
          <w:rFonts w:ascii="Times New Roman" w:eastAsia="SchoolBookSanPin" w:hAnsi="Times New Roman"/>
          <w:sz w:val="28"/>
          <w:szCs w:val="28"/>
          <w:lang w:val="ru-RU"/>
        </w:rPr>
        <w:t xml:space="preserve"> Общее число часов, рекомендованных для изучения </w:t>
      </w:r>
      <w:r w:rsidR="00205E4C" w:rsidRPr="00CA4934">
        <w:rPr>
          <w:rFonts w:ascii="Times New Roman" w:eastAsia="SchoolBookSanPin" w:hAnsi="Times New Roman"/>
          <w:sz w:val="28"/>
          <w:szCs w:val="28"/>
          <w:lang w:val="ru-RU"/>
        </w:rPr>
        <w:t>литературы,</w:t>
      </w:r>
      <w:r w:rsidR="00E47B62" w:rsidRPr="00CA4934">
        <w:rPr>
          <w:rFonts w:ascii="Times New Roman" w:eastAsia="SchoolBookSanPin" w:hAnsi="Times New Roman"/>
          <w:sz w:val="28"/>
          <w:szCs w:val="28"/>
          <w:lang w:val="ru-RU"/>
        </w:rPr>
        <w:t xml:space="preserve"> –</w:t>
      </w:r>
      <w:r w:rsidR="00CA4934" w:rsidRPr="00CA4934">
        <w:rPr>
          <w:rFonts w:ascii="Times New Roman" w:eastAsia="SchoolBookSanPin" w:hAnsi="Times New Roman"/>
          <w:sz w:val="28"/>
          <w:szCs w:val="28"/>
          <w:lang w:val="ru-RU"/>
        </w:rPr>
        <w:t xml:space="preserve"> </w:t>
      </w:r>
      <w:r w:rsidR="00205E4C" w:rsidRPr="00CA4934">
        <w:rPr>
          <w:rFonts w:ascii="Times New Roman" w:eastAsia="SchoolBookSanPin" w:hAnsi="Times New Roman"/>
          <w:sz w:val="28"/>
          <w:szCs w:val="28"/>
          <w:lang w:val="ru-RU"/>
        </w:rPr>
        <w:t xml:space="preserve">442 часа: в </w:t>
      </w:r>
      <w:r w:rsidR="00D67B9C" w:rsidRPr="00CA4934">
        <w:rPr>
          <w:rFonts w:ascii="Times New Roman" w:eastAsia="SchoolBookSanPin" w:hAnsi="Times New Roman"/>
          <w:sz w:val="28"/>
          <w:szCs w:val="28"/>
          <w:lang w:val="ru-RU"/>
        </w:rPr>
        <w:t xml:space="preserve">5, 6, 9 классах на изучение </w:t>
      </w:r>
      <w:r w:rsidR="00205E4C" w:rsidRPr="00CA4934">
        <w:rPr>
          <w:rFonts w:ascii="Times New Roman" w:eastAsia="SchoolBookSanPin" w:hAnsi="Times New Roman"/>
          <w:sz w:val="28"/>
          <w:szCs w:val="28"/>
          <w:lang w:val="ru-RU"/>
        </w:rPr>
        <w:t xml:space="preserve">литературы </w:t>
      </w:r>
      <w:r w:rsidR="00D67B9C" w:rsidRPr="00CA4934">
        <w:rPr>
          <w:rFonts w:ascii="Times New Roman" w:eastAsia="SchoolBookSanPin" w:hAnsi="Times New Roman"/>
          <w:sz w:val="28"/>
          <w:szCs w:val="28"/>
          <w:lang w:val="ru-RU"/>
        </w:rPr>
        <w:t>отводится 3 часа в неделю,</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7 и 8 классах</w:t>
      </w:r>
      <w:r w:rsidR="00E47B62" w:rsidRPr="00CA4934">
        <w:rPr>
          <w:rFonts w:ascii="Times New Roman" w:eastAsia="SchoolBookSanPin" w:hAnsi="Times New Roman"/>
          <w:sz w:val="28"/>
          <w:szCs w:val="28"/>
          <w:lang w:val="ru-RU"/>
        </w:rPr>
        <w:t xml:space="preserve"> – </w:t>
      </w:r>
      <w:r w:rsidR="00D67B9C" w:rsidRPr="00CA4934">
        <w:rPr>
          <w:rFonts w:ascii="Times New Roman" w:eastAsia="SchoolBookSanPin" w:hAnsi="Times New Roman"/>
          <w:sz w:val="28"/>
          <w:szCs w:val="28"/>
          <w:lang w:val="ru-RU"/>
        </w:rPr>
        <w:t xml:space="preserve">2 часа в неделю. </w:t>
      </w:r>
    </w:p>
    <w:p w14:paraId="62B39C6E" w14:textId="77777777" w:rsidR="00B84C62" w:rsidRPr="00CA4934" w:rsidRDefault="00244FF2" w:rsidP="005B1125">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 Содержание обучения в 5 классе.</w:t>
      </w:r>
    </w:p>
    <w:p w14:paraId="1F851D3A"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1. </w:t>
      </w:r>
      <w:r w:rsidR="00D67B9C" w:rsidRPr="00CA4934">
        <w:rPr>
          <w:rFonts w:ascii="Times New Roman" w:eastAsia="OfficinaSansBoldITC" w:hAnsi="Times New Roman"/>
          <w:sz w:val="28"/>
          <w:szCs w:val="28"/>
          <w:lang w:val="ru-RU"/>
        </w:rPr>
        <w:t>Мифология</w:t>
      </w:r>
      <w:r w:rsidR="003A09AC" w:rsidRPr="00CA4934">
        <w:rPr>
          <w:rFonts w:ascii="Times New Roman" w:eastAsia="OfficinaSansBoldITC" w:hAnsi="Times New Roman"/>
          <w:sz w:val="28"/>
          <w:szCs w:val="28"/>
          <w:lang w:val="ru-RU"/>
        </w:rPr>
        <w:t>.</w:t>
      </w:r>
    </w:p>
    <w:p w14:paraId="50BEF7C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фы народов России и мира.</w:t>
      </w:r>
    </w:p>
    <w:p w14:paraId="4935B3D0"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2. </w:t>
      </w:r>
      <w:r w:rsidR="00D67B9C" w:rsidRPr="00CA4934">
        <w:rPr>
          <w:rFonts w:ascii="Times New Roman" w:eastAsia="OfficinaSansBoldITC" w:hAnsi="Times New Roman"/>
          <w:sz w:val="28"/>
          <w:szCs w:val="28"/>
          <w:lang w:val="ru-RU"/>
        </w:rPr>
        <w:t>Фольклор</w:t>
      </w:r>
      <w:r w:rsidR="003A09AC" w:rsidRPr="00CA4934">
        <w:rPr>
          <w:rFonts w:ascii="Times New Roman" w:eastAsia="OfficinaSansBoldITC" w:hAnsi="Times New Roman"/>
          <w:sz w:val="28"/>
          <w:szCs w:val="28"/>
          <w:lang w:val="ru-RU"/>
        </w:rPr>
        <w:t>.</w:t>
      </w:r>
    </w:p>
    <w:p w14:paraId="2C4016D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лые жанры: пословицы, поговорки, загадки. Сказки народов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ародов мира (не менее трёх).</w:t>
      </w:r>
    </w:p>
    <w:p w14:paraId="31B82B1D"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3.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3A09AC" w:rsidRPr="00CA4934">
        <w:rPr>
          <w:rFonts w:ascii="Times New Roman" w:eastAsia="OfficinaSansBoldITC" w:hAnsi="Times New Roman"/>
          <w:sz w:val="28"/>
          <w:szCs w:val="28"/>
          <w:lang w:val="ru-RU"/>
        </w:rPr>
        <w:t>.</w:t>
      </w:r>
    </w:p>
    <w:p w14:paraId="015AD38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А. Крылов. </w:t>
      </w:r>
      <w:r w:rsidRPr="00CA4934">
        <w:rPr>
          <w:rFonts w:ascii="Times New Roman" w:eastAsia="SchoolBookSanPin" w:hAnsi="Times New Roman"/>
          <w:sz w:val="28"/>
          <w:szCs w:val="28"/>
          <w:lang w:val="ru-RU"/>
        </w:rPr>
        <w:t>Басни (три по выбору). Например, «Волк на псарне», «Лист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Корни», «Свинья под Дубом», «Квартет», «Осёл и Соловей», «Ворона и Лисица»</w:t>
      </w:r>
      <w:r w:rsidR="00CA4934" w:rsidRPr="00CA4934">
        <w:rPr>
          <w:rFonts w:ascii="Times New Roman" w:eastAsia="SchoolBookSanPin" w:hAnsi="Times New Roman"/>
          <w:sz w:val="28"/>
          <w:szCs w:val="28"/>
          <w:lang w:val="ru-RU"/>
        </w:rPr>
        <w:t xml:space="preserve"> </w:t>
      </w:r>
      <w:r w:rsidR="00B718C1" w:rsidRPr="00CA4934">
        <w:rPr>
          <w:rFonts w:ascii="Times New Roman" w:eastAsia="SchoolBookSanPin" w:hAnsi="Times New Roman"/>
          <w:sz w:val="28"/>
          <w:szCs w:val="28"/>
          <w:lang w:val="ru-RU"/>
        </w:rPr>
        <w:t>и другие</w:t>
      </w:r>
      <w:r w:rsidRPr="00CA4934">
        <w:rPr>
          <w:rFonts w:ascii="Times New Roman" w:eastAsia="SchoolBookSanPin" w:hAnsi="Times New Roman"/>
          <w:sz w:val="28"/>
          <w:szCs w:val="28"/>
          <w:lang w:val="ru-RU"/>
        </w:rPr>
        <w:t>.</w:t>
      </w:r>
    </w:p>
    <w:p w14:paraId="14727DC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А.С. Пушкин</w:t>
      </w:r>
      <w:r w:rsidRPr="00CA4934">
        <w:rPr>
          <w:rFonts w:ascii="Times New Roman" w:eastAsia="SchoolBookSanPin" w:hAnsi="Times New Roman"/>
          <w:position w:val="1"/>
          <w:sz w:val="28"/>
          <w:szCs w:val="28"/>
          <w:lang w:val="ru-RU"/>
        </w:rPr>
        <w:t>. Стихотворения (не менее трёх). «Зимнее утро»</w:t>
      </w:r>
      <w:r w:rsidR="00430988"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Зимний вечер», «Няне» и другие</w:t>
      </w:r>
      <w:r w:rsidR="0095586D"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казка о мёртвой царевне и о семи богатырях».</w:t>
      </w:r>
    </w:p>
    <w:p w14:paraId="0750D015" w14:textId="77777777" w:rsidR="00D67B9C" w:rsidRPr="00CA4934" w:rsidRDefault="00041B2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М.</w:t>
      </w:r>
      <w:r w:rsidR="00D67B9C" w:rsidRPr="00CA4934">
        <w:rPr>
          <w:rFonts w:ascii="Times New Roman" w:eastAsia="SchoolBookSanPin" w:hAnsi="Times New Roman"/>
          <w:bCs/>
          <w:position w:val="1"/>
          <w:sz w:val="28"/>
          <w:szCs w:val="28"/>
          <w:lang w:val="ru-RU"/>
        </w:rPr>
        <w:t>Ю. Лермонтов</w:t>
      </w:r>
      <w:r w:rsidR="00D67B9C" w:rsidRPr="00CA4934">
        <w:rPr>
          <w:rFonts w:ascii="Times New Roman" w:eastAsia="SchoolBookSanPin" w:hAnsi="Times New Roman"/>
          <w:position w:val="1"/>
          <w:sz w:val="28"/>
          <w:szCs w:val="28"/>
          <w:lang w:val="ru-RU"/>
        </w:rPr>
        <w:t>. Стихотворение «Бородино».</w:t>
      </w:r>
    </w:p>
    <w:p w14:paraId="424B73DB" w14:textId="77777777" w:rsidR="00D67B9C" w:rsidRPr="00CA4934" w:rsidRDefault="00041B2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Н</w:t>
      </w:r>
      <w:r w:rsidR="00D67B9C" w:rsidRPr="00CA4934">
        <w:rPr>
          <w:rFonts w:ascii="Times New Roman" w:eastAsia="SchoolBookSanPin" w:hAnsi="Times New Roman"/>
          <w:bCs/>
          <w:position w:val="1"/>
          <w:sz w:val="28"/>
          <w:szCs w:val="28"/>
          <w:lang w:val="ru-RU"/>
        </w:rPr>
        <w:t xml:space="preserve"> В. Гоголь. </w:t>
      </w:r>
      <w:r w:rsidR="00D67B9C" w:rsidRPr="00CA4934">
        <w:rPr>
          <w:rFonts w:ascii="Times New Roman" w:eastAsia="SchoolBookSanPin" w:hAnsi="Times New Roman"/>
          <w:position w:val="1"/>
          <w:sz w:val="28"/>
          <w:szCs w:val="28"/>
          <w:lang w:val="ru-RU"/>
        </w:rPr>
        <w:t>Повесть «Ночь перед Рождеством» из сборника</w:t>
      </w:r>
      <w:r w:rsidR="00430988" w:rsidRPr="00CA4934">
        <w:rPr>
          <w:rFonts w:ascii="Times New Roman" w:eastAsia="SchoolBookSanPin" w:hAnsi="Times New Roman"/>
          <w:position w:val="1"/>
          <w:sz w:val="28"/>
          <w:szCs w:val="28"/>
          <w:lang w:val="ru-RU"/>
        </w:rPr>
        <w:t>.</w:t>
      </w:r>
    </w:p>
    <w:p w14:paraId="63A87FE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ечера на хуторе близ Диканьки».</w:t>
      </w:r>
    </w:p>
    <w:p w14:paraId="52405D58" w14:textId="77777777" w:rsidR="00D67B9C" w:rsidRPr="00CA4934" w:rsidRDefault="0095586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3.4.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0A49E64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Рассказ «Муму».</w:t>
      </w:r>
    </w:p>
    <w:p w14:paraId="50147F3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Н.А. Некрасов. </w:t>
      </w:r>
      <w:r w:rsidRPr="00CA4934">
        <w:rPr>
          <w:rFonts w:ascii="Times New Roman" w:eastAsia="SchoolBookSanPin" w:hAnsi="Times New Roman"/>
          <w:position w:val="1"/>
          <w:sz w:val="28"/>
          <w:szCs w:val="28"/>
          <w:lang w:val="ru-RU"/>
        </w:rPr>
        <w:t>Стихотворения (не менее двух). «Крестьянские дети». «Школьник». Поэма «Мороз, Красный нос» (фрагмент).</w:t>
      </w:r>
    </w:p>
    <w:p w14:paraId="3D626FF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Л.Н. Толстой. </w:t>
      </w:r>
      <w:r w:rsidRPr="00CA4934">
        <w:rPr>
          <w:rFonts w:ascii="Times New Roman" w:eastAsia="SchoolBookSanPin" w:hAnsi="Times New Roman"/>
          <w:position w:val="1"/>
          <w:sz w:val="28"/>
          <w:szCs w:val="28"/>
          <w:lang w:val="ru-RU"/>
        </w:rPr>
        <w:t>Рассказ «Кавказский пленник».</w:t>
      </w:r>
    </w:p>
    <w:p w14:paraId="046E865E"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IX</w:t>
      </w:r>
      <w:r w:rsidR="0095351E" w:rsidRPr="00CA4934">
        <w:rPr>
          <w:rFonts w:ascii="Times New Roman" w:eastAsia="OfficinaSansBoldITC" w:hAnsi="Times New Roman"/>
          <w:sz w:val="28"/>
          <w:szCs w:val="28"/>
          <w:lang w:val="ru-RU"/>
        </w:rPr>
        <w:t>-</w:t>
      </w:r>
      <w:r w:rsidR="00D67B9C" w:rsidRPr="00CA4934">
        <w:rPr>
          <w:rFonts w:ascii="Times New Roman" w:eastAsia="OfficinaSansBoldITC" w:hAnsi="Times New Roman"/>
          <w:sz w:val="28"/>
          <w:szCs w:val="28"/>
          <w:lang w:val="ru-RU"/>
        </w:rPr>
        <w:t>ХХ веков</w:t>
      </w:r>
      <w:r w:rsidR="00430988" w:rsidRPr="00CA4934">
        <w:rPr>
          <w:rFonts w:ascii="Times New Roman" w:eastAsia="OfficinaSansBoldITC" w:hAnsi="Times New Roman"/>
          <w:sz w:val="28"/>
          <w:szCs w:val="28"/>
          <w:lang w:val="ru-RU"/>
        </w:rPr>
        <w:t>.</w:t>
      </w:r>
    </w:p>
    <w:p w14:paraId="1F256EA3"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1. </w:t>
      </w:r>
      <w:r w:rsidR="00D67B9C" w:rsidRPr="00CA4934">
        <w:rPr>
          <w:rFonts w:ascii="Times New Roman" w:eastAsia="SchoolBookSanPin" w:hAnsi="Times New Roman"/>
          <w:bCs/>
          <w:sz w:val="28"/>
          <w:szCs w:val="28"/>
          <w:lang w:val="ru-RU"/>
        </w:rPr>
        <w:t xml:space="preserve">Стихотворения отечественных поэтов </w:t>
      </w:r>
      <w:r w:rsidR="00D67B9C" w:rsidRPr="00CA4934">
        <w:rPr>
          <w:rFonts w:ascii="Times New Roman" w:eastAsia="SchoolBookSanPin" w:hAnsi="Times New Roman"/>
          <w:bCs/>
          <w:sz w:val="28"/>
          <w:szCs w:val="28"/>
        </w:rPr>
        <w:t>XIX</w:t>
      </w:r>
      <w:r w:rsidR="0095351E"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lang w:val="ru-RU"/>
        </w:rPr>
        <w:t xml:space="preserve">ХХ веков о родной природе и о связи человека с Родиной </w:t>
      </w:r>
      <w:r w:rsidR="00D67B9C" w:rsidRPr="00CA4934">
        <w:rPr>
          <w:rFonts w:ascii="Times New Roman" w:eastAsia="SchoolBookSanPin" w:hAnsi="Times New Roman"/>
          <w:sz w:val="28"/>
          <w:szCs w:val="28"/>
          <w:lang w:val="ru-RU"/>
        </w:rPr>
        <w:t xml:space="preserve">(не менее пяти стихотворений трёх поэтов). </w:t>
      </w:r>
      <w:r w:rsidR="00B718C1" w:rsidRPr="00CA4934">
        <w:rPr>
          <w:rFonts w:ascii="Times New Roman" w:eastAsia="SchoolBookSanPin" w:hAnsi="Times New Roman"/>
          <w:sz w:val="28"/>
          <w:szCs w:val="28"/>
          <w:lang w:val="ru-RU"/>
        </w:rPr>
        <w:t>С</w:t>
      </w:r>
      <w:r w:rsidR="00D67B9C" w:rsidRPr="00CA4934">
        <w:rPr>
          <w:rFonts w:ascii="Times New Roman" w:eastAsia="SchoolBookSanPin" w:hAnsi="Times New Roman"/>
          <w:sz w:val="28"/>
          <w:szCs w:val="28"/>
          <w:lang w:val="ru-RU"/>
        </w:rPr>
        <w:t>тихотворения А.К. Толстого, Ф.И. Тютчева, А.А. Фета, И.А. Бунина, А.А. Блока, С.А. Есенина, Н.М. Рубцова, Ю.П. Кузнецова.</w:t>
      </w:r>
    </w:p>
    <w:p w14:paraId="7A121650" w14:textId="77777777" w:rsidR="0095586D"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2. </w:t>
      </w:r>
      <w:r w:rsidR="00D67B9C" w:rsidRPr="00CA4934">
        <w:rPr>
          <w:rFonts w:ascii="Times New Roman" w:eastAsia="SchoolBookSanPin" w:hAnsi="Times New Roman"/>
          <w:bCs/>
          <w:sz w:val="28"/>
          <w:szCs w:val="28"/>
          <w:lang w:val="ru-RU"/>
        </w:rPr>
        <w:t xml:space="preserve">Юмористические рассказы отечественных писателей </w:t>
      </w:r>
      <w:r w:rsidR="00D67B9C" w:rsidRPr="00CA4934">
        <w:rPr>
          <w:rFonts w:ascii="Times New Roman" w:eastAsia="SchoolBookSanPin" w:hAnsi="Times New Roman"/>
          <w:bCs/>
          <w:sz w:val="28"/>
          <w:szCs w:val="28"/>
        </w:rPr>
        <w:t>XIX</w:t>
      </w:r>
      <w:r w:rsidR="0095351E"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rPr>
        <w:t>XX</w:t>
      </w:r>
      <w:r w:rsidR="00D67B9C" w:rsidRPr="00CA4934">
        <w:rPr>
          <w:rFonts w:ascii="Times New Roman" w:eastAsia="SchoolBookSanPin" w:hAnsi="Times New Roman"/>
          <w:bCs/>
          <w:sz w:val="28"/>
          <w:szCs w:val="28"/>
          <w:lang w:val="ru-RU"/>
        </w:rPr>
        <w:t xml:space="preserve"> веков</w:t>
      </w:r>
      <w:r w:rsidR="00316458" w:rsidRPr="00CA4934">
        <w:rPr>
          <w:rFonts w:ascii="Times New Roman" w:eastAsia="SchoolBookSanPin" w:hAnsi="Times New Roman"/>
          <w:bCs/>
          <w:sz w:val="28"/>
          <w:szCs w:val="28"/>
          <w:lang w:val="ru-RU"/>
        </w:rPr>
        <w:t>.</w:t>
      </w:r>
      <w:r w:rsidR="00CA4934" w:rsidRPr="00CA4934">
        <w:rPr>
          <w:rFonts w:ascii="Times New Roman" w:eastAsia="SchoolBookSanPin" w:hAnsi="Times New Roman"/>
          <w:bCs/>
          <w:sz w:val="28"/>
          <w:szCs w:val="28"/>
          <w:lang w:val="ru-RU"/>
        </w:rPr>
        <w:t xml:space="preserve"> </w:t>
      </w:r>
      <w:r w:rsidR="00D67B9C" w:rsidRPr="00CA4934">
        <w:rPr>
          <w:rFonts w:ascii="Times New Roman" w:eastAsia="SchoolBookSanPin" w:hAnsi="Times New Roman"/>
          <w:bCs/>
          <w:sz w:val="28"/>
          <w:szCs w:val="28"/>
          <w:lang w:val="ru-RU"/>
        </w:rPr>
        <w:t xml:space="preserve">А.П. Чехов </w:t>
      </w:r>
      <w:r w:rsidR="00D67B9C" w:rsidRPr="00CA4934">
        <w:rPr>
          <w:rFonts w:ascii="Times New Roman" w:eastAsia="SchoolBookSanPin" w:hAnsi="Times New Roman"/>
          <w:sz w:val="28"/>
          <w:szCs w:val="28"/>
          <w:lang w:val="ru-RU"/>
        </w:rPr>
        <w:t>(два рассказа по выбору). Например, «Лошадиная фамилия», «Мальчики», «Хирургия» и другие</w:t>
      </w:r>
      <w:r w:rsidR="0095586D" w:rsidRPr="00CA4934">
        <w:rPr>
          <w:rFonts w:ascii="Times New Roman" w:eastAsia="SchoolBookSanPin" w:hAnsi="Times New Roman"/>
          <w:sz w:val="28"/>
          <w:szCs w:val="28"/>
          <w:lang w:val="ru-RU"/>
        </w:rPr>
        <w:t>.</w:t>
      </w:r>
    </w:p>
    <w:p w14:paraId="22EEF69F" w14:textId="77777777" w:rsidR="00D67B9C" w:rsidRPr="00CA4934" w:rsidRDefault="007F015A"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bCs/>
          <w:sz w:val="28"/>
          <w:szCs w:val="28"/>
          <w:lang w:val="ru-RU"/>
        </w:rPr>
        <w:t xml:space="preserve">М.М. Зощенко </w:t>
      </w:r>
      <w:r w:rsidR="00D67B9C" w:rsidRPr="00CA4934">
        <w:rPr>
          <w:rFonts w:ascii="Times New Roman" w:eastAsia="SchoolBookSanPin" w:hAnsi="Times New Roman"/>
          <w:sz w:val="28"/>
          <w:szCs w:val="28"/>
          <w:lang w:val="ru-RU"/>
        </w:rPr>
        <w:t>(два рассказа по выбору). Например, «Галоша», «Лёл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Минька», «Ёлка», «Золотые слова», «Встреча» и другие</w:t>
      </w:r>
      <w:r w:rsidRPr="00CA4934">
        <w:rPr>
          <w:rFonts w:ascii="Times New Roman" w:eastAsia="SchoolBookSanPin" w:hAnsi="Times New Roman"/>
          <w:sz w:val="28"/>
          <w:szCs w:val="28"/>
          <w:lang w:val="ru-RU"/>
        </w:rPr>
        <w:t>.</w:t>
      </w:r>
    </w:p>
    <w:p w14:paraId="4477F978"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3. </w:t>
      </w:r>
      <w:r w:rsidR="00D67B9C" w:rsidRPr="00CA4934">
        <w:rPr>
          <w:rFonts w:ascii="Times New Roman" w:eastAsia="SchoolBookSanPin" w:hAnsi="Times New Roman"/>
          <w:bCs/>
          <w:sz w:val="28"/>
          <w:szCs w:val="28"/>
          <w:lang w:val="ru-RU"/>
        </w:rPr>
        <w:t>Произведения отечественной литературы о природе и животных</w:t>
      </w:r>
      <w:r w:rsidR="00CA4934" w:rsidRPr="00CA4934">
        <w:rPr>
          <w:rFonts w:ascii="Times New Roman" w:eastAsia="SchoolBookSanPin" w:hAnsi="Times New Roman"/>
          <w:bCs/>
          <w:sz w:val="28"/>
          <w:szCs w:val="28"/>
          <w:lang w:val="ru-RU"/>
        </w:rPr>
        <w:t xml:space="preserve"> </w:t>
      </w:r>
      <w:r w:rsidR="00D67B9C" w:rsidRPr="00CA4934">
        <w:rPr>
          <w:rFonts w:ascii="Times New Roman" w:eastAsia="SchoolBookSanPin" w:hAnsi="Times New Roman"/>
          <w:sz w:val="28"/>
          <w:szCs w:val="28"/>
          <w:lang w:val="ru-RU"/>
        </w:rPr>
        <w:t>(не менее двух). А.И. Куприн, М.М. Пришвин, К.Г. Паустовск</w:t>
      </w:r>
      <w:r w:rsidR="00B718C1" w:rsidRPr="00CA4934">
        <w:rPr>
          <w:rFonts w:ascii="Times New Roman" w:eastAsia="SchoolBookSanPin" w:hAnsi="Times New Roman"/>
          <w:sz w:val="28"/>
          <w:szCs w:val="28"/>
          <w:lang w:val="ru-RU"/>
        </w:rPr>
        <w:t>ий</w:t>
      </w:r>
      <w:r w:rsidR="00D67B9C" w:rsidRPr="00CA4934">
        <w:rPr>
          <w:rFonts w:ascii="Times New Roman" w:eastAsia="SchoolBookSanPin" w:hAnsi="Times New Roman"/>
          <w:sz w:val="28"/>
          <w:szCs w:val="28"/>
          <w:lang w:val="ru-RU"/>
        </w:rPr>
        <w:t>.</w:t>
      </w:r>
    </w:p>
    <w:p w14:paraId="49AA43E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Платонов. </w:t>
      </w:r>
      <w:r w:rsidRPr="00CA4934">
        <w:rPr>
          <w:rFonts w:ascii="Times New Roman" w:eastAsia="SchoolBookSanPin" w:hAnsi="Times New Roman"/>
          <w:sz w:val="28"/>
          <w:szCs w:val="28"/>
          <w:lang w:val="ru-RU"/>
        </w:rPr>
        <w:t>Рассказы (один по выбору). Например, «Корова», «Никит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ругие.</w:t>
      </w:r>
    </w:p>
    <w:p w14:paraId="23FC414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В.П. Астафьев. </w:t>
      </w:r>
      <w:r w:rsidRPr="00CA4934">
        <w:rPr>
          <w:rFonts w:ascii="Times New Roman" w:eastAsia="SchoolBookSanPin" w:hAnsi="Times New Roman"/>
          <w:sz w:val="28"/>
          <w:szCs w:val="28"/>
          <w:lang w:val="ru-RU"/>
        </w:rPr>
        <w:t>Рассказ «Васюткино озеро».</w:t>
      </w:r>
    </w:p>
    <w:p w14:paraId="1F5FF48A"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X</w:t>
      </w:r>
      <w:r w:rsidR="0095351E" w:rsidRPr="00CA4934">
        <w:rPr>
          <w:rFonts w:ascii="Times New Roman" w:eastAsia="OfficinaSansBoldITC" w:hAnsi="Times New Roman"/>
          <w:sz w:val="28"/>
          <w:szCs w:val="28"/>
          <w:lang w:val="ru-RU"/>
        </w:rPr>
        <w:t>-</w:t>
      </w:r>
      <w:r w:rsidR="00D67B9C" w:rsidRPr="00CA4934">
        <w:rPr>
          <w:rFonts w:ascii="Times New Roman" w:eastAsia="OfficinaSansBoldITC" w:hAnsi="Times New Roman"/>
          <w:sz w:val="28"/>
          <w:szCs w:val="28"/>
        </w:rPr>
        <w:t>XXI</w:t>
      </w:r>
      <w:r w:rsidR="00D67B9C" w:rsidRPr="00CA4934">
        <w:rPr>
          <w:rFonts w:ascii="Times New Roman" w:eastAsia="OfficinaSansBoldITC" w:hAnsi="Times New Roman"/>
          <w:sz w:val="28"/>
          <w:szCs w:val="28"/>
          <w:lang w:val="ru-RU"/>
        </w:rPr>
        <w:t xml:space="preserve"> веков</w:t>
      </w:r>
      <w:r w:rsidR="00430988" w:rsidRPr="00CA4934">
        <w:rPr>
          <w:rFonts w:ascii="Times New Roman" w:eastAsia="OfficinaSansBoldITC" w:hAnsi="Times New Roman"/>
          <w:sz w:val="28"/>
          <w:szCs w:val="28"/>
          <w:lang w:val="ru-RU"/>
        </w:rPr>
        <w:t>.</w:t>
      </w:r>
    </w:p>
    <w:p w14:paraId="3F352621"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1. </w:t>
      </w:r>
      <w:r w:rsidR="00D67B9C" w:rsidRPr="00CA4934">
        <w:rPr>
          <w:rFonts w:ascii="Times New Roman" w:eastAsia="SchoolBookSanPin" w:hAnsi="Times New Roman"/>
          <w:bCs/>
          <w:sz w:val="28"/>
          <w:szCs w:val="28"/>
          <w:lang w:val="ru-RU"/>
        </w:rPr>
        <w:t xml:space="preserve">Произведения отечественной </w:t>
      </w:r>
      <w:r w:rsidR="00080A0B" w:rsidRPr="00CA4934">
        <w:rPr>
          <w:rFonts w:ascii="Times New Roman" w:eastAsia="SchoolBookSanPin" w:hAnsi="Times New Roman"/>
          <w:bCs/>
          <w:sz w:val="28"/>
          <w:szCs w:val="28"/>
          <w:lang w:val="ru-RU"/>
        </w:rPr>
        <w:t>литературы</w:t>
      </w:r>
      <w:r w:rsidR="00D67B9C" w:rsidRPr="00CA4934">
        <w:rPr>
          <w:rFonts w:ascii="Times New Roman" w:eastAsia="SchoolBookSanPin" w:hAnsi="Times New Roman"/>
          <w:bCs/>
          <w:sz w:val="28"/>
          <w:szCs w:val="28"/>
          <w:lang w:val="ru-RU"/>
        </w:rPr>
        <w:t xml:space="preserve"> на тему «Человек на войне»</w:t>
      </w:r>
      <w:r w:rsidR="00CA4934" w:rsidRPr="00CA4934">
        <w:rPr>
          <w:rFonts w:ascii="Times New Roman" w:eastAsia="SchoolBookSanPin" w:hAnsi="Times New Roman"/>
          <w:bCs/>
          <w:sz w:val="28"/>
          <w:szCs w:val="28"/>
          <w:lang w:val="ru-RU"/>
        </w:rPr>
        <w:t xml:space="preserve"> </w:t>
      </w:r>
      <w:r w:rsidR="00D67B9C" w:rsidRPr="00CA4934">
        <w:rPr>
          <w:rFonts w:ascii="Times New Roman" w:eastAsia="SchoolBookSanPin" w:hAnsi="Times New Roman"/>
          <w:sz w:val="28"/>
          <w:szCs w:val="28"/>
          <w:lang w:val="ru-RU"/>
        </w:rPr>
        <w:lastRenderedPageBreak/>
        <w:t>(не менее двух). Например, Л.А. Кассиль «Дорогие мои мальчишки»</w:t>
      </w:r>
      <w:r w:rsidR="00B84C62"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Ю.Я. Яковлев «Девочки с Васильевского острова»</w:t>
      </w:r>
      <w:r w:rsidR="00B84C62"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П. Катаев «Сын полка»</w:t>
      </w:r>
      <w:r w:rsidR="00080A0B" w:rsidRPr="00CA4934">
        <w:rPr>
          <w:rFonts w:ascii="Times New Roman" w:eastAsia="SchoolBookSanPin" w:hAnsi="Times New Roman"/>
          <w:sz w:val="28"/>
          <w:szCs w:val="28"/>
          <w:lang w:val="ru-RU"/>
        </w:rPr>
        <w:t>, К.М. Симонов</w:t>
      </w:r>
      <w:r w:rsidR="00CA4934" w:rsidRPr="00CA4934">
        <w:rPr>
          <w:rFonts w:ascii="Times New Roman" w:eastAsia="SchoolBookSanPin" w:hAnsi="Times New Roman"/>
          <w:sz w:val="28"/>
          <w:szCs w:val="28"/>
          <w:lang w:val="ru-RU"/>
        </w:rPr>
        <w:t xml:space="preserve"> </w:t>
      </w:r>
      <w:r w:rsidR="00080A0B" w:rsidRPr="00CA4934">
        <w:rPr>
          <w:rFonts w:ascii="Times New Roman" w:eastAsia="SchoolBookSanPin" w:hAnsi="Times New Roman"/>
          <w:sz w:val="28"/>
          <w:szCs w:val="28"/>
          <w:lang w:val="ru-RU"/>
        </w:rPr>
        <w:t>«Сын артиллериста»</w:t>
      </w:r>
      <w:r w:rsidR="00B32708"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другие</w:t>
      </w:r>
      <w:r w:rsidR="007F015A" w:rsidRPr="00CA4934">
        <w:rPr>
          <w:rFonts w:ascii="Times New Roman" w:eastAsia="SchoolBookSanPin" w:hAnsi="Times New Roman"/>
          <w:sz w:val="28"/>
          <w:szCs w:val="28"/>
          <w:lang w:val="ru-RU"/>
        </w:rPr>
        <w:t>.</w:t>
      </w:r>
    </w:p>
    <w:p w14:paraId="75048B37"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2. </w:t>
      </w:r>
      <w:r w:rsidR="00D67B9C" w:rsidRPr="00CA4934">
        <w:rPr>
          <w:rFonts w:ascii="Times New Roman" w:eastAsia="SchoolBookSanPin" w:hAnsi="Times New Roman"/>
          <w:bCs/>
          <w:sz w:val="28"/>
          <w:szCs w:val="28"/>
          <w:lang w:val="ru-RU"/>
        </w:rPr>
        <w:t xml:space="preserve">Произведения отечественных писателей </w:t>
      </w:r>
      <w:r w:rsidR="00D67B9C" w:rsidRPr="00CA4934">
        <w:rPr>
          <w:rFonts w:ascii="Times New Roman" w:eastAsia="SchoolBookSanPin" w:hAnsi="Times New Roman"/>
          <w:bCs/>
          <w:sz w:val="28"/>
          <w:szCs w:val="28"/>
        </w:rPr>
        <w:t>XIX</w:t>
      </w:r>
      <w:r w:rsidR="0095351E"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ов на тему детства </w:t>
      </w:r>
      <w:r w:rsidR="00D67B9C" w:rsidRPr="00CA4934">
        <w:rPr>
          <w:rFonts w:ascii="Times New Roman" w:eastAsia="SchoolBookSanPin" w:hAnsi="Times New Roman"/>
          <w:sz w:val="28"/>
          <w:szCs w:val="28"/>
          <w:lang w:val="ru-RU"/>
        </w:rPr>
        <w:t>(не менее двух).</w:t>
      </w:r>
      <w:r w:rsidR="00B84C62"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Например, произведения В.Г. Короленко, В.П. Катаева, В.П. Крапивина, Ю.П. Казакова, А.Г. Алексина, В.П. Астафьева, В.К. Железникова, Ю.Я. Яковлева, И.</w:t>
      </w:r>
      <w:r w:rsidR="007F015A"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Коваля, А.А. </w:t>
      </w:r>
      <w:proofErr w:type="spellStart"/>
      <w:r w:rsidR="00D67B9C" w:rsidRPr="00CA4934">
        <w:rPr>
          <w:rFonts w:ascii="Times New Roman" w:eastAsia="SchoolBookSanPin" w:hAnsi="Times New Roman"/>
          <w:sz w:val="28"/>
          <w:szCs w:val="28"/>
          <w:lang w:val="ru-RU"/>
        </w:rPr>
        <w:t>Гиваргизова</w:t>
      </w:r>
      <w:proofErr w:type="spellEnd"/>
      <w:r w:rsidR="00D67B9C" w:rsidRPr="00CA4934">
        <w:rPr>
          <w:rFonts w:ascii="Times New Roman" w:eastAsia="SchoolBookSanPin" w:hAnsi="Times New Roman"/>
          <w:sz w:val="28"/>
          <w:szCs w:val="28"/>
          <w:lang w:val="ru-RU"/>
        </w:rPr>
        <w:t xml:space="preserve">, М.С. </w:t>
      </w:r>
      <w:proofErr w:type="spellStart"/>
      <w:r w:rsidR="00D67B9C" w:rsidRPr="00CA4934">
        <w:rPr>
          <w:rFonts w:ascii="Times New Roman" w:eastAsia="SchoolBookSanPin" w:hAnsi="Times New Roman"/>
          <w:sz w:val="28"/>
          <w:szCs w:val="28"/>
          <w:lang w:val="ru-RU"/>
        </w:rPr>
        <w:t>Аромштам</w:t>
      </w:r>
      <w:proofErr w:type="spellEnd"/>
      <w:r w:rsidR="00D67B9C" w:rsidRPr="00CA4934">
        <w:rPr>
          <w:rFonts w:ascii="Times New Roman" w:eastAsia="SchoolBookSanPin" w:hAnsi="Times New Roman"/>
          <w:sz w:val="28"/>
          <w:szCs w:val="28"/>
          <w:lang w:val="ru-RU"/>
        </w:rPr>
        <w:t xml:space="preserve">, Н.Ю. </w:t>
      </w:r>
      <w:proofErr w:type="spellStart"/>
      <w:r w:rsidR="00D67B9C" w:rsidRPr="00CA4934">
        <w:rPr>
          <w:rFonts w:ascii="Times New Roman" w:eastAsia="SchoolBookSanPin" w:hAnsi="Times New Roman"/>
          <w:sz w:val="28"/>
          <w:szCs w:val="28"/>
          <w:lang w:val="ru-RU"/>
        </w:rPr>
        <w:t>Абгарян</w:t>
      </w:r>
      <w:proofErr w:type="spellEnd"/>
      <w:r w:rsidR="00CA4934" w:rsidRPr="00CA4934">
        <w:rPr>
          <w:rFonts w:ascii="Times New Roman" w:eastAsia="SchoolBookSanPin" w:hAnsi="Times New Roman"/>
          <w:sz w:val="28"/>
          <w:szCs w:val="28"/>
          <w:lang w:val="ru-RU"/>
        </w:rPr>
        <w:t xml:space="preserve"> </w:t>
      </w:r>
      <w:r w:rsidR="00B718C1" w:rsidRPr="00CA4934">
        <w:rPr>
          <w:rFonts w:ascii="Times New Roman" w:eastAsia="SchoolBookSanPin" w:hAnsi="Times New Roman"/>
          <w:sz w:val="28"/>
          <w:szCs w:val="28"/>
          <w:lang w:val="ru-RU"/>
        </w:rPr>
        <w:t>и другие</w:t>
      </w:r>
      <w:r w:rsidR="00D67B9C" w:rsidRPr="00CA4934">
        <w:rPr>
          <w:rFonts w:ascii="Times New Roman" w:eastAsia="SchoolBookSanPin" w:hAnsi="Times New Roman"/>
          <w:sz w:val="28"/>
          <w:szCs w:val="28"/>
          <w:lang w:val="ru-RU"/>
        </w:rPr>
        <w:t>.</w:t>
      </w:r>
    </w:p>
    <w:p w14:paraId="4A5DA4E8"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3. </w:t>
      </w:r>
      <w:r w:rsidR="00D67B9C" w:rsidRPr="00CA4934">
        <w:rPr>
          <w:rFonts w:ascii="Times New Roman" w:eastAsia="SchoolBookSanPin" w:hAnsi="Times New Roman"/>
          <w:bCs/>
          <w:sz w:val="28"/>
          <w:szCs w:val="28"/>
          <w:lang w:val="ru-RU"/>
        </w:rPr>
        <w:t xml:space="preserve">Произведения приключенческого жанра отечественных писателей </w:t>
      </w:r>
      <w:r w:rsidR="00D67B9C" w:rsidRPr="00CA4934">
        <w:rPr>
          <w:rFonts w:ascii="Times New Roman" w:eastAsia="SchoolBookSanPin" w:hAnsi="Times New Roman"/>
          <w:sz w:val="28"/>
          <w:szCs w:val="28"/>
          <w:lang w:val="ru-RU"/>
        </w:rPr>
        <w:t>(одно по выбору). Например, К. Булычёв. «Девочка, с которой ничего не случится», «Миллион приключений» (главы по выбору)</w:t>
      </w:r>
      <w:r w:rsidR="0095586D" w:rsidRPr="00CA4934">
        <w:rPr>
          <w:rFonts w:ascii="Times New Roman" w:eastAsia="SchoolBookSanPin" w:hAnsi="Times New Roman"/>
          <w:sz w:val="28"/>
          <w:szCs w:val="28"/>
          <w:lang w:val="ru-RU"/>
        </w:rPr>
        <w:t xml:space="preserve"> и другие</w:t>
      </w:r>
      <w:r w:rsidR="00D67B9C" w:rsidRPr="00CA4934">
        <w:rPr>
          <w:rFonts w:ascii="Times New Roman" w:eastAsia="SchoolBookSanPin" w:hAnsi="Times New Roman"/>
          <w:sz w:val="28"/>
          <w:szCs w:val="28"/>
          <w:lang w:val="ru-RU"/>
        </w:rPr>
        <w:t>.</w:t>
      </w:r>
    </w:p>
    <w:p w14:paraId="058C2FBA"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7</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Литература народов Российской Федерации</w:t>
      </w:r>
      <w:r w:rsidR="00430988" w:rsidRPr="00CA4934">
        <w:rPr>
          <w:rFonts w:ascii="Times New Roman" w:eastAsia="OfficinaSansBoldITC" w:hAnsi="Times New Roman"/>
          <w:sz w:val="28"/>
          <w:szCs w:val="28"/>
          <w:lang w:val="ru-RU"/>
        </w:rPr>
        <w:t>.</w:t>
      </w:r>
    </w:p>
    <w:p w14:paraId="6E0FA51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тихотворения </w:t>
      </w:r>
      <w:r w:rsidRPr="00CA4934">
        <w:rPr>
          <w:rFonts w:ascii="Times New Roman" w:eastAsia="SchoolBookSanPin" w:hAnsi="Times New Roman"/>
          <w:sz w:val="28"/>
          <w:szCs w:val="28"/>
          <w:lang w:val="ru-RU"/>
        </w:rPr>
        <w:t>(одно по в</w:t>
      </w:r>
      <w:r w:rsidR="009836EB" w:rsidRPr="00CA4934">
        <w:rPr>
          <w:rFonts w:ascii="Times New Roman" w:eastAsia="SchoolBookSanPin" w:hAnsi="Times New Roman"/>
          <w:sz w:val="28"/>
          <w:szCs w:val="28"/>
          <w:lang w:val="ru-RU"/>
        </w:rPr>
        <w:t>ыбору). Р.Г. Гамзатов</w:t>
      </w:r>
      <w:r w:rsidR="000A4187"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Песня соловья»; М. Карим «Эту песню мать мне пела».</w:t>
      </w:r>
    </w:p>
    <w:p w14:paraId="693C8DB6"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14:paraId="531567CB"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1. </w:t>
      </w:r>
      <w:r w:rsidR="00D67B9C" w:rsidRPr="00CA4934">
        <w:rPr>
          <w:rFonts w:ascii="Times New Roman" w:eastAsia="SchoolBookSanPin" w:hAnsi="Times New Roman"/>
          <w:bCs/>
          <w:sz w:val="28"/>
          <w:szCs w:val="28"/>
          <w:lang w:val="ru-RU"/>
        </w:rPr>
        <w:t xml:space="preserve">Х.К. Андерсен. </w:t>
      </w:r>
      <w:r w:rsidR="00D67B9C" w:rsidRPr="00CA4934">
        <w:rPr>
          <w:rFonts w:ascii="Times New Roman" w:eastAsia="SchoolBookSanPin" w:hAnsi="Times New Roman"/>
          <w:sz w:val="28"/>
          <w:szCs w:val="28"/>
          <w:lang w:val="ru-RU"/>
        </w:rPr>
        <w:t>Сказки (одна по выбору). Например, «Снежная королева», «Соловей» и другие</w:t>
      </w:r>
      <w:r w:rsidR="007F015A" w:rsidRPr="00CA4934">
        <w:rPr>
          <w:rFonts w:ascii="Times New Roman" w:eastAsia="SchoolBookSanPin" w:hAnsi="Times New Roman"/>
          <w:sz w:val="28"/>
          <w:szCs w:val="28"/>
          <w:lang w:val="ru-RU"/>
        </w:rPr>
        <w:t>.</w:t>
      </w:r>
    </w:p>
    <w:p w14:paraId="773BA711"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2. </w:t>
      </w:r>
      <w:r w:rsidR="00D67B9C" w:rsidRPr="00CA4934">
        <w:rPr>
          <w:rFonts w:ascii="Times New Roman" w:eastAsia="SchoolBookSanPin" w:hAnsi="Times New Roman"/>
          <w:bCs/>
          <w:sz w:val="28"/>
          <w:szCs w:val="28"/>
          <w:lang w:val="ru-RU"/>
        </w:rPr>
        <w:t xml:space="preserve">Зарубежная сказочная проза </w:t>
      </w:r>
      <w:r w:rsidR="00D67B9C" w:rsidRPr="00CA4934">
        <w:rPr>
          <w:rFonts w:ascii="Times New Roman" w:eastAsia="SchoolBookSanPin" w:hAnsi="Times New Roman"/>
          <w:sz w:val="28"/>
          <w:szCs w:val="28"/>
          <w:lang w:val="ru-RU"/>
        </w:rPr>
        <w:t xml:space="preserve">(одно произведение по выбору). Например, Л. Кэрролл «Алиса в Стране Чудес» (главы по выбору), </w:t>
      </w:r>
      <w:proofErr w:type="spellStart"/>
      <w:r w:rsidR="00D67B9C" w:rsidRPr="00CA4934">
        <w:rPr>
          <w:rFonts w:ascii="Times New Roman" w:eastAsia="SchoolBookSanPin" w:hAnsi="Times New Roman"/>
          <w:sz w:val="28"/>
          <w:szCs w:val="28"/>
          <w:lang w:val="ru-RU"/>
        </w:rPr>
        <w:t>Д</w:t>
      </w:r>
      <w:r w:rsidR="00AD2279"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Толкин</w:t>
      </w:r>
      <w:proofErr w:type="spellEnd"/>
      <w:r w:rsidR="00D67B9C" w:rsidRPr="00CA4934">
        <w:rPr>
          <w:rFonts w:ascii="Times New Roman" w:eastAsia="SchoolBookSanPin" w:hAnsi="Times New Roman"/>
          <w:sz w:val="28"/>
          <w:szCs w:val="28"/>
          <w:lang w:val="ru-RU"/>
        </w:rPr>
        <w:t xml:space="preserve"> «Хоббит, </w:t>
      </w:r>
      <w:proofErr w:type="gramStart"/>
      <w:r w:rsidR="00D67B9C" w:rsidRPr="00CA4934">
        <w:rPr>
          <w:rFonts w:ascii="Times New Roman" w:eastAsia="SchoolBookSanPin" w:hAnsi="Times New Roman"/>
          <w:sz w:val="28"/>
          <w:szCs w:val="28"/>
          <w:lang w:val="ru-RU"/>
        </w:rPr>
        <w:t>или Туда</w:t>
      </w:r>
      <w:proofErr w:type="gramEnd"/>
      <w:r w:rsidR="00D67B9C" w:rsidRPr="00CA4934">
        <w:rPr>
          <w:rFonts w:ascii="Times New Roman" w:eastAsia="SchoolBookSanPin" w:hAnsi="Times New Roman"/>
          <w:sz w:val="28"/>
          <w:szCs w:val="28"/>
          <w:lang w:val="ru-RU"/>
        </w:rPr>
        <w:t xml:space="preserve"> и обратно» (главы по выбору)</w:t>
      </w:r>
      <w:r w:rsidR="00B718C1" w:rsidRPr="00CA4934">
        <w:rPr>
          <w:rFonts w:ascii="Times New Roman" w:eastAsia="SchoolBookSanPin" w:hAnsi="Times New Roman"/>
          <w:sz w:val="28"/>
          <w:szCs w:val="28"/>
          <w:lang w:val="ru-RU"/>
        </w:rPr>
        <w:t xml:space="preserve"> и другие</w:t>
      </w:r>
      <w:r w:rsidR="00D67B9C" w:rsidRPr="00CA4934">
        <w:rPr>
          <w:rFonts w:ascii="Times New Roman" w:eastAsia="SchoolBookSanPin" w:hAnsi="Times New Roman"/>
          <w:sz w:val="28"/>
          <w:szCs w:val="28"/>
          <w:lang w:val="ru-RU"/>
        </w:rPr>
        <w:t>.</w:t>
      </w:r>
    </w:p>
    <w:p w14:paraId="46852C97"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3. </w:t>
      </w:r>
      <w:r w:rsidR="00D67B9C" w:rsidRPr="00CA4934">
        <w:rPr>
          <w:rFonts w:ascii="Times New Roman" w:eastAsia="SchoolBookSanPin" w:hAnsi="Times New Roman"/>
          <w:bCs/>
          <w:sz w:val="28"/>
          <w:szCs w:val="28"/>
          <w:lang w:val="ru-RU"/>
        </w:rPr>
        <w:t xml:space="preserve">Зарубежная проза о детях и подростках </w:t>
      </w:r>
      <w:r w:rsidR="00D67B9C" w:rsidRPr="00CA4934">
        <w:rPr>
          <w:rFonts w:ascii="Times New Roman" w:eastAsia="SchoolBookSanPin" w:hAnsi="Times New Roman"/>
          <w:sz w:val="28"/>
          <w:szCs w:val="28"/>
          <w:lang w:val="ru-RU"/>
        </w:rPr>
        <w:t>(два произведени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по выбору). Например, М. Твен «Приключения Тома Сойера» (главы по выбору)</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Д.</w:t>
      </w:r>
      <w:r w:rsidR="00AD2279"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Лондон «Сказание о Кише»</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 Брэдбери. Рассказы. Например, «Каникулы», «Звук бегущих ног», «Зелёное утро» и другие.</w:t>
      </w:r>
    </w:p>
    <w:p w14:paraId="7E0C689B"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4. </w:t>
      </w:r>
      <w:r w:rsidR="00D67B9C" w:rsidRPr="00CA4934">
        <w:rPr>
          <w:rFonts w:ascii="Times New Roman" w:eastAsia="SchoolBookSanPin" w:hAnsi="Times New Roman"/>
          <w:bCs/>
          <w:sz w:val="28"/>
          <w:szCs w:val="28"/>
          <w:lang w:val="ru-RU"/>
        </w:rPr>
        <w:t xml:space="preserve">Зарубежная приключенческая проза </w:t>
      </w:r>
      <w:r w:rsidR="00D67B9C" w:rsidRPr="00CA4934">
        <w:rPr>
          <w:rFonts w:ascii="Times New Roman" w:eastAsia="SchoolBookSanPin" w:hAnsi="Times New Roman"/>
          <w:sz w:val="28"/>
          <w:szCs w:val="28"/>
          <w:lang w:val="ru-RU"/>
        </w:rPr>
        <w:t>(два произведения по выбору). Например, Р.</w:t>
      </w:r>
      <w:r w:rsidR="00AD2279" w:rsidRPr="00CA4934">
        <w:rPr>
          <w:rFonts w:ascii="Times New Roman" w:eastAsia="SchoolBookSanPin" w:hAnsi="Times New Roman"/>
          <w:sz w:val="28"/>
          <w:szCs w:val="28"/>
          <w:lang w:val="ru-RU"/>
        </w:rPr>
        <w:t xml:space="preserve"> Стивенсон</w:t>
      </w:r>
      <w:r w:rsidR="00D67B9C" w:rsidRPr="00CA4934">
        <w:rPr>
          <w:rFonts w:ascii="Times New Roman" w:eastAsia="SchoolBookSanPin" w:hAnsi="Times New Roman"/>
          <w:sz w:val="28"/>
          <w:szCs w:val="28"/>
          <w:lang w:val="ru-RU"/>
        </w:rPr>
        <w:t xml:space="preserve"> «Остров сокровищ», «Чёрная стрела» и другие.</w:t>
      </w:r>
    </w:p>
    <w:p w14:paraId="3D15F4A6"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5. </w:t>
      </w:r>
      <w:r w:rsidR="00D67B9C" w:rsidRPr="00CA4934">
        <w:rPr>
          <w:rFonts w:ascii="Times New Roman" w:eastAsia="SchoolBookSanPin" w:hAnsi="Times New Roman"/>
          <w:bCs/>
          <w:sz w:val="28"/>
          <w:szCs w:val="28"/>
          <w:lang w:val="ru-RU"/>
        </w:rPr>
        <w:t xml:space="preserve">Зарубежная проза о животных </w:t>
      </w:r>
      <w:r w:rsidR="00D67B9C" w:rsidRPr="00CA4934">
        <w:rPr>
          <w:rFonts w:ascii="Times New Roman" w:eastAsia="SchoolBookSanPin" w:hAnsi="Times New Roman"/>
          <w:sz w:val="28"/>
          <w:szCs w:val="28"/>
          <w:lang w:val="ru-RU"/>
        </w:rPr>
        <w:t>(одно-два произведения по выбору).</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Э. Сетон-Томпсон «Королевская </w:t>
      </w:r>
      <w:proofErr w:type="spellStart"/>
      <w:r w:rsidR="00D67B9C" w:rsidRPr="00CA4934">
        <w:rPr>
          <w:rFonts w:ascii="Times New Roman" w:eastAsia="SchoolBookSanPin" w:hAnsi="Times New Roman"/>
          <w:sz w:val="28"/>
          <w:szCs w:val="28"/>
          <w:lang w:val="ru-RU"/>
        </w:rPr>
        <w:t>аналостанка</w:t>
      </w:r>
      <w:proofErr w:type="spellEnd"/>
      <w:r w:rsidR="00D67B9C" w:rsidRPr="00CA4934">
        <w:rPr>
          <w:rFonts w:ascii="Times New Roman" w:eastAsia="SchoolBookSanPin" w:hAnsi="Times New Roman"/>
          <w:sz w:val="28"/>
          <w:szCs w:val="28"/>
          <w:lang w:val="ru-RU"/>
        </w:rPr>
        <w:t>»</w:t>
      </w:r>
      <w:r w:rsidR="00AD2279"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Д. Даррелл «Говорящий свёрток»</w:t>
      </w:r>
      <w:r w:rsidR="00AD2279"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Д.</w:t>
      </w:r>
      <w:r w:rsidR="00AD2279"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Лондон «Белый клык»</w:t>
      </w:r>
      <w:r w:rsidR="00AD2279" w:rsidRPr="00CA4934">
        <w:rPr>
          <w:rFonts w:ascii="Times New Roman" w:eastAsia="SchoolBookSanPin" w:hAnsi="Times New Roman"/>
          <w:sz w:val="28"/>
          <w:szCs w:val="28"/>
          <w:lang w:val="ru-RU"/>
        </w:rPr>
        <w:t>, Д.</w:t>
      </w:r>
      <w:r w:rsidR="00D67B9C" w:rsidRPr="00CA4934">
        <w:rPr>
          <w:rFonts w:ascii="Times New Roman" w:eastAsia="SchoolBookSanPin" w:hAnsi="Times New Roman"/>
          <w:sz w:val="28"/>
          <w:szCs w:val="28"/>
          <w:lang w:val="ru-RU"/>
        </w:rPr>
        <w:t xml:space="preserve"> Киплинг «Маугли», «Рикки-Тикки-Тави»</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другие.</w:t>
      </w:r>
    </w:p>
    <w:p w14:paraId="0E576557" w14:textId="77777777" w:rsidR="00B84C62" w:rsidRPr="00CA4934" w:rsidRDefault="00244FF2" w:rsidP="005B1125">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 Содержание обучения в 6 классе.</w:t>
      </w:r>
    </w:p>
    <w:p w14:paraId="49D776B3" w14:textId="77777777" w:rsidR="00D67B9C" w:rsidRPr="00CA4934" w:rsidRDefault="00244FF2" w:rsidP="005B1125">
      <w:pPr>
        <w:tabs>
          <w:tab w:val="center" w:pos="5457"/>
        </w:tabs>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1. </w:t>
      </w:r>
      <w:r w:rsidR="00D67B9C" w:rsidRPr="00CA4934">
        <w:rPr>
          <w:rFonts w:ascii="Times New Roman" w:eastAsia="OfficinaSansBoldITC" w:hAnsi="Times New Roman"/>
          <w:sz w:val="28"/>
          <w:szCs w:val="28"/>
          <w:lang w:val="ru-RU"/>
        </w:rPr>
        <w:t>Античная литература</w:t>
      </w:r>
      <w:r w:rsidR="00430988" w:rsidRPr="00CA4934">
        <w:rPr>
          <w:rFonts w:ascii="Times New Roman" w:eastAsia="OfficinaSansBoldITC" w:hAnsi="Times New Roman"/>
          <w:sz w:val="28"/>
          <w:szCs w:val="28"/>
          <w:lang w:val="ru-RU"/>
        </w:rPr>
        <w:t>.</w:t>
      </w:r>
      <w:r w:rsidR="002B647D" w:rsidRPr="00CA4934">
        <w:rPr>
          <w:rFonts w:ascii="Times New Roman" w:eastAsia="OfficinaSansBoldITC" w:hAnsi="Times New Roman"/>
          <w:sz w:val="28"/>
          <w:szCs w:val="28"/>
          <w:lang w:val="ru-RU"/>
        </w:rPr>
        <w:tab/>
      </w:r>
    </w:p>
    <w:p w14:paraId="69F17E6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Гомер. </w:t>
      </w:r>
      <w:r w:rsidRPr="00CA4934">
        <w:rPr>
          <w:rFonts w:ascii="Times New Roman" w:eastAsia="SchoolBookSanPin" w:hAnsi="Times New Roman"/>
          <w:sz w:val="28"/>
          <w:szCs w:val="28"/>
          <w:lang w:val="ru-RU"/>
        </w:rPr>
        <w:t>Поэмы. «Илиада», «Одиссея» (фрагменты).</w:t>
      </w:r>
    </w:p>
    <w:p w14:paraId="708C0DC9"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2. </w:t>
      </w:r>
      <w:r w:rsidR="00D67B9C" w:rsidRPr="00CA4934">
        <w:rPr>
          <w:rFonts w:ascii="Times New Roman" w:eastAsia="OfficinaSansBoldITC" w:hAnsi="Times New Roman"/>
          <w:sz w:val="28"/>
          <w:szCs w:val="28"/>
          <w:lang w:val="ru-RU"/>
        </w:rPr>
        <w:t>Фольклор</w:t>
      </w:r>
      <w:r w:rsidR="00430988" w:rsidRPr="00CA4934">
        <w:rPr>
          <w:rFonts w:ascii="Times New Roman" w:eastAsia="OfficinaSansBoldITC" w:hAnsi="Times New Roman"/>
          <w:sz w:val="28"/>
          <w:szCs w:val="28"/>
          <w:lang w:val="ru-RU"/>
        </w:rPr>
        <w:t>.</w:t>
      </w:r>
      <w:r w:rsidR="007F015A" w:rsidRPr="00CA4934">
        <w:rPr>
          <w:rFonts w:ascii="Times New Roman" w:eastAsia="OfficinaSansBoldITC" w:hAnsi="Times New Roman"/>
          <w:sz w:val="28"/>
          <w:szCs w:val="28"/>
          <w:lang w:val="ru-RU"/>
        </w:rPr>
        <w:t xml:space="preserve"> </w:t>
      </w:r>
    </w:p>
    <w:p w14:paraId="47F9D15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е былины (не менее двух). Например, «Илья Муромец и Соловей-разбойник», «Садко»</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14:paraId="55E0605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одные песни и баллады народов России и мира (не менее трёх песен</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дной баллады). Например, «Песнь о Роланде» (фрагменты). «Песн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Нибелунгах» (фрагменты), баллада</w:t>
      </w:r>
      <w:r w:rsidR="007F015A"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Аника-воин» и другие</w:t>
      </w:r>
      <w:r w:rsidR="007F015A" w:rsidRPr="00CA4934">
        <w:rPr>
          <w:rFonts w:ascii="Times New Roman" w:eastAsia="SchoolBookSanPin" w:hAnsi="Times New Roman"/>
          <w:sz w:val="28"/>
          <w:szCs w:val="28"/>
          <w:lang w:val="ru-RU"/>
        </w:rPr>
        <w:t>.</w:t>
      </w:r>
    </w:p>
    <w:p w14:paraId="1BDD388F"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3. </w:t>
      </w:r>
      <w:r w:rsidR="00D67B9C" w:rsidRPr="00CA4934">
        <w:rPr>
          <w:rFonts w:ascii="Times New Roman" w:eastAsia="OfficinaSansBoldITC" w:hAnsi="Times New Roman"/>
          <w:sz w:val="28"/>
          <w:szCs w:val="28"/>
          <w:lang w:val="ru-RU"/>
        </w:rPr>
        <w:t>Древнерусская литература</w:t>
      </w:r>
      <w:r w:rsidR="00430988" w:rsidRPr="00CA4934">
        <w:rPr>
          <w:rFonts w:ascii="Times New Roman" w:eastAsia="OfficinaSansBoldITC" w:hAnsi="Times New Roman"/>
          <w:sz w:val="28"/>
          <w:szCs w:val="28"/>
          <w:lang w:val="ru-RU"/>
        </w:rPr>
        <w:t>.</w:t>
      </w:r>
    </w:p>
    <w:p w14:paraId="10CF93F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весть временных лет» </w:t>
      </w:r>
      <w:r w:rsidRPr="00CA4934">
        <w:rPr>
          <w:rFonts w:ascii="Times New Roman" w:eastAsia="SchoolBookSanPin" w:hAnsi="Times New Roman"/>
          <w:sz w:val="28"/>
          <w:szCs w:val="28"/>
          <w:lang w:val="ru-RU"/>
        </w:rPr>
        <w:t>(не менее одного фрагмента). Например, «Сказа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белгородском киселе», «Сказание о походе князя Олега на Царьград», «Преда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смерти князя Олега».</w:t>
      </w:r>
    </w:p>
    <w:p w14:paraId="066BAE7E"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4.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6C11C9C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А.С. Пушкин</w:t>
      </w:r>
      <w:r w:rsidRPr="00CA4934">
        <w:rPr>
          <w:rFonts w:ascii="Times New Roman" w:eastAsia="SchoolBookSanPin" w:hAnsi="Times New Roman"/>
          <w:sz w:val="28"/>
          <w:szCs w:val="28"/>
          <w:lang w:val="ru-RU"/>
        </w:rPr>
        <w:t>. Стихотворения (не менее трёх). «Песнь о вещем Олеге», «Зимняя дорога», «Узник», «Туча» и другие</w:t>
      </w:r>
      <w:r w:rsidR="009836EB"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w:t>
      </w:r>
      <w:r w:rsidR="00B718C1" w:rsidRPr="00CA4934">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 xml:space="preserve">оман </w:t>
      </w:r>
      <w:r w:rsidRPr="00CA4934">
        <w:rPr>
          <w:rFonts w:ascii="Times New Roman" w:eastAsia="SchoolBookSanPin" w:hAnsi="Times New Roman"/>
          <w:position w:val="1"/>
          <w:sz w:val="28"/>
          <w:szCs w:val="28"/>
          <w:lang w:val="ru-RU"/>
        </w:rPr>
        <w:t>«Дубровский».</w:t>
      </w:r>
    </w:p>
    <w:p w14:paraId="0175AA8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М.Ю. Лермонтов</w:t>
      </w:r>
      <w:r w:rsidRPr="00CA4934">
        <w:rPr>
          <w:rFonts w:ascii="Times New Roman" w:eastAsia="SchoolBookSanPin" w:hAnsi="Times New Roman"/>
          <w:sz w:val="28"/>
          <w:szCs w:val="28"/>
          <w:lang w:val="ru-RU"/>
        </w:rPr>
        <w:t>. Стихотворения (не менее трёх). «Три пальмы», «Листок», «Утёс» и другие.</w:t>
      </w:r>
    </w:p>
    <w:p w14:paraId="1A1B1C77" w14:textId="77777777" w:rsidR="00D67B9C" w:rsidRPr="00CA4934" w:rsidRDefault="00D67B9C"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sz w:val="28"/>
          <w:szCs w:val="28"/>
          <w:lang w:val="ru-RU"/>
        </w:rPr>
        <w:t xml:space="preserve">А.В. Кольцов. </w:t>
      </w:r>
      <w:r w:rsidRPr="00CA4934">
        <w:rPr>
          <w:rFonts w:ascii="Times New Roman" w:eastAsia="SchoolBookSanPin" w:hAnsi="Times New Roman"/>
          <w:sz w:val="28"/>
          <w:szCs w:val="28"/>
          <w:lang w:val="ru-RU"/>
        </w:rPr>
        <w:t xml:space="preserve">Стихотворения (не менее двух). Например, </w:t>
      </w:r>
      <w:r w:rsidRPr="00CA4934">
        <w:rPr>
          <w:rFonts w:ascii="Times New Roman" w:eastAsia="SchoolBookSanPin" w:hAnsi="Times New Roman"/>
          <w:position w:val="1"/>
          <w:sz w:val="28"/>
          <w:szCs w:val="28"/>
          <w:lang w:val="ru-RU"/>
        </w:rPr>
        <w:t>«Косарь», «Соловей» и другие.</w:t>
      </w:r>
    </w:p>
    <w:p w14:paraId="1D1FAF8A"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5.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639E09D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Ф.И. Тютчев. </w:t>
      </w:r>
      <w:r w:rsidRPr="00CA4934">
        <w:rPr>
          <w:rFonts w:ascii="Times New Roman" w:eastAsia="SchoolBookSanPin" w:hAnsi="Times New Roman"/>
          <w:sz w:val="28"/>
          <w:szCs w:val="28"/>
          <w:lang w:val="ru-RU"/>
        </w:rPr>
        <w:t>Стихотворения (не менее двух). «Есть в осени первоначальной…», «С поляны коршун поднялся…»</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14:paraId="40ECC1A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А. Фет. </w:t>
      </w:r>
      <w:r w:rsidRPr="00CA4934">
        <w:rPr>
          <w:rFonts w:ascii="Times New Roman" w:eastAsia="SchoolBookSanPin" w:hAnsi="Times New Roman"/>
          <w:sz w:val="28"/>
          <w:szCs w:val="28"/>
          <w:lang w:val="ru-RU"/>
        </w:rPr>
        <w:t>Стихотворения (не менее двух). «Учись у них</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position w:val="1"/>
          <w:sz w:val="28"/>
          <w:szCs w:val="28"/>
          <w:lang w:val="ru-RU"/>
        </w:rPr>
        <w:t>у дуб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у берёзы…», «Я пришёл к тебе с приветом…»</w:t>
      </w:r>
      <w:r w:rsidR="00B718C1" w:rsidRPr="00CA4934">
        <w:rPr>
          <w:rFonts w:ascii="Times New Roman" w:eastAsia="SchoolBookSanPin" w:hAnsi="Times New Roman"/>
          <w:position w:val="1"/>
          <w:sz w:val="28"/>
          <w:szCs w:val="28"/>
          <w:lang w:val="ru-RU"/>
        </w:rPr>
        <w:t xml:space="preserve"> и другие</w:t>
      </w:r>
      <w:r w:rsidRPr="00CA4934">
        <w:rPr>
          <w:rFonts w:ascii="Times New Roman" w:eastAsia="SchoolBookSanPin" w:hAnsi="Times New Roman"/>
          <w:position w:val="1"/>
          <w:sz w:val="28"/>
          <w:szCs w:val="28"/>
          <w:lang w:val="ru-RU"/>
        </w:rPr>
        <w:t>.</w:t>
      </w:r>
    </w:p>
    <w:p w14:paraId="55CF0B5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Рассказ «Бежин луг».</w:t>
      </w:r>
    </w:p>
    <w:p w14:paraId="02F2443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С. Лесков. </w:t>
      </w:r>
      <w:r w:rsidRPr="00CA4934">
        <w:rPr>
          <w:rFonts w:ascii="Times New Roman" w:eastAsia="SchoolBookSanPin" w:hAnsi="Times New Roman"/>
          <w:sz w:val="28"/>
          <w:szCs w:val="28"/>
          <w:lang w:val="ru-RU"/>
        </w:rPr>
        <w:t>Сказ «Левша».</w:t>
      </w:r>
    </w:p>
    <w:p w14:paraId="232F123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Повесть «Детство» (главы).</w:t>
      </w:r>
    </w:p>
    <w:p w14:paraId="5FDAE94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Чехов. </w:t>
      </w:r>
      <w:r w:rsidRPr="00CA4934">
        <w:rPr>
          <w:rFonts w:ascii="Times New Roman" w:eastAsia="SchoolBookSanPin" w:hAnsi="Times New Roman"/>
          <w:sz w:val="28"/>
          <w:szCs w:val="28"/>
          <w:lang w:val="ru-RU"/>
        </w:rPr>
        <w:t>Рассказы (три по выбору). Например, «Толстый и тонкий», «Хамелеон», «Смерть чиновника» и другие</w:t>
      </w:r>
      <w:r w:rsidR="00430988" w:rsidRPr="00CA4934">
        <w:rPr>
          <w:rFonts w:ascii="Times New Roman" w:eastAsia="SchoolBookSanPin" w:hAnsi="Times New Roman"/>
          <w:sz w:val="28"/>
          <w:szCs w:val="28"/>
          <w:lang w:val="ru-RU"/>
        </w:rPr>
        <w:t>.</w:t>
      </w:r>
    </w:p>
    <w:p w14:paraId="6C35229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А.И. Куприн</w:t>
      </w:r>
      <w:r w:rsidRPr="00CA4934">
        <w:rPr>
          <w:rFonts w:ascii="Times New Roman" w:eastAsia="SchoolBookSanPin" w:hAnsi="Times New Roman"/>
          <w:sz w:val="28"/>
          <w:szCs w:val="28"/>
          <w:lang w:val="ru-RU"/>
        </w:rPr>
        <w:t>. Рассказ «Чудесный доктор».</w:t>
      </w:r>
    </w:p>
    <w:p w14:paraId="4D7CB8BF"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44C852B9"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1. </w:t>
      </w:r>
      <w:r w:rsidR="00D67B9C" w:rsidRPr="00CA4934">
        <w:rPr>
          <w:rFonts w:ascii="Times New Roman" w:eastAsia="SchoolBookSanPin" w:hAnsi="Times New Roman"/>
          <w:bCs/>
          <w:sz w:val="28"/>
          <w:szCs w:val="28"/>
          <w:lang w:val="ru-RU"/>
        </w:rPr>
        <w:t xml:space="preserve">Стихотворения отечественных поэтов начала ХХ века </w:t>
      </w:r>
      <w:r w:rsidR="00D67B9C" w:rsidRPr="00CA4934">
        <w:rPr>
          <w:rFonts w:ascii="Times New Roman" w:eastAsia="SchoolBookSanPin" w:hAnsi="Times New Roman"/>
          <w:sz w:val="28"/>
          <w:szCs w:val="28"/>
          <w:lang w:val="ru-RU"/>
        </w:rPr>
        <w:t>(не менее двух). Например, стихотворения С.А. Есенина, В.В. Маяковского, А.А. Блока</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другие.</w:t>
      </w:r>
    </w:p>
    <w:p w14:paraId="541A6D28"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2. </w:t>
      </w:r>
      <w:r w:rsidR="00D67B9C" w:rsidRPr="00CA4934">
        <w:rPr>
          <w:rFonts w:ascii="Times New Roman" w:eastAsia="SchoolBookSanPin" w:hAnsi="Times New Roman"/>
          <w:bCs/>
          <w:sz w:val="28"/>
          <w:szCs w:val="28"/>
          <w:lang w:val="ru-RU"/>
        </w:rPr>
        <w:t xml:space="preserve">Стихотворения отечественных поэтов </w:t>
      </w:r>
      <w:r w:rsidR="00D67B9C" w:rsidRPr="00CA4934">
        <w:rPr>
          <w:rFonts w:ascii="Times New Roman" w:eastAsia="SchoolBookSanPin" w:hAnsi="Times New Roman"/>
          <w:bCs/>
          <w:sz w:val="28"/>
          <w:szCs w:val="28"/>
        </w:rPr>
        <w:t>XX</w:t>
      </w:r>
      <w:r w:rsidR="00D67B9C" w:rsidRPr="00CA4934">
        <w:rPr>
          <w:rFonts w:ascii="Times New Roman" w:eastAsia="SchoolBookSanPin" w:hAnsi="Times New Roman"/>
          <w:bCs/>
          <w:sz w:val="28"/>
          <w:szCs w:val="28"/>
          <w:lang w:val="ru-RU"/>
        </w:rPr>
        <w:t xml:space="preserve"> века </w:t>
      </w:r>
      <w:r w:rsidR="00D67B9C" w:rsidRPr="00CA4934">
        <w:rPr>
          <w:rFonts w:ascii="Times New Roman" w:eastAsia="SchoolBookSanPin" w:hAnsi="Times New Roman"/>
          <w:sz w:val="28"/>
          <w:szCs w:val="28"/>
          <w:lang w:val="ru-RU"/>
        </w:rPr>
        <w:t>(не менее четырёх стихотворений двух поэтов). Например, стихотворения О.Ф. Берггольц,</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С. Высоцкого, Е.А. Евтушенко, А.С. Кушнера, Ю.Д. Левитанского, Ю.П. Мориц, Б.Ш. Окуджавы, Д.С. Самойлова.</w:t>
      </w:r>
    </w:p>
    <w:p w14:paraId="14DA6B3B"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3. </w:t>
      </w:r>
      <w:r w:rsidR="00D67B9C" w:rsidRPr="00CA4934">
        <w:rPr>
          <w:rFonts w:ascii="Times New Roman" w:eastAsia="SchoolBookSanPin" w:hAnsi="Times New Roman"/>
          <w:bCs/>
          <w:sz w:val="28"/>
          <w:szCs w:val="28"/>
          <w:lang w:val="ru-RU"/>
        </w:rPr>
        <w:t xml:space="preserve">Проза отечественных писателей конца </w:t>
      </w:r>
      <w:r w:rsidR="00D67B9C" w:rsidRPr="00CA4934">
        <w:rPr>
          <w:rFonts w:ascii="Times New Roman" w:eastAsia="SchoolBookSanPin" w:hAnsi="Times New Roman"/>
          <w:bCs/>
          <w:sz w:val="28"/>
          <w:szCs w:val="28"/>
        </w:rPr>
        <w:t>XX</w:t>
      </w:r>
      <w:r w:rsidR="00E47B62" w:rsidRPr="00CA4934">
        <w:rPr>
          <w:rFonts w:ascii="Times New Roman" w:eastAsia="SchoolBookSanPin" w:hAnsi="Times New Roman"/>
          <w:bCs/>
          <w:sz w:val="28"/>
          <w:szCs w:val="28"/>
          <w:lang w:val="ru-RU"/>
        </w:rPr>
        <w:t xml:space="preserve"> – </w:t>
      </w:r>
      <w:r w:rsidR="00D67B9C" w:rsidRPr="00CA4934">
        <w:rPr>
          <w:rFonts w:ascii="Times New Roman" w:eastAsia="SchoolBookSanPin" w:hAnsi="Times New Roman"/>
          <w:bCs/>
          <w:sz w:val="28"/>
          <w:szCs w:val="28"/>
          <w:lang w:val="ru-RU"/>
        </w:rPr>
        <w:t xml:space="preserve">начала </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а,</w:t>
      </w:r>
      <w:r w:rsidR="00CA4934" w:rsidRPr="00CA4934">
        <w:rPr>
          <w:rFonts w:ascii="Times New Roman" w:eastAsia="SchoolBookSanPin" w:hAnsi="Times New Roman"/>
          <w:bCs/>
          <w:sz w:val="28"/>
          <w:szCs w:val="28"/>
          <w:lang w:val="ru-RU"/>
        </w:rPr>
        <w:t xml:space="preserve"> </w:t>
      </w:r>
      <w:r w:rsidR="00D67B9C" w:rsidRPr="00CA4934">
        <w:rPr>
          <w:rFonts w:ascii="Times New Roman" w:eastAsia="SchoolBookSanPin" w:hAnsi="Times New Roman"/>
          <w:bCs/>
          <w:sz w:val="28"/>
          <w:szCs w:val="28"/>
          <w:lang w:val="ru-RU"/>
        </w:rPr>
        <w:t xml:space="preserve">в том числе о Великой Отечественной войне </w:t>
      </w:r>
      <w:r w:rsidR="00D67B9C" w:rsidRPr="00CA4934">
        <w:rPr>
          <w:rFonts w:ascii="Times New Roman" w:eastAsia="SchoolBookSanPin" w:hAnsi="Times New Roman"/>
          <w:sz w:val="28"/>
          <w:szCs w:val="28"/>
          <w:lang w:val="ru-RU"/>
        </w:rPr>
        <w:t>(два произведения по выбору). Например, Б.Л. Васильев «Экспонат №...»</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Б.П. Екимов «Ночь исцелени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А.В. </w:t>
      </w:r>
      <w:proofErr w:type="spellStart"/>
      <w:r w:rsidR="00D67B9C" w:rsidRPr="00CA4934">
        <w:rPr>
          <w:rFonts w:ascii="Times New Roman" w:eastAsia="SchoolBookSanPin" w:hAnsi="Times New Roman"/>
          <w:sz w:val="28"/>
          <w:szCs w:val="28"/>
          <w:lang w:val="ru-RU"/>
        </w:rPr>
        <w:t>Жвалевский</w:t>
      </w:r>
      <w:proofErr w:type="spellEnd"/>
      <w:r w:rsidR="00D67B9C" w:rsidRPr="00CA4934">
        <w:rPr>
          <w:rFonts w:ascii="Times New Roman" w:eastAsia="SchoolBookSanPin" w:hAnsi="Times New Roman"/>
          <w:sz w:val="28"/>
          <w:szCs w:val="28"/>
          <w:lang w:val="ru-RU"/>
        </w:rPr>
        <w:t xml:space="preserve"> и Е.Б. Пастернак «Правдивая история Деда Мороза» (глава «Очень страшный 1942 Новый год») и другие.</w:t>
      </w:r>
    </w:p>
    <w:p w14:paraId="1A5065CA" w14:textId="77777777" w:rsidR="00D67B9C" w:rsidRPr="00CA4934" w:rsidRDefault="004622C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В.</w:t>
      </w:r>
      <w:r w:rsidR="00D67B9C" w:rsidRPr="00CA4934">
        <w:rPr>
          <w:rFonts w:ascii="Times New Roman" w:eastAsia="SchoolBookSanPin" w:hAnsi="Times New Roman"/>
          <w:bCs/>
          <w:sz w:val="28"/>
          <w:szCs w:val="28"/>
          <w:lang w:val="ru-RU"/>
        </w:rPr>
        <w:t xml:space="preserve">Г. Распутин. </w:t>
      </w:r>
      <w:r w:rsidR="00D67B9C" w:rsidRPr="00CA4934">
        <w:rPr>
          <w:rFonts w:ascii="Times New Roman" w:eastAsia="SchoolBookSanPin" w:hAnsi="Times New Roman"/>
          <w:sz w:val="28"/>
          <w:szCs w:val="28"/>
          <w:lang w:val="ru-RU"/>
        </w:rPr>
        <w:t>Рассказ «Уроки французского».</w:t>
      </w:r>
    </w:p>
    <w:p w14:paraId="195DC86F"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4. </w:t>
      </w:r>
      <w:r w:rsidR="00D67B9C" w:rsidRPr="00CA4934">
        <w:rPr>
          <w:rFonts w:ascii="Times New Roman" w:eastAsia="SchoolBookSanPin" w:hAnsi="Times New Roman"/>
          <w:bCs/>
          <w:sz w:val="28"/>
          <w:szCs w:val="28"/>
          <w:lang w:val="ru-RU"/>
        </w:rPr>
        <w:t>Произведения отечественных писателей на тему взросления человека</w:t>
      </w:r>
      <w:r w:rsidR="00CA4934" w:rsidRPr="00CA4934">
        <w:rPr>
          <w:rFonts w:ascii="Times New Roman" w:eastAsia="SchoolBookSanPin" w:hAnsi="Times New Roman"/>
          <w:bCs/>
          <w:sz w:val="28"/>
          <w:szCs w:val="28"/>
          <w:lang w:val="ru-RU"/>
        </w:rPr>
        <w:t xml:space="preserve"> </w:t>
      </w:r>
      <w:r w:rsidR="00D67B9C" w:rsidRPr="00CA4934">
        <w:rPr>
          <w:rFonts w:ascii="Times New Roman" w:eastAsia="SchoolBookSanPin" w:hAnsi="Times New Roman"/>
          <w:sz w:val="28"/>
          <w:szCs w:val="28"/>
          <w:lang w:val="ru-RU"/>
        </w:rPr>
        <w:t>(не менее двух). Например, Р.П. Погодин «Кирпичные острова»</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И. </w:t>
      </w:r>
      <w:proofErr w:type="spellStart"/>
      <w:r w:rsidR="00D67B9C" w:rsidRPr="00CA4934">
        <w:rPr>
          <w:rFonts w:ascii="Times New Roman" w:eastAsia="SchoolBookSanPin" w:hAnsi="Times New Roman"/>
          <w:sz w:val="28"/>
          <w:szCs w:val="28"/>
          <w:lang w:val="ru-RU"/>
        </w:rPr>
        <w:t>Фраерман</w:t>
      </w:r>
      <w:proofErr w:type="spellEnd"/>
      <w:r w:rsidR="00D67B9C" w:rsidRPr="00CA4934">
        <w:rPr>
          <w:rFonts w:ascii="Times New Roman" w:eastAsia="SchoolBookSanPin" w:hAnsi="Times New Roman"/>
          <w:sz w:val="28"/>
          <w:szCs w:val="28"/>
          <w:lang w:val="ru-RU"/>
        </w:rPr>
        <w:t xml:space="preserve"> «Дикая собака Динго, или Повесть о первой любви»</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Ю.И. Коваль «Самая лёгкая лодка в мире» и другие</w:t>
      </w:r>
      <w:r w:rsidR="004622CF" w:rsidRPr="00CA4934">
        <w:rPr>
          <w:rFonts w:ascii="Times New Roman" w:eastAsia="SchoolBookSanPin" w:hAnsi="Times New Roman"/>
          <w:sz w:val="28"/>
          <w:szCs w:val="28"/>
          <w:lang w:val="ru-RU"/>
        </w:rPr>
        <w:t>.</w:t>
      </w:r>
    </w:p>
    <w:p w14:paraId="3DDEF9D4"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5. </w:t>
      </w:r>
      <w:r w:rsidR="00D67B9C" w:rsidRPr="00CA4934">
        <w:rPr>
          <w:rFonts w:ascii="Times New Roman" w:eastAsia="SchoolBookSanPin" w:hAnsi="Times New Roman"/>
          <w:bCs/>
          <w:sz w:val="28"/>
          <w:szCs w:val="28"/>
          <w:lang w:val="ru-RU"/>
        </w:rPr>
        <w:t>Произведения современных отечественных писателей-фантастов</w:t>
      </w:r>
      <w:r w:rsidR="00CA4934" w:rsidRPr="00CA4934">
        <w:rPr>
          <w:rFonts w:ascii="Times New Roman" w:eastAsia="SchoolBookSanPin" w:hAnsi="Times New Roman"/>
          <w:bCs/>
          <w:sz w:val="28"/>
          <w:szCs w:val="28"/>
          <w:lang w:val="ru-RU"/>
        </w:rPr>
        <w:t xml:space="preserve"> </w:t>
      </w:r>
      <w:r w:rsidR="00D67B9C" w:rsidRPr="00CA4934">
        <w:rPr>
          <w:rFonts w:ascii="Times New Roman" w:eastAsia="SchoolBookSanPin" w:hAnsi="Times New Roman"/>
          <w:sz w:val="28"/>
          <w:szCs w:val="28"/>
          <w:lang w:val="ru-RU"/>
        </w:rPr>
        <w:t xml:space="preserve">(не менее двух). Например, А.В. </w:t>
      </w:r>
      <w:proofErr w:type="spellStart"/>
      <w:r w:rsidR="00D67B9C" w:rsidRPr="00CA4934">
        <w:rPr>
          <w:rFonts w:ascii="Times New Roman" w:eastAsia="SchoolBookSanPin" w:hAnsi="Times New Roman"/>
          <w:sz w:val="28"/>
          <w:szCs w:val="28"/>
          <w:lang w:val="ru-RU"/>
        </w:rPr>
        <w:t>Жвалевский</w:t>
      </w:r>
      <w:proofErr w:type="spellEnd"/>
      <w:r w:rsidR="00D67B9C" w:rsidRPr="00CA4934">
        <w:rPr>
          <w:rFonts w:ascii="Times New Roman" w:eastAsia="SchoolBookSanPin" w:hAnsi="Times New Roman"/>
          <w:sz w:val="28"/>
          <w:szCs w:val="28"/>
          <w:lang w:val="ru-RU"/>
        </w:rPr>
        <w:t xml:space="preserve"> и Е.Б. Пастернак «Время всегда хорошее»; </w:t>
      </w:r>
      <w:r w:rsidR="004622CF" w:rsidRPr="00CA4934">
        <w:rPr>
          <w:rFonts w:ascii="Times New Roman" w:eastAsia="SchoolBookSanPin" w:hAnsi="Times New Roman"/>
          <w:sz w:val="28"/>
          <w:szCs w:val="28"/>
          <w:lang w:val="ru-RU"/>
        </w:rPr>
        <w:t>В.</w:t>
      </w:r>
      <w:r w:rsidR="00D67B9C" w:rsidRPr="00CA4934">
        <w:rPr>
          <w:rFonts w:ascii="Times New Roman" w:eastAsia="SchoolBookSanPin" w:hAnsi="Times New Roman"/>
          <w:sz w:val="28"/>
          <w:szCs w:val="28"/>
          <w:lang w:val="ru-RU"/>
        </w:rPr>
        <w:t xml:space="preserve">В. </w:t>
      </w:r>
      <w:proofErr w:type="spellStart"/>
      <w:r w:rsidR="00D67B9C" w:rsidRPr="00CA4934">
        <w:rPr>
          <w:rFonts w:ascii="Times New Roman" w:eastAsia="SchoolBookSanPin" w:hAnsi="Times New Roman"/>
          <w:sz w:val="28"/>
          <w:szCs w:val="28"/>
          <w:lang w:val="ru-RU"/>
        </w:rPr>
        <w:t>Ледерман</w:t>
      </w:r>
      <w:proofErr w:type="spellEnd"/>
      <w:r w:rsidR="00D67B9C" w:rsidRPr="00CA4934">
        <w:rPr>
          <w:rFonts w:ascii="Times New Roman" w:eastAsia="SchoolBookSanPin" w:hAnsi="Times New Roman"/>
          <w:sz w:val="28"/>
          <w:szCs w:val="28"/>
          <w:lang w:val="ru-RU"/>
        </w:rPr>
        <w:t xml:space="preserve"> «Календарь </w:t>
      </w:r>
      <w:proofErr w:type="spellStart"/>
      <w:r w:rsidR="00D67B9C" w:rsidRPr="00CA4934">
        <w:rPr>
          <w:rFonts w:ascii="Times New Roman" w:eastAsia="SchoolBookSanPin" w:hAnsi="Times New Roman"/>
          <w:sz w:val="28"/>
          <w:szCs w:val="28"/>
          <w:lang w:val="ru-RU"/>
        </w:rPr>
        <w:t>ма</w:t>
      </w:r>
      <w:proofErr w:type="spellEnd"/>
      <w:r w:rsidR="00D67B9C" w:rsidRPr="00CA4934">
        <w:rPr>
          <w:rFonts w:ascii="Times New Roman" w:eastAsia="SchoolBookSanPin" w:hAnsi="Times New Roman"/>
          <w:sz w:val="28"/>
          <w:szCs w:val="28"/>
          <w:lang w:val="ru-RU"/>
        </w:rPr>
        <w:t>(й)я» и другие</w:t>
      </w:r>
      <w:r w:rsidR="004622CF" w:rsidRPr="00CA4934">
        <w:rPr>
          <w:rFonts w:ascii="Times New Roman" w:eastAsia="SchoolBookSanPin" w:hAnsi="Times New Roman"/>
          <w:sz w:val="28"/>
          <w:szCs w:val="28"/>
          <w:lang w:val="ru-RU"/>
        </w:rPr>
        <w:t>.</w:t>
      </w:r>
    </w:p>
    <w:p w14:paraId="2E231A00"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7. </w:t>
      </w:r>
      <w:r w:rsidR="00D67B9C" w:rsidRPr="00CA4934">
        <w:rPr>
          <w:rFonts w:ascii="Times New Roman" w:eastAsia="OfficinaSansBoldITC" w:hAnsi="Times New Roman"/>
          <w:sz w:val="28"/>
          <w:szCs w:val="28"/>
          <w:lang w:val="ru-RU"/>
        </w:rPr>
        <w:t>Литература народов Российской Федерации</w:t>
      </w:r>
      <w:r w:rsidR="00430988" w:rsidRPr="00CA4934">
        <w:rPr>
          <w:rFonts w:ascii="Times New Roman" w:eastAsia="OfficinaSansBoldITC" w:hAnsi="Times New Roman"/>
          <w:sz w:val="28"/>
          <w:szCs w:val="28"/>
          <w:lang w:val="ru-RU"/>
        </w:rPr>
        <w:t>.</w:t>
      </w:r>
    </w:p>
    <w:p w14:paraId="13A93FA1"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тихотворения </w:t>
      </w:r>
      <w:r w:rsidRPr="00CA4934">
        <w:rPr>
          <w:rFonts w:ascii="Times New Roman" w:eastAsia="SchoolBookSanPin" w:hAnsi="Times New Roman"/>
          <w:sz w:val="28"/>
          <w:szCs w:val="28"/>
          <w:lang w:val="ru-RU"/>
        </w:rPr>
        <w:t>(два по выбору). Например, М. Карим «Бессмертие» (фрагменты)</w:t>
      </w:r>
      <w:r w:rsidR="008734A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Г. Тукай «Родная деревня», «Книга»</w:t>
      </w:r>
      <w:r w:rsidR="008734A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К. Кулиев «Когда на меня навалилась беда…», «Каким бы малым ни был мой народ…», «Что б ни делалос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свете…»</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14:paraId="5EFABDDB"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8.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14:paraId="54526781"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1. </w:t>
      </w:r>
      <w:r w:rsidR="00D67B9C" w:rsidRPr="00CA4934">
        <w:rPr>
          <w:rFonts w:ascii="Times New Roman" w:eastAsia="SchoolBookSanPin" w:hAnsi="Times New Roman"/>
          <w:bCs/>
          <w:sz w:val="28"/>
          <w:szCs w:val="28"/>
          <w:lang w:val="ru-RU"/>
        </w:rPr>
        <w:t xml:space="preserve">Д. Дефо </w:t>
      </w:r>
      <w:r w:rsidR="00D67B9C" w:rsidRPr="00CA4934">
        <w:rPr>
          <w:rFonts w:ascii="Times New Roman" w:eastAsia="SchoolBookSanPin" w:hAnsi="Times New Roman"/>
          <w:sz w:val="28"/>
          <w:szCs w:val="28"/>
          <w:lang w:val="ru-RU"/>
        </w:rPr>
        <w:t>«Робинзон Крузо» (главы по выбору).</w:t>
      </w:r>
    </w:p>
    <w:p w14:paraId="78599DBF"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2. </w:t>
      </w:r>
      <w:r w:rsidR="00D67B9C" w:rsidRPr="00CA4934">
        <w:rPr>
          <w:rFonts w:ascii="Times New Roman" w:eastAsia="SchoolBookSanPin" w:hAnsi="Times New Roman"/>
          <w:bCs/>
          <w:sz w:val="28"/>
          <w:szCs w:val="28"/>
          <w:lang w:val="ru-RU"/>
        </w:rPr>
        <w:t xml:space="preserve">Д. Свифт </w:t>
      </w:r>
      <w:r w:rsidR="00D67B9C" w:rsidRPr="00CA4934">
        <w:rPr>
          <w:rFonts w:ascii="Times New Roman" w:eastAsia="SchoolBookSanPin" w:hAnsi="Times New Roman"/>
          <w:sz w:val="28"/>
          <w:szCs w:val="28"/>
          <w:lang w:val="ru-RU"/>
        </w:rPr>
        <w:t>«Путешествия Гулливера» (главы по выбору).</w:t>
      </w:r>
    </w:p>
    <w:p w14:paraId="21059915"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3. </w:t>
      </w:r>
      <w:r w:rsidR="00D67B9C" w:rsidRPr="00CA4934">
        <w:rPr>
          <w:rFonts w:ascii="Times New Roman" w:eastAsia="SchoolBookSanPin" w:hAnsi="Times New Roman"/>
          <w:bCs/>
          <w:sz w:val="28"/>
          <w:szCs w:val="28"/>
          <w:lang w:val="ru-RU"/>
        </w:rPr>
        <w:t xml:space="preserve">Произведения зарубежных писателей на тему взросления человека </w:t>
      </w:r>
      <w:r w:rsidR="00D67B9C" w:rsidRPr="00CA4934">
        <w:rPr>
          <w:rFonts w:ascii="Times New Roman" w:eastAsia="SchoolBookSanPin" w:hAnsi="Times New Roman"/>
          <w:sz w:val="28"/>
          <w:szCs w:val="28"/>
          <w:lang w:val="ru-RU"/>
        </w:rPr>
        <w:t xml:space="preserve">(не </w:t>
      </w:r>
      <w:r w:rsidR="00D67B9C" w:rsidRPr="00CA4934">
        <w:rPr>
          <w:rFonts w:ascii="Times New Roman" w:eastAsia="SchoolBookSanPin" w:hAnsi="Times New Roman"/>
          <w:sz w:val="28"/>
          <w:szCs w:val="28"/>
          <w:lang w:val="ru-RU"/>
        </w:rPr>
        <w:lastRenderedPageBreak/>
        <w:t>менее двух). Например, Ж. Верн «Дети капитана Гранта» (главы по выбору)</w:t>
      </w:r>
      <w:r w:rsidR="00B718C1" w:rsidRPr="00CA4934">
        <w:rPr>
          <w:rFonts w:ascii="Times New Roman" w:eastAsia="SchoolBookSanPin" w:hAnsi="Times New Roman"/>
          <w:sz w:val="28"/>
          <w:szCs w:val="28"/>
          <w:lang w:val="ru-RU"/>
        </w:rPr>
        <w:t>,</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Х.</w:t>
      </w:r>
      <w:r w:rsidR="00D21EA3"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Ли «Убить пересмешника» (главы по выбору) и другие</w:t>
      </w:r>
      <w:r w:rsidR="004622CF" w:rsidRPr="00CA4934">
        <w:rPr>
          <w:rFonts w:ascii="Times New Roman" w:eastAsia="SchoolBookSanPin" w:hAnsi="Times New Roman"/>
          <w:sz w:val="28"/>
          <w:szCs w:val="28"/>
          <w:lang w:val="ru-RU"/>
        </w:rPr>
        <w:t>.</w:t>
      </w:r>
    </w:p>
    <w:p w14:paraId="6ECE754C"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4. </w:t>
      </w:r>
      <w:r w:rsidR="00D67B9C" w:rsidRPr="00CA4934">
        <w:rPr>
          <w:rFonts w:ascii="Times New Roman" w:eastAsia="SchoolBookSanPin" w:hAnsi="Times New Roman"/>
          <w:bCs/>
          <w:sz w:val="28"/>
          <w:szCs w:val="28"/>
          <w:lang w:val="ru-RU"/>
        </w:rPr>
        <w:t>Произведения современных зарубежных писателей-фантастов</w:t>
      </w:r>
      <w:r w:rsidR="00CA4934" w:rsidRPr="00CA4934">
        <w:rPr>
          <w:rFonts w:ascii="Times New Roman" w:eastAsia="SchoolBookSanPin" w:hAnsi="Times New Roman"/>
          <w:bCs/>
          <w:sz w:val="28"/>
          <w:szCs w:val="28"/>
          <w:lang w:val="ru-RU"/>
        </w:rPr>
        <w:t xml:space="preserve"> </w:t>
      </w:r>
      <w:r w:rsidR="00D67B9C" w:rsidRPr="00CA4934">
        <w:rPr>
          <w:rFonts w:ascii="Times New Roman" w:eastAsia="SchoolBookSanPin" w:hAnsi="Times New Roman"/>
          <w:sz w:val="28"/>
          <w:szCs w:val="28"/>
          <w:lang w:val="ru-RU"/>
        </w:rPr>
        <w:t>(не менее двух). Например, Д. Роулинг «Гарри Поттер» (главы по выбору),</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Д. Джонс «Дом с характером» и другие.</w:t>
      </w:r>
    </w:p>
    <w:p w14:paraId="0176C712" w14:textId="77777777" w:rsidR="002B647D" w:rsidRPr="00CA4934" w:rsidRDefault="00244FF2" w:rsidP="005B1125">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 Содержание обучения в 7 классе.</w:t>
      </w:r>
    </w:p>
    <w:p w14:paraId="44BFA4BA" w14:textId="77777777" w:rsidR="00D67B9C" w:rsidRPr="00CA4934" w:rsidRDefault="00244FF2" w:rsidP="005B1125">
      <w:pPr>
        <w:tabs>
          <w:tab w:val="center" w:pos="5457"/>
        </w:tabs>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1. </w:t>
      </w:r>
      <w:r w:rsidR="00D67B9C" w:rsidRPr="00CA4934">
        <w:rPr>
          <w:rFonts w:ascii="Times New Roman" w:eastAsia="OfficinaSansBoldITC" w:hAnsi="Times New Roman"/>
          <w:sz w:val="28"/>
          <w:szCs w:val="28"/>
          <w:lang w:val="ru-RU"/>
        </w:rPr>
        <w:t>Древнерусская литература</w:t>
      </w:r>
      <w:r w:rsidR="00430988" w:rsidRPr="00CA4934">
        <w:rPr>
          <w:rFonts w:ascii="Times New Roman" w:eastAsia="OfficinaSansBoldITC" w:hAnsi="Times New Roman"/>
          <w:sz w:val="28"/>
          <w:szCs w:val="28"/>
          <w:lang w:val="ru-RU"/>
        </w:rPr>
        <w:t>.</w:t>
      </w:r>
    </w:p>
    <w:p w14:paraId="071F4D5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ревнерусские повести </w:t>
      </w:r>
      <w:r w:rsidRPr="00CA4934">
        <w:rPr>
          <w:rFonts w:ascii="Times New Roman" w:eastAsia="SchoolBookSanPin" w:hAnsi="Times New Roman"/>
          <w:sz w:val="28"/>
          <w:szCs w:val="28"/>
          <w:lang w:val="ru-RU"/>
        </w:rPr>
        <w:t xml:space="preserve">(одна повесть по выбору). Например, </w:t>
      </w:r>
      <w:r w:rsidRPr="00CA4934">
        <w:rPr>
          <w:rFonts w:ascii="Times New Roman" w:eastAsia="SchoolBookSanPin" w:hAnsi="Times New Roman"/>
          <w:position w:val="1"/>
          <w:sz w:val="28"/>
          <w:szCs w:val="28"/>
          <w:lang w:val="ru-RU"/>
        </w:rPr>
        <w:t>«Поучение» Владимира Мономаха (в сокращении) и другие.</w:t>
      </w:r>
    </w:p>
    <w:p w14:paraId="56E6B269"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2.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6B573BA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Пушкин. </w:t>
      </w:r>
      <w:r w:rsidRPr="00CA4934">
        <w:rPr>
          <w:rFonts w:ascii="Times New Roman" w:eastAsia="SchoolBookSanPin" w:hAnsi="Times New Roman"/>
          <w:sz w:val="28"/>
          <w:szCs w:val="28"/>
          <w:lang w:val="ru-RU"/>
        </w:rPr>
        <w:t xml:space="preserve">Стихотворения (не менее четырёх). Например, </w:t>
      </w:r>
      <w:r w:rsidRPr="00CA4934">
        <w:rPr>
          <w:rFonts w:ascii="Times New Roman" w:eastAsia="SchoolBookSanPin" w:hAnsi="Times New Roman"/>
          <w:position w:val="1"/>
          <w:sz w:val="28"/>
          <w:szCs w:val="28"/>
          <w:lang w:val="ru-RU"/>
        </w:rPr>
        <w:t>«Во глубине сибирских руд…», «19 октября» («Роняет лес багряный свой убор…»),</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И. Пущину», «На холмах Грузии ле</w:t>
      </w:r>
      <w:r w:rsidR="00B718C1" w:rsidRPr="00CA4934">
        <w:rPr>
          <w:rFonts w:ascii="Times New Roman" w:eastAsia="SchoolBookSanPin" w:hAnsi="Times New Roman"/>
          <w:position w:val="1"/>
          <w:sz w:val="28"/>
          <w:szCs w:val="28"/>
          <w:lang w:val="ru-RU"/>
        </w:rPr>
        <w:t>жит ночная мгла…»</w:t>
      </w:r>
      <w:r w:rsidRPr="00CA4934">
        <w:rPr>
          <w:rFonts w:ascii="Times New Roman" w:eastAsia="SchoolBookSanPin" w:hAnsi="Times New Roman"/>
          <w:position w:val="1"/>
          <w:sz w:val="28"/>
          <w:szCs w:val="28"/>
          <w:lang w:val="ru-RU"/>
        </w:rPr>
        <w:t xml:space="preserve"> и другие</w:t>
      </w:r>
      <w:r w:rsidR="00B718C1"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вести Белкина» («Станционный смотритель»). Поэ</w:t>
      </w:r>
      <w:r w:rsidR="00B718C1" w:rsidRPr="00CA4934">
        <w:rPr>
          <w:rFonts w:ascii="Times New Roman" w:eastAsia="SchoolBookSanPin" w:hAnsi="Times New Roman"/>
          <w:position w:val="1"/>
          <w:sz w:val="28"/>
          <w:szCs w:val="28"/>
          <w:lang w:val="ru-RU"/>
        </w:rPr>
        <w:t>ма «Полтава» (фрагмент)</w:t>
      </w:r>
      <w:r w:rsidRPr="00CA4934">
        <w:rPr>
          <w:rFonts w:ascii="Times New Roman" w:eastAsia="SchoolBookSanPin" w:hAnsi="Times New Roman"/>
          <w:position w:val="1"/>
          <w:sz w:val="28"/>
          <w:szCs w:val="28"/>
          <w:lang w:val="ru-RU"/>
        </w:rPr>
        <w:t>.</w:t>
      </w:r>
    </w:p>
    <w:p w14:paraId="0C97BFB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Ю. Лермонтов. </w:t>
      </w:r>
      <w:r w:rsidRPr="00CA4934">
        <w:rPr>
          <w:rFonts w:ascii="Times New Roman" w:eastAsia="SchoolBookSanPin" w:hAnsi="Times New Roman"/>
          <w:sz w:val="28"/>
          <w:szCs w:val="28"/>
          <w:lang w:val="ru-RU"/>
        </w:rPr>
        <w:t>Стихотворения (не менее четырёх). Например, «Узник», «Парус», «Тучи», «Желанье» («Отворите мне темницу…»), «Когда волнуется желтеющая нива…», «Ангел», «Молитва» («В минуту жизни тру</w:t>
      </w:r>
      <w:r w:rsidR="004622CF" w:rsidRPr="00CA4934">
        <w:rPr>
          <w:rFonts w:ascii="Times New Roman" w:eastAsia="SchoolBookSanPin" w:hAnsi="Times New Roman"/>
          <w:sz w:val="28"/>
          <w:szCs w:val="28"/>
          <w:lang w:val="ru-RU"/>
        </w:rPr>
        <w:t>дную…»)</w:t>
      </w:r>
      <w:r w:rsidR="00F70887" w:rsidRPr="00CA4934">
        <w:rPr>
          <w:rFonts w:ascii="Times New Roman" w:eastAsia="SchoolBookSanPin" w:hAnsi="Times New Roman"/>
          <w:sz w:val="28"/>
          <w:szCs w:val="28"/>
          <w:lang w:val="ru-RU"/>
        </w:rPr>
        <w:t xml:space="preserve"> и другие.</w:t>
      </w:r>
      <w:r w:rsidR="00B718C1" w:rsidRPr="00CA4934">
        <w:rPr>
          <w:rFonts w:ascii="Times New Roman" w:eastAsia="SchoolBookSanPin" w:hAnsi="Times New Roman"/>
          <w:sz w:val="28"/>
          <w:szCs w:val="28"/>
          <w:lang w:val="ru-RU"/>
        </w:rPr>
        <w:t xml:space="preserve"> </w:t>
      </w:r>
      <w:r w:rsidR="004622CF" w:rsidRPr="00CA4934">
        <w:rPr>
          <w:rFonts w:ascii="Times New Roman" w:eastAsia="SchoolBookSanPin" w:hAnsi="Times New Roman"/>
          <w:sz w:val="28"/>
          <w:szCs w:val="28"/>
          <w:lang w:val="ru-RU"/>
        </w:rPr>
        <w:t>«Песня про ца</w:t>
      </w:r>
      <w:r w:rsidRPr="00CA4934">
        <w:rPr>
          <w:rFonts w:ascii="Times New Roman" w:eastAsia="SchoolBookSanPin" w:hAnsi="Times New Roman"/>
          <w:sz w:val="28"/>
          <w:szCs w:val="28"/>
          <w:lang w:val="ru-RU"/>
        </w:rPr>
        <w:t>ря Ивана Васильевича, молодого опрични</w:t>
      </w:r>
      <w:r w:rsidR="00B718C1" w:rsidRPr="00CA4934">
        <w:rPr>
          <w:rFonts w:ascii="Times New Roman" w:eastAsia="SchoolBookSanPin" w:hAnsi="Times New Roman"/>
          <w:sz w:val="28"/>
          <w:szCs w:val="28"/>
          <w:lang w:val="ru-RU"/>
        </w:rPr>
        <w:t>ка и удалого купца Калашникова».</w:t>
      </w:r>
    </w:p>
    <w:p w14:paraId="34A2D81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В. Гоголь. </w:t>
      </w:r>
      <w:r w:rsidRPr="00CA4934">
        <w:rPr>
          <w:rFonts w:ascii="Times New Roman" w:eastAsia="SchoolBookSanPin" w:hAnsi="Times New Roman"/>
          <w:sz w:val="28"/>
          <w:szCs w:val="28"/>
          <w:lang w:val="ru-RU"/>
        </w:rPr>
        <w:t>Повесть «Тарас Бульба».</w:t>
      </w:r>
    </w:p>
    <w:p w14:paraId="66482FC2"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3.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7A5D240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 xml:space="preserve">Рассказы из цикла «Записки охотника» (два по выбору). Например, «Бирюк», «Хорь и </w:t>
      </w:r>
      <w:proofErr w:type="spellStart"/>
      <w:r w:rsidRPr="00CA4934">
        <w:rPr>
          <w:rFonts w:ascii="Times New Roman" w:eastAsia="SchoolBookSanPin" w:hAnsi="Times New Roman"/>
          <w:sz w:val="28"/>
          <w:szCs w:val="28"/>
          <w:lang w:val="ru-RU"/>
        </w:rPr>
        <w:t>Калиныч</w:t>
      </w:r>
      <w:proofErr w:type="spellEnd"/>
      <w:r w:rsidRPr="00CA4934">
        <w:rPr>
          <w:rFonts w:ascii="Times New Roman" w:eastAsia="SchoolBookSanPin" w:hAnsi="Times New Roman"/>
          <w:sz w:val="28"/>
          <w:szCs w:val="28"/>
          <w:lang w:val="ru-RU"/>
        </w:rPr>
        <w:t>» и другие</w:t>
      </w:r>
      <w:r w:rsidR="00B718C1"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тихотворения в прозе. Например, «Русский язык», «Воробей» и другие.</w:t>
      </w:r>
    </w:p>
    <w:p w14:paraId="623C18B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Рассказ «После бала».</w:t>
      </w:r>
    </w:p>
    <w:p w14:paraId="368D7EE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А. Некрасов. </w:t>
      </w:r>
      <w:r w:rsidRPr="00CA4934">
        <w:rPr>
          <w:rFonts w:ascii="Times New Roman" w:eastAsia="SchoolBookSanPin" w:hAnsi="Times New Roman"/>
          <w:sz w:val="28"/>
          <w:szCs w:val="28"/>
          <w:lang w:val="ru-RU"/>
        </w:rPr>
        <w:t>Стихотворения (не менее двух). Например,</w:t>
      </w:r>
      <w:r w:rsidR="004622CF"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Размышления</w:t>
      </w:r>
      <w:r w:rsidR="00CA4934" w:rsidRPr="00CA4934">
        <w:rPr>
          <w:rFonts w:ascii="Times New Roman" w:eastAsia="SchoolBookSanPin" w:hAnsi="Times New Roman"/>
          <w:position w:val="1"/>
          <w:sz w:val="28"/>
          <w:szCs w:val="28"/>
          <w:lang w:val="ru-RU"/>
        </w:rPr>
        <w:t xml:space="preserve"> </w:t>
      </w:r>
      <w:r w:rsidR="00B718C1" w:rsidRPr="00CA4934">
        <w:rPr>
          <w:rFonts w:ascii="Times New Roman" w:eastAsia="SchoolBookSanPin" w:hAnsi="Times New Roman"/>
          <w:position w:val="1"/>
          <w:sz w:val="28"/>
          <w:szCs w:val="28"/>
          <w:lang w:val="ru-RU"/>
        </w:rPr>
        <w:t xml:space="preserve">у </w:t>
      </w:r>
      <w:r w:rsidRPr="00CA4934">
        <w:rPr>
          <w:rFonts w:ascii="Times New Roman" w:eastAsia="SchoolBookSanPin" w:hAnsi="Times New Roman"/>
          <w:position w:val="1"/>
          <w:sz w:val="28"/>
          <w:szCs w:val="28"/>
          <w:lang w:val="ru-RU"/>
        </w:rPr>
        <w:t>парадного подъезда», «Железная дорога» и другие</w:t>
      </w:r>
      <w:r w:rsidR="004622CF" w:rsidRPr="00CA4934">
        <w:rPr>
          <w:rFonts w:ascii="Times New Roman" w:eastAsia="SchoolBookSanPin" w:hAnsi="Times New Roman"/>
          <w:position w:val="1"/>
          <w:sz w:val="28"/>
          <w:szCs w:val="28"/>
          <w:lang w:val="ru-RU"/>
        </w:rPr>
        <w:t>.</w:t>
      </w:r>
    </w:p>
    <w:p w14:paraId="6D4A038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второй половины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Ф.И. Тютчев, А.А. Фет, А.К. Толст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ругие (не менее двух стихотворений по выбору).</w:t>
      </w:r>
    </w:p>
    <w:p w14:paraId="4B7691A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Е. Салтыков-Щедрин. </w:t>
      </w:r>
      <w:r w:rsidRPr="00CA4934">
        <w:rPr>
          <w:rFonts w:ascii="Times New Roman" w:eastAsia="SchoolBookSanPin" w:hAnsi="Times New Roman"/>
          <w:sz w:val="28"/>
          <w:szCs w:val="28"/>
          <w:lang w:val="ru-RU"/>
        </w:rPr>
        <w:t>Сказки (две по выбору). Например,</w:t>
      </w:r>
      <w:r w:rsidR="004622CF"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Повесть о том, как один мужик двух генералов прокормил»,</w:t>
      </w:r>
      <w:r w:rsidR="004622CF"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Дикий помещик», «Премудрый </w:t>
      </w:r>
      <w:proofErr w:type="spellStart"/>
      <w:r w:rsidRPr="00CA4934">
        <w:rPr>
          <w:rFonts w:ascii="Times New Roman" w:eastAsia="SchoolBookSanPin" w:hAnsi="Times New Roman"/>
          <w:position w:val="1"/>
          <w:sz w:val="28"/>
          <w:szCs w:val="28"/>
          <w:lang w:val="ru-RU"/>
        </w:rPr>
        <w:t>пискарь</w:t>
      </w:r>
      <w:proofErr w:type="spellEnd"/>
      <w:r w:rsidRPr="00CA4934">
        <w:rPr>
          <w:rFonts w:ascii="Times New Roman" w:eastAsia="SchoolBookSanPin" w:hAnsi="Times New Roman"/>
          <w:position w:val="1"/>
          <w:sz w:val="28"/>
          <w:szCs w:val="28"/>
          <w:lang w:val="ru-RU"/>
        </w:rPr>
        <w:t>» и другие</w:t>
      </w:r>
      <w:r w:rsidR="004622CF" w:rsidRPr="00CA4934">
        <w:rPr>
          <w:rFonts w:ascii="Times New Roman" w:eastAsia="SchoolBookSanPin" w:hAnsi="Times New Roman"/>
          <w:position w:val="1"/>
          <w:sz w:val="28"/>
          <w:szCs w:val="28"/>
          <w:lang w:val="ru-RU"/>
        </w:rPr>
        <w:t>.</w:t>
      </w:r>
    </w:p>
    <w:p w14:paraId="1EBDDF3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отечественных и зарубежных писателей на историческую тему </w:t>
      </w:r>
      <w:r w:rsidRPr="00CA4934">
        <w:rPr>
          <w:rFonts w:ascii="Times New Roman" w:eastAsia="SchoolBookSanPin" w:hAnsi="Times New Roman"/>
          <w:sz w:val="28"/>
          <w:szCs w:val="28"/>
          <w:lang w:val="ru-RU"/>
        </w:rPr>
        <w:t>(не менее двух). Например, А</w:t>
      </w:r>
      <w:r w:rsidR="004622C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К. Толсто</w:t>
      </w:r>
      <w:r w:rsidR="00B718C1" w:rsidRPr="00CA4934">
        <w:rPr>
          <w:rFonts w:ascii="Times New Roman" w:eastAsia="SchoolBookSanPin" w:hAnsi="Times New Roman"/>
          <w:sz w:val="28"/>
          <w:szCs w:val="28"/>
          <w:lang w:val="ru-RU"/>
        </w:rPr>
        <w:t>й</w:t>
      </w:r>
      <w:r w:rsidRPr="00CA4934">
        <w:rPr>
          <w:rFonts w:ascii="Times New Roman" w:eastAsia="SchoolBookSanPin" w:hAnsi="Times New Roman"/>
          <w:sz w:val="28"/>
          <w:szCs w:val="28"/>
          <w:lang w:val="ru-RU"/>
        </w:rPr>
        <w:t>, Р. Сабатини, Ф. Купер</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14:paraId="752972B5"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4. </w:t>
      </w:r>
      <w:r w:rsidR="00D67B9C" w:rsidRPr="00CA4934">
        <w:rPr>
          <w:rFonts w:ascii="Times New Roman" w:eastAsia="OfficinaSansBoldITC" w:hAnsi="Times New Roman"/>
          <w:sz w:val="28"/>
          <w:szCs w:val="28"/>
          <w:lang w:val="ru-RU"/>
        </w:rPr>
        <w:t xml:space="preserve">Литература конца </w:t>
      </w:r>
      <w:r w:rsidR="00D67B9C" w:rsidRPr="00CA4934">
        <w:rPr>
          <w:rFonts w:ascii="Times New Roman" w:eastAsia="OfficinaSansBoldITC" w:hAnsi="Times New Roman"/>
          <w:sz w:val="28"/>
          <w:szCs w:val="28"/>
        </w:rPr>
        <w:t>XIX</w:t>
      </w:r>
      <w:r w:rsidR="00E47B62" w:rsidRPr="00CA4934">
        <w:rPr>
          <w:rFonts w:ascii="Times New Roman" w:eastAsia="OfficinaSansBoldITC" w:hAnsi="Times New Roman"/>
          <w:sz w:val="28"/>
          <w:szCs w:val="28"/>
          <w:lang w:val="ru-RU"/>
        </w:rPr>
        <w:t xml:space="preserve"> – </w:t>
      </w:r>
      <w:r w:rsidR="00D67B9C" w:rsidRPr="00CA4934">
        <w:rPr>
          <w:rFonts w:ascii="Times New Roman" w:eastAsia="OfficinaSansBoldITC" w:hAnsi="Times New Roman"/>
          <w:sz w:val="28"/>
          <w:szCs w:val="28"/>
          <w:lang w:val="ru-RU"/>
        </w:rPr>
        <w:t xml:space="preserve">начала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5222844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Чехов. </w:t>
      </w:r>
      <w:r w:rsidRPr="00CA4934">
        <w:rPr>
          <w:rFonts w:ascii="Times New Roman" w:eastAsia="SchoolBookSanPin" w:hAnsi="Times New Roman"/>
          <w:sz w:val="28"/>
          <w:szCs w:val="28"/>
          <w:lang w:val="ru-RU"/>
        </w:rPr>
        <w:t>Рассказы (один по выбору). Например, «Тоска»,</w:t>
      </w:r>
      <w:r w:rsidR="004622CF"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Злоумышленник» и другие</w:t>
      </w:r>
      <w:r w:rsidR="004622CF" w:rsidRPr="00CA4934">
        <w:rPr>
          <w:rFonts w:ascii="Times New Roman" w:eastAsia="SchoolBookSanPin" w:hAnsi="Times New Roman"/>
          <w:position w:val="1"/>
          <w:sz w:val="28"/>
          <w:szCs w:val="28"/>
          <w:lang w:val="ru-RU"/>
        </w:rPr>
        <w:t>.</w:t>
      </w:r>
    </w:p>
    <w:p w14:paraId="1138D79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 Горький. </w:t>
      </w:r>
      <w:r w:rsidRPr="00CA4934">
        <w:rPr>
          <w:rFonts w:ascii="Times New Roman" w:eastAsia="SchoolBookSanPin" w:hAnsi="Times New Roman"/>
          <w:sz w:val="28"/>
          <w:szCs w:val="28"/>
          <w:lang w:val="ru-RU"/>
        </w:rPr>
        <w:t>Ранние рассказы (одно произведение по выбору). Например, «Старуха Изергиль» (легенда о Данко), «Челкаш» и другие</w:t>
      </w:r>
      <w:r w:rsidR="004622CF" w:rsidRPr="00CA4934">
        <w:rPr>
          <w:rFonts w:ascii="Times New Roman" w:eastAsia="SchoolBookSanPin" w:hAnsi="Times New Roman"/>
          <w:sz w:val="28"/>
          <w:szCs w:val="28"/>
          <w:lang w:val="ru-RU"/>
        </w:rPr>
        <w:t>.</w:t>
      </w:r>
    </w:p>
    <w:p w14:paraId="4CB32F6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тирические произведения отечественных и зарубежных писателей </w:t>
      </w:r>
      <w:r w:rsidRPr="00CA4934">
        <w:rPr>
          <w:rFonts w:ascii="Times New Roman" w:eastAsia="SchoolBookSanPin" w:hAnsi="Times New Roman"/>
          <w:sz w:val="28"/>
          <w:szCs w:val="28"/>
          <w:lang w:val="ru-RU"/>
        </w:rPr>
        <w:t xml:space="preserve">(не менее двух). Например, М.М. Зощенко, А.Т. Аверченко, </w:t>
      </w:r>
      <w:proofErr w:type="spellStart"/>
      <w:r w:rsidRPr="00CA4934">
        <w:rPr>
          <w:rFonts w:ascii="Times New Roman" w:eastAsia="SchoolBookSanPin" w:hAnsi="Times New Roman"/>
          <w:sz w:val="28"/>
          <w:szCs w:val="28"/>
          <w:lang w:val="ru-RU"/>
        </w:rPr>
        <w:t>Н.Тэффи</w:t>
      </w:r>
      <w:proofErr w:type="spellEnd"/>
      <w:r w:rsidRPr="00CA4934">
        <w:rPr>
          <w:rFonts w:ascii="Times New Roman" w:eastAsia="SchoolBookSanPin" w:hAnsi="Times New Roman"/>
          <w:sz w:val="28"/>
          <w:szCs w:val="28"/>
          <w:lang w:val="ru-RU"/>
        </w:rPr>
        <w:t>, О. Генри, Я. Гашека</w:t>
      </w:r>
      <w:r w:rsidR="00CA4934" w:rsidRPr="00CA4934">
        <w:rPr>
          <w:rFonts w:ascii="Times New Roman" w:eastAsia="SchoolBookSanPin" w:hAnsi="Times New Roman"/>
          <w:sz w:val="28"/>
          <w:szCs w:val="28"/>
          <w:lang w:val="ru-RU"/>
        </w:rPr>
        <w:t xml:space="preserve"> </w:t>
      </w:r>
      <w:r w:rsidR="00B718C1" w:rsidRPr="00CA4934">
        <w:rPr>
          <w:rFonts w:ascii="Times New Roman" w:eastAsia="SchoolBookSanPin" w:hAnsi="Times New Roman"/>
          <w:sz w:val="28"/>
          <w:szCs w:val="28"/>
          <w:lang w:val="ru-RU"/>
        </w:rPr>
        <w:t>и другие</w:t>
      </w:r>
      <w:r w:rsidRPr="00CA4934">
        <w:rPr>
          <w:rFonts w:ascii="Times New Roman" w:eastAsia="SchoolBookSanPin" w:hAnsi="Times New Roman"/>
          <w:sz w:val="28"/>
          <w:szCs w:val="28"/>
          <w:lang w:val="ru-RU"/>
        </w:rPr>
        <w:t>.</w:t>
      </w:r>
    </w:p>
    <w:p w14:paraId="112EEFDE"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5.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50B4E2E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Грин. </w:t>
      </w:r>
      <w:r w:rsidRPr="00CA4934">
        <w:rPr>
          <w:rFonts w:ascii="Times New Roman" w:eastAsia="SchoolBookSanPin" w:hAnsi="Times New Roman"/>
          <w:sz w:val="28"/>
          <w:szCs w:val="28"/>
          <w:lang w:val="ru-RU"/>
        </w:rPr>
        <w:t xml:space="preserve">Повести и рассказы (одно произведение по выбору). Например, </w:t>
      </w:r>
      <w:r w:rsidRPr="00CA4934">
        <w:rPr>
          <w:rFonts w:ascii="Times New Roman" w:eastAsia="SchoolBookSanPin" w:hAnsi="Times New Roman"/>
          <w:sz w:val="28"/>
          <w:szCs w:val="28"/>
          <w:lang w:val="ru-RU"/>
        </w:rPr>
        <w:lastRenderedPageBreak/>
        <w:t>«Алые паруса», «Зелёная лампа» и другие</w:t>
      </w:r>
      <w:r w:rsidR="004622CF" w:rsidRPr="00CA4934">
        <w:rPr>
          <w:rFonts w:ascii="Times New Roman" w:eastAsia="SchoolBookSanPin" w:hAnsi="Times New Roman"/>
          <w:sz w:val="28"/>
          <w:szCs w:val="28"/>
          <w:lang w:val="ru-RU"/>
        </w:rPr>
        <w:t>.</w:t>
      </w:r>
    </w:p>
    <w:p w14:paraId="4670934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течественная поэзия первой половины </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 xml:space="preserve"> века</w:t>
      </w:r>
      <w:r w:rsidRPr="00CA4934">
        <w:rPr>
          <w:rFonts w:ascii="Times New Roman" w:eastAsia="SchoolBookSanPin" w:hAnsi="Times New Roman"/>
          <w:sz w:val="28"/>
          <w:szCs w:val="28"/>
          <w:lang w:val="ru-RU"/>
        </w:rPr>
        <w:t>. Стихотворения на тему мечты и реальности (два-три по выбору). Например, стихотворения А.А. Бло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С. Гумилёва, М.И. Цветаевой и другие.</w:t>
      </w:r>
    </w:p>
    <w:p w14:paraId="67CFC856" w14:textId="77777777" w:rsidR="00D7390A"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В.В. Маяковский. </w:t>
      </w:r>
      <w:r w:rsidRPr="00CA4934">
        <w:rPr>
          <w:rFonts w:ascii="Times New Roman" w:eastAsia="SchoolBookSanPin" w:hAnsi="Times New Roman"/>
          <w:sz w:val="28"/>
          <w:szCs w:val="28"/>
          <w:lang w:val="ru-RU"/>
        </w:rPr>
        <w:t>Стихотворения (одно по выбору). Например, «Необычайное приключение, бывшее с Владимиром Маяковским летом на даче», «Хорошее отношение к лошадям» и другие</w:t>
      </w:r>
      <w:r w:rsidR="004622CF" w:rsidRPr="00CA4934">
        <w:rPr>
          <w:rFonts w:ascii="Times New Roman" w:eastAsia="SchoolBookSanPin" w:hAnsi="Times New Roman"/>
          <w:sz w:val="28"/>
          <w:szCs w:val="28"/>
          <w:lang w:val="ru-RU"/>
        </w:rPr>
        <w:t>.</w:t>
      </w:r>
    </w:p>
    <w:p w14:paraId="29458381" w14:textId="77777777" w:rsidR="00D7390A" w:rsidRPr="00CA4934" w:rsidRDefault="00D7390A" w:rsidP="005B1125">
      <w:pPr>
        <w:spacing w:after="0" w:line="240" w:lineRule="auto"/>
        <w:ind w:firstLine="709"/>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Шолохов «Донские рассказы» </w:t>
      </w:r>
      <w:r w:rsidRPr="00CA4934">
        <w:rPr>
          <w:rFonts w:ascii="Times New Roman" w:eastAsia="SchoolBookSanPin" w:hAnsi="Times New Roman"/>
          <w:sz w:val="28"/>
          <w:szCs w:val="28"/>
          <w:lang w:val="ru-RU"/>
        </w:rPr>
        <w:t>(один по выбору). Например, «Родинка», «Чужая кровь» и другие.</w:t>
      </w:r>
    </w:p>
    <w:p w14:paraId="6AD2B3C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Платонов. </w:t>
      </w:r>
      <w:r w:rsidRPr="00CA4934">
        <w:rPr>
          <w:rFonts w:ascii="Times New Roman" w:eastAsia="SchoolBookSanPin" w:hAnsi="Times New Roman"/>
          <w:sz w:val="28"/>
          <w:szCs w:val="28"/>
          <w:lang w:val="ru-RU"/>
        </w:rPr>
        <w:t>Рассказы (один по выбору). Например, «Юшка», «Неизвестный цветок» и другие</w:t>
      </w:r>
      <w:r w:rsidR="004622CF" w:rsidRPr="00CA4934">
        <w:rPr>
          <w:rFonts w:ascii="Times New Roman" w:eastAsia="SchoolBookSanPin" w:hAnsi="Times New Roman"/>
          <w:sz w:val="28"/>
          <w:szCs w:val="28"/>
          <w:lang w:val="ru-RU"/>
        </w:rPr>
        <w:t>.</w:t>
      </w:r>
    </w:p>
    <w:p w14:paraId="30485AF9"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62D6CF68"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1. </w:t>
      </w:r>
      <w:r w:rsidR="00D67B9C" w:rsidRPr="00CA4934">
        <w:rPr>
          <w:rFonts w:ascii="Times New Roman" w:eastAsia="SchoolBookSanPin" w:hAnsi="Times New Roman"/>
          <w:bCs/>
          <w:sz w:val="28"/>
          <w:szCs w:val="28"/>
          <w:lang w:val="ru-RU"/>
        </w:rPr>
        <w:t xml:space="preserve">В.М. Шукшин. </w:t>
      </w:r>
      <w:r w:rsidR="00D67B9C" w:rsidRPr="00CA4934">
        <w:rPr>
          <w:rFonts w:ascii="Times New Roman" w:eastAsia="SchoolBookSanPin" w:hAnsi="Times New Roman"/>
          <w:sz w:val="28"/>
          <w:szCs w:val="28"/>
          <w:lang w:val="ru-RU"/>
        </w:rPr>
        <w:t>Рассказы (один по выбору). Например, «Чудик», «Стенька Разин», «Критики» и другие.</w:t>
      </w:r>
    </w:p>
    <w:p w14:paraId="65DFB786"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2. </w:t>
      </w:r>
      <w:r w:rsidR="00D67B9C" w:rsidRPr="00CA4934">
        <w:rPr>
          <w:rFonts w:ascii="Times New Roman" w:eastAsia="SchoolBookSanPin" w:hAnsi="Times New Roman"/>
          <w:bCs/>
          <w:sz w:val="28"/>
          <w:szCs w:val="28"/>
          <w:lang w:val="ru-RU"/>
        </w:rPr>
        <w:t xml:space="preserve">Стихотворения отечественных поэтов </w:t>
      </w:r>
      <w:r w:rsidR="00D67B9C" w:rsidRPr="00CA4934">
        <w:rPr>
          <w:rFonts w:ascii="Times New Roman" w:eastAsia="SchoolBookSanPin" w:hAnsi="Times New Roman"/>
          <w:bCs/>
          <w:sz w:val="28"/>
          <w:szCs w:val="28"/>
        </w:rPr>
        <w:t>XX</w:t>
      </w:r>
      <w:r w:rsidR="00041B2F"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ов </w:t>
      </w:r>
      <w:r w:rsidR="00D67B9C" w:rsidRPr="00CA4934">
        <w:rPr>
          <w:rFonts w:ascii="Times New Roman" w:eastAsia="SchoolBookSanPin" w:hAnsi="Times New Roman"/>
          <w:sz w:val="28"/>
          <w:szCs w:val="28"/>
          <w:lang w:val="ru-RU"/>
        </w:rPr>
        <w:t>(не менее четырёх стихотворений двух поэтов). Например, стихотворения М.И. Цветаевой,</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Е.А. Евтушенко, Б.А. Ахмадулиной, Ю.Д. Левитанского и другие.</w:t>
      </w:r>
    </w:p>
    <w:p w14:paraId="52907B5A"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3. </w:t>
      </w:r>
      <w:r w:rsidR="00D67B9C" w:rsidRPr="00CA4934">
        <w:rPr>
          <w:rFonts w:ascii="Times New Roman" w:eastAsia="SchoolBookSanPin" w:hAnsi="Times New Roman"/>
          <w:bCs/>
          <w:sz w:val="28"/>
          <w:szCs w:val="28"/>
          <w:lang w:val="ru-RU"/>
        </w:rPr>
        <w:t xml:space="preserve">Произведения отечественных прозаиков второй половины </w:t>
      </w:r>
      <w:r w:rsidR="00D67B9C" w:rsidRPr="00CA4934">
        <w:rPr>
          <w:rFonts w:ascii="Times New Roman" w:eastAsia="SchoolBookSanPin" w:hAnsi="Times New Roman"/>
          <w:bCs/>
          <w:sz w:val="28"/>
          <w:szCs w:val="28"/>
        </w:rPr>
        <w:t>XX</w:t>
      </w:r>
      <w:r w:rsidR="00E47B62" w:rsidRPr="00CA4934">
        <w:rPr>
          <w:rFonts w:ascii="Times New Roman" w:eastAsia="SchoolBookSanPin" w:hAnsi="Times New Roman"/>
          <w:bCs/>
          <w:sz w:val="28"/>
          <w:szCs w:val="28"/>
          <w:lang w:val="ru-RU"/>
        </w:rPr>
        <w:t xml:space="preserve"> – </w:t>
      </w:r>
      <w:r w:rsidR="00D67B9C" w:rsidRPr="00CA4934">
        <w:rPr>
          <w:rFonts w:ascii="Times New Roman" w:eastAsia="SchoolBookSanPin" w:hAnsi="Times New Roman"/>
          <w:bCs/>
          <w:sz w:val="28"/>
          <w:szCs w:val="28"/>
          <w:lang w:val="ru-RU"/>
        </w:rPr>
        <w:t xml:space="preserve">начала </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а </w:t>
      </w:r>
      <w:r w:rsidR="00D67B9C" w:rsidRPr="00CA4934">
        <w:rPr>
          <w:rFonts w:ascii="Times New Roman" w:eastAsia="SchoolBookSanPin" w:hAnsi="Times New Roman"/>
          <w:sz w:val="28"/>
          <w:szCs w:val="28"/>
          <w:lang w:val="ru-RU"/>
        </w:rPr>
        <w:t>(не менее двух). Например, произведения Ф.А. Абрамова,</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П. Астафьева, В.И. Белова, Ф.А. Искандера и другие.</w:t>
      </w:r>
    </w:p>
    <w:p w14:paraId="0BD90636"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4. </w:t>
      </w:r>
      <w:r w:rsidR="00D67B9C" w:rsidRPr="00CA4934">
        <w:rPr>
          <w:rFonts w:ascii="Times New Roman" w:eastAsia="SchoolBookSanPin" w:hAnsi="Times New Roman"/>
          <w:bCs/>
          <w:sz w:val="28"/>
          <w:szCs w:val="28"/>
          <w:lang w:val="ru-RU"/>
        </w:rPr>
        <w:t>Тема взаимоотношения поколений, становления человека, выбора</w:t>
      </w:r>
      <w:r w:rsidR="00CA4934" w:rsidRPr="00CA4934">
        <w:rPr>
          <w:rFonts w:ascii="Times New Roman" w:eastAsia="SchoolBookSanPin" w:hAnsi="Times New Roman"/>
          <w:bCs/>
          <w:sz w:val="28"/>
          <w:szCs w:val="28"/>
          <w:lang w:val="ru-RU"/>
        </w:rPr>
        <w:t xml:space="preserve"> </w:t>
      </w:r>
      <w:r w:rsidR="00D67B9C" w:rsidRPr="00CA4934">
        <w:rPr>
          <w:rFonts w:ascii="Times New Roman" w:eastAsia="SchoolBookSanPin" w:hAnsi="Times New Roman"/>
          <w:bCs/>
          <w:sz w:val="28"/>
          <w:szCs w:val="28"/>
          <w:lang w:val="ru-RU"/>
        </w:rPr>
        <w:t xml:space="preserve">им жизненного пути </w:t>
      </w:r>
      <w:r w:rsidR="00D67B9C" w:rsidRPr="00CA4934">
        <w:rPr>
          <w:rFonts w:ascii="Times New Roman" w:eastAsia="SchoolBookSanPin" w:hAnsi="Times New Roman"/>
          <w:sz w:val="28"/>
          <w:szCs w:val="28"/>
          <w:lang w:val="ru-RU"/>
        </w:rPr>
        <w:t>(не менее двух произведений современных отечественных</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зарубежных писателей). Например, Л.Л. Волкова «Всем выйти из кадра»,</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Т.В. Михеева «Лёгкие горы», У. Старк «Умеешь ли ты свистеть, Йоханна?»</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другие.</w:t>
      </w:r>
    </w:p>
    <w:p w14:paraId="1FD00948"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7.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14:paraId="0B00C37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М. Сервантес</w:t>
      </w:r>
      <w:r w:rsidRPr="00CA4934">
        <w:rPr>
          <w:rFonts w:ascii="Times New Roman" w:eastAsia="SchoolBookSanPin" w:hAnsi="Times New Roman"/>
          <w:sz w:val="28"/>
          <w:szCs w:val="28"/>
          <w:lang w:val="ru-RU"/>
        </w:rPr>
        <w:t xml:space="preserve">. Роман «Хитроумный идальго Дон </w:t>
      </w:r>
      <w:r w:rsidRPr="00CA4934">
        <w:rPr>
          <w:rFonts w:ascii="Times New Roman" w:eastAsia="SchoolBookSanPin" w:hAnsi="Times New Roman"/>
          <w:position w:val="1"/>
          <w:sz w:val="28"/>
          <w:szCs w:val="28"/>
          <w:lang w:val="ru-RU"/>
        </w:rPr>
        <w:t>Кихот Ламанчский» (главы).</w:t>
      </w:r>
    </w:p>
    <w:p w14:paraId="3757311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Зарубежная новеллистика </w:t>
      </w:r>
      <w:r w:rsidRPr="00CA4934">
        <w:rPr>
          <w:rFonts w:ascii="Times New Roman" w:eastAsia="SchoolBookSanPin" w:hAnsi="Times New Roman"/>
          <w:sz w:val="28"/>
          <w:szCs w:val="28"/>
          <w:lang w:val="ru-RU"/>
        </w:rPr>
        <w:t>(одно-два произведения по выбору). Например,</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 Мериме. «Маттео Фальконе»</w:t>
      </w:r>
      <w:r w:rsidR="008734A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 Генри. «Дары волхвов», «Последний лист»</w:t>
      </w:r>
      <w:r w:rsidR="00CA4934" w:rsidRPr="00CA4934">
        <w:rPr>
          <w:rFonts w:ascii="Times New Roman" w:eastAsia="SchoolBookSanPin" w:hAnsi="Times New Roman"/>
          <w:sz w:val="28"/>
          <w:szCs w:val="28"/>
          <w:lang w:val="ru-RU"/>
        </w:rPr>
        <w:t xml:space="preserve"> </w:t>
      </w:r>
      <w:r w:rsidR="00B718C1" w:rsidRPr="00CA4934">
        <w:rPr>
          <w:rFonts w:ascii="Times New Roman" w:eastAsia="SchoolBookSanPin" w:hAnsi="Times New Roman"/>
          <w:sz w:val="28"/>
          <w:szCs w:val="28"/>
          <w:lang w:val="ru-RU"/>
        </w:rPr>
        <w:t>и другие</w:t>
      </w:r>
      <w:r w:rsidRPr="00CA4934">
        <w:rPr>
          <w:rFonts w:ascii="Times New Roman" w:eastAsia="SchoolBookSanPin" w:hAnsi="Times New Roman"/>
          <w:sz w:val="28"/>
          <w:szCs w:val="28"/>
          <w:lang w:val="ru-RU"/>
        </w:rPr>
        <w:t>.</w:t>
      </w:r>
    </w:p>
    <w:p w14:paraId="270384D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 Экзюпери. </w:t>
      </w:r>
      <w:r w:rsidRPr="00CA4934">
        <w:rPr>
          <w:rFonts w:ascii="Times New Roman" w:eastAsia="SchoolBookSanPin" w:hAnsi="Times New Roman"/>
          <w:sz w:val="28"/>
          <w:szCs w:val="28"/>
          <w:lang w:val="ru-RU"/>
        </w:rPr>
        <w:t>Повесть-сказка «Маленький принц».</w:t>
      </w:r>
    </w:p>
    <w:p w14:paraId="4D0D0AFF" w14:textId="77777777" w:rsidR="002B647D" w:rsidRPr="00CA4934" w:rsidRDefault="00244FF2" w:rsidP="005B1125">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 Содержание обучения в 8 классе.</w:t>
      </w:r>
    </w:p>
    <w:p w14:paraId="086BA405" w14:textId="77777777" w:rsidR="002B647D" w:rsidRPr="00CA4934" w:rsidRDefault="00244FF2" w:rsidP="005B1125">
      <w:pPr>
        <w:tabs>
          <w:tab w:val="center" w:pos="5457"/>
        </w:tabs>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1. Древнерусская литература.</w:t>
      </w:r>
    </w:p>
    <w:p w14:paraId="247FFCF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Житийная литература </w:t>
      </w:r>
      <w:r w:rsidRPr="00CA4934">
        <w:rPr>
          <w:rFonts w:ascii="Times New Roman" w:eastAsia="SchoolBookSanPin" w:hAnsi="Times New Roman"/>
          <w:sz w:val="28"/>
          <w:szCs w:val="28"/>
          <w:lang w:val="ru-RU"/>
        </w:rPr>
        <w:t>(одно произведение по выбору). «Житие Сергия Радонежского», «Житие протопопа Аввакума, им самим написанное».</w:t>
      </w:r>
    </w:p>
    <w:p w14:paraId="5D17EBC3"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2.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VIII</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79BC90D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И. Фонвизин. </w:t>
      </w:r>
      <w:r w:rsidRPr="00CA4934">
        <w:rPr>
          <w:rFonts w:ascii="Times New Roman" w:eastAsia="SchoolBookSanPin" w:hAnsi="Times New Roman"/>
          <w:sz w:val="28"/>
          <w:szCs w:val="28"/>
          <w:lang w:val="ru-RU"/>
        </w:rPr>
        <w:t>Комедия «Недоросль».</w:t>
      </w:r>
    </w:p>
    <w:p w14:paraId="520DBC15"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3.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73F5572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Пушкин. </w:t>
      </w:r>
      <w:r w:rsidRPr="00CA4934">
        <w:rPr>
          <w:rFonts w:ascii="Times New Roman" w:eastAsia="SchoolBookSanPin" w:hAnsi="Times New Roman"/>
          <w:sz w:val="28"/>
          <w:szCs w:val="28"/>
          <w:lang w:val="ru-RU"/>
        </w:rPr>
        <w:t>Стихотворения (не менее двух). Например,</w:t>
      </w:r>
      <w:r w:rsidR="00B42234"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К Чаадаеву», «Анчар» и другие</w:t>
      </w:r>
      <w:r w:rsidR="00B718C1"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Маленькие трагедии» (одна пьеса по выбору). Например, «Моцарт и Сальери», «Каменный гость»</w:t>
      </w:r>
      <w:r w:rsidR="00B718C1" w:rsidRPr="00CA4934">
        <w:rPr>
          <w:rFonts w:ascii="Times New Roman" w:eastAsia="SchoolBookSanPin" w:hAnsi="Times New Roman"/>
          <w:position w:val="1"/>
          <w:sz w:val="28"/>
          <w:szCs w:val="28"/>
          <w:lang w:val="ru-RU"/>
        </w:rPr>
        <w:t xml:space="preserve"> и другие</w:t>
      </w:r>
      <w:r w:rsidRPr="00CA4934">
        <w:rPr>
          <w:rFonts w:ascii="Times New Roman" w:eastAsia="SchoolBookSanPin" w:hAnsi="Times New Roman"/>
          <w:position w:val="1"/>
          <w:sz w:val="28"/>
          <w:szCs w:val="28"/>
          <w:lang w:val="ru-RU"/>
        </w:rPr>
        <w:t>. Роман «Капитанская дочка».</w:t>
      </w:r>
    </w:p>
    <w:p w14:paraId="261D781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Ю. Лермонтов. </w:t>
      </w:r>
      <w:r w:rsidRPr="00CA4934">
        <w:rPr>
          <w:rFonts w:ascii="Times New Roman" w:eastAsia="SchoolBookSanPin" w:hAnsi="Times New Roman"/>
          <w:sz w:val="28"/>
          <w:szCs w:val="28"/>
          <w:lang w:val="ru-RU"/>
        </w:rPr>
        <w:t>Стихотворения (не менее двух). Например,</w:t>
      </w:r>
      <w:r w:rsidR="00B42234"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Я не хочу,</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чтоб свет узнал…», «Из-под таинственной, холодной полумаски…», «Нищ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другие</w:t>
      </w:r>
      <w:r w:rsidR="002B647D"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эма «Мцыри».</w:t>
      </w:r>
    </w:p>
    <w:p w14:paraId="5394ED2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В. Гоголь. </w:t>
      </w:r>
      <w:r w:rsidRPr="00CA4934">
        <w:rPr>
          <w:rFonts w:ascii="Times New Roman" w:eastAsia="SchoolBookSanPin" w:hAnsi="Times New Roman"/>
          <w:sz w:val="28"/>
          <w:szCs w:val="28"/>
          <w:lang w:val="ru-RU"/>
        </w:rPr>
        <w:t>Повесть «Шинель». Комедия «Ревизор».</w:t>
      </w:r>
    </w:p>
    <w:p w14:paraId="135C1452"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4.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4E84450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 xml:space="preserve">И.С. Тургенев. </w:t>
      </w:r>
      <w:r w:rsidRPr="00CA4934">
        <w:rPr>
          <w:rFonts w:ascii="Times New Roman" w:eastAsia="SchoolBookSanPin" w:hAnsi="Times New Roman"/>
          <w:sz w:val="28"/>
          <w:szCs w:val="28"/>
          <w:lang w:val="ru-RU"/>
        </w:rPr>
        <w:t>Повести (одна по выбору). Например, «Ася»,</w:t>
      </w:r>
      <w:r w:rsidR="00B42234"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Первая любовь».</w:t>
      </w:r>
    </w:p>
    <w:p w14:paraId="435858E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Ф.М. Достоевский </w:t>
      </w:r>
      <w:r w:rsidRPr="00CA4934">
        <w:rPr>
          <w:rFonts w:ascii="Times New Roman" w:eastAsia="SchoolBookSanPin" w:hAnsi="Times New Roman"/>
          <w:sz w:val="28"/>
          <w:szCs w:val="28"/>
          <w:lang w:val="ru-RU"/>
        </w:rPr>
        <w:t>«Бедные люди», «Белые ночи» (одно произвед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 выбору).</w:t>
      </w:r>
    </w:p>
    <w:p w14:paraId="2F57ADC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Повести и рассказы (одно произведение по выбору). Например, «Отрочество» (главы)</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14:paraId="51B34C11"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5.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667A03A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писателей русского зарубежья </w:t>
      </w:r>
      <w:r w:rsidRPr="00CA4934">
        <w:rPr>
          <w:rFonts w:ascii="Times New Roman" w:eastAsia="SchoolBookSanPin" w:hAnsi="Times New Roman"/>
          <w:sz w:val="28"/>
          <w:szCs w:val="28"/>
          <w:lang w:val="ru-RU"/>
        </w:rPr>
        <w:t>(не менее двух по выбору). Например, произведения И.С. Шмелёва, М.А. Осоргина, В.В. Набокова, Н. Тэффи, А.Т. Аверченко и другие.</w:t>
      </w:r>
    </w:p>
    <w:p w14:paraId="71EB6247"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первой половины ХХ века </w:t>
      </w:r>
      <w:r w:rsidRPr="00CA4934">
        <w:rPr>
          <w:rFonts w:ascii="Times New Roman" w:eastAsia="SchoolBookSanPin" w:hAnsi="Times New Roman"/>
          <w:sz w:val="28"/>
          <w:szCs w:val="28"/>
          <w:lang w:val="ru-RU"/>
        </w:rPr>
        <w:t>(не менее трёх стихотворений на тему «Человек и эпоха» по выбору). Например, стихотворения В.В. Маяковск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М.И. Цветаевой, О.Э. Мандельштама, Б.Л. Пастернака и другие.</w:t>
      </w:r>
    </w:p>
    <w:p w14:paraId="6E262F9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Булгаков </w:t>
      </w:r>
      <w:r w:rsidRPr="00CA4934">
        <w:rPr>
          <w:rFonts w:ascii="Times New Roman" w:eastAsia="SchoolBookSanPin" w:hAnsi="Times New Roman"/>
          <w:sz w:val="28"/>
          <w:szCs w:val="28"/>
          <w:lang w:val="ru-RU"/>
        </w:rPr>
        <w:t>(одна повесть по выбору). Например, «Собачье сердц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ругие.</w:t>
      </w:r>
    </w:p>
    <w:p w14:paraId="49FD4A37"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6.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14:paraId="1514F20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Т. Твардовский. </w:t>
      </w:r>
      <w:r w:rsidRPr="00CA4934">
        <w:rPr>
          <w:rFonts w:ascii="Times New Roman" w:eastAsia="SchoolBookSanPin" w:hAnsi="Times New Roman"/>
          <w:sz w:val="28"/>
          <w:szCs w:val="28"/>
          <w:lang w:val="ru-RU"/>
        </w:rPr>
        <w:t>Поэма «Василий Тёркин» (главы «Переправа», «Гармонь», «Два солдата», «Поединок» и другие).</w:t>
      </w:r>
    </w:p>
    <w:p w14:paraId="5F95CC69" w14:textId="77777777" w:rsidR="009651FB" w:rsidRPr="00CA4934" w:rsidRDefault="009651FB" w:rsidP="005B1125">
      <w:pPr>
        <w:spacing w:after="0" w:line="240" w:lineRule="auto"/>
        <w:ind w:firstLine="709"/>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 Толстой. Рассказ «Русский характер».</w:t>
      </w:r>
    </w:p>
    <w:p w14:paraId="10CFB82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Шолохов. </w:t>
      </w:r>
      <w:r w:rsidRPr="00CA4934">
        <w:rPr>
          <w:rFonts w:ascii="Times New Roman" w:eastAsia="SchoolBookSanPin" w:hAnsi="Times New Roman"/>
          <w:sz w:val="28"/>
          <w:szCs w:val="28"/>
          <w:lang w:val="ru-RU"/>
        </w:rPr>
        <w:t>Рассказ «Судьба человека».</w:t>
      </w:r>
    </w:p>
    <w:p w14:paraId="0BD7979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И. Солженицын. </w:t>
      </w:r>
      <w:r w:rsidRPr="00CA4934">
        <w:rPr>
          <w:rFonts w:ascii="Times New Roman" w:eastAsia="SchoolBookSanPin" w:hAnsi="Times New Roman"/>
          <w:sz w:val="28"/>
          <w:szCs w:val="28"/>
          <w:lang w:val="ru-RU"/>
        </w:rPr>
        <w:t>Рассказ «Матрёнин двор».</w:t>
      </w:r>
    </w:p>
    <w:p w14:paraId="68E042C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отечественных прозаиков второй половины </w:t>
      </w:r>
      <w:r w:rsidRPr="00CA4934">
        <w:rPr>
          <w:rFonts w:ascii="Times New Roman" w:eastAsia="SchoolBookSanPin" w:hAnsi="Times New Roman"/>
          <w:bCs/>
          <w:sz w:val="28"/>
          <w:szCs w:val="28"/>
        </w:rPr>
        <w:t>XX</w:t>
      </w:r>
      <w:r w:rsidR="00041B2F"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w:t>
      </w:r>
      <w:r w:rsidR="00CA4934"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sz w:val="28"/>
          <w:szCs w:val="28"/>
          <w:lang w:val="ru-RU"/>
        </w:rPr>
        <w:t>(не менее двух произведений). Например, произведения Е.И. Носо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А.Н. и Б.Н. Стругацких, В.Ф. Тендрякова, Б.П. Екимова и другие.</w:t>
      </w:r>
    </w:p>
    <w:p w14:paraId="7E6E462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оизведения отечественных и зарубежных прозаиков второй половины</w:t>
      </w:r>
      <w:r w:rsidR="00CA4934"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bCs/>
          <w:sz w:val="28"/>
          <w:szCs w:val="28"/>
        </w:rPr>
        <w:t>XX</w:t>
      </w:r>
      <w:r w:rsidR="008734AF" w:rsidRPr="00CA4934">
        <w:rPr>
          <w:rFonts w:ascii="Times New Roman" w:eastAsia="SchoolBookSanPin" w:hAnsi="Times New Roman"/>
          <w:bCs/>
          <w:sz w:val="28"/>
          <w:szCs w:val="28"/>
          <w:lang w:val="ru-RU"/>
        </w:rPr>
        <w:t xml:space="preserve"> – начало </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не менее двух произведений на тему «Человек в ситуации нравственного выбора»). Например, произведения В.П. Астафьева, Ю.</w:t>
      </w:r>
      <w:r w:rsidR="00316458" w:rsidRPr="00CA4934">
        <w:rPr>
          <w:rFonts w:ascii="Times New Roman" w:eastAsia="SchoolBookSanPin" w:hAnsi="Times New Roman"/>
          <w:sz w:val="28"/>
          <w:szCs w:val="28"/>
          <w:lang w:val="ru-RU"/>
        </w:rPr>
        <w:t>В. Бондарева, Н.С. Дашевской, Д</w:t>
      </w:r>
      <w:r w:rsidRPr="00CA4934">
        <w:rPr>
          <w:rFonts w:ascii="Times New Roman" w:eastAsia="SchoolBookSanPin" w:hAnsi="Times New Roman"/>
          <w:sz w:val="28"/>
          <w:szCs w:val="28"/>
          <w:lang w:val="ru-RU"/>
        </w:rPr>
        <w:t>. Сэлинджера, К. Патерсон</w:t>
      </w:r>
      <w:r w:rsidR="00316458" w:rsidRPr="00CA4934">
        <w:rPr>
          <w:rFonts w:ascii="Times New Roman" w:eastAsia="SchoolBookSanPin" w:hAnsi="Times New Roman"/>
          <w:sz w:val="28"/>
          <w:szCs w:val="28"/>
          <w:lang w:val="ru-RU"/>
        </w:rPr>
        <w:t>а</w:t>
      </w:r>
      <w:r w:rsidRPr="00CA4934">
        <w:rPr>
          <w:rFonts w:ascii="Times New Roman" w:eastAsia="SchoolBookSanPin" w:hAnsi="Times New Roman"/>
          <w:sz w:val="28"/>
          <w:szCs w:val="28"/>
          <w:lang w:val="ru-RU"/>
        </w:rPr>
        <w:t>, Б. Кауфман</w:t>
      </w:r>
      <w:r w:rsidR="00316458" w:rsidRPr="00CA4934">
        <w:rPr>
          <w:rFonts w:ascii="Times New Roman" w:eastAsia="SchoolBookSanPin" w:hAnsi="Times New Roman"/>
          <w:sz w:val="28"/>
          <w:szCs w:val="28"/>
          <w:lang w:val="ru-RU"/>
        </w:rPr>
        <w:t>а</w:t>
      </w:r>
      <w:r w:rsidRPr="00CA4934">
        <w:rPr>
          <w:rFonts w:ascii="Times New Roman" w:eastAsia="SchoolBookSanPin" w:hAnsi="Times New Roman"/>
          <w:sz w:val="28"/>
          <w:szCs w:val="28"/>
          <w:lang w:val="ru-RU"/>
        </w:rPr>
        <w:t xml:space="preserve"> и други</w:t>
      </w:r>
      <w:r w:rsidR="00316458"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lang w:val="ru-RU"/>
        </w:rPr>
        <w:t>).</w:t>
      </w:r>
    </w:p>
    <w:p w14:paraId="6785FDB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второй половины </w:t>
      </w:r>
      <w:r w:rsidRPr="00CA4934">
        <w:rPr>
          <w:rFonts w:ascii="Times New Roman" w:eastAsia="SchoolBookSanPin" w:hAnsi="Times New Roman"/>
          <w:bCs/>
          <w:sz w:val="28"/>
          <w:szCs w:val="28"/>
        </w:rPr>
        <w:t>XX</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начала </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не менее трёх стихотворений). Например, стихотворения Н.А. Заболоцкого, М.А. Светло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М.В. Исаковского, К.М. Симонова, Р.Г. Гамзатова, Б.Ш. Окуджавы, В.С. Высоцк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А.</w:t>
      </w:r>
      <w:r w:rsidR="00B42234" w:rsidRPr="00CA4934">
        <w:rPr>
          <w:rFonts w:ascii="Times New Roman" w:eastAsia="SchoolBookSanPin" w:hAnsi="Times New Roman"/>
          <w:sz w:val="28"/>
          <w:szCs w:val="28"/>
          <w:lang w:val="ru-RU"/>
        </w:rPr>
        <w:t>А. Вознесенского, Е.</w:t>
      </w:r>
      <w:r w:rsidRPr="00CA4934">
        <w:rPr>
          <w:rFonts w:ascii="Times New Roman" w:eastAsia="SchoolBookSanPin" w:hAnsi="Times New Roman"/>
          <w:sz w:val="28"/>
          <w:szCs w:val="28"/>
          <w:lang w:val="ru-RU"/>
        </w:rPr>
        <w:t>А. Евтушенко, Р.И. Рождественского, И.А. Бродск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А.С. Кушнера и другие.</w:t>
      </w:r>
    </w:p>
    <w:p w14:paraId="1A6239B5"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7.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14:paraId="454C966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 Шекспир. </w:t>
      </w:r>
      <w:r w:rsidRPr="00CA4934">
        <w:rPr>
          <w:rFonts w:ascii="Times New Roman" w:eastAsia="SchoolBookSanPin" w:hAnsi="Times New Roman"/>
          <w:sz w:val="28"/>
          <w:szCs w:val="28"/>
          <w:lang w:val="ru-RU"/>
        </w:rPr>
        <w:t>Сонеты (один-два по выбору). Например, № 66</w:t>
      </w:r>
      <w:r w:rsidR="00B42234"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w:t>
      </w:r>
      <w:proofErr w:type="spellStart"/>
      <w:r w:rsidRPr="00CA4934">
        <w:rPr>
          <w:rFonts w:ascii="Times New Roman" w:eastAsia="SchoolBookSanPin" w:hAnsi="Times New Roman"/>
          <w:position w:val="1"/>
          <w:sz w:val="28"/>
          <w:szCs w:val="28"/>
          <w:lang w:val="ru-RU"/>
        </w:rPr>
        <w:t>Измучась</w:t>
      </w:r>
      <w:proofErr w:type="spellEnd"/>
      <w:r w:rsidRPr="00CA4934">
        <w:rPr>
          <w:rFonts w:ascii="Times New Roman" w:eastAsia="SchoolBookSanPin" w:hAnsi="Times New Roman"/>
          <w:position w:val="1"/>
          <w:sz w:val="28"/>
          <w:szCs w:val="28"/>
          <w:lang w:val="ru-RU"/>
        </w:rPr>
        <w:t xml:space="preserve"> всем, я умереть хочу…», № 130 «Её глаза на звёзды не похожи…» и другие</w:t>
      </w:r>
      <w:r w:rsidR="002B647D"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Трагедия «Ромео и Джульетта» (фрагменты по выбору).</w:t>
      </w:r>
    </w:p>
    <w:p w14:paraId="263258AA"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Ж.-Б. Мольер. </w:t>
      </w:r>
      <w:r w:rsidRPr="00CA4934">
        <w:rPr>
          <w:rFonts w:ascii="Times New Roman" w:eastAsia="SchoolBookSanPin" w:hAnsi="Times New Roman"/>
          <w:sz w:val="28"/>
          <w:szCs w:val="28"/>
          <w:lang w:val="ru-RU"/>
        </w:rPr>
        <w:t>Комедия «Мещанин во дворянстве» (фрагменты по выбору).</w:t>
      </w:r>
    </w:p>
    <w:p w14:paraId="74803F88" w14:textId="77777777" w:rsidR="002B647D" w:rsidRPr="00CA4934" w:rsidRDefault="00244FF2" w:rsidP="005B1125">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 Содержание обучения в 9 классе.</w:t>
      </w:r>
    </w:p>
    <w:p w14:paraId="77123313" w14:textId="77777777" w:rsidR="002B647D" w:rsidRPr="00CA4934" w:rsidRDefault="00244FF2" w:rsidP="005B1125">
      <w:pPr>
        <w:tabs>
          <w:tab w:val="center" w:pos="5457"/>
        </w:tabs>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1. Древнерусская литература.</w:t>
      </w:r>
    </w:p>
    <w:p w14:paraId="103E44AF" w14:textId="77777777" w:rsidR="00D67B9C" w:rsidRPr="00CA4934" w:rsidRDefault="002B647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Слово о полку Игореве».</w:t>
      </w:r>
    </w:p>
    <w:p w14:paraId="3FDDACE4"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2.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VIII</w:t>
      </w:r>
      <w:r w:rsidR="00D67B9C" w:rsidRPr="00CA4934">
        <w:rPr>
          <w:rFonts w:ascii="Times New Roman" w:eastAsia="OfficinaSansBoldITC" w:hAnsi="Times New Roman"/>
          <w:sz w:val="28"/>
          <w:szCs w:val="28"/>
          <w:lang w:val="ru-RU"/>
        </w:rPr>
        <w:t xml:space="preserve"> века</w:t>
      </w:r>
      <w:r w:rsidR="00B9299B" w:rsidRPr="00CA4934">
        <w:rPr>
          <w:rFonts w:ascii="Times New Roman" w:eastAsia="OfficinaSansBoldITC" w:hAnsi="Times New Roman"/>
          <w:sz w:val="28"/>
          <w:szCs w:val="28"/>
          <w:lang w:val="ru-RU"/>
        </w:rPr>
        <w:t>.</w:t>
      </w:r>
    </w:p>
    <w:p w14:paraId="363E6CF6"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В. Ломоносов </w:t>
      </w:r>
      <w:r w:rsidRPr="00CA4934">
        <w:rPr>
          <w:rFonts w:ascii="Times New Roman" w:eastAsia="SchoolBookSanPin" w:hAnsi="Times New Roman"/>
          <w:sz w:val="28"/>
          <w:szCs w:val="28"/>
          <w:lang w:val="ru-RU"/>
        </w:rPr>
        <w:t>«Ода на день восшествия на Всероссийский престол</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Ея Величества Государыни Императрицы Елисаветы Петровны 1747 года» и другие стихотворения (по выбору).</w:t>
      </w:r>
    </w:p>
    <w:p w14:paraId="13E6F3C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Г.Р. Державин. </w:t>
      </w:r>
      <w:r w:rsidRPr="00CA4934">
        <w:rPr>
          <w:rFonts w:ascii="Times New Roman" w:eastAsia="SchoolBookSanPin" w:hAnsi="Times New Roman"/>
          <w:sz w:val="28"/>
          <w:szCs w:val="28"/>
          <w:lang w:val="ru-RU"/>
        </w:rPr>
        <w:t xml:space="preserve">Стихотворения (два по выбору). Например, </w:t>
      </w:r>
      <w:r w:rsidRPr="00CA4934">
        <w:rPr>
          <w:rFonts w:ascii="Times New Roman" w:eastAsia="SchoolBookSanPin" w:hAnsi="Times New Roman"/>
          <w:position w:val="1"/>
          <w:sz w:val="28"/>
          <w:szCs w:val="28"/>
          <w:lang w:val="ru-RU"/>
        </w:rPr>
        <w:t>«Властителя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удиям», «Памятник» и другие.</w:t>
      </w:r>
    </w:p>
    <w:p w14:paraId="1E2408E5"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 xml:space="preserve">Н.М. Карамзин. </w:t>
      </w:r>
      <w:r w:rsidRPr="00CA4934">
        <w:rPr>
          <w:rFonts w:ascii="Times New Roman" w:eastAsia="SchoolBookSanPin" w:hAnsi="Times New Roman"/>
          <w:sz w:val="28"/>
          <w:szCs w:val="28"/>
          <w:lang w:val="ru-RU"/>
        </w:rPr>
        <w:t>Повесть «Бедная Лиза».</w:t>
      </w:r>
    </w:p>
    <w:p w14:paraId="6775F19C"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3.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B9299B" w:rsidRPr="00CA4934">
        <w:rPr>
          <w:rFonts w:ascii="Times New Roman" w:eastAsia="OfficinaSansBoldITC" w:hAnsi="Times New Roman"/>
          <w:sz w:val="28"/>
          <w:szCs w:val="28"/>
          <w:lang w:val="ru-RU"/>
        </w:rPr>
        <w:t>.</w:t>
      </w:r>
    </w:p>
    <w:p w14:paraId="32C2E542"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1. </w:t>
      </w:r>
      <w:r w:rsidR="00D67B9C" w:rsidRPr="00CA4934">
        <w:rPr>
          <w:rFonts w:ascii="Times New Roman" w:eastAsia="SchoolBookSanPin" w:hAnsi="Times New Roman"/>
          <w:bCs/>
          <w:sz w:val="28"/>
          <w:szCs w:val="28"/>
          <w:lang w:val="ru-RU"/>
        </w:rPr>
        <w:t xml:space="preserve">В.А. Жуковский. </w:t>
      </w:r>
      <w:r w:rsidR="00D67B9C" w:rsidRPr="00CA4934">
        <w:rPr>
          <w:rFonts w:ascii="Times New Roman" w:eastAsia="SchoolBookSanPin" w:hAnsi="Times New Roman"/>
          <w:sz w:val="28"/>
          <w:szCs w:val="28"/>
          <w:lang w:val="ru-RU"/>
        </w:rPr>
        <w:t>Баллады, элегии (одна-две по выбору). Например, «Светлана», «Невыразимое», «Море» и другие.</w:t>
      </w:r>
    </w:p>
    <w:p w14:paraId="79E1EAEB"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2. </w:t>
      </w:r>
      <w:r w:rsidR="00D67B9C" w:rsidRPr="00CA4934">
        <w:rPr>
          <w:rFonts w:ascii="Times New Roman" w:eastAsia="SchoolBookSanPin" w:hAnsi="Times New Roman"/>
          <w:bCs/>
          <w:sz w:val="28"/>
          <w:szCs w:val="28"/>
          <w:lang w:val="ru-RU"/>
        </w:rPr>
        <w:t xml:space="preserve">А.С. Грибоедов. </w:t>
      </w:r>
      <w:r w:rsidR="00D67B9C" w:rsidRPr="00CA4934">
        <w:rPr>
          <w:rFonts w:ascii="Times New Roman" w:eastAsia="SchoolBookSanPin" w:hAnsi="Times New Roman"/>
          <w:sz w:val="28"/>
          <w:szCs w:val="28"/>
          <w:lang w:val="ru-RU"/>
        </w:rPr>
        <w:t>Комедия «Горе от ума».</w:t>
      </w:r>
    </w:p>
    <w:p w14:paraId="6AFE2052"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3. </w:t>
      </w:r>
      <w:r w:rsidR="00D67B9C" w:rsidRPr="00CA4934">
        <w:rPr>
          <w:rFonts w:ascii="Times New Roman" w:eastAsia="SchoolBookSanPin" w:hAnsi="Times New Roman"/>
          <w:bCs/>
          <w:sz w:val="28"/>
          <w:szCs w:val="28"/>
          <w:lang w:val="ru-RU"/>
        </w:rPr>
        <w:t xml:space="preserve">Поэзия пушкинской эпохи. </w:t>
      </w:r>
      <w:r w:rsidR="00D67B9C" w:rsidRPr="00CA4934">
        <w:rPr>
          <w:rFonts w:ascii="Times New Roman" w:eastAsia="SchoolBookSanPin" w:hAnsi="Times New Roman"/>
          <w:sz w:val="28"/>
          <w:szCs w:val="28"/>
          <w:lang w:val="ru-RU"/>
        </w:rPr>
        <w:t>К.Н. Батюшков, А.А. Дельвиг,</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Н.М. Языков, Е.А. Баратынский (не менее трёх стихотворений по выбору).</w:t>
      </w:r>
    </w:p>
    <w:p w14:paraId="322AD9CF"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4. </w:t>
      </w:r>
      <w:r w:rsidR="00D67B9C" w:rsidRPr="00CA4934">
        <w:rPr>
          <w:rFonts w:ascii="Times New Roman" w:eastAsia="SchoolBookSanPin" w:hAnsi="Times New Roman"/>
          <w:bCs/>
          <w:sz w:val="28"/>
          <w:szCs w:val="28"/>
          <w:lang w:val="ru-RU"/>
        </w:rPr>
        <w:t xml:space="preserve">А.С. Пушкин. </w:t>
      </w:r>
      <w:r w:rsidR="00D67B9C" w:rsidRPr="00CA4934">
        <w:rPr>
          <w:rFonts w:ascii="Times New Roman" w:eastAsia="SchoolBookSanPin" w:hAnsi="Times New Roman"/>
          <w:sz w:val="28"/>
          <w:szCs w:val="28"/>
          <w:lang w:val="ru-RU"/>
        </w:rPr>
        <w:t xml:space="preserve">Стихотворения. Например, «Бесы», «Брожу ли я вдоль улиц шумных…», «…Вновь я посетил…», «Из </w:t>
      </w:r>
      <w:proofErr w:type="spellStart"/>
      <w:r w:rsidR="00D67B9C" w:rsidRPr="00CA4934">
        <w:rPr>
          <w:rFonts w:ascii="Times New Roman" w:eastAsia="SchoolBookSanPin" w:hAnsi="Times New Roman"/>
          <w:sz w:val="28"/>
          <w:szCs w:val="28"/>
          <w:lang w:val="ru-RU"/>
        </w:rPr>
        <w:t>Пиндемонти</w:t>
      </w:r>
      <w:proofErr w:type="spellEnd"/>
      <w:r w:rsidR="00D67B9C" w:rsidRPr="00CA4934">
        <w:rPr>
          <w:rFonts w:ascii="Times New Roman" w:eastAsia="SchoolBookSanPin" w:hAnsi="Times New Roman"/>
          <w:sz w:val="28"/>
          <w:szCs w:val="28"/>
          <w:lang w:val="ru-RU"/>
        </w:rPr>
        <w:t>», «К морю», «К***»</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Я помню чудное мгновенье…»), «Мадонна», «Осень» (отрывок),</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Я памятник себе воздвиг нерукотворный…» и другие</w:t>
      </w:r>
      <w:r w:rsidR="009836EB"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оэма «Медный всадник». Роман в стихах «Евгений Онегин».</w:t>
      </w:r>
    </w:p>
    <w:p w14:paraId="30F2A2F5"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5. </w:t>
      </w:r>
      <w:r w:rsidR="00D67B9C" w:rsidRPr="00CA4934">
        <w:rPr>
          <w:rFonts w:ascii="Times New Roman" w:eastAsia="SchoolBookSanPin" w:hAnsi="Times New Roman"/>
          <w:bCs/>
          <w:sz w:val="28"/>
          <w:szCs w:val="28"/>
          <w:lang w:val="ru-RU"/>
        </w:rPr>
        <w:t xml:space="preserve">М.Ю. Лермонтов. </w:t>
      </w:r>
      <w:r w:rsidR="00D67B9C" w:rsidRPr="00CA4934">
        <w:rPr>
          <w:rFonts w:ascii="Times New Roman" w:eastAsia="SchoolBookSanPin" w:hAnsi="Times New Roman"/>
          <w:sz w:val="28"/>
          <w:szCs w:val="28"/>
          <w:lang w:val="ru-RU"/>
        </w:rPr>
        <w:t>Стихотворения. Например, «Выхожу один</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я на дорогу…», «Дума», «И скучно и грустно», «Как часто, пёстрою толпою окружён…», «Молитва» («Я, Матерь Божия, ныне с молитвою…»), «Нет, не теб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так пылко я люблю…», </w:t>
      </w:r>
      <w:r w:rsidR="00D67B9C" w:rsidRPr="00CA4934">
        <w:rPr>
          <w:rFonts w:ascii="Times New Roman" w:eastAsia="SchoolBookSanPin" w:hAnsi="Times New Roman"/>
          <w:position w:val="1"/>
          <w:sz w:val="28"/>
          <w:szCs w:val="28"/>
          <w:lang w:val="ru-RU"/>
        </w:rPr>
        <w:t>«Нет, я не Байрон, я другой…», «Поэт» («Отделкой золотой блистает мой кинжал…»), «Пророк», «Родина», «Смерть Поэта», «Сон»</w:t>
      </w:r>
      <w:r w:rsidR="00CA4934"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position w:val="1"/>
          <w:sz w:val="28"/>
          <w:szCs w:val="28"/>
          <w:lang w:val="ru-RU"/>
        </w:rPr>
        <w:t>(«В полдневный жар в долине Дагестана…»), «Я жить хочу, хочу печали…» и другие</w:t>
      </w:r>
      <w:r w:rsidR="009836EB" w:rsidRPr="00CA4934">
        <w:rPr>
          <w:rFonts w:ascii="Times New Roman" w:eastAsia="SchoolBookSanPin" w:hAnsi="Times New Roman"/>
          <w:position w:val="1"/>
          <w:sz w:val="28"/>
          <w:szCs w:val="28"/>
          <w:lang w:val="ru-RU"/>
        </w:rPr>
        <w:t>.</w:t>
      </w:r>
      <w:r w:rsidR="00D67B9C" w:rsidRPr="00CA4934">
        <w:rPr>
          <w:rFonts w:ascii="Times New Roman" w:eastAsia="SchoolBookSanPin" w:hAnsi="Times New Roman"/>
          <w:position w:val="1"/>
          <w:sz w:val="28"/>
          <w:szCs w:val="28"/>
          <w:lang w:val="ru-RU"/>
        </w:rPr>
        <w:t xml:space="preserve"> Роман «Герой нашего времени».</w:t>
      </w:r>
    </w:p>
    <w:p w14:paraId="676252CA"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DB5906" w:rsidRPr="00CA4934">
        <w:rPr>
          <w:rFonts w:ascii="Times New Roman" w:eastAsia="OfficinaSansBoldITC" w:hAnsi="Times New Roman"/>
          <w:sz w:val="28"/>
          <w:szCs w:val="28"/>
          <w:lang w:val="ru-RU"/>
        </w:rPr>
        <w:t>.7.4.6. </w:t>
      </w:r>
      <w:r w:rsidR="00D67B9C" w:rsidRPr="00CA4934">
        <w:rPr>
          <w:rFonts w:ascii="Times New Roman" w:eastAsia="SchoolBookSanPin" w:hAnsi="Times New Roman"/>
          <w:bCs/>
          <w:sz w:val="28"/>
          <w:szCs w:val="28"/>
          <w:lang w:val="ru-RU"/>
        </w:rPr>
        <w:t xml:space="preserve">Н.В. Гоголь. </w:t>
      </w:r>
      <w:r w:rsidR="00D67B9C" w:rsidRPr="00CA4934">
        <w:rPr>
          <w:rFonts w:ascii="Times New Roman" w:eastAsia="SchoolBookSanPin" w:hAnsi="Times New Roman"/>
          <w:sz w:val="28"/>
          <w:szCs w:val="28"/>
          <w:lang w:val="ru-RU"/>
        </w:rPr>
        <w:t>Поэма «Мёртвые души».</w:t>
      </w:r>
    </w:p>
    <w:p w14:paraId="420EFBA8" w14:textId="77777777" w:rsidR="00D67B9C"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DB5906" w:rsidRPr="00CA4934">
        <w:rPr>
          <w:rFonts w:ascii="Times New Roman" w:eastAsia="OfficinaSansBoldITC" w:hAnsi="Times New Roman"/>
          <w:sz w:val="28"/>
          <w:szCs w:val="28"/>
          <w:lang w:val="ru-RU"/>
        </w:rPr>
        <w:t>.7.4.7. </w:t>
      </w:r>
      <w:r w:rsidR="00D67B9C" w:rsidRPr="00CA4934">
        <w:rPr>
          <w:rFonts w:ascii="Times New Roman" w:eastAsia="SchoolBookSanPin" w:hAnsi="Times New Roman"/>
          <w:bCs/>
          <w:sz w:val="28"/>
          <w:szCs w:val="28"/>
          <w:lang w:val="ru-RU"/>
        </w:rPr>
        <w:t xml:space="preserve">Отечественная проза первой половины </w:t>
      </w:r>
      <w:r w:rsidR="00D67B9C" w:rsidRPr="00CA4934">
        <w:rPr>
          <w:rFonts w:ascii="Times New Roman" w:eastAsia="SchoolBookSanPin" w:hAnsi="Times New Roman"/>
          <w:bCs/>
          <w:sz w:val="28"/>
          <w:szCs w:val="28"/>
        </w:rPr>
        <w:t>XIX</w:t>
      </w:r>
      <w:r w:rsidR="00D67B9C" w:rsidRPr="00CA4934">
        <w:rPr>
          <w:rFonts w:ascii="Times New Roman" w:eastAsia="SchoolBookSanPin" w:hAnsi="Times New Roman"/>
          <w:bCs/>
          <w:sz w:val="28"/>
          <w:szCs w:val="28"/>
          <w:lang w:val="ru-RU"/>
        </w:rPr>
        <w:t xml:space="preserve"> в. </w:t>
      </w:r>
      <w:r w:rsidR="00D67B9C" w:rsidRPr="00CA4934">
        <w:rPr>
          <w:rFonts w:ascii="Times New Roman" w:eastAsia="SchoolBookSanPin" w:hAnsi="Times New Roman"/>
          <w:sz w:val="28"/>
          <w:szCs w:val="28"/>
          <w:lang w:val="ru-RU"/>
        </w:rPr>
        <w:t xml:space="preserve">(одно произведение по выбору). Например, произведения: </w:t>
      </w:r>
      <w:r w:rsidR="008734AF" w:rsidRPr="00CA4934">
        <w:rPr>
          <w:rFonts w:ascii="Times New Roman" w:eastAsia="SchoolBookSanPin" w:hAnsi="Times New Roman"/>
          <w:sz w:val="28"/>
          <w:szCs w:val="28"/>
          <w:lang w:val="ru-RU"/>
        </w:rPr>
        <w:t xml:space="preserve">А. Погорельский </w:t>
      </w:r>
      <w:r w:rsidR="00D67B9C" w:rsidRPr="00CA4934">
        <w:rPr>
          <w:rFonts w:ascii="Times New Roman" w:eastAsia="SchoolBookSanPin" w:hAnsi="Times New Roman"/>
          <w:sz w:val="28"/>
          <w:szCs w:val="28"/>
          <w:lang w:val="ru-RU"/>
        </w:rPr>
        <w:t>«</w:t>
      </w:r>
      <w:proofErr w:type="spellStart"/>
      <w:r w:rsidR="00D67B9C" w:rsidRPr="00CA4934">
        <w:rPr>
          <w:rFonts w:ascii="Times New Roman" w:eastAsia="SchoolBookSanPin" w:hAnsi="Times New Roman"/>
          <w:sz w:val="28"/>
          <w:szCs w:val="28"/>
          <w:lang w:val="ru-RU"/>
        </w:rPr>
        <w:t>Лафертовская</w:t>
      </w:r>
      <w:proofErr w:type="spellEnd"/>
      <w:r w:rsidR="00D67B9C" w:rsidRPr="00CA4934">
        <w:rPr>
          <w:rFonts w:ascii="Times New Roman" w:eastAsia="SchoolBookSanPin" w:hAnsi="Times New Roman"/>
          <w:sz w:val="28"/>
          <w:szCs w:val="28"/>
          <w:lang w:val="ru-RU"/>
        </w:rPr>
        <w:t xml:space="preserve"> маковница», </w:t>
      </w:r>
      <w:r w:rsidR="008734AF" w:rsidRPr="00CA4934">
        <w:rPr>
          <w:rFonts w:ascii="Times New Roman" w:eastAsia="SchoolBookSanPin" w:hAnsi="Times New Roman"/>
          <w:sz w:val="28"/>
          <w:szCs w:val="28"/>
          <w:lang w:val="ru-RU"/>
        </w:rPr>
        <w:t xml:space="preserve">А.А. Бестужева-Марлинский </w:t>
      </w:r>
      <w:r w:rsidR="00D67B9C" w:rsidRPr="00CA4934">
        <w:rPr>
          <w:rFonts w:ascii="Times New Roman" w:eastAsia="SchoolBookSanPin" w:hAnsi="Times New Roman"/>
          <w:sz w:val="28"/>
          <w:szCs w:val="28"/>
          <w:lang w:val="ru-RU"/>
        </w:rPr>
        <w:t xml:space="preserve">«Часы и зеркало», </w:t>
      </w:r>
      <w:r w:rsidR="008734AF" w:rsidRPr="00CA4934">
        <w:rPr>
          <w:rFonts w:ascii="Times New Roman" w:eastAsia="SchoolBookSanPin" w:hAnsi="Times New Roman"/>
          <w:sz w:val="28"/>
          <w:szCs w:val="28"/>
          <w:lang w:val="ru-RU"/>
        </w:rPr>
        <w:t xml:space="preserve">А.И. Герцен </w:t>
      </w:r>
      <w:r w:rsidR="00D67B9C" w:rsidRPr="00CA4934">
        <w:rPr>
          <w:rFonts w:ascii="Times New Roman" w:eastAsia="SchoolBookSanPin" w:hAnsi="Times New Roman"/>
          <w:sz w:val="28"/>
          <w:szCs w:val="28"/>
          <w:lang w:val="ru-RU"/>
        </w:rPr>
        <w:t>«Кто виноват?»</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главы по выбору) и другие.</w:t>
      </w:r>
    </w:p>
    <w:p w14:paraId="53D92190" w14:textId="77777777" w:rsidR="00D67B9C"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DB5906" w:rsidRPr="00CA4934">
        <w:rPr>
          <w:rFonts w:ascii="Times New Roman" w:eastAsia="OfficinaSansBoldITC" w:hAnsi="Times New Roman"/>
          <w:sz w:val="28"/>
          <w:szCs w:val="28"/>
          <w:lang w:val="ru-RU"/>
        </w:rPr>
        <w:t>.7.5. </w:t>
      </w:r>
      <w:r w:rsidR="00D67B9C" w:rsidRPr="00CA4934">
        <w:rPr>
          <w:rFonts w:ascii="Times New Roman" w:eastAsia="OfficinaSansBoldITC" w:hAnsi="Times New Roman"/>
          <w:sz w:val="28"/>
          <w:szCs w:val="28"/>
          <w:lang w:val="ru-RU"/>
        </w:rPr>
        <w:t>Зарубежная литература</w:t>
      </w:r>
      <w:r w:rsidR="00B9299B" w:rsidRPr="00CA4934">
        <w:rPr>
          <w:rFonts w:ascii="Times New Roman" w:eastAsia="OfficinaSansBoldITC" w:hAnsi="Times New Roman"/>
          <w:sz w:val="28"/>
          <w:szCs w:val="28"/>
          <w:lang w:val="ru-RU"/>
        </w:rPr>
        <w:t>.</w:t>
      </w:r>
    </w:p>
    <w:p w14:paraId="4BE980BB" w14:textId="77777777" w:rsidR="00D67B9C" w:rsidRPr="00CA4934" w:rsidRDefault="00D21EA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Данте</w:t>
      </w:r>
      <w:r w:rsidR="00D67B9C" w:rsidRPr="00CA4934">
        <w:rPr>
          <w:rFonts w:ascii="Times New Roman" w:eastAsia="SchoolBookSanPin" w:hAnsi="Times New Roman"/>
          <w:bCs/>
          <w:sz w:val="28"/>
          <w:szCs w:val="28"/>
          <w:lang w:val="ru-RU"/>
        </w:rPr>
        <w:t xml:space="preserve"> </w:t>
      </w:r>
      <w:r w:rsidR="00D67B9C" w:rsidRPr="00CA4934">
        <w:rPr>
          <w:rFonts w:ascii="Times New Roman" w:eastAsia="SchoolBookSanPin" w:hAnsi="Times New Roman"/>
          <w:sz w:val="28"/>
          <w:szCs w:val="28"/>
          <w:lang w:val="ru-RU"/>
        </w:rPr>
        <w:t>«Божественная комедия» (не менее двух фрагментов по выбору).</w:t>
      </w:r>
    </w:p>
    <w:p w14:paraId="57FC639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 Шекспир. </w:t>
      </w:r>
      <w:r w:rsidRPr="00CA4934">
        <w:rPr>
          <w:rFonts w:ascii="Times New Roman" w:eastAsia="SchoolBookSanPin" w:hAnsi="Times New Roman"/>
          <w:sz w:val="28"/>
          <w:szCs w:val="28"/>
          <w:lang w:val="ru-RU"/>
        </w:rPr>
        <w:t>Трагедия «Гамлет» (фрагменты по выбору).</w:t>
      </w:r>
    </w:p>
    <w:p w14:paraId="08859A02"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 Гёте. </w:t>
      </w:r>
      <w:r w:rsidRPr="00CA4934">
        <w:rPr>
          <w:rFonts w:ascii="Times New Roman" w:eastAsia="SchoolBookSanPin" w:hAnsi="Times New Roman"/>
          <w:sz w:val="28"/>
          <w:szCs w:val="28"/>
          <w:lang w:val="ru-RU"/>
        </w:rPr>
        <w:t>Трагедия «Фауст» (не менее двух фрагментов по выбору).</w:t>
      </w:r>
    </w:p>
    <w:p w14:paraId="087205C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 Байрон. </w:t>
      </w:r>
      <w:r w:rsidRPr="00CA4934">
        <w:rPr>
          <w:rFonts w:ascii="Times New Roman" w:eastAsia="SchoolBookSanPin" w:hAnsi="Times New Roman"/>
          <w:sz w:val="28"/>
          <w:szCs w:val="28"/>
          <w:lang w:val="ru-RU"/>
        </w:rPr>
        <w:t>Стихотворения (одно по выбору). Например,</w:t>
      </w:r>
      <w:r w:rsidR="00B42234"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Душа моя мрачна. Скорей, певец, скорей!..», «Прощание Наполеона» и другие Поэма «Паломничество Чайльд-Гарольд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не менее одного фрагмента по выбору).</w:t>
      </w:r>
    </w:p>
    <w:p w14:paraId="1953C4D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Зарубежная проза первой половины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 в. </w:t>
      </w:r>
      <w:r w:rsidRPr="00CA4934">
        <w:rPr>
          <w:rFonts w:ascii="Times New Roman" w:eastAsia="SchoolBookSanPin" w:hAnsi="Times New Roman"/>
          <w:sz w:val="28"/>
          <w:szCs w:val="28"/>
          <w:lang w:val="ru-RU"/>
        </w:rPr>
        <w:t>(одно произведение по выбору). Например, произведения Э. Гофмана, В. Гюго, В. Скотта и другие</w:t>
      </w:r>
      <w:r w:rsidR="00B9299B" w:rsidRPr="00CA4934">
        <w:rPr>
          <w:rFonts w:ascii="Times New Roman" w:eastAsia="SchoolBookSanPin" w:hAnsi="Times New Roman"/>
          <w:sz w:val="28"/>
          <w:szCs w:val="28"/>
          <w:lang w:val="ru-RU"/>
        </w:rPr>
        <w:t>.</w:t>
      </w:r>
    </w:p>
    <w:p w14:paraId="3DB2112A" w14:textId="77777777" w:rsidR="009071C8" w:rsidRPr="00CA4934" w:rsidRDefault="00244FF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9071C8" w:rsidRPr="00CA4934">
        <w:rPr>
          <w:rFonts w:ascii="Times New Roman" w:eastAsia="OfficinaSansBoldITC" w:hAnsi="Times New Roman"/>
          <w:sz w:val="28"/>
          <w:szCs w:val="28"/>
          <w:lang w:val="ru-RU"/>
        </w:rPr>
        <w:t>.8. Планируемые результаты освоения программы по литературе</w:t>
      </w:r>
      <w:r w:rsidR="00CA4934" w:rsidRPr="00CA4934">
        <w:rPr>
          <w:rFonts w:ascii="Times New Roman" w:eastAsia="OfficinaSansBoldITC" w:hAnsi="Times New Roman"/>
          <w:sz w:val="28"/>
          <w:szCs w:val="28"/>
          <w:lang w:val="ru-RU"/>
        </w:rPr>
        <w:t xml:space="preserve"> </w:t>
      </w:r>
      <w:r w:rsidR="009071C8" w:rsidRPr="00CA4934">
        <w:rPr>
          <w:rFonts w:ascii="Times New Roman" w:eastAsia="OfficinaSansBoldITC" w:hAnsi="Times New Roman"/>
          <w:sz w:val="28"/>
          <w:szCs w:val="28"/>
          <w:lang w:val="ru-RU"/>
        </w:rPr>
        <w:t>на уровне основного общего образования.</w:t>
      </w:r>
    </w:p>
    <w:p w14:paraId="73495B89" w14:textId="77777777" w:rsidR="009071C8"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9071C8" w:rsidRPr="00CA4934">
        <w:rPr>
          <w:rFonts w:ascii="Times New Roman" w:eastAsia="SchoolBookSanPin" w:hAnsi="Times New Roman"/>
          <w:sz w:val="28"/>
          <w:szCs w:val="28"/>
          <w:lang w:val="ru-RU"/>
        </w:rPr>
        <w:t xml:space="preserve">.8.1. Личностные результаты освоения </w:t>
      </w:r>
      <w:r w:rsidR="009071C8" w:rsidRPr="00CA4934">
        <w:rPr>
          <w:rFonts w:ascii="Times New Roman" w:eastAsia="OfficinaSansBoldITC" w:hAnsi="Times New Roman"/>
          <w:sz w:val="28"/>
          <w:szCs w:val="28"/>
          <w:lang w:val="ru-RU"/>
        </w:rPr>
        <w:t>программы по литературе</w:t>
      </w:r>
      <w:r w:rsidR="00CA4934" w:rsidRPr="00CA4934">
        <w:rPr>
          <w:rFonts w:ascii="Times New Roman" w:eastAsia="OfficinaSansBoldITC" w:hAnsi="Times New Roman"/>
          <w:sz w:val="28"/>
          <w:szCs w:val="28"/>
          <w:lang w:val="ru-RU"/>
        </w:rPr>
        <w:t xml:space="preserve"> </w:t>
      </w:r>
      <w:r w:rsidR="009071C8" w:rsidRPr="00CA4934">
        <w:rPr>
          <w:rFonts w:ascii="Times New Roman" w:eastAsia="OfficinaSansBoldITC" w:hAnsi="Times New Roman"/>
          <w:sz w:val="28"/>
          <w:szCs w:val="28"/>
          <w:lang w:val="ru-RU"/>
        </w:rPr>
        <w:t>на уровне основного общего образования</w:t>
      </w:r>
      <w:r w:rsidR="009071C8" w:rsidRPr="00CA4934">
        <w:rPr>
          <w:rFonts w:ascii="Times New Roman" w:eastAsia="SchoolBookSanPin" w:hAnsi="Times New Roman"/>
          <w:sz w:val="28"/>
          <w:szCs w:val="28"/>
          <w:lang w:val="ru-RU"/>
        </w:rPr>
        <w:t xml:space="preserve"> достигаются в единстве учебной</w:t>
      </w:r>
      <w:r w:rsidR="00CA4934" w:rsidRPr="00CA4934">
        <w:rPr>
          <w:rFonts w:ascii="Times New Roman" w:eastAsia="SchoolBookSanPin" w:hAnsi="Times New Roman"/>
          <w:sz w:val="28"/>
          <w:szCs w:val="28"/>
          <w:lang w:val="ru-RU"/>
        </w:rPr>
        <w:t xml:space="preserve"> </w:t>
      </w:r>
      <w:r w:rsidR="009071C8" w:rsidRPr="00CA4934">
        <w:rPr>
          <w:rFonts w:ascii="Times New Roman" w:eastAsia="SchoolBookSanPin" w:hAnsi="Times New Roman"/>
          <w:sz w:val="28"/>
          <w:szCs w:val="28"/>
          <w:lang w:val="ru-RU"/>
        </w:rPr>
        <w:t>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60498A75" w14:textId="77777777" w:rsidR="009071C8"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20</w:t>
      </w:r>
      <w:r w:rsidR="009071C8" w:rsidRPr="00CA4934">
        <w:rPr>
          <w:rFonts w:ascii="Times New Roman" w:eastAsia="SchoolBookSanPin" w:hAnsi="Times New Roman"/>
          <w:sz w:val="28"/>
          <w:szCs w:val="28"/>
          <w:lang w:val="ru-RU"/>
        </w:rPr>
        <w:t xml:space="preserve">.8.2. В результате изучения литературы на уровне основного общего образования у обучающегося будут сформированы следующие личностные результаты: </w:t>
      </w:r>
    </w:p>
    <w:p w14:paraId="005195BB" w14:textId="77777777" w:rsidR="009071C8" w:rsidRPr="00CA4934" w:rsidRDefault="009071C8"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1) гражданского воспитания: </w:t>
      </w:r>
    </w:p>
    <w:p w14:paraId="54E9D7A3" w14:textId="77777777" w:rsidR="009071C8"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r w:rsidR="00AD71C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ктивное участ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r w:rsidR="009071C8" w:rsidRPr="00CA4934">
        <w:rPr>
          <w:rFonts w:ascii="Times New Roman" w:eastAsia="SchoolBookSanPin" w:hAnsi="Times New Roman"/>
          <w:sz w:val="28"/>
          <w:szCs w:val="28"/>
          <w:lang w:val="ru-RU"/>
        </w:rPr>
        <w:t>;</w:t>
      </w:r>
    </w:p>
    <w:p w14:paraId="2A02649B" w14:textId="77777777" w:rsidR="001F4F72"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еприятие любых форм экстремизма, дискриминации; понимание роли различных социальных институтов в жизни человека</w:t>
      </w:r>
      <w:r w:rsidR="00AD71C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едставл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б основных правах, свободах и обязанностях гражданина, социальных норма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авилах межличностных отношений в поликультурн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многоконфессиональном обществе, в том числе </w:t>
      </w:r>
      <w:r w:rsidR="001F4F72" w:rsidRPr="00CA4934">
        <w:rPr>
          <w:rFonts w:ascii="Times New Roman" w:eastAsia="SchoolBookSanPin" w:hAnsi="Times New Roman"/>
          <w:sz w:val="28"/>
          <w:szCs w:val="28"/>
          <w:lang w:val="ru-RU"/>
        </w:rPr>
        <w:t>с использованием примеров</w:t>
      </w:r>
      <w:r w:rsidR="00CA4934" w:rsidRPr="00CA4934">
        <w:rPr>
          <w:rFonts w:ascii="Times New Roman" w:eastAsia="SchoolBookSanPin" w:hAnsi="Times New Roman"/>
          <w:sz w:val="28"/>
          <w:szCs w:val="28"/>
          <w:lang w:val="ru-RU"/>
        </w:rPr>
        <w:t xml:space="preserve"> </w:t>
      </w:r>
      <w:r w:rsidR="001F4F72" w:rsidRPr="00CA4934">
        <w:rPr>
          <w:rFonts w:ascii="Times New Roman" w:eastAsia="SchoolBookSanPin" w:hAnsi="Times New Roman"/>
          <w:sz w:val="28"/>
          <w:szCs w:val="28"/>
          <w:lang w:val="ru-RU"/>
        </w:rPr>
        <w:t xml:space="preserve">из литературы; </w:t>
      </w:r>
    </w:p>
    <w:p w14:paraId="38DA4EBF"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е о способах противодействия коррупции</w:t>
      </w:r>
      <w:r w:rsidR="009071C8"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готовнос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разнообразной совместной деятельности, стремление к взаимопониман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взаимопомощи, в том числе </w:t>
      </w:r>
      <w:r w:rsidR="001F4F72" w:rsidRPr="00CA4934">
        <w:rPr>
          <w:rFonts w:ascii="Times New Roman" w:eastAsia="SchoolBookSanPin" w:hAnsi="Times New Roman"/>
          <w:sz w:val="28"/>
          <w:szCs w:val="28"/>
          <w:lang w:val="ru-RU"/>
        </w:rPr>
        <w:t>с использованием примеров из литературы</w:t>
      </w:r>
      <w:r w:rsidR="00AD71C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ктивное участие </w:t>
      </w:r>
      <w:r w:rsidR="003143D0" w:rsidRPr="00CA4934">
        <w:rPr>
          <w:rFonts w:ascii="Times New Roman" w:eastAsia="SchoolBookSanPin" w:hAnsi="Times New Roman"/>
          <w:sz w:val="28"/>
          <w:szCs w:val="28"/>
          <w:lang w:val="ru-RU"/>
        </w:rPr>
        <w:t>в самоуправлении в образовательной организации</w:t>
      </w:r>
      <w:r w:rsidRPr="00CA4934">
        <w:rPr>
          <w:rFonts w:ascii="Times New Roman" w:eastAsia="SchoolBookSanPin" w:hAnsi="Times New Roman"/>
          <w:sz w:val="28"/>
          <w:szCs w:val="28"/>
          <w:lang w:val="ru-RU"/>
        </w:rPr>
        <w:t>; готовность к участ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гуманитарной деятельности;</w:t>
      </w:r>
    </w:p>
    <w:p w14:paraId="2A0BD752" w14:textId="77777777" w:rsidR="00D67B9C" w:rsidRPr="00CA4934" w:rsidRDefault="009071C8"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 </w:t>
      </w:r>
      <w:r w:rsidR="00D67B9C" w:rsidRPr="00CA4934">
        <w:rPr>
          <w:rFonts w:ascii="Times New Roman" w:eastAsia="OfficinaSansBoldITC" w:hAnsi="Times New Roman"/>
          <w:sz w:val="28"/>
          <w:szCs w:val="28"/>
          <w:lang w:val="ru-RU"/>
        </w:rPr>
        <w:t>патриотического воспитания:</w:t>
      </w:r>
    </w:p>
    <w:p w14:paraId="235027C7" w14:textId="77777777" w:rsidR="009071C8"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российской гражданской идентичности в поликультурн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многоконфессиональном обществе, проявление интереса к познанию родного языка, истории, культуры Российской Федерации, своего края, народов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контексте изучения произведений русской и зарубежной литературы, а также литератур народов Р</w:t>
      </w:r>
      <w:r w:rsidR="00EE0888" w:rsidRPr="00CA4934">
        <w:rPr>
          <w:rFonts w:ascii="Times New Roman" w:eastAsia="SchoolBookSanPin" w:hAnsi="Times New Roman"/>
          <w:sz w:val="28"/>
          <w:szCs w:val="28"/>
          <w:lang w:val="ru-RU"/>
        </w:rPr>
        <w:t>оссии</w:t>
      </w:r>
      <w:r w:rsidRPr="00CA4934">
        <w:rPr>
          <w:rFonts w:ascii="Times New Roman" w:eastAsia="SchoolBookSanPin" w:hAnsi="Times New Roman"/>
          <w:sz w:val="28"/>
          <w:szCs w:val="28"/>
          <w:lang w:val="ru-RU"/>
        </w:rPr>
        <w:t xml:space="preserve">; </w:t>
      </w:r>
    </w:p>
    <w:p w14:paraId="5512BF9B"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нностное отношение к достижениям своей Родин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амятникам, традициям разных народов, проживающих в родной стране, обращая внимание на их воплощение в литературе;</w:t>
      </w:r>
    </w:p>
    <w:p w14:paraId="4B4D6DA2" w14:textId="77777777" w:rsidR="00D67B9C" w:rsidRPr="00CA4934" w:rsidRDefault="009071C8"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3) </w:t>
      </w:r>
      <w:r w:rsidR="00D67B9C" w:rsidRPr="00CA4934">
        <w:rPr>
          <w:rFonts w:ascii="Times New Roman" w:eastAsia="OfficinaSansBoldITC" w:hAnsi="Times New Roman"/>
          <w:sz w:val="28"/>
          <w:szCs w:val="28"/>
          <w:lang w:val="ru-RU"/>
        </w:rPr>
        <w:t>духовно-нравственного воспитания:</w:t>
      </w:r>
    </w:p>
    <w:p w14:paraId="7473AEE6" w14:textId="77777777" w:rsidR="009071C8"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14:paraId="15099F9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D3C75BE" w14:textId="77777777" w:rsidR="00D67B9C" w:rsidRPr="00CA4934" w:rsidRDefault="009071C8"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4) </w:t>
      </w:r>
      <w:r w:rsidR="00D67B9C" w:rsidRPr="00CA4934">
        <w:rPr>
          <w:rFonts w:ascii="Times New Roman" w:eastAsia="OfficinaSansBoldITC" w:hAnsi="Times New Roman"/>
          <w:sz w:val="28"/>
          <w:szCs w:val="28"/>
          <w:lang w:val="ru-RU"/>
        </w:rPr>
        <w:t>эстетического воспитания:</w:t>
      </w:r>
    </w:p>
    <w:p w14:paraId="037DC69B" w14:textId="77777777" w:rsidR="009071C8"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риимчивость к разным видам искусства, традициям и творчеству свое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других народов, понимание эмоционального воздействия искусства, в том числе изучаемых литературных произведений; </w:t>
      </w:r>
    </w:p>
    <w:p w14:paraId="0B38CDDA" w14:textId="77777777" w:rsidR="009071C8"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важности художественной литературы и культуры как средства </w:t>
      </w:r>
      <w:r w:rsidRPr="00CA4934">
        <w:rPr>
          <w:rFonts w:ascii="Times New Roman" w:eastAsia="SchoolBookSanPin" w:hAnsi="Times New Roman"/>
          <w:sz w:val="28"/>
          <w:szCs w:val="28"/>
          <w:lang w:val="ru-RU"/>
        </w:rPr>
        <w:lastRenderedPageBreak/>
        <w:t xml:space="preserve">коммуникации и самовыражения; </w:t>
      </w:r>
    </w:p>
    <w:p w14:paraId="1D3DD7C0"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азных видах искусства;</w:t>
      </w:r>
    </w:p>
    <w:p w14:paraId="688A9306" w14:textId="77777777" w:rsidR="00D67B9C" w:rsidRPr="00CA4934" w:rsidRDefault="009071C8"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5) </w:t>
      </w:r>
      <w:r w:rsidR="00D67B9C" w:rsidRPr="00CA4934">
        <w:rPr>
          <w:rFonts w:ascii="Times New Roman" w:eastAsia="OfficinaSansBoldITC" w:hAnsi="Times New Roman"/>
          <w:sz w:val="28"/>
          <w:szCs w:val="28"/>
          <w:lang w:val="ru-RU"/>
        </w:rPr>
        <w:t>физического воспитания, формирования культуры здоровья</w:t>
      </w:r>
      <w:r w:rsidR="00CA4934" w:rsidRPr="00CA4934">
        <w:rPr>
          <w:rFonts w:ascii="Times New Roman" w:eastAsia="OfficinaSansBoldITC" w:hAnsi="Times New Roman"/>
          <w:sz w:val="28"/>
          <w:szCs w:val="28"/>
          <w:lang w:val="ru-RU"/>
        </w:rPr>
        <w:t xml:space="preserve"> </w:t>
      </w:r>
      <w:r w:rsidR="00D67B9C" w:rsidRPr="00CA4934">
        <w:rPr>
          <w:rFonts w:ascii="Times New Roman" w:eastAsia="OfficinaSansBoldITC" w:hAnsi="Times New Roman"/>
          <w:sz w:val="28"/>
          <w:szCs w:val="28"/>
          <w:lang w:val="ru-RU"/>
        </w:rPr>
        <w:t>и эмоционального благополучия:</w:t>
      </w:r>
    </w:p>
    <w:p w14:paraId="273748D0" w14:textId="77777777" w:rsidR="001F4F72" w:rsidRPr="00CA4934" w:rsidRDefault="001F4F7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ценности жизни с использованием собственного жизнен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читательского опыта, ответственного отношения к своему здоровью и установ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14:paraId="0EF1222A" w14:textId="77777777" w:rsidR="009071C8"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психического здоровья, соблюдение правил безопасности, в том числе навыки безопасного поведения в </w:t>
      </w:r>
      <w:r w:rsidR="004C5B66" w:rsidRPr="00CA4934">
        <w:rPr>
          <w:rFonts w:ascii="Times New Roman" w:eastAsia="SchoolBookSanPin" w:hAnsi="Times New Roman"/>
          <w:sz w:val="28"/>
          <w:szCs w:val="28"/>
          <w:lang w:val="ru-RU"/>
        </w:rPr>
        <w:t>Интернете</w:t>
      </w:r>
      <w:r w:rsidRPr="00CA4934">
        <w:rPr>
          <w:rFonts w:ascii="Times New Roman" w:eastAsia="SchoolBookSanPin" w:hAnsi="Times New Roman"/>
          <w:sz w:val="28"/>
          <w:szCs w:val="28"/>
          <w:lang w:val="ru-RU"/>
        </w:rPr>
        <w:t>;</w:t>
      </w:r>
    </w:p>
    <w:p w14:paraId="53B86D7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r w:rsidR="009071C8"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мение принимать себя и других, не осуждая; </w:t>
      </w:r>
      <w:r w:rsidRPr="00CA4934">
        <w:rPr>
          <w:rFonts w:ascii="Times New Roman" w:eastAsia="SchoolBookSanPin" w:hAnsi="Times New Roman"/>
          <w:position w:val="1"/>
          <w:sz w:val="28"/>
          <w:szCs w:val="28"/>
          <w:lang w:val="ru-RU"/>
        </w:rPr>
        <w:t>умение осознавать эмоциональное состояние себя и других, опираяс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 примеры из литературных произведений</w:t>
      </w:r>
      <w:r w:rsidR="00A5790F"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правлять собственным эмоциональным состоянием</w:t>
      </w:r>
      <w:r w:rsidR="00A5790F"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654D3225" w14:textId="77777777" w:rsidR="00D67B9C" w:rsidRPr="00CA4934" w:rsidRDefault="00A5790F"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6) </w:t>
      </w:r>
      <w:r w:rsidR="00D67B9C" w:rsidRPr="00CA4934">
        <w:rPr>
          <w:rFonts w:ascii="Times New Roman" w:eastAsia="OfficinaSansBoldITC" w:hAnsi="Times New Roman"/>
          <w:sz w:val="28"/>
          <w:szCs w:val="28"/>
          <w:lang w:val="ru-RU"/>
        </w:rPr>
        <w:t>трудового воспитания:</w:t>
      </w:r>
    </w:p>
    <w:p w14:paraId="5D899832" w14:textId="77777777" w:rsidR="00A5790F"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овка на активное участие в решении практических задач (</w:t>
      </w:r>
      <w:r w:rsidR="00E9489A" w:rsidRPr="00CA4934">
        <w:rPr>
          <w:rFonts w:ascii="Times New Roman" w:eastAsia="SchoolBookSanPin" w:hAnsi="Times New Roman"/>
          <w:sz w:val="28"/>
          <w:szCs w:val="28"/>
          <w:lang w:val="ru-RU"/>
        </w:rPr>
        <w:t xml:space="preserve">в рамках семьи, образовательной организации, </w:t>
      </w:r>
      <w:r w:rsidR="00AD58D8"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AD58D8" w:rsidRPr="00CA4934">
        <w:rPr>
          <w:rFonts w:ascii="Times New Roman" w:eastAsia="SchoolBookSanPin" w:hAnsi="Times New Roman"/>
          <w:sz w:val="28"/>
          <w:szCs w:val="28"/>
          <w:lang w:val="ru-RU"/>
        </w:rPr>
        <w:t>края</w:t>
      </w:r>
      <w:r w:rsidRPr="00CA4934">
        <w:rPr>
          <w:rFonts w:ascii="Times New Roman" w:eastAsia="SchoolBookSanPin" w:hAnsi="Times New Roman"/>
          <w:sz w:val="28"/>
          <w:szCs w:val="28"/>
          <w:lang w:val="ru-RU"/>
        </w:rPr>
        <w:t>) технологической и социальной направленности, способность инициировать, планиров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амостоятельно выполнять такого рода деятельность;</w:t>
      </w:r>
    </w:p>
    <w:p w14:paraId="02A09F71" w14:textId="77777777" w:rsidR="00A5790F"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ерес к практическому изучению профессий и труда различного род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на основе применения изучаемого предметного знания и знаком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 деятельностью героев на страницах литературных произведений; </w:t>
      </w:r>
    </w:p>
    <w:p w14:paraId="67116D6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езультатам трудовой деятельности, в том числе при изучении произведений русского фольклора и литературы</w:t>
      </w:r>
      <w:r w:rsidR="00A5790F"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229E9024" w14:textId="77777777" w:rsidR="00D67B9C" w:rsidRPr="00CA4934" w:rsidRDefault="00A5790F"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7) </w:t>
      </w:r>
      <w:r w:rsidR="00D67B9C" w:rsidRPr="00CA4934">
        <w:rPr>
          <w:rFonts w:ascii="Times New Roman" w:eastAsia="OfficinaSansBoldITC" w:hAnsi="Times New Roman"/>
          <w:sz w:val="28"/>
          <w:szCs w:val="28"/>
          <w:lang w:val="ru-RU"/>
        </w:rPr>
        <w:t>экологического воспитания:</w:t>
      </w:r>
    </w:p>
    <w:p w14:paraId="380C7465" w14:textId="77777777" w:rsidR="00A5790F"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иентация на применение знаний из социальных и естественных наук</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для решения задач в области окружающей среды, планирования поступков и оценки их возможных последствий для окружающей среды; </w:t>
      </w:r>
    </w:p>
    <w:p w14:paraId="50DA0CD3"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 </w:t>
      </w:r>
      <w:r w:rsidRPr="00CA4934">
        <w:rPr>
          <w:rFonts w:ascii="Times New Roman" w:eastAsia="SchoolBookSanPin" w:hAnsi="Times New Roman"/>
          <w:sz w:val="28"/>
          <w:szCs w:val="28"/>
          <w:lang w:val="ru-RU"/>
        </w:rPr>
        <w:lastRenderedPageBreak/>
        <w:t>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w:t>
      </w:r>
      <w:r w:rsidR="00A5790F"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готовность к участ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актической деятельности экологической направленности;</w:t>
      </w:r>
    </w:p>
    <w:p w14:paraId="582AD517" w14:textId="77777777" w:rsidR="00D67B9C" w:rsidRPr="00CA4934" w:rsidRDefault="00A5790F"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8) </w:t>
      </w:r>
      <w:r w:rsidR="00D67B9C" w:rsidRPr="00CA4934">
        <w:rPr>
          <w:rFonts w:ascii="Times New Roman" w:eastAsia="OfficinaSansBoldITC" w:hAnsi="Times New Roman"/>
          <w:sz w:val="28"/>
          <w:szCs w:val="28"/>
          <w:lang w:val="ru-RU"/>
        </w:rPr>
        <w:t>ценности научного познания:</w:t>
      </w:r>
    </w:p>
    <w:p w14:paraId="7E3DB668" w14:textId="77777777" w:rsidR="001F4F72"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r w:rsidR="001F4F72" w:rsidRPr="00CA4934">
        <w:rPr>
          <w:rFonts w:ascii="Times New Roman" w:eastAsia="SchoolBookSanPin" w:hAnsi="Times New Roman"/>
          <w:sz w:val="28"/>
          <w:szCs w:val="28"/>
          <w:lang w:val="ru-RU"/>
        </w:rPr>
        <w:t xml:space="preserve">с использованием изученных и самостоятельно прочитанных литературных произведений; </w:t>
      </w:r>
    </w:p>
    <w:p w14:paraId="208BB8EE"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языковой и читательской культурой как средством познания мира</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основными навыками исследовательской деятельности с учётом специфики литературного образования</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B4253C2" w14:textId="77777777" w:rsidR="00D67B9C" w:rsidRPr="00CA4934" w:rsidRDefault="00A5790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беспечение</w:t>
      </w:r>
      <w:r w:rsidR="00D67B9C" w:rsidRPr="00CA4934">
        <w:rPr>
          <w:rFonts w:ascii="Times New Roman" w:eastAsia="SchoolBookSanPin" w:hAnsi="Times New Roman"/>
          <w:sz w:val="28"/>
          <w:szCs w:val="28"/>
          <w:lang w:val="ru-RU"/>
        </w:rPr>
        <w:t xml:space="preserve"> адаптаци</w:t>
      </w:r>
      <w:r w:rsidRPr="00CA4934">
        <w:rPr>
          <w:rFonts w:ascii="Times New Roman" w:eastAsia="SchoolBookSanPin" w:hAnsi="Times New Roman"/>
          <w:sz w:val="28"/>
          <w:szCs w:val="28"/>
          <w:lang w:val="ru-RU"/>
        </w:rPr>
        <w:t>и</w:t>
      </w:r>
      <w:r w:rsidR="00D67B9C" w:rsidRPr="00CA4934">
        <w:rPr>
          <w:rFonts w:ascii="Times New Roman" w:eastAsia="SchoolBookSanPin" w:hAnsi="Times New Roman"/>
          <w:sz w:val="28"/>
          <w:szCs w:val="28"/>
          <w:lang w:val="ru-RU"/>
        </w:rPr>
        <w:t xml:space="preserve"> обучающегося к изменяющимся условиям социальной и природной среды:</w:t>
      </w:r>
    </w:p>
    <w:p w14:paraId="2A941664"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ценка социальных ролей персонажей литературных произведений;</w:t>
      </w:r>
    </w:p>
    <w:p w14:paraId="0E2BB6CC"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требность во взаимодействии в условиях неопределённости, открытость опыту и знаниям других</w:t>
      </w:r>
      <w:r w:rsidR="00A5790F"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мение оперировать основными понятиями, термина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едставлениями в области концепции устойчивого развития; анализиров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ыявлять взаимосвязи природы, общества и экономики; оценивать свои действ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учётом влияния на окружающую среду, достижений целей и преодоления вызовов, возможных глобальных последствий;</w:t>
      </w:r>
    </w:p>
    <w:p w14:paraId="3E1079F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тсутствии гарантий успеха.</w:t>
      </w:r>
    </w:p>
    <w:p w14:paraId="1924BC80" w14:textId="77777777" w:rsidR="00592E55" w:rsidRPr="00CA4934" w:rsidRDefault="00244FF2"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20</w:t>
      </w:r>
      <w:r w:rsidR="00592E55" w:rsidRPr="00CA4934">
        <w:rPr>
          <w:rFonts w:ascii="Times New Roman" w:eastAsia="SchoolBookSanPin" w:hAnsi="Times New Roman"/>
          <w:sz w:val="28"/>
          <w:szCs w:val="28"/>
          <w:lang w:val="ru-RU"/>
        </w:rPr>
        <w:t>.8.</w:t>
      </w:r>
      <w:r w:rsidR="00CD185B" w:rsidRPr="00CA4934">
        <w:rPr>
          <w:rFonts w:ascii="Times New Roman" w:eastAsia="SchoolBookSanPin" w:hAnsi="Times New Roman"/>
          <w:sz w:val="28"/>
          <w:szCs w:val="28"/>
          <w:lang w:val="ru-RU"/>
        </w:rPr>
        <w:t>3</w:t>
      </w:r>
      <w:r w:rsidR="00592E55" w:rsidRPr="00CA4934">
        <w:rPr>
          <w:rFonts w:ascii="Times New Roman" w:eastAsia="SchoolBookSanPin" w:hAnsi="Times New Roman"/>
          <w:sz w:val="28"/>
          <w:szCs w:val="28"/>
          <w:lang w:val="ru-RU"/>
        </w:rPr>
        <w:t xml:space="preserve">. В результате изучения литературы на уровне основного общего образования у обучающегося будут сформированы </w:t>
      </w:r>
      <w:r w:rsidR="00592E55" w:rsidRPr="00CA4934">
        <w:rPr>
          <w:rFonts w:ascii="Times New Roman" w:eastAsia="SchoolBookSanPin" w:hAnsi="Times New Roman"/>
          <w:bCs/>
          <w:sz w:val="28"/>
          <w:szCs w:val="28"/>
          <w:lang w:val="ru-RU"/>
        </w:rPr>
        <w:t xml:space="preserve">познавательные универсальные </w:t>
      </w:r>
      <w:r w:rsidR="00592E55" w:rsidRPr="00CA4934">
        <w:rPr>
          <w:rFonts w:ascii="Times New Roman" w:eastAsia="SchoolBookSanPin" w:hAnsi="Times New Roman"/>
          <w:bCs/>
          <w:sz w:val="28"/>
          <w:szCs w:val="28"/>
          <w:lang w:val="ru-RU"/>
        </w:rPr>
        <w:lastRenderedPageBreak/>
        <w:t xml:space="preserve">учебные действия, коммуникативные универсальные учебные действия, регулятивные универсальные учебные действия, совместная деятельность. </w:t>
      </w:r>
    </w:p>
    <w:p w14:paraId="316028F5" w14:textId="77777777" w:rsidR="00592E55"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1. </w:t>
      </w:r>
      <w:r w:rsidR="00592E55"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592E55" w:rsidRPr="00CA4934">
        <w:rPr>
          <w:rFonts w:ascii="Times New Roman" w:eastAsia="SchoolBookSanPin" w:hAnsi="Times New Roman"/>
          <w:bCs/>
          <w:sz w:val="28"/>
          <w:szCs w:val="28"/>
          <w:lang w:val="ru-RU"/>
        </w:rPr>
        <w:t>познавательных универсальных учебных действий</w:t>
      </w:r>
      <w:r w:rsidR="00592E55" w:rsidRPr="00CA4934">
        <w:rPr>
          <w:rFonts w:ascii="Times New Roman" w:eastAsia="SchoolBookSanPin" w:hAnsi="Times New Roman"/>
          <w:sz w:val="28"/>
          <w:szCs w:val="28"/>
          <w:lang w:val="ru-RU"/>
        </w:rPr>
        <w:t>:</w:t>
      </w:r>
    </w:p>
    <w:p w14:paraId="51100A28"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6F62817C" w14:textId="77777777" w:rsidR="00592E55" w:rsidRPr="00CA4934" w:rsidRDefault="00592E55" w:rsidP="005B1125">
      <w:pPr>
        <w:pStyle w:val="affa"/>
        <w:ind w:left="0" w:firstLine="709"/>
        <w:rPr>
          <w:sz w:val="28"/>
          <w:szCs w:val="28"/>
          <w:lang w:val="ru-RU"/>
        </w:rPr>
      </w:pPr>
      <w:r w:rsidRPr="00CA4934">
        <w:rPr>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w:t>
      </w:r>
      <w:r w:rsidR="00CA4934" w:rsidRPr="00CA4934">
        <w:rPr>
          <w:sz w:val="28"/>
          <w:szCs w:val="28"/>
          <w:lang w:val="ru-RU"/>
        </w:rPr>
        <w:t xml:space="preserve"> </w:t>
      </w:r>
      <w:r w:rsidRPr="00CA4934">
        <w:rPr>
          <w:sz w:val="28"/>
          <w:szCs w:val="28"/>
          <w:lang w:val="ru-RU"/>
        </w:rPr>
        <w:t>для их обобщения и сравнения, определять критерии проводимого анализа;</w:t>
      </w:r>
    </w:p>
    <w:p w14:paraId="310E73E6" w14:textId="77777777" w:rsidR="00592E55" w:rsidRPr="00CA4934" w:rsidRDefault="00592E55" w:rsidP="005B1125">
      <w:pPr>
        <w:pStyle w:val="affa"/>
        <w:ind w:left="0" w:firstLine="709"/>
        <w:rPr>
          <w:sz w:val="28"/>
          <w:szCs w:val="28"/>
          <w:lang w:val="ru-RU"/>
        </w:rPr>
      </w:pPr>
      <w:r w:rsidRPr="00CA4934">
        <w:rPr>
          <w:sz w:val="28"/>
          <w:szCs w:val="28"/>
          <w:lang w:val="ru-RU"/>
        </w:rPr>
        <w:t>с учётом предложенной задачи выявлять закономерности и противоречия</w:t>
      </w:r>
      <w:r w:rsidR="00CA4934" w:rsidRPr="00CA4934">
        <w:rPr>
          <w:sz w:val="28"/>
          <w:szCs w:val="28"/>
          <w:lang w:val="ru-RU"/>
        </w:rPr>
        <w:t xml:space="preserve"> </w:t>
      </w:r>
      <w:r w:rsidRPr="00CA4934">
        <w:rPr>
          <w:sz w:val="28"/>
          <w:szCs w:val="28"/>
          <w:lang w:val="ru-RU"/>
        </w:rPr>
        <w:t>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14:paraId="12811028"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выявлять дефициты информации, данных, необходимых для решения поставленной учебной задачи;</w:t>
      </w:r>
    </w:p>
    <w:p w14:paraId="7C557A96"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 xml:space="preserve">выявлять причинно-следственные связи при изучении литературных явлений и процессов; </w:t>
      </w:r>
      <w:r w:rsidR="00BB7E68" w:rsidRPr="00CA4934">
        <w:rPr>
          <w:rFonts w:eastAsia="SchoolBookSanPin"/>
          <w:sz w:val="28"/>
          <w:szCs w:val="28"/>
          <w:lang w:val="ru-RU"/>
        </w:rPr>
        <w:t>проводить</w:t>
      </w:r>
      <w:r w:rsidRPr="00CA4934">
        <w:rPr>
          <w:rFonts w:eastAsia="SchoolBookSanPin"/>
          <w:sz w:val="28"/>
          <w:szCs w:val="28"/>
          <w:lang w:val="ru-RU"/>
        </w:rPr>
        <w:t xml:space="preserve"> выводы с использованием дедуктивных и индуктивных умозаключений, умозаключений по аналогии; формулировать гипотезы</w:t>
      </w:r>
      <w:r w:rsidR="00CA4934" w:rsidRPr="00CA4934">
        <w:rPr>
          <w:rFonts w:eastAsia="SchoolBookSanPin"/>
          <w:sz w:val="28"/>
          <w:szCs w:val="28"/>
          <w:lang w:val="ru-RU"/>
        </w:rPr>
        <w:t xml:space="preserve"> </w:t>
      </w:r>
      <w:r w:rsidRPr="00CA4934">
        <w:rPr>
          <w:rFonts w:eastAsia="SchoolBookSanPin"/>
          <w:sz w:val="28"/>
          <w:szCs w:val="28"/>
          <w:lang w:val="ru-RU"/>
        </w:rPr>
        <w:t>об их взаимосвязях;</w:t>
      </w:r>
    </w:p>
    <w:p w14:paraId="764CC533"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самостоятельно выбирать способ решения учебной задачи при работе</w:t>
      </w:r>
      <w:r w:rsidR="00CA4934" w:rsidRPr="00CA4934">
        <w:rPr>
          <w:rFonts w:eastAsia="SchoolBookSanPin"/>
          <w:sz w:val="28"/>
          <w:szCs w:val="28"/>
          <w:lang w:val="ru-RU"/>
        </w:rPr>
        <w:t xml:space="preserve"> </w:t>
      </w:r>
      <w:r w:rsidRPr="00CA4934">
        <w:rPr>
          <w:rFonts w:eastAsia="SchoolBookSanPin"/>
          <w:sz w:val="28"/>
          <w:szCs w:val="28"/>
          <w:lang w:val="ru-RU"/>
        </w:rPr>
        <w:t>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7A362757" w14:textId="77777777" w:rsidR="00592E55"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2. </w:t>
      </w:r>
      <w:r w:rsidR="00592E55"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592E55" w:rsidRPr="00CA4934">
        <w:rPr>
          <w:rFonts w:ascii="Times New Roman" w:eastAsia="SchoolBookSanPin" w:hAnsi="Times New Roman"/>
          <w:bCs/>
          <w:sz w:val="28"/>
          <w:szCs w:val="28"/>
          <w:lang w:val="ru-RU"/>
        </w:rPr>
        <w:t>познавательных универсальных учебных действий</w:t>
      </w:r>
      <w:r w:rsidR="00592E55" w:rsidRPr="00CA4934">
        <w:rPr>
          <w:rFonts w:ascii="Times New Roman" w:eastAsia="SchoolBookSanPin" w:hAnsi="Times New Roman"/>
          <w:sz w:val="28"/>
          <w:szCs w:val="28"/>
          <w:lang w:val="ru-RU"/>
        </w:rPr>
        <w:t>:</w:t>
      </w:r>
    </w:p>
    <w:p w14:paraId="0A903184"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использовать вопросы как исследовательский инструмент познания</w:t>
      </w:r>
      <w:r w:rsidR="00CA4934" w:rsidRPr="00CA4934">
        <w:rPr>
          <w:rFonts w:eastAsia="SchoolBookSanPin"/>
          <w:sz w:val="28"/>
          <w:szCs w:val="28"/>
          <w:lang w:val="ru-RU"/>
        </w:rPr>
        <w:t xml:space="preserve"> </w:t>
      </w:r>
      <w:r w:rsidRPr="00CA4934">
        <w:rPr>
          <w:rFonts w:eastAsia="SchoolBookSanPin"/>
          <w:sz w:val="28"/>
          <w:szCs w:val="28"/>
          <w:lang w:val="ru-RU"/>
        </w:rPr>
        <w:t>в литературном образовании;</w:t>
      </w:r>
    </w:p>
    <w:p w14:paraId="58C840A3"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формулировать вопросы, фиксирующие разрыв между реальным</w:t>
      </w:r>
      <w:r w:rsidR="00CA4934" w:rsidRPr="00CA4934">
        <w:rPr>
          <w:rFonts w:eastAsia="SchoolBookSanPin"/>
          <w:sz w:val="28"/>
          <w:szCs w:val="28"/>
          <w:lang w:val="ru-RU"/>
        </w:rPr>
        <w:t xml:space="preserve"> </w:t>
      </w:r>
      <w:r w:rsidRPr="00CA4934">
        <w:rPr>
          <w:rFonts w:eastAsia="SchoolBookSanPin"/>
          <w:sz w:val="28"/>
          <w:szCs w:val="28"/>
          <w:lang w:val="ru-RU"/>
        </w:rPr>
        <w:t>и желательным состоянием ситуации, объекта, и самостоятельно устанавливать искомое и данное;</w:t>
      </w:r>
    </w:p>
    <w:p w14:paraId="15648316"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формировать гипотезу об истинности собственных суждений и суждений других, аргументировать свою позицию, мнение;</w:t>
      </w:r>
    </w:p>
    <w:p w14:paraId="4C059C9D"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проводить по самостоятельно составленному плану небольшое исследование</w:t>
      </w:r>
      <w:r w:rsidR="00CA4934" w:rsidRPr="00CA4934">
        <w:rPr>
          <w:rFonts w:eastAsia="SchoolBookSanPin"/>
          <w:sz w:val="28"/>
          <w:szCs w:val="28"/>
          <w:lang w:val="ru-RU"/>
        </w:rPr>
        <w:t xml:space="preserve"> </w:t>
      </w:r>
      <w:r w:rsidRPr="00CA4934">
        <w:rPr>
          <w:rFonts w:eastAsia="SchoolBookSanPin"/>
          <w:sz w:val="28"/>
          <w:szCs w:val="28"/>
          <w:lang w:val="ru-RU"/>
        </w:rPr>
        <w:t>по установлению особенностей литературного объекта изучения, причинно-следственных связей и зависимостей объектов между собой;</w:t>
      </w:r>
    </w:p>
    <w:p w14:paraId="0E5600AA"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оценивать на применимость и достоверность информацию, полученную в ходе исследования (эксперимента);</w:t>
      </w:r>
    </w:p>
    <w:p w14:paraId="14643421"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3309C92"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прогнозировать возможное дальнейшее развитие событий и их последствия</w:t>
      </w:r>
      <w:r w:rsidR="00CA4934" w:rsidRPr="00CA4934">
        <w:rPr>
          <w:rFonts w:eastAsia="SchoolBookSanPin"/>
          <w:sz w:val="28"/>
          <w:szCs w:val="28"/>
          <w:lang w:val="ru-RU"/>
        </w:rPr>
        <w:t xml:space="preserve"> </w:t>
      </w:r>
      <w:r w:rsidRPr="00CA4934">
        <w:rPr>
          <w:rFonts w:eastAsia="SchoolBookSanPin"/>
          <w:sz w:val="28"/>
          <w:szCs w:val="28"/>
          <w:lang w:val="ru-RU"/>
        </w:rPr>
        <w:t>в аналогичных или сходных ситуациях, а также выдвигать предположения</w:t>
      </w:r>
      <w:r w:rsidR="00CA4934" w:rsidRPr="00CA4934">
        <w:rPr>
          <w:rFonts w:eastAsia="SchoolBookSanPin"/>
          <w:sz w:val="28"/>
          <w:szCs w:val="28"/>
          <w:lang w:val="ru-RU"/>
        </w:rPr>
        <w:t xml:space="preserve"> </w:t>
      </w:r>
      <w:r w:rsidRPr="00CA4934">
        <w:rPr>
          <w:rFonts w:eastAsia="SchoolBookSanPin"/>
          <w:sz w:val="28"/>
          <w:szCs w:val="28"/>
          <w:lang w:val="ru-RU"/>
        </w:rPr>
        <w:t>об их развитии в новых условиях и контекстах, в том числе в литературных произведениях.</w:t>
      </w:r>
    </w:p>
    <w:p w14:paraId="5AF36AEC" w14:textId="77777777" w:rsidR="00592E55"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3. </w:t>
      </w:r>
      <w:r w:rsidR="00592E55" w:rsidRPr="00CA4934">
        <w:rPr>
          <w:rFonts w:ascii="Times New Roman" w:eastAsia="SchoolBookSanPin" w:hAnsi="Times New Roman"/>
          <w:sz w:val="28"/>
          <w:szCs w:val="28"/>
          <w:lang w:val="ru-RU"/>
        </w:rPr>
        <w:t>У обучающегося будут сформированы умения работать</w:t>
      </w:r>
      <w:r w:rsidR="00CA4934" w:rsidRPr="00CA4934">
        <w:rPr>
          <w:rFonts w:ascii="Times New Roman" w:eastAsia="SchoolBookSanPin" w:hAnsi="Times New Roman"/>
          <w:sz w:val="28"/>
          <w:szCs w:val="28"/>
          <w:lang w:val="ru-RU"/>
        </w:rPr>
        <w:t xml:space="preserve"> </w:t>
      </w:r>
      <w:r w:rsidR="00592E55" w:rsidRPr="00CA4934">
        <w:rPr>
          <w:rFonts w:ascii="Times New Roman" w:eastAsia="SchoolBookSanPin" w:hAnsi="Times New Roman"/>
          <w:sz w:val="28"/>
          <w:szCs w:val="28"/>
          <w:lang w:val="ru-RU"/>
        </w:rPr>
        <w:t xml:space="preserve">с </w:t>
      </w:r>
      <w:r w:rsidR="00592E55" w:rsidRPr="00CA4934">
        <w:rPr>
          <w:rFonts w:ascii="Times New Roman" w:eastAsia="SchoolBookSanPin" w:hAnsi="Times New Roman"/>
          <w:sz w:val="28"/>
          <w:szCs w:val="28"/>
          <w:lang w:val="ru-RU"/>
        </w:rPr>
        <w:lastRenderedPageBreak/>
        <w:t xml:space="preserve">информацией как часть </w:t>
      </w:r>
      <w:r w:rsidR="00592E55" w:rsidRPr="00CA4934">
        <w:rPr>
          <w:rFonts w:ascii="Times New Roman" w:eastAsia="SchoolBookSanPin" w:hAnsi="Times New Roman"/>
          <w:bCs/>
          <w:sz w:val="28"/>
          <w:szCs w:val="28"/>
          <w:lang w:val="ru-RU"/>
        </w:rPr>
        <w:t>познавательных универсальных учебных действий</w:t>
      </w:r>
      <w:r w:rsidR="00592E55" w:rsidRPr="00CA4934">
        <w:rPr>
          <w:rFonts w:ascii="Times New Roman" w:eastAsia="SchoolBookSanPin" w:hAnsi="Times New Roman"/>
          <w:sz w:val="28"/>
          <w:szCs w:val="28"/>
          <w:lang w:val="ru-RU"/>
        </w:rPr>
        <w:t>:</w:t>
      </w:r>
    </w:p>
    <w:p w14:paraId="4759D06D"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5B9DC6A1"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4ED9F0F2"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9FD4151"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самостоятельно выбирать оптимальную форму представления литературной</w:t>
      </w:r>
      <w:r w:rsidR="00CA4934" w:rsidRPr="00CA4934">
        <w:rPr>
          <w:rFonts w:eastAsia="SchoolBookSanPin"/>
          <w:sz w:val="28"/>
          <w:szCs w:val="28"/>
          <w:lang w:val="ru-RU"/>
        </w:rPr>
        <w:t xml:space="preserve"> </w:t>
      </w:r>
      <w:r w:rsidRPr="00CA4934">
        <w:rPr>
          <w:rFonts w:eastAsia="SchoolBookSanPin"/>
          <w:sz w:val="28"/>
          <w:szCs w:val="28"/>
          <w:lang w:val="ru-RU"/>
        </w:rPr>
        <w:t>и другой информации и иллюстрировать решаемые учебные задачи несложными схемами, диаграммами, иной графикой и их комбинациями;</w:t>
      </w:r>
    </w:p>
    <w:p w14:paraId="23BF8C41"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06746C90" w14:textId="77777777" w:rsidR="00592E55" w:rsidRPr="00CA4934" w:rsidRDefault="00592E55" w:rsidP="005B1125">
      <w:pPr>
        <w:pStyle w:val="affa"/>
        <w:ind w:left="0" w:firstLine="709"/>
        <w:rPr>
          <w:sz w:val="28"/>
          <w:szCs w:val="28"/>
          <w:lang w:val="ru-RU"/>
        </w:rPr>
      </w:pPr>
      <w:r w:rsidRPr="00CA4934">
        <w:rPr>
          <w:rFonts w:eastAsia="SchoolBookSanPin"/>
          <w:sz w:val="28"/>
          <w:szCs w:val="28"/>
          <w:lang w:val="ru-RU"/>
        </w:rPr>
        <w:t>эффективно запоминать и систематизировать эту информацию.</w:t>
      </w:r>
    </w:p>
    <w:p w14:paraId="3B7586B6" w14:textId="77777777" w:rsidR="00592E55"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4. </w:t>
      </w:r>
      <w:r w:rsidR="00592E55"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592E55" w:rsidRPr="00CA4934">
        <w:rPr>
          <w:rFonts w:ascii="Times New Roman" w:eastAsia="SchoolBookSanPin" w:hAnsi="Times New Roman"/>
          <w:bCs/>
          <w:sz w:val="28"/>
          <w:szCs w:val="28"/>
          <w:lang w:val="ru-RU"/>
        </w:rPr>
        <w:t>коммуникативных универсальных учебных действий</w:t>
      </w:r>
      <w:r w:rsidR="00592E55" w:rsidRPr="00CA4934">
        <w:rPr>
          <w:rFonts w:ascii="Times New Roman" w:eastAsia="SchoolBookSanPin" w:hAnsi="Times New Roman"/>
          <w:sz w:val="28"/>
          <w:szCs w:val="28"/>
          <w:lang w:val="ru-RU"/>
        </w:rPr>
        <w:t>:</w:t>
      </w:r>
    </w:p>
    <w:p w14:paraId="26BDC903"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воспринимать и формулировать суждения, выражать эмоции</w:t>
      </w:r>
      <w:r w:rsidR="00CA4934" w:rsidRPr="00CA4934">
        <w:rPr>
          <w:rFonts w:eastAsia="SchoolBookSanPin"/>
          <w:sz w:val="28"/>
          <w:szCs w:val="28"/>
          <w:lang w:val="ru-RU"/>
        </w:rPr>
        <w:t xml:space="preserve"> </w:t>
      </w:r>
      <w:r w:rsidRPr="00CA4934">
        <w:rPr>
          <w:rFonts w:eastAsia="SchoolBookSanPin"/>
          <w:sz w:val="28"/>
          <w:szCs w:val="28"/>
          <w:lang w:val="ru-RU"/>
        </w:rPr>
        <w:t>в соответствии с условиями и целями общения; выражать себя (свою точку зрения)</w:t>
      </w:r>
      <w:r w:rsidR="00CA4934" w:rsidRPr="00CA4934">
        <w:rPr>
          <w:rFonts w:eastAsia="SchoolBookSanPin"/>
          <w:sz w:val="28"/>
          <w:szCs w:val="28"/>
          <w:lang w:val="ru-RU"/>
        </w:rPr>
        <w:t xml:space="preserve"> </w:t>
      </w:r>
      <w:r w:rsidRPr="00CA4934">
        <w:rPr>
          <w:rFonts w:eastAsia="SchoolBookSanPin"/>
          <w:sz w:val="28"/>
          <w:szCs w:val="28"/>
          <w:lang w:val="ru-RU"/>
        </w:rPr>
        <w:t xml:space="preserve">в устных и письменных текстах; </w:t>
      </w:r>
    </w:p>
    <w:p w14:paraId="59D54A36"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14:paraId="668CD674"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понимать намерения других, проявлять уважительное отношение</w:t>
      </w:r>
      <w:r w:rsidR="00CA4934" w:rsidRPr="00CA4934">
        <w:rPr>
          <w:rFonts w:eastAsia="SchoolBookSanPin"/>
          <w:sz w:val="28"/>
          <w:szCs w:val="28"/>
          <w:lang w:val="ru-RU"/>
        </w:rPr>
        <w:t xml:space="preserve"> </w:t>
      </w:r>
      <w:r w:rsidRPr="00CA4934">
        <w:rPr>
          <w:rFonts w:eastAsia="SchoolBookSanPin"/>
          <w:sz w:val="28"/>
          <w:szCs w:val="28"/>
          <w:lang w:val="ru-RU"/>
        </w:rPr>
        <w:t>к собеседнику и корректно формулировать свои возражения; в ходе учебного диалога и (или) дискуссии задавать вопросы по существу обсуждаемой темы</w:t>
      </w:r>
      <w:r w:rsidR="00CA4934" w:rsidRPr="00CA4934">
        <w:rPr>
          <w:rFonts w:eastAsia="SchoolBookSanPin"/>
          <w:sz w:val="28"/>
          <w:szCs w:val="28"/>
          <w:lang w:val="ru-RU"/>
        </w:rPr>
        <w:t xml:space="preserve"> </w:t>
      </w:r>
      <w:r w:rsidRPr="00CA4934">
        <w:rPr>
          <w:rFonts w:eastAsia="SchoolBookSanPin"/>
          <w:sz w:val="28"/>
          <w:szCs w:val="28"/>
          <w:lang w:val="ru-RU"/>
        </w:rPr>
        <w:t xml:space="preserve">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440BFC01"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 xml:space="preserve">публично представлять результаты выполненного опыта (литературоведческого эксперимента, исследования, проекта); </w:t>
      </w:r>
    </w:p>
    <w:p w14:paraId="1ACF805E" w14:textId="77777777" w:rsidR="00D57DD1" w:rsidRPr="00CA4934" w:rsidRDefault="00D57DD1" w:rsidP="005B1125">
      <w:pPr>
        <w:pStyle w:val="affa"/>
        <w:ind w:left="0" w:firstLine="709"/>
        <w:rPr>
          <w:sz w:val="28"/>
          <w:szCs w:val="28"/>
          <w:lang w:val="ru-RU"/>
        </w:rPr>
      </w:pPr>
      <w:r w:rsidRPr="00CA4934">
        <w:rPr>
          <w:rFonts w:eastAsia="SchoolBookSanPin"/>
          <w:sz w:val="28"/>
          <w:szCs w:val="28"/>
          <w:lang w:val="ru-RU"/>
        </w:rPr>
        <w:t>самостоятельно выбирать формат выступления с учётом задач презентации</w:t>
      </w:r>
      <w:r w:rsidR="00CA4934" w:rsidRPr="00CA4934">
        <w:rPr>
          <w:rFonts w:eastAsia="SchoolBookSanPin"/>
          <w:sz w:val="28"/>
          <w:szCs w:val="28"/>
          <w:lang w:val="ru-RU"/>
        </w:rPr>
        <w:t xml:space="preserve"> </w:t>
      </w:r>
      <w:r w:rsidRPr="00CA4934">
        <w:rPr>
          <w:rFonts w:eastAsia="SchoolBookSanPin"/>
          <w:sz w:val="28"/>
          <w:szCs w:val="28"/>
          <w:lang w:val="ru-RU"/>
        </w:rPr>
        <w:t>и особенностей аудитории и в соответствии с ним составлять устные и письменные тексты с использованием иллюстративных материалов</w:t>
      </w:r>
      <w:r w:rsidR="00926E77" w:rsidRPr="00CA4934">
        <w:rPr>
          <w:rFonts w:eastAsia="SchoolBookSanPin"/>
          <w:sz w:val="28"/>
          <w:szCs w:val="28"/>
          <w:lang w:val="ru-RU"/>
        </w:rPr>
        <w:t>.</w:t>
      </w:r>
    </w:p>
    <w:p w14:paraId="257C4CFF" w14:textId="77777777" w:rsidR="00592E55"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5. </w:t>
      </w:r>
      <w:r w:rsidR="00592E55" w:rsidRPr="00CA4934">
        <w:rPr>
          <w:rFonts w:ascii="Times New Roman" w:eastAsia="SchoolBookSanPin" w:hAnsi="Times New Roman"/>
          <w:sz w:val="28"/>
          <w:szCs w:val="28"/>
          <w:lang w:val="ru-RU"/>
        </w:rPr>
        <w:t>У обучающегося будут сформированы умения самоорганизации</w:t>
      </w:r>
      <w:r w:rsidR="00CA4934" w:rsidRPr="00CA4934">
        <w:rPr>
          <w:rFonts w:ascii="Times New Roman" w:eastAsia="SchoolBookSanPin" w:hAnsi="Times New Roman"/>
          <w:sz w:val="28"/>
          <w:szCs w:val="28"/>
          <w:lang w:val="ru-RU"/>
        </w:rPr>
        <w:t xml:space="preserve"> </w:t>
      </w:r>
      <w:r w:rsidR="00592E55" w:rsidRPr="00CA4934">
        <w:rPr>
          <w:rFonts w:ascii="Times New Roman" w:eastAsia="SchoolBookSanPin" w:hAnsi="Times New Roman"/>
          <w:sz w:val="28"/>
          <w:szCs w:val="28"/>
          <w:lang w:val="ru-RU"/>
        </w:rPr>
        <w:t xml:space="preserve">как части </w:t>
      </w:r>
      <w:r w:rsidR="00592E55" w:rsidRPr="00CA4934">
        <w:rPr>
          <w:rFonts w:ascii="Times New Roman" w:eastAsia="SchoolBookSanPin" w:hAnsi="Times New Roman"/>
          <w:bCs/>
          <w:sz w:val="28"/>
          <w:szCs w:val="28"/>
          <w:lang w:val="ru-RU"/>
        </w:rPr>
        <w:t>регулятивных универсальных учебных действий</w:t>
      </w:r>
      <w:r w:rsidR="00592E55" w:rsidRPr="00CA4934">
        <w:rPr>
          <w:rFonts w:ascii="Times New Roman" w:eastAsia="SchoolBookSanPin" w:hAnsi="Times New Roman"/>
          <w:sz w:val="28"/>
          <w:szCs w:val="28"/>
          <w:lang w:val="ru-RU"/>
        </w:rPr>
        <w:t>:</w:t>
      </w:r>
    </w:p>
    <w:p w14:paraId="2CA2AAFB"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 xml:space="preserve">выявлять проблемы для решения в учебных и жизненных ситуациях, анализируя ситуации, изображённые в художественной литературе; </w:t>
      </w:r>
    </w:p>
    <w:p w14:paraId="77861893"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 xml:space="preserve">ориентироваться в различных подходах принятия решений (индивидуальное, принятие решения в группе, принятие решений группой); </w:t>
      </w:r>
    </w:p>
    <w:p w14:paraId="6E69C4D9"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w:t>
      </w:r>
      <w:r w:rsidR="00CA4934" w:rsidRPr="00CA4934">
        <w:rPr>
          <w:rFonts w:eastAsia="SchoolBookSanPin"/>
          <w:sz w:val="28"/>
          <w:szCs w:val="28"/>
          <w:lang w:val="ru-RU"/>
        </w:rPr>
        <w:t xml:space="preserve"> </w:t>
      </w:r>
      <w:r w:rsidRPr="00CA4934">
        <w:rPr>
          <w:rFonts w:eastAsia="SchoolBookSanPin"/>
          <w:sz w:val="28"/>
          <w:szCs w:val="28"/>
          <w:lang w:val="ru-RU"/>
        </w:rPr>
        <w:t>и собственных возможностей, аргументировать предлагаемые варианты решений;</w:t>
      </w:r>
    </w:p>
    <w:p w14:paraId="6AB1A600" w14:textId="77777777" w:rsidR="00D57DD1" w:rsidRPr="00CA4934" w:rsidRDefault="00D57DD1" w:rsidP="005B1125">
      <w:pPr>
        <w:pStyle w:val="affa"/>
        <w:ind w:left="0" w:firstLine="709"/>
        <w:rPr>
          <w:sz w:val="28"/>
          <w:szCs w:val="28"/>
          <w:lang w:val="ru-RU"/>
        </w:rPr>
      </w:pPr>
      <w:r w:rsidRPr="00CA4934">
        <w:rPr>
          <w:rFonts w:eastAsia="SchoolBookSanPin"/>
          <w:sz w:val="28"/>
          <w:szCs w:val="28"/>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w:t>
      </w:r>
      <w:r w:rsidR="00CA4934" w:rsidRPr="00CA4934">
        <w:rPr>
          <w:rFonts w:eastAsia="SchoolBookSanPin"/>
          <w:sz w:val="28"/>
          <w:szCs w:val="28"/>
          <w:lang w:val="ru-RU"/>
        </w:rPr>
        <w:t xml:space="preserve"> </w:t>
      </w:r>
      <w:r w:rsidRPr="00CA4934">
        <w:rPr>
          <w:rFonts w:eastAsia="SchoolBookSanPin"/>
          <w:sz w:val="28"/>
          <w:szCs w:val="28"/>
          <w:lang w:val="ru-RU"/>
        </w:rPr>
        <w:t xml:space="preserve">об </w:t>
      </w:r>
      <w:r w:rsidRPr="00CA4934">
        <w:rPr>
          <w:rFonts w:eastAsia="SchoolBookSanPin"/>
          <w:sz w:val="28"/>
          <w:szCs w:val="28"/>
          <w:lang w:val="ru-RU"/>
        </w:rPr>
        <w:lastRenderedPageBreak/>
        <w:t xml:space="preserve">изучаемом литературном объекте; </w:t>
      </w:r>
      <w:r w:rsidR="00BB7E68" w:rsidRPr="00CA4934">
        <w:rPr>
          <w:rFonts w:eastAsia="SchoolBookSanPin"/>
          <w:sz w:val="28"/>
          <w:szCs w:val="28"/>
          <w:lang w:val="ru-RU"/>
        </w:rPr>
        <w:t>проводить</w:t>
      </w:r>
      <w:r w:rsidRPr="00CA4934">
        <w:rPr>
          <w:rFonts w:eastAsia="SchoolBookSanPin"/>
          <w:sz w:val="28"/>
          <w:szCs w:val="28"/>
          <w:lang w:val="ru-RU"/>
        </w:rPr>
        <w:t xml:space="preserve"> выбор и брать ответственность</w:t>
      </w:r>
      <w:r w:rsidR="00CA4934" w:rsidRPr="00CA4934">
        <w:rPr>
          <w:rFonts w:eastAsia="SchoolBookSanPin"/>
          <w:sz w:val="28"/>
          <w:szCs w:val="28"/>
          <w:lang w:val="ru-RU"/>
        </w:rPr>
        <w:t xml:space="preserve"> </w:t>
      </w:r>
      <w:r w:rsidRPr="00CA4934">
        <w:rPr>
          <w:rFonts w:eastAsia="SchoolBookSanPin"/>
          <w:sz w:val="28"/>
          <w:szCs w:val="28"/>
          <w:lang w:val="ru-RU"/>
        </w:rPr>
        <w:t>за решение</w:t>
      </w:r>
      <w:r w:rsidR="00926E77" w:rsidRPr="00CA4934">
        <w:rPr>
          <w:rFonts w:eastAsia="SchoolBookSanPin"/>
          <w:sz w:val="28"/>
          <w:szCs w:val="28"/>
          <w:lang w:val="ru-RU"/>
        </w:rPr>
        <w:t>.</w:t>
      </w:r>
    </w:p>
    <w:p w14:paraId="3C3A40DE" w14:textId="77777777" w:rsidR="00592E55"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6. </w:t>
      </w:r>
      <w:r w:rsidR="00592E55"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592E55" w:rsidRPr="00CA4934">
        <w:rPr>
          <w:rFonts w:ascii="Times New Roman" w:eastAsia="SchoolBookSanPin" w:hAnsi="Times New Roman"/>
          <w:bCs/>
          <w:sz w:val="28"/>
          <w:szCs w:val="28"/>
          <w:lang w:val="ru-RU"/>
        </w:rPr>
        <w:t>регулятивны</w:t>
      </w:r>
      <w:r w:rsidR="00D57DD1" w:rsidRPr="00CA4934">
        <w:rPr>
          <w:rFonts w:ascii="Times New Roman" w:eastAsia="SchoolBookSanPin" w:hAnsi="Times New Roman"/>
          <w:bCs/>
          <w:sz w:val="28"/>
          <w:szCs w:val="28"/>
          <w:lang w:val="ru-RU"/>
        </w:rPr>
        <w:t>х</w:t>
      </w:r>
      <w:r w:rsidR="00592E55" w:rsidRPr="00CA4934">
        <w:rPr>
          <w:rFonts w:ascii="Times New Roman" w:eastAsia="SchoolBookSanPin" w:hAnsi="Times New Roman"/>
          <w:bCs/>
          <w:sz w:val="28"/>
          <w:szCs w:val="28"/>
          <w:lang w:val="ru-RU"/>
        </w:rPr>
        <w:t xml:space="preserve"> универсальных учебных действий</w:t>
      </w:r>
      <w:r w:rsidR="00592E55" w:rsidRPr="00CA4934">
        <w:rPr>
          <w:rFonts w:ascii="Times New Roman" w:eastAsia="SchoolBookSanPin" w:hAnsi="Times New Roman"/>
          <w:sz w:val="28"/>
          <w:szCs w:val="28"/>
          <w:lang w:val="ru-RU"/>
        </w:rPr>
        <w:t>:</w:t>
      </w:r>
    </w:p>
    <w:p w14:paraId="21D74996"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 xml:space="preserve">владеть способами самоконтроля, </w:t>
      </w:r>
      <w:proofErr w:type="spellStart"/>
      <w:r w:rsidRPr="00CA4934">
        <w:rPr>
          <w:rFonts w:eastAsia="SchoolBookSanPin"/>
          <w:sz w:val="28"/>
          <w:szCs w:val="28"/>
          <w:lang w:val="ru-RU"/>
        </w:rPr>
        <w:t>самомотивации</w:t>
      </w:r>
      <w:proofErr w:type="spellEnd"/>
      <w:r w:rsidRPr="00CA4934">
        <w:rPr>
          <w:rFonts w:eastAsia="SchoolBookSanPin"/>
          <w:sz w:val="28"/>
          <w:szCs w:val="28"/>
          <w:lang w:val="ru-RU"/>
        </w:rPr>
        <w:t xml:space="preserve"> и рефлексии в литературном образовании; </w:t>
      </w:r>
    </w:p>
    <w:p w14:paraId="5B2EB72A"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давать оценку учебной ситуации и предлагать план её изменения; учитывать контекст и предвидеть трудности, которые могут возникнуть</w:t>
      </w:r>
      <w:r w:rsidR="00CA4934" w:rsidRPr="00CA4934">
        <w:rPr>
          <w:rFonts w:eastAsia="SchoolBookSanPin"/>
          <w:sz w:val="28"/>
          <w:szCs w:val="28"/>
          <w:lang w:val="ru-RU"/>
        </w:rPr>
        <w:t xml:space="preserve"> </w:t>
      </w:r>
      <w:r w:rsidRPr="00CA4934">
        <w:rPr>
          <w:rFonts w:eastAsia="SchoolBookSanPin"/>
          <w:sz w:val="28"/>
          <w:szCs w:val="28"/>
          <w:lang w:val="ru-RU"/>
        </w:rPr>
        <w:t xml:space="preserve">при решении учебной задачи, адаптировать решение к меняющимся обстоятельствам; </w:t>
      </w:r>
    </w:p>
    <w:p w14:paraId="2A359E86" w14:textId="77777777" w:rsidR="00D57DD1" w:rsidRPr="00CA4934" w:rsidRDefault="00D57DD1" w:rsidP="005B1125">
      <w:pPr>
        <w:pStyle w:val="affa"/>
        <w:ind w:left="0" w:firstLine="709"/>
        <w:rPr>
          <w:sz w:val="28"/>
          <w:szCs w:val="28"/>
          <w:lang w:val="ru-RU"/>
        </w:rPr>
      </w:pPr>
      <w:r w:rsidRPr="00CA4934">
        <w:rPr>
          <w:rFonts w:eastAsia="SchoolBookSanPi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w:t>
      </w:r>
      <w:r w:rsidR="00CA4934" w:rsidRPr="00CA4934">
        <w:rPr>
          <w:rFonts w:eastAsia="SchoolBookSanPin"/>
          <w:sz w:val="28"/>
          <w:szCs w:val="28"/>
          <w:lang w:val="ru-RU"/>
        </w:rPr>
        <w:t xml:space="preserve"> </w:t>
      </w:r>
      <w:r w:rsidRPr="00CA4934">
        <w:rPr>
          <w:rFonts w:eastAsia="SchoolBookSanPin"/>
          <w:sz w:val="28"/>
          <w:szCs w:val="28"/>
          <w:lang w:val="ru-RU"/>
        </w:rPr>
        <w:t>и изменившихся ситуаций, установленных ошибок, возникших трудностей, оценивать соответствие результата цели и условиям;</w:t>
      </w:r>
    </w:p>
    <w:p w14:paraId="660F5378"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 xml:space="preserve">развивать способность различать и называть собственные эмоции, управлять ими и эмоциями других; </w:t>
      </w:r>
    </w:p>
    <w:p w14:paraId="750205CC" w14:textId="77777777" w:rsidR="00D57DD1" w:rsidRPr="00CA4934" w:rsidRDefault="00D57DD1" w:rsidP="005B1125">
      <w:pPr>
        <w:pStyle w:val="affa"/>
        <w:ind w:left="0" w:firstLine="709"/>
        <w:rPr>
          <w:sz w:val="28"/>
          <w:szCs w:val="28"/>
          <w:lang w:val="ru-RU"/>
        </w:rPr>
      </w:pPr>
      <w:r w:rsidRPr="00CA4934">
        <w:rPr>
          <w:rFonts w:eastAsia="SchoolBookSanPin"/>
          <w:sz w:val="28"/>
          <w:szCs w:val="28"/>
          <w:lang w:val="ru-RU"/>
        </w:rPr>
        <w:t>выявлять и анализировать причины эмоций; ставить себя на место другого человека, понимать мотивы и намерения другого, анализируя примеры</w:t>
      </w:r>
      <w:r w:rsidR="00CA4934" w:rsidRPr="00CA4934">
        <w:rPr>
          <w:rFonts w:eastAsia="SchoolBookSanPin"/>
          <w:sz w:val="28"/>
          <w:szCs w:val="28"/>
          <w:lang w:val="ru-RU"/>
        </w:rPr>
        <w:t xml:space="preserve"> </w:t>
      </w:r>
      <w:r w:rsidRPr="00CA4934">
        <w:rPr>
          <w:rFonts w:eastAsia="SchoolBookSanPin"/>
          <w:sz w:val="28"/>
          <w:szCs w:val="28"/>
          <w:lang w:val="ru-RU"/>
        </w:rPr>
        <w:t>из художественной литературы; регулировать способ выражения своих эмоций;</w:t>
      </w:r>
    </w:p>
    <w:p w14:paraId="69A54FD4"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осознанно относиться к другому человеку, его мнению, размышляя</w:t>
      </w:r>
      <w:r w:rsidR="00CA4934" w:rsidRPr="00CA4934">
        <w:rPr>
          <w:rFonts w:eastAsia="SchoolBookSanPin"/>
          <w:sz w:val="28"/>
          <w:szCs w:val="28"/>
          <w:lang w:val="ru-RU"/>
        </w:rPr>
        <w:t xml:space="preserve"> </w:t>
      </w:r>
      <w:r w:rsidRPr="00CA4934">
        <w:rPr>
          <w:rFonts w:eastAsia="SchoolBookSanPin"/>
          <w:sz w:val="28"/>
          <w:szCs w:val="28"/>
          <w:lang w:val="ru-RU"/>
        </w:rPr>
        <w:t>над взаимоотношениями литературных героев; признавать своё право на ошибку</w:t>
      </w:r>
      <w:r w:rsidR="00CA4934" w:rsidRPr="00CA4934">
        <w:rPr>
          <w:rFonts w:eastAsia="SchoolBookSanPin"/>
          <w:sz w:val="28"/>
          <w:szCs w:val="28"/>
          <w:lang w:val="ru-RU"/>
        </w:rPr>
        <w:t xml:space="preserve"> </w:t>
      </w:r>
      <w:r w:rsidRPr="00CA4934">
        <w:rPr>
          <w:rFonts w:eastAsia="SchoolBookSanPin"/>
          <w:sz w:val="28"/>
          <w:szCs w:val="28"/>
          <w:lang w:val="ru-RU"/>
        </w:rPr>
        <w:t xml:space="preserve">и такое же право другого; </w:t>
      </w:r>
    </w:p>
    <w:p w14:paraId="05F46770" w14:textId="77777777" w:rsidR="00D57DD1" w:rsidRPr="00CA4934" w:rsidRDefault="00D57DD1" w:rsidP="005B1125">
      <w:pPr>
        <w:pStyle w:val="affa"/>
        <w:ind w:left="0" w:firstLine="709"/>
        <w:rPr>
          <w:sz w:val="28"/>
          <w:szCs w:val="28"/>
          <w:lang w:val="ru-RU"/>
        </w:rPr>
      </w:pPr>
      <w:r w:rsidRPr="00CA4934">
        <w:rPr>
          <w:rFonts w:eastAsia="SchoolBookSanPin"/>
          <w:sz w:val="28"/>
          <w:szCs w:val="28"/>
          <w:lang w:val="ru-RU"/>
        </w:rPr>
        <w:t>принимать себя и других, не осуждая; проявлять открытость себе и другим; осознавать невозможность контролировать всё вокруг.</w:t>
      </w:r>
    </w:p>
    <w:p w14:paraId="0C30EAFD" w14:textId="77777777" w:rsidR="00592E55"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7. </w:t>
      </w:r>
      <w:r w:rsidR="00592E55"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4BB3A155"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использовать преимущества командной (парной, групповой, коллективной)</w:t>
      </w:r>
      <w:r w:rsidR="00CA4934" w:rsidRPr="00CA4934">
        <w:rPr>
          <w:rFonts w:eastAsia="SchoolBookSanPin"/>
          <w:sz w:val="28"/>
          <w:szCs w:val="28"/>
          <w:lang w:val="ru-RU"/>
        </w:rPr>
        <w:t xml:space="preserve"> </w:t>
      </w:r>
      <w:r w:rsidRPr="00CA4934">
        <w:rPr>
          <w:rFonts w:eastAsia="SchoolBookSanPin"/>
          <w:sz w:val="28"/>
          <w:szCs w:val="28"/>
          <w:lang w:val="ru-RU"/>
        </w:rPr>
        <w:t xml:space="preserve">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14:paraId="45412746"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w:t>
      </w:r>
      <w:r w:rsidR="00CA4934" w:rsidRPr="00CA4934">
        <w:rPr>
          <w:rFonts w:eastAsia="SchoolBookSanPin"/>
          <w:sz w:val="28"/>
          <w:szCs w:val="28"/>
          <w:lang w:val="ru-RU"/>
        </w:rPr>
        <w:t xml:space="preserve"> </w:t>
      </w:r>
      <w:r w:rsidRPr="00CA4934">
        <w:rPr>
          <w:rFonts w:eastAsia="SchoolBookSanPin"/>
          <w:sz w:val="28"/>
          <w:szCs w:val="28"/>
          <w:lang w:val="ru-RU"/>
        </w:rPr>
        <w:t xml:space="preserve">и результат совместной работы; </w:t>
      </w:r>
    </w:p>
    <w:p w14:paraId="6F8C89C2"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 xml:space="preserve">обобщать мнения нескольких </w:t>
      </w:r>
      <w:r w:rsidR="00D73B0F" w:rsidRPr="00CA4934">
        <w:rPr>
          <w:sz w:val="28"/>
          <w:szCs w:val="28"/>
          <w:lang w:val="ru-RU"/>
        </w:rPr>
        <w:t>человек</w:t>
      </w:r>
      <w:r w:rsidRPr="00CA4934">
        <w:rPr>
          <w:rFonts w:eastAsia="SchoolBookSanPin"/>
          <w:sz w:val="28"/>
          <w:szCs w:val="28"/>
          <w:lang w:val="ru-RU"/>
        </w:rPr>
        <w:t xml:space="preserve">;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14:paraId="7D8DD5CD" w14:textId="77777777" w:rsidR="00D57DD1" w:rsidRPr="00CA4934" w:rsidRDefault="00D57DD1" w:rsidP="005B1125">
      <w:pPr>
        <w:pStyle w:val="affa"/>
        <w:ind w:left="0" w:firstLine="709"/>
        <w:rPr>
          <w:rFonts w:eastAsia="SchoolBookSanPin"/>
          <w:sz w:val="28"/>
          <w:szCs w:val="28"/>
          <w:lang w:val="ru-RU"/>
        </w:rPr>
      </w:pPr>
      <w:r w:rsidRPr="00CA4934">
        <w:rPr>
          <w:rFonts w:eastAsia="SchoolBookSanPi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w:t>
      </w:r>
      <w:r w:rsidRPr="00CA4934">
        <w:rPr>
          <w:rFonts w:eastAsia="SchoolBookSanPin"/>
          <w:sz w:val="28"/>
          <w:szCs w:val="28"/>
          <w:lang w:val="ru-RU"/>
        </w:rPr>
        <w:lastRenderedPageBreak/>
        <w:t>сравнивать результаты с исходной задачей и вклад каждого члена команды</w:t>
      </w:r>
      <w:r w:rsidR="00CA4934" w:rsidRPr="00CA4934">
        <w:rPr>
          <w:rFonts w:eastAsia="SchoolBookSanPin"/>
          <w:sz w:val="28"/>
          <w:szCs w:val="28"/>
          <w:lang w:val="ru-RU"/>
        </w:rPr>
        <w:t xml:space="preserve"> </w:t>
      </w:r>
      <w:r w:rsidRPr="00CA4934">
        <w:rPr>
          <w:rFonts w:eastAsia="SchoolBookSanPin"/>
          <w:sz w:val="28"/>
          <w:szCs w:val="28"/>
          <w:lang w:val="ru-RU"/>
        </w:rPr>
        <w:t>в достижение результатов, разделять сферу ответственности и проявлять готовность к предоставлению отчёта перед группой.</w:t>
      </w:r>
    </w:p>
    <w:p w14:paraId="45502344" w14:textId="77777777" w:rsidR="00D57DD1"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SchoolBookSanPin" w:hAnsi="Times New Roman"/>
          <w:sz w:val="28"/>
          <w:szCs w:val="28"/>
          <w:lang w:val="ru-RU"/>
        </w:rPr>
        <w:t>4</w:t>
      </w:r>
      <w:r w:rsidR="00592E55" w:rsidRPr="00CA4934">
        <w:rPr>
          <w:rFonts w:ascii="Times New Roman" w:eastAsia="SchoolBookSanPin" w:hAnsi="Times New Roman"/>
          <w:sz w:val="28"/>
          <w:szCs w:val="28"/>
          <w:lang w:val="ru-RU"/>
        </w:rPr>
        <w:t>. </w:t>
      </w:r>
      <w:r w:rsidR="00F30568" w:rsidRPr="00CA4934">
        <w:rPr>
          <w:rFonts w:ascii="Times New Roman" w:eastAsia="SchoolBookSanPin" w:hAnsi="Times New Roman"/>
          <w:bCs/>
          <w:sz w:val="28"/>
          <w:szCs w:val="28"/>
          <w:lang w:val="ru-RU"/>
        </w:rPr>
        <w:t xml:space="preserve">Предметные результаты освоения программы по литературе на уровне основного общего образования </w:t>
      </w:r>
      <w:r w:rsidR="00D57DD1" w:rsidRPr="00CA4934">
        <w:rPr>
          <w:rFonts w:ascii="Times New Roman" w:eastAsia="SchoolBookSanPin" w:hAnsi="Times New Roman"/>
          <w:sz w:val="28"/>
          <w:szCs w:val="28"/>
          <w:lang w:val="ru-RU"/>
        </w:rPr>
        <w:t>должны обеспечивать:</w:t>
      </w:r>
    </w:p>
    <w:p w14:paraId="2E65C30B" w14:textId="77777777" w:rsidR="00D57DD1" w:rsidRPr="00CA4934" w:rsidRDefault="00D57DD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понимание духовно-нравственной и культурной ценности литератур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её роли в формировании гражданственности и патриотизма, укреплении единства многонационального народа Российской Федерации;</w:t>
      </w:r>
    </w:p>
    <w:p w14:paraId="10F84096" w14:textId="77777777" w:rsidR="00D57DD1" w:rsidRPr="00CA4934" w:rsidRDefault="00D57DD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w:t>
      </w:r>
      <w:r w:rsidR="00F30568" w:rsidRPr="00CA4934">
        <w:rPr>
          <w:rFonts w:ascii="Times New Roman" w:eastAsia="SchoolBookSanPin" w:hAnsi="Times New Roman"/>
          <w:sz w:val="28"/>
          <w:szCs w:val="28"/>
          <w:lang w:val="ru-RU"/>
        </w:rPr>
        <w:t> </w:t>
      </w:r>
      <w:r w:rsidRPr="00CA4934">
        <w:rPr>
          <w:rFonts w:ascii="Times New Roman" w:eastAsia="SchoolBookSanPin" w:hAnsi="Times New Roman"/>
          <w:sz w:val="28"/>
          <w:szCs w:val="28"/>
          <w:lang w:val="ru-RU"/>
        </w:rPr>
        <w:t>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14:paraId="1ED267D3" w14:textId="77777777" w:rsidR="00D57DD1" w:rsidRPr="00CA4934" w:rsidRDefault="00D57DD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w:t>
      </w:r>
      <w:r w:rsidR="00F30568" w:rsidRPr="00CA4934">
        <w:rPr>
          <w:rFonts w:ascii="Times New Roman" w:eastAsia="SchoolBookSanPin" w:hAnsi="Times New Roman"/>
          <w:sz w:val="28"/>
          <w:szCs w:val="28"/>
          <w:lang w:val="ru-RU"/>
        </w:rPr>
        <w:t> </w:t>
      </w:r>
      <w:r w:rsidRPr="00CA4934">
        <w:rPr>
          <w:rFonts w:ascii="Times New Roman" w:eastAsia="SchoolBookSanPin" w:hAnsi="Times New Roman"/>
          <w:sz w:val="28"/>
          <w:szCs w:val="28"/>
          <w:lang w:val="ru-RU"/>
        </w:rPr>
        <w:t>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r w:rsidR="00AD71CE" w:rsidRPr="00CA4934">
        <w:rPr>
          <w:rFonts w:ascii="Times New Roman" w:eastAsia="SchoolBookSanPin" w:hAnsi="Times New Roman"/>
          <w:sz w:val="28"/>
          <w:szCs w:val="28"/>
          <w:lang w:val="ru-RU"/>
        </w:rPr>
        <w:t>:</w:t>
      </w:r>
    </w:p>
    <w:p w14:paraId="08E5DF60" w14:textId="77777777" w:rsidR="00D57DD1" w:rsidRPr="00CA4934" w:rsidRDefault="00F30568" w:rsidP="005B1125">
      <w:pPr>
        <w:pStyle w:val="affa"/>
        <w:ind w:left="0" w:firstLine="709"/>
        <w:rPr>
          <w:sz w:val="28"/>
          <w:szCs w:val="28"/>
          <w:lang w:val="ru-RU"/>
        </w:rPr>
      </w:pPr>
      <w:r w:rsidRPr="00CA4934">
        <w:rPr>
          <w:rFonts w:eastAsia="SchoolBookSanPin"/>
          <w:sz w:val="28"/>
          <w:szCs w:val="28"/>
          <w:lang w:val="ru-RU"/>
        </w:rPr>
        <w:t xml:space="preserve">овладение </w:t>
      </w:r>
      <w:r w:rsidR="00D57DD1" w:rsidRPr="00CA4934">
        <w:rPr>
          <w:rFonts w:eastAsia="SchoolBookSanPin"/>
          <w:sz w:val="28"/>
          <w:szCs w:val="28"/>
          <w:lang w:val="ru-RU"/>
        </w:rPr>
        <w:t>умение</w:t>
      </w:r>
      <w:r w:rsidRPr="00CA4934">
        <w:rPr>
          <w:rFonts w:eastAsia="SchoolBookSanPin"/>
          <w:sz w:val="28"/>
          <w:szCs w:val="28"/>
          <w:lang w:val="ru-RU"/>
        </w:rPr>
        <w:t>м</w:t>
      </w:r>
      <w:r w:rsidR="00D57DD1" w:rsidRPr="00CA4934">
        <w:rPr>
          <w:rFonts w:eastAsia="SchoolBookSanPin"/>
          <w:sz w:val="28"/>
          <w:szCs w:val="28"/>
          <w:lang w:val="ru-RU"/>
        </w:rPr>
        <w:t xml:space="preserve"> анализировать произведение в единстве формы</w:t>
      </w:r>
      <w:r w:rsidR="00CA4934" w:rsidRPr="00CA4934">
        <w:rPr>
          <w:rFonts w:eastAsia="SchoolBookSanPin"/>
          <w:sz w:val="28"/>
          <w:szCs w:val="28"/>
          <w:lang w:val="ru-RU"/>
        </w:rPr>
        <w:t xml:space="preserve"> </w:t>
      </w:r>
      <w:r w:rsidR="00D57DD1" w:rsidRPr="00CA4934">
        <w:rPr>
          <w:rFonts w:eastAsia="SchoolBookSanPin"/>
          <w:sz w:val="28"/>
          <w:szCs w:val="28"/>
          <w:lang w:val="ru-RU"/>
        </w:rPr>
        <w:t>и содержания</w:t>
      </w:r>
      <w:r w:rsidRPr="00CA4934">
        <w:rPr>
          <w:rFonts w:eastAsia="SchoolBookSanPin"/>
          <w:sz w:val="28"/>
          <w:szCs w:val="28"/>
          <w:lang w:val="ru-RU"/>
        </w:rPr>
        <w:t>,</w:t>
      </w:r>
      <w:r w:rsidR="00D57DD1" w:rsidRPr="00CA4934">
        <w:rPr>
          <w:rFonts w:eastAsia="SchoolBookSanPin"/>
          <w:sz w:val="28"/>
          <w:szCs w:val="28"/>
          <w:lang w:val="ru-RU"/>
        </w:rPr>
        <w:t xml:space="preserve"> определять тематику и проблематику произведения, родовую</w:t>
      </w:r>
      <w:r w:rsidR="00CA4934" w:rsidRPr="00CA4934">
        <w:rPr>
          <w:rFonts w:eastAsia="SchoolBookSanPin"/>
          <w:sz w:val="28"/>
          <w:szCs w:val="28"/>
          <w:lang w:val="ru-RU"/>
        </w:rPr>
        <w:t xml:space="preserve"> </w:t>
      </w:r>
      <w:r w:rsidR="00D57DD1" w:rsidRPr="00CA4934">
        <w:rPr>
          <w:rFonts w:eastAsia="SchoolBookSanPin"/>
          <w:sz w:val="28"/>
          <w:szCs w:val="28"/>
          <w:lang w:val="ru-RU"/>
        </w:rPr>
        <w:t>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w:t>
      </w:r>
      <w:r w:rsidR="007B4505" w:rsidRPr="00CA4934">
        <w:rPr>
          <w:rFonts w:eastAsia="SchoolBookSanPin"/>
          <w:sz w:val="28"/>
          <w:szCs w:val="28"/>
          <w:lang w:val="ru-RU"/>
        </w:rPr>
        <w:t>;</w:t>
      </w:r>
      <w:r w:rsidR="00D57DD1" w:rsidRPr="00CA4934">
        <w:rPr>
          <w:rFonts w:eastAsia="SchoolBookSanPin"/>
          <w:sz w:val="28"/>
          <w:szCs w:val="28"/>
          <w:lang w:val="ru-RU"/>
        </w:rPr>
        <w:t xml:space="preserve"> характеризовать авторский пафос</w:t>
      </w:r>
      <w:r w:rsidR="007B4505" w:rsidRPr="00CA4934">
        <w:rPr>
          <w:rFonts w:eastAsia="SchoolBookSanPin"/>
          <w:sz w:val="28"/>
          <w:szCs w:val="28"/>
          <w:lang w:val="ru-RU"/>
        </w:rPr>
        <w:t>;</w:t>
      </w:r>
      <w:r w:rsidR="00D57DD1" w:rsidRPr="00CA4934">
        <w:rPr>
          <w:rFonts w:eastAsia="SchoolBookSanPin"/>
          <w:sz w:val="28"/>
          <w:szCs w:val="28"/>
          <w:lang w:val="ru-RU"/>
        </w:rPr>
        <w:t xml:space="preserve"> выявлять особенности языка художественного произведения, поэтической</w:t>
      </w:r>
      <w:r w:rsidR="00CA4934" w:rsidRPr="00CA4934">
        <w:rPr>
          <w:rFonts w:eastAsia="SchoolBookSanPin"/>
          <w:sz w:val="28"/>
          <w:szCs w:val="28"/>
          <w:lang w:val="ru-RU"/>
        </w:rPr>
        <w:t xml:space="preserve"> </w:t>
      </w:r>
      <w:r w:rsidR="00D57DD1" w:rsidRPr="00CA4934">
        <w:rPr>
          <w:rFonts w:eastAsia="SchoolBookSanPin"/>
          <w:sz w:val="28"/>
          <w:szCs w:val="28"/>
          <w:lang w:val="ru-RU"/>
        </w:rPr>
        <w:t>и прозаической речи;</w:t>
      </w:r>
    </w:p>
    <w:p w14:paraId="75B7118E" w14:textId="77777777" w:rsidR="00D57DD1" w:rsidRPr="00CA4934" w:rsidRDefault="00D57DD1" w:rsidP="005B1125">
      <w:pPr>
        <w:pStyle w:val="affa"/>
        <w:ind w:left="0" w:firstLine="709"/>
        <w:rPr>
          <w:sz w:val="28"/>
          <w:szCs w:val="28"/>
          <w:lang w:val="ru-RU"/>
        </w:rPr>
      </w:pPr>
      <w:r w:rsidRPr="00CA4934">
        <w:rPr>
          <w:rFonts w:eastAsia="SchoolBookSanPin"/>
          <w:sz w:val="28"/>
          <w:szCs w:val="28"/>
          <w:lang w:val="ru-RU"/>
        </w:rPr>
        <w:t>овладение теоретико-литературными понятиями</w:t>
      </w:r>
      <w:r w:rsidRPr="00CA4934">
        <w:rPr>
          <w:rFonts w:eastAsia="SchoolBookSanPin"/>
          <w:position w:val="6"/>
          <w:sz w:val="28"/>
          <w:szCs w:val="28"/>
          <w:lang w:val="ru-RU"/>
        </w:rPr>
        <w:t xml:space="preserve"> </w:t>
      </w:r>
      <w:r w:rsidRPr="00CA4934">
        <w:rPr>
          <w:rFonts w:eastAsia="SchoolBookSanPin"/>
          <w:sz w:val="28"/>
          <w:szCs w:val="28"/>
          <w:lang w:val="ru-RU"/>
        </w:rPr>
        <w:t>и использование их</w:t>
      </w:r>
      <w:r w:rsidR="00CA4934" w:rsidRPr="00CA4934">
        <w:rPr>
          <w:rFonts w:eastAsia="SchoolBookSanPin"/>
          <w:sz w:val="28"/>
          <w:szCs w:val="28"/>
          <w:lang w:val="ru-RU"/>
        </w:rPr>
        <w:t xml:space="preserve"> </w:t>
      </w:r>
      <w:r w:rsidRPr="00CA4934">
        <w:rPr>
          <w:rFonts w:eastAsia="SchoolBookSanPin"/>
          <w:sz w:val="28"/>
          <w:szCs w:val="28"/>
          <w:lang w:val="ru-RU"/>
        </w:rPr>
        <w:t>в процессе анализа, интерпретации произведений и оформления собственных оценок и наблюдений</w:t>
      </w:r>
      <w:r w:rsidR="00F30568" w:rsidRPr="00CA4934">
        <w:rPr>
          <w:rFonts w:eastAsia="SchoolBookSanPin"/>
          <w:sz w:val="28"/>
          <w:szCs w:val="28"/>
          <w:lang w:val="ru-RU"/>
        </w:rPr>
        <w:t xml:space="preserve"> (</w:t>
      </w:r>
      <w:r w:rsidRPr="00CA4934">
        <w:rPr>
          <w:rFonts w:eastAsia="SchoolBookSanPin"/>
          <w:sz w:val="28"/>
          <w:szCs w:val="28"/>
          <w:lang w:val="ru-RU"/>
        </w:rPr>
        <w:t>художественная литература и устное народное творчество</w:t>
      </w:r>
      <w:r w:rsidR="007B4505" w:rsidRPr="00CA4934">
        <w:rPr>
          <w:rFonts w:eastAsia="SchoolBookSanPin"/>
          <w:sz w:val="28"/>
          <w:szCs w:val="28"/>
          <w:lang w:val="ru-RU"/>
        </w:rPr>
        <w:t>;</w:t>
      </w:r>
      <w:r w:rsidRPr="00CA4934">
        <w:rPr>
          <w:rFonts w:eastAsia="SchoolBookSanPin"/>
          <w:sz w:val="28"/>
          <w:szCs w:val="28"/>
          <w:lang w:val="ru-RU"/>
        </w:rPr>
        <w:t xml:space="preserve"> проза и поэзия</w:t>
      </w:r>
      <w:r w:rsidR="007B4505" w:rsidRPr="00CA4934">
        <w:rPr>
          <w:rFonts w:eastAsia="SchoolBookSanPin"/>
          <w:sz w:val="28"/>
          <w:szCs w:val="28"/>
          <w:lang w:val="ru-RU"/>
        </w:rPr>
        <w:t>;</w:t>
      </w:r>
      <w:r w:rsidRPr="00CA4934">
        <w:rPr>
          <w:rFonts w:eastAsia="SchoolBookSanPin"/>
          <w:sz w:val="28"/>
          <w:szCs w:val="28"/>
          <w:lang w:val="ru-RU"/>
        </w:rPr>
        <w:t xml:space="preserve"> художественный образ</w:t>
      </w:r>
      <w:r w:rsidR="007B4505" w:rsidRPr="00CA4934">
        <w:rPr>
          <w:rFonts w:eastAsia="SchoolBookSanPin"/>
          <w:sz w:val="28"/>
          <w:szCs w:val="28"/>
          <w:lang w:val="ru-RU"/>
        </w:rPr>
        <w:t>;</w:t>
      </w:r>
      <w:r w:rsidRPr="00CA4934">
        <w:rPr>
          <w:rFonts w:eastAsia="SchoolBookSanPin"/>
          <w:sz w:val="28"/>
          <w:szCs w:val="28"/>
          <w:lang w:val="ru-RU"/>
        </w:rPr>
        <w:t xml:space="preserve"> факт</w:t>
      </w:r>
      <w:r w:rsidR="00F30568" w:rsidRPr="00CA4934">
        <w:rPr>
          <w:rFonts w:eastAsia="SchoolBookSanPin"/>
          <w:sz w:val="28"/>
          <w:szCs w:val="28"/>
          <w:lang w:val="ru-RU"/>
        </w:rPr>
        <w:t xml:space="preserve"> и</w:t>
      </w:r>
      <w:r w:rsidRPr="00CA4934">
        <w:rPr>
          <w:rFonts w:eastAsia="SchoolBookSanPin"/>
          <w:sz w:val="28"/>
          <w:szCs w:val="28"/>
          <w:lang w:val="ru-RU"/>
        </w:rPr>
        <w:t xml:space="preserve"> вымысел</w:t>
      </w:r>
      <w:r w:rsidR="007B4505" w:rsidRPr="00CA4934">
        <w:rPr>
          <w:rFonts w:eastAsia="SchoolBookSanPin"/>
          <w:sz w:val="28"/>
          <w:szCs w:val="28"/>
          <w:lang w:val="ru-RU"/>
        </w:rPr>
        <w:t>;</w:t>
      </w:r>
      <w:r w:rsidRPr="00CA4934">
        <w:rPr>
          <w:rFonts w:eastAsia="SchoolBookSanPin"/>
          <w:sz w:val="28"/>
          <w:szCs w:val="28"/>
          <w:lang w:val="ru-RU"/>
        </w:rPr>
        <w:t xml:space="preserve">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w:t>
      </w:r>
      <w:r w:rsidR="007B4505" w:rsidRPr="00CA4934">
        <w:rPr>
          <w:rFonts w:eastAsia="SchoolBookSanPin"/>
          <w:sz w:val="28"/>
          <w:szCs w:val="28"/>
          <w:lang w:val="ru-RU"/>
        </w:rPr>
        <w:t>;</w:t>
      </w:r>
      <w:r w:rsidRPr="00CA4934">
        <w:rPr>
          <w:rFonts w:eastAsia="SchoolBookSanPin"/>
          <w:sz w:val="28"/>
          <w:szCs w:val="28"/>
          <w:lang w:val="ru-RU"/>
        </w:rPr>
        <w:t xml:space="preserve"> форма и содержание литературного произведения</w:t>
      </w:r>
      <w:r w:rsidR="007B4505" w:rsidRPr="00CA4934">
        <w:rPr>
          <w:rFonts w:eastAsia="SchoolBookSanPin"/>
          <w:sz w:val="28"/>
          <w:szCs w:val="28"/>
          <w:lang w:val="ru-RU"/>
        </w:rPr>
        <w:t>;</w:t>
      </w:r>
      <w:r w:rsidRPr="00CA4934">
        <w:rPr>
          <w:rFonts w:eastAsia="SchoolBookSanPin"/>
          <w:sz w:val="28"/>
          <w:szCs w:val="28"/>
          <w:lang w:val="ru-RU"/>
        </w:rPr>
        <w:t xml:space="preserve"> тема, идея, проблематика, пафос (героический, трагический, комический)</w:t>
      </w:r>
      <w:r w:rsidR="007B4505" w:rsidRPr="00CA4934">
        <w:rPr>
          <w:rFonts w:eastAsia="SchoolBookSanPin"/>
          <w:sz w:val="28"/>
          <w:szCs w:val="28"/>
          <w:lang w:val="ru-RU"/>
        </w:rPr>
        <w:t>;</w:t>
      </w:r>
      <w:r w:rsidRPr="00CA4934">
        <w:rPr>
          <w:rFonts w:eastAsia="SchoolBookSanPin"/>
          <w:sz w:val="28"/>
          <w:szCs w:val="28"/>
          <w:lang w:val="ru-RU"/>
        </w:rPr>
        <w:t xml:space="preserve"> сюжет, композиция, эпиграф</w:t>
      </w:r>
      <w:r w:rsidR="007B4505" w:rsidRPr="00CA4934">
        <w:rPr>
          <w:rFonts w:eastAsia="SchoolBookSanPin"/>
          <w:sz w:val="28"/>
          <w:szCs w:val="28"/>
          <w:lang w:val="ru-RU"/>
        </w:rPr>
        <w:t>;</w:t>
      </w:r>
      <w:r w:rsidRPr="00CA4934">
        <w:rPr>
          <w:rFonts w:eastAsia="SchoolBookSanPin"/>
          <w:sz w:val="28"/>
          <w:szCs w:val="28"/>
          <w:lang w:val="ru-RU"/>
        </w:rPr>
        <w:t xml:space="preserve"> стадии развития действия</w:t>
      </w:r>
      <w:r w:rsidR="00F30568" w:rsidRPr="00CA4934">
        <w:rPr>
          <w:rFonts w:eastAsia="SchoolBookSanPin"/>
          <w:sz w:val="28"/>
          <w:szCs w:val="28"/>
          <w:lang w:val="ru-RU"/>
        </w:rPr>
        <w:t xml:space="preserve"> (</w:t>
      </w:r>
      <w:r w:rsidRPr="00CA4934">
        <w:rPr>
          <w:rFonts w:eastAsia="SchoolBookSanPin"/>
          <w:sz w:val="28"/>
          <w:szCs w:val="28"/>
          <w:lang w:val="ru-RU"/>
        </w:rPr>
        <w:t>экспозиция, завязка, развитие действия, кульминация, развязка, эпилог</w:t>
      </w:r>
      <w:r w:rsidR="007B4505" w:rsidRPr="00CA4934">
        <w:rPr>
          <w:rFonts w:eastAsia="SchoolBookSanPin"/>
          <w:sz w:val="28"/>
          <w:szCs w:val="28"/>
          <w:lang w:val="ru-RU"/>
        </w:rPr>
        <w:t>);</w:t>
      </w:r>
      <w:r w:rsidRPr="00CA4934">
        <w:rPr>
          <w:rFonts w:eastAsia="SchoolBookSanPin"/>
          <w:sz w:val="28"/>
          <w:szCs w:val="28"/>
          <w:lang w:val="ru-RU"/>
        </w:rPr>
        <w:t xml:space="preserve"> авторское отступление</w:t>
      </w:r>
      <w:r w:rsidR="00F30568" w:rsidRPr="00CA4934">
        <w:rPr>
          <w:rFonts w:eastAsia="SchoolBookSanPin"/>
          <w:sz w:val="28"/>
          <w:szCs w:val="28"/>
          <w:lang w:val="ru-RU"/>
        </w:rPr>
        <w:t>,</w:t>
      </w:r>
      <w:r w:rsidRPr="00CA4934">
        <w:rPr>
          <w:rFonts w:eastAsia="SchoolBookSanPin"/>
          <w:sz w:val="28"/>
          <w:szCs w:val="28"/>
          <w:lang w:val="ru-RU"/>
        </w:rPr>
        <w:t xml:space="preserve"> конфликт</w:t>
      </w:r>
      <w:r w:rsidR="00F30568" w:rsidRPr="00CA4934">
        <w:rPr>
          <w:rFonts w:eastAsia="SchoolBookSanPin"/>
          <w:sz w:val="28"/>
          <w:szCs w:val="28"/>
          <w:lang w:val="ru-RU"/>
        </w:rPr>
        <w:t>)</w:t>
      </w:r>
      <w:r w:rsidR="007B4505" w:rsidRPr="00CA4934">
        <w:rPr>
          <w:rFonts w:eastAsia="SchoolBookSanPin"/>
          <w:sz w:val="28"/>
          <w:szCs w:val="28"/>
          <w:lang w:val="ru-RU"/>
        </w:rPr>
        <w:t xml:space="preserve">; </w:t>
      </w:r>
      <w:r w:rsidRPr="00CA4934">
        <w:rPr>
          <w:rFonts w:eastAsia="SchoolBookSanPin"/>
          <w:sz w:val="28"/>
          <w:szCs w:val="28"/>
          <w:lang w:val="ru-RU"/>
        </w:rPr>
        <w:t>система образов</w:t>
      </w:r>
      <w:r w:rsidR="007B4505" w:rsidRPr="00CA4934">
        <w:rPr>
          <w:rFonts w:eastAsia="SchoolBookSanPin"/>
          <w:sz w:val="28"/>
          <w:szCs w:val="28"/>
          <w:lang w:val="ru-RU"/>
        </w:rPr>
        <w:t xml:space="preserve">; </w:t>
      </w:r>
      <w:r w:rsidRPr="00CA4934">
        <w:rPr>
          <w:rFonts w:eastAsia="SchoolBookSanPin"/>
          <w:sz w:val="28"/>
          <w:szCs w:val="28"/>
          <w:lang w:val="ru-RU"/>
        </w:rPr>
        <w:t>образ автора, повествователь, рассказчик, литературный герой (персонаж), лирический герой, лирический персонаж</w:t>
      </w:r>
      <w:r w:rsidR="007B4505" w:rsidRPr="00CA4934">
        <w:rPr>
          <w:rFonts w:eastAsia="SchoolBookSanPin"/>
          <w:sz w:val="28"/>
          <w:szCs w:val="28"/>
          <w:lang w:val="ru-RU"/>
        </w:rPr>
        <w:t>;</w:t>
      </w:r>
      <w:r w:rsidRPr="00CA4934">
        <w:rPr>
          <w:rFonts w:eastAsia="SchoolBookSanPin"/>
          <w:sz w:val="28"/>
          <w:szCs w:val="28"/>
          <w:lang w:val="ru-RU"/>
        </w:rPr>
        <w:t xml:space="preserve"> речевая характеристика героя</w:t>
      </w:r>
      <w:r w:rsidR="007B4505" w:rsidRPr="00CA4934">
        <w:rPr>
          <w:rFonts w:eastAsia="SchoolBookSanPin"/>
          <w:sz w:val="28"/>
          <w:szCs w:val="28"/>
          <w:lang w:val="ru-RU"/>
        </w:rPr>
        <w:t>;</w:t>
      </w:r>
      <w:r w:rsidRPr="00CA4934">
        <w:rPr>
          <w:rFonts w:eastAsia="SchoolBookSanPin"/>
          <w:sz w:val="28"/>
          <w:szCs w:val="28"/>
          <w:lang w:val="ru-RU"/>
        </w:rPr>
        <w:t xml:space="preserve">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w:t>
      </w:r>
      <w:r w:rsidR="00F30568" w:rsidRPr="00CA4934">
        <w:rPr>
          <w:rFonts w:eastAsia="SchoolBookSanPin"/>
          <w:sz w:val="28"/>
          <w:szCs w:val="28"/>
          <w:lang w:val="ru-RU"/>
        </w:rPr>
        <w:t>,</w:t>
      </w:r>
      <w:r w:rsidRPr="00CA4934">
        <w:rPr>
          <w:rFonts w:eastAsia="SchoolBookSanPin"/>
          <w:sz w:val="28"/>
          <w:szCs w:val="28"/>
          <w:lang w:val="ru-RU"/>
        </w:rPr>
        <w:t xml:space="preserve"> олицетворение, гипербола; антитеза, аллегория, риторический вопрос, риторическое восклицание</w:t>
      </w:r>
      <w:r w:rsidR="00F30568" w:rsidRPr="00CA4934">
        <w:rPr>
          <w:rFonts w:eastAsia="SchoolBookSanPin"/>
          <w:sz w:val="28"/>
          <w:szCs w:val="28"/>
          <w:lang w:val="ru-RU"/>
        </w:rPr>
        <w:t>,</w:t>
      </w:r>
      <w:r w:rsidRPr="00CA4934">
        <w:rPr>
          <w:rFonts w:eastAsia="SchoolBookSanPin"/>
          <w:sz w:val="28"/>
          <w:szCs w:val="28"/>
          <w:lang w:val="ru-RU"/>
        </w:rPr>
        <w:t xml:space="preserve"> инверсия; повтор, анафора; умолчание, параллелизм, звукопись (аллитерация, ассонанс)</w:t>
      </w:r>
      <w:r w:rsidR="00F30568" w:rsidRPr="00CA4934">
        <w:rPr>
          <w:rFonts w:eastAsia="SchoolBookSanPin"/>
          <w:sz w:val="28"/>
          <w:szCs w:val="28"/>
          <w:lang w:val="ru-RU"/>
        </w:rPr>
        <w:t>,</w:t>
      </w:r>
      <w:r w:rsidRPr="00CA4934">
        <w:rPr>
          <w:rFonts w:eastAsia="SchoolBookSanPin"/>
          <w:sz w:val="28"/>
          <w:szCs w:val="28"/>
          <w:lang w:val="ru-RU"/>
        </w:rPr>
        <w:t xml:space="preserve"> стиль; стих и проза</w:t>
      </w:r>
      <w:r w:rsidR="007B4505" w:rsidRPr="00CA4934">
        <w:rPr>
          <w:rFonts w:eastAsia="SchoolBookSanPin"/>
          <w:sz w:val="28"/>
          <w:szCs w:val="28"/>
          <w:lang w:val="ru-RU"/>
        </w:rPr>
        <w:t>;</w:t>
      </w:r>
      <w:r w:rsidRPr="00CA4934">
        <w:rPr>
          <w:rFonts w:eastAsia="SchoolBookSanPin"/>
          <w:sz w:val="28"/>
          <w:szCs w:val="28"/>
          <w:lang w:val="ru-RU"/>
        </w:rPr>
        <w:t xml:space="preserve"> стихотворный метр (хорей, ямб, дактиль, амфибрахий, анапест), ритм, рифма, строфа</w:t>
      </w:r>
      <w:r w:rsidR="007B4505" w:rsidRPr="00CA4934">
        <w:rPr>
          <w:rFonts w:eastAsia="SchoolBookSanPin"/>
          <w:sz w:val="28"/>
          <w:szCs w:val="28"/>
          <w:lang w:val="ru-RU"/>
        </w:rPr>
        <w:t xml:space="preserve">; </w:t>
      </w:r>
      <w:r w:rsidRPr="00CA4934">
        <w:rPr>
          <w:rFonts w:eastAsia="SchoolBookSanPin"/>
          <w:sz w:val="28"/>
          <w:szCs w:val="28"/>
          <w:lang w:val="ru-RU"/>
        </w:rPr>
        <w:t>афоризм;</w:t>
      </w:r>
    </w:p>
    <w:p w14:paraId="0B2970D2" w14:textId="77777777" w:rsidR="00D57DD1" w:rsidRPr="00CA4934" w:rsidRDefault="00F30568" w:rsidP="005B1125">
      <w:pPr>
        <w:pStyle w:val="affa"/>
        <w:ind w:left="0" w:firstLine="709"/>
        <w:rPr>
          <w:sz w:val="28"/>
          <w:szCs w:val="28"/>
          <w:lang w:val="ru-RU"/>
        </w:rPr>
      </w:pPr>
      <w:r w:rsidRPr="00CA4934">
        <w:rPr>
          <w:rFonts w:eastAsia="SchoolBookSanPin"/>
          <w:sz w:val="28"/>
          <w:szCs w:val="28"/>
          <w:lang w:val="ru-RU"/>
        </w:rPr>
        <w:t>овладение умением</w:t>
      </w:r>
      <w:r w:rsidR="00D57DD1" w:rsidRPr="00CA4934">
        <w:rPr>
          <w:rFonts w:eastAsia="SchoolBookSanPin"/>
          <w:sz w:val="28"/>
          <w:szCs w:val="28"/>
          <w:lang w:val="ru-RU"/>
        </w:rPr>
        <w:t xml:space="preserve"> рассматривать изученные произведения в рамках историко-литературного процесса (определять и учитывать при анализе принадлежность </w:t>
      </w:r>
      <w:r w:rsidR="00D57DD1" w:rsidRPr="00CA4934">
        <w:rPr>
          <w:rFonts w:eastAsia="SchoolBookSanPin"/>
          <w:sz w:val="28"/>
          <w:szCs w:val="28"/>
          <w:lang w:val="ru-RU"/>
        </w:rPr>
        <w:lastRenderedPageBreak/>
        <w:t>произведения к историческому времени, определённому литературному направлению</w:t>
      </w:r>
      <w:r w:rsidR="00806EE2" w:rsidRPr="00CA4934">
        <w:rPr>
          <w:rFonts w:eastAsia="SchoolBookSanPin"/>
          <w:sz w:val="28"/>
          <w:szCs w:val="28"/>
          <w:lang w:val="ru-RU"/>
        </w:rPr>
        <w:t>);</w:t>
      </w:r>
    </w:p>
    <w:p w14:paraId="4FD9E20F" w14:textId="77777777" w:rsidR="00D57DD1" w:rsidRPr="00CA4934" w:rsidRDefault="00806EE2" w:rsidP="005B1125">
      <w:pPr>
        <w:pStyle w:val="affa"/>
        <w:ind w:left="0" w:firstLine="709"/>
        <w:rPr>
          <w:sz w:val="28"/>
          <w:szCs w:val="28"/>
          <w:lang w:val="ru-RU"/>
        </w:rPr>
      </w:pPr>
      <w:r w:rsidRPr="00CA4934">
        <w:rPr>
          <w:rFonts w:eastAsia="SchoolBookSanPin"/>
          <w:sz w:val="28"/>
          <w:szCs w:val="28"/>
          <w:lang w:val="ru-RU"/>
        </w:rPr>
        <w:t xml:space="preserve">овладение умением </w:t>
      </w:r>
      <w:r w:rsidR="00D57DD1" w:rsidRPr="00CA4934">
        <w:rPr>
          <w:rFonts w:eastAsia="SchoolBookSanPin"/>
          <w:sz w:val="28"/>
          <w:szCs w:val="28"/>
          <w:lang w:val="ru-RU"/>
        </w:rPr>
        <w:t>выявлять связь между важнейшими фактами биографии писателей (в том числе А.С. Грибоедова, А.С. Пушкина, М.Ю. Лермонтова,</w:t>
      </w:r>
      <w:r w:rsidR="00CA4934" w:rsidRPr="00CA4934">
        <w:rPr>
          <w:rFonts w:eastAsia="SchoolBookSanPin"/>
          <w:sz w:val="28"/>
          <w:szCs w:val="28"/>
          <w:lang w:val="ru-RU"/>
        </w:rPr>
        <w:t xml:space="preserve"> </w:t>
      </w:r>
      <w:r w:rsidR="00D57DD1" w:rsidRPr="00CA4934">
        <w:rPr>
          <w:rFonts w:eastAsia="SchoolBookSanPin"/>
          <w:sz w:val="28"/>
          <w:szCs w:val="28"/>
          <w:lang w:val="ru-RU"/>
        </w:rPr>
        <w:t>Н.В. Гоголя) и особенностями исторической эпохи, авторского мировоззрения, проблематики произведений;</w:t>
      </w:r>
    </w:p>
    <w:p w14:paraId="74C23502" w14:textId="77777777" w:rsidR="00D57DD1" w:rsidRPr="00CA4934" w:rsidRDefault="00806EE2" w:rsidP="005B1125">
      <w:pPr>
        <w:pStyle w:val="affa"/>
        <w:ind w:left="0" w:firstLine="709"/>
        <w:rPr>
          <w:sz w:val="28"/>
          <w:szCs w:val="28"/>
          <w:lang w:val="ru-RU"/>
        </w:rPr>
      </w:pPr>
      <w:r w:rsidRPr="00CA4934">
        <w:rPr>
          <w:rFonts w:eastAsia="SchoolBookSanPin"/>
          <w:sz w:val="28"/>
          <w:szCs w:val="28"/>
          <w:lang w:val="ru-RU"/>
        </w:rPr>
        <w:t>овладение умением</w:t>
      </w:r>
      <w:r w:rsidR="00D57DD1" w:rsidRPr="00CA4934">
        <w:rPr>
          <w:rFonts w:eastAsia="SchoolBookSanPin"/>
          <w:sz w:val="28"/>
          <w:szCs w:val="28"/>
          <w:lang w:val="ru-RU"/>
        </w:rPr>
        <w:t xml:space="preserve"> сопоставлять произведения, их фрагменты (с учётом </w:t>
      </w:r>
      <w:proofErr w:type="spellStart"/>
      <w:r w:rsidR="00D57DD1" w:rsidRPr="00CA4934">
        <w:rPr>
          <w:rFonts w:eastAsia="SchoolBookSanPin"/>
          <w:sz w:val="28"/>
          <w:szCs w:val="28"/>
          <w:lang w:val="ru-RU"/>
        </w:rPr>
        <w:t>внутритекстовых</w:t>
      </w:r>
      <w:proofErr w:type="spellEnd"/>
      <w:r w:rsidR="00D57DD1" w:rsidRPr="00CA4934">
        <w:rPr>
          <w:rFonts w:eastAsia="SchoolBookSanPin"/>
          <w:sz w:val="28"/>
          <w:szCs w:val="28"/>
          <w:lang w:val="ru-RU"/>
        </w:rPr>
        <w:t xml:space="preserve">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14:paraId="59788C94" w14:textId="77777777" w:rsidR="00D57DD1" w:rsidRPr="00CA4934" w:rsidRDefault="00806EE2" w:rsidP="005B1125">
      <w:pPr>
        <w:pStyle w:val="affa"/>
        <w:ind w:left="0" w:firstLine="709"/>
        <w:rPr>
          <w:sz w:val="28"/>
          <w:szCs w:val="28"/>
          <w:lang w:val="ru-RU"/>
        </w:rPr>
      </w:pPr>
      <w:r w:rsidRPr="00CA4934">
        <w:rPr>
          <w:rFonts w:eastAsia="SchoolBookSanPin"/>
          <w:sz w:val="28"/>
          <w:szCs w:val="28"/>
          <w:lang w:val="ru-RU"/>
        </w:rPr>
        <w:t xml:space="preserve">овладение умением </w:t>
      </w:r>
      <w:r w:rsidR="00D57DD1"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00B5F78A" w14:textId="77777777" w:rsidR="00D57DD1" w:rsidRPr="00CA4934" w:rsidRDefault="00DE0BB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w:t>
      </w:r>
      <w:r w:rsidR="00D57DD1" w:rsidRPr="00CA4934">
        <w:rPr>
          <w:rFonts w:ascii="Times New Roman" w:eastAsia="SchoolBookSanPin" w:hAnsi="Times New Roman"/>
          <w:sz w:val="28"/>
          <w:szCs w:val="28"/>
          <w:lang w:val="ru-RU"/>
        </w:rPr>
        <w:t>) совершенствование умения выразительно (с учётом индивидуальных особенностей обучающихся) читать, в том числе наизусть, не менее</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12 произведений и (или) фрагментов;</w:t>
      </w:r>
    </w:p>
    <w:p w14:paraId="5FE62094" w14:textId="77777777" w:rsidR="00D57DD1" w:rsidRPr="00CA4934" w:rsidRDefault="00DE0BB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D57DD1" w:rsidRPr="00CA4934">
        <w:rPr>
          <w:rFonts w:ascii="Times New Roman" w:eastAsia="SchoolBookSanPin" w:hAnsi="Times New Roman"/>
          <w:sz w:val="28"/>
          <w:szCs w:val="28"/>
          <w:lang w:val="ru-RU"/>
        </w:rPr>
        <w:t>) овладение умением пересказывать прочитанное произведение, используя подробный, сжатый, выборочный, творческий пересказ, отвечать на вопросы</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по прочитанному произведению и формулировать вопросы к тексту;</w:t>
      </w:r>
    </w:p>
    <w:p w14:paraId="1A7CB77E" w14:textId="77777777" w:rsidR="00D57DD1" w:rsidRPr="00CA4934" w:rsidRDefault="00DE0BB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w:t>
      </w:r>
      <w:r w:rsidR="00D57DD1" w:rsidRPr="00CA4934">
        <w:rPr>
          <w:rFonts w:ascii="Times New Roman" w:eastAsia="SchoolBookSanPin" w:hAnsi="Times New Roman"/>
          <w:sz w:val="28"/>
          <w:szCs w:val="28"/>
          <w:lang w:val="ru-RU"/>
        </w:rPr>
        <w:t>) развитие умения участвовать в диалоге о прочитанном произведении,</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в дискуссии на литературные темы, соотносить собственную позицию с позицией автора и мнениями участников дискуссии</w:t>
      </w:r>
      <w:r w:rsidR="00806EE2"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давать аргументированную оценку прочитанному;</w:t>
      </w:r>
    </w:p>
    <w:p w14:paraId="3D982707" w14:textId="77777777" w:rsidR="001F4F72" w:rsidRPr="00CA4934" w:rsidRDefault="001F4F7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ссылки на источник информации; редактировать собственные и чужие письменные тексты;</w:t>
      </w:r>
    </w:p>
    <w:p w14:paraId="111E119C" w14:textId="77777777" w:rsidR="00D57DD1" w:rsidRPr="00CA4934" w:rsidRDefault="00DE0BB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D57DD1" w:rsidRPr="00CA4934">
        <w:rPr>
          <w:rFonts w:ascii="Times New Roman" w:eastAsia="SchoolBookSanPin" w:hAnsi="Times New Roman"/>
          <w:sz w:val="28"/>
          <w:szCs w:val="28"/>
          <w:lang w:val="ru-RU"/>
        </w:rPr>
        <w:t>) овладение умениями самостоятельной интерпретации и оценки текстуально изученных художественных произведений древнерусской, классической русской</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и зарубежной литературы и современных авторов (в том числе с использованием методов смыслового чтения и эстетического анализа):</w:t>
      </w:r>
      <w:r w:rsidR="00806EE2"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Слово о полку Игореве»; стихотворения М.В. Ломоносова, Г.Р. Державина; комедия Д.И. Фонвизина «Недоросль»</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овесть Н.М. Карамзина «Бедная Лиза»</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басни И.А. Крылова; стихотворения и баллады В.А. Жуковского</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комедия А.С. Грибоедова «Горе</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от ума»</w:t>
      </w:r>
      <w:r w:rsidR="00806EE2"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 А.С. Пушкина: стихотворения, поэма «Медный всадник», роман в стихах «Евгений Онегин», роман «Капитанская дочка», повесть</w:t>
      </w:r>
      <w:r w:rsidR="0081234F"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Станционный смотритель»</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Н.В. Гоголя: комедия «Ревизор», повесть «Шинель», поэма «Мёртвые души»</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стихотворения Ф.И. Тютчева, А.А. Фета, Н.А. Некрасова; </w:t>
      </w:r>
      <w:r w:rsidR="00B718C1" w:rsidRPr="00CA4934">
        <w:rPr>
          <w:rFonts w:ascii="Times New Roman" w:eastAsia="SchoolBookSanPin" w:hAnsi="Times New Roman"/>
          <w:sz w:val="28"/>
          <w:szCs w:val="28"/>
          <w:lang w:val="ru-RU"/>
        </w:rPr>
        <w:t xml:space="preserve">М.Е. Салтыкова-Щедрина </w:t>
      </w:r>
      <w:r w:rsidR="00D57DD1" w:rsidRPr="00CA4934">
        <w:rPr>
          <w:rFonts w:ascii="Times New Roman" w:eastAsia="SchoolBookSanPin" w:hAnsi="Times New Roman"/>
          <w:sz w:val="28"/>
          <w:szCs w:val="28"/>
          <w:lang w:val="ru-RU"/>
        </w:rPr>
        <w:t>«Повесть о том, как один мужик двух генералов прокормил»</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о одному произведению (по выбору) писателей: Ф.М. Достоевский, И.С. Тургенев,</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Л.Н. Толстой, Н.С. Лесков</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рассказы А.П. Чехова</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lastRenderedPageBreak/>
        <w:t>стихотворения И.А. Бунина,</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А.А. Блока, В.В. Маяковского, С.А. Есенина,</w:t>
      </w:r>
      <w:r w:rsidR="0081234F"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А.А. Ахматовой, М.И. Цветаевой,</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О.Э. Мандельштама, Б.Л. Пастернака</w:t>
      </w:r>
      <w:r w:rsidR="00806EE2"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рассказ</w:t>
      </w:r>
      <w:r w:rsidR="00B718C1" w:rsidRPr="00CA4934">
        <w:rPr>
          <w:rFonts w:ascii="Times New Roman" w:eastAsia="SchoolBookSanPin" w:hAnsi="Times New Roman"/>
          <w:sz w:val="28"/>
          <w:szCs w:val="28"/>
          <w:lang w:val="ru-RU"/>
        </w:rPr>
        <w:t>ы</w:t>
      </w:r>
      <w:r w:rsidR="00D57DD1" w:rsidRPr="00CA4934">
        <w:rPr>
          <w:rFonts w:ascii="Times New Roman" w:eastAsia="SchoolBookSanPin" w:hAnsi="Times New Roman"/>
          <w:sz w:val="28"/>
          <w:szCs w:val="28"/>
          <w:lang w:val="ru-RU"/>
        </w:rPr>
        <w:t xml:space="preserve"> </w:t>
      </w:r>
      <w:r w:rsidR="00AC115E" w:rsidRPr="00CA4934">
        <w:rPr>
          <w:rFonts w:ascii="Times New Roman" w:eastAsia="SchoolBookSanPin" w:hAnsi="Times New Roman"/>
          <w:sz w:val="28"/>
          <w:szCs w:val="28"/>
          <w:lang w:val="ru-RU"/>
        </w:rPr>
        <w:t xml:space="preserve">А.Н. Толстого «Русский характер», </w:t>
      </w:r>
      <w:r w:rsidR="00D57DD1" w:rsidRPr="00CA4934">
        <w:rPr>
          <w:rFonts w:ascii="Times New Roman" w:eastAsia="SchoolBookSanPin" w:hAnsi="Times New Roman"/>
          <w:sz w:val="28"/>
          <w:szCs w:val="28"/>
          <w:lang w:val="ru-RU"/>
        </w:rPr>
        <w:t>М.А. Шолохова «Судьба человека»</w:t>
      </w:r>
      <w:r w:rsidR="00806EE2"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w:t>
      </w:r>
      <w:r w:rsidR="00D9261B" w:rsidRPr="00CA4934">
        <w:rPr>
          <w:rFonts w:ascii="Times New Roman" w:eastAsia="SchoolBookSanPin" w:hAnsi="Times New Roman"/>
          <w:sz w:val="28"/>
          <w:szCs w:val="28"/>
          <w:lang w:val="ru-RU"/>
        </w:rPr>
        <w:t xml:space="preserve">«Донские рассказы», </w:t>
      </w:r>
      <w:r w:rsidR="00D57DD1" w:rsidRPr="00CA4934">
        <w:rPr>
          <w:rFonts w:ascii="Times New Roman" w:eastAsia="SchoolBookSanPin" w:hAnsi="Times New Roman"/>
          <w:sz w:val="28"/>
          <w:szCs w:val="28"/>
          <w:lang w:val="ru-RU"/>
        </w:rPr>
        <w:t>поэма А.Т. Твардовского «Василий Тёркин» (избранные главы); рассказы В.М. Шукшина: «Чудик», «Стенька Разин»</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рассказ А.И. Солженицына «Матрёнин двор», рассказ В.Г. Распутина «Уроки французского»</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о одному произведению (по выбору)</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А.П. Платонова, М.А. Булгакова</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 литературы второй половины</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rPr>
        <w:t>XX</w:t>
      </w:r>
      <w:r w:rsidR="0081234F"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rPr>
        <w:t>XXI</w:t>
      </w:r>
      <w:r w:rsidR="00D57DD1" w:rsidRPr="00CA4934">
        <w:rPr>
          <w:rFonts w:ascii="Times New Roman" w:eastAsia="SchoolBookSanPin" w:hAnsi="Times New Roman"/>
          <w:sz w:val="28"/>
          <w:szCs w:val="28"/>
          <w:lang w:val="ru-RU"/>
        </w:rPr>
        <w:t xml:space="preserve"> в.: не менее трёх прозаиков по выбору (в том числе Ф.А. Абрамов,</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Ч.Т. Айтматов, В.П. Астафьев, В.И. Белов, Ф.А. Искандер, Ю.П. Казаков,</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Е.И. Носов, А.Н. и Б.Н. Стругацкие, В.Ф. Тендряков)</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не менее трёх поэтов</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по выбору (в том числе Р.Г. Гамзатов, О.Ф. Берггольц, И.А. Бродский,</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А.А. Вознесенский, В.С. Высоцкий, Е.А. Евтушенко, Н.А. Заболоцкий,</w:t>
      </w:r>
      <w:r w:rsidR="00CA4934" w:rsidRPr="00CA4934">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Ю.П. Кузнецов, А.С. Кушнер, Б.Ш. Окуджава, Р.И. Рождественский, Н.М. Рубцов)</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Гомера, М. Сервантеса, У. Шекспира;</w:t>
      </w:r>
    </w:p>
    <w:p w14:paraId="49964DE3" w14:textId="77777777" w:rsidR="00D57DD1" w:rsidRPr="00CA4934" w:rsidRDefault="00DE0BB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D57DD1" w:rsidRPr="00CA4934">
        <w:rPr>
          <w:rFonts w:ascii="Times New Roman" w:eastAsia="SchoolBookSanPin" w:hAnsi="Times New Roman"/>
          <w:sz w:val="28"/>
          <w:szCs w:val="28"/>
          <w:lang w:val="ru-RU"/>
        </w:rPr>
        <w:t>)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14:paraId="2636CA7E" w14:textId="77777777" w:rsidR="00D57DD1" w:rsidRPr="00CA4934" w:rsidRDefault="00D57DD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E0BB2"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xml:space="preserve">) развитие умения планировать </w:t>
      </w:r>
      <w:r w:rsidR="001F4F72" w:rsidRPr="00CA4934">
        <w:rPr>
          <w:rFonts w:ascii="Times New Roman" w:eastAsia="SchoolBookSanPin" w:hAnsi="Times New Roman"/>
          <w:sz w:val="28"/>
          <w:szCs w:val="28"/>
          <w:lang w:val="ru-RU"/>
        </w:rPr>
        <w:t>собственное чтение</w:t>
      </w:r>
      <w:r w:rsidRPr="00CA4934">
        <w:rPr>
          <w:rFonts w:ascii="Times New Roman" w:eastAsia="SchoolBookSanPin" w:hAnsi="Times New Roman"/>
          <w:sz w:val="28"/>
          <w:szCs w:val="28"/>
          <w:lang w:val="ru-RU"/>
        </w:rPr>
        <w:t>, формиров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богащать свой круг чтения, в том числе за счёт произведений современной литературы;</w:t>
      </w:r>
    </w:p>
    <w:p w14:paraId="1F031320" w14:textId="77777777" w:rsidR="00D57DD1" w:rsidRPr="00CA4934" w:rsidRDefault="00D57DD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E0BB2"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14:paraId="540173D0" w14:textId="77777777" w:rsidR="00D57DD1" w:rsidRPr="00CA4934" w:rsidRDefault="00D57DD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E0BB2"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алее – ИКТ), соблюдать правила информационной безопасности.</w:t>
      </w:r>
    </w:p>
    <w:p w14:paraId="56C4CD73" w14:textId="77777777" w:rsidR="00C112FF"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C112FF"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5</w:t>
      </w:r>
      <w:r w:rsidR="00C112FF" w:rsidRPr="00CA4934">
        <w:rPr>
          <w:rFonts w:ascii="Times New Roman" w:eastAsia="SchoolBookSanPin" w:hAnsi="Times New Roman"/>
          <w:sz w:val="28"/>
          <w:szCs w:val="28"/>
          <w:lang w:val="ru-RU"/>
        </w:rPr>
        <w:t>. </w:t>
      </w:r>
      <w:r w:rsidR="00C112FF" w:rsidRPr="00CA4934">
        <w:rPr>
          <w:rFonts w:ascii="Times New Roman" w:eastAsia="OfficinaSansBoldITC" w:hAnsi="Times New Roman"/>
          <w:sz w:val="28"/>
          <w:szCs w:val="28"/>
          <w:lang w:val="ru-RU"/>
        </w:rPr>
        <w:t xml:space="preserve">Предметные результаты изучения </w:t>
      </w:r>
      <w:r w:rsidR="00F30568" w:rsidRPr="00CA4934">
        <w:rPr>
          <w:rFonts w:ascii="Times New Roman" w:eastAsia="OfficinaSansBoldITC" w:hAnsi="Times New Roman"/>
          <w:sz w:val="28"/>
          <w:szCs w:val="28"/>
          <w:lang w:val="ru-RU"/>
        </w:rPr>
        <w:t>литературы</w:t>
      </w:r>
      <w:r w:rsidR="00C112FF" w:rsidRPr="00CA4934">
        <w:rPr>
          <w:rFonts w:ascii="Times New Roman" w:eastAsia="OfficinaSansBoldITC" w:hAnsi="Times New Roman"/>
          <w:sz w:val="28"/>
          <w:szCs w:val="28"/>
          <w:lang w:val="ru-RU"/>
        </w:rPr>
        <w:t>. К</w:t>
      </w:r>
      <w:r w:rsidR="00C112FF" w:rsidRPr="00CA4934">
        <w:rPr>
          <w:rFonts w:ascii="Times New Roman" w:eastAsia="SchoolBookSanPin" w:hAnsi="Times New Roman"/>
          <w:sz w:val="28"/>
          <w:szCs w:val="28"/>
          <w:lang w:val="ru-RU"/>
        </w:rPr>
        <w:t xml:space="preserve"> концу обучения</w:t>
      </w:r>
      <w:r w:rsidR="00CA4934" w:rsidRPr="00CA4934">
        <w:rPr>
          <w:rFonts w:ascii="Times New Roman" w:eastAsia="SchoolBookSanPin" w:hAnsi="Times New Roman"/>
          <w:sz w:val="28"/>
          <w:szCs w:val="28"/>
          <w:lang w:val="ru-RU"/>
        </w:rPr>
        <w:t xml:space="preserve"> </w:t>
      </w:r>
      <w:r w:rsidR="00C112FF" w:rsidRPr="00CA4934">
        <w:rPr>
          <w:rFonts w:ascii="Times New Roman" w:eastAsia="SchoolBookSanPin" w:hAnsi="Times New Roman"/>
          <w:sz w:val="28"/>
          <w:szCs w:val="28"/>
          <w:lang w:val="ru-RU"/>
        </w:rPr>
        <w:t xml:space="preserve">в </w:t>
      </w:r>
      <w:r w:rsidR="00F30568" w:rsidRPr="00CA4934">
        <w:rPr>
          <w:rFonts w:ascii="Times New Roman" w:eastAsia="SchoolBookSanPin" w:hAnsi="Times New Roman"/>
          <w:bCs/>
          <w:sz w:val="28"/>
          <w:szCs w:val="28"/>
          <w:lang w:val="ru-RU"/>
        </w:rPr>
        <w:t>5</w:t>
      </w:r>
      <w:r w:rsidR="00C112FF" w:rsidRPr="00CA4934">
        <w:rPr>
          <w:rFonts w:ascii="Times New Roman" w:eastAsia="SchoolBookSanPin" w:hAnsi="Times New Roman"/>
          <w:bCs/>
          <w:sz w:val="28"/>
          <w:szCs w:val="28"/>
          <w:lang w:val="ru-RU"/>
        </w:rPr>
        <w:t xml:space="preserve"> классе </w:t>
      </w:r>
      <w:r w:rsidR="00C112FF" w:rsidRPr="00CA4934">
        <w:rPr>
          <w:rFonts w:ascii="Times New Roman" w:eastAsia="SchoolBookSanPin" w:hAnsi="Times New Roman"/>
          <w:sz w:val="28"/>
          <w:szCs w:val="28"/>
          <w:lang w:val="ru-RU"/>
        </w:rPr>
        <w:t>обучающийся научится:</w:t>
      </w:r>
    </w:p>
    <w:p w14:paraId="570A9B47" w14:textId="77777777" w:rsidR="00D67B9C"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D67B9C" w:rsidRPr="00CA4934">
        <w:rPr>
          <w:rFonts w:ascii="Times New Roman" w:eastAsia="SchoolBookSanPin" w:hAnsi="Times New Roman"/>
          <w:sz w:val="28"/>
          <w:szCs w:val="28"/>
          <w:lang w:val="ru-RU"/>
        </w:rPr>
        <w:t>начальны</w:t>
      </w:r>
      <w:r w:rsidR="00F30568" w:rsidRPr="00CA4934">
        <w:rPr>
          <w:rFonts w:ascii="Times New Roman" w:eastAsia="SchoolBookSanPin" w:hAnsi="Times New Roman"/>
          <w:sz w:val="28"/>
          <w:szCs w:val="28"/>
          <w:lang w:val="ru-RU"/>
        </w:rPr>
        <w:t>м</w:t>
      </w:r>
      <w:r w:rsidR="00D67B9C" w:rsidRPr="00CA4934">
        <w:rPr>
          <w:rFonts w:ascii="Times New Roman" w:eastAsia="SchoolBookSanPin" w:hAnsi="Times New Roman"/>
          <w:sz w:val="28"/>
          <w:szCs w:val="28"/>
          <w:lang w:val="ru-RU"/>
        </w:rPr>
        <w:t xml:space="preserve"> представления</w:t>
      </w:r>
      <w:r w:rsidR="00F30568" w:rsidRPr="00CA4934">
        <w:rPr>
          <w:rFonts w:ascii="Times New Roman" w:eastAsia="SchoolBookSanPin" w:hAnsi="Times New Roman"/>
          <w:sz w:val="28"/>
          <w:szCs w:val="28"/>
          <w:lang w:val="ru-RU"/>
        </w:rPr>
        <w:t>м</w:t>
      </w:r>
      <w:r w:rsidR="00D67B9C" w:rsidRPr="00CA4934">
        <w:rPr>
          <w:rFonts w:ascii="Times New Roman" w:eastAsia="SchoolBookSanPin" w:hAnsi="Times New Roman"/>
          <w:sz w:val="28"/>
          <w:szCs w:val="28"/>
          <w:lang w:val="ru-RU"/>
        </w:rPr>
        <w:t xml:space="preserve"> об общечеловеческой ценности литературы</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её роли в воспитании любви к Родине и дружбы между народами Российской Федерации;</w:t>
      </w:r>
    </w:p>
    <w:p w14:paraId="4CF3DF37" w14:textId="77777777" w:rsidR="00D67B9C"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w:t>
      </w:r>
      <w:r w:rsidR="00D67B9C" w:rsidRPr="00CA4934">
        <w:rPr>
          <w:rFonts w:ascii="Times New Roman" w:eastAsia="SchoolBookSanPin" w:hAnsi="Times New Roman"/>
          <w:sz w:val="28"/>
          <w:szCs w:val="28"/>
          <w:lang w:val="ru-RU"/>
        </w:rPr>
        <w:t>понимать, что литература — это вид искусства и что художественный текст отличается от текста научного, делового, публицистического;</w:t>
      </w:r>
    </w:p>
    <w:p w14:paraId="42C71473" w14:textId="77777777" w:rsidR="00D67B9C"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D67B9C" w:rsidRPr="00CA4934">
        <w:rPr>
          <w:rFonts w:ascii="Times New Roman" w:eastAsia="SchoolBookSanPin" w:hAnsi="Times New Roman"/>
          <w:sz w:val="28"/>
          <w:szCs w:val="28"/>
          <w:lang w:val="ru-RU"/>
        </w:rPr>
        <w:t>владеть элементарными умениями воспринимать, анализировать, интерпретировать и оценивать прочитанные произведения:</w:t>
      </w:r>
    </w:p>
    <w:p w14:paraId="6A6866F4" w14:textId="77777777" w:rsidR="00D67B9C" w:rsidRPr="00CA4934" w:rsidRDefault="00D67B9C" w:rsidP="005B1125">
      <w:pPr>
        <w:pStyle w:val="affa"/>
        <w:ind w:left="0" w:firstLine="709"/>
        <w:rPr>
          <w:sz w:val="28"/>
          <w:szCs w:val="28"/>
          <w:lang w:val="ru-RU"/>
        </w:rPr>
      </w:pPr>
      <w:r w:rsidRPr="00CA4934">
        <w:rPr>
          <w:rFonts w:eastAsia="SchoolBookSanPin"/>
          <w:sz w:val="28"/>
          <w:szCs w:val="28"/>
          <w:lang w:val="ru-RU"/>
        </w:rPr>
        <w:t>определять тему и главную мысль произведения, иметь начальные представления о родах и жанрах литературы</w:t>
      </w:r>
      <w:r w:rsidR="00D9261B" w:rsidRPr="00CA4934">
        <w:rPr>
          <w:rFonts w:eastAsia="SchoolBookSanPin"/>
          <w:sz w:val="28"/>
          <w:szCs w:val="28"/>
          <w:lang w:val="ru-RU"/>
        </w:rPr>
        <w:t>;</w:t>
      </w:r>
      <w:r w:rsidR="00A50223" w:rsidRPr="00CA4934">
        <w:rPr>
          <w:rFonts w:eastAsia="SchoolBookSanPin"/>
          <w:sz w:val="28"/>
          <w:szCs w:val="28"/>
          <w:lang w:val="ru-RU"/>
        </w:rPr>
        <w:t xml:space="preserve"> </w:t>
      </w:r>
      <w:r w:rsidRPr="00CA4934">
        <w:rPr>
          <w:rFonts w:eastAsia="SchoolBookSanPin"/>
          <w:sz w:val="28"/>
          <w:szCs w:val="28"/>
          <w:lang w:val="ru-RU"/>
        </w:rPr>
        <w:t>характеризовать героев-персонажей, давать их сравнительные характеристики</w:t>
      </w:r>
      <w:r w:rsidR="00D9261B" w:rsidRPr="00CA4934">
        <w:rPr>
          <w:rFonts w:eastAsia="SchoolBookSanPin"/>
          <w:sz w:val="28"/>
          <w:szCs w:val="28"/>
          <w:lang w:val="ru-RU"/>
        </w:rPr>
        <w:t>;</w:t>
      </w:r>
      <w:r w:rsidRPr="00CA4934">
        <w:rPr>
          <w:rFonts w:eastAsia="SchoolBookSanPin"/>
          <w:sz w:val="28"/>
          <w:szCs w:val="28"/>
          <w:lang w:val="ru-RU"/>
        </w:rPr>
        <w:t xml:space="preserve"> выявлять элементарные особенности языка художественного произведения, поэтической и прозаической речи;</w:t>
      </w:r>
    </w:p>
    <w:p w14:paraId="42427D0D" w14:textId="77777777" w:rsidR="00D67B9C" w:rsidRPr="00CA4934" w:rsidRDefault="00D67B9C" w:rsidP="005B1125">
      <w:pPr>
        <w:pStyle w:val="affa"/>
        <w:ind w:left="0" w:firstLine="709"/>
        <w:rPr>
          <w:rFonts w:eastAsia="SchoolBookSanPin"/>
          <w:sz w:val="28"/>
          <w:szCs w:val="28"/>
          <w:lang w:val="ru-RU"/>
        </w:rPr>
      </w:pPr>
      <w:r w:rsidRPr="00CA4934">
        <w:rPr>
          <w:rFonts w:eastAsia="SchoolBookSanPin"/>
          <w:sz w:val="28"/>
          <w:szCs w:val="28"/>
          <w:lang w:val="ru-RU"/>
        </w:rPr>
        <w:t>понимать смысловое наполнение теоретико-литературных понятий</w:t>
      </w:r>
      <w:r w:rsidR="00CA4934" w:rsidRPr="00CA4934">
        <w:rPr>
          <w:rFonts w:eastAsia="SchoolBookSanPin"/>
          <w:sz w:val="28"/>
          <w:szCs w:val="28"/>
          <w:lang w:val="ru-RU"/>
        </w:rPr>
        <w:t xml:space="preserve"> </w:t>
      </w:r>
      <w:r w:rsidRPr="00CA4934">
        <w:rPr>
          <w:rFonts w:eastAsia="SchoolBookSanPin"/>
          <w:sz w:val="28"/>
          <w:szCs w:val="28"/>
          <w:lang w:val="ru-RU"/>
        </w:rPr>
        <w:t>и учиться использовать в процессе анализа и интерпретации произведений</w:t>
      </w:r>
      <w:r w:rsidR="00C932FF" w:rsidRPr="00CA4934">
        <w:rPr>
          <w:rFonts w:eastAsia="SchoolBookSanPin"/>
          <w:sz w:val="28"/>
          <w:szCs w:val="28"/>
          <w:lang w:val="ru-RU"/>
        </w:rPr>
        <w:t xml:space="preserve"> таких теоретико-</w:t>
      </w:r>
      <w:r w:rsidR="00C932FF" w:rsidRPr="00CA4934">
        <w:rPr>
          <w:rFonts w:eastAsia="SchoolBookSanPin"/>
          <w:sz w:val="28"/>
          <w:szCs w:val="28"/>
          <w:lang w:val="ru-RU"/>
        </w:rPr>
        <w:lastRenderedPageBreak/>
        <w:t>литературных понятий, как</w:t>
      </w:r>
      <w:r w:rsidRPr="00CA4934">
        <w:rPr>
          <w:rFonts w:eastAsia="SchoolBookSanPin"/>
          <w:sz w:val="28"/>
          <w:szCs w:val="28"/>
          <w:lang w:val="ru-RU"/>
        </w:rPr>
        <w:t xml:space="preserve"> художественная литература и устное народное творчество</w:t>
      </w:r>
      <w:r w:rsidR="00D9261B" w:rsidRPr="00CA4934">
        <w:rPr>
          <w:rFonts w:eastAsia="SchoolBookSanPin"/>
          <w:sz w:val="28"/>
          <w:szCs w:val="28"/>
          <w:lang w:val="ru-RU"/>
        </w:rPr>
        <w:t>;</w:t>
      </w:r>
      <w:r w:rsidRPr="00CA4934">
        <w:rPr>
          <w:rFonts w:eastAsia="SchoolBookSanPin"/>
          <w:sz w:val="28"/>
          <w:szCs w:val="28"/>
          <w:lang w:val="ru-RU"/>
        </w:rPr>
        <w:t xml:space="preserve"> проза и поэзия</w:t>
      </w:r>
      <w:r w:rsidR="00D9261B" w:rsidRPr="00CA4934">
        <w:rPr>
          <w:rFonts w:eastAsia="SchoolBookSanPin"/>
          <w:sz w:val="28"/>
          <w:szCs w:val="28"/>
          <w:lang w:val="ru-RU"/>
        </w:rPr>
        <w:t>;</w:t>
      </w:r>
      <w:r w:rsidRPr="00CA4934">
        <w:rPr>
          <w:rFonts w:eastAsia="SchoolBookSanPin"/>
          <w:sz w:val="28"/>
          <w:szCs w:val="28"/>
          <w:lang w:val="ru-RU"/>
        </w:rPr>
        <w:t xml:space="preserve"> художественный образ</w:t>
      </w:r>
      <w:r w:rsidR="00D9261B" w:rsidRPr="00CA4934">
        <w:rPr>
          <w:rFonts w:eastAsia="SchoolBookSanPin"/>
          <w:sz w:val="28"/>
          <w:szCs w:val="28"/>
          <w:lang w:val="ru-RU"/>
        </w:rPr>
        <w:t>;</w:t>
      </w:r>
      <w:r w:rsidRPr="00CA4934">
        <w:rPr>
          <w:rFonts w:eastAsia="SchoolBookSanPin"/>
          <w:sz w:val="28"/>
          <w:szCs w:val="28"/>
          <w:lang w:val="ru-RU"/>
        </w:rPr>
        <w:t xml:space="preserve"> литературные жанры (народная сказка, литературная сказка, рассказ, повесть, стихотворение, басня)</w:t>
      </w:r>
      <w:r w:rsidR="00D9261B" w:rsidRPr="00CA4934">
        <w:rPr>
          <w:rFonts w:eastAsia="SchoolBookSanPin"/>
          <w:sz w:val="28"/>
          <w:szCs w:val="28"/>
          <w:lang w:val="ru-RU"/>
        </w:rPr>
        <w:t>;</w:t>
      </w:r>
      <w:r w:rsidRPr="00CA4934">
        <w:rPr>
          <w:rFonts w:eastAsia="SchoolBookSanPin"/>
          <w:sz w:val="28"/>
          <w:szCs w:val="28"/>
          <w:lang w:val="ru-RU"/>
        </w:rPr>
        <w:t xml:space="preserve"> тема, идея, проблематика</w:t>
      </w:r>
      <w:r w:rsidR="00D9261B" w:rsidRPr="00CA4934">
        <w:rPr>
          <w:rFonts w:eastAsia="SchoolBookSanPin"/>
          <w:sz w:val="28"/>
          <w:szCs w:val="28"/>
          <w:lang w:val="ru-RU"/>
        </w:rPr>
        <w:t>;</w:t>
      </w:r>
      <w:r w:rsidRPr="00CA4934">
        <w:rPr>
          <w:rFonts w:eastAsia="SchoolBookSanPin"/>
          <w:sz w:val="28"/>
          <w:szCs w:val="28"/>
          <w:lang w:val="ru-RU"/>
        </w:rPr>
        <w:t xml:space="preserve"> сюжет, композиция</w:t>
      </w:r>
      <w:r w:rsidR="00D9261B" w:rsidRPr="00CA4934">
        <w:rPr>
          <w:rFonts w:eastAsia="SchoolBookSanPin"/>
          <w:sz w:val="28"/>
          <w:szCs w:val="28"/>
          <w:lang w:val="ru-RU"/>
        </w:rPr>
        <w:t>;</w:t>
      </w:r>
      <w:r w:rsidRPr="00CA4934">
        <w:rPr>
          <w:rFonts w:eastAsia="SchoolBookSanPin"/>
          <w:sz w:val="28"/>
          <w:szCs w:val="28"/>
          <w:lang w:val="ru-RU"/>
        </w:rPr>
        <w:t xml:space="preserve"> литературный герой (персонаж), речевая характеристика персонажей</w:t>
      </w:r>
      <w:r w:rsidR="00270680" w:rsidRPr="00CA4934">
        <w:rPr>
          <w:rFonts w:eastAsia="SchoolBookSanPin"/>
          <w:sz w:val="28"/>
          <w:szCs w:val="28"/>
          <w:lang w:val="ru-RU"/>
        </w:rPr>
        <w:t>;</w:t>
      </w:r>
      <w:r w:rsidRPr="00CA4934">
        <w:rPr>
          <w:rFonts w:eastAsia="SchoolBookSanPin"/>
          <w:sz w:val="28"/>
          <w:szCs w:val="28"/>
          <w:lang w:val="ru-RU"/>
        </w:rPr>
        <w:t xml:space="preserve"> портрет, пейзаж, художественная деталь</w:t>
      </w:r>
      <w:r w:rsidR="00270680" w:rsidRPr="00CA4934">
        <w:rPr>
          <w:rFonts w:eastAsia="SchoolBookSanPin"/>
          <w:sz w:val="28"/>
          <w:szCs w:val="28"/>
          <w:lang w:val="ru-RU"/>
        </w:rPr>
        <w:t xml:space="preserve">; </w:t>
      </w:r>
      <w:r w:rsidRPr="00CA4934">
        <w:rPr>
          <w:rFonts w:eastAsia="SchoolBookSanPin"/>
          <w:sz w:val="28"/>
          <w:szCs w:val="28"/>
          <w:lang w:val="ru-RU"/>
        </w:rPr>
        <w:t>эпитет, сравнение, метафора, олицетворение</w:t>
      </w:r>
      <w:r w:rsidR="00270680" w:rsidRPr="00CA4934">
        <w:rPr>
          <w:rFonts w:eastAsia="SchoolBookSanPin"/>
          <w:sz w:val="28"/>
          <w:szCs w:val="28"/>
          <w:lang w:val="ru-RU"/>
        </w:rPr>
        <w:t>;</w:t>
      </w:r>
      <w:r w:rsidRPr="00CA4934">
        <w:rPr>
          <w:rFonts w:eastAsia="SchoolBookSanPin"/>
          <w:sz w:val="28"/>
          <w:szCs w:val="28"/>
          <w:lang w:val="ru-RU"/>
        </w:rPr>
        <w:t xml:space="preserve"> аллегория; ритм, рифма;</w:t>
      </w:r>
    </w:p>
    <w:p w14:paraId="0BC43078" w14:textId="77777777" w:rsidR="00D67B9C" w:rsidRPr="00CA4934" w:rsidRDefault="00D67B9C" w:rsidP="005B1125">
      <w:pPr>
        <w:pStyle w:val="affa"/>
        <w:ind w:left="0" w:firstLine="709"/>
        <w:rPr>
          <w:sz w:val="28"/>
          <w:szCs w:val="28"/>
          <w:lang w:val="ru-RU"/>
        </w:rPr>
      </w:pPr>
      <w:r w:rsidRPr="00CA4934">
        <w:rPr>
          <w:rFonts w:eastAsia="SchoolBookSanPin"/>
          <w:sz w:val="28"/>
          <w:szCs w:val="28"/>
          <w:lang w:val="ru-RU"/>
        </w:rPr>
        <w:t>сопоставлять темы и сюжеты произведений, образы персонажей;</w:t>
      </w:r>
    </w:p>
    <w:p w14:paraId="00842FC8" w14:textId="77777777" w:rsidR="00D67B9C" w:rsidRPr="00CA4934" w:rsidRDefault="00D67B9C" w:rsidP="005B1125">
      <w:pPr>
        <w:pStyle w:val="affa"/>
        <w:ind w:left="0" w:firstLine="709"/>
        <w:rPr>
          <w:sz w:val="28"/>
          <w:szCs w:val="28"/>
          <w:lang w:val="ru-RU"/>
        </w:rPr>
      </w:pPr>
      <w:r w:rsidRPr="00CA4934">
        <w:rPr>
          <w:rFonts w:eastAsia="SchoolBookSanPin"/>
          <w:sz w:val="28"/>
          <w:szCs w:val="28"/>
          <w:lang w:val="ru-RU"/>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14:paraId="6A29CA5E" w14:textId="77777777" w:rsidR="00D67B9C" w:rsidRPr="00CA4934" w:rsidRDefault="00D9261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14:paraId="604579A0" w14:textId="77777777" w:rsidR="00D67B9C" w:rsidRPr="00CA4934" w:rsidRDefault="00D9261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с помощью учителя формулировать вопросы к тексту;</w:t>
      </w:r>
    </w:p>
    <w:p w14:paraId="6457CFA1" w14:textId="77777777" w:rsidR="00D67B9C" w:rsidRPr="00CA4934" w:rsidRDefault="00D9261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14:paraId="17C551E5" w14:textId="77777777" w:rsidR="00D67B9C" w:rsidRPr="00CA4934" w:rsidRDefault="00D9261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w:t>
      </w:r>
      <w:r w:rsidR="0006576F"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создавать устные и письменные высказывания разных жанров </w:t>
      </w:r>
      <w:r w:rsidR="00EC03D2" w:rsidRPr="00CA4934">
        <w:rPr>
          <w:rFonts w:ascii="Times New Roman" w:eastAsia="SchoolBookSanPin" w:hAnsi="Times New Roman"/>
          <w:sz w:val="28"/>
          <w:szCs w:val="28"/>
          <w:lang w:val="ru-RU"/>
        </w:rPr>
        <w:t>объём</w:t>
      </w:r>
      <w:r w:rsidR="00D67B9C" w:rsidRPr="00CA4934">
        <w:rPr>
          <w:rFonts w:ascii="Times New Roman" w:eastAsia="SchoolBookSanPin" w:hAnsi="Times New Roman"/>
          <w:sz w:val="28"/>
          <w:szCs w:val="28"/>
          <w:lang w:val="ru-RU"/>
        </w:rPr>
        <w:t>ом</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не менее 70 слов (с учётом литературного развития обучающихся);</w:t>
      </w:r>
    </w:p>
    <w:p w14:paraId="07E38215" w14:textId="77777777" w:rsidR="00D67B9C" w:rsidRPr="00CA4934" w:rsidRDefault="00D9261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ладеть начальными умениями интерпретации и оценки текстуально изученных произведений фольклора и литературы;</w:t>
      </w:r>
    </w:p>
    <w:p w14:paraId="3E020279" w14:textId="77777777" w:rsidR="00D67B9C" w:rsidRPr="00CA4934" w:rsidRDefault="00D9261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6E25A130" w14:textId="77777777" w:rsidR="00D67B9C"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9261B"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ланироват</w:t>
      </w:r>
      <w:r w:rsidR="00BF5AFC" w:rsidRPr="00CA4934">
        <w:rPr>
          <w:rFonts w:ascii="Times New Roman" w:eastAsia="SchoolBookSanPin" w:hAnsi="Times New Roman"/>
          <w:sz w:val="28"/>
          <w:szCs w:val="28"/>
          <w:lang w:val="ru-RU"/>
        </w:rPr>
        <w:t>ь с помощью учителя собственное</w:t>
      </w:r>
      <w:r w:rsidR="00D67B9C" w:rsidRPr="00CA4934">
        <w:rPr>
          <w:rFonts w:ascii="Times New Roman" w:eastAsia="SchoolBookSanPin" w:hAnsi="Times New Roman"/>
          <w:sz w:val="28"/>
          <w:szCs w:val="28"/>
          <w:lang w:val="ru-RU"/>
        </w:rPr>
        <w:t xml:space="preserve"> чтение, расширять свой круг чтения, в том числе за счёт произведений современной литературы</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для детей и подростков;</w:t>
      </w:r>
    </w:p>
    <w:p w14:paraId="34A5A859" w14:textId="77777777" w:rsidR="004B1829"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9261B"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w:t>
      </w:r>
      <w:r w:rsidR="004B1829" w:rsidRPr="00CA4934">
        <w:rPr>
          <w:rFonts w:ascii="Times New Roman" w:eastAsia="SchoolBookSanPin" w:hAnsi="Times New Roman"/>
          <w:sz w:val="28"/>
          <w:szCs w:val="28"/>
          <w:lang w:val="ru-RU"/>
        </w:rPr>
        <w:t>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14:paraId="52382630" w14:textId="77777777" w:rsidR="00D67B9C"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9261B"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4F1DE0B2" w14:textId="77777777" w:rsidR="00F9446D"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F9446D"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6</w:t>
      </w:r>
      <w:r w:rsidR="00F9446D" w:rsidRPr="00CA4934">
        <w:rPr>
          <w:rFonts w:ascii="Times New Roman" w:eastAsia="SchoolBookSanPin" w:hAnsi="Times New Roman"/>
          <w:sz w:val="28"/>
          <w:szCs w:val="28"/>
          <w:lang w:val="ru-RU"/>
        </w:rPr>
        <w:t>. </w:t>
      </w:r>
      <w:r w:rsidR="00F9446D" w:rsidRPr="00CA4934">
        <w:rPr>
          <w:rFonts w:ascii="Times New Roman" w:eastAsia="OfficinaSansBoldITC" w:hAnsi="Times New Roman"/>
          <w:sz w:val="28"/>
          <w:szCs w:val="28"/>
          <w:lang w:val="ru-RU"/>
        </w:rPr>
        <w:t>Предметные результаты изучения литературы. К</w:t>
      </w:r>
      <w:r w:rsidR="00F9446D" w:rsidRPr="00CA4934">
        <w:rPr>
          <w:rFonts w:ascii="Times New Roman" w:eastAsia="SchoolBookSanPin" w:hAnsi="Times New Roman"/>
          <w:sz w:val="28"/>
          <w:szCs w:val="28"/>
          <w:lang w:val="ru-RU"/>
        </w:rPr>
        <w:t xml:space="preserve"> концу обучения</w:t>
      </w:r>
      <w:r w:rsidR="00CA4934" w:rsidRPr="00CA4934">
        <w:rPr>
          <w:rFonts w:ascii="Times New Roman" w:eastAsia="SchoolBookSanPin" w:hAnsi="Times New Roman"/>
          <w:sz w:val="28"/>
          <w:szCs w:val="28"/>
          <w:lang w:val="ru-RU"/>
        </w:rPr>
        <w:t xml:space="preserve"> </w:t>
      </w:r>
      <w:r w:rsidR="00F9446D" w:rsidRPr="00CA4934">
        <w:rPr>
          <w:rFonts w:ascii="Times New Roman" w:eastAsia="SchoolBookSanPin" w:hAnsi="Times New Roman"/>
          <w:sz w:val="28"/>
          <w:szCs w:val="28"/>
          <w:lang w:val="ru-RU"/>
        </w:rPr>
        <w:t xml:space="preserve">в </w:t>
      </w:r>
      <w:r w:rsidR="00F9446D" w:rsidRPr="00CA4934">
        <w:rPr>
          <w:rFonts w:ascii="Times New Roman" w:eastAsia="SchoolBookSanPin" w:hAnsi="Times New Roman"/>
          <w:bCs/>
          <w:sz w:val="28"/>
          <w:szCs w:val="28"/>
          <w:lang w:val="ru-RU"/>
        </w:rPr>
        <w:t xml:space="preserve">6 классе </w:t>
      </w:r>
      <w:r w:rsidR="00F9446D" w:rsidRPr="00CA4934">
        <w:rPr>
          <w:rFonts w:ascii="Times New Roman" w:eastAsia="SchoolBookSanPin" w:hAnsi="Times New Roman"/>
          <w:sz w:val="28"/>
          <w:szCs w:val="28"/>
          <w:lang w:val="ru-RU"/>
        </w:rPr>
        <w:t>обучающийся научится:</w:t>
      </w:r>
    </w:p>
    <w:p w14:paraId="4841DDA9" w14:textId="77777777" w:rsidR="00D67B9C"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B9299B"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21E183CC" w14:textId="77777777" w:rsidR="00D67B9C"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 </w:t>
      </w:r>
      <w:r w:rsidR="00D67B9C" w:rsidRPr="00CA4934">
        <w:rPr>
          <w:rFonts w:ascii="Times New Roman" w:eastAsia="SchoolBookSanPin" w:hAnsi="Times New Roman"/>
          <w:sz w:val="28"/>
          <w:szCs w:val="28"/>
          <w:lang w:val="ru-RU"/>
        </w:rPr>
        <w:t>понимать особенности литературы как вида словесного искусства, отличать художественный текст от текста научного, делового, публицистического;</w:t>
      </w:r>
    </w:p>
    <w:p w14:paraId="6389F60F" w14:textId="77777777" w:rsidR="00D67B9C" w:rsidRPr="00CA4934" w:rsidRDefault="0006576F" w:rsidP="005B1125">
      <w:pPr>
        <w:spacing w:after="0" w:line="240" w:lineRule="auto"/>
        <w:ind w:firstLine="709"/>
        <w:jc w:val="both"/>
        <w:rPr>
          <w:sz w:val="28"/>
          <w:szCs w:val="28"/>
          <w:lang w:val="ru-RU"/>
        </w:rPr>
      </w:pPr>
      <w:r w:rsidRPr="00CA4934">
        <w:rPr>
          <w:rFonts w:ascii="Times New Roman" w:eastAsia="SchoolBookSanPin" w:hAnsi="Times New Roman"/>
          <w:sz w:val="28"/>
          <w:szCs w:val="28"/>
          <w:lang w:val="ru-RU"/>
        </w:rPr>
        <w:t>3) </w:t>
      </w:r>
      <w:r w:rsidR="00D67B9C" w:rsidRPr="00CA4934">
        <w:rPr>
          <w:rFonts w:ascii="Times New Roman" w:eastAsia="SchoolBookSanPin" w:hAnsi="Times New Roman"/>
          <w:sz w:val="28"/>
          <w:szCs w:val="28"/>
          <w:lang w:val="ru-RU"/>
        </w:rPr>
        <w:t xml:space="preserve">осуществлять элементарный смысловой и эстетический анализ произведений </w:t>
      </w:r>
      <w:r w:rsidR="00D67B9C" w:rsidRPr="00CA4934">
        <w:rPr>
          <w:rFonts w:ascii="Times New Roman" w:eastAsia="SchoolBookSanPin" w:hAnsi="Times New Roman"/>
          <w:sz w:val="28"/>
          <w:szCs w:val="28"/>
          <w:lang w:val="ru-RU"/>
        </w:rPr>
        <w:lastRenderedPageBreak/>
        <w:t>фольклора и художественной литературы</w:t>
      </w:r>
      <w:r w:rsidR="002706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ринимать, анализировать, интерпретировать и оценивать прочитанное (с учётом лите</w:t>
      </w:r>
      <w:r w:rsidR="00270680" w:rsidRPr="00CA4934">
        <w:rPr>
          <w:rFonts w:ascii="Times New Roman" w:eastAsia="SchoolBookSanPin" w:hAnsi="Times New Roman"/>
          <w:sz w:val="28"/>
          <w:szCs w:val="28"/>
          <w:lang w:val="ru-RU"/>
        </w:rPr>
        <w:t>ратурного развития обучающихся):</w:t>
      </w:r>
      <w:r w:rsidR="00B718C1"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определять тему и главную мысль произведения, основные вопросы, поднятые автором</w:t>
      </w:r>
      <w:r w:rsidR="002706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указывать родовую и жанровую принадлежность произведения</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являть позицию героя и авторскую позицию</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характеризовать героев-персонажей, давать их сравнительные характеристики</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являть основные особенности языка художественного произведения, поэтической и прозаической речи;</w:t>
      </w:r>
    </w:p>
    <w:p w14:paraId="3EB18C32" w14:textId="77777777" w:rsidR="00D67B9C" w:rsidRPr="00CA4934" w:rsidRDefault="00471849" w:rsidP="005B1125">
      <w:pPr>
        <w:pStyle w:val="affa"/>
        <w:ind w:left="0" w:firstLine="709"/>
        <w:rPr>
          <w:sz w:val="28"/>
          <w:szCs w:val="28"/>
          <w:lang w:val="ru-RU"/>
        </w:rPr>
      </w:pPr>
      <w:r w:rsidRPr="00CA4934">
        <w:rPr>
          <w:rFonts w:eastAsia="SchoolBookSanPin"/>
          <w:sz w:val="28"/>
          <w:szCs w:val="28"/>
          <w:lang w:val="ru-RU"/>
        </w:rPr>
        <w:t>4</w:t>
      </w:r>
      <w:r w:rsidR="0006576F" w:rsidRPr="00CA4934">
        <w:rPr>
          <w:rFonts w:eastAsia="SchoolBookSanPin"/>
          <w:sz w:val="28"/>
          <w:szCs w:val="28"/>
          <w:lang w:val="ru-RU"/>
        </w:rPr>
        <w:t>) </w:t>
      </w:r>
      <w:r w:rsidR="00D67B9C" w:rsidRPr="00CA4934">
        <w:rPr>
          <w:rFonts w:eastAsia="SchoolBookSanPin"/>
          <w:sz w:val="28"/>
          <w:szCs w:val="28"/>
          <w:lang w:val="ru-RU"/>
        </w:rPr>
        <w:t>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w:t>
      </w:r>
      <w:r w:rsidR="00F9446D" w:rsidRPr="00CA4934">
        <w:rPr>
          <w:rFonts w:eastAsia="SchoolBookSanPin"/>
          <w:sz w:val="28"/>
          <w:szCs w:val="28"/>
          <w:lang w:val="ru-RU"/>
        </w:rPr>
        <w:t>,</w:t>
      </w:r>
      <w:r w:rsidR="00D67B9C" w:rsidRPr="00CA4934">
        <w:rPr>
          <w:rFonts w:eastAsia="SchoolBookSanPin"/>
          <w:sz w:val="28"/>
          <w:szCs w:val="28"/>
          <w:lang w:val="ru-RU"/>
        </w:rPr>
        <w:t xml:space="preserve"> проза и поэзия</w:t>
      </w:r>
      <w:r w:rsidR="00F9446D" w:rsidRPr="00CA4934">
        <w:rPr>
          <w:rFonts w:eastAsia="SchoolBookSanPin"/>
          <w:sz w:val="28"/>
          <w:szCs w:val="28"/>
          <w:lang w:val="ru-RU"/>
        </w:rPr>
        <w:t>,</w:t>
      </w:r>
      <w:r w:rsidR="00D67B9C" w:rsidRPr="00CA4934">
        <w:rPr>
          <w:rFonts w:eastAsia="SchoolBookSanPin"/>
          <w:sz w:val="28"/>
          <w:szCs w:val="28"/>
          <w:lang w:val="ru-RU"/>
        </w:rPr>
        <w:t xml:space="preserve"> художественный образ</w:t>
      </w:r>
      <w:r w:rsidR="00F9446D" w:rsidRPr="00CA4934">
        <w:rPr>
          <w:rFonts w:eastAsia="SchoolBookSanPin"/>
          <w:sz w:val="28"/>
          <w:szCs w:val="28"/>
          <w:lang w:val="ru-RU"/>
        </w:rPr>
        <w:t>,</w:t>
      </w:r>
      <w:r w:rsidR="00D67B9C" w:rsidRPr="00CA4934">
        <w:rPr>
          <w:rFonts w:eastAsia="SchoolBookSanPin"/>
          <w:sz w:val="28"/>
          <w:szCs w:val="28"/>
          <w:lang w:val="ru-RU"/>
        </w:rPr>
        <w:t xml:space="preserve"> роды (лирика, эпос), жанры (рассказ, повесть, роман, басня, послание)</w:t>
      </w:r>
      <w:r w:rsidR="00F9446D" w:rsidRPr="00CA4934">
        <w:rPr>
          <w:rFonts w:eastAsia="SchoolBookSanPin"/>
          <w:sz w:val="28"/>
          <w:szCs w:val="28"/>
          <w:lang w:val="ru-RU"/>
        </w:rPr>
        <w:t xml:space="preserve">, </w:t>
      </w:r>
      <w:r w:rsidR="00D67B9C" w:rsidRPr="00CA4934">
        <w:rPr>
          <w:rFonts w:eastAsia="SchoolBookSanPin"/>
          <w:sz w:val="28"/>
          <w:szCs w:val="28"/>
          <w:lang w:val="ru-RU"/>
        </w:rPr>
        <w:t>форма и содержание литературного произведения; тема, идея, проблематика</w:t>
      </w:r>
      <w:r w:rsidR="00F9446D" w:rsidRPr="00CA4934">
        <w:rPr>
          <w:rFonts w:eastAsia="SchoolBookSanPin"/>
          <w:sz w:val="28"/>
          <w:szCs w:val="28"/>
          <w:lang w:val="ru-RU"/>
        </w:rPr>
        <w:t>,</w:t>
      </w:r>
      <w:r w:rsidR="00D67B9C" w:rsidRPr="00CA4934">
        <w:rPr>
          <w:rFonts w:eastAsia="SchoolBookSanPin"/>
          <w:sz w:val="28"/>
          <w:szCs w:val="28"/>
          <w:lang w:val="ru-RU"/>
        </w:rPr>
        <w:t xml:space="preserve">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w:t>
      </w:r>
      <w:r w:rsidR="00F9446D" w:rsidRPr="00CA4934">
        <w:rPr>
          <w:rFonts w:eastAsia="SchoolBookSanPin"/>
          <w:sz w:val="28"/>
          <w:szCs w:val="28"/>
          <w:lang w:val="ru-RU"/>
        </w:rPr>
        <w:t>,</w:t>
      </w:r>
      <w:r w:rsidR="00D67B9C" w:rsidRPr="00CA4934">
        <w:rPr>
          <w:rFonts w:eastAsia="SchoolBookSanPin"/>
          <w:sz w:val="28"/>
          <w:szCs w:val="28"/>
          <w:lang w:val="ru-RU"/>
        </w:rPr>
        <w:t xml:space="preserve"> портрет, пейзаж, художественная деталь</w:t>
      </w:r>
      <w:r w:rsidR="00F9446D" w:rsidRPr="00CA4934">
        <w:rPr>
          <w:rFonts w:eastAsia="SchoolBookSanPin"/>
          <w:sz w:val="28"/>
          <w:szCs w:val="28"/>
          <w:lang w:val="ru-RU"/>
        </w:rPr>
        <w:t>,</w:t>
      </w:r>
      <w:r w:rsidR="00D67B9C" w:rsidRPr="00CA4934">
        <w:rPr>
          <w:rFonts w:eastAsia="SchoolBookSanPin"/>
          <w:sz w:val="28"/>
          <w:szCs w:val="28"/>
          <w:lang w:val="ru-RU"/>
        </w:rPr>
        <w:t xml:space="preserve"> юмор, ирония</w:t>
      </w:r>
      <w:r w:rsidR="00F9446D" w:rsidRPr="00CA4934">
        <w:rPr>
          <w:rFonts w:eastAsia="SchoolBookSanPin"/>
          <w:sz w:val="28"/>
          <w:szCs w:val="28"/>
          <w:lang w:val="ru-RU"/>
        </w:rPr>
        <w:t>,</w:t>
      </w:r>
      <w:r w:rsidR="00D67B9C" w:rsidRPr="00CA4934">
        <w:rPr>
          <w:rFonts w:eastAsia="SchoolBookSanPin"/>
          <w:sz w:val="28"/>
          <w:szCs w:val="28"/>
          <w:lang w:val="ru-RU"/>
        </w:rPr>
        <w:t xml:space="preserve"> эпитет, метафора, сравнение</w:t>
      </w:r>
      <w:r w:rsidR="00F9446D" w:rsidRPr="00CA4934">
        <w:rPr>
          <w:rFonts w:eastAsia="SchoolBookSanPin"/>
          <w:sz w:val="28"/>
          <w:szCs w:val="28"/>
          <w:lang w:val="ru-RU"/>
        </w:rPr>
        <w:t>,</w:t>
      </w:r>
      <w:r w:rsidR="00D67B9C" w:rsidRPr="00CA4934">
        <w:rPr>
          <w:rFonts w:eastAsia="SchoolBookSanPin"/>
          <w:sz w:val="28"/>
          <w:szCs w:val="28"/>
          <w:lang w:val="ru-RU"/>
        </w:rPr>
        <w:t xml:space="preserve"> олицетворение, гипербола; антитеза, аллегория</w:t>
      </w:r>
      <w:r w:rsidR="00F9446D" w:rsidRPr="00CA4934">
        <w:rPr>
          <w:rFonts w:eastAsia="SchoolBookSanPin"/>
          <w:sz w:val="28"/>
          <w:szCs w:val="28"/>
          <w:lang w:val="ru-RU"/>
        </w:rPr>
        <w:t>,</w:t>
      </w:r>
      <w:r w:rsidR="00D67B9C" w:rsidRPr="00CA4934">
        <w:rPr>
          <w:rFonts w:eastAsia="SchoolBookSanPin"/>
          <w:sz w:val="28"/>
          <w:szCs w:val="28"/>
          <w:lang w:val="ru-RU"/>
        </w:rPr>
        <w:t xml:space="preserve"> стихотворный метр (хорей, ямб), ритм, рифма, строфа;</w:t>
      </w:r>
    </w:p>
    <w:p w14:paraId="3C5C1F79" w14:textId="77777777" w:rsidR="00D67B9C" w:rsidRPr="00CA4934" w:rsidRDefault="00471849" w:rsidP="005B1125">
      <w:pPr>
        <w:pStyle w:val="affa"/>
        <w:ind w:left="0" w:firstLine="709"/>
        <w:rPr>
          <w:sz w:val="28"/>
          <w:szCs w:val="28"/>
          <w:lang w:val="ru-RU"/>
        </w:rPr>
      </w:pPr>
      <w:r w:rsidRPr="00CA4934">
        <w:rPr>
          <w:rFonts w:eastAsia="SchoolBookSanPin"/>
          <w:sz w:val="28"/>
          <w:szCs w:val="28"/>
          <w:lang w:val="ru-RU"/>
        </w:rPr>
        <w:t>5</w:t>
      </w:r>
      <w:r w:rsidR="0006576F" w:rsidRPr="00CA4934">
        <w:rPr>
          <w:rFonts w:eastAsia="SchoolBookSanPin"/>
          <w:sz w:val="28"/>
          <w:szCs w:val="28"/>
          <w:lang w:val="ru-RU"/>
        </w:rPr>
        <w:t>) </w:t>
      </w:r>
      <w:r w:rsidR="00D67B9C" w:rsidRPr="00CA4934">
        <w:rPr>
          <w:rFonts w:eastAsia="SchoolBookSanPin"/>
          <w:sz w:val="28"/>
          <w:szCs w:val="28"/>
          <w:lang w:val="ru-RU"/>
        </w:rPr>
        <w:t>выделять в произведениях элементы художественной формы</w:t>
      </w:r>
      <w:r w:rsidR="00CA4934" w:rsidRPr="00CA4934">
        <w:rPr>
          <w:rFonts w:eastAsia="SchoolBookSanPin"/>
          <w:sz w:val="28"/>
          <w:szCs w:val="28"/>
          <w:lang w:val="ru-RU"/>
        </w:rPr>
        <w:t xml:space="preserve"> </w:t>
      </w:r>
      <w:r w:rsidR="00D67B9C" w:rsidRPr="00CA4934">
        <w:rPr>
          <w:rFonts w:eastAsia="SchoolBookSanPin"/>
          <w:sz w:val="28"/>
          <w:szCs w:val="28"/>
          <w:lang w:val="ru-RU"/>
        </w:rPr>
        <w:t>и обнаруживать связи между ними;</w:t>
      </w:r>
    </w:p>
    <w:p w14:paraId="35303F79" w14:textId="77777777" w:rsidR="00D67B9C" w:rsidRPr="00CA4934" w:rsidRDefault="00471849" w:rsidP="005B1125">
      <w:pPr>
        <w:pStyle w:val="affa"/>
        <w:ind w:left="0" w:firstLine="709"/>
        <w:rPr>
          <w:sz w:val="28"/>
          <w:szCs w:val="28"/>
          <w:lang w:val="ru-RU"/>
        </w:rPr>
      </w:pPr>
      <w:r w:rsidRPr="00CA4934">
        <w:rPr>
          <w:rFonts w:eastAsia="SchoolBookSanPin"/>
          <w:sz w:val="28"/>
          <w:szCs w:val="28"/>
          <w:lang w:val="ru-RU"/>
        </w:rPr>
        <w:t>6</w:t>
      </w:r>
      <w:r w:rsidR="0006576F" w:rsidRPr="00CA4934">
        <w:rPr>
          <w:rFonts w:eastAsia="SchoolBookSanPin"/>
          <w:sz w:val="28"/>
          <w:szCs w:val="28"/>
          <w:lang w:val="ru-RU"/>
        </w:rPr>
        <w:t>) </w:t>
      </w:r>
      <w:r w:rsidR="00D67B9C" w:rsidRPr="00CA4934">
        <w:rPr>
          <w:rFonts w:eastAsia="SchoolBookSanPin"/>
          <w:sz w:val="28"/>
          <w:szCs w:val="28"/>
          <w:lang w:val="ru-RU"/>
        </w:rPr>
        <w:t>сопоставлять произведения, их фрагменты, образы персонажей, сюжеты разных литературных произведений, темы, проблемы, жанры (с учётом возраста</w:t>
      </w:r>
      <w:r w:rsidR="00CA4934" w:rsidRPr="00CA4934">
        <w:rPr>
          <w:rFonts w:eastAsia="SchoolBookSanPin"/>
          <w:sz w:val="28"/>
          <w:szCs w:val="28"/>
          <w:lang w:val="ru-RU"/>
        </w:rPr>
        <w:t xml:space="preserve"> </w:t>
      </w:r>
      <w:r w:rsidR="00D67B9C" w:rsidRPr="00CA4934">
        <w:rPr>
          <w:rFonts w:eastAsia="SchoolBookSanPin"/>
          <w:sz w:val="28"/>
          <w:szCs w:val="28"/>
          <w:lang w:val="ru-RU"/>
        </w:rPr>
        <w:t>и литературного развития обучающихся);</w:t>
      </w:r>
    </w:p>
    <w:p w14:paraId="16FFC89F" w14:textId="77777777" w:rsidR="00D67B9C" w:rsidRPr="00CA4934" w:rsidRDefault="00471849" w:rsidP="005B1125">
      <w:pPr>
        <w:pStyle w:val="affa"/>
        <w:ind w:left="0" w:firstLine="709"/>
        <w:rPr>
          <w:rFonts w:eastAsia="SchoolBookSanPin"/>
          <w:sz w:val="28"/>
          <w:szCs w:val="28"/>
          <w:lang w:val="ru-RU"/>
        </w:rPr>
      </w:pPr>
      <w:r w:rsidRPr="00CA4934">
        <w:rPr>
          <w:rFonts w:eastAsia="SchoolBookSanPin"/>
          <w:sz w:val="28"/>
          <w:szCs w:val="28"/>
          <w:lang w:val="ru-RU"/>
        </w:rPr>
        <w:t>7</w:t>
      </w:r>
      <w:r w:rsidR="0006576F" w:rsidRPr="00CA4934">
        <w:rPr>
          <w:rFonts w:eastAsia="SchoolBookSanPin"/>
          <w:sz w:val="28"/>
          <w:szCs w:val="28"/>
          <w:lang w:val="ru-RU"/>
        </w:rPr>
        <w:t>) </w:t>
      </w:r>
      <w:r w:rsidR="00D67B9C" w:rsidRPr="00CA4934">
        <w:rPr>
          <w:rFonts w:eastAsia="SchoolBookSanPin"/>
          <w:sz w:val="28"/>
          <w:szCs w:val="28"/>
          <w:lang w:val="ru-RU"/>
        </w:rPr>
        <w:t>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6DC0300F" w14:textId="77777777" w:rsidR="00D67B9C" w:rsidRPr="00CA4934" w:rsidRDefault="00547FA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7 поэтических произведений, не выученных ранее), передавая личное отношени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к произведению (с учётом литературного развития, индивидуальных особенностей обучающихся);</w:t>
      </w:r>
    </w:p>
    <w:p w14:paraId="0100A76A" w14:textId="77777777" w:rsidR="00D67B9C" w:rsidRPr="00CA4934" w:rsidRDefault="00B718C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14:paraId="112339A5" w14:textId="77777777" w:rsidR="00D67B9C"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давать аргументированную оценку прочитанному;</w:t>
      </w:r>
    </w:p>
    <w:p w14:paraId="0F6721E6" w14:textId="77777777" w:rsidR="001F4F72"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оздавать устные и письменные высказывания разных жанров (объёмом</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не менее 100 слов), писать сочинение-рассуждение по заданной теме</w:t>
      </w:r>
      <w:r w:rsidR="00CA4934" w:rsidRPr="00CA4934">
        <w:rPr>
          <w:rFonts w:ascii="Times New Roman" w:eastAsia="SchoolBookSanPin" w:hAnsi="Times New Roman"/>
          <w:sz w:val="28"/>
          <w:szCs w:val="28"/>
          <w:lang w:val="ru-RU"/>
        </w:rPr>
        <w:t xml:space="preserve"> </w:t>
      </w:r>
      <w:r w:rsidR="001F4F72" w:rsidRPr="00CA4934">
        <w:rPr>
          <w:rFonts w:ascii="Times New Roman" w:eastAsia="SchoolBookSanPin" w:hAnsi="Times New Roman"/>
          <w:sz w:val="28"/>
          <w:szCs w:val="28"/>
          <w:lang w:val="ru-RU"/>
        </w:rPr>
        <w:t>с использованием прочитанных произведений, аннотаций, отзывов;</w:t>
      </w:r>
    </w:p>
    <w:p w14:paraId="028C20F4" w14:textId="77777777" w:rsidR="00D67B9C"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ладеть умениями интерпретации и оценки текстуально изученных произведений фольклора, древнерусской, русской и зарубежной литературы</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современных авторов</w:t>
      </w:r>
      <w:r w:rsidR="003870DE"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с использованием методов смыслового чтени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эстетического анализа;</w:t>
      </w:r>
    </w:p>
    <w:p w14:paraId="54D8E8CC" w14:textId="77777777" w:rsidR="00D67B9C"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3</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осознавать важность чтения и изучения произведений устного народного творчества и художественной литературы для познания мира, формирования </w:t>
      </w:r>
      <w:r w:rsidR="00D67B9C" w:rsidRPr="00CA4934">
        <w:rPr>
          <w:rFonts w:ascii="Times New Roman" w:eastAsia="SchoolBookSanPin" w:hAnsi="Times New Roman"/>
          <w:sz w:val="28"/>
          <w:szCs w:val="28"/>
          <w:lang w:val="ru-RU"/>
        </w:rPr>
        <w:lastRenderedPageBreak/>
        <w:t>эмоциональных и эстетических впечатлений, а также для собственного развития;</w:t>
      </w:r>
    </w:p>
    <w:p w14:paraId="2067CC7E" w14:textId="77777777" w:rsidR="00D67B9C"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планировать </w:t>
      </w:r>
      <w:r w:rsidR="001F4F72" w:rsidRPr="00CA4934">
        <w:rPr>
          <w:rFonts w:ascii="Times New Roman" w:eastAsia="SchoolBookSanPin" w:hAnsi="Times New Roman"/>
          <w:sz w:val="28"/>
          <w:szCs w:val="28"/>
          <w:lang w:val="ru-RU"/>
        </w:rPr>
        <w:t xml:space="preserve">собственное чтение, </w:t>
      </w:r>
      <w:r w:rsidR="00D67B9C" w:rsidRPr="00CA4934">
        <w:rPr>
          <w:rFonts w:ascii="Times New Roman" w:eastAsia="SchoolBookSanPin" w:hAnsi="Times New Roman"/>
          <w:sz w:val="28"/>
          <w:szCs w:val="28"/>
          <w:lang w:val="ru-RU"/>
        </w:rPr>
        <w:t>обогащать свой круг чтени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по рекомендациям учителя, в том числе за счёт произведений современной литературы для детей и подростков;</w:t>
      </w:r>
    </w:p>
    <w:p w14:paraId="491CBF8F" w14:textId="77777777" w:rsidR="005E3AF0"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5</w:t>
      </w:r>
      <w:r w:rsidRPr="00CA4934">
        <w:rPr>
          <w:rFonts w:ascii="Times New Roman" w:eastAsia="SchoolBookSanPin" w:hAnsi="Times New Roman"/>
          <w:sz w:val="28"/>
          <w:szCs w:val="28"/>
          <w:lang w:val="ru-RU"/>
        </w:rPr>
        <w:t>) </w:t>
      </w:r>
      <w:r w:rsidR="005E3AF0" w:rsidRPr="00CA4934">
        <w:rPr>
          <w:rFonts w:ascii="Times New Roman" w:eastAsia="SchoolBookSanPin" w:hAnsi="Times New Roman"/>
          <w:sz w:val="28"/>
          <w:szCs w:val="28"/>
          <w:lang w:val="ru-RU"/>
        </w:rPr>
        <w:t>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14:paraId="6EEDBD38" w14:textId="77777777" w:rsidR="00D67B9C"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6</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развивать умение использовать словари и справочники, в том числ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3180F93E" w14:textId="77777777" w:rsidR="00F9446D"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F9446D"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7</w:t>
      </w:r>
      <w:r w:rsidR="00F9446D" w:rsidRPr="00CA4934">
        <w:rPr>
          <w:rFonts w:ascii="Times New Roman" w:eastAsia="SchoolBookSanPin" w:hAnsi="Times New Roman"/>
          <w:sz w:val="28"/>
          <w:szCs w:val="28"/>
          <w:lang w:val="ru-RU"/>
        </w:rPr>
        <w:t>. </w:t>
      </w:r>
      <w:r w:rsidR="00F9446D" w:rsidRPr="00CA4934">
        <w:rPr>
          <w:rFonts w:ascii="Times New Roman" w:eastAsia="OfficinaSansBoldITC" w:hAnsi="Times New Roman"/>
          <w:sz w:val="28"/>
          <w:szCs w:val="28"/>
          <w:lang w:val="ru-RU"/>
        </w:rPr>
        <w:t>Предметные результаты изучения литературы. К</w:t>
      </w:r>
      <w:r w:rsidR="00F9446D" w:rsidRPr="00CA4934">
        <w:rPr>
          <w:rFonts w:ascii="Times New Roman" w:eastAsia="SchoolBookSanPin" w:hAnsi="Times New Roman"/>
          <w:sz w:val="28"/>
          <w:szCs w:val="28"/>
          <w:lang w:val="ru-RU"/>
        </w:rPr>
        <w:t xml:space="preserve"> концу обучения</w:t>
      </w:r>
      <w:r w:rsidR="00CA4934" w:rsidRPr="00CA4934">
        <w:rPr>
          <w:rFonts w:ascii="Times New Roman" w:eastAsia="SchoolBookSanPin" w:hAnsi="Times New Roman"/>
          <w:sz w:val="28"/>
          <w:szCs w:val="28"/>
          <w:lang w:val="ru-RU"/>
        </w:rPr>
        <w:t xml:space="preserve"> </w:t>
      </w:r>
      <w:r w:rsidR="00F9446D" w:rsidRPr="00CA4934">
        <w:rPr>
          <w:rFonts w:ascii="Times New Roman" w:eastAsia="SchoolBookSanPin" w:hAnsi="Times New Roman"/>
          <w:sz w:val="28"/>
          <w:szCs w:val="28"/>
          <w:lang w:val="ru-RU"/>
        </w:rPr>
        <w:t xml:space="preserve">в </w:t>
      </w:r>
      <w:r w:rsidR="00F9446D" w:rsidRPr="00CA4934">
        <w:rPr>
          <w:rFonts w:ascii="Times New Roman" w:eastAsia="SchoolBookSanPin" w:hAnsi="Times New Roman"/>
          <w:bCs/>
          <w:sz w:val="28"/>
          <w:szCs w:val="28"/>
          <w:lang w:val="ru-RU"/>
        </w:rPr>
        <w:t xml:space="preserve">7 классе </w:t>
      </w:r>
      <w:r w:rsidR="00F9446D" w:rsidRPr="00CA4934">
        <w:rPr>
          <w:rFonts w:ascii="Times New Roman" w:eastAsia="SchoolBookSanPin" w:hAnsi="Times New Roman"/>
          <w:sz w:val="28"/>
          <w:szCs w:val="28"/>
          <w:lang w:val="ru-RU"/>
        </w:rPr>
        <w:t>обучающийся научится:</w:t>
      </w:r>
    </w:p>
    <w:p w14:paraId="3BE68894" w14:textId="77777777" w:rsidR="00D67B9C" w:rsidRPr="00CA4934" w:rsidRDefault="0006576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B9299B"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1612736E" w14:textId="77777777" w:rsidR="00D67B9C" w:rsidRPr="00CA4934" w:rsidRDefault="00AD17C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5CE2F862" w14:textId="77777777" w:rsidR="00D67B9C" w:rsidRPr="00CA4934" w:rsidRDefault="00AD17C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роводить смысловой и эстетический анализ произведений фольклора</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художественной литературы</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ринимать, анализировать, интерпретировать</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r w:rsidR="00547FAB" w:rsidRPr="00CA4934">
        <w:rPr>
          <w:rFonts w:ascii="Times New Roman" w:eastAsia="SchoolBookSanPin" w:hAnsi="Times New Roman"/>
          <w:sz w:val="28"/>
          <w:szCs w:val="28"/>
          <w:lang w:val="ru-RU"/>
        </w:rPr>
        <w:t>:</w:t>
      </w:r>
    </w:p>
    <w:p w14:paraId="0A5FB500" w14:textId="77777777" w:rsidR="00D67B9C" w:rsidRPr="00CA4934" w:rsidRDefault="00D67B9C" w:rsidP="005B1125">
      <w:pPr>
        <w:pStyle w:val="affa"/>
        <w:ind w:left="0" w:firstLine="709"/>
        <w:rPr>
          <w:sz w:val="28"/>
          <w:szCs w:val="28"/>
          <w:lang w:val="ru-RU"/>
        </w:rPr>
      </w:pPr>
      <w:r w:rsidRPr="00CA4934">
        <w:rPr>
          <w:rFonts w:eastAsia="SchoolBookSanPin"/>
          <w:sz w:val="28"/>
          <w:szCs w:val="28"/>
          <w:lang w:val="ru-RU"/>
        </w:rPr>
        <w:t>анализировать произведение в единстве формы и содержания</w:t>
      </w:r>
      <w:r w:rsidR="0081125B" w:rsidRPr="00CA4934">
        <w:rPr>
          <w:rFonts w:eastAsia="SchoolBookSanPin"/>
          <w:sz w:val="28"/>
          <w:szCs w:val="28"/>
          <w:lang w:val="ru-RU"/>
        </w:rPr>
        <w:t>;</w:t>
      </w:r>
      <w:r w:rsidRPr="00CA4934">
        <w:rPr>
          <w:rFonts w:eastAsia="SchoolBookSanPin"/>
          <w:sz w:val="28"/>
          <w:szCs w:val="28"/>
          <w:lang w:val="ru-RU"/>
        </w:rPr>
        <w:t xml:space="preserve"> определять тему, главную мысль и проблематику произведения, его родовую и жанровую принадлежность</w:t>
      </w:r>
      <w:r w:rsidR="0081125B" w:rsidRPr="00CA4934">
        <w:rPr>
          <w:rFonts w:eastAsia="SchoolBookSanPin"/>
          <w:sz w:val="28"/>
          <w:szCs w:val="28"/>
          <w:lang w:val="ru-RU"/>
        </w:rPr>
        <w:t>;</w:t>
      </w:r>
      <w:r w:rsidRPr="00CA4934">
        <w:rPr>
          <w:rFonts w:eastAsia="SchoolBookSanPin"/>
          <w:sz w:val="28"/>
          <w:szCs w:val="28"/>
          <w:lang w:val="ru-RU"/>
        </w:rPr>
        <w:t xml:space="preserve"> выявлять позицию героя, рассказчика и авторскую позицию, учитывая художественные особенности произведения</w:t>
      </w:r>
      <w:r w:rsidR="0081125B" w:rsidRPr="00CA4934">
        <w:rPr>
          <w:rFonts w:eastAsia="SchoolBookSanPin"/>
          <w:sz w:val="28"/>
          <w:szCs w:val="28"/>
          <w:lang w:val="ru-RU"/>
        </w:rPr>
        <w:t>;</w:t>
      </w:r>
      <w:r w:rsidRPr="00CA4934">
        <w:rPr>
          <w:rFonts w:eastAsia="SchoolBookSanPin"/>
          <w:sz w:val="28"/>
          <w:szCs w:val="28"/>
          <w:lang w:val="ru-RU"/>
        </w:rPr>
        <w:t xml:space="preserve"> характеризовать героев-персонажей, давать их сравнительные характеристики, оценивать систему персонажей</w:t>
      </w:r>
      <w:r w:rsidR="0081125B" w:rsidRPr="00CA4934">
        <w:rPr>
          <w:rFonts w:eastAsia="SchoolBookSanPin"/>
          <w:sz w:val="28"/>
          <w:szCs w:val="28"/>
          <w:lang w:val="ru-RU"/>
        </w:rPr>
        <w:t>;</w:t>
      </w:r>
      <w:r w:rsidRPr="00CA4934">
        <w:rPr>
          <w:rFonts w:eastAsia="SchoolBookSanPin"/>
          <w:sz w:val="28"/>
          <w:szCs w:val="28"/>
          <w:lang w:val="ru-RU"/>
        </w:rPr>
        <w:t xml:space="preserve"> определять особенности композиции и основной конфликт произведения</w:t>
      </w:r>
      <w:r w:rsidR="0081125B" w:rsidRPr="00CA4934">
        <w:rPr>
          <w:rFonts w:eastAsia="SchoolBookSanPin"/>
          <w:sz w:val="28"/>
          <w:szCs w:val="28"/>
          <w:lang w:val="ru-RU"/>
        </w:rPr>
        <w:t>;</w:t>
      </w:r>
      <w:r w:rsidRPr="00CA4934">
        <w:rPr>
          <w:rFonts w:eastAsia="SchoolBookSanPin"/>
          <w:sz w:val="28"/>
          <w:szCs w:val="28"/>
          <w:lang w:val="ru-RU"/>
        </w:rPr>
        <w:t xml:space="preserve">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w:t>
      </w:r>
      <w:r w:rsidR="0081125B" w:rsidRPr="00CA4934">
        <w:rPr>
          <w:rFonts w:eastAsia="SchoolBookSanPin"/>
          <w:sz w:val="28"/>
          <w:szCs w:val="28"/>
          <w:lang w:val="ru-RU"/>
        </w:rPr>
        <w:t>;</w:t>
      </w:r>
      <w:r w:rsidRPr="00CA4934">
        <w:rPr>
          <w:rFonts w:eastAsia="SchoolBookSanPin"/>
          <w:sz w:val="28"/>
          <w:szCs w:val="28"/>
          <w:lang w:val="ru-RU"/>
        </w:rPr>
        <w:t xml:space="preserve"> выявлять основные особенности языка художественного произведения, поэтической и прозаической речи</w:t>
      </w:r>
      <w:r w:rsidR="00F9446D" w:rsidRPr="00CA4934">
        <w:rPr>
          <w:rFonts w:eastAsia="SchoolBookSanPin"/>
          <w:sz w:val="28"/>
          <w:szCs w:val="28"/>
          <w:lang w:val="ru-RU"/>
        </w:rPr>
        <w:t>,</w:t>
      </w:r>
      <w:r w:rsidRPr="00CA4934">
        <w:rPr>
          <w:rFonts w:eastAsia="SchoolBookSanPin"/>
          <w:sz w:val="28"/>
          <w:szCs w:val="28"/>
          <w:lang w:val="ru-RU"/>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w:t>
      </w:r>
    </w:p>
    <w:p w14:paraId="14AF7BF9" w14:textId="77777777" w:rsidR="00D67B9C" w:rsidRPr="00CA4934" w:rsidRDefault="00D67B9C" w:rsidP="005B1125">
      <w:pPr>
        <w:pStyle w:val="affa"/>
        <w:ind w:left="0" w:firstLine="709"/>
        <w:rPr>
          <w:sz w:val="28"/>
          <w:szCs w:val="28"/>
          <w:lang w:val="ru-RU"/>
        </w:rPr>
      </w:pPr>
      <w:r w:rsidRPr="00CA4934">
        <w:rPr>
          <w:rFonts w:eastAsia="SchoolBookSanPin"/>
          <w:sz w:val="28"/>
          <w:szCs w:val="28"/>
          <w:lang w:val="ru-RU"/>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w:t>
      </w:r>
      <w:r w:rsidR="00CA4934" w:rsidRPr="00CA4934">
        <w:rPr>
          <w:rFonts w:eastAsia="SchoolBookSanPin"/>
          <w:sz w:val="28"/>
          <w:szCs w:val="28"/>
          <w:lang w:val="ru-RU"/>
        </w:rPr>
        <w:t xml:space="preserve"> </w:t>
      </w:r>
      <w:r w:rsidRPr="00CA4934">
        <w:rPr>
          <w:rFonts w:eastAsia="SchoolBookSanPin"/>
          <w:sz w:val="28"/>
          <w:szCs w:val="28"/>
          <w:lang w:val="ru-RU"/>
        </w:rPr>
        <w:t>и наблюдений</w:t>
      </w:r>
      <w:r w:rsidR="00F9446D" w:rsidRPr="00CA4934">
        <w:rPr>
          <w:rFonts w:eastAsia="SchoolBookSanPin"/>
          <w:sz w:val="28"/>
          <w:szCs w:val="28"/>
          <w:lang w:val="ru-RU"/>
        </w:rPr>
        <w:t xml:space="preserve"> (</w:t>
      </w:r>
      <w:r w:rsidRPr="00CA4934">
        <w:rPr>
          <w:rFonts w:eastAsia="SchoolBookSanPin"/>
          <w:sz w:val="28"/>
          <w:szCs w:val="28"/>
          <w:lang w:val="ru-RU"/>
        </w:rPr>
        <w:t>художественная литература и устное народное творчество</w:t>
      </w:r>
      <w:r w:rsidR="00F9446D" w:rsidRPr="00CA4934">
        <w:rPr>
          <w:rFonts w:eastAsia="SchoolBookSanPin"/>
          <w:sz w:val="28"/>
          <w:szCs w:val="28"/>
          <w:lang w:val="ru-RU"/>
        </w:rPr>
        <w:t>,</w:t>
      </w:r>
      <w:r w:rsidRPr="00CA4934">
        <w:rPr>
          <w:rFonts w:eastAsia="SchoolBookSanPin"/>
          <w:sz w:val="28"/>
          <w:szCs w:val="28"/>
          <w:lang w:val="ru-RU"/>
        </w:rPr>
        <w:t xml:space="preserve"> проза</w:t>
      </w:r>
      <w:r w:rsidR="00CA4934" w:rsidRPr="00CA4934">
        <w:rPr>
          <w:rFonts w:eastAsia="SchoolBookSanPin"/>
          <w:sz w:val="28"/>
          <w:szCs w:val="28"/>
          <w:lang w:val="ru-RU"/>
        </w:rPr>
        <w:t xml:space="preserve"> </w:t>
      </w:r>
      <w:r w:rsidRPr="00CA4934">
        <w:rPr>
          <w:rFonts w:eastAsia="SchoolBookSanPin"/>
          <w:sz w:val="28"/>
          <w:szCs w:val="28"/>
          <w:lang w:val="ru-RU"/>
        </w:rPr>
        <w:t>и поэзия</w:t>
      </w:r>
      <w:r w:rsidR="0081125B" w:rsidRPr="00CA4934">
        <w:rPr>
          <w:rFonts w:eastAsia="SchoolBookSanPin"/>
          <w:sz w:val="28"/>
          <w:szCs w:val="28"/>
          <w:lang w:val="ru-RU"/>
        </w:rPr>
        <w:t>;</w:t>
      </w:r>
      <w:r w:rsidRPr="00CA4934">
        <w:rPr>
          <w:rFonts w:eastAsia="SchoolBookSanPin"/>
          <w:sz w:val="28"/>
          <w:szCs w:val="28"/>
          <w:lang w:val="ru-RU"/>
        </w:rPr>
        <w:t xml:space="preserve"> художественный образ</w:t>
      </w:r>
      <w:r w:rsidR="0081125B" w:rsidRPr="00CA4934">
        <w:rPr>
          <w:rFonts w:eastAsia="SchoolBookSanPin"/>
          <w:sz w:val="28"/>
          <w:szCs w:val="28"/>
          <w:lang w:val="ru-RU"/>
        </w:rPr>
        <w:t>;</w:t>
      </w:r>
      <w:r w:rsidRPr="00CA4934">
        <w:rPr>
          <w:rFonts w:eastAsia="SchoolBookSanPin"/>
          <w:sz w:val="28"/>
          <w:szCs w:val="28"/>
          <w:lang w:val="ru-RU"/>
        </w:rPr>
        <w:t xml:space="preserve"> роды (лирика, эпос), жанры (рассказ, повесть, роман, послание, поэма, песня)</w:t>
      </w:r>
      <w:r w:rsidR="0081125B" w:rsidRPr="00CA4934">
        <w:rPr>
          <w:rFonts w:eastAsia="SchoolBookSanPin"/>
          <w:sz w:val="28"/>
          <w:szCs w:val="28"/>
          <w:lang w:val="ru-RU"/>
        </w:rPr>
        <w:t>;</w:t>
      </w:r>
      <w:r w:rsidRPr="00CA4934">
        <w:rPr>
          <w:rFonts w:eastAsia="SchoolBookSanPin"/>
          <w:sz w:val="28"/>
          <w:szCs w:val="28"/>
          <w:lang w:val="ru-RU"/>
        </w:rPr>
        <w:t xml:space="preserve"> форма и содержание литературного произведения; тема, идея, проблематика</w:t>
      </w:r>
      <w:r w:rsidR="0081125B" w:rsidRPr="00CA4934">
        <w:rPr>
          <w:rFonts w:eastAsia="SchoolBookSanPin"/>
          <w:sz w:val="28"/>
          <w:szCs w:val="28"/>
          <w:lang w:val="ru-RU"/>
        </w:rPr>
        <w:t>;</w:t>
      </w:r>
      <w:r w:rsidRPr="00CA4934">
        <w:rPr>
          <w:rFonts w:eastAsia="SchoolBookSanPin"/>
          <w:sz w:val="28"/>
          <w:szCs w:val="28"/>
          <w:lang w:val="ru-RU"/>
        </w:rPr>
        <w:t xml:space="preserve"> пафос (героический, патриотический, гражданский</w:t>
      </w:r>
      <w:r w:rsidR="00CA4934" w:rsidRPr="00CA4934">
        <w:rPr>
          <w:rFonts w:eastAsia="SchoolBookSanPin"/>
          <w:sz w:val="28"/>
          <w:szCs w:val="28"/>
          <w:lang w:val="ru-RU"/>
        </w:rPr>
        <w:t xml:space="preserve"> </w:t>
      </w:r>
      <w:r w:rsidRPr="00CA4934">
        <w:rPr>
          <w:rFonts w:eastAsia="SchoolBookSanPin"/>
          <w:sz w:val="28"/>
          <w:szCs w:val="28"/>
          <w:lang w:val="ru-RU"/>
        </w:rPr>
        <w:t>и другие)</w:t>
      </w:r>
      <w:r w:rsidR="003D3108" w:rsidRPr="00CA4934">
        <w:rPr>
          <w:rFonts w:eastAsia="SchoolBookSanPin"/>
          <w:sz w:val="28"/>
          <w:szCs w:val="28"/>
          <w:lang w:val="ru-RU"/>
        </w:rPr>
        <w:t>;</w:t>
      </w:r>
      <w:r w:rsidRPr="00CA4934">
        <w:rPr>
          <w:rFonts w:eastAsia="SchoolBookSanPin"/>
          <w:sz w:val="28"/>
          <w:szCs w:val="28"/>
          <w:lang w:val="ru-RU"/>
        </w:rPr>
        <w:t xml:space="preserve"> сюжет, композиция, эпиграф</w:t>
      </w:r>
      <w:r w:rsidR="003D3108" w:rsidRPr="00CA4934">
        <w:rPr>
          <w:rFonts w:eastAsia="SchoolBookSanPin"/>
          <w:sz w:val="28"/>
          <w:szCs w:val="28"/>
          <w:lang w:val="ru-RU"/>
        </w:rPr>
        <w:t>;</w:t>
      </w:r>
      <w:r w:rsidRPr="00CA4934">
        <w:rPr>
          <w:rFonts w:eastAsia="SchoolBookSanPin"/>
          <w:sz w:val="28"/>
          <w:szCs w:val="28"/>
          <w:lang w:val="ru-RU"/>
        </w:rPr>
        <w:t xml:space="preserve"> стадии развития действия </w:t>
      </w:r>
      <w:r w:rsidR="00F9446D" w:rsidRPr="00CA4934">
        <w:rPr>
          <w:rFonts w:eastAsia="SchoolBookSanPin"/>
          <w:sz w:val="28"/>
          <w:szCs w:val="28"/>
          <w:lang w:val="ru-RU"/>
        </w:rPr>
        <w:t>(</w:t>
      </w:r>
      <w:r w:rsidRPr="00CA4934">
        <w:rPr>
          <w:rFonts w:eastAsia="SchoolBookSanPin"/>
          <w:sz w:val="28"/>
          <w:szCs w:val="28"/>
          <w:lang w:val="ru-RU"/>
        </w:rPr>
        <w:t>экспозиция, завязка, развитие действия, кульминация, развязка</w:t>
      </w:r>
      <w:r w:rsidR="00F9446D" w:rsidRPr="00CA4934">
        <w:rPr>
          <w:rFonts w:eastAsia="SchoolBookSanPin"/>
          <w:sz w:val="28"/>
          <w:szCs w:val="28"/>
          <w:lang w:val="ru-RU"/>
        </w:rPr>
        <w:t>)</w:t>
      </w:r>
      <w:r w:rsidR="003D3108" w:rsidRPr="00CA4934">
        <w:rPr>
          <w:rFonts w:eastAsia="SchoolBookSanPin"/>
          <w:sz w:val="28"/>
          <w:szCs w:val="28"/>
          <w:lang w:val="ru-RU"/>
        </w:rPr>
        <w:t>;</w:t>
      </w:r>
      <w:r w:rsidRPr="00CA4934">
        <w:rPr>
          <w:rFonts w:eastAsia="SchoolBookSanPin"/>
          <w:sz w:val="28"/>
          <w:szCs w:val="28"/>
          <w:lang w:val="ru-RU"/>
        </w:rPr>
        <w:t xml:space="preserve"> автор, повествователь, рассказчик, литературный герой (персонаж), лирический герой, речевая характеристика героя</w:t>
      </w:r>
      <w:r w:rsidR="003D3108" w:rsidRPr="00CA4934">
        <w:rPr>
          <w:rFonts w:eastAsia="SchoolBookSanPin"/>
          <w:sz w:val="28"/>
          <w:szCs w:val="28"/>
          <w:lang w:val="ru-RU"/>
        </w:rPr>
        <w:t>;</w:t>
      </w:r>
      <w:r w:rsidRPr="00CA4934">
        <w:rPr>
          <w:rFonts w:eastAsia="SchoolBookSanPin"/>
          <w:sz w:val="28"/>
          <w:szCs w:val="28"/>
          <w:lang w:val="ru-RU"/>
        </w:rPr>
        <w:t xml:space="preserve"> </w:t>
      </w:r>
      <w:r w:rsidRPr="00CA4934">
        <w:rPr>
          <w:rFonts w:eastAsia="SchoolBookSanPin"/>
          <w:sz w:val="28"/>
          <w:szCs w:val="28"/>
          <w:lang w:val="ru-RU"/>
        </w:rPr>
        <w:lastRenderedPageBreak/>
        <w:t>портрет, пейзаж, интерьер, художественная деталь</w:t>
      </w:r>
      <w:r w:rsidR="003D3108" w:rsidRPr="00CA4934">
        <w:rPr>
          <w:rFonts w:eastAsia="SchoolBookSanPin"/>
          <w:sz w:val="28"/>
          <w:szCs w:val="28"/>
          <w:lang w:val="ru-RU"/>
        </w:rPr>
        <w:t>;</w:t>
      </w:r>
      <w:r w:rsidRPr="00CA4934">
        <w:rPr>
          <w:rFonts w:eastAsia="SchoolBookSanPin"/>
          <w:sz w:val="28"/>
          <w:szCs w:val="28"/>
          <w:lang w:val="ru-RU"/>
        </w:rPr>
        <w:t xml:space="preserve"> юмор, ирония, сатира</w:t>
      </w:r>
      <w:r w:rsidR="005D659A" w:rsidRPr="00CA4934">
        <w:rPr>
          <w:rFonts w:eastAsia="SchoolBookSanPin"/>
          <w:sz w:val="28"/>
          <w:szCs w:val="28"/>
          <w:lang w:val="ru-RU"/>
        </w:rPr>
        <w:t>;</w:t>
      </w:r>
      <w:r w:rsidRPr="00CA4934">
        <w:rPr>
          <w:rFonts w:eastAsia="SchoolBookSanPin"/>
          <w:sz w:val="28"/>
          <w:szCs w:val="28"/>
          <w:lang w:val="ru-RU"/>
        </w:rPr>
        <w:t xml:space="preserve"> эпитет, метафора, сравнение; олицетворение, гипербола</w:t>
      </w:r>
      <w:r w:rsidR="005D659A" w:rsidRPr="00CA4934">
        <w:rPr>
          <w:rFonts w:eastAsia="SchoolBookSanPin"/>
          <w:sz w:val="28"/>
          <w:szCs w:val="28"/>
          <w:lang w:val="ru-RU"/>
        </w:rPr>
        <w:t>;</w:t>
      </w:r>
      <w:r w:rsidRPr="00CA4934">
        <w:rPr>
          <w:rFonts w:eastAsia="SchoolBookSanPin"/>
          <w:sz w:val="28"/>
          <w:szCs w:val="28"/>
          <w:lang w:val="ru-RU"/>
        </w:rPr>
        <w:t xml:space="preserve"> антитеза, аллегория</w:t>
      </w:r>
      <w:r w:rsidR="005D659A" w:rsidRPr="00CA4934">
        <w:rPr>
          <w:rFonts w:eastAsia="SchoolBookSanPin"/>
          <w:sz w:val="28"/>
          <w:szCs w:val="28"/>
          <w:lang w:val="ru-RU"/>
        </w:rPr>
        <w:t>;</w:t>
      </w:r>
      <w:r w:rsidRPr="00CA4934">
        <w:rPr>
          <w:rFonts w:eastAsia="SchoolBookSanPin"/>
          <w:sz w:val="28"/>
          <w:szCs w:val="28"/>
          <w:lang w:val="ru-RU"/>
        </w:rPr>
        <w:t xml:space="preserve"> анафора; стихотворный метр (хорей, ямб, дактиль, амфибрахий, анапест), ритм, рифма, строфа</w:t>
      </w:r>
      <w:r w:rsidR="0006576F" w:rsidRPr="00CA4934">
        <w:rPr>
          <w:rFonts w:eastAsia="SchoolBookSanPin"/>
          <w:sz w:val="28"/>
          <w:szCs w:val="28"/>
          <w:lang w:val="ru-RU"/>
        </w:rPr>
        <w:t>)</w:t>
      </w:r>
      <w:r w:rsidRPr="00CA4934">
        <w:rPr>
          <w:rFonts w:eastAsia="SchoolBookSanPin"/>
          <w:sz w:val="28"/>
          <w:szCs w:val="28"/>
          <w:lang w:val="ru-RU"/>
        </w:rPr>
        <w:t>;</w:t>
      </w:r>
    </w:p>
    <w:p w14:paraId="2B33B110" w14:textId="77777777" w:rsidR="00D67B9C" w:rsidRPr="00CA4934" w:rsidRDefault="00D67B9C" w:rsidP="005B1125">
      <w:pPr>
        <w:pStyle w:val="affa"/>
        <w:ind w:left="0" w:firstLine="709"/>
        <w:rPr>
          <w:sz w:val="28"/>
          <w:szCs w:val="28"/>
          <w:lang w:val="ru-RU"/>
        </w:rPr>
      </w:pPr>
      <w:r w:rsidRPr="00CA4934">
        <w:rPr>
          <w:rFonts w:eastAsia="SchoolBookSanPin"/>
          <w:sz w:val="28"/>
          <w:szCs w:val="28"/>
          <w:lang w:val="ru-RU"/>
        </w:rPr>
        <w:t>выделять в произведениях элементы художественной формы и обнаруживать связи между ними;</w:t>
      </w:r>
    </w:p>
    <w:p w14:paraId="791C6FBA" w14:textId="77777777" w:rsidR="00D67B9C" w:rsidRPr="00CA4934" w:rsidRDefault="00D67B9C" w:rsidP="005B1125">
      <w:pPr>
        <w:pStyle w:val="affa"/>
        <w:ind w:left="0" w:firstLine="709"/>
        <w:rPr>
          <w:sz w:val="28"/>
          <w:szCs w:val="28"/>
          <w:lang w:val="ru-RU"/>
        </w:rPr>
      </w:pPr>
      <w:r w:rsidRPr="00CA4934">
        <w:rPr>
          <w:rFonts w:eastAsia="SchoolBookSanPin"/>
          <w:sz w:val="28"/>
          <w:szCs w:val="28"/>
          <w:lang w:val="ru-RU"/>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14:paraId="52F72642" w14:textId="77777777" w:rsidR="00D67B9C" w:rsidRPr="00CA4934" w:rsidRDefault="00D67B9C" w:rsidP="005B1125">
      <w:pPr>
        <w:pStyle w:val="affa"/>
        <w:ind w:left="0" w:firstLine="709"/>
        <w:rPr>
          <w:sz w:val="28"/>
          <w:szCs w:val="28"/>
          <w:lang w:val="ru-RU"/>
        </w:rPr>
      </w:pPr>
      <w:r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6E839D32" w14:textId="77777777" w:rsidR="00D67B9C" w:rsidRPr="00CA4934" w:rsidRDefault="00084A0E"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9 поэтических произведений, не выученных ранее), передавая личное отношени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к произведению (с учётом литературного развития, индивидуальных особенностей обучающихся);</w:t>
      </w:r>
    </w:p>
    <w:p w14:paraId="4A328498" w14:textId="77777777" w:rsidR="00D67B9C" w:rsidRPr="00CA4934" w:rsidRDefault="006201B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14:paraId="0F1597C2" w14:textId="77777777" w:rsidR="00D67B9C" w:rsidRPr="00CA4934" w:rsidRDefault="006201B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14:paraId="4A6BAD77" w14:textId="77777777" w:rsidR="001F4F72" w:rsidRPr="00CA4934" w:rsidRDefault="006201B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w:t>
      </w:r>
      <w:r w:rsidR="001F4F72" w:rsidRPr="00CA4934">
        <w:rPr>
          <w:rFonts w:ascii="Times New Roman" w:eastAsia="SchoolBookSanPin" w:hAnsi="Times New Roman"/>
          <w:sz w:val="28"/>
          <w:szCs w:val="28"/>
          <w:lang w:val="ru-RU"/>
        </w:rPr>
        <w:t>) создавать устные и письменные высказывания разных жанров (объёмом</w:t>
      </w:r>
      <w:r w:rsidR="00CA4934" w:rsidRPr="00CA4934">
        <w:rPr>
          <w:rFonts w:ascii="Times New Roman" w:eastAsia="SchoolBookSanPin" w:hAnsi="Times New Roman"/>
          <w:sz w:val="28"/>
          <w:szCs w:val="28"/>
          <w:lang w:val="ru-RU"/>
        </w:rPr>
        <w:t xml:space="preserve"> </w:t>
      </w:r>
      <w:r w:rsidR="001F4F72" w:rsidRPr="00CA4934">
        <w:rPr>
          <w:rFonts w:ascii="Times New Roman" w:eastAsia="SchoolBookSanPin" w:hAnsi="Times New Roman"/>
          <w:sz w:val="28"/>
          <w:szCs w:val="28"/>
          <w:lang w:val="ru-RU"/>
        </w:rPr>
        <w:t>не менее 150 слов), писать сочинение-рассуждение по заданной теме</w:t>
      </w:r>
      <w:r w:rsidR="00CA4934" w:rsidRPr="00CA4934">
        <w:rPr>
          <w:rFonts w:ascii="Times New Roman" w:eastAsia="SchoolBookSanPin" w:hAnsi="Times New Roman"/>
          <w:sz w:val="28"/>
          <w:szCs w:val="28"/>
          <w:lang w:val="ru-RU"/>
        </w:rPr>
        <w:t xml:space="preserve"> </w:t>
      </w:r>
      <w:r w:rsidR="001F4F72" w:rsidRPr="00CA4934">
        <w:rPr>
          <w:rFonts w:ascii="Times New Roman" w:eastAsia="SchoolBookSanPin" w:hAnsi="Times New Roman"/>
          <w:sz w:val="28"/>
          <w:szCs w:val="28"/>
          <w:lang w:val="ru-RU"/>
        </w:rPr>
        <w:t>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w:t>
      </w:r>
      <w:r w:rsidR="00CA4934" w:rsidRPr="00CA4934">
        <w:rPr>
          <w:rFonts w:ascii="Times New Roman" w:eastAsia="SchoolBookSanPin" w:hAnsi="Times New Roman"/>
          <w:sz w:val="28"/>
          <w:szCs w:val="28"/>
          <w:lang w:val="ru-RU"/>
        </w:rPr>
        <w:t xml:space="preserve"> </w:t>
      </w:r>
      <w:r w:rsidR="001F4F72" w:rsidRPr="00CA4934">
        <w:rPr>
          <w:rFonts w:ascii="Times New Roman" w:eastAsia="SchoolBookSanPin" w:hAnsi="Times New Roman"/>
          <w:sz w:val="28"/>
          <w:szCs w:val="28"/>
          <w:lang w:val="ru-RU"/>
        </w:rPr>
        <w:t>и обрабатывать информацию, необходимую для составления плана, таблицы, схемы, доклада, конспекта, аннотации, эссе, литературно-творческой работы</w:t>
      </w:r>
      <w:r w:rsidR="00CA4934" w:rsidRPr="00CA4934">
        <w:rPr>
          <w:rFonts w:ascii="Times New Roman" w:eastAsia="SchoolBookSanPin" w:hAnsi="Times New Roman"/>
          <w:sz w:val="28"/>
          <w:szCs w:val="28"/>
          <w:lang w:val="ru-RU"/>
        </w:rPr>
        <w:t xml:space="preserve"> </w:t>
      </w:r>
      <w:r w:rsidR="001F4F72" w:rsidRPr="00CA4934">
        <w:rPr>
          <w:rFonts w:ascii="Times New Roman" w:eastAsia="SchoolBookSanPin" w:hAnsi="Times New Roman"/>
          <w:sz w:val="28"/>
          <w:szCs w:val="28"/>
          <w:lang w:val="ru-RU"/>
        </w:rPr>
        <w:t>на самостоятельно или под руководством учителя выбранную литературную</w:t>
      </w:r>
      <w:r w:rsidR="00CA4934" w:rsidRPr="00CA4934">
        <w:rPr>
          <w:rFonts w:ascii="Times New Roman" w:eastAsia="SchoolBookSanPin" w:hAnsi="Times New Roman"/>
          <w:sz w:val="28"/>
          <w:szCs w:val="28"/>
          <w:lang w:val="ru-RU"/>
        </w:rPr>
        <w:t xml:space="preserve"> </w:t>
      </w:r>
      <w:r w:rsidR="001F4F72" w:rsidRPr="00CA4934">
        <w:rPr>
          <w:rFonts w:ascii="Times New Roman" w:eastAsia="SchoolBookSanPin" w:hAnsi="Times New Roman"/>
          <w:sz w:val="28"/>
          <w:szCs w:val="28"/>
          <w:lang w:val="ru-RU"/>
        </w:rPr>
        <w:t>или публицистическую тему;</w:t>
      </w:r>
    </w:p>
    <w:p w14:paraId="1FEA8CB8" w14:textId="77777777" w:rsidR="00D67B9C" w:rsidRPr="00CA4934" w:rsidRDefault="006201B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интерпретировать и оценивать текстуально изученные художественные произведения древнерусской, русской и зарубежной литературы</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современных авторов с использованием методов смыслового чтени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эстетического анализа;</w:t>
      </w:r>
    </w:p>
    <w:p w14:paraId="04252432" w14:textId="77777777" w:rsidR="00D67B9C" w:rsidRPr="00CA4934" w:rsidRDefault="006201B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важность чтения и изучения произведений фольклора</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художественной литературы для самостоятельного познания мира, развития собственных эмоциональных и эстетических впечатлений;</w:t>
      </w:r>
    </w:p>
    <w:p w14:paraId="1FEA523B" w14:textId="77777777" w:rsidR="00D67B9C" w:rsidRPr="00CA4934" w:rsidRDefault="006201B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ланировать своё чтение, обогащать свой круг чтения</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по рекомендациям учителя и </w:t>
      </w:r>
      <w:r w:rsidR="00BF5AFC"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в том числе за счёт произведений современной литературы для детей и подростков;</w:t>
      </w:r>
    </w:p>
    <w:p w14:paraId="7B616085" w14:textId="77777777" w:rsidR="00D67B9C" w:rsidRPr="00CA4934" w:rsidRDefault="006201B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участвовать в коллективной и индивидуальной </w:t>
      </w:r>
      <w:r w:rsidR="00F70887" w:rsidRPr="00CA4934">
        <w:rPr>
          <w:rFonts w:ascii="Times New Roman" w:eastAsia="SchoolBookSanPin" w:hAnsi="Times New Roman"/>
          <w:sz w:val="28"/>
          <w:szCs w:val="28"/>
          <w:lang w:val="ru-RU"/>
        </w:rPr>
        <w:t xml:space="preserve">учебно-исследовательской и </w:t>
      </w:r>
      <w:r w:rsidR="00D67B9C" w:rsidRPr="00CA4934">
        <w:rPr>
          <w:rFonts w:ascii="Times New Roman" w:eastAsia="SchoolBookSanPin" w:hAnsi="Times New Roman"/>
          <w:sz w:val="28"/>
          <w:szCs w:val="28"/>
          <w:lang w:val="ru-RU"/>
        </w:rPr>
        <w:t>проектной деятельности и публично представлять полученные результаты;</w:t>
      </w:r>
    </w:p>
    <w:p w14:paraId="61C0CC45" w14:textId="77777777" w:rsidR="00D67B9C" w:rsidRPr="00CA4934" w:rsidRDefault="006201B1"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развивать умение использовать энциклопедии, словари и справочники,</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том числе в электронной форме</w:t>
      </w:r>
      <w:r w:rsidR="00EB13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самостоятельно пользоваться электронными библиотеками и другими справочными материалами, в том числе из числа </w:t>
      </w:r>
      <w:r w:rsidR="00D67B9C" w:rsidRPr="00CA4934">
        <w:rPr>
          <w:rFonts w:ascii="Times New Roman" w:eastAsia="SchoolBookSanPin" w:hAnsi="Times New Roman"/>
          <w:sz w:val="28"/>
          <w:szCs w:val="28"/>
          <w:lang w:val="ru-RU"/>
        </w:rPr>
        <w:lastRenderedPageBreak/>
        <w:t>верифицированных электронных ресурсов, включённых в федеральный перечень.</w:t>
      </w:r>
    </w:p>
    <w:p w14:paraId="3C6959F2" w14:textId="77777777" w:rsidR="00EB1380"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EB1380"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8</w:t>
      </w:r>
      <w:r w:rsidR="00EB1380" w:rsidRPr="00CA4934">
        <w:rPr>
          <w:rFonts w:ascii="Times New Roman" w:eastAsia="SchoolBookSanPin" w:hAnsi="Times New Roman"/>
          <w:sz w:val="28"/>
          <w:szCs w:val="28"/>
          <w:lang w:val="ru-RU"/>
        </w:rPr>
        <w:t>. </w:t>
      </w:r>
      <w:r w:rsidR="00EB1380" w:rsidRPr="00CA4934">
        <w:rPr>
          <w:rFonts w:ascii="Times New Roman" w:eastAsia="OfficinaSansBoldITC" w:hAnsi="Times New Roman"/>
          <w:sz w:val="28"/>
          <w:szCs w:val="28"/>
          <w:lang w:val="ru-RU"/>
        </w:rPr>
        <w:t>Предметные результаты изучения литературы. К</w:t>
      </w:r>
      <w:r w:rsidR="00EB1380" w:rsidRPr="00CA4934">
        <w:rPr>
          <w:rFonts w:ascii="Times New Roman" w:eastAsia="SchoolBookSanPin" w:hAnsi="Times New Roman"/>
          <w:sz w:val="28"/>
          <w:szCs w:val="28"/>
          <w:lang w:val="ru-RU"/>
        </w:rPr>
        <w:t xml:space="preserve"> концу обучения</w:t>
      </w:r>
      <w:r w:rsidR="00CA4934" w:rsidRPr="00CA4934">
        <w:rPr>
          <w:rFonts w:ascii="Times New Roman" w:eastAsia="SchoolBookSanPin" w:hAnsi="Times New Roman"/>
          <w:sz w:val="28"/>
          <w:szCs w:val="28"/>
          <w:lang w:val="ru-RU"/>
        </w:rPr>
        <w:t xml:space="preserve"> </w:t>
      </w:r>
      <w:r w:rsidR="00EB1380" w:rsidRPr="00CA4934">
        <w:rPr>
          <w:rFonts w:ascii="Times New Roman" w:eastAsia="SchoolBookSanPin" w:hAnsi="Times New Roman"/>
          <w:sz w:val="28"/>
          <w:szCs w:val="28"/>
          <w:lang w:val="ru-RU"/>
        </w:rPr>
        <w:t xml:space="preserve">в </w:t>
      </w:r>
      <w:r w:rsidR="00EB1380" w:rsidRPr="00CA4934">
        <w:rPr>
          <w:rFonts w:ascii="Times New Roman" w:eastAsia="SchoolBookSanPin" w:hAnsi="Times New Roman"/>
          <w:bCs/>
          <w:sz w:val="28"/>
          <w:szCs w:val="28"/>
          <w:lang w:val="ru-RU"/>
        </w:rPr>
        <w:t xml:space="preserve">8 классе </w:t>
      </w:r>
      <w:r w:rsidR="00EB1380" w:rsidRPr="00CA4934">
        <w:rPr>
          <w:rFonts w:ascii="Times New Roman" w:eastAsia="SchoolBookSanPin" w:hAnsi="Times New Roman"/>
          <w:sz w:val="28"/>
          <w:szCs w:val="28"/>
          <w:lang w:val="ru-RU"/>
        </w:rPr>
        <w:t>обучающийся научится:</w:t>
      </w:r>
    </w:p>
    <w:p w14:paraId="30AC5B74" w14:textId="77777777" w:rsidR="00D67B9C" w:rsidRPr="00CA4934" w:rsidRDefault="00AD17C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B9299B"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онимать духовно-нравственную ценность литературы, осознавать её роль</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воспитании патриотизма и укреплении единства многонационального народа Российской Федерации;</w:t>
      </w:r>
    </w:p>
    <w:p w14:paraId="5F3D3001" w14:textId="77777777" w:rsidR="00D67B9C" w:rsidRPr="00CA4934" w:rsidRDefault="00AD17C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w:t>
      </w:r>
      <w:r w:rsidR="00D67B9C" w:rsidRPr="00CA4934">
        <w:rPr>
          <w:rFonts w:ascii="Times New Roman" w:eastAsia="SchoolBookSanPin" w:hAnsi="Times New Roman"/>
          <w:sz w:val="28"/>
          <w:szCs w:val="28"/>
          <w:lang w:val="ru-RU"/>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49677F6A" w14:textId="77777777" w:rsidR="00D67B9C" w:rsidRPr="00CA4934" w:rsidRDefault="00AD17C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D67B9C" w:rsidRPr="00CA4934">
        <w:rPr>
          <w:rFonts w:ascii="Times New Roman" w:eastAsia="SchoolBookSanPin" w:hAnsi="Times New Roman"/>
          <w:sz w:val="28"/>
          <w:szCs w:val="28"/>
          <w:lang w:val="ru-RU"/>
        </w:rPr>
        <w:t>проводить самостоятельный смысловой и эстетический анализ произведений художественной литературы</w:t>
      </w:r>
      <w:r w:rsidR="00EB13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литературных произведениях:</w:t>
      </w:r>
    </w:p>
    <w:p w14:paraId="228FD250" w14:textId="77777777" w:rsidR="00D67B9C" w:rsidRPr="00CA4934" w:rsidRDefault="00D67B9C" w:rsidP="005B1125">
      <w:pPr>
        <w:pStyle w:val="affa"/>
        <w:ind w:left="0" w:firstLine="709"/>
        <w:rPr>
          <w:sz w:val="28"/>
          <w:szCs w:val="28"/>
          <w:lang w:val="ru-RU"/>
        </w:rPr>
      </w:pPr>
      <w:r w:rsidRPr="00CA4934">
        <w:rPr>
          <w:rFonts w:eastAsia="SchoolBookSanPin"/>
          <w:sz w:val="28"/>
          <w:szCs w:val="28"/>
          <w:lang w:val="ru-RU"/>
        </w:rPr>
        <w:t>анализировать произведение в единстве формы и содержания</w:t>
      </w:r>
      <w:r w:rsidR="00EB1380" w:rsidRPr="00CA4934">
        <w:rPr>
          <w:rFonts w:eastAsia="SchoolBookSanPin"/>
          <w:sz w:val="28"/>
          <w:szCs w:val="28"/>
          <w:lang w:val="ru-RU"/>
        </w:rPr>
        <w:t>,</w:t>
      </w:r>
      <w:r w:rsidRPr="00CA4934">
        <w:rPr>
          <w:rFonts w:eastAsia="SchoolBookSanPin"/>
          <w:sz w:val="28"/>
          <w:szCs w:val="28"/>
          <w:lang w:val="ru-RU"/>
        </w:rPr>
        <w:t xml:space="preserve"> определять тематику и проблематику произведения, его родовую и жанровую принадлежность</w:t>
      </w:r>
      <w:r w:rsidR="00EB1380" w:rsidRPr="00CA4934">
        <w:rPr>
          <w:rFonts w:eastAsia="SchoolBookSanPin"/>
          <w:sz w:val="28"/>
          <w:szCs w:val="28"/>
          <w:lang w:val="ru-RU"/>
        </w:rPr>
        <w:t>,</w:t>
      </w:r>
      <w:r w:rsidRPr="00CA4934">
        <w:rPr>
          <w:rFonts w:eastAsia="SchoolBookSanPin"/>
          <w:sz w:val="28"/>
          <w:szCs w:val="28"/>
          <w:lang w:val="ru-RU"/>
        </w:rPr>
        <w:t xml:space="preserve">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w:t>
      </w:r>
      <w:r w:rsidR="004A6E6A" w:rsidRPr="00CA4934">
        <w:rPr>
          <w:rFonts w:eastAsia="SchoolBookSanPin"/>
          <w:sz w:val="28"/>
          <w:szCs w:val="28"/>
          <w:lang w:val="ru-RU"/>
        </w:rPr>
        <w:t>;</w:t>
      </w:r>
      <w:r w:rsidRPr="00CA4934">
        <w:rPr>
          <w:rFonts w:eastAsia="SchoolBookSanPin"/>
          <w:sz w:val="28"/>
          <w:szCs w:val="28"/>
          <w:lang w:val="ru-RU"/>
        </w:rPr>
        <w:t xml:space="preserve"> характеризовать авторский пафос; выявлять и осмыслять формы авторской оценки героев, событий, характер авторских взаимоотношений</w:t>
      </w:r>
      <w:r w:rsidR="00CA4934" w:rsidRPr="00CA4934">
        <w:rPr>
          <w:rFonts w:eastAsia="SchoolBookSanPin"/>
          <w:sz w:val="28"/>
          <w:szCs w:val="28"/>
          <w:lang w:val="ru-RU"/>
        </w:rPr>
        <w:t xml:space="preserve"> </w:t>
      </w:r>
      <w:r w:rsidRPr="00CA4934">
        <w:rPr>
          <w:rFonts w:eastAsia="SchoolBookSanPin"/>
          <w:sz w:val="28"/>
          <w:szCs w:val="28"/>
          <w:lang w:val="ru-RU"/>
        </w:rPr>
        <w:t>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w:t>
      </w:r>
      <w:r w:rsidR="004A6E6A" w:rsidRPr="00CA4934">
        <w:rPr>
          <w:rFonts w:eastAsia="SchoolBookSanPin"/>
          <w:sz w:val="28"/>
          <w:szCs w:val="28"/>
          <w:lang w:val="ru-RU"/>
        </w:rPr>
        <w:t>;</w:t>
      </w:r>
      <w:r w:rsidRPr="00CA4934">
        <w:rPr>
          <w:rFonts w:eastAsia="SchoolBookSanPin"/>
          <w:sz w:val="28"/>
          <w:szCs w:val="28"/>
          <w:lang w:val="ru-RU"/>
        </w:rPr>
        <w:t xml:space="preserve"> выявлять языковые особенности художественного произведения, поэтической и прозаической речи</w:t>
      </w:r>
      <w:r w:rsidR="0006576F" w:rsidRPr="00CA4934">
        <w:rPr>
          <w:rFonts w:eastAsia="SchoolBookSanPin"/>
          <w:sz w:val="28"/>
          <w:szCs w:val="28"/>
          <w:lang w:val="ru-RU"/>
        </w:rPr>
        <w:t>,</w:t>
      </w:r>
      <w:r w:rsidRPr="00CA4934">
        <w:rPr>
          <w:rFonts w:eastAsia="SchoolBookSanPin"/>
          <w:sz w:val="28"/>
          <w:szCs w:val="28"/>
          <w:lang w:val="ru-RU"/>
        </w:rPr>
        <w:t xml:space="preserve"> находить основные изобразительно-выразительные средства, характерные</w:t>
      </w:r>
      <w:r w:rsidR="00CA4934" w:rsidRPr="00CA4934">
        <w:rPr>
          <w:rFonts w:eastAsia="SchoolBookSanPin"/>
          <w:sz w:val="28"/>
          <w:szCs w:val="28"/>
          <w:lang w:val="ru-RU"/>
        </w:rPr>
        <w:t xml:space="preserve"> </w:t>
      </w:r>
      <w:r w:rsidRPr="00CA4934">
        <w:rPr>
          <w:rFonts w:eastAsia="SchoolBookSanPin"/>
          <w:sz w:val="28"/>
          <w:szCs w:val="28"/>
          <w:lang w:val="ru-RU"/>
        </w:rPr>
        <w:t>для творческой манеры и стиля писателя, определять их художественные функции;</w:t>
      </w:r>
    </w:p>
    <w:p w14:paraId="02840183" w14:textId="77777777" w:rsidR="00D67B9C" w:rsidRPr="00CA4934" w:rsidRDefault="00D67B9C" w:rsidP="005B1125">
      <w:pPr>
        <w:pStyle w:val="affa"/>
        <w:ind w:left="0" w:firstLine="709"/>
        <w:rPr>
          <w:sz w:val="28"/>
          <w:szCs w:val="28"/>
          <w:lang w:val="ru-RU"/>
        </w:rPr>
      </w:pPr>
      <w:r w:rsidRPr="00CA4934">
        <w:rPr>
          <w:rFonts w:eastAsia="SchoolBookSanPin"/>
          <w:sz w:val="28"/>
          <w:szCs w:val="28"/>
          <w:lang w:val="ru-RU"/>
        </w:rPr>
        <w:t>владеть сущностью и пониманием смысловых функций теоретико-литературных понятий и самостоятельно использовать их в процессе анализа</w:t>
      </w:r>
      <w:r w:rsidR="00CA4934" w:rsidRPr="00CA4934">
        <w:rPr>
          <w:rFonts w:eastAsia="SchoolBookSanPin"/>
          <w:sz w:val="28"/>
          <w:szCs w:val="28"/>
          <w:lang w:val="ru-RU"/>
        </w:rPr>
        <w:t xml:space="preserve"> </w:t>
      </w:r>
      <w:r w:rsidRPr="00CA4934">
        <w:rPr>
          <w:rFonts w:eastAsia="SchoolBookSanPin"/>
          <w:sz w:val="28"/>
          <w:szCs w:val="28"/>
          <w:lang w:val="ru-RU"/>
        </w:rPr>
        <w:t>и интерпретации произведений, оформления собственных оценок и наблюдений</w:t>
      </w:r>
      <w:r w:rsidR="0006576F" w:rsidRPr="00CA4934">
        <w:rPr>
          <w:rFonts w:eastAsia="SchoolBookSanPin"/>
          <w:sz w:val="28"/>
          <w:szCs w:val="28"/>
          <w:lang w:val="ru-RU"/>
        </w:rPr>
        <w:t xml:space="preserve"> (</w:t>
      </w:r>
      <w:r w:rsidRPr="00CA4934">
        <w:rPr>
          <w:rFonts w:eastAsia="SchoolBookSanPin"/>
          <w:sz w:val="28"/>
          <w:szCs w:val="28"/>
          <w:lang w:val="ru-RU"/>
        </w:rPr>
        <w:t>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w:t>
      </w:r>
      <w:r w:rsidR="0006576F" w:rsidRPr="00CA4934">
        <w:rPr>
          <w:rFonts w:eastAsia="SchoolBookSanPin"/>
          <w:sz w:val="28"/>
          <w:szCs w:val="28"/>
          <w:lang w:val="ru-RU"/>
        </w:rPr>
        <w:t>,</w:t>
      </w:r>
      <w:r w:rsidRPr="00CA4934">
        <w:rPr>
          <w:rFonts w:eastAsia="SchoolBookSanPin"/>
          <w:sz w:val="28"/>
          <w:szCs w:val="28"/>
          <w:lang w:val="ru-RU"/>
        </w:rPr>
        <w:t xml:space="preserve"> форма и содержание литературного произведения</w:t>
      </w:r>
      <w:r w:rsidR="0006576F" w:rsidRPr="00CA4934">
        <w:rPr>
          <w:rFonts w:eastAsia="SchoolBookSanPin"/>
          <w:sz w:val="28"/>
          <w:szCs w:val="28"/>
          <w:lang w:val="ru-RU"/>
        </w:rPr>
        <w:t>,</w:t>
      </w:r>
      <w:r w:rsidRPr="00CA4934">
        <w:rPr>
          <w:rFonts w:eastAsia="SchoolBookSanPin"/>
          <w:sz w:val="28"/>
          <w:szCs w:val="28"/>
          <w:lang w:val="ru-RU"/>
        </w:rPr>
        <w:t xml:space="preserve"> тема, идея, проблематика; пафос (героический, патриотический, гражданский и другие)</w:t>
      </w:r>
      <w:r w:rsidR="0006576F" w:rsidRPr="00CA4934">
        <w:rPr>
          <w:rFonts w:eastAsia="SchoolBookSanPin"/>
          <w:sz w:val="28"/>
          <w:szCs w:val="28"/>
          <w:lang w:val="ru-RU"/>
        </w:rPr>
        <w:t>,</w:t>
      </w:r>
      <w:r w:rsidRPr="00CA4934">
        <w:rPr>
          <w:rFonts w:eastAsia="SchoolBookSanPin"/>
          <w:sz w:val="28"/>
          <w:szCs w:val="28"/>
          <w:lang w:val="ru-RU"/>
        </w:rPr>
        <w:t xml:space="preserve"> сюжет, композиция, эпиграф</w:t>
      </w:r>
      <w:r w:rsidR="0006576F" w:rsidRPr="00CA4934">
        <w:rPr>
          <w:rFonts w:eastAsia="SchoolBookSanPin"/>
          <w:sz w:val="28"/>
          <w:szCs w:val="28"/>
          <w:lang w:val="ru-RU"/>
        </w:rPr>
        <w:t>,</w:t>
      </w:r>
      <w:r w:rsidRPr="00CA4934">
        <w:rPr>
          <w:rFonts w:eastAsia="SchoolBookSanPin"/>
          <w:sz w:val="28"/>
          <w:szCs w:val="28"/>
          <w:lang w:val="ru-RU"/>
        </w:rPr>
        <w:t xml:space="preserve"> стадии развития действия</w:t>
      </w:r>
      <w:r w:rsidR="0006576F" w:rsidRPr="00CA4934">
        <w:rPr>
          <w:rFonts w:eastAsia="SchoolBookSanPin"/>
          <w:sz w:val="28"/>
          <w:szCs w:val="28"/>
          <w:lang w:val="ru-RU"/>
        </w:rPr>
        <w:t xml:space="preserve"> (</w:t>
      </w:r>
      <w:r w:rsidRPr="00CA4934">
        <w:rPr>
          <w:rFonts w:eastAsia="SchoolBookSanPin"/>
          <w:sz w:val="28"/>
          <w:szCs w:val="28"/>
          <w:lang w:val="ru-RU"/>
        </w:rPr>
        <w:t>экспозиция, завязка, развитие действия, кульминация, развязка</w:t>
      </w:r>
      <w:r w:rsidR="0006576F" w:rsidRPr="00CA4934">
        <w:rPr>
          <w:rFonts w:eastAsia="SchoolBookSanPin"/>
          <w:sz w:val="28"/>
          <w:szCs w:val="28"/>
          <w:lang w:val="ru-RU"/>
        </w:rPr>
        <w:t>)</w:t>
      </w:r>
      <w:r w:rsidR="004A6E6A" w:rsidRPr="00CA4934">
        <w:rPr>
          <w:rFonts w:eastAsia="SchoolBookSanPin"/>
          <w:sz w:val="28"/>
          <w:szCs w:val="28"/>
          <w:lang w:val="ru-RU"/>
        </w:rPr>
        <w:t>;</w:t>
      </w:r>
      <w:r w:rsidR="0006576F" w:rsidRPr="00CA4934">
        <w:rPr>
          <w:rFonts w:eastAsia="SchoolBookSanPin"/>
          <w:sz w:val="28"/>
          <w:szCs w:val="28"/>
          <w:lang w:val="ru-RU"/>
        </w:rPr>
        <w:t xml:space="preserve"> </w:t>
      </w:r>
      <w:r w:rsidRPr="00CA4934">
        <w:rPr>
          <w:rFonts w:eastAsia="SchoolBookSanPin"/>
          <w:sz w:val="28"/>
          <w:szCs w:val="28"/>
          <w:lang w:val="ru-RU"/>
        </w:rPr>
        <w:t>конфликт</w:t>
      </w:r>
      <w:r w:rsidR="0006576F" w:rsidRPr="00CA4934">
        <w:rPr>
          <w:rFonts w:eastAsia="SchoolBookSanPin"/>
          <w:sz w:val="28"/>
          <w:szCs w:val="28"/>
          <w:lang w:val="ru-RU"/>
        </w:rPr>
        <w:t>,</w:t>
      </w:r>
      <w:r w:rsidRPr="00CA4934">
        <w:rPr>
          <w:rFonts w:eastAsia="SchoolBookSanPin"/>
          <w:sz w:val="28"/>
          <w:szCs w:val="28"/>
          <w:lang w:val="ru-RU"/>
        </w:rPr>
        <w:t xml:space="preserve"> система образов</w:t>
      </w:r>
      <w:r w:rsidR="0006576F" w:rsidRPr="00CA4934">
        <w:rPr>
          <w:rFonts w:eastAsia="SchoolBookSanPin"/>
          <w:sz w:val="28"/>
          <w:szCs w:val="28"/>
          <w:lang w:val="ru-RU"/>
        </w:rPr>
        <w:t>,</w:t>
      </w:r>
      <w:r w:rsidRPr="00CA4934">
        <w:rPr>
          <w:rFonts w:eastAsia="SchoolBookSanPin"/>
          <w:sz w:val="28"/>
          <w:szCs w:val="28"/>
          <w:lang w:val="ru-RU"/>
        </w:rPr>
        <w:t xml:space="preserve"> автор, повествователь, рассказчик, литературный герой (персонаж), лирический герой, речевая характеристика героя</w:t>
      </w:r>
      <w:r w:rsidR="004A6E6A" w:rsidRPr="00CA4934">
        <w:rPr>
          <w:rFonts w:eastAsia="SchoolBookSanPin"/>
          <w:sz w:val="28"/>
          <w:szCs w:val="28"/>
          <w:lang w:val="ru-RU"/>
        </w:rPr>
        <w:t>;</w:t>
      </w:r>
      <w:r w:rsidRPr="00CA4934">
        <w:rPr>
          <w:rFonts w:eastAsia="SchoolBookSanPin"/>
          <w:sz w:val="28"/>
          <w:szCs w:val="28"/>
          <w:lang w:val="ru-RU"/>
        </w:rPr>
        <w:t xml:space="preserve"> портрет, пейзаж, интерьер, художественная деталь</w:t>
      </w:r>
      <w:r w:rsidR="004A6E6A" w:rsidRPr="00CA4934">
        <w:rPr>
          <w:rFonts w:eastAsia="SchoolBookSanPin"/>
          <w:sz w:val="28"/>
          <w:szCs w:val="28"/>
          <w:lang w:val="ru-RU"/>
        </w:rPr>
        <w:t>,</w:t>
      </w:r>
      <w:r w:rsidRPr="00CA4934">
        <w:rPr>
          <w:rFonts w:eastAsia="SchoolBookSanPin"/>
          <w:sz w:val="28"/>
          <w:szCs w:val="28"/>
          <w:lang w:val="ru-RU"/>
        </w:rPr>
        <w:t xml:space="preserve"> символ</w:t>
      </w:r>
      <w:r w:rsidR="004A6E6A" w:rsidRPr="00CA4934">
        <w:rPr>
          <w:rFonts w:eastAsia="SchoolBookSanPin"/>
          <w:sz w:val="28"/>
          <w:szCs w:val="28"/>
          <w:lang w:val="ru-RU"/>
        </w:rPr>
        <w:t>;</w:t>
      </w:r>
      <w:r w:rsidRPr="00CA4934">
        <w:rPr>
          <w:rFonts w:eastAsia="SchoolBookSanPin"/>
          <w:sz w:val="28"/>
          <w:szCs w:val="28"/>
          <w:lang w:val="ru-RU"/>
        </w:rPr>
        <w:t xml:space="preserve"> юмор, ирония, сатира, сарказм, гротеск</w:t>
      </w:r>
      <w:r w:rsidR="0006576F" w:rsidRPr="00CA4934">
        <w:rPr>
          <w:rFonts w:eastAsia="SchoolBookSanPin"/>
          <w:sz w:val="28"/>
          <w:szCs w:val="28"/>
          <w:lang w:val="ru-RU"/>
        </w:rPr>
        <w:t>,</w:t>
      </w:r>
      <w:r w:rsidRPr="00CA4934">
        <w:rPr>
          <w:rFonts w:eastAsia="SchoolBookSanPin"/>
          <w:sz w:val="28"/>
          <w:szCs w:val="28"/>
          <w:lang w:val="ru-RU"/>
        </w:rPr>
        <w:t xml:space="preserve"> эпитет, метафора, сравнение</w:t>
      </w:r>
      <w:r w:rsidR="004A6E6A" w:rsidRPr="00CA4934">
        <w:rPr>
          <w:rFonts w:eastAsia="SchoolBookSanPin"/>
          <w:sz w:val="28"/>
          <w:szCs w:val="28"/>
          <w:lang w:val="ru-RU"/>
        </w:rPr>
        <w:t>;</w:t>
      </w:r>
      <w:r w:rsidRPr="00CA4934">
        <w:rPr>
          <w:rFonts w:eastAsia="SchoolBookSanPin"/>
          <w:sz w:val="28"/>
          <w:szCs w:val="28"/>
          <w:lang w:val="ru-RU"/>
        </w:rPr>
        <w:t xml:space="preserve"> олицетворение, гипербола</w:t>
      </w:r>
      <w:r w:rsidR="004A6E6A" w:rsidRPr="00CA4934">
        <w:rPr>
          <w:rFonts w:eastAsia="SchoolBookSanPin"/>
          <w:sz w:val="28"/>
          <w:szCs w:val="28"/>
          <w:lang w:val="ru-RU"/>
        </w:rPr>
        <w:t>;</w:t>
      </w:r>
      <w:r w:rsidR="0006576F" w:rsidRPr="00CA4934">
        <w:rPr>
          <w:rFonts w:eastAsia="SchoolBookSanPin"/>
          <w:sz w:val="28"/>
          <w:szCs w:val="28"/>
          <w:lang w:val="ru-RU"/>
        </w:rPr>
        <w:t xml:space="preserve"> </w:t>
      </w:r>
      <w:r w:rsidRPr="00CA4934">
        <w:rPr>
          <w:rFonts w:eastAsia="SchoolBookSanPin"/>
          <w:sz w:val="28"/>
          <w:szCs w:val="28"/>
          <w:lang w:val="ru-RU"/>
        </w:rPr>
        <w:t>антитеза, аллегория</w:t>
      </w:r>
      <w:r w:rsidR="0006576F" w:rsidRPr="00CA4934">
        <w:rPr>
          <w:rFonts w:eastAsia="SchoolBookSanPin"/>
          <w:sz w:val="28"/>
          <w:szCs w:val="28"/>
          <w:lang w:val="ru-RU"/>
        </w:rPr>
        <w:t>,</w:t>
      </w:r>
      <w:r w:rsidRPr="00CA4934">
        <w:rPr>
          <w:rFonts w:eastAsia="SchoolBookSanPin"/>
          <w:sz w:val="28"/>
          <w:szCs w:val="28"/>
          <w:lang w:val="ru-RU"/>
        </w:rPr>
        <w:t xml:space="preserve"> анафора</w:t>
      </w:r>
      <w:r w:rsidR="004A6E6A" w:rsidRPr="00CA4934">
        <w:rPr>
          <w:rFonts w:eastAsia="SchoolBookSanPin"/>
          <w:sz w:val="28"/>
          <w:szCs w:val="28"/>
          <w:lang w:val="ru-RU"/>
        </w:rPr>
        <w:t>;</w:t>
      </w:r>
      <w:r w:rsidRPr="00CA4934">
        <w:rPr>
          <w:rFonts w:eastAsia="SchoolBookSanPin"/>
          <w:sz w:val="28"/>
          <w:szCs w:val="28"/>
          <w:lang w:val="ru-RU"/>
        </w:rPr>
        <w:t xml:space="preserve"> звукопись (аллитерация, ассонанс)</w:t>
      </w:r>
      <w:r w:rsidR="004A6E6A" w:rsidRPr="00CA4934">
        <w:rPr>
          <w:rFonts w:eastAsia="SchoolBookSanPin"/>
          <w:sz w:val="28"/>
          <w:szCs w:val="28"/>
          <w:lang w:val="ru-RU"/>
        </w:rPr>
        <w:t>;</w:t>
      </w:r>
      <w:r w:rsidRPr="00CA4934">
        <w:rPr>
          <w:rFonts w:eastAsia="SchoolBookSanPin"/>
          <w:sz w:val="28"/>
          <w:szCs w:val="28"/>
          <w:lang w:val="ru-RU"/>
        </w:rPr>
        <w:t xml:space="preserve"> стихотворный метр (хорей, ямб, дактиль, амфибрахий, анапест), ритм, рифма, строфа</w:t>
      </w:r>
      <w:r w:rsidR="004A6E6A" w:rsidRPr="00CA4934">
        <w:rPr>
          <w:rFonts w:eastAsia="SchoolBookSanPin"/>
          <w:sz w:val="28"/>
          <w:szCs w:val="28"/>
          <w:lang w:val="ru-RU"/>
        </w:rPr>
        <w:t xml:space="preserve">; </w:t>
      </w:r>
      <w:r w:rsidRPr="00CA4934">
        <w:rPr>
          <w:rFonts w:eastAsia="SchoolBookSanPin"/>
          <w:sz w:val="28"/>
          <w:szCs w:val="28"/>
          <w:lang w:val="ru-RU"/>
        </w:rPr>
        <w:t>афоризм</w:t>
      </w:r>
      <w:r w:rsidR="0006576F" w:rsidRPr="00CA4934">
        <w:rPr>
          <w:rFonts w:eastAsia="SchoolBookSanPin"/>
          <w:sz w:val="28"/>
          <w:szCs w:val="28"/>
          <w:lang w:val="ru-RU"/>
        </w:rPr>
        <w:t>)</w:t>
      </w:r>
      <w:r w:rsidRPr="00CA4934">
        <w:rPr>
          <w:rFonts w:eastAsia="SchoolBookSanPin"/>
          <w:sz w:val="28"/>
          <w:szCs w:val="28"/>
          <w:lang w:val="ru-RU"/>
        </w:rPr>
        <w:t>;</w:t>
      </w:r>
    </w:p>
    <w:p w14:paraId="1D3AA5C8" w14:textId="77777777" w:rsidR="00D67B9C" w:rsidRPr="00CA4934" w:rsidRDefault="00D67B9C" w:rsidP="005B1125">
      <w:pPr>
        <w:pStyle w:val="affa"/>
        <w:ind w:left="0" w:firstLine="709"/>
        <w:rPr>
          <w:sz w:val="28"/>
          <w:szCs w:val="28"/>
          <w:lang w:val="ru-RU"/>
        </w:rPr>
      </w:pPr>
      <w:r w:rsidRPr="00CA4934">
        <w:rPr>
          <w:rFonts w:eastAsia="SchoolBookSanPin"/>
          <w:sz w:val="28"/>
          <w:szCs w:val="28"/>
          <w:lang w:val="ru-RU"/>
        </w:rPr>
        <w:lastRenderedPageBreak/>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6DF69D0F" w14:textId="77777777" w:rsidR="00D67B9C" w:rsidRPr="00CA4934" w:rsidRDefault="00D67B9C" w:rsidP="005B1125">
      <w:pPr>
        <w:pStyle w:val="affa"/>
        <w:ind w:left="0" w:firstLine="709"/>
        <w:rPr>
          <w:sz w:val="28"/>
          <w:szCs w:val="28"/>
          <w:lang w:val="ru-RU"/>
        </w:rPr>
      </w:pPr>
      <w:r w:rsidRPr="00CA4934">
        <w:rPr>
          <w:rFonts w:eastAsia="SchoolBookSanPin"/>
          <w:sz w:val="28"/>
          <w:szCs w:val="28"/>
          <w:lang w:val="ru-RU"/>
        </w:rPr>
        <w:t>выделять в произведениях элементы художественной формы и обнаруживать связи между ними</w:t>
      </w:r>
      <w:r w:rsidR="0006576F" w:rsidRPr="00CA4934">
        <w:rPr>
          <w:rFonts w:eastAsia="SchoolBookSanPin"/>
          <w:sz w:val="28"/>
          <w:szCs w:val="28"/>
          <w:lang w:val="ru-RU"/>
        </w:rPr>
        <w:t>,</w:t>
      </w:r>
      <w:r w:rsidRPr="00CA4934">
        <w:rPr>
          <w:rFonts w:eastAsia="SchoolBookSanPin"/>
          <w:sz w:val="28"/>
          <w:szCs w:val="28"/>
          <w:lang w:val="ru-RU"/>
        </w:rPr>
        <w:t xml:space="preserve"> определять родо</w:t>
      </w:r>
      <w:r w:rsidR="00EB7B9E" w:rsidRPr="00CA4934">
        <w:rPr>
          <w:rFonts w:eastAsia="SchoolBookSanPin"/>
          <w:sz w:val="28"/>
          <w:szCs w:val="28"/>
          <w:lang w:val="ru-RU"/>
        </w:rPr>
        <w:t>-</w:t>
      </w:r>
      <w:r w:rsidRPr="00CA4934">
        <w:rPr>
          <w:rFonts w:eastAsia="SchoolBookSanPin"/>
          <w:sz w:val="28"/>
          <w:szCs w:val="28"/>
          <w:lang w:val="ru-RU"/>
        </w:rPr>
        <w:t>жанровую специфику изученного художественного произведения;</w:t>
      </w:r>
    </w:p>
    <w:p w14:paraId="28F42A28" w14:textId="77777777" w:rsidR="00D67B9C" w:rsidRPr="00CA4934" w:rsidRDefault="00D67B9C" w:rsidP="005B1125">
      <w:pPr>
        <w:pStyle w:val="affa"/>
        <w:ind w:left="0" w:firstLine="709"/>
        <w:rPr>
          <w:sz w:val="28"/>
          <w:szCs w:val="28"/>
          <w:lang w:val="ru-RU"/>
        </w:rPr>
      </w:pPr>
      <w:r w:rsidRPr="00CA4934">
        <w:rPr>
          <w:rFonts w:eastAsia="SchoolBookSanPin"/>
          <w:sz w:val="28"/>
          <w:szCs w:val="28"/>
          <w:lang w:val="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3A0214FA" w14:textId="77777777" w:rsidR="00D67B9C" w:rsidRPr="00CA4934" w:rsidRDefault="005D659A" w:rsidP="005B1125">
      <w:pPr>
        <w:pStyle w:val="affa"/>
        <w:ind w:left="0" w:firstLine="709"/>
        <w:rPr>
          <w:sz w:val="28"/>
          <w:szCs w:val="28"/>
          <w:lang w:val="ru-RU"/>
        </w:rPr>
      </w:pPr>
      <w:r w:rsidRPr="00CA4934">
        <w:rPr>
          <w:rFonts w:eastAsia="SchoolBookSanPin"/>
          <w:sz w:val="28"/>
          <w:szCs w:val="28"/>
          <w:lang w:val="ru-RU"/>
        </w:rPr>
        <w:t>4</w:t>
      </w:r>
      <w:r w:rsidR="00AD17C6" w:rsidRPr="00CA4934">
        <w:rPr>
          <w:rFonts w:eastAsia="SchoolBookSanPin"/>
          <w:sz w:val="28"/>
          <w:szCs w:val="28"/>
          <w:lang w:val="ru-RU"/>
        </w:rPr>
        <w:t>) </w:t>
      </w:r>
      <w:r w:rsidR="00D67B9C"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7CEB897E" w14:textId="77777777" w:rsidR="00D67B9C" w:rsidRPr="00CA4934" w:rsidRDefault="004A6E6A"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11 поэтических произведений, не выученных ранее), передавая личное отношени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к произведению (с учётом литературного развития, индивидуальных особенностей обучающихся);</w:t>
      </w:r>
    </w:p>
    <w:p w14:paraId="73069C55" w14:textId="77777777" w:rsidR="00D67B9C" w:rsidRPr="00CA4934" w:rsidRDefault="004A6E6A"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6</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изученное и самостоятельно прочитанное произведение, используя различные виды пересказов, обстоятельно отвечать на вопросы</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и самостоятельно формулировать </w:t>
      </w:r>
      <w:r w:rsidR="00D67B9C" w:rsidRPr="00CA4934">
        <w:rPr>
          <w:rFonts w:ascii="Times New Roman" w:eastAsia="SchoolBookSanPin" w:hAnsi="Times New Roman"/>
          <w:position w:val="1"/>
          <w:sz w:val="28"/>
          <w:szCs w:val="28"/>
          <w:lang w:val="ru-RU"/>
        </w:rPr>
        <w:t>вопрос</w:t>
      </w:r>
      <w:r w:rsidR="002C3E4A" w:rsidRPr="00CA4934">
        <w:rPr>
          <w:rFonts w:ascii="Times New Roman" w:eastAsia="SchoolBookSanPin" w:hAnsi="Times New Roman"/>
          <w:position w:val="1"/>
          <w:sz w:val="28"/>
          <w:szCs w:val="28"/>
          <w:lang w:val="ru-RU"/>
        </w:rPr>
        <w:t>ы к тексту; пересказывать сюжет</w:t>
      </w:r>
      <w:r w:rsidR="00D67B9C" w:rsidRPr="00CA4934">
        <w:rPr>
          <w:rFonts w:ascii="Times New Roman" w:eastAsia="SchoolBookSanPin" w:hAnsi="Times New Roman"/>
          <w:position w:val="1"/>
          <w:sz w:val="28"/>
          <w:szCs w:val="28"/>
          <w:lang w:val="ru-RU"/>
        </w:rPr>
        <w:t>;</w:t>
      </w:r>
    </w:p>
    <w:p w14:paraId="5FA868EE" w14:textId="77777777" w:rsidR="00D67B9C" w:rsidRPr="00CA4934" w:rsidRDefault="004A6E6A"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5ACE5CA2" w14:textId="77777777" w:rsidR="001F4F72" w:rsidRPr="00CA4934" w:rsidRDefault="001F4F7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создавать устные и письменные высказывания разных жанров (объём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е менее 200 слов), писать сочинение-рассуждение по заданной тем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14:paraId="39C49B74" w14:textId="77777777" w:rsidR="00D67B9C" w:rsidRPr="00CA4934" w:rsidRDefault="004A6E6A"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интерпретировать и оценивать текстуально изученные и самостоятельно прочитанные художественные произведения древнерусской, классической русской</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зарубежной литературы и современных авторов с использованием методов смыслового чтения и эстетического анализа;</w:t>
      </w:r>
    </w:p>
    <w:p w14:paraId="468C7A7F" w14:textId="77777777" w:rsidR="00D67B9C" w:rsidRPr="00CA4934" w:rsidRDefault="00AD17C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важность чтения и изучения произведений фольклора</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16442D4F" w14:textId="77777777" w:rsidR="00D67B9C" w:rsidRPr="00CA4934" w:rsidRDefault="00AD17C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самостоятельно планировать своё чтение, обогащать свой литературный кругозор по рекомендациям учителя и </w:t>
      </w:r>
      <w:r w:rsidR="00BF5AFC"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а также проверенных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ресурсов</w:t>
      </w:r>
      <w:r w:rsidR="00D67B9C" w:rsidRPr="00CA4934">
        <w:rPr>
          <w:rFonts w:ascii="Times New Roman" w:eastAsia="SchoolBookSanPin" w:hAnsi="Times New Roman"/>
          <w:sz w:val="28"/>
          <w:szCs w:val="28"/>
          <w:lang w:val="ru-RU"/>
        </w:rPr>
        <w:t>, в том числе за счёт произведений современной литературы;</w:t>
      </w:r>
    </w:p>
    <w:p w14:paraId="508AFB00" w14:textId="77777777" w:rsidR="00893ED5" w:rsidRPr="00CA4934" w:rsidRDefault="00AD17C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w:t>
      </w:r>
      <w:r w:rsidR="00893ED5" w:rsidRPr="00CA4934">
        <w:rPr>
          <w:rFonts w:ascii="Times New Roman" w:eastAsia="SchoolBookSanPin" w:hAnsi="Times New Roman"/>
          <w:sz w:val="28"/>
          <w:szCs w:val="28"/>
          <w:lang w:val="ru-RU"/>
        </w:rPr>
        <w:t xml:space="preserve">участвовать в коллективной и </w:t>
      </w:r>
      <w:r w:rsidR="00F70887" w:rsidRPr="00CA4934">
        <w:rPr>
          <w:rFonts w:ascii="Times New Roman" w:eastAsia="SchoolBookSanPin" w:hAnsi="Times New Roman"/>
          <w:sz w:val="28"/>
          <w:szCs w:val="28"/>
          <w:lang w:val="ru-RU"/>
        </w:rPr>
        <w:t>индивидуальной учебно-исследовательской и проектной деятельности и</w:t>
      </w:r>
      <w:r w:rsidR="00893ED5" w:rsidRPr="00CA4934">
        <w:rPr>
          <w:rFonts w:ascii="Times New Roman" w:eastAsia="SchoolBookSanPin" w:hAnsi="Times New Roman"/>
          <w:sz w:val="28"/>
          <w:szCs w:val="28"/>
          <w:lang w:val="ru-RU"/>
        </w:rPr>
        <w:t xml:space="preserve"> публично представлять полученные результаты;</w:t>
      </w:r>
    </w:p>
    <w:p w14:paraId="7ECC1DE4" w14:textId="77777777" w:rsidR="00D67B9C" w:rsidRPr="00CA4934" w:rsidRDefault="00AD17C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w:t>
      </w:r>
      <w:r w:rsidR="004A6E6A" w:rsidRPr="00CA4934">
        <w:rPr>
          <w:rFonts w:ascii="Times New Roman" w:eastAsia="SchoolBookSanPin" w:hAnsi="Times New Roman"/>
          <w:sz w:val="28"/>
          <w:szCs w:val="28"/>
          <w:lang w:val="ru-RU"/>
        </w:rPr>
        <w:t>3</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использовать энциклопедии, словари и справочники,</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том числе в электронной форме</w:t>
      </w:r>
      <w:r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ользоваться электронными библиотеками</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другими справочными материалами, в том числе из числа верифицированных электронных ресурсов, включённых в федеральный перечень.</w:t>
      </w:r>
    </w:p>
    <w:p w14:paraId="77A3AD6F" w14:textId="77777777" w:rsidR="00AD17C6" w:rsidRPr="00CA4934" w:rsidRDefault="00244FF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AD17C6"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9</w:t>
      </w:r>
      <w:r w:rsidR="00AD17C6" w:rsidRPr="00CA4934">
        <w:rPr>
          <w:rFonts w:ascii="Times New Roman" w:eastAsia="SchoolBookSanPin" w:hAnsi="Times New Roman"/>
          <w:sz w:val="28"/>
          <w:szCs w:val="28"/>
          <w:lang w:val="ru-RU"/>
        </w:rPr>
        <w:t>. </w:t>
      </w:r>
      <w:r w:rsidR="00AD17C6" w:rsidRPr="00CA4934">
        <w:rPr>
          <w:rFonts w:ascii="Times New Roman" w:eastAsia="OfficinaSansBoldITC" w:hAnsi="Times New Roman"/>
          <w:sz w:val="28"/>
          <w:szCs w:val="28"/>
          <w:lang w:val="ru-RU"/>
        </w:rPr>
        <w:t>Предметные результаты изучения литературы. К</w:t>
      </w:r>
      <w:r w:rsidR="00AD17C6" w:rsidRPr="00CA4934">
        <w:rPr>
          <w:rFonts w:ascii="Times New Roman" w:eastAsia="SchoolBookSanPin" w:hAnsi="Times New Roman"/>
          <w:sz w:val="28"/>
          <w:szCs w:val="28"/>
          <w:lang w:val="ru-RU"/>
        </w:rPr>
        <w:t xml:space="preserve"> концу обучения</w:t>
      </w:r>
      <w:r w:rsidR="00CA4934" w:rsidRPr="00CA4934">
        <w:rPr>
          <w:rFonts w:ascii="Times New Roman" w:eastAsia="SchoolBookSanPin" w:hAnsi="Times New Roman"/>
          <w:sz w:val="28"/>
          <w:szCs w:val="28"/>
          <w:lang w:val="ru-RU"/>
        </w:rPr>
        <w:t xml:space="preserve"> </w:t>
      </w:r>
      <w:r w:rsidR="00AD17C6" w:rsidRPr="00CA4934">
        <w:rPr>
          <w:rFonts w:ascii="Times New Roman" w:eastAsia="SchoolBookSanPin" w:hAnsi="Times New Roman"/>
          <w:sz w:val="28"/>
          <w:szCs w:val="28"/>
          <w:lang w:val="ru-RU"/>
        </w:rPr>
        <w:t xml:space="preserve">в </w:t>
      </w:r>
      <w:r w:rsidR="00AD17C6" w:rsidRPr="00CA4934">
        <w:rPr>
          <w:rFonts w:ascii="Times New Roman" w:eastAsia="SchoolBookSanPin" w:hAnsi="Times New Roman"/>
          <w:bCs/>
          <w:sz w:val="28"/>
          <w:szCs w:val="28"/>
          <w:lang w:val="ru-RU"/>
        </w:rPr>
        <w:t xml:space="preserve">9 классе </w:t>
      </w:r>
      <w:r w:rsidR="00AD17C6" w:rsidRPr="00CA4934">
        <w:rPr>
          <w:rFonts w:ascii="Times New Roman" w:eastAsia="SchoolBookSanPin" w:hAnsi="Times New Roman"/>
          <w:sz w:val="28"/>
          <w:szCs w:val="28"/>
          <w:lang w:val="ru-RU"/>
        </w:rPr>
        <w:t>обучающийся научится:</w:t>
      </w:r>
    </w:p>
    <w:p w14:paraId="5D417408"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AD17C6" w:rsidRPr="00CA4934">
        <w:rPr>
          <w:rFonts w:ascii="Times New Roman" w:eastAsia="SchoolBookSanPin" w:hAnsi="Times New Roman"/>
          <w:sz w:val="28"/>
          <w:szCs w:val="28"/>
          <w:lang w:val="ru-RU"/>
        </w:rPr>
        <w:t> </w:t>
      </w:r>
      <w:r w:rsidR="00B9299B" w:rsidRPr="00CA4934">
        <w:rPr>
          <w:rFonts w:ascii="Times New Roman" w:eastAsia="SchoolBookSanPin" w:hAnsi="Times New Roman"/>
          <w:sz w:val="28"/>
          <w:szCs w:val="28"/>
          <w:lang w:val="ru-RU"/>
        </w:rPr>
        <w:t>п</w:t>
      </w:r>
      <w:r w:rsidRPr="00CA4934">
        <w:rPr>
          <w:rFonts w:ascii="Times New Roman" w:eastAsia="SchoolBookSanPin" w:hAnsi="Times New Roman"/>
          <w:sz w:val="28"/>
          <w:szCs w:val="28"/>
          <w:lang w:val="ru-RU"/>
        </w:rPr>
        <w:t>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14:paraId="330D48B9"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w:t>
      </w:r>
      <w:r w:rsidR="00B32708"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14:paraId="1FABB7AD" w14:textId="77777777" w:rsidR="00D67B9C" w:rsidRPr="00CA4934" w:rsidRDefault="00D67B9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w:t>
      </w:r>
      <w:r w:rsidR="00AD17C6" w:rsidRPr="00CA4934">
        <w:rPr>
          <w:rFonts w:ascii="Times New Roman" w:eastAsia="SchoolBookSanPin" w:hAnsi="Times New Roman"/>
          <w:sz w:val="28"/>
          <w:szCs w:val="28"/>
          <w:lang w:val="ru-RU"/>
        </w:rPr>
        <w:t> </w:t>
      </w:r>
      <w:r w:rsidRPr="00CA4934">
        <w:rPr>
          <w:rFonts w:ascii="Times New Roman" w:eastAsia="SchoolBookSanPin" w:hAnsi="Times New Roman"/>
          <w:sz w:val="28"/>
          <w:szCs w:val="28"/>
          <w:lang w:val="ru-RU"/>
        </w:rPr>
        <w:t>владеть умением самостоятельного смыслового и эстетического анализа произведений художественной литературы (от древнерусской до современной)</w:t>
      </w:r>
      <w:r w:rsidR="00AD17C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литературные произведения разных жанров</w:t>
      </w:r>
      <w:r w:rsidR="00AD17C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r w:rsidR="00AD17C6" w:rsidRPr="00CA4934">
        <w:rPr>
          <w:rFonts w:ascii="Times New Roman" w:eastAsia="SchoolBookSanPin" w:hAnsi="Times New Roman"/>
          <w:sz w:val="28"/>
          <w:szCs w:val="28"/>
          <w:lang w:val="ru-RU"/>
        </w:rPr>
        <w:t>;</w:t>
      </w:r>
    </w:p>
    <w:p w14:paraId="19B232DB" w14:textId="77777777" w:rsidR="00D67B9C" w:rsidRPr="00CA4934" w:rsidRDefault="00D21EA3" w:rsidP="005B1125">
      <w:pPr>
        <w:pStyle w:val="affa"/>
        <w:ind w:left="0" w:firstLine="709"/>
        <w:rPr>
          <w:sz w:val="28"/>
          <w:szCs w:val="28"/>
          <w:lang w:val="ru-RU"/>
        </w:rPr>
      </w:pPr>
      <w:r w:rsidRPr="00CA4934">
        <w:rPr>
          <w:rFonts w:eastAsia="SchoolBookSanPin"/>
          <w:sz w:val="28"/>
          <w:szCs w:val="28"/>
          <w:lang w:val="ru-RU"/>
        </w:rPr>
        <w:t>4) </w:t>
      </w:r>
      <w:r w:rsidR="00D67B9C" w:rsidRPr="00CA4934">
        <w:rPr>
          <w:rFonts w:eastAsia="SchoolBookSanPin"/>
          <w:sz w:val="28"/>
          <w:szCs w:val="28"/>
          <w:lang w:val="ru-RU"/>
        </w:rPr>
        <w:t>анализировать произведение в единстве формы и содержания</w:t>
      </w:r>
      <w:r w:rsidR="00AD17C6" w:rsidRPr="00CA4934">
        <w:rPr>
          <w:rFonts w:eastAsia="SchoolBookSanPin"/>
          <w:sz w:val="28"/>
          <w:szCs w:val="28"/>
          <w:lang w:val="ru-RU"/>
        </w:rPr>
        <w:t>,</w:t>
      </w:r>
      <w:r w:rsidR="00D67B9C" w:rsidRPr="00CA4934">
        <w:rPr>
          <w:rFonts w:eastAsia="SchoolBookSanPin"/>
          <w:sz w:val="28"/>
          <w:szCs w:val="28"/>
          <w:lang w:val="ru-RU"/>
        </w:rPr>
        <w:t xml:space="preserve">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w:t>
      </w:r>
      <w:r w:rsidR="00AD17C6" w:rsidRPr="00CA4934">
        <w:rPr>
          <w:rFonts w:eastAsia="SchoolBookSanPin"/>
          <w:sz w:val="28"/>
          <w:szCs w:val="28"/>
          <w:lang w:val="ru-RU"/>
        </w:rPr>
        <w:t xml:space="preserve">, </w:t>
      </w:r>
      <w:r w:rsidR="00D67B9C" w:rsidRPr="00CA4934">
        <w:rPr>
          <w:rFonts w:eastAsia="SchoolBookSanPin"/>
          <w:sz w:val="28"/>
          <w:szCs w:val="28"/>
          <w:lang w:val="ru-RU"/>
        </w:rPr>
        <w:t>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w:t>
      </w:r>
      <w:r w:rsidR="002050F6" w:rsidRPr="00CA4934">
        <w:rPr>
          <w:rFonts w:eastAsia="SchoolBookSanPin"/>
          <w:sz w:val="28"/>
          <w:szCs w:val="28"/>
          <w:lang w:val="ru-RU"/>
        </w:rPr>
        <w:t>;</w:t>
      </w:r>
      <w:r w:rsidR="00AD17C6" w:rsidRPr="00CA4934">
        <w:rPr>
          <w:rFonts w:eastAsia="SchoolBookSanPin"/>
          <w:sz w:val="28"/>
          <w:szCs w:val="28"/>
          <w:lang w:val="ru-RU"/>
        </w:rPr>
        <w:t xml:space="preserve"> </w:t>
      </w:r>
      <w:r w:rsidR="00D67B9C" w:rsidRPr="00CA4934">
        <w:rPr>
          <w:rFonts w:eastAsia="SchoolBookSanPin"/>
          <w:sz w:val="28"/>
          <w:szCs w:val="28"/>
          <w:lang w:val="ru-RU"/>
        </w:rPr>
        <w:t>характеризовать авторский пафос; выявлять и осмысливать формы авторской оценки героев, событий, характер авторских взаимоотношений</w:t>
      </w:r>
      <w:r w:rsidR="00CA4934" w:rsidRPr="00CA4934">
        <w:rPr>
          <w:rFonts w:eastAsia="SchoolBookSanPin"/>
          <w:sz w:val="28"/>
          <w:szCs w:val="28"/>
          <w:lang w:val="ru-RU"/>
        </w:rPr>
        <w:t xml:space="preserve"> </w:t>
      </w:r>
      <w:r w:rsidR="00D67B9C" w:rsidRPr="00CA4934">
        <w:rPr>
          <w:rFonts w:eastAsia="SchoolBookSanPin"/>
          <w:sz w:val="28"/>
          <w:szCs w:val="28"/>
          <w:lang w:val="ru-RU"/>
        </w:rPr>
        <w:t>с читателем как адресатом произведения</w:t>
      </w:r>
      <w:r w:rsidR="002050F6" w:rsidRPr="00CA4934">
        <w:rPr>
          <w:rFonts w:eastAsia="SchoolBookSanPin"/>
          <w:sz w:val="28"/>
          <w:szCs w:val="28"/>
          <w:lang w:val="ru-RU"/>
        </w:rPr>
        <w:t>;</w:t>
      </w:r>
      <w:r w:rsidR="00AD17C6" w:rsidRPr="00CA4934">
        <w:rPr>
          <w:rFonts w:eastAsia="SchoolBookSanPin"/>
          <w:sz w:val="28"/>
          <w:szCs w:val="28"/>
          <w:lang w:val="ru-RU"/>
        </w:rPr>
        <w:t xml:space="preserve"> </w:t>
      </w:r>
      <w:r w:rsidR="00D67B9C" w:rsidRPr="00CA4934">
        <w:rPr>
          <w:rFonts w:eastAsia="SchoolBookSanPin"/>
          <w:sz w:val="28"/>
          <w:szCs w:val="28"/>
          <w:lang w:val="ru-RU"/>
        </w:rPr>
        <w:t>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w:t>
      </w:r>
      <w:r w:rsidR="002050F6" w:rsidRPr="00CA4934">
        <w:rPr>
          <w:rFonts w:eastAsia="SchoolBookSanPin"/>
          <w:sz w:val="28"/>
          <w:szCs w:val="28"/>
          <w:lang w:val="ru-RU"/>
        </w:rPr>
        <w:t>;</w:t>
      </w:r>
      <w:r w:rsidR="00D67B9C" w:rsidRPr="00CA4934">
        <w:rPr>
          <w:rFonts w:eastAsia="SchoolBookSanPin"/>
          <w:sz w:val="28"/>
          <w:szCs w:val="28"/>
          <w:lang w:val="ru-RU"/>
        </w:rPr>
        <w:t xml:space="preserve"> выявлять языковые особенности художественного произведения, поэтической и прозаической речи</w:t>
      </w:r>
      <w:r w:rsidR="00AD17C6" w:rsidRPr="00CA4934">
        <w:rPr>
          <w:rFonts w:eastAsia="SchoolBookSanPin"/>
          <w:sz w:val="28"/>
          <w:szCs w:val="28"/>
          <w:lang w:val="ru-RU"/>
        </w:rPr>
        <w:t>,</w:t>
      </w:r>
      <w:r w:rsidR="00D67B9C" w:rsidRPr="00CA4934">
        <w:rPr>
          <w:rFonts w:eastAsia="SchoolBookSanPin"/>
          <w:sz w:val="28"/>
          <w:szCs w:val="28"/>
          <w:lang w:val="ru-RU"/>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14:paraId="6455A837" w14:textId="77777777" w:rsidR="00D67B9C" w:rsidRPr="00CA4934" w:rsidRDefault="00D21EA3" w:rsidP="005B1125">
      <w:pPr>
        <w:pStyle w:val="affa"/>
        <w:ind w:left="0" w:firstLine="709"/>
        <w:rPr>
          <w:rFonts w:eastAsia="SchoolBookSanPin"/>
          <w:sz w:val="28"/>
          <w:szCs w:val="28"/>
          <w:lang w:val="ru-RU"/>
        </w:rPr>
      </w:pPr>
      <w:r w:rsidRPr="00CA4934">
        <w:rPr>
          <w:rFonts w:eastAsia="SchoolBookSanPin"/>
          <w:sz w:val="28"/>
          <w:szCs w:val="28"/>
          <w:lang w:val="ru-RU"/>
        </w:rPr>
        <w:t>5) </w:t>
      </w:r>
      <w:r w:rsidR="00D67B9C" w:rsidRPr="00CA4934">
        <w:rPr>
          <w:rFonts w:eastAsia="SchoolBookSanPin"/>
          <w:sz w:val="28"/>
          <w:szCs w:val="28"/>
          <w:lang w:val="ru-RU"/>
        </w:rPr>
        <w:t>овладеть сущностью и пониманием смысловых функций теоретико-литературных понятий и самостоятельно использовать их в процессе анализа</w:t>
      </w:r>
      <w:r w:rsidR="00CA4934" w:rsidRPr="00CA4934">
        <w:rPr>
          <w:rFonts w:eastAsia="SchoolBookSanPin"/>
          <w:sz w:val="28"/>
          <w:szCs w:val="28"/>
          <w:lang w:val="ru-RU"/>
        </w:rPr>
        <w:t xml:space="preserve"> </w:t>
      </w:r>
      <w:r w:rsidR="00D67B9C" w:rsidRPr="00CA4934">
        <w:rPr>
          <w:rFonts w:eastAsia="SchoolBookSanPin"/>
          <w:sz w:val="28"/>
          <w:szCs w:val="28"/>
          <w:lang w:val="ru-RU"/>
        </w:rPr>
        <w:t>и интерпретации произведений, оформления собственных оценок и наблюдений</w:t>
      </w:r>
      <w:r w:rsidR="00AD17C6" w:rsidRPr="00CA4934">
        <w:rPr>
          <w:rFonts w:eastAsia="SchoolBookSanPin"/>
          <w:sz w:val="28"/>
          <w:szCs w:val="28"/>
          <w:lang w:val="ru-RU"/>
        </w:rPr>
        <w:t xml:space="preserve"> (</w:t>
      </w:r>
      <w:r w:rsidR="00D67B9C" w:rsidRPr="00CA4934">
        <w:rPr>
          <w:rFonts w:eastAsia="SchoolBookSanPin"/>
          <w:sz w:val="28"/>
          <w:szCs w:val="28"/>
          <w:lang w:val="ru-RU"/>
        </w:rPr>
        <w:t>художественная литература и устное народное творчество</w:t>
      </w:r>
      <w:r w:rsidR="00830C92" w:rsidRPr="00CA4934">
        <w:rPr>
          <w:rFonts w:eastAsia="SchoolBookSanPin"/>
          <w:sz w:val="28"/>
          <w:szCs w:val="28"/>
          <w:lang w:val="ru-RU"/>
        </w:rPr>
        <w:t>;</w:t>
      </w:r>
      <w:r w:rsidR="00D67B9C" w:rsidRPr="00CA4934">
        <w:rPr>
          <w:rFonts w:eastAsia="SchoolBookSanPin"/>
          <w:sz w:val="28"/>
          <w:szCs w:val="28"/>
          <w:lang w:val="ru-RU"/>
        </w:rPr>
        <w:t xml:space="preserve"> проза и поэзия; художественный образ, факт, вымысел</w:t>
      </w:r>
      <w:r w:rsidR="00830C92" w:rsidRPr="00CA4934">
        <w:rPr>
          <w:rFonts w:eastAsia="SchoolBookSanPin"/>
          <w:sz w:val="28"/>
          <w:szCs w:val="28"/>
          <w:lang w:val="ru-RU"/>
        </w:rPr>
        <w:t>;</w:t>
      </w:r>
      <w:r w:rsidR="00D67B9C" w:rsidRPr="00CA4934">
        <w:rPr>
          <w:rFonts w:eastAsia="SchoolBookSanPin"/>
          <w:sz w:val="28"/>
          <w:szCs w:val="28"/>
          <w:lang w:val="ru-RU"/>
        </w:rPr>
        <w:t xml:space="preserve"> литературные направления (классицизм, сентиментализм, романтизм, реализм)</w:t>
      </w:r>
      <w:r w:rsidR="00830C92" w:rsidRPr="00CA4934">
        <w:rPr>
          <w:rFonts w:eastAsia="SchoolBookSanPin"/>
          <w:sz w:val="28"/>
          <w:szCs w:val="28"/>
          <w:lang w:val="ru-RU"/>
        </w:rPr>
        <w:t>;</w:t>
      </w:r>
      <w:r w:rsidR="00D67B9C" w:rsidRPr="00CA4934">
        <w:rPr>
          <w:rFonts w:eastAsia="SchoolBookSanPin"/>
          <w:sz w:val="28"/>
          <w:szCs w:val="28"/>
          <w:lang w:val="ru-RU"/>
        </w:rPr>
        <w:t xml:space="preserve"> роды (лирика, эпос, драма), жанры (рассказ, притча, повесть, роман, комедия, драма, трагедия, баллада, послание, поэма, ода, элегия, песня, отрывок, сонет,</w:t>
      </w:r>
      <w:r w:rsidR="000822CB" w:rsidRPr="00CA4934">
        <w:rPr>
          <w:rFonts w:eastAsia="SchoolBookSanPin"/>
          <w:sz w:val="28"/>
          <w:szCs w:val="28"/>
          <w:lang w:val="ru-RU"/>
        </w:rPr>
        <w:t xml:space="preserve"> лироэпические (поэма, баллада)</w:t>
      </w:r>
      <w:r w:rsidR="00830C92" w:rsidRPr="00CA4934">
        <w:rPr>
          <w:rFonts w:eastAsia="SchoolBookSanPin"/>
          <w:sz w:val="28"/>
          <w:szCs w:val="28"/>
          <w:lang w:val="ru-RU"/>
        </w:rPr>
        <w:t>;</w:t>
      </w:r>
      <w:r w:rsidR="00D67B9C" w:rsidRPr="00CA4934">
        <w:rPr>
          <w:rFonts w:eastAsia="SchoolBookSanPin"/>
          <w:sz w:val="28"/>
          <w:szCs w:val="28"/>
          <w:lang w:val="ru-RU"/>
        </w:rPr>
        <w:t xml:space="preserve"> форма</w:t>
      </w:r>
      <w:r w:rsidR="00CA4934" w:rsidRPr="00CA4934">
        <w:rPr>
          <w:rFonts w:eastAsia="SchoolBookSanPin"/>
          <w:sz w:val="28"/>
          <w:szCs w:val="28"/>
          <w:lang w:val="ru-RU"/>
        </w:rPr>
        <w:t xml:space="preserve"> </w:t>
      </w:r>
      <w:r w:rsidR="00D67B9C" w:rsidRPr="00CA4934">
        <w:rPr>
          <w:rFonts w:eastAsia="SchoolBookSanPin"/>
          <w:sz w:val="28"/>
          <w:szCs w:val="28"/>
          <w:lang w:val="ru-RU"/>
        </w:rPr>
        <w:t>и содержание литературного произведения</w:t>
      </w:r>
      <w:r w:rsidR="00830C92" w:rsidRPr="00CA4934">
        <w:rPr>
          <w:rFonts w:eastAsia="SchoolBookSanPin"/>
          <w:sz w:val="28"/>
          <w:szCs w:val="28"/>
          <w:lang w:val="ru-RU"/>
        </w:rPr>
        <w:t>;</w:t>
      </w:r>
      <w:r w:rsidR="00D67B9C" w:rsidRPr="00CA4934">
        <w:rPr>
          <w:rFonts w:eastAsia="SchoolBookSanPin"/>
          <w:sz w:val="28"/>
          <w:szCs w:val="28"/>
          <w:lang w:val="ru-RU"/>
        </w:rPr>
        <w:t xml:space="preserve"> тема, идея, проблематика</w:t>
      </w:r>
      <w:r w:rsidR="00226831" w:rsidRPr="00CA4934">
        <w:rPr>
          <w:rFonts w:eastAsia="SchoolBookSanPin"/>
          <w:sz w:val="28"/>
          <w:szCs w:val="28"/>
          <w:lang w:val="ru-RU"/>
        </w:rPr>
        <w:t>,</w:t>
      </w:r>
      <w:r w:rsidR="00D67B9C" w:rsidRPr="00CA4934">
        <w:rPr>
          <w:rFonts w:eastAsia="SchoolBookSanPin"/>
          <w:sz w:val="28"/>
          <w:szCs w:val="28"/>
          <w:lang w:val="ru-RU"/>
        </w:rPr>
        <w:t xml:space="preserve"> пафос (героический, </w:t>
      </w:r>
      <w:r w:rsidR="00D67B9C" w:rsidRPr="00CA4934">
        <w:rPr>
          <w:rFonts w:eastAsia="SchoolBookSanPin"/>
          <w:sz w:val="28"/>
          <w:szCs w:val="28"/>
          <w:lang w:val="ru-RU"/>
        </w:rPr>
        <w:lastRenderedPageBreak/>
        <w:t>патриотический, гражданский и другие)</w:t>
      </w:r>
      <w:r w:rsidR="00830C92" w:rsidRPr="00CA4934">
        <w:rPr>
          <w:rFonts w:eastAsia="SchoolBookSanPin"/>
          <w:sz w:val="28"/>
          <w:szCs w:val="28"/>
          <w:lang w:val="ru-RU"/>
        </w:rPr>
        <w:t>;</w:t>
      </w:r>
      <w:r w:rsidR="00D67B9C" w:rsidRPr="00CA4934">
        <w:rPr>
          <w:rFonts w:eastAsia="SchoolBookSanPin"/>
          <w:sz w:val="28"/>
          <w:szCs w:val="28"/>
          <w:lang w:val="ru-RU"/>
        </w:rPr>
        <w:t xml:space="preserve"> сюжет, композиция, эпиграф</w:t>
      </w:r>
      <w:r w:rsidR="00830C92" w:rsidRPr="00CA4934">
        <w:rPr>
          <w:rFonts w:eastAsia="SchoolBookSanPin"/>
          <w:sz w:val="28"/>
          <w:szCs w:val="28"/>
          <w:lang w:val="ru-RU"/>
        </w:rPr>
        <w:t>;</w:t>
      </w:r>
      <w:r w:rsidR="00D67B9C" w:rsidRPr="00CA4934">
        <w:rPr>
          <w:rFonts w:eastAsia="SchoolBookSanPin"/>
          <w:sz w:val="28"/>
          <w:szCs w:val="28"/>
          <w:lang w:val="ru-RU"/>
        </w:rPr>
        <w:t xml:space="preserve"> стадии развития действия: экспозиция, завязка, развитие действия, </w:t>
      </w:r>
      <w:r w:rsidR="00226831" w:rsidRPr="00CA4934">
        <w:rPr>
          <w:rFonts w:eastAsia="SchoolBookSanPin"/>
          <w:sz w:val="28"/>
          <w:szCs w:val="28"/>
          <w:lang w:val="ru-RU"/>
        </w:rPr>
        <w:t>(</w:t>
      </w:r>
      <w:r w:rsidR="00D67B9C" w:rsidRPr="00CA4934">
        <w:rPr>
          <w:rFonts w:eastAsia="SchoolBookSanPin"/>
          <w:sz w:val="28"/>
          <w:szCs w:val="28"/>
          <w:lang w:val="ru-RU"/>
        </w:rPr>
        <w:t>кульминация, развязка, эпилог</w:t>
      </w:r>
      <w:r w:rsidR="00226831" w:rsidRPr="00CA4934">
        <w:rPr>
          <w:rFonts w:eastAsia="SchoolBookSanPin"/>
          <w:sz w:val="28"/>
          <w:szCs w:val="28"/>
          <w:lang w:val="ru-RU"/>
        </w:rPr>
        <w:t>,</w:t>
      </w:r>
      <w:r w:rsidR="00D67B9C" w:rsidRPr="00CA4934">
        <w:rPr>
          <w:rFonts w:eastAsia="SchoolBookSanPin"/>
          <w:sz w:val="28"/>
          <w:szCs w:val="28"/>
          <w:lang w:val="ru-RU"/>
        </w:rPr>
        <w:t xml:space="preserve"> авторское</w:t>
      </w:r>
      <w:r w:rsidR="00226831" w:rsidRPr="00CA4934">
        <w:rPr>
          <w:rFonts w:eastAsia="SchoolBookSanPin"/>
          <w:sz w:val="28"/>
          <w:szCs w:val="28"/>
          <w:lang w:val="ru-RU"/>
        </w:rPr>
        <w:t xml:space="preserve"> (</w:t>
      </w:r>
      <w:r w:rsidR="00D67B9C" w:rsidRPr="00CA4934">
        <w:rPr>
          <w:rFonts w:eastAsia="SchoolBookSanPin"/>
          <w:sz w:val="28"/>
          <w:szCs w:val="28"/>
          <w:lang w:val="ru-RU"/>
        </w:rPr>
        <w:t>лирическое</w:t>
      </w:r>
      <w:r w:rsidR="00226831" w:rsidRPr="00CA4934">
        <w:rPr>
          <w:rFonts w:eastAsia="SchoolBookSanPin"/>
          <w:sz w:val="28"/>
          <w:szCs w:val="28"/>
          <w:lang w:val="ru-RU"/>
        </w:rPr>
        <w:t>)</w:t>
      </w:r>
      <w:r w:rsidR="00D67B9C" w:rsidRPr="00CA4934">
        <w:rPr>
          <w:rFonts w:eastAsia="SchoolBookSanPin"/>
          <w:sz w:val="28"/>
          <w:szCs w:val="28"/>
          <w:lang w:val="ru-RU"/>
        </w:rPr>
        <w:t xml:space="preserve"> отступление</w:t>
      </w:r>
      <w:r w:rsidR="00226831" w:rsidRPr="00CA4934">
        <w:rPr>
          <w:rFonts w:eastAsia="SchoolBookSanPin"/>
          <w:sz w:val="28"/>
          <w:szCs w:val="28"/>
          <w:lang w:val="ru-RU"/>
        </w:rPr>
        <w:t>)</w:t>
      </w:r>
      <w:r w:rsidR="00830C92" w:rsidRPr="00CA4934">
        <w:rPr>
          <w:rFonts w:eastAsia="SchoolBookSanPin"/>
          <w:sz w:val="28"/>
          <w:szCs w:val="28"/>
          <w:lang w:val="ru-RU"/>
        </w:rPr>
        <w:t>;</w:t>
      </w:r>
      <w:r w:rsidR="00D67B9C" w:rsidRPr="00CA4934">
        <w:rPr>
          <w:rFonts w:eastAsia="SchoolBookSanPin"/>
          <w:sz w:val="28"/>
          <w:szCs w:val="28"/>
          <w:lang w:val="ru-RU"/>
        </w:rPr>
        <w:t xml:space="preserve"> конфликт</w:t>
      </w:r>
      <w:r w:rsidR="00226831" w:rsidRPr="00CA4934">
        <w:rPr>
          <w:rFonts w:eastAsia="SchoolBookSanPin"/>
          <w:sz w:val="28"/>
          <w:szCs w:val="28"/>
          <w:lang w:val="ru-RU"/>
        </w:rPr>
        <w:t>,</w:t>
      </w:r>
      <w:r w:rsidR="00D67B9C" w:rsidRPr="00CA4934">
        <w:rPr>
          <w:rFonts w:eastAsia="SchoolBookSanPin"/>
          <w:sz w:val="28"/>
          <w:szCs w:val="28"/>
          <w:lang w:val="ru-RU"/>
        </w:rPr>
        <w:t xml:space="preserve"> система образов</w:t>
      </w:r>
      <w:r w:rsidR="00226831" w:rsidRPr="00CA4934">
        <w:rPr>
          <w:rFonts w:eastAsia="SchoolBookSanPin"/>
          <w:sz w:val="28"/>
          <w:szCs w:val="28"/>
          <w:lang w:val="ru-RU"/>
        </w:rPr>
        <w:t>,</w:t>
      </w:r>
      <w:r w:rsidR="00D67B9C" w:rsidRPr="00CA4934">
        <w:rPr>
          <w:rFonts w:eastAsia="SchoolBookSanPin"/>
          <w:sz w:val="28"/>
          <w:szCs w:val="28"/>
          <w:lang w:val="ru-RU"/>
        </w:rPr>
        <w:t xml:space="preserve"> образ автора, повествователь, рассказчик, литературный герой (персонаж), лирический герой, лирический персонаж</w:t>
      </w:r>
      <w:r w:rsidR="00830C92" w:rsidRPr="00CA4934">
        <w:rPr>
          <w:rFonts w:eastAsia="SchoolBookSanPin"/>
          <w:sz w:val="28"/>
          <w:szCs w:val="28"/>
          <w:lang w:val="ru-RU"/>
        </w:rPr>
        <w:t>;</w:t>
      </w:r>
      <w:r w:rsidR="00D67B9C" w:rsidRPr="00CA4934">
        <w:rPr>
          <w:rFonts w:eastAsia="SchoolBookSanPin"/>
          <w:sz w:val="28"/>
          <w:szCs w:val="28"/>
          <w:lang w:val="ru-RU"/>
        </w:rPr>
        <w:t xml:space="preserve"> речевая характеристика героя</w:t>
      </w:r>
      <w:r w:rsidR="00830C92" w:rsidRPr="00CA4934">
        <w:rPr>
          <w:rFonts w:eastAsia="SchoolBookSanPin"/>
          <w:sz w:val="28"/>
          <w:szCs w:val="28"/>
          <w:lang w:val="ru-RU"/>
        </w:rPr>
        <w:t>;</w:t>
      </w:r>
      <w:r w:rsidR="00D67B9C" w:rsidRPr="00CA4934">
        <w:rPr>
          <w:rFonts w:eastAsia="SchoolBookSanPin"/>
          <w:sz w:val="28"/>
          <w:szCs w:val="28"/>
          <w:lang w:val="ru-RU"/>
        </w:rPr>
        <w:t xml:space="preserve"> портрет, пейзаж, интерьер, художественная деталь</w:t>
      </w:r>
      <w:r w:rsidR="00830C92" w:rsidRPr="00CA4934">
        <w:rPr>
          <w:rFonts w:eastAsia="SchoolBookSanPin"/>
          <w:sz w:val="28"/>
          <w:szCs w:val="28"/>
          <w:lang w:val="ru-RU"/>
        </w:rPr>
        <w:t>;</w:t>
      </w:r>
      <w:r w:rsidR="00D67B9C" w:rsidRPr="00CA4934">
        <w:rPr>
          <w:rFonts w:eastAsia="SchoolBookSanPin"/>
          <w:sz w:val="28"/>
          <w:szCs w:val="28"/>
          <w:lang w:val="ru-RU"/>
        </w:rPr>
        <w:t xml:space="preserve"> символ, подтекст, психологизм</w:t>
      </w:r>
      <w:r w:rsidR="00830C92" w:rsidRPr="00CA4934">
        <w:rPr>
          <w:rFonts w:eastAsia="SchoolBookSanPin"/>
          <w:sz w:val="28"/>
          <w:szCs w:val="28"/>
          <w:lang w:val="ru-RU"/>
        </w:rPr>
        <w:t>;</w:t>
      </w:r>
      <w:r w:rsidR="00D67B9C" w:rsidRPr="00CA4934">
        <w:rPr>
          <w:rFonts w:eastAsia="SchoolBookSanPin"/>
          <w:sz w:val="28"/>
          <w:szCs w:val="28"/>
          <w:lang w:val="ru-RU"/>
        </w:rPr>
        <w:t xml:space="preserve"> реплика</w:t>
      </w:r>
      <w:r w:rsidR="00830C92" w:rsidRPr="00CA4934">
        <w:rPr>
          <w:rFonts w:eastAsia="SchoolBookSanPin"/>
          <w:sz w:val="28"/>
          <w:szCs w:val="28"/>
          <w:lang w:val="ru-RU"/>
        </w:rPr>
        <w:t>;</w:t>
      </w:r>
      <w:r w:rsidR="00D67B9C" w:rsidRPr="00CA4934">
        <w:rPr>
          <w:rFonts w:eastAsia="SchoolBookSanPin"/>
          <w:sz w:val="28"/>
          <w:szCs w:val="28"/>
          <w:lang w:val="ru-RU"/>
        </w:rPr>
        <w:t xml:space="preserve"> диалог, монолог; ремарка</w:t>
      </w:r>
      <w:r w:rsidR="00830C92" w:rsidRPr="00CA4934">
        <w:rPr>
          <w:rFonts w:eastAsia="SchoolBookSanPin"/>
          <w:sz w:val="28"/>
          <w:szCs w:val="28"/>
          <w:lang w:val="ru-RU"/>
        </w:rPr>
        <w:t>;</w:t>
      </w:r>
      <w:r w:rsidR="00D67B9C" w:rsidRPr="00CA4934">
        <w:rPr>
          <w:rFonts w:eastAsia="SchoolBookSanPin"/>
          <w:sz w:val="28"/>
          <w:szCs w:val="28"/>
          <w:lang w:val="ru-RU"/>
        </w:rPr>
        <w:t xml:space="preserve"> юмор, ирония, сатира, сарказм, гротеск</w:t>
      </w:r>
      <w:r w:rsidR="00830C92" w:rsidRPr="00CA4934">
        <w:rPr>
          <w:rFonts w:eastAsia="SchoolBookSanPin"/>
          <w:sz w:val="28"/>
          <w:szCs w:val="28"/>
          <w:lang w:val="ru-RU"/>
        </w:rPr>
        <w:t>;</w:t>
      </w:r>
      <w:r w:rsidR="00D67B9C" w:rsidRPr="00CA4934">
        <w:rPr>
          <w:rFonts w:eastAsia="SchoolBookSanPin"/>
          <w:sz w:val="28"/>
          <w:szCs w:val="28"/>
          <w:lang w:val="ru-RU"/>
        </w:rPr>
        <w:t xml:space="preserve"> эпитет, метафора, метонимия, сравнение, олицетворение, гипербола, умолчание, параллелизм</w:t>
      </w:r>
      <w:r w:rsidR="00830C92" w:rsidRPr="00CA4934">
        <w:rPr>
          <w:rFonts w:eastAsia="SchoolBookSanPin"/>
          <w:sz w:val="28"/>
          <w:szCs w:val="28"/>
          <w:lang w:val="ru-RU"/>
        </w:rPr>
        <w:t>;</w:t>
      </w:r>
      <w:r w:rsidR="00D67B9C" w:rsidRPr="00CA4934">
        <w:rPr>
          <w:rFonts w:eastAsia="SchoolBookSanPin"/>
          <w:sz w:val="28"/>
          <w:szCs w:val="28"/>
          <w:lang w:val="ru-RU"/>
        </w:rPr>
        <w:t xml:space="preserve"> антитеза, аллегория; риторический вопрос, риторическое восклицание</w:t>
      </w:r>
      <w:r w:rsidR="00830C92" w:rsidRPr="00CA4934">
        <w:rPr>
          <w:rFonts w:eastAsia="SchoolBookSanPin"/>
          <w:sz w:val="28"/>
          <w:szCs w:val="28"/>
          <w:lang w:val="ru-RU"/>
        </w:rPr>
        <w:t xml:space="preserve">; </w:t>
      </w:r>
      <w:r w:rsidR="00D67B9C" w:rsidRPr="00CA4934">
        <w:rPr>
          <w:rFonts w:eastAsia="SchoolBookSanPin"/>
          <w:sz w:val="28"/>
          <w:szCs w:val="28"/>
          <w:lang w:val="ru-RU"/>
        </w:rPr>
        <w:t>инверсия, анафора, повтор</w:t>
      </w:r>
      <w:r w:rsidR="00830C92" w:rsidRPr="00CA4934">
        <w:rPr>
          <w:rFonts w:eastAsia="SchoolBookSanPin"/>
          <w:sz w:val="28"/>
          <w:szCs w:val="28"/>
          <w:lang w:val="ru-RU"/>
        </w:rPr>
        <w:t>;</w:t>
      </w:r>
      <w:r w:rsidR="00D67B9C" w:rsidRPr="00CA4934">
        <w:rPr>
          <w:rFonts w:eastAsia="SchoolBookSanPin"/>
          <w:sz w:val="28"/>
          <w:szCs w:val="28"/>
          <w:lang w:val="ru-RU"/>
        </w:rPr>
        <w:t xml:space="preserve"> художественное время и пространство</w:t>
      </w:r>
      <w:r w:rsidR="00830C92" w:rsidRPr="00CA4934">
        <w:rPr>
          <w:rFonts w:eastAsia="SchoolBookSanPin"/>
          <w:sz w:val="28"/>
          <w:szCs w:val="28"/>
          <w:lang w:val="ru-RU"/>
        </w:rPr>
        <w:t>;</w:t>
      </w:r>
      <w:r w:rsidR="00D67B9C" w:rsidRPr="00CA4934">
        <w:rPr>
          <w:rFonts w:eastAsia="SchoolBookSanPin"/>
          <w:sz w:val="28"/>
          <w:szCs w:val="28"/>
          <w:lang w:val="ru-RU"/>
        </w:rPr>
        <w:t xml:space="preserve"> звукопись (аллитерация, ассонанс)</w:t>
      </w:r>
      <w:r w:rsidR="00830C92" w:rsidRPr="00CA4934">
        <w:rPr>
          <w:rFonts w:eastAsia="SchoolBookSanPin"/>
          <w:sz w:val="28"/>
          <w:szCs w:val="28"/>
          <w:lang w:val="ru-RU"/>
        </w:rPr>
        <w:t>;</w:t>
      </w:r>
      <w:r w:rsidR="00D67B9C" w:rsidRPr="00CA4934">
        <w:rPr>
          <w:rFonts w:eastAsia="SchoolBookSanPin"/>
          <w:sz w:val="28"/>
          <w:szCs w:val="28"/>
          <w:lang w:val="ru-RU"/>
        </w:rPr>
        <w:t xml:space="preserve"> стиль; стихотворный метр (хорей, ямб, дактиль, амфибрахий, анапест), ритм, рифма, строфа</w:t>
      </w:r>
      <w:r w:rsidR="004A6E6A" w:rsidRPr="00CA4934">
        <w:rPr>
          <w:rFonts w:eastAsia="SchoolBookSanPin"/>
          <w:sz w:val="28"/>
          <w:szCs w:val="28"/>
          <w:lang w:val="ru-RU"/>
        </w:rPr>
        <w:t>;</w:t>
      </w:r>
      <w:r w:rsidR="00D67B9C" w:rsidRPr="00CA4934">
        <w:rPr>
          <w:rFonts w:eastAsia="SchoolBookSanPin"/>
          <w:sz w:val="28"/>
          <w:szCs w:val="28"/>
          <w:lang w:val="ru-RU"/>
        </w:rPr>
        <w:t xml:space="preserve"> афоризм;</w:t>
      </w:r>
    </w:p>
    <w:p w14:paraId="452329B6" w14:textId="77777777" w:rsidR="00D67B9C" w:rsidRPr="00CA4934" w:rsidRDefault="00D21EA3" w:rsidP="005B1125">
      <w:pPr>
        <w:pStyle w:val="affa"/>
        <w:ind w:left="0" w:firstLine="709"/>
        <w:rPr>
          <w:sz w:val="28"/>
          <w:szCs w:val="28"/>
          <w:lang w:val="ru-RU"/>
        </w:rPr>
      </w:pPr>
      <w:r w:rsidRPr="00CA4934">
        <w:rPr>
          <w:rFonts w:eastAsia="SchoolBookSanPin"/>
          <w:sz w:val="28"/>
          <w:szCs w:val="28"/>
          <w:lang w:val="ru-RU"/>
        </w:rPr>
        <w:t>6) </w:t>
      </w:r>
      <w:r w:rsidR="00D67B9C" w:rsidRPr="00CA4934">
        <w:rPr>
          <w:rFonts w:eastAsia="SchoolBookSanPin"/>
          <w:sz w:val="28"/>
          <w:szCs w:val="28"/>
          <w:lang w:val="ru-RU"/>
        </w:rPr>
        <w:t>рассматривать изученные и самостоятельно прочитанные произведения</w:t>
      </w:r>
      <w:r w:rsidR="00CA4934" w:rsidRPr="00CA4934">
        <w:rPr>
          <w:rFonts w:eastAsia="SchoolBookSanPin"/>
          <w:sz w:val="28"/>
          <w:szCs w:val="28"/>
          <w:lang w:val="ru-RU"/>
        </w:rPr>
        <w:t xml:space="preserve"> </w:t>
      </w:r>
      <w:r w:rsidR="00D67B9C" w:rsidRPr="00CA4934">
        <w:rPr>
          <w:rFonts w:eastAsia="SchoolBookSanPin"/>
          <w:sz w:val="28"/>
          <w:szCs w:val="28"/>
          <w:lang w:val="ru-RU"/>
        </w:rPr>
        <w:t>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7103FBE3" w14:textId="77777777" w:rsidR="00D67B9C" w:rsidRPr="00CA4934" w:rsidRDefault="00D21EA3" w:rsidP="005B1125">
      <w:pPr>
        <w:pStyle w:val="affa"/>
        <w:ind w:left="0" w:firstLine="709"/>
        <w:rPr>
          <w:sz w:val="28"/>
          <w:szCs w:val="28"/>
          <w:lang w:val="ru-RU"/>
        </w:rPr>
      </w:pPr>
      <w:r w:rsidRPr="00CA4934">
        <w:rPr>
          <w:rFonts w:eastAsia="SchoolBookSanPin"/>
          <w:sz w:val="28"/>
          <w:szCs w:val="28"/>
          <w:lang w:val="ru-RU"/>
        </w:rPr>
        <w:t>7) </w:t>
      </w:r>
      <w:r w:rsidR="00D67B9C" w:rsidRPr="00CA4934">
        <w:rPr>
          <w:rFonts w:eastAsia="SchoolBookSanPin"/>
          <w:sz w:val="28"/>
          <w:szCs w:val="28"/>
          <w:lang w:val="ru-RU"/>
        </w:rPr>
        <w:t>выявлять связь между важнейшими фактами биографии писателей</w:t>
      </w:r>
      <w:r w:rsidR="00CA4934" w:rsidRPr="00CA4934">
        <w:rPr>
          <w:rFonts w:eastAsia="SchoolBookSanPin"/>
          <w:sz w:val="28"/>
          <w:szCs w:val="28"/>
          <w:lang w:val="ru-RU"/>
        </w:rPr>
        <w:t xml:space="preserve"> </w:t>
      </w:r>
      <w:r w:rsidR="00D67B9C" w:rsidRPr="00CA4934">
        <w:rPr>
          <w:rFonts w:eastAsia="SchoolBookSanPin"/>
          <w:sz w:val="28"/>
          <w:szCs w:val="28"/>
          <w:lang w:val="ru-RU"/>
        </w:rPr>
        <w:t>(в том числе А.С. Грибоедова, А.С. Пушкина, М.Ю. Лермонтова, Н.В. Гоголя)</w:t>
      </w:r>
      <w:r w:rsidR="00CA4934" w:rsidRPr="00CA4934">
        <w:rPr>
          <w:rFonts w:eastAsia="SchoolBookSanPin"/>
          <w:sz w:val="28"/>
          <w:szCs w:val="28"/>
          <w:lang w:val="ru-RU"/>
        </w:rPr>
        <w:t xml:space="preserve"> </w:t>
      </w:r>
      <w:r w:rsidR="00D67B9C" w:rsidRPr="00CA4934">
        <w:rPr>
          <w:rFonts w:eastAsia="SchoolBookSanPin"/>
          <w:sz w:val="28"/>
          <w:szCs w:val="28"/>
          <w:lang w:val="ru-RU"/>
        </w:rPr>
        <w:t>и особенностями исторической эпохи, авторского мировоззрения, проблематики произведений;</w:t>
      </w:r>
    </w:p>
    <w:p w14:paraId="40E32C53" w14:textId="77777777" w:rsidR="00D67B9C" w:rsidRPr="00CA4934" w:rsidRDefault="00D21EA3" w:rsidP="005B1125">
      <w:pPr>
        <w:pStyle w:val="affa"/>
        <w:ind w:left="0" w:firstLine="709"/>
        <w:rPr>
          <w:sz w:val="28"/>
          <w:szCs w:val="28"/>
          <w:lang w:val="ru-RU"/>
        </w:rPr>
      </w:pPr>
      <w:r w:rsidRPr="00CA4934">
        <w:rPr>
          <w:rFonts w:eastAsia="SchoolBookSanPin"/>
          <w:sz w:val="28"/>
          <w:szCs w:val="28"/>
          <w:lang w:val="ru-RU"/>
        </w:rPr>
        <w:t>8) </w:t>
      </w:r>
      <w:r w:rsidR="00D67B9C" w:rsidRPr="00CA4934">
        <w:rPr>
          <w:rFonts w:eastAsia="SchoolBookSanPin"/>
          <w:sz w:val="28"/>
          <w:szCs w:val="28"/>
          <w:lang w:val="ru-RU"/>
        </w:rPr>
        <w:t>выделять в произведениях элементы художественной формы</w:t>
      </w:r>
      <w:r w:rsidR="00CA4934" w:rsidRPr="00CA4934">
        <w:rPr>
          <w:rFonts w:eastAsia="SchoolBookSanPin"/>
          <w:sz w:val="28"/>
          <w:szCs w:val="28"/>
          <w:lang w:val="ru-RU"/>
        </w:rPr>
        <w:t xml:space="preserve"> </w:t>
      </w:r>
      <w:r w:rsidR="00D67B9C" w:rsidRPr="00CA4934">
        <w:rPr>
          <w:rFonts w:eastAsia="SchoolBookSanPin"/>
          <w:sz w:val="28"/>
          <w:szCs w:val="28"/>
          <w:lang w:val="ru-RU"/>
        </w:rPr>
        <w:t>и обнаруживать связи между ними; определять родо-жанровую специфику изученного и самостоятельно прочитанного художественного произведения;</w:t>
      </w:r>
    </w:p>
    <w:p w14:paraId="6628458A" w14:textId="77777777" w:rsidR="00D67B9C" w:rsidRPr="00CA4934" w:rsidRDefault="00D21EA3" w:rsidP="005B1125">
      <w:pPr>
        <w:pStyle w:val="affa"/>
        <w:ind w:left="0" w:firstLine="709"/>
        <w:rPr>
          <w:sz w:val="28"/>
          <w:szCs w:val="28"/>
          <w:lang w:val="ru-RU"/>
        </w:rPr>
      </w:pPr>
      <w:r w:rsidRPr="00CA4934">
        <w:rPr>
          <w:rFonts w:eastAsia="SchoolBookSanPin"/>
          <w:sz w:val="28"/>
          <w:szCs w:val="28"/>
          <w:lang w:val="ru-RU"/>
        </w:rPr>
        <w:t>9) </w:t>
      </w:r>
      <w:r w:rsidR="00D67B9C" w:rsidRPr="00CA4934">
        <w:rPr>
          <w:rFonts w:eastAsia="SchoolBookSanPin"/>
          <w:sz w:val="28"/>
          <w:szCs w:val="28"/>
          <w:lang w:val="ru-RU"/>
        </w:rPr>
        <w:t xml:space="preserve">сопоставлять произведения, их фрагменты (с учётом </w:t>
      </w:r>
      <w:proofErr w:type="spellStart"/>
      <w:r w:rsidR="00D67B9C" w:rsidRPr="00CA4934">
        <w:rPr>
          <w:rFonts w:eastAsia="SchoolBookSanPin"/>
          <w:sz w:val="28"/>
          <w:szCs w:val="28"/>
          <w:lang w:val="ru-RU"/>
        </w:rPr>
        <w:t>внутритекстовых</w:t>
      </w:r>
      <w:proofErr w:type="spellEnd"/>
      <w:r w:rsidR="00CA4934" w:rsidRPr="00CA4934">
        <w:rPr>
          <w:rFonts w:eastAsia="SchoolBookSanPin"/>
          <w:sz w:val="28"/>
          <w:szCs w:val="28"/>
          <w:lang w:val="ru-RU"/>
        </w:rPr>
        <w:t xml:space="preserve"> </w:t>
      </w:r>
      <w:r w:rsidR="00D67B9C" w:rsidRPr="00CA4934">
        <w:rPr>
          <w:rFonts w:eastAsia="SchoolBookSanPin"/>
          <w:sz w:val="28"/>
          <w:szCs w:val="28"/>
          <w:lang w:val="ru-RU"/>
        </w:rPr>
        <w:t>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3200B3B9" w14:textId="77777777" w:rsidR="00D67B9C" w:rsidRPr="00CA4934" w:rsidRDefault="00D21EA3" w:rsidP="005B1125">
      <w:pPr>
        <w:pStyle w:val="affa"/>
        <w:ind w:left="0" w:firstLine="709"/>
        <w:rPr>
          <w:sz w:val="28"/>
          <w:szCs w:val="28"/>
          <w:lang w:val="ru-RU"/>
        </w:rPr>
      </w:pPr>
      <w:r w:rsidRPr="00CA4934">
        <w:rPr>
          <w:rFonts w:eastAsia="SchoolBookSanPin"/>
          <w:sz w:val="28"/>
          <w:szCs w:val="28"/>
          <w:lang w:val="ru-RU"/>
        </w:rPr>
        <w:t>10) </w:t>
      </w:r>
      <w:r w:rsidR="00D67B9C"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5FFB8BF5" w14:textId="77777777" w:rsidR="00D67B9C" w:rsidRPr="00CA4934" w:rsidRDefault="00D21EA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12 поэтических произведений, не выученных ранее), передавая личное отношени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к произведению (с учётом литературного развития, индивидуальных особенностей обучающихся);</w:t>
      </w:r>
    </w:p>
    <w:p w14:paraId="50352858" w14:textId="77777777" w:rsidR="00D67B9C" w:rsidRPr="00CA4934" w:rsidRDefault="00D21EA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14:paraId="225998DA" w14:textId="77777777" w:rsidR="00D67B9C" w:rsidRPr="00CA4934" w:rsidRDefault="00D21EA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14:paraId="6249B7B6" w14:textId="77777777" w:rsidR="00D67B9C" w:rsidRPr="00CA4934" w:rsidRDefault="00D21EA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4</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оздавать устные и письменные высказывания разных жанров (объёмом</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не </w:t>
      </w:r>
      <w:r w:rsidR="00D67B9C" w:rsidRPr="00CA4934">
        <w:rPr>
          <w:rFonts w:ascii="Times New Roman" w:eastAsia="SchoolBookSanPin" w:hAnsi="Times New Roman"/>
          <w:sz w:val="28"/>
          <w:szCs w:val="28"/>
          <w:lang w:val="ru-RU"/>
        </w:rPr>
        <w:lastRenderedPageBreak/>
        <w:t>менее 250 слов), писать сочинение-рассуждение по заданной теме</w:t>
      </w:r>
      <w:r w:rsidR="00CA4934" w:rsidRPr="00CA4934">
        <w:rPr>
          <w:rFonts w:ascii="Times New Roman" w:eastAsia="SchoolBookSanPin" w:hAnsi="Times New Roman"/>
          <w:sz w:val="28"/>
          <w:szCs w:val="28"/>
          <w:lang w:val="ru-RU"/>
        </w:rPr>
        <w:t xml:space="preserve"> </w:t>
      </w:r>
      <w:r w:rsidR="001F4F72" w:rsidRPr="00CA4934">
        <w:rPr>
          <w:rFonts w:ascii="Times New Roman" w:eastAsia="SchoolBookSanPin" w:hAnsi="Times New Roman"/>
          <w:sz w:val="28"/>
          <w:szCs w:val="28"/>
          <w:lang w:val="ru-RU"/>
        </w:rPr>
        <w:t>с использованием прочитанных произведени</w:t>
      </w:r>
      <w:r w:rsidR="00105E7C" w:rsidRPr="00CA4934">
        <w:rPr>
          <w:rFonts w:ascii="Times New Roman" w:eastAsia="SchoolBookSanPin" w:hAnsi="Times New Roman"/>
          <w:sz w:val="28"/>
          <w:szCs w:val="28"/>
          <w:lang w:val="ru-RU"/>
        </w:rPr>
        <w:t>й</w:t>
      </w:r>
      <w:r w:rsidR="001F4F72" w:rsidRPr="00CA4934">
        <w:rPr>
          <w:rFonts w:ascii="Times New Roman" w:eastAsia="SchoolBookSanPin" w:hAnsi="Times New Roman"/>
          <w:sz w:val="28"/>
          <w:szCs w:val="28"/>
          <w:lang w:val="ru-RU"/>
        </w:rPr>
        <w:t>,</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представлять развёрнутый устный или письменный ответ на проблемный вопрос</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справлять и редактировать собственные и чужие письменные тексты</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14:paraId="4119BD20" w14:textId="77777777" w:rsidR="00D67B9C" w:rsidRPr="00CA4934" w:rsidRDefault="00D21EA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интерпретировать и оценивать текстуально изученны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самостоятельно прочитанные художественные произведения древнерусской, классической русской и зарубежной литературы и современных авторов</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с использованием методов смыслового чтения и эстетического анализа;</w:t>
      </w:r>
    </w:p>
    <w:p w14:paraId="13793FB5" w14:textId="77777777" w:rsidR="00D67B9C" w:rsidRPr="00CA4934" w:rsidRDefault="00D21EA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2D8DB662" w14:textId="77777777" w:rsidR="00D67B9C" w:rsidRPr="00CA4934" w:rsidRDefault="00AD17C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21EA3" w:rsidRPr="00CA4934">
        <w:rPr>
          <w:rFonts w:ascii="Times New Roman" w:eastAsia="SchoolBookSanPin" w:hAnsi="Times New Roman"/>
          <w:sz w:val="28"/>
          <w:szCs w:val="28"/>
          <w:lang w:val="ru-RU"/>
        </w:rPr>
        <w:t>7</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самостоятельно планировать своё чтение, обогащать свой литературный кругозор по рекомендациям учителя и </w:t>
      </w:r>
      <w:r w:rsidR="00BF5AFC"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а также проверенных </w:t>
      </w:r>
      <w:r w:rsidR="00242D99" w:rsidRPr="00CA4934">
        <w:rPr>
          <w:rFonts w:ascii="Times New Roman" w:eastAsia="SchoolBookSanPin" w:hAnsi="Times New Roman"/>
          <w:sz w:val="28"/>
          <w:szCs w:val="28"/>
          <w:lang w:val="ru-RU"/>
        </w:rPr>
        <w:t>интернет-</w:t>
      </w:r>
      <w:r w:rsidR="00015EE0" w:rsidRPr="00CA4934">
        <w:rPr>
          <w:rFonts w:ascii="Times New Roman" w:eastAsia="SchoolBookSanPin" w:hAnsi="Times New Roman"/>
          <w:sz w:val="28"/>
          <w:szCs w:val="28"/>
          <w:lang w:val="ru-RU"/>
        </w:rPr>
        <w:t>ресурсов</w:t>
      </w:r>
      <w:r w:rsidR="00D67B9C" w:rsidRPr="00CA4934">
        <w:rPr>
          <w:rFonts w:ascii="Times New Roman" w:eastAsia="SchoolBookSanPin" w:hAnsi="Times New Roman"/>
          <w:sz w:val="28"/>
          <w:szCs w:val="28"/>
          <w:lang w:val="ru-RU"/>
        </w:rPr>
        <w:t>, в том числе за счёт произведений современной литературы;</w:t>
      </w:r>
    </w:p>
    <w:p w14:paraId="309A86D9" w14:textId="77777777" w:rsidR="00893ED5" w:rsidRPr="00CA4934" w:rsidRDefault="00AD17C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21EA3" w:rsidRPr="00CA4934">
        <w:rPr>
          <w:rFonts w:ascii="Times New Roman" w:eastAsia="SchoolBookSanPin" w:hAnsi="Times New Roman"/>
          <w:sz w:val="28"/>
          <w:szCs w:val="28"/>
          <w:lang w:val="ru-RU"/>
        </w:rPr>
        <w:t>8</w:t>
      </w:r>
      <w:r w:rsidRPr="00CA4934">
        <w:rPr>
          <w:rFonts w:ascii="Times New Roman" w:eastAsia="SchoolBookSanPin" w:hAnsi="Times New Roman"/>
          <w:sz w:val="28"/>
          <w:szCs w:val="28"/>
          <w:lang w:val="ru-RU"/>
        </w:rPr>
        <w:t>) </w:t>
      </w:r>
      <w:r w:rsidR="00893ED5" w:rsidRPr="00CA4934">
        <w:rPr>
          <w:rFonts w:ascii="Times New Roman" w:eastAsia="SchoolBookSanPin" w:hAnsi="Times New Roman"/>
          <w:sz w:val="28"/>
          <w:szCs w:val="28"/>
          <w:lang w:val="ru-RU"/>
        </w:rPr>
        <w:t xml:space="preserve">участвовать в коллективной и индивидуальной </w:t>
      </w:r>
      <w:r w:rsidR="00D952B7" w:rsidRPr="00CA4934">
        <w:rPr>
          <w:rFonts w:ascii="Times New Roman" w:eastAsia="SchoolBookSanPin" w:hAnsi="Times New Roman"/>
          <w:sz w:val="28"/>
          <w:szCs w:val="28"/>
          <w:lang w:val="ru-RU"/>
        </w:rPr>
        <w:t xml:space="preserve">учебно-исследовательской и проектной деятельности и </w:t>
      </w:r>
      <w:r w:rsidR="00893ED5" w:rsidRPr="00CA4934">
        <w:rPr>
          <w:rFonts w:ascii="Times New Roman" w:eastAsia="SchoolBookSanPin" w:hAnsi="Times New Roman"/>
          <w:sz w:val="28"/>
          <w:szCs w:val="28"/>
          <w:lang w:val="ru-RU"/>
        </w:rPr>
        <w:t>публично презентовать полученные результаты;</w:t>
      </w:r>
    </w:p>
    <w:p w14:paraId="333403FB" w14:textId="77777777" w:rsidR="00D67B9C" w:rsidRPr="00CA4934" w:rsidRDefault="00AD17C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21EA3" w:rsidRPr="00CA4934">
        <w:rPr>
          <w:rFonts w:ascii="Times New Roman" w:eastAsia="SchoolBookSanPin" w:hAnsi="Times New Roman"/>
          <w:sz w:val="28"/>
          <w:szCs w:val="28"/>
          <w:lang w:val="ru-RU"/>
        </w:rPr>
        <w:t>9</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пользоваться энциклопедиями, словарями</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справочной литературой, информационно-справочными системами, в том числе</w:t>
      </w:r>
      <w:r w:rsidR="00CA4934"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электронной форме</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ользоваться каталогами библиотек, библиографическими указателями, системой поиска </w:t>
      </w:r>
      <w:r w:rsidR="00015EE0" w:rsidRPr="00CA4934">
        <w:rPr>
          <w:rFonts w:ascii="Times New Roman" w:eastAsia="SchoolBookSanPin" w:hAnsi="Times New Roman"/>
          <w:sz w:val="28"/>
          <w:szCs w:val="28"/>
          <w:lang w:val="ru-RU"/>
        </w:rPr>
        <w:t>в Интернете</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44DDEEC2" w14:textId="77B12174" w:rsidR="00EE74B1" w:rsidRPr="0087539C" w:rsidRDefault="0087539C" w:rsidP="005B1125">
      <w:pPr>
        <w:pStyle w:val="1"/>
        <w:pBdr>
          <w:bottom w:val="none" w:sz="0" w:space="0" w:color="auto"/>
        </w:pBdr>
        <w:spacing w:before="0" w:line="240" w:lineRule="auto"/>
        <w:ind w:firstLine="708"/>
        <w:jc w:val="both"/>
        <w:rPr>
          <w:bCs/>
          <w:szCs w:val="28"/>
          <w:lang w:val="ru-RU"/>
        </w:rPr>
      </w:pPr>
      <w:r>
        <w:rPr>
          <w:b w:val="0"/>
          <w:szCs w:val="28"/>
          <w:lang w:val="ru-RU"/>
        </w:rPr>
        <w:t>21</w:t>
      </w:r>
      <w:r w:rsidR="00CD6052" w:rsidRPr="00CA4934">
        <w:rPr>
          <w:b w:val="0"/>
          <w:szCs w:val="28"/>
          <w:lang w:val="ru-RU"/>
        </w:rPr>
        <w:t>.</w:t>
      </w:r>
      <w:r w:rsidR="00EE74B1" w:rsidRPr="00CA4934">
        <w:rPr>
          <w:b w:val="0"/>
          <w:szCs w:val="28"/>
          <w:lang w:val="ru-RU"/>
        </w:rPr>
        <w:t> </w:t>
      </w:r>
      <w:r w:rsidRPr="0087539C">
        <w:rPr>
          <w:bCs/>
          <w:szCs w:val="28"/>
          <w:lang w:val="ru-RU"/>
        </w:rPr>
        <w:t>Р</w:t>
      </w:r>
      <w:r w:rsidR="00EE74B1" w:rsidRPr="0087539C">
        <w:rPr>
          <w:bCs/>
          <w:szCs w:val="28"/>
          <w:lang w:val="ru-RU"/>
        </w:rPr>
        <w:t>абочая программа по учебному предмету «Иностранный (английский) язык».</w:t>
      </w:r>
    </w:p>
    <w:p w14:paraId="111D6936" w14:textId="55B6B00F" w:rsidR="00EE74B1" w:rsidRPr="00CA4934" w:rsidRDefault="0087539C" w:rsidP="005B1125">
      <w:pPr>
        <w:widowControl/>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00EE74B1" w:rsidRPr="00CA4934">
        <w:rPr>
          <w:rFonts w:ascii="Times New Roman" w:hAnsi="Times New Roman"/>
          <w:sz w:val="28"/>
          <w:szCs w:val="28"/>
          <w:lang w:val="ru-RU"/>
        </w:rPr>
        <w:t>абочая программа по учебному предмету «Иностранный (английский) язык» (предметная область «Иностранные языки»)</w:t>
      </w:r>
      <w:r w:rsidR="00CA4934" w:rsidRPr="00CA4934">
        <w:rPr>
          <w:rFonts w:ascii="Times New Roman" w:hAnsi="Times New Roman"/>
          <w:sz w:val="28"/>
          <w:szCs w:val="28"/>
          <w:lang w:val="ru-RU"/>
        </w:rPr>
        <w:t xml:space="preserve"> </w:t>
      </w:r>
      <w:r w:rsidR="00EE74B1" w:rsidRPr="00CA4934">
        <w:rPr>
          <w:rFonts w:ascii="Times New Roman" w:hAnsi="Times New Roman"/>
          <w:sz w:val="28"/>
          <w:szCs w:val="28"/>
          <w:lang w:val="ru-RU"/>
        </w:rPr>
        <w:t xml:space="preserve">(далее соответственно – программа </w:t>
      </w:r>
      <w:proofErr w:type="gramStart"/>
      <w:r w:rsidR="00EE74B1" w:rsidRPr="00CA4934">
        <w:rPr>
          <w:rFonts w:ascii="Times New Roman" w:hAnsi="Times New Roman"/>
          <w:sz w:val="28"/>
          <w:szCs w:val="28"/>
          <w:lang w:val="ru-RU"/>
        </w:rPr>
        <w:t>по иностранному</w:t>
      </w:r>
      <w:proofErr w:type="gramEnd"/>
      <w:r w:rsidR="00EE74B1" w:rsidRPr="00CA4934">
        <w:rPr>
          <w:rFonts w:ascii="Times New Roman" w:hAnsi="Times New Roman"/>
          <w:sz w:val="28"/>
          <w:szCs w:val="28"/>
          <w:lang w:val="ru-RU"/>
        </w:rPr>
        <w:t xml:space="preserve">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14:paraId="305A0333" w14:textId="042855C1"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Пояснительная записка.</w:t>
      </w:r>
    </w:p>
    <w:p w14:paraId="0839996B" w14:textId="1A6E7E32"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П</w:t>
      </w:r>
      <w:proofErr w:type="spellStart"/>
      <w:r w:rsidRPr="00CA4934">
        <w:rPr>
          <w:rFonts w:ascii="Times New Roman" w:hAnsi="Times New Roman"/>
          <w:sz w:val="28"/>
          <w:szCs w:val="28"/>
          <w:lang w:val="x-none"/>
        </w:rPr>
        <w:t>рограмма</w:t>
      </w:r>
      <w:proofErr w:type="spellEnd"/>
      <w:r w:rsidRPr="00CA4934">
        <w:rPr>
          <w:rFonts w:ascii="Times New Roman" w:hAnsi="Times New Roman"/>
          <w:sz w:val="28"/>
          <w:szCs w:val="28"/>
          <w:lang w:val="x-none"/>
        </w:rPr>
        <w:t xml:space="preserve"> </w:t>
      </w:r>
      <w:proofErr w:type="gramStart"/>
      <w:r w:rsidRPr="00CA4934">
        <w:rPr>
          <w:rFonts w:ascii="Times New Roman" w:hAnsi="Times New Roman"/>
          <w:sz w:val="28"/>
          <w:szCs w:val="28"/>
          <w:lang w:val="x-none"/>
        </w:rPr>
        <w:t xml:space="preserve">по </w:t>
      </w:r>
      <w:r w:rsidRPr="00CA4934">
        <w:rPr>
          <w:rFonts w:ascii="Times New Roman" w:hAnsi="Times New Roman"/>
          <w:sz w:val="28"/>
          <w:szCs w:val="28"/>
          <w:lang w:val="ru-RU"/>
        </w:rPr>
        <w:t>иностранному</w:t>
      </w:r>
      <w:proofErr w:type="gramEnd"/>
      <w:r w:rsidRPr="00CA4934">
        <w:rPr>
          <w:rFonts w:ascii="Times New Roman" w:hAnsi="Times New Roman"/>
          <w:sz w:val="28"/>
          <w:szCs w:val="28"/>
          <w:lang w:val="ru-RU"/>
        </w:rPr>
        <w:t xml:space="preserve"> (</w:t>
      </w:r>
      <w:r w:rsidRPr="00CA4934">
        <w:rPr>
          <w:rFonts w:ascii="Times New Roman" w:hAnsi="Times New Roman"/>
          <w:sz w:val="28"/>
          <w:szCs w:val="28"/>
          <w:lang w:val="x-none"/>
        </w:rPr>
        <w:t>английскому</w:t>
      </w:r>
      <w:r w:rsidRPr="00CA4934">
        <w:rPr>
          <w:rFonts w:ascii="Times New Roman" w:hAnsi="Times New Roman"/>
          <w:sz w:val="28"/>
          <w:szCs w:val="28"/>
          <w:lang w:val="ru-RU"/>
        </w:rPr>
        <w:t>)</w:t>
      </w:r>
      <w:r w:rsidRPr="00CA4934">
        <w:rPr>
          <w:rFonts w:ascii="Times New Roman" w:hAnsi="Times New Roman"/>
          <w:sz w:val="28"/>
          <w:szCs w:val="28"/>
          <w:lang w:val="x-none"/>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sidR="006C5559" w:rsidRPr="00CA4934">
        <w:rPr>
          <w:rFonts w:ascii="Times New Roman" w:hAnsi="Times New Roman"/>
          <w:sz w:val="28"/>
          <w:szCs w:val="28"/>
          <w:lang w:val="ru-RU"/>
        </w:rPr>
        <w:t>,</w:t>
      </w:r>
      <w:r w:rsidR="00CA4934" w:rsidRPr="00CA4934">
        <w:rPr>
          <w:rFonts w:ascii="Times New Roman" w:hAnsi="Times New Roman"/>
          <w:sz w:val="28"/>
          <w:szCs w:val="28"/>
          <w:lang w:val="x-none"/>
        </w:rPr>
        <w:t xml:space="preserve"> </w:t>
      </w:r>
      <w:r w:rsidR="006C5559" w:rsidRPr="00CA4934">
        <w:rPr>
          <w:rFonts w:ascii="Times New Roman" w:hAnsi="Times New Roman"/>
          <w:sz w:val="28"/>
          <w:szCs w:val="28"/>
          <w:lang w:val="ru-RU"/>
        </w:rPr>
        <w:t xml:space="preserve">а </w:t>
      </w:r>
      <w:r w:rsidRPr="00CA4934">
        <w:rPr>
          <w:rFonts w:ascii="Times New Roman" w:hAnsi="Times New Roman"/>
          <w:sz w:val="28"/>
          <w:szCs w:val="28"/>
          <w:lang w:val="x-none"/>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sidRPr="00CA4934">
        <w:rPr>
          <w:rFonts w:ascii="Times New Roman" w:hAnsi="Times New Roman"/>
          <w:sz w:val="28"/>
          <w:szCs w:val="28"/>
          <w:lang w:val="ru-RU"/>
        </w:rPr>
        <w:t>федеральной</w:t>
      </w:r>
      <w:r w:rsidRPr="00CA4934">
        <w:rPr>
          <w:rFonts w:ascii="Times New Roman" w:hAnsi="Times New Roman"/>
          <w:sz w:val="28"/>
          <w:szCs w:val="28"/>
          <w:lang w:val="x-none"/>
        </w:rPr>
        <w:t xml:space="preserve"> </w:t>
      </w:r>
      <w:r w:rsidR="00535C03" w:rsidRPr="00CA4934">
        <w:rPr>
          <w:rFonts w:ascii="Times New Roman" w:hAnsi="Times New Roman"/>
          <w:sz w:val="28"/>
          <w:szCs w:val="28"/>
          <w:lang w:val="ru-RU"/>
        </w:rPr>
        <w:t xml:space="preserve">рабочей </w:t>
      </w:r>
      <w:r w:rsidRPr="00CA4934">
        <w:rPr>
          <w:rFonts w:ascii="Times New Roman" w:hAnsi="Times New Roman"/>
          <w:sz w:val="28"/>
          <w:szCs w:val="28"/>
          <w:lang w:val="x-none"/>
        </w:rPr>
        <w:t>программе воспитания.</w:t>
      </w:r>
    </w:p>
    <w:p w14:paraId="24BF41D7" w14:textId="1BEBF6AB"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П</w:t>
      </w:r>
      <w:proofErr w:type="spellStart"/>
      <w:r w:rsidRPr="00CA4934">
        <w:rPr>
          <w:rFonts w:ascii="Times New Roman" w:hAnsi="Times New Roman"/>
          <w:sz w:val="28"/>
          <w:szCs w:val="28"/>
          <w:lang w:val="x-none"/>
        </w:rPr>
        <w:t>рограмма</w:t>
      </w:r>
      <w:proofErr w:type="spellEnd"/>
      <w:r w:rsidRPr="00CA4934">
        <w:rPr>
          <w:rFonts w:ascii="Times New Roman" w:hAnsi="Times New Roman"/>
          <w:sz w:val="28"/>
          <w:szCs w:val="28"/>
          <w:lang w:val="x-none"/>
        </w:rPr>
        <w:t xml:space="preserve"> </w:t>
      </w:r>
      <w:proofErr w:type="gramStart"/>
      <w:r w:rsidR="003B65F2" w:rsidRPr="00CA4934">
        <w:rPr>
          <w:rFonts w:ascii="Times New Roman" w:hAnsi="Times New Roman"/>
          <w:sz w:val="28"/>
          <w:szCs w:val="28"/>
          <w:lang w:val="x-none"/>
        </w:rPr>
        <w:t xml:space="preserve">по </w:t>
      </w:r>
      <w:r w:rsidR="003B65F2" w:rsidRPr="00CA4934">
        <w:rPr>
          <w:rFonts w:ascii="Times New Roman" w:hAnsi="Times New Roman"/>
          <w:sz w:val="28"/>
          <w:szCs w:val="28"/>
          <w:lang w:val="ru-RU"/>
        </w:rPr>
        <w:t>иностранному</w:t>
      </w:r>
      <w:proofErr w:type="gramEnd"/>
      <w:r w:rsidR="003B65F2" w:rsidRPr="00CA4934">
        <w:rPr>
          <w:rFonts w:ascii="Times New Roman" w:hAnsi="Times New Roman"/>
          <w:sz w:val="28"/>
          <w:szCs w:val="28"/>
          <w:lang w:val="ru-RU"/>
        </w:rPr>
        <w:t xml:space="preserve"> (</w:t>
      </w:r>
      <w:r w:rsidR="003B65F2" w:rsidRPr="00CA4934">
        <w:rPr>
          <w:rFonts w:ascii="Times New Roman" w:hAnsi="Times New Roman"/>
          <w:sz w:val="28"/>
          <w:szCs w:val="28"/>
          <w:lang w:val="x-none"/>
        </w:rPr>
        <w:t>английскому</w:t>
      </w:r>
      <w:r w:rsidR="003B65F2" w:rsidRPr="00CA4934">
        <w:rPr>
          <w:rFonts w:ascii="Times New Roman" w:hAnsi="Times New Roman"/>
          <w:sz w:val="28"/>
          <w:szCs w:val="28"/>
          <w:lang w:val="ru-RU"/>
        </w:rPr>
        <w:t>)</w:t>
      </w:r>
      <w:r w:rsidR="003B65F2" w:rsidRPr="00CA4934">
        <w:rPr>
          <w:rFonts w:ascii="Times New Roman" w:hAnsi="Times New Roman"/>
          <w:sz w:val="28"/>
          <w:szCs w:val="28"/>
          <w:lang w:val="x-none"/>
        </w:rPr>
        <w:t xml:space="preserve"> языку </w:t>
      </w:r>
      <w:r w:rsidR="0042482F" w:rsidRPr="00CA4934">
        <w:rPr>
          <w:rFonts w:ascii="Times New Roman" w:hAnsi="Times New Roman"/>
          <w:sz w:val="28"/>
          <w:szCs w:val="28"/>
          <w:lang w:val="x-none"/>
        </w:rPr>
        <w:t>разработана</w:t>
      </w:r>
      <w:r w:rsidR="00CA4934" w:rsidRPr="00CA4934">
        <w:rPr>
          <w:rFonts w:ascii="Times New Roman" w:hAnsi="Times New Roman"/>
          <w:sz w:val="28"/>
          <w:szCs w:val="28"/>
          <w:lang w:val="x-none"/>
        </w:rPr>
        <w:t xml:space="preserve"> </w:t>
      </w:r>
      <w:r w:rsidR="0042482F" w:rsidRPr="00CA4934">
        <w:rPr>
          <w:rFonts w:ascii="Times New Roman" w:hAnsi="Times New Roman"/>
          <w:sz w:val="28"/>
          <w:szCs w:val="28"/>
          <w:lang w:val="x-none"/>
        </w:rPr>
        <w:t>с целью оказания методической помощи учителю в создании рабочей программы</w:t>
      </w:r>
      <w:r w:rsidR="00CA4934" w:rsidRPr="00CA4934">
        <w:rPr>
          <w:rFonts w:ascii="Times New Roman" w:hAnsi="Times New Roman"/>
          <w:sz w:val="28"/>
          <w:szCs w:val="28"/>
          <w:lang w:val="x-none"/>
        </w:rPr>
        <w:t xml:space="preserve"> </w:t>
      </w:r>
      <w:r w:rsidR="0042482F" w:rsidRPr="00CA4934">
        <w:rPr>
          <w:rFonts w:ascii="Times New Roman" w:hAnsi="Times New Roman"/>
          <w:sz w:val="28"/>
          <w:szCs w:val="28"/>
          <w:lang w:val="x-none"/>
        </w:rPr>
        <w:t>по учебному предмету</w:t>
      </w:r>
      <w:r w:rsidR="0042482F" w:rsidRPr="00CA4934">
        <w:rPr>
          <w:rFonts w:ascii="Times New Roman" w:hAnsi="Times New Roman"/>
          <w:sz w:val="28"/>
          <w:szCs w:val="28"/>
          <w:lang w:val="ru-RU"/>
        </w:rPr>
        <w:t xml:space="preserve">, </w:t>
      </w:r>
      <w:r w:rsidRPr="00CA4934">
        <w:rPr>
          <w:rFonts w:ascii="Times New Roman" w:hAnsi="Times New Roman"/>
          <w:sz w:val="28"/>
          <w:szCs w:val="28"/>
          <w:lang w:val="x-none"/>
        </w:rPr>
        <w:t>даёт представление о целях образования, развит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и воспитания обучающихся на </w:t>
      </w:r>
      <w:r w:rsidRPr="00CA4934">
        <w:rPr>
          <w:rFonts w:ascii="Times New Roman" w:hAnsi="Times New Roman"/>
          <w:sz w:val="28"/>
          <w:szCs w:val="28"/>
          <w:lang w:val="ru-RU"/>
        </w:rPr>
        <w:t xml:space="preserve">уровне основного общего образования </w:t>
      </w:r>
      <w:r w:rsidRPr="00CA4934">
        <w:rPr>
          <w:rFonts w:ascii="Times New Roman" w:hAnsi="Times New Roman"/>
          <w:sz w:val="28"/>
          <w:szCs w:val="28"/>
          <w:lang w:val="x-none"/>
        </w:rPr>
        <w:t xml:space="preserve">средствами учебного </w:t>
      </w:r>
      <w:r w:rsidRPr="00CA4934">
        <w:rPr>
          <w:rFonts w:ascii="Times New Roman" w:hAnsi="Times New Roman"/>
          <w:sz w:val="28"/>
          <w:szCs w:val="28"/>
          <w:lang w:val="x-none"/>
        </w:rPr>
        <w:lastRenderedPageBreak/>
        <w:t xml:space="preserve">предмета, </w:t>
      </w:r>
      <w:r w:rsidRPr="00CA4934">
        <w:rPr>
          <w:rFonts w:ascii="Times New Roman" w:hAnsi="Times New Roman"/>
          <w:sz w:val="28"/>
          <w:szCs w:val="28"/>
          <w:lang w:val="ru-RU"/>
        </w:rPr>
        <w:t>определяет обязательную (инвариантную) часть содержания программы по иностранному (английскому) языку</w:t>
      </w:r>
      <w:r w:rsidR="006C5559" w:rsidRPr="00CA4934">
        <w:rPr>
          <w:rFonts w:ascii="Times New Roman" w:hAnsi="Times New Roman"/>
          <w:sz w:val="28"/>
          <w:szCs w:val="28"/>
          <w:lang w:val="ru-RU"/>
        </w:rPr>
        <w:t>.</w:t>
      </w:r>
      <w:r w:rsidRPr="00CA4934">
        <w:rPr>
          <w:rFonts w:ascii="Times New Roman" w:hAnsi="Times New Roman"/>
          <w:sz w:val="28"/>
          <w:szCs w:val="28"/>
          <w:lang w:val="x-none"/>
        </w:rPr>
        <w:t xml:space="preserve"> </w:t>
      </w:r>
      <w:r w:rsidRPr="00CA4934">
        <w:rPr>
          <w:rFonts w:ascii="Times New Roman" w:hAnsi="Times New Roman"/>
          <w:sz w:val="28"/>
          <w:szCs w:val="28"/>
          <w:lang w:val="ru-RU"/>
        </w:rPr>
        <w:t>П</w:t>
      </w:r>
      <w:proofErr w:type="spellStart"/>
      <w:r w:rsidRPr="00CA4934">
        <w:rPr>
          <w:rFonts w:ascii="Times New Roman" w:hAnsi="Times New Roman"/>
          <w:sz w:val="28"/>
          <w:szCs w:val="28"/>
          <w:lang w:val="x-none"/>
        </w:rPr>
        <w:t>рограмма</w:t>
      </w:r>
      <w:proofErr w:type="spellEnd"/>
      <w:r w:rsidRPr="00CA4934">
        <w:rPr>
          <w:rFonts w:ascii="Times New Roman" w:hAnsi="Times New Roman"/>
          <w:sz w:val="28"/>
          <w:szCs w:val="28"/>
          <w:lang w:val="x-none"/>
        </w:rPr>
        <w:t xml:space="preserve"> </w:t>
      </w:r>
      <w:proofErr w:type="gramStart"/>
      <w:r w:rsidR="003B65F2" w:rsidRPr="00CA4934">
        <w:rPr>
          <w:rFonts w:ascii="Times New Roman" w:hAnsi="Times New Roman"/>
          <w:sz w:val="28"/>
          <w:szCs w:val="28"/>
          <w:lang w:val="x-none"/>
        </w:rPr>
        <w:t xml:space="preserve">по </w:t>
      </w:r>
      <w:r w:rsidR="003B65F2" w:rsidRPr="00CA4934">
        <w:rPr>
          <w:rFonts w:ascii="Times New Roman" w:hAnsi="Times New Roman"/>
          <w:sz w:val="28"/>
          <w:szCs w:val="28"/>
          <w:lang w:val="ru-RU"/>
        </w:rPr>
        <w:t>иностранному</w:t>
      </w:r>
      <w:proofErr w:type="gramEnd"/>
      <w:r w:rsidR="003B65F2" w:rsidRPr="00CA4934">
        <w:rPr>
          <w:rFonts w:ascii="Times New Roman" w:hAnsi="Times New Roman"/>
          <w:sz w:val="28"/>
          <w:szCs w:val="28"/>
          <w:lang w:val="ru-RU"/>
        </w:rPr>
        <w:t xml:space="preserve"> (</w:t>
      </w:r>
      <w:r w:rsidR="003B65F2" w:rsidRPr="00CA4934">
        <w:rPr>
          <w:rFonts w:ascii="Times New Roman" w:hAnsi="Times New Roman"/>
          <w:sz w:val="28"/>
          <w:szCs w:val="28"/>
          <w:lang w:val="x-none"/>
        </w:rPr>
        <w:t>английскому</w:t>
      </w:r>
      <w:r w:rsidR="003B65F2" w:rsidRPr="00CA4934">
        <w:rPr>
          <w:rFonts w:ascii="Times New Roman" w:hAnsi="Times New Roman"/>
          <w:sz w:val="28"/>
          <w:szCs w:val="28"/>
          <w:lang w:val="ru-RU"/>
        </w:rPr>
        <w:t>)</w:t>
      </w:r>
      <w:r w:rsidR="003B65F2" w:rsidRPr="00CA4934">
        <w:rPr>
          <w:rFonts w:ascii="Times New Roman" w:hAnsi="Times New Roman"/>
          <w:sz w:val="28"/>
          <w:szCs w:val="28"/>
          <w:lang w:val="x-none"/>
        </w:rPr>
        <w:t xml:space="preserve"> языку </w:t>
      </w:r>
      <w:r w:rsidRPr="00CA4934">
        <w:rPr>
          <w:rFonts w:ascii="Times New Roman" w:hAnsi="Times New Roman"/>
          <w:sz w:val="28"/>
          <w:szCs w:val="28"/>
          <w:lang w:val="x-none"/>
        </w:rPr>
        <w:t xml:space="preserve">устанавливает распределение обязательного предметного содержания по годам обучения, последовательность их изучения с учётом особенностей структуры </w:t>
      </w:r>
      <w:r w:rsidR="003B65F2" w:rsidRPr="00CA4934">
        <w:rPr>
          <w:rFonts w:ascii="Times New Roman" w:hAnsi="Times New Roman"/>
          <w:sz w:val="28"/>
          <w:szCs w:val="28"/>
          <w:lang w:val="ru-RU"/>
        </w:rPr>
        <w:t>иностранного (</w:t>
      </w:r>
      <w:r w:rsidRPr="00CA4934">
        <w:rPr>
          <w:rFonts w:ascii="Times New Roman" w:hAnsi="Times New Roman"/>
          <w:sz w:val="28"/>
          <w:szCs w:val="28"/>
          <w:lang w:val="x-none"/>
        </w:rPr>
        <w:t>английского</w:t>
      </w:r>
      <w:r w:rsidR="003B65F2" w:rsidRPr="00CA4934">
        <w:rPr>
          <w:rFonts w:ascii="Times New Roman" w:hAnsi="Times New Roman"/>
          <w:sz w:val="28"/>
          <w:szCs w:val="28"/>
          <w:lang w:val="ru-RU"/>
        </w:rPr>
        <w:t>)</w:t>
      </w:r>
      <w:r w:rsidRPr="00CA4934">
        <w:rPr>
          <w:rFonts w:ascii="Times New Roman" w:hAnsi="Times New Roman"/>
          <w:sz w:val="28"/>
          <w:szCs w:val="28"/>
          <w:lang w:val="x-none"/>
        </w:rPr>
        <w:t xml:space="preserve"> языка, межпредметных связей </w:t>
      </w:r>
      <w:r w:rsidR="003B65F2" w:rsidRPr="00CA4934">
        <w:rPr>
          <w:rFonts w:ascii="Times New Roman" w:hAnsi="Times New Roman"/>
          <w:sz w:val="28"/>
          <w:szCs w:val="28"/>
          <w:lang w:val="ru-RU"/>
        </w:rPr>
        <w:t>иностранного (</w:t>
      </w:r>
      <w:r w:rsidRPr="00CA4934">
        <w:rPr>
          <w:rFonts w:ascii="Times New Roman" w:hAnsi="Times New Roman"/>
          <w:sz w:val="28"/>
          <w:szCs w:val="28"/>
          <w:lang w:val="x-none"/>
        </w:rPr>
        <w:t>английского</w:t>
      </w:r>
      <w:r w:rsidR="003B65F2" w:rsidRPr="00CA4934">
        <w:rPr>
          <w:rFonts w:ascii="Times New Roman" w:hAnsi="Times New Roman"/>
          <w:sz w:val="28"/>
          <w:szCs w:val="28"/>
          <w:lang w:val="ru-RU"/>
        </w:rPr>
        <w:t>)</w:t>
      </w:r>
      <w:r w:rsidRPr="00CA4934">
        <w:rPr>
          <w:rFonts w:ascii="Times New Roman" w:hAnsi="Times New Roman"/>
          <w:sz w:val="28"/>
          <w:szCs w:val="28"/>
          <w:lang w:val="x-none"/>
        </w:rPr>
        <w:t xml:space="preserve"> языка с содержанием </w:t>
      </w:r>
      <w:r w:rsidR="003B65F2" w:rsidRPr="00CA4934">
        <w:rPr>
          <w:rFonts w:ascii="Times New Roman" w:hAnsi="Times New Roman"/>
          <w:sz w:val="28"/>
          <w:szCs w:val="28"/>
          <w:lang w:val="ru-RU"/>
        </w:rPr>
        <w:t xml:space="preserve">учебных </w:t>
      </w:r>
      <w:r w:rsidRPr="00CA4934">
        <w:rPr>
          <w:rFonts w:ascii="Times New Roman" w:hAnsi="Times New Roman"/>
          <w:sz w:val="28"/>
          <w:szCs w:val="28"/>
          <w:lang w:val="x-none"/>
        </w:rPr>
        <w:t>предметов, изучаемых</w:t>
      </w:r>
      <w:r w:rsidR="00CA4934" w:rsidRPr="00CA4934">
        <w:rPr>
          <w:rFonts w:ascii="Times New Roman" w:hAnsi="Times New Roman"/>
          <w:sz w:val="28"/>
          <w:szCs w:val="28"/>
          <w:lang w:val="x-none"/>
        </w:rPr>
        <w:t xml:space="preserve"> </w:t>
      </w:r>
      <w:r w:rsidR="003B65F2" w:rsidRPr="00CA4934">
        <w:rPr>
          <w:rFonts w:ascii="Times New Roman" w:hAnsi="Times New Roman"/>
          <w:sz w:val="28"/>
          <w:szCs w:val="28"/>
          <w:lang w:val="ru-RU"/>
        </w:rPr>
        <w:t xml:space="preserve">на уровне основного общего образования, </w:t>
      </w:r>
      <w:r w:rsidRPr="00CA4934">
        <w:rPr>
          <w:rFonts w:ascii="Times New Roman" w:hAnsi="Times New Roman"/>
          <w:sz w:val="28"/>
          <w:szCs w:val="28"/>
          <w:lang w:val="x-none"/>
        </w:rPr>
        <w:t xml:space="preserve">с учётом возрастных особенностей обучающихся. В программе </w:t>
      </w:r>
      <w:r w:rsidR="003B65F2" w:rsidRPr="00CA4934">
        <w:rPr>
          <w:rFonts w:ascii="Times New Roman" w:hAnsi="Times New Roman"/>
          <w:sz w:val="28"/>
          <w:szCs w:val="28"/>
          <w:lang w:val="ru-RU"/>
        </w:rPr>
        <w:t>по иностранному (английскому) языку</w:t>
      </w:r>
      <w:r w:rsidR="003B65F2"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для </w:t>
      </w:r>
      <w:r w:rsidRPr="00CA4934">
        <w:rPr>
          <w:rFonts w:ascii="Times New Roman" w:hAnsi="Times New Roman"/>
          <w:sz w:val="28"/>
          <w:szCs w:val="28"/>
          <w:lang w:val="ru-RU"/>
        </w:rPr>
        <w:t>основного общего образования</w:t>
      </w:r>
      <w:r w:rsidRPr="00CA4934">
        <w:rPr>
          <w:rFonts w:ascii="Times New Roman" w:hAnsi="Times New Roman"/>
          <w:sz w:val="28"/>
          <w:szCs w:val="28"/>
          <w:lang w:val="x-none"/>
        </w:rPr>
        <w:t xml:space="preserve"> предусмотрено развитие речевых умений и </w:t>
      </w:r>
      <w:r w:rsidR="003B65F2" w:rsidRPr="00CA4934">
        <w:rPr>
          <w:rFonts w:ascii="Times New Roman" w:eastAsia="Times New Roman" w:hAnsi="Times New Roman"/>
          <w:sz w:val="28"/>
          <w:szCs w:val="28"/>
          <w:lang w:val="ru-RU" w:eastAsia="ru-RU"/>
        </w:rPr>
        <w:t>языковых навыков</w:t>
      </w:r>
      <w:r w:rsidRPr="00CA4934">
        <w:rPr>
          <w:rFonts w:ascii="Times New Roman" w:hAnsi="Times New Roman"/>
          <w:sz w:val="28"/>
          <w:szCs w:val="28"/>
          <w:lang w:val="x-none"/>
        </w:rPr>
        <w:t>, представленны</w:t>
      </w:r>
      <w:r w:rsidR="003B65F2" w:rsidRPr="00CA4934">
        <w:rPr>
          <w:rFonts w:ascii="Times New Roman" w:hAnsi="Times New Roman"/>
          <w:sz w:val="28"/>
          <w:szCs w:val="28"/>
          <w:lang w:val="ru-RU"/>
        </w:rPr>
        <w:t>х</w:t>
      </w:r>
      <w:r w:rsidRPr="00CA4934">
        <w:rPr>
          <w:rFonts w:ascii="Times New Roman" w:hAnsi="Times New Roman"/>
          <w:sz w:val="28"/>
          <w:szCs w:val="28"/>
          <w:lang w:val="x-none"/>
        </w:rPr>
        <w:t xml:space="preserve"> в </w:t>
      </w:r>
      <w:r w:rsidRPr="00CA4934">
        <w:rPr>
          <w:rFonts w:ascii="Times New Roman" w:hAnsi="Times New Roman"/>
          <w:sz w:val="28"/>
          <w:szCs w:val="28"/>
          <w:lang w:val="ru-RU"/>
        </w:rPr>
        <w:t>федеральн</w:t>
      </w:r>
      <w:r w:rsidR="00411AC6" w:rsidRPr="00CA4934">
        <w:rPr>
          <w:rFonts w:ascii="Times New Roman" w:hAnsi="Times New Roman"/>
          <w:sz w:val="28"/>
          <w:szCs w:val="28"/>
          <w:lang w:val="ru-RU"/>
        </w:rPr>
        <w:t>ой</w:t>
      </w:r>
      <w:r w:rsidRPr="00CA4934">
        <w:rPr>
          <w:rFonts w:ascii="Times New Roman" w:hAnsi="Times New Roman"/>
          <w:sz w:val="28"/>
          <w:szCs w:val="28"/>
          <w:lang w:val="x-none"/>
        </w:rPr>
        <w:t xml:space="preserve"> рабоч</w:t>
      </w:r>
      <w:r w:rsidR="00411AC6" w:rsidRPr="00CA4934">
        <w:rPr>
          <w:rFonts w:ascii="Times New Roman" w:hAnsi="Times New Roman"/>
          <w:sz w:val="28"/>
          <w:szCs w:val="28"/>
          <w:lang w:val="ru-RU"/>
        </w:rPr>
        <w:t>ей</w:t>
      </w:r>
      <w:r w:rsidRPr="00CA4934">
        <w:rPr>
          <w:rFonts w:ascii="Times New Roman" w:hAnsi="Times New Roman"/>
          <w:sz w:val="28"/>
          <w:szCs w:val="28"/>
          <w:lang w:val="x-none"/>
        </w:rPr>
        <w:t xml:space="preserve"> программ</w:t>
      </w:r>
      <w:r w:rsidR="00411AC6" w:rsidRPr="00CA4934">
        <w:rPr>
          <w:rFonts w:ascii="Times New Roman" w:hAnsi="Times New Roman"/>
          <w:sz w:val="28"/>
          <w:szCs w:val="28"/>
          <w:lang w:val="ru-RU"/>
        </w:rPr>
        <w:t xml:space="preserve">е </w:t>
      </w:r>
      <w:r w:rsidR="003B65F2" w:rsidRPr="00CA4934">
        <w:rPr>
          <w:rFonts w:ascii="Times New Roman" w:hAnsi="Times New Roman"/>
          <w:sz w:val="28"/>
          <w:szCs w:val="28"/>
          <w:lang w:val="ru-RU"/>
        </w:rPr>
        <w:t>по иностранному (английскому) языку</w:t>
      </w:r>
      <w:r w:rsidR="003B65F2"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начального общего образования, что обеспечивает преемственность между </w:t>
      </w:r>
      <w:r w:rsidRPr="00CA4934">
        <w:rPr>
          <w:rFonts w:ascii="Times New Roman" w:hAnsi="Times New Roman"/>
          <w:sz w:val="28"/>
          <w:szCs w:val="28"/>
          <w:lang w:val="ru-RU"/>
        </w:rPr>
        <w:t>уровнями</w:t>
      </w:r>
      <w:r w:rsidRPr="00CA4934">
        <w:rPr>
          <w:rFonts w:ascii="Times New Roman" w:hAnsi="Times New Roman"/>
          <w:sz w:val="28"/>
          <w:szCs w:val="28"/>
          <w:lang w:val="x-none"/>
        </w:rPr>
        <w:t xml:space="preserve"> </w:t>
      </w:r>
      <w:r w:rsidR="00867B70" w:rsidRPr="00CA4934">
        <w:rPr>
          <w:rFonts w:ascii="Times New Roman" w:hAnsi="Times New Roman"/>
          <w:sz w:val="28"/>
          <w:szCs w:val="28"/>
          <w:lang w:val="ru-RU"/>
        </w:rPr>
        <w:t>общего</w:t>
      </w:r>
      <w:r w:rsidRPr="00CA4934">
        <w:rPr>
          <w:rFonts w:ascii="Times New Roman" w:hAnsi="Times New Roman"/>
          <w:sz w:val="28"/>
          <w:szCs w:val="28"/>
          <w:lang w:val="x-none"/>
        </w:rPr>
        <w:t xml:space="preserve"> образования.</w:t>
      </w:r>
    </w:p>
    <w:p w14:paraId="584D8FC6" w14:textId="5C8D1F2A" w:rsidR="006C5559"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 xml:space="preserve">Изучение иностранного </w:t>
      </w:r>
      <w:r w:rsidR="003B65F2" w:rsidRPr="00CA4934">
        <w:rPr>
          <w:rFonts w:ascii="Times New Roman" w:hAnsi="Times New Roman"/>
          <w:sz w:val="28"/>
          <w:szCs w:val="28"/>
          <w:lang w:val="ru-RU"/>
        </w:rPr>
        <w:t xml:space="preserve">(английского) </w:t>
      </w:r>
      <w:r w:rsidRPr="00CA4934">
        <w:rPr>
          <w:rFonts w:ascii="Times New Roman" w:hAnsi="Times New Roman"/>
          <w:sz w:val="28"/>
          <w:szCs w:val="28"/>
          <w:lang w:val="x-none"/>
        </w:rPr>
        <w:t>языка направлен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на формирование коммуникативной культуры обучающихся, осознание роли </w:t>
      </w:r>
      <w:r w:rsidR="006C5559" w:rsidRPr="00CA4934">
        <w:rPr>
          <w:rFonts w:ascii="Times New Roman" w:hAnsi="Times New Roman"/>
          <w:sz w:val="28"/>
          <w:szCs w:val="28"/>
          <w:lang w:val="ru-RU"/>
        </w:rPr>
        <w:t xml:space="preserve">иностранного </w:t>
      </w:r>
      <w:r w:rsidRPr="00CA4934">
        <w:rPr>
          <w:rFonts w:ascii="Times New Roman" w:hAnsi="Times New Roman"/>
          <w:sz w:val="28"/>
          <w:szCs w:val="28"/>
          <w:lang w:val="x-none"/>
        </w:rPr>
        <w:t>язык</w:t>
      </w:r>
      <w:r w:rsidR="006C5559" w:rsidRPr="00CA4934">
        <w:rPr>
          <w:rFonts w:ascii="Times New Roman" w:hAnsi="Times New Roman"/>
          <w:sz w:val="28"/>
          <w:szCs w:val="28"/>
          <w:lang w:val="ru-RU"/>
        </w:rPr>
        <w:t>а</w:t>
      </w:r>
      <w:r w:rsidRPr="00CA4934">
        <w:rPr>
          <w:rFonts w:ascii="Times New Roman" w:hAnsi="Times New Roman"/>
          <w:sz w:val="28"/>
          <w:szCs w:val="28"/>
          <w:lang w:val="x-none"/>
        </w:rPr>
        <w:t xml:space="preserve"> как инструмента межличностного и межкультурного взаимодействия, способствует общему речевому развитию</w:t>
      </w:r>
      <w:r w:rsidR="003B65F2" w:rsidRPr="00CA4934">
        <w:rPr>
          <w:rFonts w:ascii="Times New Roman" w:hAnsi="Times New Roman"/>
          <w:sz w:val="28"/>
          <w:szCs w:val="28"/>
          <w:lang w:val="ru-RU"/>
        </w:rPr>
        <w:t xml:space="preserve"> обучающихся</w:t>
      </w:r>
      <w:r w:rsidRPr="00CA4934">
        <w:rPr>
          <w:rFonts w:ascii="Times New Roman" w:hAnsi="Times New Roman"/>
          <w:sz w:val="28"/>
          <w:szCs w:val="28"/>
          <w:lang w:val="x-none"/>
        </w:rPr>
        <w:t xml:space="preserve">, воспитанию гражданской идентичности, расширению кругозора, воспитанию чувств и эмоций. </w:t>
      </w:r>
    </w:p>
    <w:p w14:paraId="32918163" w14:textId="3739B541"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остроение программы </w:t>
      </w:r>
      <w:r w:rsidR="003B65F2" w:rsidRPr="00CA4934">
        <w:rPr>
          <w:rFonts w:ascii="Times New Roman" w:hAnsi="Times New Roman"/>
          <w:sz w:val="28"/>
          <w:szCs w:val="28"/>
          <w:lang w:val="ru-RU"/>
        </w:rPr>
        <w:t>по иностранному (английскому) языку</w:t>
      </w:r>
      <w:r w:rsidR="003B65F2"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имеет нелинейный характер и основано на концентрическом принципе. В каждом классе даются новые элементы содержания и </w:t>
      </w:r>
      <w:r w:rsidR="00623D9D" w:rsidRPr="00CA4934">
        <w:rPr>
          <w:rFonts w:ascii="Times New Roman" w:hAnsi="Times New Roman"/>
          <w:sz w:val="28"/>
          <w:szCs w:val="28"/>
          <w:lang w:val="ru-RU"/>
        </w:rPr>
        <w:t xml:space="preserve">определяются </w:t>
      </w:r>
      <w:r w:rsidRPr="00CA4934">
        <w:rPr>
          <w:rFonts w:ascii="Times New Roman" w:hAnsi="Times New Roman"/>
          <w:sz w:val="28"/>
          <w:szCs w:val="28"/>
          <w:lang w:val="x-none"/>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131D805E" w14:textId="3BEB51DC" w:rsidR="00EE74B1" w:rsidRPr="00CA4934" w:rsidRDefault="00623D9D"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В</w:t>
      </w:r>
      <w:proofErr w:type="spellStart"/>
      <w:r w:rsidR="00EE74B1" w:rsidRPr="00CA4934">
        <w:rPr>
          <w:rFonts w:ascii="Times New Roman" w:hAnsi="Times New Roman"/>
          <w:sz w:val="28"/>
          <w:szCs w:val="28"/>
          <w:lang w:val="x-none"/>
        </w:rPr>
        <w:t>озрастание</w:t>
      </w:r>
      <w:proofErr w:type="spellEnd"/>
      <w:r w:rsidR="00EE74B1" w:rsidRPr="00CA4934">
        <w:rPr>
          <w:rFonts w:ascii="Times New Roman" w:hAnsi="Times New Roman"/>
          <w:sz w:val="28"/>
          <w:szCs w:val="28"/>
          <w:lang w:val="x-none"/>
        </w:rPr>
        <w:t xml:space="preserve"> значимости владения иностранными языками приводит</w:t>
      </w:r>
      <w:r w:rsidR="00CA4934" w:rsidRPr="00CA4934">
        <w:rPr>
          <w:rFonts w:ascii="Times New Roman" w:hAnsi="Times New Roman"/>
          <w:sz w:val="28"/>
          <w:szCs w:val="28"/>
          <w:lang w:val="x-none"/>
        </w:rPr>
        <w:t xml:space="preserve"> </w:t>
      </w:r>
      <w:r w:rsidR="00EE74B1" w:rsidRPr="00CA4934">
        <w:rPr>
          <w:rFonts w:ascii="Times New Roman" w:hAnsi="Times New Roman"/>
          <w:sz w:val="28"/>
          <w:szCs w:val="28"/>
          <w:lang w:val="x-none"/>
        </w:rPr>
        <w:t xml:space="preserve">к переосмыслению целей и содержания обучения </w:t>
      </w:r>
      <w:r w:rsidRPr="00CA4934">
        <w:rPr>
          <w:rFonts w:ascii="Times New Roman" w:hAnsi="Times New Roman"/>
          <w:sz w:val="28"/>
          <w:szCs w:val="28"/>
          <w:lang w:val="ru-RU"/>
        </w:rPr>
        <w:t>иностранному (английскому) языку</w:t>
      </w:r>
      <w:r w:rsidR="00EE74B1" w:rsidRPr="00CA4934">
        <w:rPr>
          <w:rFonts w:ascii="Times New Roman" w:hAnsi="Times New Roman"/>
          <w:sz w:val="28"/>
          <w:szCs w:val="28"/>
          <w:lang w:val="x-none"/>
        </w:rPr>
        <w:t>.</w:t>
      </w:r>
    </w:p>
    <w:p w14:paraId="6DD261F9" w14:textId="77777777" w:rsidR="00EE74B1" w:rsidRPr="00CA4934" w:rsidRDefault="00623D9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w:t>
      </w:r>
      <w:r w:rsidR="00EE74B1" w:rsidRPr="00CA4934">
        <w:rPr>
          <w:rFonts w:ascii="Times New Roman" w:hAnsi="Times New Roman"/>
          <w:sz w:val="28"/>
          <w:szCs w:val="28"/>
          <w:lang w:val="x-none"/>
        </w:rPr>
        <w:t>ели иноязычного образования формулируются на ценностном, когнитивном и прагматическом уровнях и</w:t>
      </w:r>
      <w:r w:rsidR="003F615A" w:rsidRPr="00CA4934">
        <w:rPr>
          <w:rFonts w:ascii="Times New Roman" w:hAnsi="Times New Roman"/>
          <w:sz w:val="28"/>
          <w:szCs w:val="28"/>
          <w:lang w:val="ru-RU"/>
        </w:rPr>
        <w:t xml:space="preserve"> </w:t>
      </w:r>
      <w:r w:rsidR="00EE74B1" w:rsidRPr="00CA4934">
        <w:rPr>
          <w:rFonts w:ascii="Times New Roman" w:hAnsi="Times New Roman"/>
          <w:sz w:val="28"/>
          <w:szCs w:val="28"/>
          <w:lang w:val="x-none"/>
        </w:rPr>
        <w:t>воплощаются в личностных, метапредметных</w:t>
      </w:r>
      <w:r w:rsidR="00CA4934" w:rsidRPr="00CA4934">
        <w:rPr>
          <w:rFonts w:ascii="Times New Roman" w:hAnsi="Times New Roman"/>
          <w:sz w:val="28"/>
          <w:szCs w:val="28"/>
          <w:lang w:val="x-none"/>
        </w:rPr>
        <w:t xml:space="preserve"> </w:t>
      </w:r>
      <w:r w:rsidR="00EE74B1" w:rsidRPr="00CA4934">
        <w:rPr>
          <w:rFonts w:ascii="Times New Roman" w:hAnsi="Times New Roman"/>
          <w:sz w:val="28"/>
          <w:szCs w:val="28"/>
          <w:lang w:val="x-none"/>
        </w:rPr>
        <w:t>и пред</w:t>
      </w:r>
      <w:r w:rsidR="003D3E50" w:rsidRPr="00CA4934">
        <w:rPr>
          <w:rFonts w:ascii="Times New Roman" w:hAnsi="Times New Roman"/>
          <w:sz w:val="28"/>
          <w:szCs w:val="28"/>
          <w:lang w:val="x-none"/>
        </w:rPr>
        <w:t xml:space="preserve">метных результатах обучения. </w:t>
      </w:r>
      <w:r w:rsidR="003D3E50" w:rsidRPr="00CA4934">
        <w:rPr>
          <w:rFonts w:ascii="Times New Roman" w:hAnsi="Times New Roman"/>
          <w:sz w:val="28"/>
          <w:szCs w:val="28"/>
          <w:lang w:val="ru-RU"/>
        </w:rPr>
        <w:t>И</w:t>
      </w:r>
      <w:proofErr w:type="spellStart"/>
      <w:r w:rsidR="00EE74B1" w:rsidRPr="00CA4934">
        <w:rPr>
          <w:rFonts w:ascii="Times New Roman" w:hAnsi="Times New Roman"/>
          <w:sz w:val="28"/>
          <w:szCs w:val="28"/>
          <w:lang w:val="x-none"/>
        </w:rPr>
        <w:t>ностранные</w:t>
      </w:r>
      <w:proofErr w:type="spellEnd"/>
      <w:r w:rsidR="00EE74B1" w:rsidRPr="00CA4934">
        <w:rPr>
          <w:rFonts w:ascii="Times New Roman" w:hAnsi="Times New Roman"/>
          <w:sz w:val="28"/>
          <w:szCs w:val="28"/>
          <w:lang w:val="x-none"/>
        </w:rPr>
        <w:t xml:space="preserve"> языки </w:t>
      </w:r>
      <w:r w:rsidR="00C85E90" w:rsidRPr="00CA4934">
        <w:rPr>
          <w:rFonts w:ascii="Times New Roman" w:hAnsi="Times New Roman"/>
          <w:sz w:val="28"/>
          <w:szCs w:val="28"/>
          <w:lang w:val="ru-RU"/>
        </w:rPr>
        <w:t xml:space="preserve">являются </w:t>
      </w:r>
      <w:r w:rsidR="00EE74B1" w:rsidRPr="00CA4934">
        <w:rPr>
          <w:rFonts w:ascii="Times New Roman" w:hAnsi="Times New Roman"/>
          <w:sz w:val="28"/>
          <w:szCs w:val="28"/>
          <w:lang w:val="x-none"/>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w:t>
      </w:r>
      <w:r w:rsidR="003F615A" w:rsidRPr="00CA4934">
        <w:rPr>
          <w:rFonts w:ascii="Times New Roman" w:hAnsi="Times New Roman"/>
          <w:sz w:val="28"/>
          <w:szCs w:val="28"/>
          <w:lang w:val="x-none"/>
        </w:rPr>
        <w:t>ционального самосознания</w:t>
      </w:r>
      <w:r w:rsidR="003F615A" w:rsidRPr="00CA4934">
        <w:rPr>
          <w:rFonts w:ascii="Times New Roman" w:hAnsi="Times New Roman"/>
          <w:sz w:val="28"/>
          <w:szCs w:val="28"/>
          <w:lang w:val="ru-RU"/>
        </w:rPr>
        <w:t>.</w:t>
      </w:r>
    </w:p>
    <w:p w14:paraId="3B0586C4" w14:textId="4DB03731" w:rsidR="00EE74B1" w:rsidRPr="00CA4934" w:rsidRDefault="00623D9D"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Ц</w:t>
      </w:r>
      <w:r w:rsidR="00EE74B1" w:rsidRPr="00CA4934">
        <w:rPr>
          <w:rFonts w:ascii="Times New Roman" w:hAnsi="Times New Roman"/>
          <w:sz w:val="28"/>
          <w:szCs w:val="28"/>
          <w:lang w:val="x-none"/>
        </w:rPr>
        <w:t xml:space="preserve">елью иноязычного образования </w:t>
      </w:r>
      <w:r w:rsidRPr="00CA4934">
        <w:rPr>
          <w:rFonts w:ascii="Times New Roman" w:hAnsi="Times New Roman"/>
          <w:sz w:val="28"/>
          <w:szCs w:val="28"/>
          <w:lang w:val="ru-RU"/>
        </w:rPr>
        <w:t xml:space="preserve">является </w:t>
      </w:r>
      <w:r w:rsidR="00EE74B1" w:rsidRPr="00CA4934">
        <w:rPr>
          <w:rFonts w:ascii="Times New Roman" w:hAnsi="Times New Roman"/>
          <w:sz w:val="28"/>
          <w:szCs w:val="28"/>
          <w:lang w:val="x-none"/>
        </w:rPr>
        <w:t>формирование коммуникативной компетенции обучающихся в единстве таких её составляющих, как</w:t>
      </w:r>
      <w:r w:rsidRPr="00CA4934">
        <w:rPr>
          <w:rFonts w:ascii="Times New Roman" w:hAnsi="Times New Roman"/>
          <w:sz w:val="28"/>
          <w:szCs w:val="28"/>
          <w:lang w:val="ru-RU"/>
        </w:rPr>
        <w:t>:</w:t>
      </w:r>
    </w:p>
    <w:p w14:paraId="5E0FEA0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23925D7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языковая компетенция – овладение новыми языковыми средствами (фонетическими, орфографическими, лексическими, грамматически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оответствии c отобранными темами общения; освоение знаний о языковых явлениях изучаемого языка, разных способах выражения мысли в родном</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иностранном языках;</w:t>
      </w:r>
    </w:p>
    <w:p w14:paraId="41199F23"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циокультурная (межкультурная</w:t>
      </w:r>
      <w:r w:rsidRPr="00CA4934">
        <w:rPr>
          <w:rFonts w:ascii="Times New Roman" w:hAnsi="Times New Roman"/>
          <w:sz w:val="28"/>
          <w:szCs w:val="28"/>
          <w:lang w:val="ru-RU"/>
        </w:rPr>
        <w:t>)</w:t>
      </w:r>
      <w:r w:rsidRPr="00CA4934">
        <w:rPr>
          <w:rFonts w:ascii="Times New Roman" w:hAnsi="Times New Roman"/>
          <w:sz w:val="28"/>
          <w:szCs w:val="28"/>
          <w:lang w:val="x-none"/>
        </w:rPr>
        <w:t xml:space="preserve"> компетенция – приобщение к культуре, традициям</w:t>
      </w:r>
      <w:r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стран (страны) изучаемого языка в рамках тем и ситуаций общения, отвечающих опыту, интересам, психологическим особенностям </w:t>
      </w:r>
      <w:r w:rsidRPr="00CA4934">
        <w:rPr>
          <w:rFonts w:ascii="Times New Roman" w:hAnsi="Times New Roman"/>
          <w:sz w:val="28"/>
          <w:szCs w:val="28"/>
          <w:lang w:val="ru-RU"/>
        </w:rPr>
        <w:t>об</w:t>
      </w:r>
      <w:proofErr w:type="spellStart"/>
      <w:r w:rsidRPr="00CA4934">
        <w:rPr>
          <w:rFonts w:ascii="Times New Roman" w:hAnsi="Times New Roman"/>
          <w:sz w:val="28"/>
          <w:szCs w:val="28"/>
          <w:lang w:val="x-none"/>
        </w:rPr>
        <w:t>уча</w:t>
      </w:r>
      <w:r w:rsidRPr="00CA4934">
        <w:rPr>
          <w:rFonts w:ascii="Times New Roman" w:hAnsi="Times New Roman"/>
          <w:sz w:val="28"/>
          <w:szCs w:val="28"/>
          <w:lang w:val="ru-RU"/>
        </w:rPr>
        <w:t>ю</w:t>
      </w:r>
      <w:r w:rsidRPr="00CA4934">
        <w:rPr>
          <w:rFonts w:ascii="Times New Roman" w:hAnsi="Times New Roman"/>
          <w:sz w:val="28"/>
          <w:szCs w:val="28"/>
          <w:lang w:val="x-none"/>
        </w:rPr>
        <w:t>щихся</w:t>
      </w:r>
      <w:proofErr w:type="spellEnd"/>
      <w:r w:rsidR="00CA4934" w:rsidRPr="00CA4934">
        <w:rPr>
          <w:rFonts w:ascii="Times New Roman" w:hAnsi="Times New Roman"/>
          <w:sz w:val="28"/>
          <w:szCs w:val="28"/>
          <w:lang w:val="x-none"/>
        </w:rPr>
        <w:t xml:space="preserve"> </w:t>
      </w:r>
      <w:r w:rsidRPr="00CA4934">
        <w:rPr>
          <w:rFonts w:ascii="Times New Roman" w:hAnsi="Times New Roman"/>
          <w:sz w:val="28"/>
          <w:szCs w:val="28"/>
          <w:lang w:val="ru-RU"/>
        </w:rPr>
        <w:t xml:space="preserve">5–9 </w:t>
      </w:r>
      <w:r w:rsidRPr="00CA4934">
        <w:rPr>
          <w:rFonts w:ascii="Times New Roman" w:hAnsi="Times New Roman"/>
          <w:sz w:val="28"/>
          <w:szCs w:val="28"/>
          <w:lang w:val="ru-RU"/>
        </w:rPr>
        <w:lastRenderedPageBreak/>
        <w:t>классов на разных этапах (5–7 и 8–9 классы)</w:t>
      </w:r>
      <w:r w:rsidRPr="00CA4934">
        <w:rPr>
          <w:rFonts w:ascii="Times New Roman" w:hAnsi="Times New Roman"/>
          <w:sz w:val="28"/>
          <w:szCs w:val="28"/>
          <w:lang w:val="x-none"/>
        </w:rPr>
        <w:t>, формирование умения представлять свою страну, её культуру в условиях межкультурного общения;</w:t>
      </w:r>
    </w:p>
    <w:p w14:paraId="0EFADEE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вою страну, её культуру в условиях межкультурного общения;</w:t>
      </w:r>
    </w:p>
    <w:p w14:paraId="49470270"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пенсаторная компетенция – развитие умений выходить из полож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условиях дефицита языковых средств при получении и передаче инф</w:t>
      </w:r>
      <w:r w:rsidRPr="00CA4934">
        <w:rPr>
          <w:rFonts w:ascii="Times New Roman" w:hAnsi="Times New Roman"/>
          <w:sz w:val="28"/>
          <w:szCs w:val="28"/>
          <w:lang w:val="ru-RU"/>
        </w:rPr>
        <w:t>ормации.</w:t>
      </w:r>
    </w:p>
    <w:p w14:paraId="44356272" w14:textId="7C423D92"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Наряду с иноязычной коммуникативной компетенцией средствами иностранного </w:t>
      </w:r>
      <w:r w:rsidR="0062341E" w:rsidRPr="00CA4934">
        <w:rPr>
          <w:rFonts w:ascii="Times New Roman" w:hAnsi="Times New Roman"/>
          <w:sz w:val="28"/>
          <w:szCs w:val="28"/>
          <w:lang w:val="ru-RU"/>
        </w:rPr>
        <w:t xml:space="preserve">(английского) </w:t>
      </w:r>
      <w:r w:rsidRPr="00CA4934">
        <w:rPr>
          <w:rFonts w:ascii="Times New Roman" w:hAnsi="Times New Roman"/>
          <w:sz w:val="28"/>
          <w:szCs w:val="28"/>
          <w:lang w:val="x-none"/>
        </w:rPr>
        <w:t>языка формируются компетенции</w:t>
      </w:r>
      <w:r w:rsidR="000342C0" w:rsidRPr="00CA4934">
        <w:rPr>
          <w:rFonts w:ascii="Times New Roman" w:hAnsi="Times New Roman"/>
          <w:sz w:val="28"/>
          <w:szCs w:val="28"/>
          <w:lang w:val="ru-RU"/>
        </w:rPr>
        <w:t>:</w:t>
      </w:r>
      <w:r w:rsidRPr="00CA4934">
        <w:rPr>
          <w:rFonts w:ascii="Times New Roman" w:hAnsi="Times New Roman"/>
          <w:sz w:val="28"/>
          <w:szCs w:val="28"/>
          <w:lang w:val="x-none"/>
        </w:rPr>
        <w:t xml:space="preserve"> образовательн</w:t>
      </w:r>
      <w:r w:rsidR="000342C0" w:rsidRPr="00CA4934">
        <w:rPr>
          <w:rFonts w:ascii="Times New Roman" w:hAnsi="Times New Roman"/>
          <w:sz w:val="28"/>
          <w:szCs w:val="28"/>
          <w:lang w:val="ru-RU"/>
        </w:rPr>
        <w:t>ая</w:t>
      </w:r>
      <w:r w:rsidRPr="00CA4934">
        <w:rPr>
          <w:rFonts w:ascii="Times New Roman" w:hAnsi="Times New Roman"/>
          <w:sz w:val="28"/>
          <w:szCs w:val="28"/>
          <w:lang w:val="x-none"/>
        </w:rPr>
        <w:t>, ценностно-ориентационн</w:t>
      </w:r>
      <w:r w:rsidR="000342C0" w:rsidRPr="00CA4934">
        <w:rPr>
          <w:rFonts w:ascii="Times New Roman" w:hAnsi="Times New Roman"/>
          <w:sz w:val="28"/>
          <w:szCs w:val="28"/>
          <w:lang w:val="ru-RU"/>
        </w:rPr>
        <w:t>ая</w:t>
      </w:r>
      <w:r w:rsidRPr="00CA4934">
        <w:rPr>
          <w:rFonts w:ascii="Times New Roman" w:hAnsi="Times New Roman"/>
          <w:sz w:val="28"/>
          <w:szCs w:val="28"/>
          <w:lang w:val="x-none"/>
        </w:rPr>
        <w:t>, общекультурн</w:t>
      </w:r>
      <w:r w:rsidR="000342C0" w:rsidRPr="00CA4934">
        <w:rPr>
          <w:rFonts w:ascii="Times New Roman" w:hAnsi="Times New Roman"/>
          <w:sz w:val="28"/>
          <w:szCs w:val="28"/>
          <w:lang w:val="ru-RU"/>
        </w:rPr>
        <w:t>ая</w:t>
      </w:r>
      <w:r w:rsidRPr="00CA4934">
        <w:rPr>
          <w:rFonts w:ascii="Times New Roman" w:hAnsi="Times New Roman"/>
          <w:sz w:val="28"/>
          <w:szCs w:val="28"/>
          <w:lang w:val="x-none"/>
        </w:rPr>
        <w:t>, учебно-познавательн</w:t>
      </w:r>
      <w:r w:rsidR="000342C0" w:rsidRPr="00CA4934">
        <w:rPr>
          <w:rFonts w:ascii="Times New Roman" w:hAnsi="Times New Roman"/>
          <w:sz w:val="28"/>
          <w:szCs w:val="28"/>
          <w:lang w:val="ru-RU"/>
        </w:rPr>
        <w:t>ая</w:t>
      </w:r>
      <w:r w:rsidRPr="00CA4934">
        <w:rPr>
          <w:rFonts w:ascii="Times New Roman" w:hAnsi="Times New Roman"/>
          <w:sz w:val="28"/>
          <w:szCs w:val="28"/>
          <w:lang w:val="x-none"/>
        </w:rPr>
        <w:t>, информационн</w:t>
      </w:r>
      <w:r w:rsidR="000342C0" w:rsidRPr="00CA4934">
        <w:rPr>
          <w:rFonts w:ascii="Times New Roman" w:hAnsi="Times New Roman"/>
          <w:sz w:val="28"/>
          <w:szCs w:val="28"/>
          <w:lang w:val="ru-RU"/>
        </w:rPr>
        <w:t>ая</w:t>
      </w:r>
      <w:r w:rsidRPr="00CA4934">
        <w:rPr>
          <w:rFonts w:ascii="Times New Roman" w:hAnsi="Times New Roman"/>
          <w:sz w:val="28"/>
          <w:szCs w:val="28"/>
          <w:lang w:val="x-none"/>
        </w:rPr>
        <w:t>, социально-трудов</w:t>
      </w:r>
      <w:r w:rsidR="000342C0" w:rsidRPr="00CA4934">
        <w:rPr>
          <w:rFonts w:ascii="Times New Roman" w:hAnsi="Times New Roman"/>
          <w:sz w:val="28"/>
          <w:szCs w:val="28"/>
          <w:lang w:val="ru-RU"/>
        </w:rPr>
        <w:t>ая</w:t>
      </w:r>
      <w:r w:rsidRPr="00CA4934">
        <w:rPr>
          <w:rFonts w:ascii="Times New Roman" w:hAnsi="Times New Roman"/>
          <w:sz w:val="28"/>
          <w:szCs w:val="28"/>
          <w:lang w:val="x-none"/>
        </w:rPr>
        <w:t xml:space="preserve"> и компетенци</w:t>
      </w:r>
      <w:r w:rsidR="000342C0" w:rsidRPr="00CA4934">
        <w:rPr>
          <w:rFonts w:ascii="Times New Roman" w:hAnsi="Times New Roman"/>
          <w:sz w:val="28"/>
          <w:szCs w:val="28"/>
          <w:lang w:val="ru-RU"/>
        </w:rPr>
        <w:t>я</w:t>
      </w:r>
      <w:r w:rsidRPr="00CA4934">
        <w:rPr>
          <w:rFonts w:ascii="Times New Roman" w:hAnsi="Times New Roman"/>
          <w:sz w:val="28"/>
          <w:szCs w:val="28"/>
          <w:lang w:val="x-none"/>
        </w:rPr>
        <w:t xml:space="preserve"> личностного самосовершенствования.</w:t>
      </w:r>
    </w:p>
    <w:p w14:paraId="4F0E8E7F" w14:textId="14410406"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О</w:t>
      </w:r>
      <w:proofErr w:type="spellStart"/>
      <w:r w:rsidRPr="00CA4934">
        <w:rPr>
          <w:rFonts w:ascii="Times New Roman" w:hAnsi="Times New Roman"/>
          <w:sz w:val="28"/>
          <w:szCs w:val="28"/>
          <w:lang w:val="x-none"/>
        </w:rPr>
        <w:t>сновными</w:t>
      </w:r>
      <w:proofErr w:type="spellEnd"/>
      <w:r w:rsidRPr="00CA4934">
        <w:rPr>
          <w:rFonts w:ascii="Times New Roman" w:hAnsi="Times New Roman"/>
          <w:sz w:val="28"/>
          <w:szCs w:val="28"/>
          <w:lang w:val="x-none"/>
        </w:rPr>
        <w:t xml:space="preserve"> подходами к обучению иностранн</w:t>
      </w:r>
      <w:r w:rsidRPr="00CA4934">
        <w:rPr>
          <w:rFonts w:ascii="Times New Roman" w:hAnsi="Times New Roman"/>
          <w:sz w:val="28"/>
          <w:szCs w:val="28"/>
          <w:lang w:val="ru-RU"/>
        </w:rPr>
        <w:t>ому</w:t>
      </w:r>
      <w:r w:rsidRPr="00CA4934">
        <w:rPr>
          <w:rFonts w:ascii="Times New Roman" w:hAnsi="Times New Roman"/>
          <w:sz w:val="28"/>
          <w:szCs w:val="28"/>
          <w:lang w:val="x-none"/>
        </w:rPr>
        <w:t xml:space="preserve"> </w:t>
      </w:r>
      <w:r w:rsidRPr="00CA4934">
        <w:rPr>
          <w:rFonts w:ascii="Times New Roman" w:hAnsi="Times New Roman"/>
          <w:sz w:val="28"/>
          <w:szCs w:val="28"/>
          <w:lang w:val="ru-RU"/>
        </w:rPr>
        <w:t xml:space="preserve">(английскому) </w:t>
      </w:r>
      <w:r w:rsidRPr="00CA4934">
        <w:rPr>
          <w:rFonts w:ascii="Times New Roman" w:hAnsi="Times New Roman"/>
          <w:sz w:val="28"/>
          <w:szCs w:val="28"/>
          <w:lang w:val="x-none"/>
        </w:rPr>
        <w:t>язык</w:t>
      </w:r>
      <w:r w:rsidRPr="00CA4934">
        <w:rPr>
          <w:rFonts w:ascii="Times New Roman" w:hAnsi="Times New Roman"/>
          <w:sz w:val="28"/>
          <w:szCs w:val="28"/>
          <w:lang w:val="ru-RU"/>
        </w:rPr>
        <w:t xml:space="preserve">у </w:t>
      </w:r>
      <w:r w:rsidRPr="00CA4934">
        <w:rPr>
          <w:rFonts w:ascii="Times New Roman" w:hAnsi="Times New Roman"/>
          <w:sz w:val="28"/>
          <w:szCs w:val="28"/>
          <w:lang w:val="x-none"/>
        </w:rPr>
        <w:t>признаются компетентностный, системно-деятельностный, межкультурны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коммуникативно-когнитивный</w:t>
      </w:r>
      <w:r w:rsidRPr="00CA4934">
        <w:rPr>
          <w:rFonts w:ascii="Times New Roman" w:hAnsi="Times New Roman"/>
          <w:sz w:val="28"/>
          <w:szCs w:val="28"/>
          <w:lang w:val="ru-RU"/>
        </w:rPr>
        <w:t>,</w:t>
      </w:r>
      <w:r w:rsidRPr="00CA4934">
        <w:rPr>
          <w:rFonts w:ascii="Times New Roman" w:hAnsi="Times New Roman"/>
          <w:sz w:val="28"/>
          <w:szCs w:val="28"/>
          <w:lang w:val="x-none"/>
        </w:rPr>
        <w:t xml:space="preserve"> </w:t>
      </w:r>
      <w:r w:rsidRPr="00CA4934">
        <w:rPr>
          <w:rFonts w:ascii="Times New Roman" w:hAnsi="Times New Roman"/>
          <w:sz w:val="28"/>
          <w:szCs w:val="28"/>
          <w:lang w:val="ru-RU"/>
        </w:rPr>
        <w:t xml:space="preserve">что </w:t>
      </w:r>
      <w:r w:rsidRPr="00CA4934">
        <w:rPr>
          <w:rFonts w:ascii="Times New Roman" w:hAnsi="Times New Roman"/>
          <w:sz w:val="28"/>
          <w:szCs w:val="28"/>
          <w:lang w:val="x-none"/>
        </w:rPr>
        <w:t xml:space="preserve">предполагает возможность реализовать поставленные цели, добиться достижения планируемых результатов в рамках содержания, отобранного для </w:t>
      </w:r>
      <w:r w:rsidRPr="00CA4934">
        <w:rPr>
          <w:rFonts w:ascii="Times New Roman" w:hAnsi="Times New Roman"/>
          <w:sz w:val="28"/>
          <w:szCs w:val="28"/>
          <w:lang w:val="ru-RU"/>
        </w:rPr>
        <w:t>основного общего образования</w:t>
      </w:r>
      <w:r w:rsidRPr="00CA4934">
        <w:rPr>
          <w:rFonts w:ascii="Times New Roman" w:hAnsi="Times New Roman"/>
          <w:sz w:val="28"/>
          <w:szCs w:val="28"/>
          <w:lang w:val="x-none"/>
        </w:rPr>
        <w:t>, использования новых педагогических технологий (дифференциация, индивидуализация, проектная деятельность и други</w:t>
      </w:r>
      <w:r w:rsidRPr="00CA4934">
        <w:rPr>
          <w:rFonts w:ascii="Times New Roman" w:hAnsi="Times New Roman"/>
          <w:sz w:val="28"/>
          <w:szCs w:val="28"/>
          <w:lang w:val="ru-RU"/>
        </w:rPr>
        <w:t>е</w:t>
      </w:r>
      <w:r w:rsidRPr="00CA4934">
        <w:rPr>
          <w:rFonts w:ascii="Times New Roman" w:hAnsi="Times New Roman"/>
          <w:sz w:val="28"/>
          <w:szCs w:val="28"/>
          <w:lang w:val="x-none"/>
        </w:rPr>
        <w:t>) и использования современных средств обучения.</w:t>
      </w:r>
    </w:p>
    <w:p w14:paraId="7C7D8B3B" w14:textId="1D4428EF"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число часов, рекомендованных для изучения иностранного (английского) языка, – 510 часов: в 5 классе – 102 час (3 часа в недел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6 классе – 102 часа (3 часа в неделю), в 7 классе – 102 часа (3 часа в недел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8 классе –102 часа (3 часа в неделю), в 9 классе – 102 часа (3 часа в неделю).</w:t>
      </w:r>
    </w:p>
    <w:p w14:paraId="77534241" w14:textId="5AE308A1"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 xml:space="preserve">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w:t>
      </w:r>
      <w:r w:rsidR="004C5B66" w:rsidRPr="00CA4934">
        <w:rPr>
          <w:rFonts w:ascii="Times New Roman" w:hAnsi="Times New Roman"/>
          <w:sz w:val="28"/>
          <w:szCs w:val="28"/>
          <w:lang w:val="x-none"/>
        </w:rPr>
        <w:t>Интернет</w:t>
      </w:r>
      <w:r w:rsidRPr="00CA4934">
        <w:rPr>
          <w:rFonts w:ascii="Times New Roman" w:hAnsi="Times New Roman"/>
          <w:sz w:val="28"/>
          <w:szCs w:val="28"/>
          <w:lang w:val="x-none"/>
        </w:rPr>
        <w:t xml:space="preserve">) на </w:t>
      </w:r>
      <w:proofErr w:type="spellStart"/>
      <w:r w:rsidRPr="00CA4934">
        <w:rPr>
          <w:rFonts w:ascii="Times New Roman" w:hAnsi="Times New Roman"/>
          <w:sz w:val="28"/>
          <w:szCs w:val="28"/>
          <w:lang w:val="x-none"/>
        </w:rPr>
        <w:t>допороговом</w:t>
      </w:r>
      <w:proofErr w:type="spellEnd"/>
      <w:r w:rsidRPr="00CA4934">
        <w:rPr>
          <w:rFonts w:ascii="Times New Roman" w:hAnsi="Times New Roman"/>
          <w:sz w:val="28"/>
          <w:szCs w:val="28"/>
          <w:lang w:val="x-none"/>
        </w:rPr>
        <w:t xml:space="preserve"> уровне (уровне А2 в соответствии с Общеевропейскими компетенциями владения иностранным языком)</w:t>
      </w:r>
      <w:r w:rsidR="0062341E" w:rsidRPr="00CA4934">
        <w:rPr>
          <w:rFonts w:ascii="Times New Roman" w:hAnsi="Times New Roman"/>
          <w:sz w:val="28"/>
          <w:szCs w:val="28"/>
          <w:lang w:val="ru-RU"/>
        </w:rPr>
        <w:t>, что</w:t>
      </w:r>
      <w:r w:rsidR="0093374A"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позволит выпускникам </w:t>
      </w:r>
      <w:r w:rsidRPr="00CA4934">
        <w:rPr>
          <w:rFonts w:ascii="Times New Roman" w:hAnsi="Times New Roman"/>
          <w:sz w:val="28"/>
          <w:szCs w:val="28"/>
          <w:lang w:val="ru-RU"/>
        </w:rPr>
        <w:t>9 классов</w:t>
      </w:r>
      <w:r w:rsidRPr="00CA4934">
        <w:rPr>
          <w:rFonts w:ascii="Times New Roman" w:hAnsi="Times New Roman"/>
          <w:sz w:val="28"/>
          <w:szCs w:val="28"/>
          <w:lang w:val="x-none"/>
        </w:rPr>
        <w:t xml:space="preserve"> использовать иностранный </w:t>
      </w:r>
      <w:r w:rsidR="00426EBA" w:rsidRPr="00CA4934">
        <w:rPr>
          <w:rFonts w:ascii="Times New Roman" w:hAnsi="Times New Roman"/>
          <w:sz w:val="28"/>
          <w:szCs w:val="28"/>
          <w:lang w:val="ru-RU"/>
        </w:rPr>
        <w:t xml:space="preserve">(английский) </w:t>
      </w:r>
      <w:r w:rsidRPr="00CA4934">
        <w:rPr>
          <w:rFonts w:ascii="Times New Roman" w:hAnsi="Times New Roman"/>
          <w:sz w:val="28"/>
          <w:szCs w:val="28"/>
          <w:lang w:val="x-none"/>
        </w:rPr>
        <w:t xml:space="preserve">язык для продолжения образования на </w:t>
      </w:r>
      <w:r w:rsidRPr="00CA4934">
        <w:rPr>
          <w:rFonts w:ascii="Times New Roman" w:hAnsi="Times New Roman"/>
          <w:sz w:val="28"/>
          <w:szCs w:val="28"/>
          <w:lang w:val="ru-RU"/>
        </w:rPr>
        <w:t>уровне среднего общего образования</w:t>
      </w:r>
      <w:r w:rsidRPr="00CA4934">
        <w:rPr>
          <w:rFonts w:ascii="Times New Roman" w:hAnsi="Times New Roman"/>
          <w:sz w:val="28"/>
          <w:szCs w:val="28"/>
          <w:lang w:val="x-none"/>
        </w:rPr>
        <w:t xml:space="preserve"> и для дальнейшего самообразования.</w:t>
      </w:r>
    </w:p>
    <w:p w14:paraId="5021A023" w14:textId="52CEDDFB"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5 классе.</w:t>
      </w:r>
    </w:p>
    <w:p w14:paraId="3509478A" w14:textId="6526C9B0"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муникативные умения</w:t>
      </w:r>
      <w:r w:rsidRPr="00CA4934">
        <w:rPr>
          <w:rFonts w:ascii="Times New Roman" w:hAnsi="Times New Roman"/>
          <w:sz w:val="28"/>
          <w:szCs w:val="28"/>
          <w:lang w:val="ru-RU"/>
        </w:rPr>
        <w:t>.</w:t>
      </w:r>
    </w:p>
    <w:p w14:paraId="400A576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7C7847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оя семья. Мои друзья. Семейные праздники: день рождения, Новый год.</w:t>
      </w:r>
    </w:p>
    <w:p w14:paraId="6C32EEE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нешность и характер человека (литературного персонажа).</w:t>
      </w:r>
    </w:p>
    <w:p w14:paraId="7904DE6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осуг и увлечения (хобби) современного подростка (чтени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кино, спорт).</w:t>
      </w:r>
    </w:p>
    <w:p w14:paraId="4AD5DDD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доровый образ жизни: режим труда и отдыха, здоровое питание.</w:t>
      </w:r>
    </w:p>
    <w:p w14:paraId="09ABECF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купки: одежда, обувь и продукты питания.</w:t>
      </w:r>
    </w:p>
    <w:p w14:paraId="23AE057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Школа, школьная жизнь, школьная форма, изучаемые предметы. Переписк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с </w:t>
      </w:r>
      <w:r w:rsidR="00230E51" w:rsidRPr="00CA4934">
        <w:rPr>
          <w:rFonts w:ascii="Times New Roman" w:hAnsi="Times New Roman"/>
          <w:sz w:val="28"/>
          <w:szCs w:val="28"/>
          <w:lang w:val="x-none"/>
        </w:rPr>
        <w:t>иностранным</w:t>
      </w:r>
      <w:r w:rsidRPr="00CA4934">
        <w:rPr>
          <w:rFonts w:ascii="Times New Roman" w:hAnsi="Times New Roman"/>
          <w:sz w:val="28"/>
          <w:szCs w:val="28"/>
          <w:lang w:val="x-none"/>
        </w:rPr>
        <w:t>и сверстниками.</w:t>
      </w:r>
    </w:p>
    <w:p w14:paraId="6613676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аникулы в различное время года. Виды отдыха.</w:t>
      </w:r>
    </w:p>
    <w:p w14:paraId="117228A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рода: дикие и домашние животные. Погода.</w:t>
      </w:r>
    </w:p>
    <w:p w14:paraId="638EEA9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одной город (село). Транспорт.</w:t>
      </w:r>
    </w:p>
    <w:p w14:paraId="7CCA346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7448A72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дающиеся люди родной страны и страны (стран) изучаемого языка: писатели, поэты.</w:t>
      </w:r>
    </w:p>
    <w:p w14:paraId="2240B638" w14:textId="1C14472C"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279B475B" w14:textId="50FB1B7B"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диалогической речи на базе умений, сформированных на уровне начального общего образования:</w:t>
      </w:r>
    </w:p>
    <w:p w14:paraId="0B0D2CB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на предложение и отказываться от предложения собеседника;</w:t>
      </w:r>
    </w:p>
    <w:p w14:paraId="1378A32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побуждение к действию: обращаться с просьбой, вежливо соглашаться (не соглашаться) выполнить просьбу, приглашать собеседник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к совместной деятельности, вежливо соглашаться (не соглашаться) на предложение собеседника;</w:t>
      </w:r>
    </w:p>
    <w:p w14:paraId="1618A82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расспрос: сообщать фактическую информацию, отвечая на вопросы разных видов; запрашивать интересующую информацию.</w:t>
      </w:r>
    </w:p>
    <w:p w14:paraId="4AF7997D"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Вышеперечисленные умения диалогической речи развиваются в стандартных ситуациях неофициального общения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ре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итуаци</w:t>
      </w:r>
      <w:r w:rsidRPr="00CA4934">
        <w:rPr>
          <w:rFonts w:ascii="Times New Roman" w:hAnsi="Times New Roman"/>
          <w:sz w:val="28"/>
          <w:szCs w:val="28"/>
          <w:lang w:val="ru-RU"/>
        </w:rPr>
        <w:t>й</w:t>
      </w:r>
      <w:r w:rsidRPr="00CA4934">
        <w:rPr>
          <w:rFonts w:ascii="Times New Roman" w:hAnsi="Times New Roman"/>
          <w:sz w:val="28"/>
          <w:szCs w:val="28"/>
          <w:lang w:val="x-none"/>
        </w:rPr>
        <w:t>,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й</w:t>
      </w:r>
      <w:r w:rsidRPr="00CA4934">
        <w:rPr>
          <w:rFonts w:ascii="Times New Roman" w:hAnsi="Times New Roman"/>
          <w:sz w:val="28"/>
          <w:szCs w:val="28"/>
          <w:lang w:val="x-none"/>
        </w:rPr>
        <w:t xml:space="preserve"> с соблюдением норм речевого этикета, принятых в стране (странах) изучаемого языка.</w:t>
      </w:r>
    </w:p>
    <w:p w14:paraId="17C8288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диалога – до 5 реплик со стороны каждого собеседника.</w:t>
      </w:r>
    </w:p>
    <w:p w14:paraId="74C78DE5" w14:textId="4C5A15E0"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монологической речи на базе умений, сформированных на уровне начального общего образования:</w:t>
      </w:r>
    </w:p>
    <w:p w14:paraId="269B75A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ние устных связных монологических высказываний с использованием основных коммуникативных типов речи:</w:t>
      </w:r>
    </w:p>
    <w:p w14:paraId="34FCDA5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писание (предмета, внешности и одежды человек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характеристика (черты характера реального человека или литературного персонажа);</w:t>
      </w:r>
    </w:p>
    <w:p w14:paraId="6350F33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ние (сообщение);</w:t>
      </w:r>
    </w:p>
    <w:p w14:paraId="338EE33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зложение (пересказ) основного содержания прочитанного текста;</w:t>
      </w:r>
    </w:p>
    <w:p w14:paraId="0BAE855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е изложение результатов выполненной проектной работы.</w:t>
      </w:r>
    </w:p>
    <w:p w14:paraId="413E8A2A"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Данные умения монологической речи развиваются в стандартных ситуациях неофициального общения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вопрос</w:t>
      </w:r>
      <w:r w:rsidRPr="00CA4934">
        <w:rPr>
          <w:rFonts w:ascii="Times New Roman" w:hAnsi="Times New Roman"/>
          <w:sz w:val="28"/>
          <w:szCs w:val="28"/>
          <w:lang w:val="ru-RU"/>
        </w:rPr>
        <w:t>ов</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xml:space="preserve">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й</w:t>
      </w:r>
      <w:r w:rsidRPr="00CA4934">
        <w:rPr>
          <w:rFonts w:ascii="Times New Roman" w:hAnsi="Times New Roman"/>
          <w:sz w:val="28"/>
          <w:szCs w:val="28"/>
          <w:lang w:val="x-none"/>
        </w:rPr>
        <w:t>.</w:t>
      </w:r>
    </w:p>
    <w:p w14:paraId="1747372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монологического высказывания – 5–6 фраз.</w:t>
      </w:r>
    </w:p>
    <w:p w14:paraId="221B174D" w14:textId="37060433"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0459B9C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звитие коммуникативных умений аудирования на базе умений, сформированных </w:t>
      </w:r>
      <w:r w:rsidRPr="00CA4934">
        <w:rPr>
          <w:rFonts w:ascii="Times New Roman" w:hAnsi="Times New Roman"/>
          <w:sz w:val="28"/>
          <w:szCs w:val="28"/>
          <w:lang w:val="ru-RU"/>
        </w:rPr>
        <w:t>на уровне начального общего образования</w:t>
      </w:r>
      <w:r w:rsidRPr="00CA4934">
        <w:rPr>
          <w:rFonts w:ascii="Times New Roman" w:hAnsi="Times New Roman"/>
          <w:sz w:val="28"/>
          <w:szCs w:val="28"/>
          <w:lang w:val="x-none"/>
        </w:rPr>
        <w:t>:</w:t>
      </w:r>
    </w:p>
    <w:p w14:paraId="01396BE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 непосредственном общении: понимание на слух речи учител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дноклассников и вербальная (невербальная) реакция на услышанное;</w:t>
      </w:r>
    </w:p>
    <w:p w14:paraId="12ED3784"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 опосредованном общении: дальнейшее развитие умений восприят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в зависимости от поставленной коммуникативной задачи: с пониманием основного </w:t>
      </w:r>
      <w:r w:rsidRPr="00CA4934">
        <w:rPr>
          <w:rFonts w:ascii="Times New Roman" w:hAnsi="Times New Roman"/>
          <w:sz w:val="28"/>
          <w:szCs w:val="28"/>
          <w:lang w:val="x-none"/>
        </w:rPr>
        <w:lastRenderedPageBreak/>
        <w:t xml:space="preserve">содержания, с пониманием запрашиваемой информации с </w:t>
      </w:r>
      <w:r w:rsidRPr="00CA4934">
        <w:rPr>
          <w:rFonts w:ascii="Times New Roman" w:hAnsi="Times New Roman"/>
          <w:sz w:val="28"/>
          <w:szCs w:val="28"/>
          <w:lang w:val="ru-RU"/>
        </w:rPr>
        <w:t>использова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и без </w:t>
      </w:r>
      <w:r w:rsidRPr="00CA4934">
        <w:rPr>
          <w:rFonts w:ascii="Times New Roman" w:hAnsi="Times New Roman"/>
          <w:sz w:val="28"/>
          <w:szCs w:val="28"/>
          <w:lang w:val="ru-RU"/>
        </w:rPr>
        <w:t>использования</w:t>
      </w:r>
      <w:r w:rsidRPr="00CA4934">
        <w:rPr>
          <w:rFonts w:ascii="Times New Roman" w:hAnsi="Times New Roman"/>
          <w:sz w:val="28"/>
          <w:szCs w:val="28"/>
          <w:lang w:val="x-none"/>
        </w:rPr>
        <w:t xml:space="preserve">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w:t>
      </w:r>
    </w:p>
    <w:p w14:paraId="3177781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основного содержания текста предполагает умение определять основную тему и главные факты (события) в воспринимаемом</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на слух тексте, игнорировать незнакомые слова, несущественные для понимания основного содержания.</w:t>
      </w:r>
    </w:p>
    <w:p w14:paraId="4F46744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5CE814F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аудирования: диалог (беседа), высказывания собеседник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итуациях повседневного общения, рассказ, сообщение информационного характера.</w:t>
      </w:r>
    </w:p>
    <w:p w14:paraId="4E79DE7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ремя звучания текста (текстов) для аудирования – до 1 минуты.</w:t>
      </w:r>
    </w:p>
    <w:p w14:paraId="345849AE" w14:textId="7CDBD97D"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3A0F78D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звитие сформированных </w:t>
      </w:r>
      <w:r w:rsidR="001B6E08" w:rsidRPr="00CA4934">
        <w:rPr>
          <w:rFonts w:ascii="Times New Roman" w:hAnsi="Times New Roman"/>
          <w:sz w:val="28"/>
          <w:szCs w:val="28"/>
          <w:lang w:val="ru-RU"/>
        </w:rPr>
        <w:t>на уровне начального общего образования</w:t>
      </w:r>
      <w:r w:rsidR="001B6E08" w:rsidRPr="00CA4934">
        <w:rPr>
          <w:rFonts w:ascii="Times New Roman" w:hAnsi="Times New Roman"/>
          <w:sz w:val="28"/>
          <w:szCs w:val="28"/>
          <w:lang w:val="x-none"/>
        </w:rPr>
        <w:t xml:space="preserve"> </w:t>
      </w:r>
      <w:r w:rsidRPr="00CA4934">
        <w:rPr>
          <w:rFonts w:ascii="Times New Roman" w:hAnsi="Times New Roman"/>
          <w:sz w:val="28"/>
          <w:szCs w:val="28"/>
          <w:lang w:val="x-none"/>
        </w:rPr>
        <w:t>умений читать про себя и понимать учебные и несложные адаптированные аутентичные тексты разных жанров и стилей, содержащие отдельные незнакомые слов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различной глубиной проникновения в их содержание в зависимост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т поставленной коммуникативной задачи: с пониманием основного содерж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пониманием запрашиваемой информации.</w:t>
      </w:r>
    </w:p>
    <w:p w14:paraId="7E9CC29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5EE3562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526C204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несплошных текстов (таблиц) и понимание представленно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них информации.</w:t>
      </w:r>
    </w:p>
    <w:p w14:paraId="192034E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0399DF8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текстов) для чтения – 180–200 слов.</w:t>
      </w:r>
    </w:p>
    <w:p w14:paraId="41210992" w14:textId="19337CC2"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2B79037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 письменной речи на базе умений, сформированных</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ru-RU"/>
        </w:rPr>
        <w:t>на уровне начального общего образования</w:t>
      </w:r>
      <w:r w:rsidRPr="00CA4934">
        <w:rPr>
          <w:rFonts w:ascii="Times New Roman" w:hAnsi="Times New Roman"/>
          <w:sz w:val="28"/>
          <w:szCs w:val="28"/>
          <w:lang w:val="x-none"/>
        </w:rPr>
        <w:t>:</w:t>
      </w:r>
    </w:p>
    <w:p w14:paraId="5C87263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исывание текста и выписывание из него слов, словосочетаний, предложений в соответствии с решаемой коммуникативной задачей;</w:t>
      </w:r>
    </w:p>
    <w:p w14:paraId="47D16C49"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написание коротких поздравлений с праздниками (с Новым годом, Рождеством, </w:t>
      </w:r>
      <w:r w:rsidR="00F9584C" w:rsidRPr="00CA4934">
        <w:rPr>
          <w:rFonts w:ascii="Times New Roman" w:hAnsi="Times New Roman"/>
          <w:sz w:val="28"/>
          <w:szCs w:val="28"/>
          <w:lang w:val="ru-RU"/>
        </w:rPr>
        <w:t>д</w:t>
      </w:r>
      <w:r w:rsidRPr="00CA4934">
        <w:rPr>
          <w:rFonts w:ascii="Times New Roman" w:hAnsi="Times New Roman"/>
          <w:sz w:val="28"/>
          <w:szCs w:val="28"/>
          <w:lang w:val="x-none"/>
        </w:rPr>
        <w:t>нём рождения);</w:t>
      </w:r>
    </w:p>
    <w:p w14:paraId="48340CBA"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аполнение анкет и формуляров: сообщение о себе основных сведени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оответствии с нормами, принятыми в стране (странах) изучаемого языка;</w:t>
      </w:r>
    </w:p>
    <w:p w14:paraId="0FD91E1B"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писание электронного сообщения личного характера в соответств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нормами неофициального общения, принятыми в стране (странах) изучаемого языка. Объём сообщения – до 60 слов.</w:t>
      </w:r>
    </w:p>
    <w:p w14:paraId="17649FD1" w14:textId="6745EB20"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lastRenderedPageBreak/>
        <w:t>Языковые знания и умения</w:t>
      </w:r>
      <w:r w:rsidRPr="00CA4934">
        <w:rPr>
          <w:rFonts w:ascii="Times New Roman" w:hAnsi="Times New Roman"/>
          <w:sz w:val="28"/>
          <w:szCs w:val="28"/>
          <w:lang w:val="ru-RU"/>
        </w:rPr>
        <w:t>.</w:t>
      </w:r>
    </w:p>
    <w:p w14:paraId="0A53DCA3" w14:textId="005A23DD"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4E44062C"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ение на слух, без ошибок, ведущих к сбою в коммуникации, произнесение слов с соблюдением правильного ударения и фраз</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22AD9F3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вслух небольших адаптированных аутентичных текстов, построенных на изученном языковом материале, с соблюдением правил чт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оответствующей интонации, демонстрирующее понимание текста.</w:t>
      </w:r>
    </w:p>
    <w:p w14:paraId="79C2345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вслух: беседа (диалог), рассказ, отрывок из стать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научно-популярного характера, сообщение информационного характера.</w:t>
      </w:r>
    </w:p>
    <w:p w14:paraId="2A5F816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для чтения вслух – до 90 слов.</w:t>
      </w:r>
    </w:p>
    <w:p w14:paraId="2CF4B12D" w14:textId="1D1E84B8"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423DD3E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написание изученных слов.</w:t>
      </w:r>
    </w:p>
    <w:p w14:paraId="58F631F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использование знаков препинания: точки, вопросительно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осклицательного знаков в конце предложения, запятой при перечислен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бращении, апострофа.</w:t>
      </w:r>
    </w:p>
    <w:p w14:paraId="77E862D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2923D6B3" w14:textId="36D6397F"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5EF064B8"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английском языке нормы лексической сочетаемости.</w:t>
      </w:r>
    </w:p>
    <w:p w14:paraId="4754E2E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бъём изучаемой лексики: 625 лексических единиц для продуктивного использования (включая 500 лексических единиц, изученных в </w:t>
      </w:r>
      <w:r w:rsidRPr="00CA4934">
        <w:rPr>
          <w:rFonts w:ascii="Times New Roman" w:hAnsi="Times New Roman"/>
          <w:sz w:val="28"/>
          <w:szCs w:val="28"/>
          <w:lang w:val="ru-RU"/>
        </w:rPr>
        <w:t>2–4 классах</w:t>
      </w:r>
      <w:r w:rsidRPr="00CA4934">
        <w:rPr>
          <w:rFonts w:ascii="Times New Roman" w:hAnsi="Times New Roman"/>
          <w:sz w:val="28"/>
          <w:szCs w:val="28"/>
          <w:lang w:val="x-none"/>
        </w:rPr>
        <w:t>)</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675 лексических единиц для рецептивного усвоения (включая 625 лексических единиц продуктивного минимума).</w:t>
      </w:r>
    </w:p>
    <w:p w14:paraId="1E92702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новные способы словообразования:</w:t>
      </w:r>
    </w:p>
    <w:p w14:paraId="72E5114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ффиксация:</w:t>
      </w:r>
    </w:p>
    <w:p w14:paraId="58D5E3AE" w14:textId="77777777" w:rsidR="00EE74B1" w:rsidRPr="00CA4934" w:rsidRDefault="00EE74B1"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образование имён существительных при помощи суффиксов</w:t>
      </w:r>
      <w:r w:rsidR="00CA4934" w:rsidRPr="00CA4934">
        <w:rPr>
          <w:rFonts w:ascii="Times New Roman" w:hAnsi="Times New Roman"/>
          <w:sz w:val="28"/>
          <w:szCs w:val="28"/>
        </w:rPr>
        <w:t xml:space="preserve"> </w:t>
      </w:r>
      <w:r w:rsidRPr="00CA4934">
        <w:rPr>
          <w:rFonts w:ascii="Times New Roman" w:hAnsi="Times New Roman"/>
          <w:sz w:val="28"/>
          <w:szCs w:val="28"/>
        </w:rPr>
        <w:t>-er/-or (teacher/visitor), -</w:t>
      </w:r>
      <w:proofErr w:type="spellStart"/>
      <w:r w:rsidRPr="00CA4934">
        <w:rPr>
          <w:rFonts w:ascii="Times New Roman" w:hAnsi="Times New Roman"/>
          <w:sz w:val="28"/>
          <w:szCs w:val="28"/>
        </w:rPr>
        <w:t>ist</w:t>
      </w:r>
      <w:proofErr w:type="spellEnd"/>
      <w:r w:rsidRPr="00CA4934">
        <w:rPr>
          <w:rFonts w:ascii="Times New Roman" w:hAnsi="Times New Roman"/>
          <w:sz w:val="28"/>
          <w:szCs w:val="28"/>
        </w:rPr>
        <w:t xml:space="preserve"> (scientist, tourist), -</w:t>
      </w:r>
      <w:proofErr w:type="spellStart"/>
      <w:r w:rsidRPr="00CA4934">
        <w:rPr>
          <w:rFonts w:ascii="Times New Roman" w:hAnsi="Times New Roman"/>
          <w:sz w:val="28"/>
          <w:szCs w:val="28"/>
        </w:rPr>
        <w:t>sion</w:t>
      </w:r>
      <w:proofErr w:type="spellEnd"/>
      <w:r w:rsidRPr="00CA4934">
        <w:rPr>
          <w:rFonts w:ascii="Times New Roman" w:hAnsi="Times New Roman"/>
          <w:sz w:val="28"/>
          <w:szCs w:val="28"/>
        </w:rPr>
        <w:t>/-</w:t>
      </w:r>
      <w:proofErr w:type="spellStart"/>
      <w:r w:rsidRPr="00CA4934">
        <w:rPr>
          <w:rFonts w:ascii="Times New Roman" w:hAnsi="Times New Roman"/>
          <w:sz w:val="28"/>
          <w:szCs w:val="28"/>
        </w:rPr>
        <w:t>tion</w:t>
      </w:r>
      <w:proofErr w:type="spellEnd"/>
      <w:r w:rsidRPr="00CA4934">
        <w:rPr>
          <w:rFonts w:ascii="Times New Roman" w:hAnsi="Times New Roman"/>
          <w:sz w:val="28"/>
          <w:szCs w:val="28"/>
        </w:rPr>
        <w:t xml:space="preserve"> (discussion/invitation);</w:t>
      </w:r>
    </w:p>
    <w:p w14:paraId="208C7E47" w14:textId="77777777" w:rsidR="00EE74B1" w:rsidRPr="00CA4934" w:rsidRDefault="00EE74B1"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образование имён прилагательных при помощи суффиксов</w:t>
      </w:r>
      <w:r w:rsidRPr="00CA4934">
        <w:rPr>
          <w:rFonts w:ascii="Times New Roman" w:hAnsi="Times New Roman"/>
          <w:sz w:val="28"/>
          <w:szCs w:val="28"/>
        </w:rPr>
        <w:t xml:space="preserve"> -</w:t>
      </w:r>
      <w:proofErr w:type="spellStart"/>
      <w:r w:rsidRPr="00CA4934">
        <w:rPr>
          <w:rFonts w:ascii="Times New Roman" w:hAnsi="Times New Roman"/>
          <w:sz w:val="28"/>
          <w:szCs w:val="28"/>
        </w:rPr>
        <w:t>ful</w:t>
      </w:r>
      <w:proofErr w:type="spellEnd"/>
      <w:r w:rsidRPr="00CA4934">
        <w:rPr>
          <w:rFonts w:ascii="Times New Roman" w:hAnsi="Times New Roman"/>
          <w:sz w:val="28"/>
          <w:szCs w:val="28"/>
        </w:rPr>
        <w:t xml:space="preserve"> (wonderful),</w:t>
      </w:r>
      <w:r w:rsidR="00CA4934" w:rsidRPr="00CA4934">
        <w:rPr>
          <w:rFonts w:ascii="Times New Roman" w:hAnsi="Times New Roman"/>
          <w:sz w:val="28"/>
          <w:szCs w:val="28"/>
        </w:rPr>
        <w:t xml:space="preserve"> </w:t>
      </w:r>
      <w:r w:rsidRPr="00CA4934">
        <w:rPr>
          <w:rFonts w:ascii="Times New Roman" w:hAnsi="Times New Roman"/>
          <w:sz w:val="28"/>
          <w:szCs w:val="28"/>
        </w:rPr>
        <w:t>-</w:t>
      </w:r>
      <w:proofErr w:type="spellStart"/>
      <w:r w:rsidRPr="00CA4934">
        <w:rPr>
          <w:rFonts w:ascii="Times New Roman" w:hAnsi="Times New Roman"/>
          <w:sz w:val="28"/>
          <w:szCs w:val="28"/>
        </w:rPr>
        <w:t>ian</w:t>
      </w:r>
      <w:proofErr w:type="spellEnd"/>
      <w:r w:rsidRPr="00CA4934">
        <w:rPr>
          <w:rFonts w:ascii="Times New Roman" w:hAnsi="Times New Roman"/>
          <w:sz w:val="28"/>
          <w:szCs w:val="28"/>
        </w:rPr>
        <w:t>/-an (Russian/American);</w:t>
      </w:r>
    </w:p>
    <w:p w14:paraId="48D52B2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наречий при помощи суффикса -</w:t>
      </w:r>
      <w:proofErr w:type="spellStart"/>
      <w:r w:rsidRPr="00CA4934">
        <w:rPr>
          <w:rFonts w:ascii="Times New Roman" w:hAnsi="Times New Roman"/>
          <w:sz w:val="28"/>
          <w:szCs w:val="28"/>
          <w:lang w:val="x-none"/>
        </w:rPr>
        <w:t>l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recently</w:t>
      </w:r>
      <w:proofErr w:type="spellEnd"/>
      <w:r w:rsidRPr="00CA4934">
        <w:rPr>
          <w:rFonts w:ascii="Times New Roman" w:hAnsi="Times New Roman"/>
          <w:sz w:val="28"/>
          <w:szCs w:val="28"/>
          <w:lang w:val="x-none"/>
        </w:rPr>
        <w:t>);</w:t>
      </w:r>
    </w:p>
    <w:p w14:paraId="34E479D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имён прилагательных, имён существительных и наречи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при помощи отрицательного префикса </w:t>
      </w:r>
      <w:proofErr w:type="spellStart"/>
      <w:r w:rsidRPr="00CA4934">
        <w:rPr>
          <w:rFonts w:ascii="Times New Roman" w:hAnsi="Times New Roman"/>
          <w:sz w:val="28"/>
          <w:szCs w:val="28"/>
          <w:lang w:val="x-none"/>
        </w:rPr>
        <w:t>un</w:t>
      </w:r>
      <w:proofErr w:type="spellEnd"/>
      <w:r w:rsidRPr="00CA4934">
        <w:rPr>
          <w:rFonts w:ascii="Times New Roman" w:hAnsi="Times New Roman"/>
          <w:sz w:val="28"/>
          <w:szCs w:val="28"/>
          <w:lang w:val="ru-RU"/>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unhapp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unrealit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unusually</w:t>
      </w:r>
      <w:proofErr w:type="spellEnd"/>
      <w:r w:rsidRPr="00CA4934">
        <w:rPr>
          <w:rFonts w:ascii="Times New Roman" w:hAnsi="Times New Roman"/>
          <w:sz w:val="28"/>
          <w:szCs w:val="28"/>
          <w:lang w:val="x-none"/>
        </w:rPr>
        <w:t>).</w:t>
      </w:r>
    </w:p>
    <w:p w14:paraId="3C21FED3" w14:textId="53689D45"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Грамматическая сторона речи</w:t>
      </w:r>
      <w:r w:rsidRPr="00CA4934">
        <w:rPr>
          <w:rFonts w:ascii="Times New Roman" w:hAnsi="Times New Roman"/>
          <w:sz w:val="28"/>
          <w:szCs w:val="28"/>
          <w:lang w:val="ru-RU"/>
        </w:rPr>
        <w:t>.</w:t>
      </w:r>
    </w:p>
    <w:p w14:paraId="7F39AB75"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62739A4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 несколькими обстоятельствами, следующими в определённом порядке.</w:t>
      </w:r>
    </w:p>
    <w:p w14:paraId="07F3139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Вопросительные предложения (альтернативный и разделительный вопрос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в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Future Simpl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w:t>
      </w:r>
    </w:p>
    <w:p w14:paraId="1342D09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Глаголы в видовременных формах действительного залога в изъявительном наклонении в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erfec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 xml:space="preserve"> в повествовательных (утвердительных</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трицательных) и вопросительных предложениях.</w:t>
      </w:r>
    </w:p>
    <w:p w14:paraId="0547D5D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мена существительные во множественном числе, в том числе имена существительные, имеющие форму только множественного числа.</w:t>
      </w:r>
    </w:p>
    <w:p w14:paraId="2FE3756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мена существительные с причастиями настоящего и прошедшего времени.</w:t>
      </w:r>
    </w:p>
    <w:p w14:paraId="441C5B5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речия в положительной, сравнительной и превосходной степенях, образованные по правилу, и исключения.</w:t>
      </w:r>
    </w:p>
    <w:p w14:paraId="0EE81D47" w14:textId="400A67FB"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w:t>
      </w:r>
      <w:r w:rsidRPr="00CA4934">
        <w:rPr>
          <w:rFonts w:ascii="Times New Roman" w:hAnsi="Times New Roman"/>
          <w:sz w:val="28"/>
          <w:szCs w:val="28"/>
          <w:lang w:val="x-none"/>
        </w:rPr>
        <w:t>Социокультурные знания и умения</w:t>
      </w:r>
      <w:r w:rsidRPr="00CA4934">
        <w:rPr>
          <w:rFonts w:ascii="Times New Roman" w:hAnsi="Times New Roman"/>
          <w:sz w:val="28"/>
          <w:szCs w:val="28"/>
          <w:lang w:val="ru-RU"/>
        </w:rPr>
        <w:t>.</w:t>
      </w:r>
    </w:p>
    <w:p w14:paraId="79B7E10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итуациях общения, в том числе «В семье», «В школе», «На улице»).</w:t>
      </w:r>
    </w:p>
    <w:p w14:paraId="1E404773"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проведении досуга и питании).</w:t>
      </w:r>
    </w:p>
    <w:p w14:paraId="2301B6F5"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Знание социокультурного портрета родной страны и страны </w:t>
      </w:r>
      <w:r w:rsidRPr="00CA4934">
        <w:rPr>
          <w:rFonts w:ascii="Times New Roman" w:hAnsi="Times New Roman"/>
          <w:sz w:val="28"/>
          <w:szCs w:val="28"/>
          <w:lang w:val="ru-RU"/>
        </w:rPr>
        <w:t>(</w:t>
      </w:r>
      <w:r w:rsidRPr="00CA4934">
        <w:rPr>
          <w:rFonts w:ascii="Times New Roman" w:hAnsi="Times New Roman"/>
          <w:sz w:val="28"/>
          <w:szCs w:val="28"/>
          <w:lang w:val="x-none"/>
        </w:rPr>
        <w:t>стран</w:t>
      </w:r>
      <w:r w:rsidRPr="00CA4934">
        <w:rPr>
          <w:rFonts w:ascii="Times New Roman" w:hAnsi="Times New Roman"/>
          <w:sz w:val="28"/>
          <w:szCs w:val="28"/>
          <w:lang w:val="ru-RU"/>
        </w:rPr>
        <w:t>)</w:t>
      </w:r>
      <w:r w:rsidRPr="00CA4934">
        <w:rPr>
          <w:rFonts w:ascii="Times New Roman" w:hAnsi="Times New Roman"/>
          <w:sz w:val="28"/>
          <w:szCs w:val="28"/>
          <w:lang w:val="x-none"/>
        </w:rPr>
        <w:t xml:space="preserve"> изучаемого языка: знакомство с традициями проведения основных национальных праздников (Рождества, Нового года и </w:t>
      </w:r>
      <w:r w:rsidRPr="00CA4934">
        <w:rPr>
          <w:rFonts w:ascii="Times New Roman" w:hAnsi="Times New Roman"/>
          <w:sz w:val="28"/>
          <w:szCs w:val="28"/>
          <w:lang w:val="ru-RU"/>
        </w:rPr>
        <w:t>других праздников</w:t>
      </w:r>
      <w:r w:rsidRPr="00CA4934">
        <w:rPr>
          <w:rFonts w:ascii="Times New Roman" w:hAnsi="Times New Roman"/>
          <w:sz w:val="28"/>
          <w:szCs w:val="28"/>
          <w:lang w:val="x-none"/>
        </w:rPr>
        <w:t>), с особенностями образа жизни и культуры страны (стран) изучаемого языка (достопримечательностя</w:t>
      </w:r>
      <w:r w:rsidRPr="00CA4934">
        <w:rPr>
          <w:rFonts w:ascii="Times New Roman" w:hAnsi="Times New Roman"/>
          <w:sz w:val="28"/>
          <w:szCs w:val="28"/>
          <w:lang w:val="ru-RU"/>
        </w:rPr>
        <w:t>ми</w:t>
      </w:r>
      <w:r w:rsidRPr="00CA4934">
        <w:rPr>
          <w:rFonts w:ascii="Times New Roman" w:hAnsi="Times New Roman"/>
          <w:sz w:val="28"/>
          <w:szCs w:val="28"/>
          <w:lang w:val="x-none"/>
        </w:rPr>
        <w:t>, выдающи</w:t>
      </w:r>
      <w:r w:rsidRPr="00CA4934">
        <w:rPr>
          <w:rFonts w:ascii="Times New Roman" w:hAnsi="Times New Roman"/>
          <w:sz w:val="28"/>
          <w:szCs w:val="28"/>
          <w:lang w:val="ru-RU"/>
        </w:rPr>
        <w:t>ми</w:t>
      </w:r>
      <w:proofErr w:type="spellStart"/>
      <w:r w:rsidRPr="00CA4934">
        <w:rPr>
          <w:rFonts w:ascii="Times New Roman" w:hAnsi="Times New Roman"/>
          <w:sz w:val="28"/>
          <w:szCs w:val="28"/>
          <w:lang w:val="x-none"/>
        </w:rPr>
        <w:t>ся</w:t>
      </w:r>
      <w:proofErr w:type="spellEnd"/>
      <w:r w:rsidRPr="00CA4934">
        <w:rPr>
          <w:rFonts w:ascii="Times New Roman" w:hAnsi="Times New Roman"/>
          <w:sz w:val="28"/>
          <w:szCs w:val="28"/>
          <w:lang w:val="x-none"/>
        </w:rPr>
        <w:t xml:space="preserve"> люд</w:t>
      </w:r>
      <w:r w:rsidRPr="00CA4934">
        <w:rPr>
          <w:rFonts w:ascii="Times New Roman" w:hAnsi="Times New Roman"/>
          <w:sz w:val="28"/>
          <w:szCs w:val="28"/>
          <w:lang w:val="ru-RU"/>
        </w:rPr>
        <w:t>ьми и другое</w:t>
      </w:r>
      <w:r w:rsidRPr="00CA4934">
        <w:rPr>
          <w:rFonts w:ascii="Times New Roman" w:hAnsi="Times New Roman"/>
          <w:sz w:val="28"/>
          <w:szCs w:val="28"/>
          <w:lang w:val="x-none"/>
        </w:rPr>
        <w:t>), с доступными в языковом отношении образцами детской поэзии и прозы на английском языке.</w:t>
      </w:r>
    </w:p>
    <w:p w14:paraId="13D4A6F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умений:</w:t>
      </w:r>
    </w:p>
    <w:p w14:paraId="601693B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ать свои имя и фамилию, а также имена и фамилии своих родственник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друзей на английском языке;</w:t>
      </w:r>
    </w:p>
    <w:p w14:paraId="5D2DDDF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 оформлять свой адрес на английском языке (в анкете, формуляре);</w:t>
      </w:r>
    </w:p>
    <w:p w14:paraId="43A8808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Россию и страну (страны) изучаемого языка;</w:t>
      </w:r>
    </w:p>
    <w:p w14:paraId="32579F4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некоторые культурные явления родной стран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траны (стран) изучаемого языка (основные национальные праздники, традиц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проведении досуга и питании).</w:t>
      </w:r>
    </w:p>
    <w:p w14:paraId="668701CC" w14:textId="6A43CF9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пенсаторные умения</w:t>
      </w:r>
      <w:r w:rsidRPr="00CA4934">
        <w:rPr>
          <w:rFonts w:ascii="Times New Roman" w:hAnsi="Times New Roman"/>
          <w:sz w:val="28"/>
          <w:szCs w:val="28"/>
          <w:lang w:val="ru-RU"/>
        </w:rPr>
        <w:t>.</w:t>
      </w:r>
    </w:p>
    <w:p w14:paraId="645CCB1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ние при чтении и аудировании языково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контекстуальной, догадки.</w:t>
      </w:r>
    </w:p>
    <w:p w14:paraId="56E94033"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Использование при </w:t>
      </w:r>
      <w:r w:rsidRPr="00CA4934">
        <w:rPr>
          <w:rFonts w:ascii="Times New Roman" w:hAnsi="Times New Roman"/>
          <w:sz w:val="28"/>
          <w:szCs w:val="28"/>
          <w:lang w:val="ru-RU"/>
        </w:rPr>
        <w:t>формулировании</w:t>
      </w:r>
      <w:r w:rsidRPr="00CA4934">
        <w:rPr>
          <w:rFonts w:ascii="Times New Roman" w:hAnsi="Times New Roman"/>
          <w:sz w:val="28"/>
          <w:szCs w:val="28"/>
          <w:lang w:val="x-none"/>
        </w:rPr>
        <w:t xml:space="preserve"> собственных высказываний</w:t>
      </w:r>
      <w:r w:rsidRPr="00CA4934">
        <w:rPr>
          <w:rFonts w:ascii="Times New Roman" w:hAnsi="Times New Roman"/>
          <w:sz w:val="28"/>
          <w:szCs w:val="28"/>
          <w:lang w:val="ru-RU"/>
        </w:rPr>
        <w:t>,</w:t>
      </w:r>
      <w:r w:rsidRPr="00CA4934">
        <w:rPr>
          <w:rFonts w:ascii="Times New Roman" w:hAnsi="Times New Roman"/>
          <w:sz w:val="28"/>
          <w:szCs w:val="28"/>
          <w:lang w:val="x-none"/>
        </w:rPr>
        <w:t xml:space="preserve"> ключевых слов, плана.</w:t>
      </w:r>
    </w:p>
    <w:p w14:paraId="4D50B97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ексте запрашиваемой информации.</w:t>
      </w:r>
    </w:p>
    <w:p w14:paraId="2CE9163A" w14:textId="467FB1AA"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6 классе.</w:t>
      </w:r>
    </w:p>
    <w:p w14:paraId="050687CA" w14:textId="2BCFB07C"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муникативные умения</w:t>
      </w:r>
      <w:r w:rsidRPr="00CA4934">
        <w:rPr>
          <w:rFonts w:ascii="Times New Roman" w:hAnsi="Times New Roman"/>
          <w:sz w:val="28"/>
          <w:szCs w:val="28"/>
          <w:lang w:val="ru-RU"/>
        </w:rPr>
        <w:t>.</w:t>
      </w:r>
    </w:p>
    <w:p w14:paraId="6694064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7C0DC7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Взаимоотношения в семье и с друзьями. Семейные праздники.</w:t>
      </w:r>
    </w:p>
    <w:p w14:paraId="1CD63D1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нешность и характер человека (литературного персонажа).</w:t>
      </w:r>
    </w:p>
    <w:p w14:paraId="61F3356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осуг и увлечения (хобби) современного подростка (чтени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кино, театр, спорт).</w:t>
      </w:r>
    </w:p>
    <w:p w14:paraId="4A53E51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доровый образ жизни: режим труда и отдыха, фитнес, сбалансированное питание.</w:t>
      </w:r>
    </w:p>
    <w:p w14:paraId="0F8974B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купки: одежда, обувь и продукты питания.</w:t>
      </w:r>
    </w:p>
    <w:p w14:paraId="274E2DA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Школа, школьная жизнь, школьная форма, изучаемые предметы, любимый предмет, правила поведения в школе. Переписка с </w:t>
      </w:r>
      <w:r w:rsidR="00230E51" w:rsidRPr="00CA4934">
        <w:rPr>
          <w:rFonts w:ascii="Times New Roman" w:hAnsi="Times New Roman"/>
          <w:sz w:val="28"/>
          <w:szCs w:val="28"/>
          <w:lang w:val="x-none"/>
        </w:rPr>
        <w:t>иностранным</w:t>
      </w:r>
      <w:r w:rsidRPr="00CA4934">
        <w:rPr>
          <w:rFonts w:ascii="Times New Roman" w:hAnsi="Times New Roman"/>
          <w:sz w:val="28"/>
          <w:szCs w:val="28"/>
          <w:lang w:val="x-none"/>
        </w:rPr>
        <w:t>и сверстниками.</w:t>
      </w:r>
    </w:p>
    <w:p w14:paraId="7D3AFFF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ереписка с </w:t>
      </w:r>
      <w:r w:rsidR="00230E51" w:rsidRPr="00CA4934">
        <w:rPr>
          <w:rFonts w:ascii="Times New Roman" w:hAnsi="Times New Roman"/>
          <w:sz w:val="28"/>
          <w:szCs w:val="28"/>
          <w:lang w:val="x-none"/>
        </w:rPr>
        <w:t>иностранным</w:t>
      </w:r>
      <w:r w:rsidRPr="00CA4934">
        <w:rPr>
          <w:rFonts w:ascii="Times New Roman" w:hAnsi="Times New Roman"/>
          <w:sz w:val="28"/>
          <w:szCs w:val="28"/>
          <w:lang w:val="x-none"/>
        </w:rPr>
        <w:t>и сверстниками.</w:t>
      </w:r>
    </w:p>
    <w:p w14:paraId="5B7B8B5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аникулы в различное время года. Виды отдыха.</w:t>
      </w:r>
    </w:p>
    <w:p w14:paraId="2D9C666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утешествия по России и </w:t>
      </w:r>
      <w:r w:rsidR="00230E51" w:rsidRPr="00CA4934">
        <w:rPr>
          <w:rFonts w:ascii="Times New Roman" w:hAnsi="Times New Roman"/>
          <w:sz w:val="28"/>
          <w:szCs w:val="28"/>
          <w:lang w:val="x-none"/>
        </w:rPr>
        <w:t>иностранным</w:t>
      </w:r>
      <w:r w:rsidRPr="00CA4934">
        <w:rPr>
          <w:rFonts w:ascii="Times New Roman" w:hAnsi="Times New Roman"/>
          <w:sz w:val="28"/>
          <w:szCs w:val="28"/>
          <w:lang w:val="x-none"/>
        </w:rPr>
        <w:t xml:space="preserve"> странам.</w:t>
      </w:r>
    </w:p>
    <w:p w14:paraId="6410B42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рода: дикие и домашние животные. Климат, погода.</w:t>
      </w:r>
    </w:p>
    <w:p w14:paraId="6FDB8A3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Жизнь в городе и сельской местности. Описание родного города (села</w:t>
      </w:r>
      <w:r w:rsidRPr="00CA4934">
        <w:rPr>
          <w:rFonts w:ascii="Times New Roman" w:hAnsi="Times New Roman"/>
          <w:sz w:val="28"/>
          <w:szCs w:val="28"/>
          <w:lang w:val="ru-RU"/>
        </w:rPr>
        <w:t>)</w:t>
      </w:r>
      <w:r w:rsidRPr="00CA4934">
        <w:rPr>
          <w:rFonts w:ascii="Times New Roman" w:hAnsi="Times New Roman"/>
          <w:sz w:val="28"/>
          <w:szCs w:val="28"/>
          <w:lang w:val="x-none"/>
        </w:rPr>
        <w:t>. Транспорт.</w:t>
      </w:r>
    </w:p>
    <w:p w14:paraId="54514DB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4E1F767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дающиеся люди родной страны и страны (стран) изучаемого языка: писатели, поэты, учёные.</w:t>
      </w:r>
    </w:p>
    <w:p w14:paraId="28109F47" w14:textId="59B243D6"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20BB3DC9" w14:textId="26E14AD3"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диалогической ре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 именно умений вести:</w:t>
      </w:r>
    </w:p>
    <w:p w14:paraId="4A3E1D7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4BFC2E3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2486271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99548EF"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шеперечисленные умения диа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ре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итуаци</w:t>
      </w:r>
      <w:r w:rsidRPr="00CA4934">
        <w:rPr>
          <w:rFonts w:ascii="Times New Roman" w:hAnsi="Times New Roman"/>
          <w:sz w:val="28"/>
          <w:szCs w:val="28"/>
          <w:lang w:val="ru-RU"/>
        </w:rPr>
        <w:t>й</w:t>
      </w:r>
      <w:r w:rsidRPr="00CA4934">
        <w:rPr>
          <w:rFonts w:ascii="Times New Roman" w:hAnsi="Times New Roman"/>
          <w:sz w:val="28"/>
          <w:szCs w:val="28"/>
          <w:lang w:val="x-none"/>
        </w:rPr>
        <w:t>,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 xml:space="preserve">й </w:t>
      </w:r>
      <w:r w:rsidRPr="00CA4934">
        <w:rPr>
          <w:rFonts w:ascii="Times New Roman" w:hAnsi="Times New Roman"/>
          <w:sz w:val="28"/>
          <w:szCs w:val="28"/>
          <w:lang w:val="x-none"/>
        </w:rPr>
        <w:t>с соблюдением норм речевого этикета, принятых в стране (странах) изучаемого языка.</w:t>
      </w:r>
    </w:p>
    <w:p w14:paraId="7F1BD48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бъём диалога – до 5 реплик со стороны каждого собеседника. </w:t>
      </w:r>
    </w:p>
    <w:p w14:paraId="69B57232" w14:textId="2C005194"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коммуникативных умений монологической речи:</w:t>
      </w:r>
    </w:p>
    <w:p w14:paraId="70EACDB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ние устных связных монологических высказываний с использованием основных коммуникативных типов речи:</w:t>
      </w:r>
    </w:p>
    <w:p w14:paraId="7AE1DDD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описание (предмета, внешности и одежды человека), в том числе характеристика (черты характера реального человека или литературного персонажа);</w:t>
      </w:r>
    </w:p>
    <w:p w14:paraId="460923C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ние (сообщение);</w:t>
      </w:r>
    </w:p>
    <w:p w14:paraId="67AD6D1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зложение (пересказ) основного содержания прочитанного текста;</w:t>
      </w:r>
    </w:p>
    <w:p w14:paraId="033E09B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е изложение результатов выполненной проектной работы.</w:t>
      </w:r>
    </w:p>
    <w:p w14:paraId="7E081BA1"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анные умения моно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план</w:t>
      </w:r>
      <w:r w:rsidRPr="00CA4934">
        <w:rPr>
          <w:rFonts w:ascii="Times New Roman" w:hAnsi="Times New Roman"/>
          <w:sz w:val="28"/>
          <w:szCs w:val="28"/>
          <w:lang w:val="ru-RU"/>
        </w:rPr>
        <w:t>а</w:t>
      </w:r>
      <w:r w:rsidRPr="00CA4934">
        <w:rPr>
          <w:rFonts w:ascii="Times New Roman" w:hAnsi="Times New Roman"/>
          <w:sz w:val="28"/>
          <w:szCs w:val="28"/>
          <w:lang w:val="x-none"/>
        </w:rPr>
        <w:t>, вопрос</w:t>
      </w:r>
      <w:r w:rsidRPr="00CA4934">
        <w:rPr>
          <w:rFonts w:ascii="Times New Roman" w:hAnsi="Times New Roman"/>
          <w:sz w:val="28"/>
          <w:szCs w:val="28"/>
          <w:lang w:val="ru-RU"/>
        </w:rPr>
        <w:t>ов</w:t>
      </w:r>
      <w:r w:rsidRPr="00CA4934">
        <w:rPr>
          <w:rFonts w:ascii="Times New Roman" w:hAnsi="Times New Roman"/>
          <w:sz w:val="28"/>
          <w:szCs w:val="28"/>
          <w:lang w:val="x-none"/>
        </w:rPr>
        <w:t>, таблиц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й</w:t>
      </w:r>
      <w:r w:rsidRPr="00CA4934">
        <w:rPr>
          <w:rFonts w:ascii="Times New Roman" w:hAnsi="Times New Roman"/>
          <w:sz w:val="28"/>
          <w:szCs w:val="28"/>
          <w:lang w:val="x-none"/>
        </w:rPr>
        <w:t>.</w:t>
      </w:r>
    </w:p>
    <w:p w14:paraId="1818E16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монологического высказывания – 7–8 фраз.</w:t>
      </w:r>
    </w:p>
    <w:p w14:paraId="0D8B3AC1" w14:textId="234654D6"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3159C2E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 непосредственном общении: понимание на слух речи учител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дноклассников и вербальная (невербальная) реакция на услышанное.</w:t>
      </w:r>
    </w:p>
    <w:p w14:paraId="5B96C1A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и опосредованном общении: дальнейшее развитие восприятия и понимания на слух несложных адаптированных аутентичных </w:t>
      </w:r>
      <w:proofErr w:type="spellStart"/>
      <w:r w:rsidRPr="00CA4934">
        <w:rPr>
          <w:rFonts w:ascii="Times New Roman" w:hAnsi="Times New Roman"/>
          <w:sz w:val="28"/>
          <w:szCs w:val="28"/>
          <w:lang w:val="x-none"/>
        </w:rPr>
        <w:t>аудиотекстов</w:t>
      </w:r>
      <w:proofErr w:type="spellEnd"/>
      <w:r w:rsidRPr="00CA4934">
        <w:rPr>
          <w:rFonts w:ascii="Times New Roman" w:hAnsi="Times New Roman"/>
          <w:sz w:val="28"/>
          <w:szCs w:val="28"/>
          <w:lang w:val="x-none"/>
        </w:rPr>
        <w:t>, содержащих отдельные незнакомые слова, с разной глубиной проникновения в их содержа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зависимости от поставленной коммуникативной задачи: с пониманием основного содержания, с пониманием запрашиваемой информации.</w:t>
      </w:r>
    </w:p>
    <w:p w14:paraId="4190042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основного содержания текста предполагает умение определять основную тему и главные факты (события) в воспринимаемом</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на слух тексте; игнорировать незнакомые слова, несущественные для понимания основного содержания.</w:t>
      </w:r>
    </w:p>
    <w:p w14:paraId="4CFD0A6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2284623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4BB8A12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ремя звучания текста (текстов) для аудирования – до 1,5 минуты.</w:t>
      </w:r>
    </w:p>
    <w:p w14:paraId="050C73AD" w14:textId="5C3166D0"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49BE610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я читать про себя и понимать адаптированные аутентичные тексты разных жанров и стилей, содержащие отдельные незнакомые слов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различной глубиной проникновения в их содержание в зависимост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т поставленной коммуникативной задачи: с пониманием основного содерж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пониманием запрашиваемой информации.</w:t>
      </w:r>
    </w:p>
    <w:p w14:paraId="279D37B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14:paraId="556E353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несплошных текстов (таблиц) и понимание представленно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них информации.</w:t>
      </w:r>
    </w:p>
    <w:p w14:paraId="7FFCC72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Тексты для чтения: беседа; отрывок из художественного произвед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1F72637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текстов) для чтения – 250–300 слов.</w:t>
      </w:r>
    </w:p>
    <w:p w14:paraId="025E9CC8" w14:textId="6E4227EE"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02B1624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 письменной речи:</w:t>
      </w:r>
    </w:p>
    <w:p w14:paraId="6A12F09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исывание текста и выписывание из него слов, словосочетаний, предложений в соответствии с решаемой коммуникативной задачей;</w:t>
      </w:r>
    </w:p>
    <w:p w14:paraId="73A3C7C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аполнение анкет и формуляров: сообщение о себе основных сведени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оответствии с нормами, принятыми в англоговорящих странах;</w:t>
      </w:r>
    </w:p>
    <w:p w14:paraId="6D3519ED" w14:textId="77777777" w:rsidR="002316A5" w:rsidRPr="00CA4934" w:rsidRDefault="002316A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писание электронного сообщения личного характера</w:t>
      </w:r>
      <w:r w:rsidRPr="00CA4934">
        <w:rPr>
          <w:rFonts w:ascii="Times New Roman" w:hAnsi="Times New Roman"/>
          <w:sz w:val="28"/>
          <w:szCs w:val="28"/>
          <w:lang w:val="ru-RU"/>
        </w:rPr>
        <w:t xml:space="preserve"> </w:t>
      </w:r>
      <w:r w:rsidRPr="00CA4934">
        <w:rPr>
          <w:rFonts w:ascii="Times New Roman" w:hAnsi="Times New Roman"/>
          <w:sz w:val="28"/>
          <w:szCs w:val="28"/>
          <w:lang w:val="x-none"/>
        </w:rPr>
        <w:t>в соответств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нормами неофициального общения, принятыми в стране (странах) изучаемого языка. Объём письма – до 70 слов;</w:t>
      </w:r>
    </w:p>
    <w:p w14:paraId="29308F1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здание небольшого письменного высказывания с </w:t>
      </w:r>
      <w:r w:rsidR="00EA2A60"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00EA2A60" w:rsidRPr="00CA4934">
        <w:rPr>
          <w:rFonts w:ascii="Times New Roman" w:hAnsi="Times New Roman"/>
          <w:sz w:val="28"/>
          <w:szCs w:val="28"/>
          <w:lang w:val="ru-RU"/>
        </w:rPr>
        <w:t>а</w:t>
      </w:r>
      <w:r w:rsidRPr="00CA4934">
        <w:rPr>
          <w:rFonts w:ascii="Times New Roman" w:hAnsi="Times New Roman"/>
          <w:sz w:val="28"/>
          <w:szCs w:val="28"/>
          <w:lang w:val="x-none"/>
        </w:rPr>
        <w:t>, план</w:t>
      </w:r>
      <w:r w:rsidR="00EA2A60" w:rsidRPr="00CA4934">
        <w:rPr>
          <w:rFonts w:ascii="Times New Roman" w:hAnsi="Times New Roman"/>
          <w:sz w:val="28"/>
          <w:szCs w:val="28"/>
          <w:lang w:val="ru-RU"/>
        </w:rPr>
        <w:t>а</w:t>
      </w:r>
      <w:r w:rsidRPr="00CA4934">
        <w:rPr>
          <w:rFonts w:ascii="Times New Roman" w:hAnsi="Times New Roman"/>
          <w:sz w:val="28"/>
          <w:szCs w:val="28"/>
          <w:lang w:val="x-none"/>
        </w:rPr>
        <w:t>, иллюстраци</w:t>
      </w:r>
      <w:r w:rsidR="00EA2A60" w:rsidRPr="00CA4934">
        <w:rPr>
          <w:rFonts w:ascii="Times New Roman" w:hAnsi="Times New Roman"/>
          <w:sz w:val="28"/>
          <w:szCs w:val="28"/>
          <w:lang w:val="ru-RU"/>
        </w:rPr>
        <w:t>й</w:t>
      </w:r>
      <w:r w:rsidRPr="00CA4934">
        <w:rPr>
          <w:rFonts w:ascii="Times New Roman" w:hAnsi="Times New Roman"/>
          <w:sz w:val="28"/>
          <w:szCs w:val="28"/>
          <w:lang w:val="x-none"/>
        </w:rPr>
        <w:t>. Объём письменного высказывания – до 70 слов.</w:t>
      </w:r>
    </w:p>
    <w:p w14:paraId="46EF024F" w14:textId="7B02C4A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Языковые знания и умения</w:t>
      </w:r>
      <w:r w:rsidRPr="00CA4934">
        <w:rPr>
          <w:rFonts w:ascii="Times New Roman" w:hAnsi="Times New Roman"/>
          <w:sz w:val="28"/>
          <w:szCs w:val="28"/>
          <w:lang w:val="ru-RU"/>
        </w:rPr>
        <w:t>.</w:t>
      </w:r>
    </w:p>
    <w:p w14:paraId="5A386212" w14:textId="343F29CA"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4017306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зличение на </w:t>
      </w:r>
      <w:r w:rsidR="00386FBB" w:rsidRPr="00CA4934">
        <w:rPr>
          <w:rFonts w:ascii="Times New Roman" w:hAnsi="Times New Roman"/>
          <w:sz w:val="28"/>
          <w:szCs w:val="28"/>
          <w:lang w:val="x-none"/>
        </w:rPr>
        <w:t xml:space="preserve">слух, без </w:t>
      </w:r>
      <w:r w:rsidRPr="00CA4934">
        <w:rPr>
          <w:rFonts w:ascii="Times New Roman" w:hAnsi="Times New Roman"/>
          <w:sz w:val="28"/>
          <w:szCs w:val="28"/>
          <w:lang w:val="x-none"/>
        </w:rPr>
        <w:t>фонематических ошибок, ведущих</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к сбою в коммуникации, произнесение слов с соблюдением правильно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ударения и фраз с соблюдением их ритмико-интонационных особенносте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отсутствия фразового ударения на служебных словах, чтение новых слов согласно основным правилам чтения.</w:t>
      </w:r>
    </w:p>
    <w:p w14:paraId="54A9579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вслух небольших адаптированных аутентичных текстов, построенных на изученном языковом материале, с соблюдением правил чт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оответствующей интонации, демонстрирующее понимание текста.</w:t>
      </w:r>
    </w:p>
    <w:p w14:paraId="7F91B96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вслух: сообщение информационного характера, отрывок</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з статьи научно-популярного характера, рассказ, диалог (беседа).</w:t>
      </w:r>
    </w:p>
    <w:p w14:paraId="1481BEA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для чтения вслух – до 95 слов.</w:t>
      </w:r>
    </w:p>
    <w:p w14:paraId="507C667C" w14:textId="7632EC3E"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4F747E0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написание изученных слов.</w:t>
      </w:r>
    </w:p>
    <w:p w14:paraId="4313003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использование знаков препинания: точки, вопросительно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осклицательного знаков в конце предложения; запятой при перечислен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бращении; апострофа.</w:t>
      </w:r>
    </w:p>
    <w:p w14:paraId="4AFB6677" w14:textId="77777777" w:rsidR="002C4E86"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Пунктуационно правильное, в соответствии с нормами речевого этикета, принятыми в стране (странах) изучаемого языка, оформление электронно</w:t>
      </w:r>
      <w:r w:rsidR="002C4E86" w:rsidRPr="00CA4934">
        <w:rPr>
          <w:rFonts w:ascii="Times New Roman" w:hAnsi="Times New Roman"/>
          <w:sz w:val="28"/>
          <w:szCs w:val="28"/>
          <w:lang w:val="x-none"/>
        </w:rPr>
        <w:t>го сообщения личного характера.</w:t>
      </w:r>
    </w:p>
    <w:p w14:paraId="2996B714" w14:textId="1A9DF9C4"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Лексическая сторона речи.</w:t>
      </w:r>
    </w:p>
    <w:p w14:paraId="15FA378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английском языке нормы лексической сочетаемости.</w:t>
      </w:r>
    </w:p>
    <w:p w14:paraId="3B3232C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различных средств связи для обеспечения логичности и целостности высказывания.</w:t>
      </w:r>
    </w:p>
    <w:p w14:paraId="0FD1ECB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14:paraId="03739AE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новные способы словообразования:</w:t>
      </w:r>
    </w:p>
    <w:p w14:paraId="05094E2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ффиксация:</w:t>
      </w:r>
    </w:p>
    <w:p w14:paraId="510812A5"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образование имён существительных при помощи суффикса</w:t>
      </w:r>
      <w:r w:rsidRPr="00CA4934">
        <w:rPr>
          <w:rFonts w:ascii="Times New Roman" w:hAnsi="Times New Roman"/>
          <w:sz w:val="28"/>
          <w:szCs w:val="28"/>
          <w:lang w:val="ru-RU"/>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i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reading</w:t>
      </w:r>
      <w:proofErr w:type="spellEnd"/>
      <w:r w:rsidRPr="00CA4934">
        <w:rPr>
          <w:rFonts w:ascii="Times New Roman" w:hAnsi="Times New Roman"/>
          <w:sz w:val="28"/>
          <w:szCs w:val="28"/>
          <w:lang w:val="x-none"/>
        </w:rPr>
        <w:t>);</w:t>
      </w:r>
    </w:p>
    <w:p w14:paraId="3DC03409"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образование имён прилагательных при помощи суффиксов</w:t>
      </w:r>
      <w:r w:rsidRPr="00CA4934">
        <w:rPr>
          <w:rFonts w:ascii="Times New Roman" w:hAnsi="Times New Roman"/>
          <w:sz w:val="28"/>
          <w:szCs w:val="28"/>
          <w:lang w:val="ru-RU"/>
        </w:rPr>
        <w:t xml:space="preserve"> -</w:t>
      </w:r>
      <w:r w:rsidRPr="00CA4934">
        <w:rPr>
          <w:rFonts w:ascii="Times New Roman" w:hAnsi="Times New Roman"/>
          <w:sz w:val="28"/>
          <w:szCs w:val="28"/>
        </w:rPr>
        <w:t>al</w:t>
      </w:r>
      <w:r w:rsidRPr="00CA4934">
        <w:rPr>
          <w:rFonts w:ascii="Times New Roman" w:hAnsi="Times New Roman"/>
          <w:sz w:val="28"/>
          <w:szCs w:val="28"/>
          <w:lang w:val="ru-RU"/>
        </w:rPr>
        <w:t xml:space="preserve"> (</w:t>
      </w:r>
      <w:r w:rsidRPr="00CA4934">
        <w:rPr>
          <w:rFonts w:ascii="Times New Roman" w:hAnsi="Times New Roman"/>
          <w:sz w:val="28"/>
          <w:szCs w:val="28"/>
        </w:rPr>
        <w:t>typical</w:t>
      </w:r>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rPr>
        <w:t>ing</w:t>
      </w:r>
      <w:proofErr w:type="spellEnd"/>
      <w:r w:rsidRPr="00CA4934">
        <w:rPr>
          <w:rFonts w:ascii="Times New Roman" w:hAnsi="Times New Roman"/>
          <w:sz w:val="28"/>
          <w:szCs w:val="28"/>
          <w:lang w:val="ru-RU"/>
        </w:rPr>
        <w:t xml:space="preserve"> (</w:t>
      </w:r>
      <w:r w:rsidRPr="00CA4934">
        <w:rPr>
          <w:rFonts w:ascii="Times New Roman" w:hAnsi="Times New Roman"/>
          <w:sz w:val="28"/>
          <w:szCs w:val="28"/>
        </w:rPr>
        <w:t>amazing</w:t>
      </w:r>
      <w:r w:rsidRPr="00CA4934">
        <w:rPr>
          <w:rFonts w:ascii="Times New Roman" w:hAnsi="Times New Roman"/>
          <w:sz w:val="28"/>
          <w:szCs w:val="28"/>
          <w:lang w:val="ru-RU"/>
        </w:rPr>
        <w:t>), -</w:t>
      </w:r>
      <w:r w:rsidRPr="00CA4934">
        <w:rPr>
          <w:rFonts w:ascii="Times New Roman" w:hAnsi="Times New Roman"/>
          <w:sz w:val="28"/>
          <w:szCs w:val="28"/>
        </w:rPr>
        <w:t>less</w:t>
      </w:r>
      <w:r w:rsidRPr="00CA4934">
        <w:rPr>
          <w:rFonts w:ascii="Times New Roman" w:hAnsi="Times New Roman"/>
          <w:sz w:val="28"/>
          <w:szCs w:val="28"/>
          <w:lang w:val="ru-RU"/>
        </w:rPr>
        <w:t xml:space="preserve"> (</w:t>
      </w:r>
      <w:r w:rsidRPr="00CA4934">
        <w:rPr>
          <w:rFonts w:ascii="Times New Roman" w:hAnsi="Times New Roman"/>
          <w:sz w:val="28"/>
          <w:szCs w:val="28"/>
        </w:rPr>
        <w:t>useless</w:t>
      </w:r>
      <w:r w:rsidRPr="00CA4934">
        <w:rPr>
          <w:rFonts w:ascii="Times New Roman" w:hAnsi="Times New Roman"/>
          <w:sz w:val="28"/>
          <w:szCs w:val="28"/>
          <w:lang w:val="ru-RU"/>
        </w:rPr>
        <w:t>), -</w:t>
      </w:r>
      <w:proofErr w:type="spellStart"/>
      <w:r w:rsidRPr="00CA4934">
        <w:rPr>
          <w:rFonts w:ascii="Times New Roman" w:hAnsi="Times New Roman"/>
          <w:sz w:val="28"/>
          <w:szCs w:val="28"/>
        </w:rPr>
        <w:t>ive</w:t>
      </w:r>
      <w:proofErr w:type="spellEnd"/>
      <w:r w:rsidRPr="00CA4934">
        <w:rPr>
          <w:rFonts w:ascii="Times New Roman" w:hAnsi="Times New Roman"/>
          <w:sz w:val="28"/>
          <w:szCs w:val="28"/>
          <w:lang w:val="ru-RU"/>
        </w:rPr>
        <w:t xml:space="preserve"> (</w:t>
      </w:r>
      <w:r w:rsidRPr="00CA4934">
        <w:rPr>
          <w:rFonts w:ascii="Times New Roman" w:hAnsi="Times New Roman"/>
          <w:sz w:val="28"/>
          <w:szCs w:val="28"/>
        </w:rPr>
        <w:t>impressive</w:t>
      </w:r>
      <w:r w:rsidRPr="00CA4934">
        <w:rPr>
          <w:rFonts w:ascii="Times New Roman" w:hAnsi="Times New Roman"/>
          <w:sz w:val="28"/>
          <w:szCs w:val="28"/>
          <w:lang w:val="ru-RU"/>
        </w:rPr>
        <w:t>).</w:t>
      </w:r>
    </w:p>
    <w:p w14:paraId="11990CE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инонимы. Антонимы. Интернациональные слова.</w:t>
      </w:r>
    </w:p>
    <w:p w14:paraId="3791706F" w14:textId="398395C4"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61931CB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63C1F39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ложноподчинённые предложения с придаточными определительны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с союзными словами </w:t>
      </w:r>
      <w:proofErr w:type="spellStart"/>
      <w:r w:rsidRPr="00CA4934">
        <w:rPr>
          <w:rFonts w:ascii="Times New Roman" w:hAnsi="Times New Roman"/>
          <w:sz w:val="28"/>
          <w:szCs w:val="28"/>
          <w:lang w:val="x-none"/>
        </w:rPr>
        <w:t>wh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which</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hat</w:t>
      </w:r>
      <w:proofErr w:type="spellEnd"/>
      <w:r w:rsidRPr="00CA4934">
        <w:rPr>
          <w:rFonts w:ascii="Times New Roman" w:hAnsi="Times New Roman"/>
          <w:sz w:val="28"/>
          <w:szCs w:val="28"/>
          <w:lang w:val="x-none"/>
        </w:rPr>
        <w:t>.</w:t>
      </w:r>
    </w:p>
    <w:p w14:paraId="22AA066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ложноподчинённые предложения с придаточными времени с союзами</w:t>
      </w:r>
      <w:r w:rsidR="00CA4934"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fo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ince</w:t>
      </w:r>
      <w:proofErr w:type="spellEnd"/>
      <w:r w:rsidRPr="00CA4934">
        <w:rPr>
          <w:rFonts w:ascii="Times New Roman" w:hAnsi="Times New Roman"/>
          <w:sz w:val="28"/>
          <w:szCs w:val="28"/>
          <w:lang w:val="x-none"/>
        </w:rPr>
        <w:t>.</w:t>
      </w:r>
    </w:p>
    <w:p w14:paraId="6FC35EA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едложения с конструкциями </w:t>
      </w:r>
      <w:proofErr w:type="spellStart"/>
      <w:r w:rsidRPr="00CA4934">
        <w:rPr>
          <w:rFonts w:ascii="Times New Roman" w:hAnsi="Times New Roman"/>
          <w:sz w:val="28"/>
          <w:szCs w:val="28"/>
          <w:lang w:val="x-none"/>
        </w:rPr>
        <w:t>as</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as</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no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o</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as</w:t>
      </w:r>
      <w:proofErr w:type="spellEnd"/>
      <w:r w:rsidRPr="00CA4934">
        <w:rPr>
          <w:rFonts w:ascii="Times New Roman" w:hAnsi="Times New Roman"/>
          <w:sz w:val="28"/>
          <w:szCs w:val="28"/>
          <w:lang w:val="x-none"/>
        </w:rPr>
        <w:t>.</w:t>
      </w:r>
    </w:p>
    <w:p w14:paraId="3512F4F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Все типы вопросительных предложений (общий, специальный, альтернативный, разделительный вопросы) в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Continuous</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w:t>
      </w:r>
    </w:p>
    <w:p w14:paraId="334CD93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Глаголы в </w:t>
      </w:r>
      <w:proofErr w:type="spellStart"/>
      <w:r w:rsidRPr="00CA4934">
        <w:rPr>
          <w:rFonts w:ascii="Times New Roman" w:hAnsi="Times New Roman"/>
          <w:sz w:val="28"/>
          <w:szCs w:val="28"/>
          <w:lang w:val="x-none"/>
        </w:rPr>
        <w:t>видо</w:t>
      </w:r>
      <w:proofErr w:type="spellEnd"/>
      <w:r w:rsidRPr="00CA4934">
        <w:rPr>
          <w:rFonts w:ascii="Times New Roman" w:hAnsi="Times New Roman"/>
          <w:sz w:val="28"/>
          <w:szCs w:val="28"/>
          <w:lang w:val="x-none"/>
        </w:rPr>
        <w:t xml:space="preserve">-временных формах действительного залога в изъявительном наклонении в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Continuous</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w:t>
      </w:r>
    </w:p>
    <w:p w14:paraId="2636B867" w14:textId="77777777" w:rsidR="00EE74B1" w:rsidRPr="00CA4934" w:rsidRDefault="00EE74B1"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Модальные</w:t>
      </w:r>
      <w:r w:rsidRPr="00CA4934">
        <w:rPr>
          <w:rFonts w:ascii="Times New Roman" w:hAnsi="Times New Roman"/>
          <w:sz w:val="28"/>
          <w:szCs w:val="28"/>
        </w:rPr>
        <w:t xml:space="preserve"> </w:t>
      </w:r>
      <w:r w:rsidRPr="00CA4934">
        <w:rPr>
          <w:rFonts w:ascii="Times New Roman" w:hAnsi="Times New Roman"/>
          <w:sz w:val="28"/>
          <w:szCs w:val="28"/>
          <w:lang w:val="x-none"/>
        </w:rPr>
        <w:t>глаголы</w:t>
      </w:r>
      <w:r w:rsidRPr="00CA4934">
        <w:rPr>
          <w:rFonts w:ascii="Times New Roman" w:hAnsi="Times New Roman"/>
          <w:sz w:val="28"/>
          <w:szCs w:val="28"/>
        </w:rPr>
        <w:t xml:space="preserve"> </w:t>
      </w:r>
      <w:r w:rsidRPr="00CA4934">
        <w:rPr>
          <w:rFonts w:ascii="Times New Roman" w:hAnsi="Times New Roman"/>
          <w:sz w:val="28"/>
          <w:szCs w:val="28"/>
          <w:lang w:val="x-none"/>
        </w:rPr>
        <w:t>и</w:t>
      </w:r>
      <w:r w:rsidRPr="00CA4934">
        <w:rPr>
          <w:rFonts w:ascii="Times New Roman" w:hAnsi="Times New Roman"/>
          <w:sz w:val="28"/>
          <w:szCs w:val="28"/>
        </w:rPr>
        <w:t xml:space="preserve"> </w:t>
      </w:r>
      <w:r w:rsidRPr="00CA4934">
        <w:rPr>
          <w:rFonts w:ascii="Times New Roman" w:hAnsi="Times New Roman"/>
          <w:sz w:val="28"/>
          <w:szCs w:val="28"/>
          <w:lang w:val="x-none"/>
        </w:rPr>
        <w:t>их</w:t>
      </w:r>
      <w:r w:rsidRPr="00CA4934">
        <w:rPr>
          <w:rFonts w:ascii="Times New Roman" w:hAnsi="Times New Roman"/>
          <w:sz w:val="28"/>
          <w:szCs w:val="28"/>
        </w:rPr>
        <w:t xml:space="preserve"> </w:t>
      </w:r>
      <w:r w:rsidRPr="00CA4934">
        <w:rPr>
          <w:rFonts w:ascii="Times New Roman" w:hAnsi="Times New Roman"/>
          <w:sz w:val="28"/>
          <w:szCs w:val="28"/>
          <w:lang w:val="x-none"/>
        </w:rPr>
        <w:t>эквиваленты</w:t>
      </w:r>
      <w:r w:rsidRPr="00CA4934">
        <w:rPr>
          <w:rFonts w:ascii="Times New Roman" w:hAnsi="Times New Roman"/>
          <w:sz w:val="28"/>
          <w:szCs w:val="28"/>
        </w:rPr>
        <w:t xml:space="preserve"> (can/be able to, must/have to, may, should, need).</w:t>
      </w:r>
    </w:p>
    <w:p w14:paraId="1C4D0696" w14:textId="77777777" w:rsidR="00EE74B1" w:rsidRPr="00CA4934" w:rsidRDefault="00EE74B1"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Слова</w:t>
      </w:r>
      <w:r w:rsidRPr="00CA4934">
        <w:rPr>
          <w:rFonts w:ascii="Times New Roman" w:hAnsi="Times New Roman"/>
          <w:sz w:val="28"/>
          <w:szCs w:val="28"/>
        </w:rPr>
        <w:t xml:space="preserve">, </w:t>
      </w:r>
      <w:r w:rsidRPr="00CA4934">
        <w:rPr>
          <w:rFonts w:ascii="Times New Roman" w:hAnsi="Times New Roman"/>
          <w:sz w:val="28"/>
          <w:szCs w:val="28"/>
          <w:lang w:val="x-none"/>
        </w:rPr>
        <w:t>выражающие</w:t>
      </w:r>
      <w:r w:rsidRPr="00CA4934">
        <w:rPr>
          <w:rFonts w:ascii="Times New Roman" w:hAnsi="Times New Roman"/>
          <w:sz w:val="28"/>
          <w:szCs w:val="28"/>
        </w:rPr>
        <w:t xml:space="preserve"> </w:t>
      </w:r>
      <w:r w:rsidRPr="00CA4934">
        <w:rPr>
          <w:rFonts w:ascii="Times New Roman" w:hAnsi="Times New Roman"/>
          <w:sz w:val="28"/>
          <w:szCs w:val="28"/>
          <w:lang w:val="x-none"/>
        </w:rPr>
        <w:t>количество</w:t>
      </w:r>
      <w:r w:rsidRPr="00CA4934">
        <w:rPr>
          <w:rFonts w:ascii="Times New Roman" w:hAnsi="Times New Roman"/>
          <w:sz w:val="28"/>
          <w:szCs w:val="28"/>
        </w:rPr>
        <w:t xml:space="preserve"> (little/a little, few/a few).</w:t>
      </w:r>
    </w:p>
    <w:p w14:paraId="520260B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озвратные, неопределённые местоимения (</w:t>
      </w:r>
      <w:proofErr w:type="spellStart"/>
      <w:r w:rsidRPr="00CA4934">
        <w:rPr>
          <w:rFonts w:ascii="Times New Roman" w:hAnsi="Times New Roman"/>
          <w:sz w:val="28"/>
          <w:szCs w:val="28"/>
          <w:lang w:val="x-none"/>
        </w:rPr>
        <w:t>som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any</w:t>
      </w:r>
      <w:proofErr w:type="spellEnd"/>
      <w:r w:rsidRPr="00CA4934">
        <w:rPr>
          <w:rFonts w:ascii="Times New Roman" w:hAnsi="Times New Roman"/>
          <w:sz w:val="28"/>
          <w:szCs w:val="28"/>
          <w:lang w:val="x-none"/>
        </w:rPr>
        <w:t>) и их производные (</w:t>
      </w:r>
      <w:proofErr w:type="spellStart"/>
      <w:r w:rsidRPr="00CA4934">
        <w:rPr>
          <w:rFonts w:ascii="Times New Roman" w:hAnsi="Times New Roman"/>
          <w:sz w:val="28"/>
          <w:szCs w:val="28"/>
          <w:lang w:val="x-none"/>
        </w:rPr>
        <w:t>somebod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anybod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omethi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anything</w:t>
      </w:r>
      <w:proofErr w:type="spellEnd"/>
      <w:r w:rsidRPr="00CA4934">
        <w:rPr>
          <w:rFonts w:ascii="Times New Roman" w:hAnsi="Times New Roman"/>
          <w:sz w:val="28"/>
          <w:szCs w:val="28"/>
          <w:lang w:val="x-none"/>
        </w:rPr>
        <w:t xml:space="preserve"> </w:t>
      </w:r>
      <w:r w:rsidRPr="00CA4934">
        <w:rPr>
          <w:rFonts w:ascii="Times New Roman" w:hAnsi="Times New Roman"/>
          <w:sz w:val="28"/>
          <w:szCs w:val="28"/>
          <w:lang w:val="ru-RU"/>
        </w:rPr>
        <w:t>и другие</w:t>
      </w:r>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every</w:t>
      </w:r>
      <w:proofErr w:type="spellEnd"/>
      <w:r w:rsidRPr="00CA4934">
        <w:rPr>
          <w:rFonts w:ascii="Times New Roman" w:hAnsi="Times New Roman"/>
          <w:sz w:val="28"/>
          <w:szCs w:val="28"/>
          <w:lang w:val="x-none"/>
        </w:rPr>
        <w:t xml:space="preserve"> и производные (</w:t>
      </w:r>
      <w:proofErr w:type="spellStart"/>
      <w:r w:rsidRPr="00CA4934">
        <w:rPr>
          <w:rFonts w:ascii="Times New Roman" w:hAnsi="Times New Roman"/>
          <w:sz w:val="28"/>
          <w:szCs w:val="28"/>
          <w:lang w:val="x-none"/>
        </w:rPr>
        <w:t>everybod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everything</w:t>
      </w:r>
      <w:proofErr w:type="spellEnd"/>
      <w:r w:rsidRPr="00CA4934">
        <w:rPr>
          <w:rFonts w:ascii="Times New Roman" w:hAnsi="Times New Roman"/>
          <w:sz w:val="28"/>
          <w:szCs w:val="28"/>
          <w:lang w:val="x-none"/>
        </w:rPr>
        <w:t xml:space="preserve"> </w:t>
      </w:r>
      <w:r w:rsidRPr="00CA4934">
        <w:rPr>
          <w:rFonts w:ascii="Times New Roman" w:hAnsi="Times New Roman"/>
          <w:sz w:val="28"/>
          <w:szCs w:val="28"/>
          <w:lang w:val="ru-RU"/>
        </w:rPr>
        <w:t>и другие</w:t>
      </w:r>
      <w:r w:rsidRPr="00CA4934">
        <w:rPr>
          <w:rFonts w:ascii="Times New Roman" w:hAnsi="Times New Roman"/>
          <w:sz w:val="28"/>
          <w:szCs w:val="28"/>
          <w:lang w:val="x-none"/>
        </w:rPr>
        <w:t>) в повествовательных (утвердительных и отрицательных)</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опросительных предложениях.</w:t>
      </w:r>
    </w:p>
    <w:p w14:paraId="4044229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ислительные для обозначения дат и больших чисел (100–1000).</w:t>
      </w:r>
    </w:p>
    <w:p w14:paraId="10F0E9B5" w14:textId="08155793"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Социокультурные знания и умения</w:t>
      </w:r>
      <w:r w:rsidRPr="00CA4934">
        <w:rPr>
          <w:rFonts w:ascii="Times New Roman" w:hAnsi="Times New Roman"/>
          <w:sz w:val="28"/>
          <w:szCs w:val="28"/>
          <w:lang w:val="ru-RU"/>
        </w:rPr>
        <w:t>.</w:t>
      </w:r>
    </w:p>
    <w:p w14:paraId="0542843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63D72C69"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50CFB0B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sidRPr="00CA4934">
        <w:rPr>
          <w:rFonts w:ascii="Times New Roman" w:hAnsi="Times New Roman"/>
          <w:sz w:val="28"/>
          <w:szCs w:val="28"/>
          <w:lang w:val="ru-RU"/>
        </w:rPr>
        <w:t>других праздников</w:t>
      </w:r>
      <w:r w:rsidRPr="00CA4934">
        <w:rPr>
          <w:rFonts w:ascii="Times New Roman" w:hAnsi="Times New Roman"/>
          <w:sz w:val="28"/>
          <w:szCs w:val="28"/>
          <w:lang w:val="x-none"/>
        </w:rPr>
        <w:t>),</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особенностями образа жизни и культуры страны (стран) изучаемого языка (известными достопримечательностями, некоторыми выдающимися людьми)</w:t>
      </w:r>
      <w:r w:rsidRPr="00CA4934">
        <w:rPr>
          <w:rFonts w:ascii="Times New Roman" w:hAnsi="Times New Roman"/>
          <w:sz w:val="28"/>
          <w:szCs w:val="28"/>
          <w:lang w:val="ru-RU"/>
        </w:rPr>
        <w:t>,</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с </w:t>
      </w:r>
      <w:r w:rsidRPr="00CA4934">
        <w:rPr>
          <w:rFonts w:ascii="Times New Roman" w:hAnsi="Times New Roman"/>
          <w:sz w:val="28"/>
          <w:szCs w:val="28"/>
          <w:lang w:val="x-none"/>
        </w:rPr>
        <w:lastRenderedPageBreak/>
        <w:t>доступными в языковом отношении образцами детской поэзии и проз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на английском языке.</w:t>
      </w:r>
    </w:p>
    <w:p w14:paraId="4ABACD3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w:t>
      </w:r>
    </w:p>
    <w:p w14:paraId="7B5ECEE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ать свои имя и фамилию, а также имена и фамилии своих родственник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друзей на английском языке;</w:t>
      </w:r>
    </w:p>
    <w:p w14:paraId="7F3468A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 оформлять свой адрес на английском языке (в анкете, формуляре);</w:t>
      </w:r>
    </w:p>
    <w:p w14:paraId="189FCED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Россию и страну (страны) изучаемого языка;</w:t>
      </w:r>
    </w:p>
    <w:p w14:paraId="45D012C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некоторые культурные явления родной стран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траны (стран) изучаемого языка (основные национальные праздники, традиц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проведении досуга и питании), наиболее известные достопримечательности;</w:t>
      </w:r>
    </w:p>
    <w:p w14:paraId="5A6C7CD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рассказывать о выдающихся людях родной страны и страны (стран) изучаемого языка (учёных, писателях, поэтах).</w:t>
      </w:r>
    </w:p>
    <w:p w14:paraId="0EFDE7D9" w14:textId="35CD4DF0"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пенсаторные умения</w:t>
      </w:r>
      <w:r w:rsidRPr="00CA4934">
        <w:rPr>
          <w:rFonts w:ascii="Times New Roman" w:hAnsi="Times New Roman"/>
          <w:sz w:val="28"/>
          <w:szCs w:val="28"/>
          <w:lang w:val="ru-RU"/>
        </w:rPr>
        <w:t>.</w:t>
      </w:r>
    </w:p>
    <w:p w14:paraId="3DB43BF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ние при чтении и аудировании языковой догадк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контекстуальной.</w:t>
      </w:r>
    </w:p>
    <w:p w14:paraId="466D14D3"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Использование </w:t>
      </w:r>
      <w:r w:rsidRPr="00CA4934">
        <w:rPr>
          <w:rFonts w:ascii="Times New Roman" w:hAnsi="Times New Roman"/>
          <w:sz w:val="28"/>
          <w:szCs w:val="28"/>
          <w:lang w:val="ru-RU"/>
        </w:rPr>
        <w:t>при формулировании</w:t>
      </w:r>
      <w:r w:rsidRPr="00CA4934">
        <w:rPr>
          <w:rFonts w:ascii="Times New Roman" w:hAnsi="Times New Roman"/>
          <w:sz w:val="28"/>
          <w:szCs w:val="28"/>
          <w:lang w:val="x-none"/>
        </w:rPr>
        <w:t xml:space="preserve"> собственных высказываний</w:t>
      </w:r>
      <w:r w:rsidRPr="00CA4934">
        <w:rPr>
          <w:rFonts w:ascii="Times New Roman" w:hAnsi="Times New Roman"/>
          <w:sz w:val="28"/>
          <w:szCs w:val="28"/>
          <w:lang w:val="ru-RU"/>
        </w:rPr>
        <w:t>,</w:t>
      </w:r>
      <w:r w:rsidRPr="00CA4934">
        <w:rPr>
          <w:rFonts w:ascii="Times New Roman" w:hAnsi="Times New Roman"/>
          <w:sz w:val="28"/>
          <w:szCs w:val="28"/>
          <w:lang w:val="x-none"/>
        </w:rPr>
        <w:t xml:space="preserve"> ключевых слов, плана.</w:t>
      </w:r>
    </w:p>
    <w:p w14:paraId="61C4AEE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ексте запрашиваемой информации.</w:t>
      </w:r>
    </w:p>
    <w:p w14:paraId="5177B6D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78AEB397" w14:textId="2033B81F"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7 классе.</w:t>
      </w:r>
    </w:p>
    <w:p w14:paraId="612CA55C" w14:textId="7B2B3F1F"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муникативные умения</w:t>
      </w:r>
      <w:r w:rsidRPr="00CA4934">
        <w:rPr>
          <w:rFonts w:ascii="Times New Roman" w:hAnsi="Times New Roman"/>
          <w:sz w:val="28"/>
          <w:szCs w:val="28"/>
          <w:lang w:val="ru-RU"/>
        </w:rPr>
        <w:t>.</w:t>
      </w:r>
    </w:p>
    <w:p w14:paraId="08D09DD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46448F7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заимоотношения в семье и с друзьями. Семейные праздники. Обязанност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по дому.</w:t>
      </w:r>
    </w:p>
    <w:p w14:paraId="4F405E7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нешность и характер человека (литературного персонажа).</w:t>
      </w:r>
    </w:p>
    <w:p w14:paraId="737592D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осуг и увлечения (хобби) современного подростка (чтени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кино, театр, музей, спорт, музыка).</w:t>
      </w:r>
    </w:p>
    <w:p w14:paraId="008FFDA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доровый образ жизни: режим труда и отдыха, фитнес, сбалансированное питание.</w:t>
      </w:r>
    </w:p>
    <w:p w14:paraId="2F01DF2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купки: одежда, обувь и продукты питания.</w:t>
      </w:r>
    </w:p>
    <w:p w14:paraId="75D9E66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sidRPr="00CA4934">
        <w:rPr>
          <w:rFonts w:ascii="Times New Roman" w:hAnsi="Times New Roman"/>
          <w:sz w:val="28"/>
          <w:szCs w:val="28"/>
          <w:lang w:val="ru-RU"/>
        </w:rPr>
        <w:t>)</w:t>
      </w:r>
      <w:r w:rsidRPr="00CA4934">
        <w:rPr>
          <w:rFonts w:ascii="Times New Roman" w:hAnsi="Times New Roman"/>
          <w:sz w:val="28"/>
          <w:szCs w:val="28"/>
          <w:lang w:val="x-none"/>
        </w:rPr>
        <w:t xml:space="preserve">. Переписка с </w:t>
      </w:r>
      <w:r w:rsidR="00230E51" w:rsidRPr="00CA4934">
        <w:rPr>
          <w:rFonts w:ascii="Times New Roman" w:hAnsi="Times New Roman"/>
          <w:sz w:val="28"/>
          <w:szCs w:val="28"/>
          <w:lang w:val="x-none"/>
        </w:rPr>
        <w:t>иностранным</w:t>
      </w:r>
      <w:r w:rsidRPr="00CA4934">
        <w:rPr>
          <w:rFonts w:ascii="Times New Roman" w:hAnsi="Times New Roman"/>
          <w:sz w:val="28"/>
          <w:szCs w:val="28"/>
          <w:lang w:val="x-none"/>
        </w:rPr>
        <w:t>и сверстниками.</w:t>
      </w:r>
    </w:p>
    <w:p w14:paraId="4369EF7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аникулы в различное время года. Виды отдыха. Путешествия по Росс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и </w:t>
      </w:r>
      <w:r w:rsidR="00230E51" w:rsidRPr="00CA4934">
        <w:rPr>
          <w:rFonts w:ascii="Times New Roman" w:hAnsi="Times New Roman"/>
          <w:sz w:val="28"/>
          <w:szCs w:val="28"/>
          <w:lang w:val="x-none"/>
        </w:rPr>
        <w:t>иностранным</w:t>
      </w:r>
      <w:r w:rsidRPr="00CA4934">
        <w:rPr>
          <w:rFonts w:ascii="Times New Roman" w:hAnsi="Times New Roman"/>
          <w:sz w:val="28"/>
          <w:szCs w:val="28"/>
          <w:lang w:val="x-none"/>
        </w:rPr>
        <w:t xml:space="preserve"> странам.</w:t>
      </w:r>
    </w:p>
    <w:p w14:paraId="5213FD2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рода: дикие и домашние животные. Климат, погода.</w:t>
      </w:r>
    </w:p>
    <w:p w14:paraId="63E363A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Жизнь в городе и сельской местности. Описание родного города (села). Транспорт.</w:t>
      </w:r>
    </w:p>
    <w:p w14:paraId="25722CF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редства массовой информации (телевидение, журналы, </w:t>
      </w:r>
      <w:r w:rsidR="004C5B66" w:rsidRPr="00CA4934">
        <w:rPr>
          <w:rFonts w:ascii="Times New Roman" w:hAnsi="Times New Roman"/>
          <w:sz w:val="28"/>
          <w:szCs w:val="28"/>
          <w:lang w:val="x-none"/>
        </w:rPr>
        <w:t>Интернет</w:t>
      </w:r>
      <w:r w:rsidRPr="00CA4934">
        <w:rPr>
          <w:rFonts w:ascii="Times New Roman" w:hAnsi="Times New Roman"/>
          <w:sz w:val="28"/>
          <w:szCs w:val="28"/>
          <w:lang w:val="x-none"/>
        </w:rPr>
        <w:t>).</w:t>
      </w:r>
    </w:p>
    <w:p w14:paraId="28340E3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70134CC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дающиеся люди родной страны и страны (стран) изучаемого языка: учёные, писатели, поэты, спортсмены.</w:t>
      </w:r>
    </w:p>
    <w:p w14:paraId="2F75F3A5" w14:textId="45217B80"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5B10C9FF" w14:textId="308BC56D"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коммуникативных умений диалогической реч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а именно умений вести: диалог этикетного характера, 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к действию, диалог-расспрос, комбинированный диалог, включающий различные виды диалогов:</w:t>
      </w:r>
    </w:p>
    <w:p w14:paraId="2E22194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6D31546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187F941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7160F152"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Данные</w:t>
      </w:r>
      <w:r w:rsidRPr="00CA4934">
        <w:rPr>
          <w:rFonts w:ascii="Times New Roman" w:hAnsi="Times New Roman"/>
          <w:sz w:val="28"/>
          <w:szCs w:val="28"/>
          <w:lang w:val="x-none"/>
        </w:rPr>
        <w:t xml:space="preserve"> умения диа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2F16D51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диалога – до 6 реплик со стороны каждого собеседника.</w:t>
      </w:r>
    </w:p>
    <w:p w14:paraId="19FAC355" w14:textId="7D21BDF6"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коммуникативных умений монологической речи:</w:t>
      </w:r>
    </w:p>
    <w:p w14:paraId="442448C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ние устных связных монологических высказываний с использованием основных коммуникативных типов речи:</w:t>
      </w:r>
    </w:p>
    <w:p w14:paraId="3F08DD4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писание (предмета, местности, внешности и одежды человек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характеристика (черты характера реального человека или литературного персонажа);</w:t>
      </w:r>
    </w:p>
    <w:p w14:paraId="521D9E3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ние (сообщение);</w:t>
      </w:r>
    </w:p>
    <w:p w14:paraId="554CAC3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зложение (пересказ) основного содержания, прочитанного (прослушанного) текста;</w:t>
      </w:r>
    </w:p>
    <w:p w14:paraId="7978290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е изложение результатов выполненной проектной работы.</w:t>
      </w:r>
    </w:p>
    <w:p w14:paraId="11C9CF7A"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анные умения моно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ключевы</w:t>
      </w:r>
      <w:r w:rsidRPr="00CA4934">
        <w:rPr>
          <w:rFonts w:ascii="Times New Roman" w:hAnsi="Times New Roman"/>
          <w:sz w:val="28"/>
          <w:szCs w:val="28"/>
          <w:lang w:val="ru-RU"/>
        </w:rPr>
        <w:t>х</w:t>
      </w:r>
      <w:r w:rsidRPr="00CA4934">
        <w:rPr>
          <w:rFonts w:ascii="Times New Roman" w:hAnsi="Times New Roman"/>
          <w:sz w:val="28"/>
          <w:szCs w:val="28"/>
          <w:lang w:val="x-none"/>
        </w:rPr>
        <w:t>е слов, план</w:t>
      </w:r>
      <w:r w:rsidRPr="00CA4934">
        <w:rPr>
          <w:rFonts w:ascii="Times New Roman" w:hAnsi="Times New Roman"/>
          <w:sz w:val="28"/>
          <w:szCs w:val="28"/>
          <w:lang w:val="ru-RU"/>
        </w:rPr>
        <w:t>ов</w:t>
      </w:r>
      <w:r w:rsidRPr="00CA4934">
        <w:rPr>
          <w:rFonts w:ascii="Times New Roman" w:hAnsi="Times New Roman"/>
          <w:sz w:val="28"/>
          <w:szCs w:val="28"/>
          <w:lang w:val="x-none"/>
        </w:rPr>
        <w:t>, вопрос</w:t>
      </w:r>
      <w:r w:rsidRPr="00CA4934">
        <w:rPr>
          <w:rFonts w:ascii="Times New Roman" w:hAnsi="Times New Roman"/>
          <w:sz w:val="28"/>
          <w:szCs w:val="28"/>
          <w:lang w:val="ru-RU"/>
        </w:rPr>
        <w:t>ов</w:t>
      </w:r>
      <w:r w:rsidRPr="00CA4934">
        <w:rPr>
          <w:rFonts w:ascii="Times New Roman" w:hAnsi="Times New Roman"/>
          <w:sz w:val="28"/>
          <w:szCs w:val="28"/>
          <w:lang w:val="x-none"/>
        </w:rPr>
        <w:t xml:space="preserve">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й</w:t>
      </w:r>
      <w:r w:rsidRPr="00CA4934">
        <w:rPr>
          <w:rFonts w:ascii="Times New Roman" w:hAnsi="Times New Roman"/>
          <w:sz w:val="28"/>
          <w:szCs w:val="28"/>
          <w:lang w:val="x-none"/>
        </w:rPr>
        <w:t>, таблиц.</w:t>
      </w:r>
    </w:p>
    <w:p w14:paraId="0629332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монологического высказывания – 8–9 фраз.</w:t>
      </w:r>
    </w:p>
    <w:p w14:paraId="759BD247" w14:textId="12817EA1"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75DEE4B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 непосредственном общении: понимание на слух речи учител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дноклассников и вербальная (невербальная) реакция на услышанное.</w:t>
      </w:r>
    </w:p>
    <w:p w14:paraId="02F8B16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и опосредованном общении: дальнейшее развитие восприятия и понимания на слух несложных аутентичных текстов, содержащих отдельные незнакомые слова, </w:t>
      </w:r>
      <w:r w:rsidRPr="00CA4934">
        <w:rPr>
          <w:rFonts w:ascii="Times New Roman" w:hAnsi="Times New Roman"/>
          <w:sz w:val="28"/>
          <w:szCs w:val="28"/>
          <w:lang w:val="x-none"/>
        </w:rPr>
        <w:lastRenderedPageBreak/>
        <w:t>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19BB429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основного содержания текста предполагает умение определять основную тему (идею) и главные факты (событ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воспринимаемом на слух тексте, игнорировать незнакомые слов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не существенные для понимания основного содержания.</w:t>
      </w:r>
    </w:p>
    <w:p w14:paraId="3FF68A3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7020B43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аудирования: диалог (беседа), высказывания собеседник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итуациях повседневного общения, рассказ, сообщение информационного характера.</w:t>
      </w:r>
    </w:p>
    <w:p w14:paraId="31AEC58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ремя звучания текста (текстов) для аудирования – до 1,5 минуты.</w:t>
      </w:r>
    </w:p>
    <w:p w14:paraId="18DD79C8" w14:textId="0CE3AE7F"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0395B30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2102681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ля понимания основного содержания, понимать интернациональные слова.</w:t>
      </w:r>
    </w:p>
    <w:p w14:paraId="7461066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4940D1B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лным пониманием предполагает полное и точное понимание информации, представленной в тексте, в эксплицитной (явной) форме.</w:t>
      </w:r>
    </w:p>
    <w:p w14:paraId="56BA9AB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несплошных текстов (таблиц, диаграмм) и понимание представленной в них информации.</w:t>
      </w:r>
    </w:p>
    <w:p w14:paraId="4FCE6FF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3DAB335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текстов) для чтения – до 350 слов.</w:t>
      </w:r>
    </w:p>
    <w:p w14:paraId="6BDEA404" w14:textId="15AA06F8"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57472BD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 письменной речи:</w:t>
      </w:r>
    </w:p>
    <w:p w14:paraId="606A5AE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6B2D604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аполнение анкет и формуляров: сообщение о себе основных сведени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оответствии с нормами, принятыми в стране (странах) изучаемого языка;</w:t>
      </w:r>
    </w:p>
    <w:p w14:paraId="46D344E8"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написание электронного сообщения личного характера</w:t>
      </w:r>
      <w:r w:rsidRPr="00CA4934">
        <w:rPr>
          <w:rFonts w:ascii="Times New Roman" w:hAnsi="Times New Roman"/>
          <w:sz w:val="28"/>
          <w:szCs w:val="28"/>
          <w:lang w:val="ru-RU"/>
        </w:rPr>
        <w:t xml:space="preserve"> </w:t>
      </w:r>
      <w:r w:rsidRPr="00CA4934">
        <w:rPr>
          <w:rFonts w:ascii="Times New Roman" w:hAnsi="Times New Roman"/>
          <w:sz w:val="28"/>
          <w:szCs w:val="28"/>
          <w:lang w:val="x-none"/>
        </w:rPr>
        <w:t>в соответств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нормами неофициального общения, принятыми в стране (странах) изучаемого языка. Объём письма – до 90 слов;</w:t>
      </w:r>
    </w:p>
    <w:p w14:paraId="32074C47"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здание небольшого письменного высказывания с </w:t>
      </w:r>
      <w:r w:rsidRPr="00CA4934">
        <w:rPr>
          <w:rFonts w:ascii="Times New Roman" w:hAnsi="Times New Roman"/>
          <w:sz w:val="28"/>
          <w:szCs w:val="28"/>
          <w:lang w:val="ru-RU"/>
        </w:rPr>
        <w:t xml:space="preserve">использованием </w:t>
      </w:r>
      <w:r w:rsidRPr="00CA4934">
        <w:rPr>
          <w:rFonts w:ascii="Times New Roman" w:hAnsi="Times New Roman"/>
          <w:sz w:val="28"/>
          <w:szCs w:val="28"/>
          <w:lang w:val="x-none"/>
        </w:rPr>
        <w:t>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таблиц</w:t>
      </w:r>
      <w:r w:rsidRPr="00CA4934">
        <w:rPr>
          <w:rFonts w:ascii="Times New Roman" w:hAnsi="Times New Roman"/>
          <w:sz w:val="28"/>
          <w:szCs w:val="28"/>
          <w:lang w:val="ru-RU"/>
        </w:rPr>
        <w:t>ы</w:t>
      </w:r>
      <w:r w:rsidRPr="00CA4934">
        <w:rPr>
          <w:rFonts w:ascii="Times New Roman" w:hAnsi="Times New Roman"/>
          <w:sz w:val="28"/>
          <w:szCs w:val="28"/>
          <w:lang w:val="x-none"/>
        </w:rPr>
        <w:t>. Объём письменного высказывания – до 90 слов.</w:t>
      </w:r>
    </w:p>
    <w:p w14:paraId="5D060B05" w14:textId="36DA20DA"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Языковые знания и умения</w:t>
      </w:r>
      <w:r w:rsidRPr="00CA4934">
        <w:rPr>
          <w:rFonts w:ascii="Times New Roman" w:hAnsi="Times New Roman"/>
          <w:sz w:val="28"/>
          <w:szCs w:val="28"/>
          <w:lang w:val="ru-RU"/>
        </w:rPr>
        <w:t>.</w:t>
      </w:r>
    </w:p>
    <w:p w14:paraId="4BE1A6BE" w14:textId="692B0CFB"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2AC69E6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ение на слух, без фонематических ошибок, ведущих</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к сбою в коммуникации, произнесение слов с соблюдением правильного удар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фраз с соблюдением их ритмико-интонационных особенносте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отсутствия фразового ударения на служебных словах, чтение новых слов согласно основным правилам чтения.</w:t>
      </w:r>
    </w:p>
    <w:p w14:paraId="20B7343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2F5B5D0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вслух: диалог (беседа), рассказ, сообщение информационного характера, отрывок из статьи научно-популярного характера.</w:t>
      </w:r>
    </w:p>
    <w:p w14:paraId="5F0BB13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для чтения вслух – до 100 слов.</w:t>
      </w:r>
    </w:p>
    <w:p w14:paraId="5E9ACAF2" w14:textId="339DE575"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73688DB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написание изученных слов.</w:t>
      </w:r>
    </w:p>
    <w:p w14:paraId="0D1088B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использование знаков препинания: точки, вопросительно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осклицательного знаков в конце предложения, запятой при перечислен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бращении; апострофа.</w:t>
      </w:r>
    </w:p>
    <w:p w14:paraId="4E5A481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788BC815" w14:textId="4B787F09"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2587BCE6"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английском языке нормы лексической сочетаемости.</w:t>
      </w:r>
    </w:p>
    <w:p w14:paraId="6366935A"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спознавание в </w:t>
      </w:r>
      <w:r w:rsidRPr="00CA4934">
        <w:rPr>
          <w:rFonts w:ascii="Times New Roman" w:hAnsi="Times New Roman"/>
          <w:sz w:val="28"/>
          <w:szCs w:val="28"/>
          <w:lang w:val="ru-RU"/>
        </w:rPr>
        <w:t>устной речи</w:t>
      </w:r>
      <w:r w:rsidRPr="00CA4934">
        <w:rPr>
          <w:rFonts w:ascii="Times New Roman" w:hAnsi="Times New Roman"/>
          <w:sz w:val="28"/>
          <w:szCs w:val="28"/>
          <w:lang w:val="x-none"/>
        </w:rPr>
        <w:t xml:space="preserve"> и письменном тексте и употребление в устно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письменной речи различных средств связи для обеспечения логичност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целостности высказывания.</w:t>
      </w:r>
    </w:p>
    <w:p w14:paraId="712FCEB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 900 лексических единиц для продуктивного использования (включая 750 лексических единиц, изученных ранее) и 1000 лексических единиц</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ля рецептивного усвоения (включая 900 лексических единиц продуктивного минимума).</w:t>
      </w:r>
    </w:p>
    <w:p w14:paraId="521944D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новные способы словообразования:</w:t>
      </w:r>
    </w:p>
    <w:p w14:paraId="2E723B7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ффиксация:</w:t>
      </w:r>
    </w:p>
    <w:p w14:paraId="6F60959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бразование имён существительных при помощи префикса </w:t>
      </w:r>
      <w:proofErr w:type="spellStart"/>
      <w:r w:rsidRPr="00CA4934">
        <w:rPr>
          <w:rFonts w:ascii="Times New Roman" w:hAnsi="Times New Roman"/>
          <w:sz w:val="28"/>
          <w:szCs w:val="28"/>
          <w:lang w:val="x-none"/>
        </w:rPr>
        <w:t>un</w:t>
      </w:r>
      <w:proofErr w:type="spellEnd"/>
      <w:r w:rsidRPr="00CA4934">
        <w:rPr>
          <w:rFonts w:ascii="Times New Roman" w:hAnsi="Times New Roman"/>
          <w:sz w:val="28"/>
          <w:szCs w:val="28"/>
          <w:lang w:val="ru-RU"/>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unreality</w:t>
      </w:r>
      <w:proofErr w:type="spellEnd"/>
      <w:r w:rsidRPr="00CA4934">
        <w:rPr>
          <w:rFonts w:ascii="Times New Roman" w:hAnsi="Times New Roman"/>
          <w:sz w:val="28"/>
          <w:szCs w:val="28"/>
          <w:lang w:val="x-none"/>
        </w:rPr>
        <w:t>)</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при помощи суффиксов: -</w:t>
      </w:r>
      <w:proofErr w:type="spellStart"/>
      <w:r w:rsidRPr="00CA4934">
        <w:rPr>
          <w:rFonts w:ascii="Times New Roman" w:hAnsi="Times New Roman"/>
          <w:sz w:val="28"/>
          <w:szCs w:val="28"/>
          <w:lang w:val="x-none"/>
        </w:rPr>
        <w:t>men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development</w:t>
      </w:r>
      <w:proofErr w:type="spellEnd"/>
      <w:r w:rsidRPr="00CA4934">
        <w:rPr>
          <w:rFonts w:ascii="Times New Roman" w:hAnsi="Times New Roman"/>
          <w:sz w:val="28"/>
          <w:szCs w:val="28"/>
          <w:lang w:val="x-none"/>
        </w:rPr>
        <w:t>),</w:t>
      </w:r>
      <w:r w:rsidRPr="00CA4934">
        <w:rPr>
          <w:rFonts w:ascii="Times New Roman" w:hAnsi="Times New Roman"/>
          <w:sz w:val="28"/>
          <w:szCs w:val="28"/>
          <w:lang w:val="ru-RU"/>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ness</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darkness</w:t>
      </w:r>
      <w:proofErr w:type="spellEnd"/>
      <w:r w:rsidRPr="00CA4934">
        <w:rPr>
          <w:rFonts w:ascii="Times New Roman" w:hAnsi="Times New Roman"/>
          <w:sz w:val="28"/>
          <w:szCs w:val="28"/>
          <w:lang w:val="x-none"/>
        </w:rPr>
        <w:t>);</w:t>
      </w:r>
    </w:p>
    <w:p w14:paraId="67573BEF"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образование имён прилагательных при помощи суффиксов</w:t>
      </w:r>
      <w:r w:rsidRPr="00CA4934">
        <w:rPr>
          <w:rFonts w:ascii="Times New Roman" w:hAnsi="Times New Roman"/>
          <w:sz w:val="28"/>
          <w:szCs w:val="28"/>
          <w:lang w:val="ru-RU"/>
        </w:rPr>
        <w:t xml:space="preserve"> -</w:t>
      </w:r>
      <w:proofErr w:type="spellStart"/>
      <w:r w:rsidRPr="00CA4934">
        <w:rPr>
          <w:rFonts w:ascii="Times New Roman" w:hAnsi="Times New Roman"/>
          <w:sz w:val="28"/>
          <w:szCs w:val="28"/>
        </w:rPr>
        <w:t>ly</w:t>
      </w:r>
      <w:proofErr w:type="spellEnd"/>
      <w:r w:rsidRPr="00CA4934">
        <w:rPr>
          <w:rFonts w:ascii="Times New Roman" w:hAnsi="Times New Roman"/>
          <w:sz w:val="28"/>
          <w:szCs w:val="28"/>
          <w:lang w:val="ru-RU"/>
        </w:rPr>
        <w:t xml:space="preserve"> (</w:t>
      </w:r>
      <w:r w:rsidRPr="00CA4934">
        <w:rPr>
          <w:rFonts w:ascii="Times New Roman" w:hAnsi="Times New Roman"/>
          <w:sz w:val="28"/>
          <w:szCs w:val="28"/>
        </w:rPr>
        <w:t>friendly</w:t>
      </w:r>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rPr>
        <w:t>ous</w:t>
      </w:r>
      <w:proofErr w:type="spellEnd"/>
      <w:r w:rsidRPr="00CA4934">
        <w:rPr>
          <w:rFonts w:ascii="Times New Roman" w:hAnsi="Times New Roman"/>
          <w:sz w:val="28"/>
          <w:szCs w:val="28"/>
          <w:lang w:val="ru-RU"/>
        </w:rPr>
        <w:t xml:space="preserve"> (</w:t>
      </w:r>
      <w:r w:rsidRPr="00CA4934">
        <w:rPr>
          <w:rFonts w:ascii="Times New Roman" w:hAnsi="Times New Roman"/>
          <w:sz w:val="28"/>
          <w:szCs w:val="28"/>
        </w:rPr>
        <w:t>famous</w:t>
      </w:r>
      <w:r w:rsidRPr="00CA4934">
        <w:rPr>
          <w:rFonts w:ascii="Times New Roman" w:hAnsi="Times New Roman"/>
          <w:sz w:val="28"/>
          <w:szCs w:val="28"/>
          <w:lang w:val="ru-RU"/>
        </w:rPr>
        <w:t>), -</w:t>
      </w:r>
      <w:r w:rsidRPr="00CA4934">
        <w:rPr>
          <w:rFonts w:ascii="Times New Roman" w:hAnsi="Times New Roman"/>
          <w:sz w:val="28"/>
          <w:szCs w:val="28"/>
        </w:rPr>
        <w:t>y</w:t>
      </w:r>
      <w:r w:rsidRPr="00CA4934">
        <w:rPr>
          <w:rFonts w:ascii="Times New Roman" w:hAnsi="Times New Roman"/>
          <w:sz w:val="28"/>
          <w:szCs w:val="28"/>
          <w:lang w:val="ru-RU"/>
        </w:rPr>
        <w:t xml:space="preserve"> (</w:t>
      </w:r>
      <w:r w:rsidRPr="00CA4934">
        <w:rPr>
          <w:rFonts w:ascii="Times New Roman" w:hAnsi="Times New Roman"/>
          <w:sz w:val="28"/>
          <w:szCs w:val="28"/>
        </w:rPr>
        <w:t>busy</w:t>
      </w:r>
      <w:r w:rsidRPr="00CA4934">
        <w:rPr>
          <w:rFonts w:ascii="Times New Roman" w:hAnsi="Times New Roman"/>
          <w:sz w:val="28"/>
          <w:szCs w:val="28"/>
          <w:lang w:val="ru-RU"/>
        </w:rPr>
        <w:t>);</w:t>
      </w:r>
    </w:p>
    <w:p w14:paraId="18A332B1"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lastRenderedPageBreak/>
        <w:t>образовани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имён</w:t>
      </w:r>
      <w:r w:rsidRPr="00CA4934">
        <w:rPr>
          <w:rFonts w:ascii="Times New Roman" w:hAnsi="Times New Roman"/>
          <w:sz w:val="28"/>
          <w:szCs w:val="28"/>
          <w:lang w:val="ru-RU"/>
        </w:rPr>
        <w:t xml:space="preserve"> </w:t>
      </w:r>
      <w:r w:rsidRPr="00CA4934">
        <w:rPr>
          <w:rFonts w:ascii="Times New Roman" w:hAnsi="Times New Roman"/>
          <w:sz w:val="28"/>
          <w:szCs w:val="28"/>
          <w:lang w:val="x-none"/>
        </w:rPr>
        <w:t>прилагательных</w:t>
      </w:r>
      <w:r w:rsidRPr="00CA4934">
        <w:rPr>
          <w:rFonts w:ascii="Times New Roman" w:hAnsi="Times New Roman"/>
          <w:sz w:val="28"/>
          <w:szCs w:val="28"/>
          <w:lang w:val="ru-RU"/>
        </w:rPr>
        <w:t xml:space="preserve"> </w:t>
      </w:r>
      <w:r w:rsidRPr="00CA4934">
        <w:rPr>
          <w:rFonts w:ascii="Times New Roman" w:hAnsi="Times New Roman"/>
          <w:sz w:val="28"/>
          <w:szCs w:val="28"/>
          <w:lang w:val="x-none"/>
        </w:rPr>
        <w:t>и</w:t>
      </w:r>
      <w:r w:rsidRPr="00CA4934">
        <w:rPr>
          <w:rFonts w:ascii="Times New Roman" w:hAnsi="Times New Roman"/>
          <w:sz w:val="28"/>
          <w:szCs w:val="28"/>
          <w:lang w:val="ru-RU"/>
        </w:rPr>
        <w:t xml:space="preserve"> </w:t>
      </w:r>
      <w:r w:rsidRPr="00CA4934">
        <w:rPr>
          <w:rFonts w:ascii="Times New Roman" w:hAnsi="Times New Roman"/>
          <w:sz w:val="28"/>
          <w:szCs w:val="28"/>
          <w:lang w:val="x-none"/>
        </w:rPr>
        <w:t>наречий</w:t>
      </w:r>
      <w:r w:rsidRPr="00CA4934">
        <w:rPr>
          <w:rFonts w:ascii="Times New Roman" w:hAnsi="Times New Roman"/>
          <w:sz w:val="28"/>
          <w:szCs w:val="28"/>
          <w:lang w:val="ru-RU"/>
        </w:rPr>
        <w:t xml:space="preserve"> </w:t>
      </w:r>
      <w:r w:rsidRPr="00CA4934">
        <w:rPr>
          <w:rFonts w:ascii="Times New Roman" w:hAnsi="Times New Roman"/>
          <w:sz w:val="28"/>
          <w:szCs w:val="28"/>
          <w:lang w:val="x-none"/>
        </w:rPr>
        <w:t>при</w:t>
      </w:r>
      <w:r w:rsidRPr="00CA4934">
        <w:rPr>
          <w:rFonts w:ascii="Times New Roman" w:hAnsi="Times New Roman"/>
          <w:sz w:val="28"/>
          <w:szCs w:val="28"/>
          <w:lang w:val="ru-RU"/>
        </w:rPr>
        <w:t xml:space="preserve"> </w:t>
      </w:r>
      <w:r w:rsidRPr="00CA4934">
        <w:rPr>
          <w:rFonts w:ascii="Times New Roman" w:hAnsi="Times New Roman"/>
          <w:sz w:val="28"/>
          <w:szCs w:val="28"/>
          <w:lang w:val="x-none"/>
        </w:rPr>
        <w:t>помощи</w:t>
      </w:r>
      <w:r w:rsidRPr="00CA4934">
        <w:rPr>
          <w:rFonts w:ascii="Times New Roman" w:hAnsi="Times New Roman"/>
          <w:sz w:val="28"/>
          <w:szCs w:val="28"/>
          <w:lang w:val="ru-RU"/>
        </w:rPr>
        <w:t xml:space="preserve"> </w:t>
      </w:r>
      <w:r w:rsidRPr="00CA4934">
        <w:rPr>
          <w:rFonts w:ascii="Times New Roman" w:hAnsi="Times New Roman"/>
          <w:sz w:val="28"/>
          <w:szCs w:val="28"/>
          <w:lang w:val="x-none"/>
        </w:rPr>
        <w:t>префиксов</w:t>
      </w:r>
      <w:r w:rsidR="00CA4934" w:rsidRPr="00CA4934">
        <w:rPr>
          <w:rFonts w:ascii="Times New Roman" w:hAnsi="Times New Roman"/>
          <w:sz w:val="28"/>
          <w:szCs w:val="28"/>
          <w:lang w:val="ru-RU"/>
        </w:rPr>
        <w:t xml:space="preserve"> </w:t>
      </w:r>
      <w:r w:rsidRPr="00CA4934">
        <w:rPr>
          <w:rFonts w:ascii="Times New Roman" w:hAnsi="Times New Roman"/>
          <w:sz w:val="28"/>
          <w:szCs w:val="28"/>
        </w:rPr>
        <w:t>in</w:t>
      </w:r>
      <w:r w:rsidRPr="00CA4934">
        <w:rPr>
          <w:rFonts w:ascii="Times New Roman" w:hAnsi="Times New Roman"/>
          <w:sz w:val="28"/>
          <w:szCs w:val="28"/>
          <w:lang w:val="ru-RU"/>
        </w:rPr>
        <w:t>-/</w:t>
      </w:r>
      <w:proofErr w:type="spellStart"/>
      <w:r w:rsidRPr="00CA4934">
        <w:rPr>
          <w:rFonts w:ascii="Times New Roman" w:hAnsi="Times New Roman"/>
          <w:sz w:val="28"/>
          <w:szCs w:val="28"/>
        </w:rPr>
        <w:t>im</w:t>
      </w:r>
      <w:proofErr w:type="spellEnd"/>
      <w:r w:rsidRPr="00CA4934">
        <w:rPr>
          <w:rFonts w:ascii="Times New Roman" w:hAnsi="Times New Roman"/>
          <w:sz w:val="28"/>
          <w:szCs w:val="28"/>
          <w:lang w:val="ru-RU"/>
        </w:rPr>
        <w:t>- (</w:t>
      </w:r>
      <w:r w:rsidRPr="00CA4934">
        <w:rPr>
          <w:rFonts w:ascii="Times New Roman" w:hAnsi="Times New Roman"/>
          <w:sz w:val="28"/>
          <w:szCs w:val="28"/>
        </w:rPr>
        <w:t>informal</w:t>
      </w:r>
      <w:r w:rsidRPr="00CA4934">
        <w:rPr>
          <w:rFonts w:ascii="Times New Roman" w:hAnsi="Times New Roman"/>
          <w:sz w:val="28"/>
          <w:szCs w:val="28"/>
          <w:lang w:val="ru-RU"/>
        </w:rPr>
        <w:t xml:space="preserve">, </w:t>
      </w:r>
      <w:r w:rsidRPr="00CA4934">
        <w:rPr>
          <w:rFonts w:ascii="Times New Roman" w:hAnsi="Times New Roman"/>
          <w:sz w:val="28"/>
          <w:szCs w:val="28"/>
        </w:rPr>
        <w:t>independently</w:t>
      </w:r>
      <w:r w:rsidRPr="00CA4934">
        <w:rPr>
          <w:rFonts w:ascii="Times New Roman" w:hAnsi="Times New Roman"/>
          <w:sz w:val="28"/>
          <w:szCs w:val="28"/>
          <w:lang w:val="ru-RU"/>
        </w:rPr>
        <w:t xml:space="preserve">, </w:t>
      </w:r>
      <w:r w:rsidRPr="00CA4934">
        <w:rPr>
          <w:rFonts w:ascii="Times New Roman" w:hAnsi="Times New Roman"/>
          <w:sz w:val="28"/>
          <w:szCs w:val="28"/>
        </w:rPr>
        <w:t>impossible</w:t>
      </w:r>
      <w:r w:rsidRPr="00CA4934">
        <w:rPr>
          <w:rFonts w:ascii="Times New Roman" w:hAnsi="Times New Roman"/>
          <w:sz w:val="28"/>
          <w:szCs w:val="28"/>
          <w:lang w:val="ru-RU"/>
        </w:rPr>
        <w:t>);</w:t>
      </w:r>
    </w:p>
    <w:p w14:paraId="47DC753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ловосложение:</w:t>
      </w:r>
    </w:p>
    <w:p w14:paraId="6F8A5CD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сложных прилагательных путём соединения основы прилагательного с основой существительного с добавлением суффикс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e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blue-eyed</w:t>
      </w:r>
      <w:proofErr w:type="spellEnd"/>
      <w:r w:rsidRPr="00CA4934">
        <w:rPr>
          <w:rFonts w:ascii="Times New Roman" w:hAnsi="Times New Roman"/>
          <w:sz w:val="28"/>
          <w:szCs w:val="28"/>
          <w:lang w:val="x-none"/>
        </w:rPr>
        <w:t>).</w:t>
      </w:r>
    </w:p>
    <w:p w14:paraId="2A182FA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ногозначные лексические единицы. Синонимы. Антонимы. Интернациональные слова. Наиболее частотные фразовые глаголы.</w:t>
      </w:r>
    </w:p>
    <w:p w14:paraId="7CE8A5E1" w14:textId="68AE6BB0"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043099E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578C315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о сложным дополнением (</w:t>
      </w:r>
      <w:proofErr w:type="spellStart"/>
      <w:r w:rsidRPr="00CA4934">
        <w:rPr>
          <w:rFonts w:ascii="Times New Roman" w:hAnsi="Times New Roman"/>
          <w:sz w:val="28"/>
          <w:szCs w:val="28"/>
          <w:lang w:val="x-none"/>
        </w:rPr>
        <w:t>Complex</w:t>
      </w:r>
      <w:proofErr w:type="spellEnd"/>
      <w:r w:rsidRPr="00CA4934">
        <w:rPr>
          <w:rFonts w:ascii="Times New Roman" w:hAnsi="Times New Roman"/>
          <w:sz w:val="28"/>
          <w:szCs w:val="28"/>
          <w:lang w:val="x-none"/>
        </w:rPr>
        <w:t xml:space="preserve"> Object). Условные предложения реального (</w:t>
      </w:r>
      <w:proofErr w:type="spellStart"/>
      <w:r w:rsidRPr="00CA4934">
        <w:rPr>
          <w:rFonts w:ascii="Times New Roman" w:hAnsi="Times New Roman"/>
          <w:sz w:val="28"/>
          <w:szCs w:val="28"/>
          <w:lang w:val="x-none"/>
        </w:rPr>
        <w:t>Conditional</w:t>
      </w:r>
      <w:proofErr w:type="spellEnd"/>
      <w:r w:rsidRPr="00CA4934">
        <w:rPr>
          <w:rFonts w:ascii="Times New Roman" w:hAnsi="Times New Roman"/>
          <w:sz w:val="28"/>
          <w:szCs w:val="28"/>
          <w:lang w:val="x-none"/>
        </w:rPr>
        <w:t xml:space="preserve"> 0, </w:t>
      </w:r>
      <w:proofErr w:type="spellStart"/>
      <w:r w:rsidRPr="00CA4934">
        <w:rPr>
          <w:rFonts w:ascii="Times New Roman" w:hAnsi="Times New Roman"/>
          <w:sz w:val="28"/>
          <w:szCs w:val="28"/>
          <w:lang w:val="x-none"/>
        </w:rPr>
        <w:t>Conditional</w:t>
      </w:r>
      <w:proofErr w:type="spellEnd"/>
      <w:r w:rsidRPr="00CA4934">
        <w:rPr>
          <w:rFonts w:ascii="Times New Roman" w:hAnsi="Times New Roman"/>
          <w:sz w:val="28"/>
          <w:szCs w:val="28"/>
          <w:lang w:val="x-none"/>
        </w:rPr>
        <w:t xml:space="preserve"> I) характера.</w:t>
      </w:r>
    </w:p>
    <w:p w14:paraId="384EBAD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едложения с конструкцией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b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goi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 инфинитив и формы Future Simpl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 xml:space="preserve"> и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Continuous</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 xml:space="preserve"> для выражения будущего действия.</w:t>
      </w:r>
    </w:p>
    <w:p w14:paraId="3F61AB5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Конструкция </w:t>
      </w:r>
      <w:proofErr w:type="spellStart"/>
      <w:r w:rsidRPr="00CA4934">
        <w:rPr>
          <w:rFonts w:ascii="Times New Roman" w:hAnsi="Times New Roman"/>
          <w:sz w:val="28"/>
          <w:szCs w:val="28"/>
          <w:lang w:val="x-none"/>
        </w:rPr>
        <w:t>use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 инфинитив глагола.</w:t>
      </w:r>
    </w:p>
    <w:p w14:paraId="20F6B9B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лаголы в наиболее употребительных формах страдательного залога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 Simple </w:t>
      </w:r>
      <w:proofErr w:type="spellStart"/>
      <w:r w:rsidRPr="00CA4934">
        <w:rPr>
          <w:rFonts w:ascii="Times New Roman" w:hAnsi="Times New Roman"/>
          <w:sz w:val="28"/>
          <w:szCs w:val="28"/>
          <w:lang w:val="x-none"/>
        </w:rPr>
        <w:t>Passive</w:t>
      </w:r>
      <w:proofErr w:type="spellEnd"/>
      <w:r w:rsidRPr="00CA4934">
        <w:rPr>
          <w:rFonts w:ascii="Times New Roman" w:hAnsi="Times New Roman"/>
          <w:sz w:val="28"/>
          <w:szCs w:val="28"/>
          <w:lang w:val="x-none"/>
        </w:rPr>
        <w:t>).</w:t>
      </w:r>
    </w:p>
    <w:p w14:paraId="343E7EA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ги, употребляемые с глаголами в страдательном залоге.</w:t>
      </w:r>
    </w:p>
    <w:p w14:paraId="5C8DFE8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Модальный глагол </w:t>
      </w:r>
      <w:proofErr w:type="spellStart"/>
      <w:r w:rsidRPr="00CA4934">
        <w:rPr>
          <w:rFonts w:ascii="Times New Roman" w:hAnsi="Times New Roman"/>
          <w:sz w:val="28"/>
          <w:szCs w:val="28"/>
          <w:lang w:val="x-none"/>
        </w:rPr>
        <w:t>might</w:t>
      </w:r>
      <w:proofErr w:type="spellEnd"/>
      <w:r w:rsidRPr="00CA4934">
        <w:rPr>
          <w:rFonts w:ascii="Times New Roman" w:hAnsi="Times New Roman"/>
          <w:sz w:val="28"/>
          <w:szCs w:val="28"/>
          <w:lang w:val="x-none"/>
        </w:rPr>
        <w:t>.</w:t>
      </w:r>
    </w:p>
    <w:p w14:paraId="4E6B22F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речия, совпадающие по форме с прилагательными (</w:t>
      </w:r>
      <w:proofErr w:type="spellStart"/>
      <w:r w:rsidRPr="00CA4934">
        <w:rPr>
          <w:rFonts w:ascii="Times New Roman" w:hAnsi="Times New Roman"/>
          <w:sz w:val="28"/>
          <w:szCs w:val="28"/>
          <w:lang w:val="x-none"/>
        </w:rPr>
        <w:t>fa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high</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early</w:t>
      </w:r>
      <w:proofErr w:type="spellEnd"/>
      <w:r w:rsidRPr="00CA4934">
        <w:rPr>
          <w:rFonts w:ascii="Times New Roman" w:hAnsi="Times New Roman"/>
          <w:sz w:val="28"/>
          <w:szCs w:val="28"/>
          <w:lang w:val="x-none"/>
        </w:rPr>
        <w:t>).</w:t>
      </w:r>
    </w:p>
    <w:p w14:paraId="7F284878" w14:textId="77777777" w:rsidR="00EE74B1" w:rsidRPr="00CA4934" w:rsidRDefault="00EE74B1"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Местоимения</w:t>
      </w:r>
      <w:r w:rsidRPr="00CA4934">
        <w:rPr>
          <w:rFonts w:ascii="Times New Roman" w:hAnsi="Times New Roman"/>
          <w:sz w:val="28"/>
          <w:szCs w:val="28"/>
        </w:rPr>
        <w:t xml:space="preserve"> other/another, both, all, one.</w:t>
      </w:r>
    </w:p>
    <w:p w14:paraId="47712A6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личественные числительные для обозначения больших чисел (до 1 000 000).</w:t>
      </w:r>
    </w:p>
    <w:p w14:paraId="5B740F79" w14:textId="06661C9A"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Социокультурные знания и умения</w:t>
      </w:r>
      <w:r w:rsidRPr="00CA4934">
        <w:rPr>
          <w:rFonts w:ascii="Times New Roman" w:hAnsi="Times New Roman"/>
          <w:sz w:val="28"/>
          <w:szCs w:val="28"/>
          <w:lang w:val="ru-RU"/>
        </w:rPr>
        <w:t>.</w:t>
      </w:r>
    </w:p>
    <w:p w14:paraId="0E828A4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41004A52"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432FF4E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sidRPr="00CA4934">
        <w:rPr>
          <w:rFonts w:ascii="Times New Roman" w:hAnsi="Times New Roman"/>
          <w:sz w:val="28"/>
          <w:szCs w:val="28"/>
          <w:lang w:val="ru-RU"/>
        </w:rPr>
        <w:t>других праздников</w:t>
      </w:r>
      <w:r w:rsidRPr="00CA4934">
        <w:rPr>
          <w:rFonts w:ascii="Times New Roman" w:hAnsi="Times New Roman"/>
          <w:sz w:val="28"/>
          <w:szCs w:val="28"/>
          <w:lang w:val="x-none"/>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языковом отношении образцами поэзии и прозы для подростков на английском языке.</w:t>
      </w:r>
    </w:p>
    <w:p w14:paraId="21D3C00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w:t>
      </w:r>
    </w:p>
    <w:p w14:paraId="537997A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ать свои имя и фамилию, а также имена и фамилии своих родственник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друзей на английском языке;</w:t>
      </w:r>
    </w:p>
    <w:p w14:paraId="7ABC428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 оформлять свой адрес на английском языке (в анкете);</w:t>
      </w:r>
    </w:p>
    <w:p w14:paraId="235112D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правильно оформлять электронное сообщение личного характер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оответствии с нормами неофициального общения, принятыми в стране (странах) изучаемого языка;</w:t>
      </w:r>
    </w:p>
    <w:p w14:paraId="784D1EE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Россию и страну (страны) изучаемого языка;</w:t>
      </w:r>
    </w:p>
    <w:p w14:paraId="41A8028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некоторые культурные явления родной стран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траны (стран) изучаемого языка (основные национальные праздники, традиц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проведении досуга и питании), наиболее известные достопримечательности;</w:t>
      </w:r>
    </w:p>
    <w:p w14:paraId="6575B0E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рассказывать о выдающихся людях родной страны и страны (стран) изучаемого языка (учёных, писателях, поэтах, спортсменах).</w:t>
      </w:r>
    </w:p>
    <w:p w14:paraId="6F10B980" w14:textId="77777777" w:rsidR="00EE74B1"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4. </w:t>
      </w:r>
      <w:r w:rsidR="00EE74B1" w:rsidRPr="00CA4934">
        <w:rPr>
          <w:rFonts w:ascii="Times New Roman" w:hAnsi="Times New Roman"/>
          <w:sz w:val="28"/>
          <w:szCs w:val="28"/>
          <w:lang w:val="x-none"/>
        </w:rPr>
        <w:t>Компенсаторные умения</w:t>
      </w:r>
      <w:r w:rsidR="00EE74B1" w:rsidRPr="00CA4934">
        <w:rPr>
          <w:rFonts w:ascii="Times New Roman" w:hAnsi="Times New Roman"/>
          <w:sz w:val="28"/>
          <w:szCs w:val="28"/>
          <w:lang w:val="ru-RU"/>
        </w:rPr>
        <w:t>.</w:t>
      </w:r>
    </w:p>
    <w:p w14:paraId="6FA9620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502384F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ереспрашивать, просить повторить, уточняя значение незнакомых слов.</w:t>
      </w:r>
    </w:p>
    <w:p w14:paraId="7DB17F8D"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Использование </w:t>
      </w:r>
      <w:r w:rsidRPr="00CA4934">
        <w:rPr>
          <w:rFonts w:ascii="Times New Roman" w:hAnsi="Times New Roman"/>
          <w:sz w:val="28"/>
          <w:szCs w:val="28"/>
          <w:lang w:val="ru-RU"/>
        </w:rPr>
        <w:t>при формулировании</w:t>
      </w:r>
      <w:r w:rsidRPr="00CA4934">
        <w:rPr>
          <w:rFonts w:ascii="Times New Roman" w:hAnsi="Times New Roman"/>
          <w:sz w:val="28"/>
          <w:szCs w:val="28"/>
          <w:lang w:val="x-none"/>
        </w:rPr>
        <w:t xml:space="preserve"> собственных высказываний</w:t>
      </w:r>
      <w:r w:rsidRPr="00CA4934">
        <w:rPr>
          <w:rFonts w:ascii="Times New Roman" w:hAnsi="Times New Roman"/>
          <w:sz w:val="28"/>
          <w:szCs w:val="28"/>
          <w:lang w:val="ru-RU"/>
        </w:rPr>
        <w:t>,</w:t>
      </w:r>
      <w:r w:rsidRPr="00CA4934">
        <w:rPr>
          <w:rFonts w:ascii="Times New Roman" w:hAnsi="Times New Roman"/>
          <w:sz w:val="28"/>
          <w:szCs w:val="28"/>
          <w:lang w:val="x-none"/>
        </w:rPr>
        <w:t xml:space="preserve"> ключевых слов, плана.</w:t>
      </w:r>
    </w:p>
    <w:p w14:paraId="1D77336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ексте запрашиваемой информации.</w:t>
      </w:r>
    </w:p>
    <w:p w14:paraId="00FC58A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6BE0DA46" w14:textId="1663F55F"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8 классе.</w:t>
      </w:r>
    </w:p>
    <w:p w14:paraId="2C229BB4" w14:textId="13C9048C"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муникативные умения</w:t>
      </w:r>
      <w:r w:rsidRPr="00CA4934">
        <w:rPr>
          <w:rFonts w:ascii="Times New Roman" w:hAnsi="Times New Roman"/>
          <w:sz w:val="28"/>
          <w:szCs w:val="28"/>
          <w:lang w:val="ru-RU"/>
        </w:rPr>
        <w:t>.</w:t>
      </w:r>
    </w:p>
    <w:p w14:paraId="46BC198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392C921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заимоотношения в семье и с друзьями.</w:t>
      </w:r>
    </w:p>
    <w:p w14:paraId="7DEE00E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нешность и характер человека (литературного персонажа).</w:t>
      </w:r>
    </w:p>
    <w:p w14:paraId="2EA4A73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осуг и увлечения (хобби) современного подростка (чтени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кино, театр, музей, спорт, музыка).</w:t>
      </w:r>
    </w:p>
    <w:p w14:paraId="7DB0670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доровый образ жизни: режим труда и отдыха, фитнес, сбалансированное питание. Посещение врача.</w:t>
      </w:r>
    </w:p>
    <w:p w14:paraId="736EA87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купки: одежда, обувь и продукты питания. Карманные деньги.</w:t>
      </w:r>
    </w:p>
    <w:p w14:paraId="77423E3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Школа, школьная жизнь, школьная форма, изучаемые предметы и отношение к ним. Посещение школьной библиотеки (ресурсного центра). Переписк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с </w:t>
      </w:r>
      <w:r w:rsidR="00230E51" w:rsidRPr="00CA4934">
        <w:rPr>
          <w:rFonts w:ascii="Times New Roman" w:hAnsi="Times New Roman"/>
          <w:sz w:val="28"/>
          <w:szCs w:val="28"/>
          <w:lang w:val="x-none"/>
        </w:rPr>
        <w:t>иностранным</w:t>
      </w:r>
      <w:r w:rsidRPr="00CA4934">
        <w:rPr>
          <w:rFonts w:ascii="Times New Roman" w:hAnsi="Times New Roman"/>
          <w:sz w:val="28"/>
          <w:szCs w:val="28"/>
          <w:lang w:val="x-none"/>
        </w:rPr>
        <w:t>и сверстниками.</w:t>
      </w:r>
    </w:p>
    <w:p w14:paraId="435A95F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Виды отдыха в различное время года. Путешествия по России и </w:t>
      </w:r>
      <w:r w:rsidR="00230E51" w:rsidRPr="00CA4934">
        <w:rPr>
          <w:rFonts w:ascii="Times New Roman" w:hAnsi="Times New Roman"/>
          <w:sz w:val="28"/>
          <w:szCs w:val="28"/>
          <w:lang w:val="x-none"/>
        </w:rPr>
        <w:t>иностранным</w:t>
      </w:r>
      <w:r w:rsidRPr="00CA4934">
        <w:rPr>
          <w:rFonts w:ascii="Times New Roman" w:hAnsi="Times New Roman"/>
          <w:sz w:val="28"/>
          <w:szCs w:val="28"/>
          <w:lang w:val="x-none"/>
        </w:rPr>
        <w:t xml:space="preserve"> странам.</w:t>
      </w:r>
    </w:p>
    <w:p w14:paraId="0538A6B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рода: флора и фауна. Проблемы экологии. Климат, погода. Стихийные бедствия.</w:t>
      </w:r>
    </w:p>
    <w:p w14:paraId="6960568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словия проживания в городской (сельской) местности.</w:t>
      </w:r>
      <w:r w:rsidRPr="00CA4934">
        <w:rPr>
          <w:rFonts w:ascii="Times New Roman" w:hAnsi="Times New Roman"/>
          <w:sz w:val="28"/>
          <w:szCs w:val="28"/>
          <w:lang w:val="ru-RU"/>
        </w:rPr>
        <w:t xml:space="preserve"> </w:t>
      </w:r>
      <w:r w:rsidRPr="00CA4934">
        <w:rPr>
          <w:rFonts w:ascii="Times New Roman" w:hAnsi="Times New Roman"/>
          <w:sz w:val="28"/>
          <w:szCs w:val="28"/>
          <w:lang w:val="x-none"/>
        </w:rPr>
        <w:t>Транспорт.</w:t>
      </w:r>
    </w:p>
    <w:p w14:paraId="2FE36A2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редства массовой информации (телевидение, радио, пресса, </w:t>
      </w:r>
      <w:r w:rsidR="004C5B66" w:rsidRPr="00CA4934">
        <w:rPr>
          <w:rFonts w:ascii="Times New Roman" w:hAnsi="Times New Roman"/>
          <w:sz w:val="28"/>
          <w:szCs w:val="28"/>
          <w:lang w:val="x-none"/>
        </w:rPr>
        <w:t>Интернет</w:t>
      </w:r>
      <w:r w:rsidRPr="00CA4934">
        <w:rPr>
          <w:rFonts w:ascii="Times New Roman" w:hAnsi="Times New Roman"/>
          <w:sz w:val="28"/>
          <w:szCs w:val="28"/>
          <w:lang w:val="x-none"/>
        </w:rPr>
        <w:t xml:space="preserve">). Родная страна и страна (страны) изучаемого языка. Их географическое положение, </w:t>
      </w:r>
      <w:r w:rsidRPr="00CA4934">
        <w:rPr>
          <w:rFonts w:ascii="Times New Roman" w:hAnsi="Times New Roman"/>
          <w:sz w:val="28"/>
          <w:szCs w:val="28"/>
          <w:lang w:val="x-none"/>
        </w:rPr>
        <w:lastRenderedPageBreak/>
        <w:t>столицы, население, официальные языки, достопримечательности, культурные особенности (национальные праздники, традиции, обычаи).</w:t>
      </w:r>
    </w:p>
    <w:p w14:paraId="426C4B7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дающиеся люди родной страны и страны (стран) изучаемого языка: учёные, писатели, поэты, художники, музыканты, спортсмены.</w:t>
      </w:r>
    </w:p>
    <w:p w14:paraId="4F97B9EB" w14:textId="21C029D5"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0AC4543A" w14:textId="641181FB"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коммуникативных умений диалогической речи, а именно умений вести разные виды диалогов (диалог этикетного характер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иалог-побуждение к действию, диалог-расспрос, комбинированный диалог, включающий различные виды диалогов):</w:t>
      </w:r>
    </w:p>
    <w:p w14:paraId="28DFDF1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2F7EE4D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321D609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C0EACCA"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Данные</w:t>
      </w:r>
      <w:r w:rsidRPr="00CA4934">
        <w:rPr>
          <w:rFonts w:ascii="Times New Roman" w:hAnsi="Times New Roman"/>
          <w:sz w:val="28"/>
          <w:szCs w:val="28"/>
          <w:lang w:val="x-none"/>
        </w:rPr>
        <w:t xml:space="preserve"> умения диа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14:paraId="4A077C8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диалога – до 7 реплик со стороны каждого собеседника.</w:t>
      </w:r>
    </w:p>
    <w:p w14:paraId="1C402068" w14:textId="0EB45D78"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монологической речи:</w:t>
      </w:r>
    </w:p>
    <w:p w14:paraId="6327EA7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ние устных связных монологических высказываний с использованием основных коммуникативных типов речи:</w:t>
      </w:r>
    </w:p>
    <w:p w14:paraId="0D5A589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писание (предмета, местности, внешности и одежды человек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характеристика (черты характера реального человека или литературного персонажа);</w:t>
      </w:r>
    </w:p>
    <w:p w14:paraId="5E0509F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ние (сообщение);</w:t>
      </w:r>
    </w:p>
    <w:p w14:paraId="025B5D2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ражение и аргументирование своего мнения по отношению</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к услышанному (прочитанному);</w:t>
      </w:r>
    </w:p>
    <w:p w14:paraId="0610C17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зложение (пересказ) основного содержания, прочитанного (прослушанного) текста;</w:t>
      </w:r>
    </w:p>
    <w:p w14:paraId="4BDB8D9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ставление рассказа по картинкам;</w:t>
      </w:r>
    </w:p>
    <w:p w14:paraId="40D4892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изложение результатов выполненной проектной работы. </w:t>
      </w:r>
    </w:p>
    <w:p w14:paraId="349E98E0" w14:textId="77777777" w:rsidR="00EE74B1"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анные умения моно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вопрос</w:t>
      </w:r>
      <w:r w:rsidRPr="00CA4934">
        <w:rPr>
          <w:rFonts w:ascii="Times New Roman" w:hAnsi="Times New Roman"/>
          <w:sz w:val="28"/>
          <w:szCs w:val="28"/>
          <w:lang w:val="ru-RU"/>
        </w:rPr>
        <w:t>ов</w:t>
      </w:r>
      <w:r w:rsidRPr="00CA4934">
        <w:rPr>
          <w:rFonts w:ascii="Times New Roman" w:hAnsi="Times New Roman"/>
          <w:sz w:val="28"/>
          <w:szCs w:val="28"/>
          <w:lang w:val="x-none"/>
        </w:rPr>
        <w:t>,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план</w:t>
      </w:r>
      <w:r w:rsidRPr="00CA4934">
        <w:rPr>
          <w:rFonts w:ascii="Times New Roman" w:hAnsi="Times New Roman"/>
          <w:sz w:val="28"/>
          <w:szCs w:val="28"/>
          <w:lang w:val="ru-RU"/>
        </w:rPr>
        <w:t>ов</w:t>
      </w:r>
      <w:r w:rsidRPr="00CA4934">
        <w:rPr>
          <w:rFonts w:ascii="Times New Roman" w:hAnsi="Times New Roman"/>
          <w:sz w:val="28"/>
          <w:szCs w:val="28"/>
          <w:lang w:val="x-none"/>
        </w:rPr>
        <w:t xml:space="preserve">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й</w:t>
      </w:r>
      <w:r w:rsidRPr="00CA4934">
        <w:rPr>
          <w:rFonts w:ascii="Times New Roman" w:hAnsi="Times New Roman"/>
          <w:sz w:val="28"/>
          <w:szCs w:val="28"/>
          <w:lang w:val="x-none"/>
        </w:rPr>
        <w:t>, таблиц</w:t>
      </w:r>
      <w:r w:rsidR="00EE74B1" w:rsidRPr="00CA4934">
        <w:rPr>
          <w:rFonts w:ascii="Times New Roman" w:hAnsi="Times New Roman"/>
          <w:sz w:val="28"/>
          <w:szCs w:val="28"/>
          <w:lang w:val="x-none"/>
        </w:rPr>
        <w:t>.</w:t>
      </w:r>
    </w:p>
    <w:p w14:paraId="435B9EF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монологического высказывания – 9–10 фраз.</w:t>
      </w:r>
    </w:p>
    <w:p w14:paraId="2CED6E06" w14:textId="38726B8F"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2BA2BA4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При непосредственном общении: понимание на слух речи учител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1CD1881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2D5FBB92"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основного содержания текста предполагает умение определять основную тему (идею) и главные факты (событ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воспринимаемом на слух тексте, отделять главную информацию</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от второстепенной, прогнозировать содержание текста по началу </w:t>
      </w:r>
      <w:r w:rsidRPr="00CA4934">
        <w:rPr>
          <w:rFonts w:ascii="Times New Roman" w:hAnsi="Times New Roman"/>
          <w:sz w:val="28"/>
          <w:szCs w:val="28"/>
          <w:lang w:val="ru-RU"/>
        </w:rPr>
        <w:t>аудирования</w:t>
      </w:r>
      <w:r w:rsidRPr="00CA4934">
        <w:rPr>
          <w:rFonts w:ascii="Times New Roman" w:hAnsi="Times New Roman"/>
          <w:sz w:val="28"/>
          <w:szCs w:val="28"/>
          <w:lang w:val="x-none"/>
        </w:rPr>
        <w:t>, игнорировать незнакомые слова, не существенные для понимания основного содержания.</w:t>
      </w:r>
    </w:p>
    <w:p w14:paraId="4CAB8D4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нужной (интересующей, запрашиваемой) информации предполагает умение выделять нужную (интересующую, запрашиваемую</w:t>
      </w:r>
      <w:r w:rsidRPr="00CA4934">
        <w:rPr>
          <w:rFonts w:ascii="Times New Roman" w:hAnsi="Times New Roman"/>
          <w:sz w:val="28"/>
          <w:szCs w:val="28"/>
          <w:lang w:val="ru-RU"/>
        </w:rPr>
        <w:t>)</w:t>
      </w:r>
      <w:r w:rsidRPr="00CA4934">
        <w:rPr>
          <w:rFonts w:ascii="Times New Roman" w:hAnsi="Times New Roman"/>
          <w:sz w:val="28"/>
          <w:szCs w:val="28"/>
          <w:lang w:val="x-none"/>
        </w:rPr>
        <w:t xml:space="preserve"> информацию, представленную в эксплицитной (явной) форм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воспринимаемом на слух тексте.</w:t>
      </w:r>
    </w:p>
    <w:p w14:paraId="6C56DFC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аудирования: диалог (беседа), высказывания собеседник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итуациях повседневного общения, рассказ, сообщение информационного характера.</w:t>
      </w:r>
    </w:p>
    <w:p w14:paraId="5BD5094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ремя звучания текста (текстов) для аудирования – до 2 минут.</w:t>
      </w:r>
    </w:p>
    <w:p w14:paraId="16D2A79E" w14:textId="189511D0"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2A75074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я читать про себя и понимать несложные аутентичные тексты разных жанров и стилей, содержащие отдельные неизученные языковые явл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различной глубиной проникновения в их содержание в зависимост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т поставленной коммуникативной задачи: с пониманием основного содерж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пониманием нужной (интересующей, запрашиваемой) информации, с полным пониманием содержания.</w:t>
      </w:r>
    </w:p>
    <w:p w14:paraId="66A609E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0AD8046C"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1C2E5A9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несплошных текстов (таблиц, диаграмм, схем) и понимание представленной в них информации.</w:t>
      </w:r>
    </w:p>
    <w:p w14:paraId="3956CF1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на основе его информационной переработки (смыслового и структурного анализа отдельных частей текста, выборочного перевода), устанавливать</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причинно-</w:t>
      </w:r>
      <w:r w:rsidRPr="00CA4934">
        <w:rPr>
          <w:rFonts w:ascii="Times New Roman" w:hAnsi="Times New Roman"/>
          <w:sz w:val="28"/>
          <w:szCs w:val="28"/>
          <w:lang w:val="x-none"/>
        </w:rPr>
        <w:lastRenderedPageBreak/>
        <w:t>следственную взаимосвязь изложенных в тексте фактов и событий, восстанавливать текст из разрозненных абзацев.</w:t>
      </w:r>
    </w:p>
    <w:p w14:paraId="5252821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интервью, диалог (беседа), рассказ, отрывок</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425567B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текстов) для чтения – 350–500 слов.</w:t>
      </w:r>
    </w:p>
    <w:p w14:paraId="61781278" w14:textId="29D90944"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56697AA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 письменной речи:</w:t>
      </w:r>
    </w:p>
    <w:p w14:paraId="2792680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ставление плана (тезисов) устного или письменного сообщения;</w:t>
      </w:r>
    </w:p>
    <w:p w14:paraId="36AE945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аполнение анкет и формуляров: сообщение о себе основных сведени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оответствии с нормами, принятыми в стране (странах) изучаемого языка;</w:t>
      </w:r>
    </w:p>
    <w:p w14:paraId="627D8A5F"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писание электронного сообщения личного характера</w:t>
      </w:r>
      <w:r w:rsidRPr="00CA4934">
        <w:rPr>
          <w:rFonts w:ascii="Times New Roman" w:hAnsi="Times New Roman"/>
          <w:sz w:val="28"/>
          <w:szCs w:val="28"/>
          <w:lang w:val="ru-RU"/>
        </w:rPr>
        <w:t xml:space="preserve"> </w:t>
      </w:r>
      <w:r w:rsidRPr="00CA4934">
        <w:rPr>
          <w:rFonts w:ascii="Times New Roman" w:hAnsi="Times New Roman"/>
          <w:sz w:val="28"/>
          <w:szCs w:val="28"/>
          <w:lang w:val="x-none"/>
        </w:rPr>
        <w:t>в соответств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нормами неофициального общения, принятыми в стране (странах) изучаемого языка. Объём письма – до 110 слов;</w:t>
      </w:r>
    </w:p>
    <w:p w14:paraId="05324445"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здание небольшого письменного высказывания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таблиц</w:t>
      </w:r>
      <w:r w:rsidRPr="00CA4934">
        <w:rPr>
          <w:rFonts w:ascii="Times New Roman" w:hAnsi="Times New Roman"/>
          <w:sz w:val="28"/>
          <w:szCs w:val="28"/>
          <w:lang w:val="ru-RU"/>
        </w:rPr>
        <w:t>ы</w:t>
      </w:r>
      <w:r w:rsidRPr="00CA4934">
        <w:rPr>
          <w:rFonts w:ascii="Times New Roman" w:hAnsi="Times New Roman"/>
          <w:sz w:val="28"/>
          <w:szCs w:val="28"/>
          <w:lang w:val="x-none"/>
        </w:rPr>
        <w:t xml:space="preserve"> и (или) прочит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прослуш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текст</w:t>
      </w:r>
      <w:r w:rsidRPr="00CA4934">
        <w:rPr>
          <w:rFonts w:ascii="Times New Roman" w:hAnsi="Times New Roman"/>
          <w:sz w:val="28"/>
          <w:szCs w:val="28"/>
          <w:lang w:val="ru-RU"/>
        </w:rPr>
        <w:t>а</w:t>
      </w:r>
      <w:r w:rsidRPr="00CA4934">
        <w:rPr>
          <w:rFonts w:ascii="Times New Roman" w:hAnsi="Times New Roman"/>
          <w:sz w:val="28"/>
          <w:szCs w:val="28"/>
          <w:lang w:val="x-none"/>
        </w:rPr>
        <w:t>. Объём письменного высказывания – до 110 слов.</w:t>
      </w:r>
    </w:p>
    <w:p w14:paraId="7471B1CD" w14:textId="06455218"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Языковые знания и умения</w:t>
      </w:r>
      <w:r w:rsidRPr="00CA4934">
        <w:rPr>
          <w:rFonts w:ascii="Times New Roman" w:hAnsi="Times New Roman"/>
          <w:sz w:val="28"/>
          <w:szCs w:val="28"/>
          <w:lang w:val="ru-RU"/>
        </w:rPr>
        <w:t>.</w:t>
      </w:r>
    </w:p>
    <w:p w14:paraId="48BF0227" w14:textId="2C6B14C6"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62C27599" w14:textId="77777777" w:rsidR="00EE74B1"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зличение на слух, без фонематических </w:t>
      </w:r>
      <w:r w:rsidR="00EE74B1" w:rsidRPr="00CA4934">
        <w:rPr>
          <w:rFonts w:ascii="Times New Roman" w:hAnsi="Times New Roman"/>
          <w:sz w:val="28"/>
          <w:szCs w:val="28"/>
          <w:lang w:val="x-none"/>
        </w:rPr>
        <w:t>ошибок, ведущих</w:t>
      </w:r>
      <w:r w:rsidR="00CA4934" w:rsidRPr="00CA4934">
        <w:rPr>
          <w:rFonts w:ascii="Times New Roman" w:hAnsi="Times New Roman"/>
          <w:sz w:val="28"/>
          <w:szCs w:val="28"/>
          <w:lang w:val="x-none"/>
        </w:rPr>
        <w:t xml:space="preserve"> </w:t>
      </w:r>
      <w:r w:rsidR="00EE74B1" w:rsidRPr="00CA4934">
        <w:rPr>
          <w:rFonts w:ascii="Times New Roman" w:hAnsi="Times New Roman"/>
          <w:sz w:val="28"/>
          <w:szCs w:val="28"/>
          <w:lang w:val="x-none"/>
        </w:rPr>
        <w:t>к сбою в коммуникации, произнесение слов с соблюдением правильного ударения</w:t>
      </w:r>
      <w:r w:rsidR="00CA4934" w:rsidRPr="00CA4934">
        <w:rPr>
          <w:rFonts w:ascii="Times New Roman" w:hAnsi="Times New Roman"/>
          <w:sz w:val="28"/>
          <w:szCs w:val="28"/>
          <w:lang w:val="x-none"/>
        </w:rPr>
        <w:t xml:space="preserve"> </w:t>
      </w:r>
      <w:r w:rsidR="00EE74B1" w:rsidRPr="00CA4934">
        <w:rPr>
          <w:rFonts w:ascii="Times New Roman" w:hAnsi="Times New Roman"/>
          <w:sz w:val="28"/>
          <w:szCs w:val="28"/>
          <w:lang w:val="x-none"/>
        </w:rPr>
        <w:t>и фраз с соблюдением их ритмико-интонационных особенностей,</w:t>
      </w:r>
      <w:r w:rsidR="00CA4934" w:rsidRPr="00CA4934">
        <w:rPr>
          <w:rFonts w:ascii="Times New Roman" w:hAnsi="Times New Roman"/>
          <w:sz w:val="28"/>
          <w:szCs w:val="28"/>
          <w:lang w:val="x-none"/>
        </w:rPr>
        <w:t xml:space="preserve"> </w:t>
      </w:r>
      <w:r w:rsidR="00EE74B1" w:rsidRPr="00CA4934">
        <w:rPr>
          <w:rFonts w:ascii="Times New Roman" w:hAnsi="Times New Roman"/>
          <w:sz w:val="28"/>
          <w:szCs w:val="28"/>
          <w:lang w:val="x-none"/>
        </w:rPr>
        <w:t>в том числе отсутствия фразового ударения на служебных словах, чтение новых слов согласно основным правилам чтения.</w:t>
      </w:r>
    </w:p>
    <w:p w14:paraId="592649D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2CEBC67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вслух: сообщение информационного характера, отрывок</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з статьи научно-популярного характера, рассказ, диалог (беседа).</w:t>
      </w:r>
    </w:p>
    <w:p w14:paraId="6C29019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для чтения вслух – до 110 слов.</w:t>
      </w:r>
    </w:p>
    <w:p w14:paraId="7C2EF98F" w14:textId="2308B04C"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3128DEF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написание изученных слов.</w:t>
      </w:r>
    </w:p>
    <w:p w14:paraId="07FE282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использование знаков препинания: точки, вопросительно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осклицательного знаков в конце предложения, запятой при перечислен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и обращении, при вводных словах, обозначающих порядок мыслей и их связь (например, в английском языке: </w:t>
      </w:r>
      <w:r w:rsidRPr="00CA4934">
        <w:rPr>
          <w:rFonts w:ascii="Times New Roman" w:hAnsi="Times New Roman"/>
          <w:sz w:val="28"/>
          <w:szCs w:val="28"/>
        </w:rPr>
        <w:t>firstly</w:t>
      </w:r>
      <w:r w:rsidRPr="00CA4934">
        <w:rPr>
          <w:rFonts w:ascii="Times New Roman" w:hAnsi="Times New Roman"/>
          <w:sz w:val="28"/>
          <w:szCs w:val="28"/>
          <w:lang w:val="x-none"/>
        </w:rPr>
        <w:t>/</w:t>
      </w:r>
      <w:proofErr w:type="spellStart"/>
      <w:r w:rsidRPr="00CA4934">
        <w:rPr>
          <w:rFonts w:ascii="Times New Roman" w:hAnsi="Times New Roman"/>
          <w:sz w:val="28"/>
          <w:szCs w:val="28"/>
        </w:rPr>
        <w:t>first</w:t>
      </w:r>
      <w:proofErr w:type="spellEnd"/>
      <w:r w:rsidRPr="00CA4934">
        <w:rPr>
          <w:rFonts w:ascii="Times New Roman" w:hAnsi="Times New Roman"/>
          <w:sz w:val="28"/>
          <w:szCs w:val="28"/>
          <w:lang w:val="x-none"/>
        </w:rPr>
        <w:t xml:space="preserve"> </w:t>
      </w:r>
      <w:r w:rsidRPr="00CA4934">
        <w:rPr>
          <w:rFonts w:ascii="Times New Roman" w:hAnsi="Times New Roman"/>
          <w:sz w:val="28"/>
          <w:szCs w:val="28"/>
        </w:rPr>
        <w:t>of</w:t>
      </w:r>
      <w:r w:rsidRPr="00CA4934">
        <w:rPr>
          <w:rFonts w:ascii="Times New Roman" w:hAnsi="Times New Roman"/>
          <w:sz w:val="28"/>
          <w:szCs w:val="28"/>
          <w:lang w:val="x-none"/>
        </w:rPr>
        <w:t xml:space="preserve"> </w:t>
      </w:r>
      <w:r w:rsidRPr="00CA4934">
        <w:rPr>
          <w:rFonts w:ascii="Times New Roman" w:hAnsi="Times New Roman"/>
          <w:sz w:val="28"/>
          <w:szCs w:val="28"/>
        </w:rPr>
        <w:t>all</w:t>
      </w:r>
      <w:r w:rsidRPr="00CA4934">
        <w:rPr>
          <w:rFonts w:ascii="Times New Roman" w:hAnsi="Times New Roman"/>
          <w:sz w:val="28"/>
          <w:szCs w:val="28"/>
          <w:lang w:val="x-none"/>
        </w:rPr>
        <w:t xml:space="preserve">, </w:t>
      </w:r>
      <w:r w:rsidRPr="00CA4934">
        <w:rPr>
          <w:rFonts w:ascii="Times New Roman" w:hAnsi="Times New Roman"/>
          <w:sz w:val="28"/>
          <w:szCs w:val="28"/>
        </w:rPr>
        <w:t>secondly</w:t>
      </w:r>
      <w:r w:rsidRPr="00CA4934">
        <w:rPr>
          <w:rFonts w:ascii="Times New Roman" w:hAnsi="Times New Roman"/>
          <w:sz w:val="28"/>
          <w:szCs w:val="28"/>
          <w:lang w:val="x-none"/>
        </w:rPr>
        <w:t xml:space="preserve">, </w:t>
      </w:r>
      <w:r w:rsidRPr="00CA4934">
        <w:rPr>
          <w:rFonts w:ascii="Times New Roman" w:hAnsi="Times New Roman"/>
          <w:sz w:val="28"/>
          <w:szCs w:val="28"/>
        </w:rPr>
        <w:t>finally</w:t>
      </w:r>
      <w:r w:rsidRPr="00CA4934">
        <w:rPr>
          <w:rFonts w:ascii="Times New Roman" w:hAnsi="Times New Roman"/>
          <w:sz w:val="28"/>
          <w:szCs w:val="28"/>
          <w:lang w:val="x-none"/>
        </w:rPr>
        <w:t xml:space="preserve">; </w:t>
      </w:r>
      <w:r w:rsidRPr="00CA4934">
        <w:rPr>
          <w:rFonts w:ascii="Times New Roman" w:hAnsi="Times New Roman"/>
          <w:sz w:val="28"/>
          <w:szCs w:val="28"/>
        </w:rPr>
        <w:t>on</w:t>
      </w:r>
      <w:r w:rsidRPr="00CA4934">
        <w:rPr>
          <w:rFonts w:ascii="Times New Roman" w:hAnsi="Times New Roman"/>
          <w:sz w:val="28"/>
          <w:szCs w:val="28"/>
          <w:lang w:val="x-none"/>
        </w:rPr>
        <w:t xml:space="preserve"> </w:t>
      </w:r>
      <w:r w:rsidRPr="00CA4934">
        <w:rPr>
          <w:rFonts w:ascii="Times New Roman" w:hAnsi="Times New Roman"/>
          <w:sz w:val="28"/>
          <w:szCs w:val="28"/>
        </w:rPr>
        <w:t>the</w:t>
      </w:r>
      <w:r w:rsidRPr="00CA4934">
        <w:rPr>
          <w:rFonts w:ascii="Times New Roman" w:hAnsi="Times New Roman"/>
          <w:sz w:val="28"/>
          <w:szCs w:val="28"/>
          <w:lang w:val="x-none"/>
        </w:rPr>
        <w:t xml:space="preserve"> </w:t>
      </w:r>
      <w:r w:rsidRPr="00CA4934">
        <w:rPr>
          <w:rFonts w:ascii="Times New Roman" w:hAnsi="Times New Roman"/>
          <w:sz w:val="28"/>
          <w:szCs w:val="28"/>
        </w:rPr>
        <w:t>one</w:t>
      </w:r>
      <w:r w:rsidRPr="00CA4934">
        <w:rPr>
          <w:rFonts w:ascii="Times New Roman" w:hAnsi="Times New Roman"/>
          <w:sz w:val="28"/>
          <w:szCs w:val="28"/>
          <w:lang w:val="x-none"/>
        </w:rPr>
        <w:t xml:space="preserve"> </w:t>
      </w:r>
      <w:r w:rsidRPr="00CA4934">
        <w:rPr>
          <w:rFonts w:ascii="Times New Roman" w:hAnsi="Times New Roman"/>
          <w:sz w:val="28"/>
          <w:szCs w:val="28"/>
        </w:rPr>
        <w:t>hand</w:t>
      </w:r>
      <w:r w:rsidRPr="00CA4934">
        <w:rPr>
          <w:rFonts w:ascii="Times New Roman" w:hAnsi="Times New Roman"/>
          <w:sz w:val="28"/>
          <w:szCs w:val="28"/>
          <w:lang w:val="x-none"/>
        </w:rPr>
        <w:t>,</w:t>
      </w:r>
      <w:r w:rsidR="00CA4934" w:rsidRPr="00CA4934">
        <w:rPr>
          <w:rFonts w:ascii="Times New Roman" w:hAnsi="Times New Roman"/>
          <w:sz w:val="28"/>
          <w:szCs w:val="28"/>
          <w:lang w:val="x-none"/>
        </w:rPr>
        <w:t xml:space="preserve"> </w:t>
      </w:r>
      <w:r w:rsidRPr="00CA4934">
        <w:rPr>
          <w:rFonts w:ascii="Times New Roman" w:hAnsi="Times New Roman"/>
          <w:sz w:val="28"/>
          <w:szCs w:val="28"/>
        </w:rPr>
        <w:t>on</w:t>
      </w:r>
      <w:r w:rsidRPr="00CA4934">
        <w:rPr>
          <w:rFonts w:ascii="Times New Roman" w:hAnsi="Times New Roman"/>
          <w:sz w:val="28"/>
          <w:szCs w:val="28"/>
          <w:lang w:val="x-none"/>
        </w:rPr>
        <w:t xml:space="preserve"> </w:t>
      </w:r>
      <w:r w:rsidRPr="00CA4934">
        <w:rPr>
          <w:rFonts w:ascii="Times New Roman" w:hAnsi="Times New Roman"/>
          <w:sz w:val="28"/>
          <w:szCs w:val="28"/>
        </w:rPr>
        <w:t>the</w:t>
      </w:r>
      <w:r w:rsidRPr="00CA4934">
        <w:rPr>
          <w:rFonts w:ascii="Times New Roman" w:hAnsi="Times New Roman"/>
          <w:sz w:val="28"/>
          <w:szCs w:val="28"/>
          <w:lang w:val="x-none"/>
        </w:rPr>
        <w:t xml:space="preserve"> </w:t>
      </w:r>
      <w:r w:rsidRPr="00CA4934">
        <w:rPr>
          <w:rFonts w:ascii="Times New Roman" w:hAnsi="Times New Roman"/>
          <w:sz w:val="28"/>
          <w:szCs w:val="28"/>
        </w:rPr>
        <w:t>other</w:t>
      </w:r>
      <w:r w:rsidRPr="00CA4934">
        <w:rPr>
          <w:rFonts w:ascii="Times New Roman" w:hAnsi="Times New Roman"/>
          <w:sz w:val="28"/>
          <w:szCs w:val="28"/>
          <w:lang w:val="x-none"/>
        </w:rPr>
        <w:t xml:space="preserve"> </w:t>
      </w:r>
      <w:r w:rsidRPr="00CA4934">
        <w:rPr>
          <w:rFonts w:ascii="Times New Roman" w:hAnsi="Times New Roman"/>
          <w:sz w:val="28"/>
          <w:szCs w:val="28"/>
        </w:rPr>
        <w:t>hand</w:t>
      </w:r>
      <w:r w:rsidRPr="00CA4934">
        <w:rPr>
          <w:rFonts w:ascii="Times New Roman" w:hAnsi="Times New Roman"/>
          <w:sz w:val="28"/>
          <w:szCs w:val="28"/>
          <w:lang w:val="x-none"/>
        </w:rPr>
        <w:t>), апострофа.</w:t>
      </w:r>
    </w:p>
    <w:p w14:paraId="3C57677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002A01E7" w14:textId="1F600836"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6697A613"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спознавание и употребление в устной и письменной речи лексических единиц (слов, словосочетаний, речевых клише), обслуживающих ситуации общения в рамках </w:t>
      </w:r>
      <w:r w:rsidRPr="00CA4934">
        <w:rPr>
          <w:rFonts w:ascii="Times New Roman" w:hAnsi="Times New Roman"/>
          <w:sz w:val="28"/>
          <w:szCs w:val="28"/>
          <w:lang w:val="x-none"/>
        </w:rPr>
        <w:lastRenderedPageBreak/>
        <w:t>тематического содержания речи, с соблюдением существующе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английском языке нормы лексической сочетаемости.</w:t>
      </w:r>
    </w:p>
    <w:p w14:paraId="62CB18B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 1050 лексических единиц для продуктивного использования (включая лексические единицы, изученные ранее) и 1250 лексических единиц</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ля рецептивного усвоения (включая 1050 лексических единиц продуктивного минимума).</w:t>
      </w:r>
    </w:p>
    <w:p w14:paraId="24802FB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новные способы словообразования:</w:t>
      </w:r>
    </w:p>
    <w:p w14:paraId="64B2AC3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ффиксация:</w:t>
      </w:r>
    </w:p>
    <w:p w14:paraId="35865B3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имен существительных при помощи суффиксов:</w:t>
      </w:r>
      <w:r w:rsidRPr="00CA4934">
        <w:rPr>
          <w:rFonts w:ascii="Times New Roman" w:hAnsi="Times New Roman"/>
          <w:sz w:val="28"/>
          <w:szCs w:val="28"/>
        </w:rPr>
        <w:t xml:space="preserve"> -</w:t>
      </w:r>
      <w:proofErr w:type="spellStart"/>
      <w:r w:rsidRPr="00CA4934">
        <w:rPr>
          <w:rFonts w:ascii="Times New Roman" w:hAnsi="Times New Roman"/>
          <w:sz w:val="28"/>
          <w:szCs w:val="28"/>
        </w:rPr>
        <w:t>ance</w:t>
      </w:r>
      <w:proofErr w:type="spellEnd"/>
      <w:r w:rsidRPr="00CA4934">
        <w:rPr>
          <w:rFonts w:ascii="Times New Roman" w:hAnsi="Times New Roman"/>
          <w:sz w:val="28"/>
          <w:szCs w:val="28"/>
        </w:rPr>
        <w:t>/-</w:t>
      </w:r>
      <w:proofErr w:type="spellStart"/>
      <w:r w:rsidRPr="00CA4934">
        <w:rPr>
          <w:rFonts w:ascii="Times New Roman" w:hAnsi="Times New Roman"/>
          <w:sz w:val="28"/>
          <w:szCs w:val="28"/>
        </w:rPr>
        <w:t>ence</w:t>
      </w:r>
      <w:proofErr w:type="spellEnd"/>
      <w:r w:rsidRPr="00CA4934">
        <w:rPr>
          <w:rFonts w:ascii="Times New Roman" w:hAnsi="Times New Roman"/>
          <w:sz w:val="28"/>
          <w:szCs w:val="28"/>
        </w:rPr>
        <w:t xml:space="preserve"> (performance/residence), -</w:t>
      </w:r>
      <w:proofErr w:type="spellStart"/>
      <w:r w:rsidRPr="00CA4934">
        <w:rPr>
          <w:rFonts w:ascii="Times New Roman" w:hAnsi="Times New Roman"/>
          <w:sz w:val="28"/>
          <w:szCs w:val="28"/>
        </w:rPr>
        <w:t>ity</w:t>
      </w:r>
      <w:proofErr w:type="spellEnd"/>
      <w:r w:rsidRPr="00CA4934">
        <w:rPr>
          <w:rFonts w:ascii="Times New Roman" w:hAnsi="Times New Roman"/>
          <w:sz w:val="28"/>
          <w:szCs w:val="28"/>
        </w:rPr>
        <w:t xml:space="preserve"> (activity); -ship (friendship);</w:t>
      </w:r>
    </w:p>
    <w:p w14:paraId="7E65B8D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бразование имен прилагательных при помощи префикса </w:t>
      </w:r>
      <w:proofErr w:type="spellStart"/>
      <w:r w:rsidRPr="00CA4934">
        <w:rPr>
          <w:rFonts w:ascii="Times New Roman" w:hAnsi="Times New Roman"/>
          <w:sz w:val="28"/>
          <w:szCs w:val="28"/>
          <w:lang w:val="x-none"/>
        </w:rPr>
        <w:t>inter</w:t>
      </w:r>
      <w:proofErr w:type="spellEnd"/>
      <w:r w:rsidRPr="00CA4934">
        <w:rPr>
          <w:rFonts w:ascii="Times New Roman" w:hAnsi="Times New Roman"/>
          <w:sz w:val="28"/>
          <w:szCs w:val="28"/>
          <w:lang w:val="ru-RU"/>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international</w:t>
      </w:r>
      <w:proofErr w:type="spellEnd"/>
      <w:r w:rsidRPr="00CA4934">
        <w:rPr>
          <w:rFonts w:ascii="Times New Roman" w:hAnsi="Times New Roman"/>
          <w:sz w:val="28"/>
          <w:szCs w:val="28"/>
          <w:lang w:val="x-none"/>
        </w:rPr>
        <w:t>);</w:t>
      </w:r>
    </w:p>
    <w:p w14:paraId="1F7055D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имен прилагательных при помощи -</w:t>
      </w:r>
      <w:proofErr w:type="spellStart"/>
      <w:r w:rsidRPr="00CA4934">
        <w:rPr>
          <w:rFonts w:ascii="Times New Roman" w:hAnsi="Times New Roman"/>
          <w:sz w:val="28"/>
          <w:szCs w:val="28"/>
          <w:lang w:val="x-none"/>
        </w:rPr>
        <w:t>ed</w:t>
      </w:r>
      <w:proofErr w:type="spellEnd"/>
      <w:r w:rsidRPr="00CA4934">
        <w:rPr>
          <w:rFonts w:ascii="Times New Roman" w:hAnsi="Times New Roman"/>
          <w:sz w:val="28"/>
          <w:szCs w:val="28"/>
          <w:lang w:val="x-none"/>
        </w:rPr>
        <w:t xml:space="preserve"> и -</w:t>
      </w:r>
      <w:proofErr w:type="spellStart"/>
      <w:r w:rsidRPr="00CA4934">
        <w:rPr>
          <w:rFonts w:ascii="Times New Roman" w:hAnsi="Times New Roman"/>
          <w:sz w:val="28"/>
          <w:szCs w:val="28"/>
          <w:lang w:val="x-none"/>
        </w:rPr>
        <w:t>ing</w:t>
      </w:r>
      <w:proofErr w:type="spellEnd"/>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interested</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interesting</w:t>
      </w:r>
      <w:proofErr w:type="spellEnd"/>
      <w:r w:rsidRPr="00CA4934">
        <w:rPr>
          <w:rFonts w:ascii="Times New Roman" w:hAnsi="Times New Roman"/>
          <w:sz w:val="28"/>
          <w:szCs w:val="28"/>
          <w:lang w:val="x-none"/>
        </w:rPr>
        <w:t>);</w:t>
      </w:r>
    </w:p>
    <w:p w14:paraId="3398DA6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версия:</w:t>
      </w:r>
    </w:p>
    <w:p w14:paraId="09FFE3C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имени существительного от неопределённой формы глагол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walk</w:t>
      </w:r>
      <w:proofErr w:type="spellEnd"/>
      <w:r w:rsidRPr="00CA4934">
        <w:rPr>
          <w:rFonts w:ascii="Times New Roman" w:hAnsi="Times New Roman"/>
          <w:sz w:val="28"/>
          <w:szCs w:val="28"/>
          <w:lang w:val="x-none"/>
        </w:rPr>
        <w:t xml:space="preserve"> – a </w:t>
      </w:r>
      <w:proofErr w:type="spellStart"/>
      <w:r w:rsidRPr="00CA4934">
        <w:rPr>
          <w:rFonts w:ascii="Times New Roman" w:hAnsi="Times New Roman"/>
          <w:sz w:val="28"/>
          <w:szCs w:val="28"/>
          <w:lang w:val="x-none"/>
        </w:rPr>
        <w:t>walk</w:t>
      </w:r>
      <w:proofErr w:type="spellEnd"/>
      <w:r w:rsidRPr="00CA4934">
        <w:rPr>
          <w:rFonts w:ascii="Times New Roman" w:hAnsi="Times New Roman"/>
          <w:sz w:val="28"/>
          <w:szCs w:val="28"/>
          <w:lang w:val="x-none"/>
        </w:rPr>
        <w:t>);</w:t>
      </w:r>
    </w:p>
    <w:p w14:paraId="38D2503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бразование глагола от имени существительного (a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w:t>
      </w:r>
    </w:p>
    <w:p w14:paraId="775D132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имени существительного от прилагательного (</w:t>
      </w:r>
      <w:proofErr w:type="spellStart"/>
      <w:r w:rsidRPr="00CA4934">
        <w:rPr>
          <w:rFonts w:ascii="Times New Roman" w:hAnsi="Times New Roman"/>
          <w:sz w:val="28"/>
          <w:szCs w:val="28"/>
          <w:lang w:val="x-none"/>
        </w:rPr>
        <w:t>rich</w:t>
      </w:r>
      <w:proofErr w:type="spellEnd"/>
      <w:r w:rsidRPr="00CA4934">
        <w:rPr>
          <w:rFonts w:ascii="Times New Roman" w:hAnsi="Times New Roman"/>
          <w:sz w:val="28"/>
          <w:szCs w:val="28"/>
          <w:lang w:val="x-none"/>
        </w:rPr>
        <w:t xml:space="preserve"> – the </w:t>
      </w:r>
      <w:proofErr w:type="spellStart"/>
      <w:r w:rsidRPr="00CA4934">
        <w:rPr>
          <w:rFonts w:ascii="Times New Roman" w:hAnsi="Times New Roman"/>
          <w:sz w:val="28"/>
          <w:szCs w:val="28"/>
          <w:lang w:val="x-none"/>
        </w:rPr>
        <w:t>rich</w:t>
      </w:r>
      <w:proofErr w:type="spellEnd"/>
      <w:r w:rsidRPr="00CA4934">
        <w:rPr>
          <w:rFonts w:ascii="Times New Roman" w:hAnsi="Times New Roman"/>
          <w:sz w:val="28"/>
          <w:szCs w:val="28"/>
          <w:lang w:val="x-none"/>
        </w:rPr>
        <w:t>);</w:t>
      </w:r>
    </w:p>
    <w:p w14:paraId="48B53EC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ногозначные лексические единицы. Синонимы. Антонимы. Интернациональные слова. Наиболее частотные фразовые глаголы. Сокращ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аббревиатуры.</w:t>
      </w:r>
    </w:p>
    <w:p w14:paraId="6C35156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ные средства связи в тексте для обеспечения его целостност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firstl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howeve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finall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a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la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etc</w:t>
      </w:r>
      <w:proofErr w:type="spellEnd"/>
      <w:r w:rsidRPr="00CA4934">
        <w:rPr>
          <w:rFonts w:ascii="Times New Roman" w:hAnsi="Times New Roman"/>
          <w:sz w:val="28"/>
          <w:szCs w:val="28"/>
          <w:lang w:val="x-none"/>
        </w:rPr>
        <w:t>.).</w:t>
      </w:r>
    </w:p>
    <w:p w14:paraId="4B82FF76" w14:textId="4227C6B9"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7B8F3332"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3FAC037E" w14:textId="77777777" w:rsidR="00EE74B1" w:rsidRPr="00CA4934" w:rsidRDefault="00EE74B1"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Предложения</w:t>
      </w:r>
      <w:r w:rsidRPr="00CA4934">
        <w:rPr>
          <w:rFonts w:ascii="Times New Roman" w:hAnsi="Times New Roman"/>
          <w:sz w:val="28"/>
          <w:szCs w:val="28"/>
        </w:rPr>
        <w:t xml:space="preserve"> </w:t>
      </w:r>
      <w:r w:rsidRPr="00CA4934">
        <w:rPr>
          <w:rFonts w:ascii="Times New Roman" w:hAnsi="Times New Roman"/>
          <w:sz w:val="28"/>
          <w:szCs w:val="28"/>
          <w:lang w:val="x-none"/>
        </w:rPr>
        <w:t>со</w:t>
      </w:r>
      <w:r w:rsidRPr="00CA4934">
        <w:rPr>
          <w:rFonts w:ascii="Times New Roman" w:hAnsi="Times New Roman"/>
          <w:sz w:val="28"/>
          <w:szCs w:val="28"/>
        </w:rPr>
        <w:t xml:space="preserve"> </w:t>
      </w:r>
      <w:r w:rsidRPr="00CA4934">
        <w:rPr>
          <w:rFonts w:ascii="Times New Roman" w:hAnsi="Times New Roman"/>
          <w:sz w:val="28"/>
          <w:szCs w:val="28"/>
          <w:lang w:val="x-none"/>
        </w:rPr>
        <w:t>сложным</w:t>
      </w:r>
      <w:r w:rsidRPr="00CA4934">
        <w:rPr>
          <w:rFonts w:ascii="Times New Roman" w:hAnsi="Times New Roman"/>
          <w:sz w:val="28"/>
          <w:szCs w:val="28"/>
        </w:rPr>
        <w:t xml:space="preserve"> </w:t>
      </w:r>
      <w:r w:rsidRPr="00CA4934">
        <w:rPr>
          <w:rFonts w:ascii="Times New Roman" w:hAnsi="Times New Roman"/>
          <w:sz w:val="28"/>
          <w:szCs w:val="28"/>
          <w:lang w:val="x-none"/>
        </w:rPr>
        <w:t>дополнением</w:t>
      </w:r>
      <w:r w:rsidRPr="00CA4934">
        <w:rPr>
          <w:rFonts w:ascii="Times New Roman" w:hAnsi="Times New Roman"/>
          <w:sz w:val="28"/>
          <w:szCs w:val="28"/>
        </w:rPr>
        <w:t xml:space="preserve"> (Complex Object)</w:t>
      </w:r>
      <w:r w:rsidR="00CA4934" w:rsidRPr="00CA4934">
        <w:rPr>
          <w:rFonts w:ascii="Times New Roman" w:hAnsi="Times New Roman"/>
          <w:sz w:val="28"/>
          <w:szCs w:val="28"/>
        </w:rPr>
        <w:t xml:space="preserve"> </w:t>
      </w:r>
      <w:r w:rsidRPr="00CA4934">
        <w:rPr>
          <w:rFonts w:ascii="Times New Roman" w:hAnsi="Times New Roman"/>
          <w:sz w:val="28"/>
          <w:szCs w:val="28"/>
        </w:rPr>
        <w:t>(I saw her cross/crossing the road.).</w:t>
      </w:r>
    </w:p>
    <w:p w14:paraId="450EDC3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тельные (утвердительные и отрицательные), вопросительны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побудительные предложения в косвенной речи в настоящем и прошедшем времени.</w:t>
      </w:r>
    </w:p>
    <w:p w14:paraId="6622922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Все типы вопросительных предложений в </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erfec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 Согласование времен в рамках сложного предложения.</w:t>
      </w:r>
    </w:p>
    <w:p w14:paraId="574DC52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гласование подлежащего, выраженного собирательным существительным (</w:t>
      </w:r>
      <w:proofErr w:type="spellStart"/>
      <w:r w:rsidRPr="00CA4934">
        <w:rPr>
          <w:rFonts w:ascii="Times New Roman" w:hAnsi="Times New Roman"/>
          <w:sz w:val="28"/>
          <w:szCs w:val="28"/>
          <w:lang w:val="x-none"/>
        </w:rPr>
        <w:t>famil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olice</w:t>
      </w:r>
      <w:proofErr w:type="spellEnd"/>
      <w:r w:rsidRPr="00CA4934">
        <w:rPr>
          <w:rFonts w:ascii="Times New Roman" w:hAnsi="Times New Roman"/>
          <w:sz w:val="28"/>
          <w:szCs w:val="28"/>
          <w:lang w:val="x-none"/>
        </w:rPr>
        <w:t>) со сказуемым.</w:t>
      </w:r>
    </w:p>
    <w:p w14:paraId="5D911A9F" w14:textId="77777777" w:rsidR="00EE74B1" w:rsidRPr="00CA4934" w:rsidRDefault="00EE74B1"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Конструкции</w:t>
      </w:r>
      <w:r w:rsidRPr="00CA4934">
        <w:rPr>
          <w:rFonts w:ascii="Times New Roman" w:hAnsi="Times New Roman"/>
          <w:sz w:val="28"/>
          <w:szCs w:val="28"/>
        </w:rPr>
        <w:t xml:space="preserve"> </w:t>
      </w:r>
      <w:r w:rsidRPr="00CA4934">
        <w:rPr>
          <w:rFonts w:ascii="Times New Roman" w:hAnsi="Times New Roman"/>
          <w:sz w:val="28"/>
          <w:szCs w:val="28"/>
          <w:lang w:val="x-none"/>
        </w:rPr>
        <w:t>с</w:t>
      </w:r>
      <w:r w:rsidRPr="00CA4934">
        <w:rPr>
          <w:rFonts w:ascii="Times New Roman" w:hAnsi="Times New Roman"/>
          <w:sz w:val="28"/>
          <w:szCs w:val="28"/>
        </w:rPr>
        <w:t xml:space="preserve"> </w:t>
      </w:r>
      <w:r w:rsidRPr="00CA4934">
        <w:rPr>
          <w:rFonts w:ascii="Times New Roman" w:hAnsi="Times New Roman"/>
          <w:sz w:val="28"/>
          <w:szCs w:val="28"/>
          <w:lang w:val="x-none"/>
        </w:rPr>
        <w:t>глаголами</w:t>
      </w:r>
      <w:r w:rsidRPr="00CA4934">
        <w:rPr>
          <w:rFonts w:ascii="Times New Roman" w:hAnsi="Times New Roman"/>
          <w:sz w:val="28"/>
          <w:szCs w:val="28"/>
        </w:rPr>
        <w:t xml:space="preserve"> </w:t>
      </w:r>
      <w:r w:rsidRPr="00CA4934">
        <w:rPr>
          <w:rFonts w:ascii="Times New Roman" w:hAnsi="Times New Roman"/>
          <w:sz w:val="28"/>
          <w:szCs w:val="28"/>
          <w:lang w:val="x-none"/>
        </w:rPr>
        <w:t>на</w:t>
      </w:r>
      <w:r w:rsidRPr="00CA4934">
        <w:rPr>
          <w:rFonts w:ascii="Times New Roman" w:hAnsi="Times New Roman"/>
          <w:sz w:val="28"/>
          <w:szCs w:val="28"/>
        </w:rPr>
        <w:t xml:space="preserve"> -</w:t>
      </w:r>
      <w:proofErr w:type="spellStart"/>
      <w:r w:rsidRPr="00CA4934">
        <w:rPr>
          <w:rFonts w:ascii="Times New Roman" w:hAnsi="Times New Roman"/>
          <w:sz w:val="28"/>
          <w:szCs w:val="28"/>
        </w:rPr>
        <w:t>ing</w:t>
      </w:r>
      <w:proofErr w:type="spellEnd"/>
      <w:r w:rsidRPr="00CA4934">
        <w:rPr>
          <w:rFonts w:ascii="Times New Roman" w:hAnsi="Times New Roman"/>
          <w:sz w:val="28"/>
          <w:szCs w:val="28"/>
        </w:rPr>
        <w:t>: to love/hate doing something.</w:t>
      </w:r>
    </w:p>
    <w:p w14:paraId="22B71B1B" w14:textId="77777777" w:rsidR="00EE74B1" w:rsidRPr="00CA4934" w:rsidRDefault="00EE74B1"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Конструкции</w:t>
      </w:r>
      <w:r w:rsidRPr="00CA4934">
        <w:rPr>
          <w:rFonts w:ascii="Times New Roman" w:hAnsi="Times New Roman"/>
          <w:sz w:val="28"/>
          <w:szCs w:val="28"/>
        </w:rPr>
        <w:t xml:space="preserve">, </w:t>
      </w:r>
      <w:r w:rsidRPr="00CA4934">
        <w:rPr>
          <w:rFonts w:ascii="Times New Roman" w:hAnsi="Times New Roman"/>
          <w:sz w:val="28"/>
          <w:szCs w:val="28"/>
          <w:lang w:val="x-none"/>
        </w:rPr>
        <w:t>содержащие</w:t>
      </w:r>
      <w:r w:rsidRPr="00CA4934">
        <w:rPr>
          <w:rFonts w:ascii="Times New Roman" w:hAnsi="Times New Roman"/>
          <w:sz w:val="28"/>
          <w:szCs w:val="28"/>
        </w:rPr>
        <w:t xml:space="preserve"> </w:t>
      </w:r>
      <w:r w:rsidRPr="00CA4934">
        <w:rPr>
          <w:rFonts w:ascii="Times New Roman" w:hAnsi="Times New Roman"/>
          <w:sz w:val="28"/>
          <w:szCs w:val="28"/>
          <w:lang w:val="x-none"/>
        </w:rPr>
        <w:t>глаголы</w:t>
      </w:r>
      <w:r w:rsidRPr="00CA4934">
        <w:rPr>
          <w:rFonts w:ascii="Times New Roman" w:hAnsi="Times New Roman"/>
          <w:sz w:val="28"/>
          <w:szCs w:val="28"/>
        </w:rPr>
        <w:t>-</w:t>
      </w:r>
      <w:r w:rsidRPr="00CA4934">
        <w:rPr>
          <w:rFonts w:ascii="Times New Roman" w:hAnsi="Times New Roman"/>
          <w:sz w:val="28"/>
          <w:szCs w:val="28"/>
          <w:lang w:val="x-none"/>
        </w:rPr>
        <w:t>связки</w:t>
      </w:r>
      <w:r w:rsidRPr="00CA4934">
        <w:rPr>
          <w:rFonts w:ascii="Times New Roman" w:hAnsi="Times New Roman"/>
          <w:sz w:val="28"/>
          <w:szCs w:val="28"/>
        </w:rPr>
        <w:t xml:space="preserve"> to be/to look/to feel/to seem.</w:t>
      </w:r>
    </w:p>
    <w:p w14:paraId="6597B060" w14:textId="77777777" w:rsidR="00EE74B1" w:rsidRPr="00CA4934" w:rsidRDefault="00EE74B1"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Конструкции</w:t>
      </w:r>
      <w:r w:rsidRPr="00CA4934">
        <w:rPr>
          <w:rFonts w:ascii="Times New Roman" w:hAnsi="Times New Roman"/>
          <w:sz w:val="28"/>
          <w:szCs w:val="28"/>
        </w:rPr>
        <w:t xml:space="preserve"> </w:t>
      </w:r>
      <w:proofErr w:type="spellStart"/>
      <w:r w:rsidRPr="00CA4934">
        <w:rPr>
          <w:rFonts w:ascii="Times New Roman" w:hAnsi="Times New Roman"/>
          <w:sz w:val="28"/>
          <w:szCs w:val="28"/>
        </w:rPr>
        <w:t>be</w:t>
      </w:r>
      <w:proofErr w:type="spellEnd"/>
      <w:r w:rsidRPr="00CA4934">
        <w:rPr>
          <w:rFonts w:ascii="Times New Roman" w:hAnsi="Times New Roman"/>
          <w:sz w:val="28"/>
          <w:szCs w:val="28"/>
        </w:rPr>
        <w:t xml:space="preserve">/get used to + </w:t>
      </w:r>
      <w:r w:rsidRPr="00CA4934">
        <w:rPr>
          <w:rFonts w:ascii="Times New Roman" w:hAnsi="Times New Roman"/>
          <w:sz w:val="28"/>
          <w:szCs w:val="28"/>
          <w:lang w:val="x-none"/>
        </w:rPr>
        <w:t>инфинитив</w:t>
      </w:r>
      <w:r w:rsidRPr="00CA4934">
        <w:rPr>
          <w:rFonts w:ascii="Times New Roman" w:hAnsi="Times New Roman"/>
          <w:sz w:val="28"/>
          <w:szCs w:val="28"/>
        </w:rPr>
        <w:t xml:space="preserve"> </w:t>
      </w:r>
      <w:r w:rsidRPr="00CA4934">
        <w:rPr>
          <w:rFonts w:ascii="Times New Roman" w:hAnsi="Times New Roman"/>
          <w:sz w:val="28"/>
          <w:szCs w:val="28"/>
          <w:lang w:val="x-none"/>
        </w:rPr>
        <w:t>глагола</w:t>
      </w:r>
      <w:r w:rsidRPr="00CA4934">
        <w:rPr>
          <w:rFonts w:ascii="Times New Roman" w:hAnsi="Times New Roman"/>
          <w:sz w:val="28"/>
          <w:szCs w:val="28"/>
        </w:rPr>
        <w:t xml:space="preserve">, be/get used to + </w:t>
      </w:r>
      <w:r w:rsidRPr="00CA4934">
        <w:rPr>
          <w:rFonts w:ascii="Times New Roman" w:hAnsi="Times New Roman"/>
          <w:sz w:val="28"/>
          <w:szCs w:val="28"/>
          <w:lang w:val="x-none"/>
        </w:rPr>
        <w:t>инфинитив</w:t>
      </w:r>
      <w:r w:rsidRPr="00CA4934">
        <w:rPr>
          <w:rFonts w:ascii="Times New Roman" w:hAnsi="Times New Roman"/>
          <w:sz w:val="28"/>
          <w:szCs w:val="28"/>
        </w:rPr>
        <w:t xml:space="preserve"> </w:t>
      </w:r>
      <w:r w:rsidRPr="00CA4934">
        <w:rPr>
          <w:rFonts w:ascii="Times New Roman" w:hAnsi="Times New Roman"/>
          <w:sz w:val="28"/>
          <w:szCs w:val="28"/>
          <w:lang w:val="x-none"/>
        </w:rPr>
        <w:t>глагол</w:t>
      </w:r>
      <w:r w:rsidRPr="00CA4934">
        <w:rPr>
          <w:rFonts w:ascii="Times New Roman" w:hAnsi="Times New Roman"/>
          <w:sz w:val="28"/>
          <w:szCs w:val="28"/>
        </w:rPr>
        <w:t>, be/get used to doing something, be/get used to something.</w:t>
      </w:r>
    </w:p>
    <w:p w14:paraId="07563D5A" w14:textId="77777777" w:rsidR="00EE74B1" w:rsidRPr="00CA4934" w:rsidRDefault="00EE74B1"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Конструкция</w:t>
      </w:r>
      <w:r w:rsidRPr="00CA4934">
        <w:rPr>
          <w:rFonts w:ascii="Times New Roman" w:hAnsi="Times New Roman"/>
          <w:sz w:val="28"/>
          <w:szCs w:val="28"/>
        </w:rPr>
        <w:t xml:space="preserve"> both … and ….</w:t>
      </w:r>
    </w:p>
    <w:p w14:paraId="127C5D72" w14:textId="77777777" w:rsidR="00EE74B1" w:rsidRPr="00CA4934" w:rsidRDefault="00EE74B1"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Конструкции</w:t>
      </w:r>
      <w:r w:rsidRPr="00CA4934">
        <w:rPr>
          <w:rFonts w:ascii="Times New Roman" w:hAnsi="Times New Roman"/>
          <w:sz w:val="28"/>
          <w:szCs w:val="28"/>
        </w:rPr>
        <w:t xml:space="preserve"> c </w:t>
      </w:r>
      <w:r w:rsidRPr="00CA4934">
        <w:rPr>
          <w:rFonts w:ascii="Times New Roman" w:hAnsi="Times New Roman"/>
          <w:sz w:val="28"/>
          <w:szCs w:val="28"/>
          <w:lang w:val="x-none"/>
        </w:rPr>
        <w:t>глаголами</w:t>
      </w:r>
      <w:r w:rsidRPr="00CA4934">
        <w:rPr>
          <w:rFonts w:ascii="Times New Roman" w:hAnsi="Times New Roman"/>
          <w:sz w:val="28"/>
          <w:szCs w:val="28"/>
        </w:rPr>
        <w:t xml:space="preserve"> to stop, to remember, to forget (</w:t>
      </w:r>
      <w:r w:rsidRPr="00CA4934">
        <w:rPr>
          <w:rFonts w:ascii="Times New Roman" w:hAnsi="Times New Roman"/>
          <w:sz w:val="28"/>
          <w:szCs w:val="28"/>
          <w:lang w:val="x-none"/>
        </w:rPr>
        <w:t>разница</w:t>
      </w:r>
      <w:r w:rsidRPr="00CA4934">
        <w:rPr>
          <w:rFonts w:ascii="Times New Roman" w:hAnsi="Times New Roman"/>
          <w:sz w:val="28"/>
          <w:szCs w:val="28"/>
        </w:rPr>
        <w:t xml:space="preserve"> </w:t>
      </w:r>
      <w:r w:rsidRPr="00CA4934">
        <w:rPr>
          <w:rFonts w:ascii="Times New Roman" w:hAnsi="Times New Roman"/>
          <w:sz w:val="28"/>
          <w:szCs w:val="28"/>
          <w:lang w:val="x-none"/>
        </w:rPr>
        <w:t>в</w:t>
      </w:r>
      <w:r w:rsidRPr="00CA4934">
        <w:rPr>
          <w:rFonts w:ascii="Times New Roman" w:hAnsi="Times New Roman"/>
          <w:sz w:val="28"/>
          <w:szCs w:val="28"/>
        </w:rPr>
        <w:t xml:space="preserve"> </w:t>
      </w:r>
      <w:r w:rsidRPr="00CA4934">
        <w:rPr>
          <w:rFonts w:ascii="Times New Roman" w:hAnsi="Times New Roman"/>
          <w:sz w:val="28"/>
          <w:szCs w:val="28"/>
          <w:lang w:val="x-none"/>
        </w:rPr>
        <w:t>значении</w:t>
      </w:r>
      <w:r w:rsidR="00CA4934" w:rsidRPr="00CA4934">
        <w:rPr>
          <w:rFonts w:ascii="Times New Roman" w:hAnsi="Times New Roman"/>
          <w:sz w:val="28"/>
          <w:szCs w:val="28"/>
        </w:rPr>
        <w:t xml:space="preserve"> </w:t>
      </w:r>
      <w:r w:rsidRPr="00CA4934">
        <w:rPr>
          <w:rFonts w:ascii="Times New Roman" w:hAnsi="Times New Roman"/>
          <w:sz w:val="28"/>
          <w:szCs w:val="28"/>
        </w:rPr>
        <w:t xml:space="preserve">to stop doing </w:t>
      </w:r>
      <w:proofErr w:type="spellStart"/>
      <w:r w:rsidRPr="00CA4934">
        <w:rPr>
          <w:rFonts w:ascii="Times New Roman" w:hAnsi="Times New Roman"/>
          <w:sz w:val="28"/>
          <w:szCs w:val="28"/>
        </w:rPr>
        <w:t>smth</w:t>
      </w:r>
      <w:proofErr w:type="spellEnd"/>
      <w:r w:rsidRPr="00CA4934">
        <w:rPr>
          <w:rFonts w:ascii="Times New Roman" w:hAnsi="Times New Roman"/>
          <w:sz w:val="28"/>
          <w:szCs w:val="28"/>
        </w:rPr>
        <w:t xml:space="preserve"> </w:t>
      </w:r>
      <w:r w:rsidRPr="00CA4934">
        <w:rPr>
          <w:rFonts w:ascii="Times New Roman" w:hAnsi="Times New Roman"/>
          <w:sz w:val="28"/>
          <w:szCs w:val="28"/>
          <w:lang w:val="x-none"/>
        </w:rPr>
        <w:t>и</w:t>
      </w:r>
      <w:r w:rsidRPr="00CA4934">
        <w:rPr>
          <w:rFonts w:ascii="Times New Roman" w:hAnsi="Times New Roman"/>
          <w:sz w:val="28"/>
          <w:szCs w:val="28"/>
        </w:rPr>
        <w:t xml:space="preserve"> to stop to do </w:t>
      </w:r>
      <w:proofErr w:type="spellStart"/>
      <w:r w:rsidRPr="00CA4934">
        <w:rPr>
          <w:rFonts w:ascii="Times New Roman" w:hAnsi="Times New Roman"/>
          <w:sz w:val="28"/>
          <w:szCs w:val="28"/>
        </w:rPr>
        <w:t>smth</w:t>
      </w:r>
      <w:proofErr w:type="spellEnd"/>
      <w:r w:rsidRPr="00CA4934">
        <w:rPr>
          <w:rFonts w:ascii="Times New Roman" w:hAnsi="Times New Roman"/>
          <w:sz w:val="28"/>
          <w:szCs w:val="28"/>
        </w:rPr>
        <w:t>).</w:t>
      </w:r>
    </w:p>
    <w:p w14:paraId="48199749" w14:textId="77777777" w:rsidR="00EE74B1" w:rsidRPr="00CA4934" w:rsidRDefault="00EE74B1"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Глаголы</w:t>
      </w:r>
      <w:r w:rsidRPr="00CA4934">
        <w:rPr>
          <w:rFonts w:ascii="Times New Roman" w:hAnsi="Times New Roman"/>
          <w:sz w:val="28"/>
          <w:szCs w:val="28"/>
        </w:rPr>
        <w:t xml:space="preserve"> </w:t>
      </w:r>
      <w:r w:rsidRPr="00CA4934">
        <w:rPr>
          <w:rFonts w:ascii="Times New Roman" w:hAnsi="Times New Roman"/>
          <w:sz w:val="28"/>
          <w:szCs w:val="28"/>
          <w:lang w:val="x-none"/>
        </w:rPr>
        <w:t>в</w:t>
      </w:r>
      <w:r w:rsidRPr="00CA4934">
        <w:rPr>
          <w:rFonts w:ascii="Times New Roman" w:hAnsi="Times New Roman"/>
          <w:sz w:val="28"/>
          <w:szCs w:val="28"/>
        </w:rPr>
        <w:t xml:space="preserve"> </w:t>
      </w:r>
      <w:proofErr w:type="spellStart"/>
      <w:r w:rsidRPr="00CA4934">
        <w:rPr>
          <w:rFonts w:ascii="Times New Roman" w:hAnsi="Times New Roman"/>
          <w:sz w:val="28"/>
          <w:szCs w:val="28"/>
          <w:lang w:val="x-none"/>
        </w:rPr>
        <w:t>видо</w:t>
      </w:r>
      <w:proofErr w:type="spellEnd"/>
      <w:r w:rsidRPr="00CA4934">
        <w:rPr>
          <w:rFonts w:ascii="Times New Roman" w:hAnsi="Times New Roman"/>
          <w:sz w:val="28"/>
          <w:szCs w:val="28"/>
        </w:rPr>
        <w:t>-</w:t>
      </w:r>
      <w:r w:rsidRPr="00CA4934">
        <w:rPr>
          <w:rFonts w:ascii="Times New Roman" w:hAnsi="Times New Roman"/>
          <w:sz w:val="28"/>
          <w:szCs w:val="28"/>
          <w:lang w:val="x-none"/>
        </w:rPr>
        <w:t>временных</w:t>
      </w:r>
      <w:r w:rsidRPr="00CA4934">
        <w:rPr>
          <w:rFonts w:ascii="Times New Roman" w:hAnsi="Times New Roman"/>
          <w:sz w:val="28"/>
          <w:szCs w:val="28"/>
        </w:rPr>
        <w:t xml:space="preserve"> </w:t>
      </w:r>
      <w:r w:rsidRPr="00CA4934">
        <w:rPr>
          <w:rFonts w:ascii="Times New Roman" w:hAnsi="Times New Roman"/>
          <w:sz w:val="28"/>
          <w:szCs w:val="28"/>
          <w:lang w:val="x-none"/>
        </w:rPr>
        <w:t>формах</w:t>
      </w:r>
      <w:r w:rsidRPr="00CA4934">
        <w:rPr>
          <w:rFonts w:ascii="Times New Roman" w:hAnsi="Times New Roman"/>
          <w:sz w:val="28"/>
          <w:szCs w:val="28"/>
        </w:rPr>
        <w:t xml:space="preserve"> </w:t>
      </w:r>
      <w:r w:rsidRPr="00CA4934">
        <w:rPr>
          <w:rFonts w:ascii="Times New Roman" w:hAnsi="Times New Roman"/>
          <w:sz w:val="28"/>
          <w:szCs w:val="28"/>
          <w:lang w:val="x-none"/>
        </w:rPr>
        <w:t>действительного</w:t>
      </w:r>
      <w:r w:rsidRPr="00CA4934">
        <w:rPr>
          <w:rFonts w:ascii="Times New Roman" w:hAnsi="Times New Roman"/>
          <w:sz w:val="28"/>
          <w:szCs w:val="28"/>
        </w:rPr>
        <w:t xml:space="preserve"> </w:t>
      </w:r>
      <w:r w:rsidRPr="00CA4934">
        <w:rPr>
          <w:rFonts w:ascii="Times New Roman" w:hAnsi="Times New Roman"/>
          <w:sz w:val="28"/>
          <w:szCs w:val="28"/>
          <w:lang w:val="x-none"/>
        </w:rPr>
        <w:t>залога</w:t>
      </w:r>
      <w:r w:rsidRPr="00CA4934">
        <w:rPr>
          <w:rFonts w:ascii="Times New Roman" w:hAnsi="Times New Roman"/>
          <w:sz w:val="28"/>
          <w:szCs w:val="28"/>
        </w:rPr>
        <w:t xml:space="preserve"> </w:t>
      </w:r>
      <w:r w:rsidRPr="00CA4934">
        <w:rPr>
          <w:rFonts w:ascii="Times New Roman" w:hAnsi="Times New Roman"/>
          <w:sz w:val="28"/>
          <w:szCs w:val="28"/>
          <w:lang w:val="x-none"/>
        </w:rPr>
        <w:t>в</w:t>
      </w:r>
      <w:r w:rsidRPr="00CA4934">
        <w:rPr>
          <w:rFonts w:ascii="Times New Roman" w:hAnsi="Times New Roman"/>
          <w:sz w:val="28"/>
          <w:szCs w:val="28"/>
        </w:rPr>
        <w:t xml:space="preserve"> </w:t>
      </w:r>
      <w:r w:rsidRPr="00CA4934">
        <w:rPr>
          <w:rFonts w:ascii="Times New Roman" w:hAnsi="Times New Roman"/>
          <w:sz w:val="28"/>
          <w:szCs w:val="28"/>
          <w:lang w:val="x-none"/>
        </w:rPr>
        <w:t>изъявительном</w:t>
      </w:r>
      <w:r w:rsidRPr="00CA4934">
        <w:rPr>
          <w:rFonts w:ascii="Times New Roman" w:hAnsi="Times New Roman"/>
          <w:sz w:val="28"/>
          <w:szCs w:val="28"/>
        </w:rPr>
        <w:t xml:space="preserve"> </w:t>
      </w:r>
      <w:r w:rsidRPr="00CA4934">
        <w:rPr>
          <w:rFonts w:ascii="Times New Roman" w:hAnsi="Times New Roman"/>
          <w:sz w:val="28"/>
          <w:szCs w:val="28"/>
          <w:lang w:val="x-none"/>
        </w:rPr>
        <w:t>наклонении</w:t>
      </w:r>
      <w:r w:rsidRPr="00CA4934">
        <w:rPr>
          <w:rFonts w:ascii="Times New Roman" w:hAnsi="Times New Roman"/>
          <w:sz w:val="28"/>
          <w:szCs w:val="28"/>
        </w:rPr>
        <w:t xml:space="preserve"> (Past Perfect Tense, Present Perfect Continuous Tense, Future-in-the-Past).</w:t>
      </w:r>
    </w:p>
    <w:p w14:paraId="18CDA03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одальные глаголы в косвенной речи в настоящем и прошедшем времени.</w:t>
      </w:r>
    </w:p>
    <w:p w14:paraId="2387350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Неличные формы глагола (инфинитив, герундий, причастия настояще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прошедшего времени).</w:t>
      </w:r>
    </w:p>
    <w:p w14:paraId="1509C3A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Наречия </w:t>
      </w:r>
      <w:proofErr w:type="spellStart"/>
      <w:r w:rsidRPr="00CA4934">
        <w:rPr>
          <w:rFonts w:ascii="Times New Roman" w:hAnsi="Times New Roman"/>
          <w:sz w:val="28"/>
          <w:szCs w:val="28"/>
          <w:lang w:val="x-none"/>
        </w:rPr>
        <w:t>too</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enough</w:t>
      </w:r>
      <w:proofErr w:type="spellEnd"/>
      <w:r w:rsidRPr="00CA4934">
        <w:rPr>
          <w:rFonts w:ascii="Times New Roman" w:hAnsi="Times New Roman"/>
          <w:sz w:val="28"/>
          <w:szCs w:val="28"/>
          <w:lang w:val="x-none"/>
        </w:rPr>
        <w:t>.</w:t>
      </w:r>
    </w:p>
    <w:p w14:paraId="32A3B86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трицательные местоимения </w:t>
      </w:r>
      <w:proofErr w:type="spellStart"/>
      <w:r w:rsidRPr="00CA4934">
        <w:rPr>
          <w:rFonts w:ascii="Times New Roman" w:hAnsi="Times New Roman"/>
          <w:sz w:val="28"/>
          <w:szCs w:val="28"/>
          <w:lang w:val="x-none"/>
        </w:rPr>
        <w:t>no</w:t>
      </w:r>
      <w:proofErr w:type="spellEnd"/>
      <w:r w:rsidRPr="00CA4934">
        <w:rPr>
          <w:rFonts w:ascii="Times New Roman" w:hAnsi="Times New Roman"/>
          <w:sz w:val="28"/>
          <w:szCs w:val="28"/>
          <w:lang w:val="x-none"/>
        </w:rPr>
        <w:t xml:space="preserve"> (и его производные </w:t>
      </w:r>
      <w:proofErr w:type="spellStart"/>
      <w:r w:rsidRPr="00CA4934">
        <w:rPr>
          <w:rFonts w:ascii="Times New Roman" w:hAnsi="Times New Roman"/>
          <w:sz w:val="28"/>
          <w:szCs w:val="28"/>
          <w:lang w:val="x-none"/>
        </w:rPr>
        <w:t>nobod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nothing</w:t>
      </w:r>
      <w:proofErr w:type="spellEnd"/>
      <w:r w:rsidRPr="00CA4934">
        <w:rPr>
          <w:rFonts w:ascii="Times New Roman" w:hAnsi="Times New Roman"/>
          <w:sz w:val="28"/>
          <w:szCs w:val="28"/>
          <w:lang w:val="ru-RU"/>
        </w:rPr>
        <w:t xml:space="preserve"> и другие</w:t>
      </w:r>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none</w:t>
      </w:r>
      <w:proofErr w:type="spellEnd"/>
      <w:r w:rsidRPr="00CA4934">
        <w:rPr>
          <w:rFonts w:ascii="Times New Roman" w:hAnsi="Times New Roman"/>
          <w:sz w:val="28"/>
          <w:szCs w:val="28"/>
          <w:lang w:val="x-none"/>
        </w:rPr>
        <w:t>.</w:t>
      </w:r>
    </w:p>
    <w:p w14:paraId="4DE64659" w14:textId="0AFF8F83"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Социокультурные знания и умения</w:t>
      </w:r>
      <w:r w:rsidRPr="00CA4934">
        <w:rPr>
          <w:rFonts w:ascii="Times New Roman" w:hAnsi="Times New Roman"/>
          <w:sz w:val="28"/>
          <w:szCs w:val="28"/>
          <w:lang w:val="ru-RU"/>
        </w:rPr>
        <w:t>.</w:t>
      </w:r>
    </w:p>
    <w:p w14:paraId="162592A3"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уществление межличностного и межкультурного общ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использованием знаний о национально-культурных особенностях своей стран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письменной речи наиболее употребительной тематической фоновой лексик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рамках тематического содержания.</w:t>
      </w:r>
    </w:p>
    <w:p w14:paraId="3A77239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ние речевых различий в ситуациях официального и неофициального общения в рамках отобранного тематического содержания и использова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лексико-грамматических средств с их учётом.</w:t>
      </w:r>
    </w:p>
    <w:p w14:paraId="079C864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sidRPr="00CA4934">
        <w:rPr>
          <w:rFonts w:ascii="Times New Roman" w:hAnsi="Times New Roman"/>
          <w:sz w:val="28"/>
          <w:szCs w:val="28"/>
          <w:lang w:val="ru-RU"/>
        </w:rPr>
        <w:t>других праздников</w:t>
      </w:r>
      <w:r w:rsidRPr="00CA4934">
        <w:rPr>
          <w:rFonts w:ascii="Times New Roman" w:hAnsi="Times New Roman"/>
          <w:sz w:val="28"/>
          <w:szCs w:val="28"/>
          <w:lang w:val="x-none"/>
        </w:rPr>
        <w:t>),</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особенностями образа жизни и культуры страны (стран) изучаемого языка (достопримечательностями; некоторыми выдающимися людь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доступными в языковом отношении образцами поэзии и прозы для подростк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на английском языке.</w:t>
      </w:r>
    </w:p>
    <w:p w14:paraId="1AD7733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уществление межличностного и межкультурного общ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использованием знаний о национально-культурных особенностях своей стран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траны (стран) изучаемого языка.</w:t>
      </w:r>
    </w:p>
    <w:p w14:paraId="566C95C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блюдение нормы вежливости в межкультурном общении.</w:t>
      </w:r>
    </w:p>
    <w:p w14:paraId="1EBB742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языковом отношении.</w:t>
      </w:r>
    </w:p>
    <w:p w14:paraId="1863A2C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w:t>
      </w:r>
    </w:p>
    <w:p w14:paraId="4167B4D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Россию и страну (страны) изучаемого языка (культурные явления, события, достопримечательности);</w:t>
      </w:r>
    </w:p>
    <w:p w14:paraId="4292213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рассказывать о некоторых выдающихся людях родной стран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и страны (стран) изучаемого языка (учёных, писателях, поэтах, художниках, музыкантах, спортсменах и </w:t>
      </w:r>
      <w:r w:rsidRPr="00CA4934">
        <w:rPr>
          <w:rFonts w:ascii="Times New Roman" w:hAnsi="Times New Roman"/>
          <w:sz w:val="28"/>
          <w:szCs w:val="28"/>
          <w:lang w:val="ru-RU"/>
        </w:rPr>
        <w:t>других людях</w:t>
      </w:r>
      <w:r w:rsidRPr="00CA4934">
        <w:rPr>
          <w:rFonts w:ascii="Times New Roman" w:hAnsi="Times New Roman"/>
          <w:sz w:val="28"/>
          <w:szCs w:val="28"/>
          <w:lang w:val="x-none"/>
        </w:rPr>
        <w:t>);</w:t>
      </w:r>
    </w:p>
    <w:p w14:paraId="7B11AEF2"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казывать помощь </w:t>
      </w:r>
      <w:r w:rsidRPr="00CA4934">
        <w:rPr>
          <w:rFonts w:ascii="Times New Roman" w:hAnsi="Times New Roman"/>
          <w:sz w:val="28"/>
          <w:szCs w:val="28"/>
          <w:lang w:val="ru-RU"/>
        </w:rPr>
        <w:t>иностранным</w:t>
      </w:r>
      <w:r w:rsidRPr="00CA4934">
        <w:rPr>
          <w:rFonts w:ascii="Times New Roman" w:hAnsi="Times New Roman"/>
          <w:sz w:val="28"/>
          <w:szCs w:val="28"/>
          <w:lang w:val="x-none"/>
        </w:rPr>
        <w:t xml:space="preserve"> гостям в ситуациях повседневного общения (объяснить местонахождение объекта, сообщить возможный маршрут</w:t>
      </w:r>
      <w:r w:rsidRPr="00CA4934">
        <w:rPr>
          <w:rFonts w:ascii="Times New Roman" w:hAnsi="Times New Roman"/>
          <w:sz w:val="28"/>
          <w:szCs w:val="28"/>
          <w:lang w:val="ru-RU"/>
        </w:rPr>
        <w:t xml:space="preserve"> и друг</w:t>
      </w:r>
      <w:r w:rsidR="00F9584C" w:rsidRPr="00CA4934">
        <w:rPr>
          <w:rFonts w:ascii="Times New Roman" w:hAnsi="Times New Roman"/>
          <w:sz w:val="28"/>
          <w:szCs w:val="28"/>
          <w:lang w:val="ru-RU"/>
        </w:rPr>
        <w:t>ие ситуации</w:t>
      </w:r>
      <w:r w:rsidRPr="00CA4934">
        <w:rPr>
          <w:rFonts w:ascii="Times New Roman" w:hAnsi="Times New Roman"/>
          <w:sz w:val="28"/>
          <w:szCs w:val="28"/>
          <w:lang w:val="x-none"/>
        </w:rPr>
        <w:t>).</w:t>
      </w:r>
    </w:p>
    <w:p w14:paraId="707163EF" w14:textId="09314213"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мпенсаторные умения.</w:t>
      </w:r>
    </w:p>
    <w:p w14:paraId="4913C8E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ние при чтении и аудировании языково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контекстуальной, догадки, использование при говорении и письме перифраз (толкование), синонимические средства, описание предмета вмест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его названия, при непосредственном общении догадываться о значении незнакомых слов с помощью используемых собеседником жестов и мимики.</w:t>
      </w:r>
    </w:p>
    <w:p w14:paraId="171004B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Переспрашивать, просить повторить, уточняя значение незнакомых слов.</w:t>
      </w:r>
    </w:p>
    <w:p w14:paraId="5C929BED"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Использование </w:t>
      </w:r>
      <w:r w:rsidRPr="00CA4934">
        <w:rPr>
          <w:rFonts w:ascii="Times New Roman" w:hAnsi="Times New Roman"/>
          <w:sz w:val="28"/>
          <w:szCs w:val="28"/>
          <w:lang w:val="ru-RU"/>
        </w:rPr>
        <w:t>при формулировании</w:t>
      </w:r>
      <w:r w:rsidRPr="00CA4934">
        <w:rPr>
          <w:rFonts w:ascii="Times New Roman" w:hAnsi="Times New Roman"/>
          <w:sz w:val="28"/>
          <w:szCs w:val="28"/>
          <w:lang w:val="x-none"/>
        </w:rPr>
        <w:t xml:space="preserve"> собственных высказываний</w:t>
      </w:r>
      <w:r w:rsidRPr="00CA4934">
        <w:rPr>
          <w:rFonts w:ascii="Times New Roman" w:hAnsi="Times New Roman"/>
          <w:sz w:val="28"/>
          <w:szCs w:val="28"/>
          <w:lang w:val="ru-RU"/>
        </w:rPr>
        <w:t>,</w:t>
      </w:r>
      <w:r w:rsidRPr="00CA4934">
        <w:rPr>
          <w:rFonts w:ascii="Times New Roman" w:hAnsi="Times New Roman"/>
          <w:sz w:val="28"/>
          <w:szCs w:val="28"/>
          <w:lang w:val="x-none"/>
        </w:rPr>
        <w:t xml:space="preserve"> ключевых слов, плана.</w:t>
      </w:r>
    </w:p>
    <w:p w14:paraId="7F74C80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ексте запрашиваемой информации.</w:t>
      </w:r>
    </w:p>
    <w:p w14:paraId="3E2BD60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2BF41BC" w14:textId="41C09032"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9 классе.</w:t>
      </w:r>
    </w:p>
    <w:p w14:paraId="6E4985B0" w14:textId="136897F9"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муникативные умения</w:t>
      </w:r>
      <w:r w:rsidRPr="00CA4934">
        <w:rPr>
          <w:rFonts w:ascii="Times New Roman" w:hAnsi="Times New Roman"/>
          <w:sz w:val="28"/>
          <w:szCs w:val="28"/>
          <w:lang w:val="ru-RU"/>
        </w:rPr>
        <w:t>.</w:t>
      </w:r>
    </w:p>
    <w:p w14:paraId="159A9A3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71AEB6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заимоотношения в семье и с друзьями. Конфликты и их разрешение.</w:t>
      </w:r>
    </w:p>
    <w:p w14:paraId="0EC5837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нешность и характер человека (литературного персонажа).</w:t>
      </w:r>
    </w:p>
    <w:p w14:paraId="4A515D2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осуг и увлечения (хобби) современного подростка (чтени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кино, театр, музыка, музей, спорт, живопись; компьютерные игры). Роль книги в жизни подростка.</w:t>
      </w:r>
    </w:p>
    <w:p w14:paraId="2E6F4A6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доровый образ жизни: режим труда и отдыха, фитнес, сбалансированное питание. Посещение врача.</w:t>
      </w:r>
    </w:p>
    <w:p w14:paraId="7E85415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купки: одежда, обувь и продукты питания. Карманные деньги. Молодёжная мода.</w:t>
      </w:r>
    </w:p>
    <w:p w14:paraId="5928286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Школа, школьная жизнь, изучаемые предметы и отношение к ним. Взаимоотношения в школе: проблемы и их решение. Переписка с </w:t>
      </w:r>
      <w:r w:rsidR="00230E51" w:rsidRPr="00CA4934">
        <w:rPr>
          <w:rFonts w:ascii="Times New Roman" w:hAnsi="Times New Roman"/>
          <w:sz w:val="28"/>
          <w:szCs w:val="28"/>
          <w:lang w:val="x-none"/>
        </w:rPr>
        <w:t>иностранным</w:t>
      </w:r>
      <w:r w:rsidRPr="00CA4934">
        <w:rPr>
          <w:rFonts w:ascii="Times New Roman" w:hAnsi="Times New Roman"/>
          <w:sz w:val="28"/>
          <w:szCs w:val="28"/>
          <w:lang w:val="x-none"/>
        </w:rPr>
        <w:t>и сверстниками.</w:t>
      </w:r>
    </w:p>
    <w:p w14:paraId="74A2DF0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Виды отдыха в различное время года. Путешествия по России и </w:t>
      </w:r>
      <w:r w:rsidR="00230E51" w:rsidRPr="00CA4934">
        <w:rPr>
          <w:rFonts w:ascii="Times New Roman" w:hAnsi="Times New Roman"/>
          <w:sz w:val="28"/>
          <w:szCs w:val="28"/>
          <w:lang w:val="x-none"/>
        </w:rPr>
        <w:t>иностранным</w:t>
      </w:r>
      <w:r w:rsidRPr="00CA4934">
        <w:rPr>
          <w:rFonts w:ascii="Times New Roman" w:hAnsi="Times New Roman"/>
          <w:sz w:val="28"/>
          <w:szCs w:val="28"/>
          <w:lang w:val="x-none"/>
        </w:rPr>
        <w:t xml:space="preserve"> странам. Транспорт.</w:t>
      </w:r>
    </w:p>
    <w:p w14:paraId="27538AD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рода: флора и фауна. Проблемы экологии. Защита окружающей среды. Климат, погода. Стихийные бедствия.</w:t>
      </w:r>
    </w:p>
    <w:p w14:paraId="4B02AFB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редства массовой информации (телевидение, радио, пресса, </w:t>
      </w:r>
      <w:r w:rsidR="004C5B66" w:rsidRPr="00CA4934">
        <w:rPr>
          <w:rFonts w:ascii="Times New Roman" w:hAnsi="Times New Roman"/>
          <w:sz w:val="28"/>
          <w:szCs w:val="28"/>
          <w:lang w:val="x-none"/>
        </w:rPr>
        <w:t>Интернет</w:t>
      </w:r>
      <w:r w:rsidRPr="00CA4934">
        <w:rPr>
          <w:rFonts w:ascii="Times New Roman" w:hAnsi="Times New Roman"/>
          <w:sz w:val="28"/>
          <w:szCs w:val="28"/>
          <w:lang w:val="x-none"/>
        </w:rPr>
        <w:t>).</w:t>
      </w:r>
    </w:p>
    <w:p w14:paraId="411C46F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74DA534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дающиеся люди родной страны и страны (стран) изучаемого язык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х вклад в науку и мировую культуру: государственные деятели, учёные, писатели, поэты, художники, музыканты, спортсмены.</w:t>
      </w:r>
    </w:p>
    <w:p w14:paraId="76B8DE4B" w14:textId="2E9ADBB6"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2D34E2DA" w14:textId="05EBAE10"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коммуникативных умений диалогической реч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а именно умений вести комбинированный диалог, включающий различные виды диалогов (этикетный диалог, 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диалог-расспрос), диалог</w:t>
      </w:r>
      <w:r w:rsidRPr="00CA4934">
        <w:rPr>
          <w:rFonts w:ascii="Times New Roman" w:hAnsi="Times New Roman"/>
          <w:sz w:val="28"/>
          <w:szCs w:val="28"/>
          <w:lang w:val="ru-RU"/>
        </w:rPr>
        <w:t>-</w:t>
      </w:r>
      <w:r w:rsidRPr="00CA4934">
        <w:rPr>
          <w:rFonts w:ascii="Times New Roman" w:hAnsi="Times New Roman"/>
          <w:sz w:val="28"/>
          <w:szCs w:val="28"/>
          <w:lang w:val="x-none"/>
        </w:rPr>
        <w:t>обмен мнениями:</w:t>
      </w:r>
    </w:p>
    <w:p w14:paraId="60EF858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и вежливо </w:t>
      </w:r>
      <w:r w:rsidRPr="00CA4934">
        <w:rPr>
          <w:rFonts w:ascii="Times New Roman" w:hAnsi="Times New Roman"/>
          <w:sz w:val="28"/>
          <w:szCs w:val="28"/>
          <w:lang w:val="x-none"/>
        </w:rPr>
        <w:lastRenderedPageBreak/>
        <w:t>реагировать на поздравление, выражать благодарность, вежливо соглашаться на предложение и отказываться от предложения собеседника;</w:t>
      </w:r>
    </w:p>
    <w:p w14:paraId="5FE399E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39946D1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0E2AD9D7"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диалог</w:t>
      </w:r>
      <w:r w:rsidRPr="00CA4934">
        <w:rPr>
          <w:rFonts w:ascii="Times New Roman" w:hAnsi="Times New Roman"/>
          <w:sz w:val="28"/>
          <w:szCs w:val="28"/>
          <w:lang w:val="ru-RU"/>
        </w:rPr>
        <w:t>-</w:t>
      </w:r>
      <w:r w:rsidRPr="00CA4934">
        <w:rPr>
          <w:rFonts w:ascii="Times New Roman" w:hAnsi="Times New Roman"/>
          <w:sz w:val="28"/>
          <w:szCs w:val="28"/>
          <w:lang w:val="x-none"/>
        </w:rPr>
        <w:t>обмен мнениями: выражать свою точку мнения и обосновывать</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sidRPr="00CA4934">
        <w:rPr>
          <w:rFonts w:ascii="Times New Roman" w:hAnsi="Times New Roman"/>
          <w:sz w:val="28"/>
          <w:szCs w:val="28"/>
          <w:lang w:val="ru-RU"/>
        </w:rPr>
        <w:t>и так далее.</w:t>
      </w:r>
    </w:p>
    <w:p w14:paraId="1CF3BA97"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Данные</w:t>
      </w:r>
      <w:r w:rsidRPr="00CA4934">
        <w:rPr>
          <w:rFonts w:ascii="Times New Roman" w:hAnsi="Times New Roman"/>
          <w:sz w:val="28"/>
          <w:szCs w:val="28"/>
          <w:lang w:val="x-none"/>
        </w:rPr>
        <w:t xml:space="preserve"> умения диа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с использованием ключевых слов, речевых ситуаций и (или) иллюстраций, фотографий или без </w:t>
      </w:r>
      <w:r w:rsidRPr="00CA4934">
        <w:rPr>
          <w:rFonts w:ascii="Times New Roman" w:hAnsi="Times New Roman"/>
          <w:sz w:val="28"/>
          <w:szCs w:val="28"/>
          <w:lang w:val="ru-RU"/>
        </w:rPr>
        <w:t>их использования</w:t>
      </w:r>
      <w:r w:rsidRPr="00CA4934">
        <w:rPr>
          <w:rFonts w:ascii="Times New Roman" w:hAnsi="Times New Roman"/>
          <w:sz w:val="28"/>
          <w:szCs w:val="28"/>
          <w:lang w:val="x-none"/>
        </w:rPr>
        <w:t xml:space="preserve"> с соблюдением норм речевого этикета, принятых в стране (странах) изучаемого языка.</w:t>
      </w:r>
    </w:p>
    <w:p w14:paraId="4D49F02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sidRPr="00CA4934">
        <w:rPr>
          <w:rFonts w:ascii="Times New Roman" w:hAnsi="Times New Roman"/>
          <w:sz w:val="28"/>
          <w:szCs w:val="28"/>
          <w:lang w:val="ru-RU"/>
        </w:rPr>
        <w:t>-</w:t>
      </w:r>
      <w:r w:rsidRPr="00CA4934">
        <w:rPr>
          <w:rFonts w:ascii="Times New Roman" w:hAnsi="Times New Roman"/>
          <w:sz w:val="28"/>
          <w:szCs w:val="28"/>
          <w:lang w:val="x-none"/>
        </w:rPr>
        <w:t>обмена мнениями.</w:t>
      </w:r>
    </w:p>
    <w:p w14:paraId="288EAB9C" w14:textId="3D81403A"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коммуникативных умений монологической речи: создание устных связных монологических высказываний</w:t>
      </w:r>
      <w:r w:rsidRPr="00CA4934">
        <w:rPr>
          <w:rFonts w:ascii="Times New Roman" w:hAnsi="Times New Roman"/>
          <w:sz w:val="28"/>
          <w:szCs w:val="28"/>
          <w:lang w:val="ru-RU"/>
        </w:rPr>
        <w:t xml:space="preserve"> </w:t>
      </w:r>
      <w:r w:rsidRPr="00CA4934">
        <w:rPr>
          <w:rFonts w:ascii="Times New Roman" w:hAnsi="Times New Roman"/>
          <w:sz w:val="28"/>
          <w:szCs w:val="28"/>
          <w:lang w:val="x-none"/>
        </w:rPr>
        <w:t>с использованием основных коммуникативных типов речи:</w:t>
      </w:r>
    </w:p>
    <w:p w14:paraId="045A564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писание (предмета, местности, внешности и одежды человек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характеристика (черты характера реального человека или литературного персонажа);</w:t>
      </w:r>
    </w:p>
    <w:p w14:paraId="18AD2DD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ние (сообщение);</w:t>
      </w:r>
    </w:p>
    <w:p w14:paraId="46C3C26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суждение;</w:t>
      </w:r>
    </w:p>
    <w:p w14:paraId="5F06DA7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ражение и краткое аргументирование своего мнения по отношению</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к услышанному (прочитанному);</w:t>
      </w:r>
    </w:p>
    <w:p w14:paraId="24F6EAC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2F99CA4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ставление рассказа по картинкам;</w:t>
      </w:r>
    </w:p>
    <w:p w14:paraId="39F2EF6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зложение результатов выполненной проектной работы.</w:t>
      </w:r>
    </w:p>
    <w:p w14:paraId="37D6E676"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анные умения моно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вопрос</w:t>
      </w:r>
      <w:r w:rsidRPr="00CA4934">
        <w:rPr>
          <w:rFonts w:ascii="Times New Roman" w:hAnsi="Times New Roman"/>
          <w:sz w:val="28"/>
          <w:szCs w:val="28"/>
          <w:lang w:val="ru-RU"/>
        </w:rPr>
        <w:t>ов</w:t>
      </w:r>
      <w:r w:rsidRPr="00CA4934">
        <w:rPr>
          <w:rFonts w:ascii="Times New Roman" w:hAnsi="Times New Roman"/>
          <w:sz w:val="28"/>
          <w:szCs w:val="28"/>
          <w:lang w:val="x-none"/>
        </w:rPr>
        <w:t>,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план</w:t>
      </w:r>
      <w:r w:rsidRPr="00CA4934">
        <w:rPr>
          <w:rFonts w:ascii="Times New Roman" w:hAnsi="Times New Roman"/>
          <w:sz w:val="28"/>
          <w:szCs w:val="28"/>
          <w:lang w:val="ru-RU"/>
        </w:rPr>
        <w:t>а</w:t>
      </w:r>
      <w:r w:rsidRPr="00CA4934">
        <w:rPr>
          <w:rFonts w:ascii="Times New Roman" w:hAnsi="Times New Roman"/>
          <w:sz w:val="28"/>
          <w:szCs w:val="28"/>
          <w:lang w:val="x-none"/>
        </w:rPr>
        <w:t xml:space="preserve">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й</w:t>
      </w:r>
      <w:r w:rsidRPr="00CA4934">
        <w:rPr>
          <w:rFonts w:ascii="Times New Roman" w:hAnsi="Times New Roman"/>
          <w:sz w:val="28"/>
          <w:szCs w:val="28"/>
          <w:lang w:val="x-none"/>
        </w:rPr>
        <w:t>, таблиц</w:t>
      </w:r>
      <w:r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или без </w:t>
      </w:r>
      <w:r w:rsidRPr="00CA4934">
        <w:rPr>
          <w:rFonts w:ascii="Times New Roman" w:hAnsi="Times New Roman"/>
          <w:sz w:val="28"/>
          <w:szCs w:val="28"/>
          <w:lang w:val="ru-RU"/>
        </w:rPr>
        <w:t>их использования</w:t>
      </w:r>
      <w:r w:rsidRPr="00CA4934">
        <w:rPr>
          <w:rFonts w:ascii="Times New Roman" w:hAnsi="Times New Roman"/>
          <w:sz w:val="28"/>
          <w:szCs w:val="28"/>
          <w:lang w:val="x-none"/>
        </w:rPr>
        <w:t>.</w:t>
      </w:r>
    </w:p>
    <w:p w14:paraId="4A53FE8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монологического высказывания – 10–12 фраз.</w:t>
      </w:r>
    </w:p>
    <w:p w14:paraId="13577933" w14:textId="2289D58D"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1DD1674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 непосредственном общении: понимание на слух речи учител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0574E3A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704DEF4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основного содержания текста предполагает умение определять основную тему (идею) и главные факты (событ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воспринимаемом на слух тексте, отделять главную информацию</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78E17BC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нужной (интересующей, запрашиваемой) информации предполагает умение выделять нужную (интересующую,</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запрашиваемую</w:t>
      </w:r>
      <w:r w:rsidRPr="00CA4934">
        <w:rPr>
          <w:rFonts w:ascii="Times New Roman" w:hAnsi="Times New Roman"/>
          <w:sz w:val="28"/>
          <w:szCs w:val="28"/>
          <w:lang w:val="ru-RU"/>
        </w:rPr>
        <w:t>)</w:t>
      </w:r>
      <w:r w:rsidRPr="00CA4934">
        <w:rPr>
          <w:rFonts w:ascii="Times New Roman" w:hAnsi="Times New Roman"/>
          <w:sz w:val="28"/>
          <w:szCs w:val="28"/>
          <w:lang w:val="x-none"/>
        </w:rPr>
        <w:t xml:space="preserve"> информацию, представленную в эксплицитной (явной) форм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воспринимаемом на слух тексте.</w:t>
      </w:r>
    </w:p>
    <w:p w14:paraId="7D56DE1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аудирования: диалог (беседа), высказывания собеседник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итуациях повседневного общения, рассказ, сообщение информационного характера.</w:t>
      </w:r>
    </w:p>
    <w:p w14:paraId="0893970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Языковая сложность текстов для аудирования должна соответствовать базовому уровню (А2 – </w:t>
      </w:r>
      <w:proofErr w:type="spellStart"/>
      <w:r w:rsidRPr="00CA4934">
        <w:rPr>
          <w:rFonts w:ascii="Times New Roman" w:hAnsi="Times New Roman"/>
          <w:sz w:val="28"/>
          <w:szCs w:val="28"/>
          <w:lang w:val="x-none"/>
        </w:rPr>
        <w:t>допороговому</w:t>
      </w:r>
      <w:proofErr w:type="spellEnd"/>
      <w:r w:rsidRPr="00CA4934">
        <w:rPr>
          <w:rFonts w:ascii="Times New Roman" w:hAnsi="Times New Roman"/>
          <w:sz w:val="28"/>
          <w:szCs w:val="28"/>
          <w:lang w:val="x-none"/>
        </w:rPr>
        <w:t xml:space="preserve"> уровню по общеевропейской шкале).</w:t>
      </w:r>
    </w:p>
    <w:p w14:paraId="21161D6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ремя звучания текста (текстов) для аудирования – до 2 минут.</w:t>
      </w:r>
    </w:p>
    <w:p w14:paraId="68727F76" w14:textId="1CD24BF4"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0B90AE8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я читать про себя и понимать несложные аутентичные тексты разных жанров и стилей, содержащие отдельные неизученные языковые явл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различной глубиной проникновения в их содержание в зависимост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т поставленной коммуникативной задачи: с пониманием основного содерж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пониманием нужной (интересующей, запрашиваемой) информации, с полным пониманием содержания текста.</w:t>
      </w:r>
    </w:p>
    <w:p w14:paraId="48854B8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его отдельные части), игнорировать незнакомые слова, несущественны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ля понимания основного содержания, понимать интернациональные слова.</w:t>
      </w:r>
    </w:p>
    <w:p w14:paraId="3CAEB6D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15A8E5D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несплошных текстов (таблиц, диаграмм, схем) и понимание представленной в них информации.</w:t>
      </w:r>
    </w:p>
    <w:p w14:paraId="0B86487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на основе его информационной переработки (смыслового и структурного анализа </w:t>
      </w:r>
      <w:r w:rsidRPr="00CA4934">
        <w:rPr>
          <w:rFonts w:ascii="Times New Roman" w:hAnsi="Times New Roman"/>
          <w:sz w:val="28"/>
          <w:szCs w:val="28"/>
          <w:lang w:val="x-none"/>
        </w:rPr>
        <w:lastRenderedPageBreak/>
        <w:t>отдельных частей текста, выборочного перевода), устанавливать</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14:paraId="3997C60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диалог (беседа), интервью, рассказ, отрывок</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0E9462C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Языковая сложность текстов для чтения должна соответствовать базовому уровню (А2 – </w:t>
      </w:r>
      <w:proofErr w:type="spellStart"/>
      <w:r w:rsidRPr="00CA4934">
        <w:rPr>
          <w:rFonts w:ascii="Times New Roman" w:hAnsi="Times New Roman"/>
          <w:sz w:val="28"/>
          <w:szCs w:val="28"/>
          <w:lang w:val="x-none"/>
        </w:rPr>
        <w:t>допороговому</w:t>
      </w:r>
      <w:proofErr w:type="spellEnd"/>
      <w:r w:rsidRPr="00CA4934">
        <w:rPr>
          <w:rFonts w:ascii="Times New Roman" w:hAnsi="Times New Roman"/>
          <w:sz w:val="28"/>
          <w:szCs w:val="28"/>
          <w:lang w:val="x-none"/>
        </w:rPr>
        <w:t xml:space="preserve"> уровню по общеевропейской шкале).</w:t>
      </w:r>
    </w:p>
    <w:p w14:paraId="6D9EC95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текстов) для чтения – 500–600 слов.</w:t>
      </w:r>
    </w:p>
    <w:p w14:paraId="7F9E9592" w14:textId="4AB89F4A"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01DCFE3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 письменной речи:</w:t>
      </w:r>
    </w:p>
    <w:p w14:paraId="16109D4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ставление плана (тезисов) устного или письменного сообщения;</w:t>
      </w:r>
    </w:p>
    <w:p w14:paraId="166D9F5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аполнение анкет и формуляров: сообщение о себе основных сведени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оответствии с нормами, принятыми в стране (странах) изучаемого языка;</w:t>
      </w:r>
    </w:p>
    <w:p w14:paraId="06864CC2"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писание электронного сообщения личного характера</w:t>
      </w:r>
      <w:r w:rsidRPr="00CA4934">
        <w:rPr>
          <w:rFonts w:ascii="Times New Roman" w:hAnsi="Times New Roman"/>
          <w:sz w:val="28"/>
          <w:szCs w:val="28"/>
          <w:lang w:val="ru-RU"/>
        </w:rPr>
        <w:t xml:space="preserve"> </w:t>
      </w:r>
      <w:r w:rsidRPr="00CA4934">
        <w:rPr>
          <w:rFonts w:ascii="Times New Roman" w:hAnsi="Times New Roman"/>
          <w:sz w:val="28"/>
          <w:szCs w:val="28"/>
          <w:lang w:val="x-none"/>
        </w:rPr>
        <w:t>в соответств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нормами неофициального общения, принятыми в стране (странах) изучаемого языка (объём письма – до 120 слов</w:t>
      </w:r>
      <w:r w:rsidRPr="00CA4934">
        <w:rPr>
          <w:rFonts w:ascii="Times New Roman" w:hAnsi="Times New Roman"/>
          <w:sz w:val="28"/>
          <w:szCs w:val="28"/>
          <w:lang w:val="ru-RU"/>
        </w:rPr>
        <w:t>)</w:t>
      </w:r>
      <w:r w:rsidRPr="00CA4934">
        <w:rPr>
          <w:rFonts w:ascii="Times New Roman" w:hAnsi="Times New Roman"/>
          <w:sz w:val="28"/>
          <w:szCs w:val="28"/>
          <w:lang w:val="x-none"/>
        </w:rPr>
        <w:t>;</w:t>
      </w:r>
    </w:p>
    <w:p w14:paraId="693B6FE3"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здание небольшого письменного высказывания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таблиц</w:t>
      </w:r>
      <w:r w:rsidRPr="00CA4934">
        <w:rPr>
          <w:rFonts w:ascii="Times New Roman" w:hAnsi="Times New Roman"/>
          <w:sz w:val="28"/>
          <w:szCs w:val="28"/>
          <w:lang w:val="ru-RU"/>
        </w:rPr>
        <w:t>ы</w:t>
      </w:r>
      <w:r w:rsidRPr="00CA4934">
        <w:rPr>
          <w:rFonts w:ascii="Times New Roman" w:hAnsi="Times New Roman"/>
          <w:sz w:val="28"/>
          <w:szCs w:val="28"/>
          <w:lang w:val="x-none"/>
        </w:rPr>
        <w:t xml:space="preserve"> и (или) прочитанн</w:t>
      </w:r>
      <w:r w:rsidRPr="00CA4934">
        <w:rPr>
          <w:rFonts w:ascii="Times New Roman" w:hAnsi="Times New Roman"/>
          <w:sz w:val="28"/>
          <w:szCs w:val="28"/>
          <w:lang w:val="ru-RU"/>
        </w:rPr>
        <w:t>ого</w:t>
      </w:r>
      <w:r w:rsidRPr="00CA4934">
        <w:rPr>
          <w:rFonts w:ascii="Times New Roman" w:hAnsi="Times New Roman"/>
          <w:sz w:val="28"/>
          <w:szCs w:val="28"/>
          <w:lang w:val="x-none"/>
        </w:rPr>
        <w:t>/прослуш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текст</w:t>
      </w:r>
      <w:r w:rsidRPr="00CA4934">
        <w:rPr>
          <w:rFonts w:ascii="Times New Roman" w:hAnsi="Times New Roman"/>
          <w:sz w:val="28"/>
          <w:szCs w:val="28"/>
          <w:lang w:val="ru-RU"/>
        </w:rPr>
        <w:t>а</w:t>
      </w:r>
      <w:r w:rsidRPr="00CA4934">
        <w:rPr>
          <w:rFonts w:ascii="Times New Roman" w:hAnsi="Times New Roman"/>
          <w:sz w:val="28"/>
          <w:szCs w:val="28"/>
          <w:lang w:val="x-none"/>
        </w:rPr>
        <w:t xml:space="preserve"> </w:t>
      </w:r>
      <w:r w:rsidRPr="00CA4934">
        <w:rPr>
          <w:rFonts w:ascii="Times New Roman" w:hAnsi="Times New Roman"/>
          <w:sz w:val="28"/>
          <w:szCs w:val="28"/>
          <w:lang w:val="ru-RU"/>
        </w:rPr>
        <w:t>(о</w:t>
      </w:r>
      <w:proofErr w:type="spellStart"/>
      <w:r w:rsidRPr="00CA4934">
        <w:rPr>
          <w:rFonts w:ascii="Times New Roman" w:hAnsi="Times New Roman"/>
          <w:sz w:val="28"/>
          <w:szCs w:val="28"/>
          <w:lang w:val="x-none"/>
        </w:rPr>
        <w:t>бъём</w:t>
      </w:r>
      <w:proofErr w:type="spellEnd"/>
      <w:r w:rsidRPr="00CA4934">
        <w:rPr>
          <w:rFonts w:ascii="Times New Roman" w:hAnsi="Times New Roman"/>
          <w:sz w:val="28"/>
          <w:szCs w:val="28"/>
          <w:lang w:val="x-none"/>
        </w:rPr>
        <w:t xml:space="preserve"> письменного высказывания – до 120 слов</w:t>
      </w:r>
      <w:r w:rsidRPr="00CA4934">
        <w:rPr>
          <w:rFonts w:ascii="Times New Roman" w:hAnsi="Times New Roman"/>
          <w:sz w:val="28"/>
          <w:szCs w:val="28"/>
          <w:lang w:val="ru-RU"/>
        </w:rPr>
        <w:t>)</w:t>
      </w:r>
      <w:r w:rsidRPr="00CA4934">
        <w:rPr>
          <w:rFonts w:ascii="Times New Roman" w:hAnsi="Times New Roman"/>
          <w:sz w:val="28"/>
          <w:szCs w:val="28"/>
          <w:lang w:val="x-none"/>
        </w:rPr>
        <w:t>;</w:t>
      </w:r>
    </w:p>
    <w:p w14:paraId="2840474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аполнение таблицы с краткой фиксацией содержания прочитанного (прослушанного) текста;</w:t>
      </w:r>
    </w:p>
    <w:p w14:paraId="44FA891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образование таблицы, схемы в текстовый вариант представления информации;</w:t>
      </w:r>
    </w:p>
    <w:p w14:paraId="5A6B0B1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ьменное представление результатов выполненной проектной работы (объём – 100–120 слов).</w:t>
      </w:r>
    </w:p>
    <w:p w14:paraId="5794ED88" w14:textId="27C3B6F2"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Языковые знания и умения</w:t>
      </w:r>
      <w:r w:rsidRPr="00CA4934">
        <w:rPr>
          <w:rFonts w:ascii="Times New Roman" w:hAnsi="Times New Roman"/>
          <w:sz w:val="28"/>
          <w:szCs w:val="28"/>
          <w:lang w:val="ru-RU"/>
        </w:rPr>
        <w:t>.</w:t>
      </w:r>
    </w:p>
    <w:p w14:paraId="0769707F" w14:textId="1A4E2C52"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730D75CD" w14:textId="77777777" w:rsidR="00EE74B1"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ение на слух, без фонематических ошибок</w:t>
      </w:r>
      <w:r w:rsidR="00EE74B1" w:rsidRPr="00CA4934">
        <w:rPr>
          <w:rFonts w:ascii="Times New Roman" w:hAnsi="Times New Roman"/>
          <w:sz w:val="28"/>
          <w:szCs w:val="28"/>
          <w:lang w:val="x-none"/>
        </w:rPr>
        <w:t>, ведущих</w:t>
      </w:r>
      <w:r w:rsidR="00CA4934" w:rsidRPr="00CA4934">
        <w:rPr>
          <w:rFonts w:ascii="Times New Roman" w:hAnsi="Times New Roman"/>
          <w:sz w:val="28"/>
          <w:szCs w:val="28"/>
          <w:lang w:val="x-none"/>
        </w:rPr>
        <w:t xml:space="preserve"> </w:t>
      </w:r>
      <w:r w:rsidR="00EE74B1" w:rsidRPr="00CA4934">
        <w:rPr>
          <w:rFonts w:ascii="Times New Roman" w:hAnsi="Times New Roman"/>
          <w:sz w:val="28"/>
          <w:szCs w:val="28"/>
          <w:lang w:val="x-none"/>
        </w:rPr>
        <w:t>к сбою в коммуникации, произнесение слов с соблюдением правильного</w:t>
      </w:r>
      <w:r w:rsidR="00CA4934" w:rsidRPr="00CA4934">
        <w:rPr>
          <w:rFonts w:ascii="Times New Roman" w:hAnsi="Times New Roman"/>
          <w:sz w:val="28"/>
          <w:szCs w:val="28"/>
          <w:lang w:val="x-none"/>
        </w:rPr>
        <w:t xml:space="preserve"> </w:t>
      </w:r>
      <w:r w:rsidR="00EE74B1" w:rsidRPr="00CA4934">
        <w:rPr>
          <w:rFonts w:ascii="Times New Roman" w:hAnsi="Times New Roman"/>
          <w:sz w:val="28"/>
          <w:szCs w:val="28"/>
          <w:lang w:val="x-none"/>
        </w:rPr>
        <w:t>ударения и фраз с соблюдением их ритмико-интонационных особенностей,</w:t>
      </w:r>
      <w:r w:rsidR="00CA4934" w:rsidRPr="00CA4934">
        <w:rPr>
          <w:rFonts w:ascii="Times New Roman" w:hAnsi="Times New Roman"/>
          <w:sz w:val="28"/>
          <w:szCs w:val="28"/>
          <w:lang w:val="x-none"/>
        </w:rPr>
        <w:t xml:space="preserve"> </w:t>
      </w:r>
      <w:r w:rsidR="00EE74B1" w:rsidRPr="00CA4934">
        <w:rPr>
          <w:rFonts w:ascii="Times New Roman" w:hAnsi="Times New Roman"/>
          <w:sz w:val="28"/>
          <w:szCs w:val="28"/>
          <w:lang w:val="x-none"/>
        </w:rPr>
        <w:t>в том числе отсутствия фразового ударения на служебных словах, чтение новых слов согласно основным правилам чтения.</w:t>
      </w:r>
    </w:p>
    <w:p w14:paraId="666D261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ражение модального значения, чувства и эмоции.</w:t>
      </w:r>
    </w:p>
    <w:p w14:paraId="045C356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ение на слух британского и американского вариантов произнош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прослушанных текстах или услышанных высказываниях.</w:t>
      </w:r>
    </w:p>
    <w:p w14:paraId="607A58F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50B492D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вслух: сообщение информационного характера, отрывок</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з статьи научно-популярного характера, рассказ, диалог (беседа).</w:t>
      </w:r>
    </w:p>
    <w:p w14:paraId="3A720D0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для чтения вслух – до 110 слов.</w:t>
      </w:r>
    </w:p>
    <w:p w14:paraId="446ADE52" w14:textId="4407076D"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Графика, орфография и пунктуация.</w:t>
      </w:r>
    </w:p>
    <w:p w14:paraId="52DFD7A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написание изученных слов.</w:t>
      </w:r>
    </w:p>
    <w:p w14:paraId="70607EF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использование знаков препинания: точки, вопросительно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осклицательного знаков в конце предложения</w:t>
      </w:r>
      <w:r w:rsidRPr="00CA4934">
        <w:rPr>
          <w:rFonts w:ascii="Times New Roman" w:hAnsi="Times New Roman"/>
          <w:sz w:val="28"/>
          <w:szCs w:val="28"/>
          <w:lang w:val="ru-RU"/>
        </w:rPr>
        <w:t>,</w:t>
      </w:r>
      <w:r w:rsidRPr="00CA4934">
        <w:rPr>
          <w:rFonts w:ascii="Times New Roman" w:hAnsi="Times New Roman"/>
          <w:sz w:val="28"/>
          <w:szCs w:val="28"/>
          <w:lang w:val="x-none"/>
        </w:rPr>
        <w:t xml:space="preserve"> запятой при перечислен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и обращении, при вводных словах, обозначающих порядок мыслей и их связь (например, в английском языке: </w:t>
      </w:r>
      <w:proofErr w:type="spellStart"/>
      <w:r w:rsidRPr="00CA4934">
        <w:rPr>
          <w:rFonts w:ascii="Times New Roman" w:hAnsi="Times New Roman"/>
          <w:sz w:val="28"/>
          <w:szCs w:val="28"/>
          <w:lang w:val="x-none"/>
        </w:rPr>
        <w:t>firstly</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fir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of</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all</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econdl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finall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on</w:t>
      </w:r>
      <w:proofErr w:type="spellEnd"/>
      <w:r w:rsidRPr="00CA4934">
        <w:rPr>
          <w:rFonts w:ascii="Times New Roman" w:hAnsi="Times New Roman"/>
          <w:sz w:val="28"/>
          <w:szCs w:val="28"/>
          <w:lang w:val="x-none"/>
        </w:rPr>
        <w:t xml:space="preserve"> the </w:t>
      </w:r>
      <w:proofErr w:type="spellStart"/>
      <w:r w:rsidRPr="00CA4934">
        <w:rPr>
          <w:rFonts w:ascii="Times New Roman" w:hAnsi="Times New Roman"/>
          <w:sz w:val="28"/>
          <w:szCs w:val="28"/>
          <w:lang w:val="x-none"/>
        </w:rPr>
        <w:t>on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hand</w:t>
      </w:r>
      <w:proofErr w:type="spellEnd"/>
      <w:r w:rsidRPr="00CA4934">
        <w:rPr>
          <w:rFonts w:ascii="Times New Roman" w:hAnsi="Times New Roman"/>
          <w:sz w:val="28"/>
          <w:szCs w:val="28"/>
          <w:lang w:val="x-none"/>
        </w:rPr>
        <w:t>,</w:t>
      </w:r>
      <w:r w:rsidR="00CA4934"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on</w:t>
      </w:r>
      <w:proofErr w:type="spellEnd"/>
      <w:r w:rsidRPr="00CA4934">
        <w:rPr>
          <w:rFonts w:ascii="Times New Roman" w:hAnsi="Times New Roman"/>
          <w:sz w:val="28"/>
          <w:szCs w:val="28"/>
          <w:lang w:val="x-none"/>
        </w:rPr>
        <w:t xml:space="preserve"> the </w:t>
      </w:r>
      <w:proofErr w:type="spellStart"/>
      <w:r w:rsidRPr="00CA4934">
        <w:rPr>
          <w:rFonts w:ascii="Times New Roman" w:hAnsi="Times New Roman"/>
          <w:sz w:val="28"/>
          <w:szCs w:val="28"/>
          <w:lang w:val="x-none"/>
        </w:rPr>
        <w:t>othe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hand</w:t>
      </w:r>
      <w:proofErr w:type="spellEnd"/>
      <w:r w:rsidRPr="00CA4934">
        <w:rPr>
          <w:rFonts w:ascii="Times New Roman" w:hAnsi="Times New Roman"/>
          <w:sz w:val="28"/>
          <w:szCs w:val="28"/>
          <w:lang w:val="x-none"/>
        </w:rPr>
        <w:t>), апострофа.</w:t>
      </w:r>
    </w:p>
    <w:p w14:paraId="40F412D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E8389A9" w14:textId="5CB4BEEE"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4745042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английском языке нормы лексической сочетаемости.</w:t>
      </w:r>
    </w:p>
    <w:p w14:paraId="3DBCBAB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различных средств связи для обеспечения логичности и целостности высказывания.</w:t>
      </w:r>
    </w:p>
    <w:p w14:paraId="0C53A59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 1200 лексических единиц для продуктивного использования (включая 1050 лексических единиц, изученных ранее) и 1350 лексических единиц</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ля рецептивного усвоения (включая 1200 лексических единиц продуктивного минимума).</w:t>
      </w:r>
    </w:p>
    <w:p w14:paraId="00048B0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новные способы словообразования:</w:t>
      </w:r>
    </w:p>
    <w:p w14:paraId="4955E74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ффиксация:</w:t>
      </w:r>
    </w:p>
    <w:p w14:paraId="7F966BE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глаголов с помощью префиксов </w:t>
      </w:r>
      <w:proofErr w:type="spellStart"/>
      <w:r w:rsidRPr="00CA4934">
        <w:rPr>
          <w:rFonts w:ascii="Times New Roman" w:hAnsi="Times New Roman"/>
          <w:sz w:val="28"/>
          <w:szCs w:val="28"/>
          <w:lang w:val="x-none"/>
        </w:rPr>
        <w:t>unde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ove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dis</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mis</w:t>
      </w:r>
      <w:proofErr w:type="spellEnd"/>
      <w:r w:rsidRPr="00CA4934">
        <w:rPr>
          <w:rFonts w:ascii="Times New Roman" w:hAnsi="Times New Roman"/>
          <w:sz w:val="28"/>
          <w:szCs w:val="28"/>
          <w:lang w:val="x-none"/>
        </w:rPr>
        <w:t>-;</w:t>
      </w:r>
    </w:p>
    <w:p w14:paraId="48B768B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мён прилагательных с помощью суффиксов -</w:t>
      </w:r>
      <w:proofErr w:type="spellStart"/>
      <w:r w:rsidRPr="00CA4934">
        <w:rPr>
          <w:rFonts w:ascii="Times New Roman" w:hAnsi="Times New Roman"/>
          <w:sz w:val="28"/>
          <w:szCs w:val="28"/>
          <w:lang w:val="x-none"/>
        </w:rPr>
        <w:t>able</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ible</w:t>
      </w:r>
      <w:proofErr w:type="spellEnd"/>
      <w:r w:rsidRPr="00CA4934">
        <w:rPr>
          <w:rFonts w:ascii="Times New Roman" w:hAnsi="Times New Roman"/>
          <w:sz w:val="28"/>
          <w:szCs w:val="28"/>
          <w:lang w:val="x-none"/>
        </w:rPr>
        <w:t>;</w:t>
      </w:r>
    </w:p>
    <w:p w14:paraId="3F38496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имён существительных с помощью отрицательных префиксов </w:t>
      </w:r>
      <w:proofErr w:type="spellStart"/>
      <w:r w:rsidRPr="00CA4934">
        <w:rPr>
          <w:rFonts w:ascii="Times New Roman" w:hAnsi="Times New Roman"/>
          <w:sz w:val="28"/>
          <w:szCs w:val="28"/>
          <w:lang w:val="x-none"/>
        </w:rPr>
        <w:t>in</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im</w:t>
      </w:r>
      <w:proofErr w:type="spellEnd"/>
      <w:r w:rsidRPr="00CA4934">
        <w:rPr>
          <w:rFonts w:ascii="Times New Roman" w:hAnsi="Times New Roman"/>
          <w:sz w:val="28"/>
          <w:szCs w:val="28"/>
          <w:lang w:val="x-none"/>
        </w:rPr>
        <w:t>-;</w:t>
      </w:r>
    </w:p>
    <w:p w14:paraId="6D65055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ловосложение:</w:t>
      </w:r>
    </w:p>
    <w:p w14:paraId="578A4C9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сложных существительных путём соединения основы числительного с основой существительного с добавлением суффикс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ed</w:t>
      </w:r>
      <w:proofErr w:type="spellEnd"/>
      <w:r w:rsidR="005E4DB6" w:rsidRPr="00CA4934">
        <w:rPr>
          <w:rFonts w:ascii="Times New Roman" w:hAnsi="Times New Roman"/>
          <w:sz w:val="28"/>
          <w:szCs w:val="28"/>
          <w:lang w:val="ru-RU"/>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eight-legged</w:t>
      </w:r>
      <w:proofErr w:type="spellEnd"/>
      <w:r w:rsidRPr="00CA4934">
        <w:rPr>
          <w:rFonts w:ascii="Times New Roman" w:hAnsi="Times New Roman"/>
          <w:sz w:val="28"/>
          <w:szCs w:val="28"/>
          <w:lang w:val="x-none"/>
        </w:rPr>
        <w:t>);</w:t>
      </w:r>
    </w:p>
    <w:p w14:paraId="6FA93E6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сложных существительных путём соединения основ существительных с предлогом (</w:t>
      </w:r>
      <w:proofErr w:type="spellStart"/>
      <w:r w:rsidRPr="00CA4934">
        <w:rPr>
          <w:rFonts w:ascii="Times New Roman" w:hAnsi="Times New Roman"/>
          <w:sz w:val="28"/>
          <w:szCs w:val="28"/>
          <w:lang w:val="x-none"/>
        </w:rPr>
        <w:t>father-in-law</w:t>
      </w:r>
      <w:proofErr w:type="spellEnd"/>
      <w:r w:rsidRPr="00CA4934">
        <w:rPr>
          <w:rFonts w:ascii="Times New Roman" w:hAnsi="Times New Roman"/>
          <w:sz w:val="28"/>
          <w:szCs w:val="28"/>
          <w:lang w:val="x-none"/>
        </w:rPr>
        <w:t>);</w:t>
      </w:r>
    </w:p>
    <w:p w14:paraId="4ACBF7C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сложных прилагательных путём соединения основы прилагательного с основой причастия настоящего времени (</w:t>
      </w:r>
      <w:proofErr w:type="spellStart"/>
      <w:r w:rsidRPr="00CA4934">
        <w:rPr>
          <w:rFonts w:ascii="Times New Roman" w:hAnsi="Times New Roman"/>
          <w:sz w:val="28"/>
          <w:szCs w:val="28"/>
          <w:lang w:val="x-none"/>
        </w:rPr>
        <w:t>nice-looking</w:t>
      </w:r>
      <w:proofErr w:type="spellEnd"/>
      <w:r w:rsidRPr="00CA4934">
        <w:rPr>
          <w:rFonts w:ascii="Times New Roman" w:hAnsi="Times New Roman"/>
          <w:sz w:val="28"/>
          <w:szCs w:val="28"/>
          <w:lang w:val="x-none"/>
        </w:rPr>
        <w:t>);</w:t>
      </w:r>
    </w:p>
    <w:p w14:paraId="0DEE02B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сложных прилагательных путём соединения основы прилагательного с основой причастия прошедшего времени (</w:t>
      </w:r>
      <w:proofErr w:type="spellStart"/>
      <w:r w:rsidRPr="00CA4934">
        <w:rPr>
          <w:rFonts w:ascii="Times New Roman" w:hAnsi="Times New Roman"/>
          <w:sz w:val="28"/>
          <w:szCs w:val="28"/>
          <w:lang w:val="x-none"/>
        </w:rPr>
        <w:t>well-behaved</w:t>
      </w:r>
      <w:proofErr w:type="spellEnd"/>
      <w:r w:rsidRPr="00CA4934">
        <w:rPr>
          <w:rFonts w:ascii="Times New Roman" w:hAnsi="Times New Roman"/>
          <w:sz w:val="28"/>
          <w:szCs w:val="28"/>
          <w:lang w:val="x-none"/>
        </w:rPr>
        <w:t>);</w:t>
      </w:r>
    </w:p>
    <w:p w14:paraId="7EE9C88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версия:</w:t>
      </w:r>
    </w:p>
    <w:p w14:paraId="69BF559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глагола от имени прилагательного (</w:t>
      </w:r>
      <w:proofErr w:type="spellStart"/>
      <w:r w:rsidRPr="00CA4934">
        <w:rPr>
          <w:rFonts w:ascii="Times New Roman" w:hAnsi="Times New Roman"/>
          <w:sz w:val="28"/>
          <w:szCs w:val="28"/>
          <w:lang w:val="x-none"/>
        </w:rPr>
        <w:t>cool</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cool</w:t>
      </w:r>
      <w:proofErr w:type="spellEnd"/>
      <w:r w:rsidRPr="00CA4934">
        <w:rPr>
          <w:rFonts w:ascii="Times New Roman" w:hAnsi="Times New Roman"/>
          <w:sz w:val="28"/>
          <w:szCs w:val="28"/>
          <w:lang w:val="x-none"/>
        </w:rPr>
        <w:t>). Многозначность лексических единиц. Синонимы. Антонимы. Интернациональные слова. Наиболее частотные фразовы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глаголы. Сокращения и аббревиатуры.</w:t>
      </w:r>
    </w:p>
    <w:p w14:paraId="6C43344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ные средства связи в тексте для обеспечения его целостности (</w:t>
      </w:r>
      <w:proofErr w:type="spellStart"/>
      <w:r w:rsidRPr="00CA4934">
        <w:rPr>
          <w:rFonts w:ascii="Times New Roman" w:hAnsi="Times New Roman"/>
          <w:sz w:val="28"/>
          <w:szCs w:val="28"/>
          <w:lang w:val="x-none"/>
        </w:rPr>
        <w:t>firstl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howeve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finall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a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la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etc</w:t>
      </w:r>
      <w:proofErr w:type="spellEnd"/>
      <w:r w:rsidRPr="00CA4934">
        <w:rPr>
          <w:rFonts w:ascii="Times New Roman" w:hAnsi="Times New Roman"/>
          <w:sz w:val="28"/>
          <w:szCs w:val="28"/>
          <w:lang w:val="x-none"/>
        </w:rPr>
        <w:t>.).</w:t>
      </w:r>
    </w:p>
    <w:p w14:paraId="6939915C" w14:textId="1D0DA49A"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608A6324"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Распознавание и употребление в устной и письменной речи изученных морфологических форм и синтаксических конструкций английского языка.</w:t>
      </w:r>
    </w:p>
    <w:p w14:paraId="380A4B6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w:t>
      </w:r>
      <w:r w:rsidRPr="00CA4934">
        <w:rPr>
          <w:rFonts w:ascii="Times New Roman" w:hAnsi="Times New Roman"/>
          <w:sz w:val="28"/>
          <w:szCs w:val="28"/>
        </w:rPr>
        <w:t xml:space="preserve"> </w:t>
      </w:r>
      <w:r w:rsidRPr="00CA4934">
        <w:rPr>
          <w:rFonts w:ascii="Times New Roman" w:hAnsi="Times New Roman"/>
          <w:sz w:val="28"/>
          <w:szCs w:val="28"/>
          <w:lang w:val="x-none"/>
        </w:rPr>
        <w:t>со</w:t>
      </w:r>
      <w:r w:rsidRPr="00CA4934">
        <w:rPr>
          <w:rFonts w:ascii="Times New Roman" w:hAnsi="Times New Roman"/>
          <w:sz w:val="28"/>
          <w:szCs w:val="28"/>
        </w:rPr>
        <w:t xml:space="preserve"> </w:t>
      </w:r>
      <w:r w:rsidRPr="00CA4934">
        <w:rPr>
          <w:rFonts w:ascii="Times New Roman" w:hAnsi="Times New Roman"/>
          <w:sz w:val="28"/>
          <w:szCs w:val="28"/>
          <w:lang w:val="x-none"/>
        </w:rPr>
        <w:t>сложным дополнением (</w:t>
      </w:r>
      <w:proofErr w:type="spellStart"/>
      <w:r w:rsidRPr="00CA4934">
        <w:rPr>
          <w:rFonts w:ascii="Times New Roman" w:hAnsi="Times New Roman"/>
          <w:sz w:val="28"/>
          <w:szCs w:val="28"/>
          <w:lang w:val="x-none"/>
        </w:rPr>
        <w:t>Complex</w:t>
      </w:r>
      <w:proofErr w:type="spellEnd"/>
      <w:r w:rsidRPr="00CA4934">
        <w:rPr>
          <w:rFonts w:ascii="Times New Roman" w:hAnsi="Times New Roman"/>
          <w:sz w:val="28"/>
          <w:szCs w:val="28"/>
          <w:lang w:val="x-none"/>
        </w:rPr>
        <w:t xml:space="preserve"> Object) (I </w:t>
      </w:r>
      <w:proofErr w:type="spellStart"/>
      <w:r w:rsidRPr="00CA4934">
        <w:rPr>
          <w:rFonts w:ascii="Times New Roman" w:hAnsi="Times New Roman"/>
          <w:sz w:val="28"/>
          <w:szCs w:val="28"/>
          <w:lang w:val="x-none"/>
        </w:rPr>
        <w:t>wan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have</w:t>
      </w:r>
      <w:proofErr w:type="spellEnd"/>
      <w:r w:rsidR="00CA4934"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m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hai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cut</w:t>
      </w:r>
      <w:proofErr w:type="spellEnd"/>
      <w:r w:rsidRPr="00CA4934">
        <w:rPr>
          <w:rFonts w:ascii="Times New Roman" w:hAnsi="Times New Roman"/>
          <w:sz w:val="28"/>
          <w:szCs w:val="28"/>
          <w:lang w:val="x-none"/>
        </w:rPr>
        <w:t>.).</w:t>
      </w:r>
    </w:p>
    <w:p w14:paraId="7DFC44E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словные предложения нереального характера (</w:t>
      </w:r>
      <w:proofErr w:type="spellStart"/>
      <w:r w:rsidRPr="00CA4934">
        <w:rPr>
          <w:rFonts w:ascii="Times New Roman" w:hAnsi="Times New Roman"/>
          <w:sz w:val="28"/>
          <w:szCs w:val="28"/>
          <w:lang w:val="x-none"/>
        </w:rPr>
        <w:t>Conditional</w:t>
      </w:r>
      <w:proofErr w:type="spellEnd"/>
      <w:r w:rsidRPr="00CA4934">
        <w:rPr>
          <w:rFonts w:ascii="Times New Roman" w:hAnsi="Times New Roman"/>
          <w:sz w:val="28"/>
          <w:szCs w:val="28"/>
          <w:lang w:val="x-none"/>
        </w:rPr>
        <w:t xml:space="preserve"> II).</w:t>
      </w:r>
    </w:p>
    <w:p w14:paraId="51ED180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Конструкции для выражения предпочтения I </w:t>
      </w:r>
      <w:proofErr w:type="spellStart"/>
      <w:r w:rsidRPr="00CA4934">
        <w:rPr>
          <w:rFonts w:ascii="Times New Roman" w:hAnsi="Times New Roman"/>
          <w:sz w:val="28"/>
          <w:szCs w:val="28"/>
          <w:lang w:val="x-none"/>
        </w:rPr>
        <w:t>prefe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I’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refe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I’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rather</w:t>
      </w:r>
      <w:proofErr w:type="spellEnd"/>
      <w:r w:rsidRPr="00CA4934">
        <w:rPr>
          <w:rFonts w:ascii="Times New Roman" w:hAnsi="Times New Roman"/>
          <w:sz w:val="28"/>
          <w:szCs w:val="28"/>
          <w:lang w:val="x-none"/>
        </w:rPr>
        <w:t xml:space="preserve"> ….</w:t>
      </w:r>
    </w:p>
    <w:p w14:paraId="0FBECB6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Конструкция I </w:t>
      </w:r>
      <w:proofErr w:type="spellStart"/>
      <w:r w:rsidRPr="00CA4934">
        <w:rPr>
          <w:rFonts w:ascii="Times New Roman" w:hAnsi="Times New Roman"/>
          <w:sz w:val="28"/>
          <w:szCs w:val="28"/>
          <w:lang w:val="x-none"/>
        </w:rPr>
        <w:t>wish</w:t>
      </w:r>
      <w:proofErr w:type="spellEnd"/>
      <w:r w:rsidRPr="00CA4934">
        <w:rPr>
          <w:rFonts w:ascii="Times New Roman" w:hAnsi="Times New Roman"/>
          <w:sz w:val="28"/>
          <w:szCs w:val="28"/>
          <w:lang w:val="x-none"/>
        </w:rPr>
        <w:t xml:space="preserve"> ….</w:t>
      </w:r>
    </w:p>
    <w:p w14:paraId="258D537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едложения с конструкцией </w:t>
      </w:r>
      <w:proofErr w:type="spellStart"/>
      <w:r w:rsidRPr="00CA4934">
        <w:rPr>
          <w:rFonts w:ascii="Times New Roman" w:hAnsi="Times New Roman"/>
          <w:sz w:val="28"/>
          <w:szCs w:val="28"/>
          <w:lang w:val="x-none"/>
        </w:rPr>
        <w:t>either</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o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neither</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nor</w:t>
      </w:r>
      <w:proofErr w:type="spellEnd"/>
      <w:r w:rsidRPr="00CA4934">
        <w:rPr>
          <w:rFonts w:ascii="Times New Roman" w:hAnsi="Times New Roman"/>
          <w:sz w:val="28"/>
          <w:szCs w:val="28"/>
          <w:lang w:val="x-none"/>
        </w:rPr>
        <w:t>.</w:t>
      </w:r>
    </w:p>
    <w:p w14:paraId="39C775B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лаголы в видовременных формах действительного залога в изъявительном наклонении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Future Simpl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erfec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Continuous</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 Future-</w:t>
      </w:r>
      <w:proofErr w:type="spellStart"/>
      <w:r w:rsidRPr="00CA4934">
        <w:rPr>
          <w:rFonts w:ascii="Times New Roman" w:hAnsi="Times New Roman"/>
          <w:sz w:val="28"/>
          <w:szCs w:val="28"/>
          <w:lang w:val="x-none"/>
        </w:rPr>
        <w:t>in</w:t>
      </w:r>
      <w:proofErr w:type="spellEnd"/>
      <w:r w:rsidRPr="00CA4934">
        <w:rPr>
          <w:rFonts w:ascii="Times New Roman" w:hAnsi="Times New Roman"/>
          <w:sz w:val="28"/>
          <w:szCs w:val="28"/>
          <w:lang w:val="x-none"/>
        </w:rPr>
        <w:t>-the-</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и наиболее употребительных формах страдательного залога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 Simple </w:t>
      </w:r>
      <w:proofErr w:type="spellStart"/>
      <w:r w:rsidRPr="00CA4934">
        <w:rPr>
          <w:rFonts w:ascii="Times New Roman" w:hAnsi="Times New Roman"/>
          <w:sz w:val="28"/>
          <w:szCs w:val="28"/>
          <w:lang w:val="x-none"/>
        </w:rPr>
        <w:t>Passiv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erfec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assive</w:t>
      </w:r>
      <w:proofErr w:type="spellEnd"/>
      <w:r w:rsidRPr="00CA4934">
        <w:rPr>
          <w:rFonts w:ascii="Times New Roman" w:hAnsi="Times New Roman"/>
          <w:sz w:val="28"/>
          <w:szCs w:val="28"/>
          <w:lang w:val="x-none"/>
        </w:rPr>
        <w:t>).</w:t>
      </w:r>
    </w:p>
    <w:p w14:paraId="33FBA88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рядок следования имён прилагательных (</w:t>
      </w:r>
      <w:proofErr w:type="spellStart"/>
      <w:r w:rsidRPr="00CA4934">
        <w:rPr>
          <w:rFonts w:ascii="Times New Roman" w:hAnsi="Times New Roman"/>
          <w:sz w:val="28"/>
          <w:szCs w:val="28"/>
          <w:lang w:val="x-none"/>
        </w:rPr>
        <w:t>nic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lo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blon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hair</w:t>
      </w:r>
      <w:proofErr w:type="spellEnd"/>
      <w:r w:rsidRPr="00CA4934">
        <w:rPr>
          <w:rFonts w:ascii="Times New Roman" w:hAnsi="Times New Roman"/>
          <w:sz w:val="28"/>
          <w:szCs w:val="28"/>
          <w:lang w:val="x-none"/>
        </w:rPr>
        <w:t>).</w:t>
      </w:r>
    </w:p>
    <w:p w14:paraId="587CFB9D" w14:textId="77777777" w:rsidR="00EE74B1"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3. </w:t>
      </w:r>
      <w:r w:rsidR="00EE74B1" w:rsidRPr="00CA4934">
        <w:rPr>
          <w:rFonts w:ascii="Times New Roman" w:hAnsi="Times New Roman"/>
          <w:sz w:val="28"/>
          <w:szCs w:val="28"/>
          <w:lang w:val="x-none"/>
        </w:rPr>
        <w:t>Социокультурные знания и умения</w:t>
      </w:r>
      <w:r w:rsidR="00EE74B1" w:rsidRPr="00CA4934">
        <w:rPr>
          <w:rFonts w:ascii="Times New Roman" w:hAnsi="Times New Roman"/>
          <w:sz w:val="28"/>
          <w:szCs w:val="28"/>
          <w:lang w:val="ru-RU"/>
        </w:rPr>
        <w:t>.</w:t>
      </w:r>
    </w:p>
    <w:p w14:paraId="4DCD9532"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уществление межличностного и межкультурного общ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использованием знаний о национально-культурных особенностях своей стран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письменной речи наиболее употребительной тематической фоновой лексик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рамках отобранного тематического содержания (основные национальные праздники, традиции, обычаи</w:t>
      </w:r>
      <w:r w:rsidRPr="00CA4934">
        <w:rPr>
          <w:rFonts w:ascii="Times New Roman" w:hAnsi="Times New Roman"/>
          <w:sz w:val="28"/>
          <w:szCs w:val="28"/>
          <w:lang w:val="ru-RU"/>
        </w:rPr>
        <w:t>,</w:t>
      </w:r>
      <w:r w:rsidRPr="00CA4934">
        <w:rPr>
          <w:rFonts w:ascii="Times New Roman" w:hAnsi="Times New Roman"/>
          <w:sz w:val="28"/>
          <w:szCs w:val="28"/>
          <w:lang w:val="x-none"/>
        </w:rPr>
        <w:t xml:space="preserve"> традиции в питании и проведении досуга, система образования).</w:t>
      </w:r>
    </w:p>
    <w:p w14:paraId="62E16CD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sidRPr="00CA4934">
        <w:rPr>
          <w:rFonts w:ascii="Times New Roman" w:hAnsi="Times New Roman"/>
          <w:sz w:val="28"/>
          <w:szCs w:val="28"/>
          <w:lang w:val="ru-RU"/>
        </w:rPr>
        <w:t>и других праздников</w:t>
      </w:r>
      <w:r w:rsidRPr="00CA4934">
        <w:rPr>
          <w:rFonts w:ascii="Times New Roman" w:hAnsi="Times New Roman"/>
          <w:sz w:val="28"/>
          <w:szCs w:val="28"/>
          <w:lang w:val="x-none"/>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на английском языке.</w:t>
      </w:r>
    </w:p>
    <w:p w14:paraId="7D1A41F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элементарного представление о различных вариантах английского языка.</w:t>
      </w:r>
    </w:p>
    <w:p w14:paraId="7362495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уществление межличностного и межкультурного общ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использованием знаний о национально-культурных особенностях своей стран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траны (стран) изучаемого языка.</w:t>
      </w:r>
    </w:p>
    <w:p w14:paraId="1CA59FD9" w14:textId="77777777" w:rsidR="00386FBB" w:rsidRPr="00CA4934" w:rsidRDefault="00386FBB"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 xml:space="preserve">Соблюдение норм вежливости в межкультурном общении. </w:t>
      </w:r>
    </w:p>
    <w:p w14:paraId="18F215AF" w14:textId="77777777" w:rsidR="00386FBB" w:rsidRPr="00CA4934" w:rsidRDefault="00386FBB"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w:t>
      </w:r>
    </w:p>
    <w:p w14:paraId="1A36A9D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ать свои имя и фамилию, а также имена и фамилии своих родственник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друзей на английском языке;</w:t>
      </w:r>
    </w:p>
    <w:p w14:paraId="3E1ECA6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 оформлять свой адрес на английском языке (в анкете);</w:t>
      </w:r>
    </w:p>
    <w:p w14:paraId="3E48238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 оформлять электронное сообщение личного характер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оответствии с нормами неофициального общения, принятыми в стране (странах) изучаемого языка;</w:t>
      </w:r>
    </w:p>
    <w:p w14:paraId="7087651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Россию и страну (страны) изучаемого языка;</w:t>
      </w:r>
    </w:p>
    <w:p w14:paraId="153DA03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кратко представлять некоторые культурные явления родной стран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траны (стран) изучаемого языка (основные национальные праздники, традиц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проведении досуга и питании, достопримечательности);</w:t>
      </w:r>
    </w:p>
    <w:p w14:paraId="7837F97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некоторых выдающихся людей родной стран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и страны (стран) изучаемого языка (учёных, писателей, поэтов, художников, композиторов, музыкантов, спортсменов </w:t>
      </w:r>
      <w:r w:rsidRPr="00CA4934">
        <w:rPr>
          <w:rFonts w:ascii="Times New Roman" w:hAnsi="Times New Roman"/>
          <w:sz w:val="28"/>
          <w:szCs w:val="28"/>
          <w:lang w:val="ru-RU"/>
        </w:rPr>
        <w:t>и других людей</w:t>
      </w:r>
      <w:r w:rsidRPr="00CA4934">
        <w:rPr>
          <w:rFonts w:ascii="Times New Roman" w:hAnsi="Times New Roman"/>
          <w:sz w:val="28"/>
          <w:szCs w:val="28"/>
          <w:lang w:val="x-none"/>
        </w:rPr>
        <w:t>);</w:t>
      </w:r>
    </w:p>
    <w:p w14:paraId="166AB090" w14:textId="77777777" w:rsidR="00386FBB" w:rsidRPr="00CA4934" w:rsidRDefault="00386FBB"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 xml:space="preserve">оказывать помощь </w:t>
      </w:r>
      <w:r w:rsidRPr="00CA4934">
        <w:rPr>
          <w:rFonts w:ascii="Times New Roman" w:hAnsi="Times New Roman"/>
          <w:sz w:val="28"/>
          <w:szCs w:val="28"/>
          <w:lang w:val="ru-RU"/>
        </w:rPr>
        <w:t>иностранным</w:t>
      </w:r>
      <w:r w:rsidRPr="00CA4934">
        <w:rPr>
          <w:rFonts w:ascii="Times New Roman" w:hAnsi="Times New Roman"/>
          <w:sz w:val="28"/>
          <w:szCs w:val="28"/>
          <w:lang w:val="x-none"/>
        </w:rPr>
        <w:t xml:space="preserve"> гостям в ситуациях повседневного общения (объяснить местонахождение объекта, сообщить возможный маршрут, уточнить часы работы</w:t>
      </w:r>
      <w:r w:rsidRPr="00CA4934">
        <w:rPr>
          <w:rFonts w:ascii="Times New Roman" w:hAnsi="Times New Roman"/>
          <w:sz w:val="28"/>
          <w:szCs w:val="28"/>
          <w:lang w:val="ru-RU"/>
        </w:rPr>
        <w:t xml:space="preserve"> и друг</w:t>
      </w:r>
      <w:r w:rsidR="00F9584C" w:rsidRPr="00CA4934">
        <w:rPr>
          <w:rFonts w:ascii="Times New Roman" w:hAnsi="Times New Roman"/>
          <w:sz w:val="28"/>
          <w:szCs w:val="28"/>
          <w:lang w:val="ru-RU"/>
        </w:rPr>
        <w:t>ие ситуации</w:t>
      </w:r>
      <w:r w:rsidRPr="00CA4934">
        <w:rPr>
          <w:rFonts w:ascii="Times New Roman" w:hAnsi="Times New Roman"/>
          <w:sz w:val="28"/>
          <w:szCs w:val="28"/>
          <w:lang w:val="ru-RU"/>
        </w:rPr>
        <w:t>).</w:t>
      </w:r>
    </w:p>
    <w:p w14:paraId="160445E1" w14:textId="2F707041"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пенсаторные умения</w:t>
      </w:r>
      <w:r w:rsidRPr="00CA4934">
        <w:rPr>
          <w:rFonts w:ascii="Times New Roman" w:hAnsi="Times New Roman"/>
          <w:sz w:val="28"/>
          <w:szCs w:val="28"/>
          <w:lang w:val="ru-RU"/>
        </w:rPr>
        <w:t>.</w:t>
      </w:r>
    </w:p>
    <w:p w14:paraId="3CF979B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ние при чтении и аудировании языково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контекстуальной, догадки; при говорении и письме – перифраза (толкования</w:t>
      </w:r>
      <w:r w:rsidRPr="00CA4934">
        <w:rPr>
          <w:rFonts w:ascii="Times New Roman" w:hAnsi="Times New Roman"/>
          <w:sz w:val="28"/>
          <w:szCs w:val="28"/>
          <w:lang w:val="ru-RU"/>
        </w:rPr>
        <w:t>)</w:t>
      </w:r>
      <w:r w:rsidRPr="00CA4934">
        <w:rPr>
          <w:rFonts w:ascii="Times New Roman" w:hAnsi="Times New Roman"/>
          <w:sz w:val="28"/>
          <w:szCs w:val="28"/>
          <w:lang w:val="x-none"/>
        </w:rPr>
        <w:t>, синонимических средств, описание предмета вместо его назв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при непосредственном общении догадываться о значении незнакомых сл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помощью используемых собеседником жестов и мимики.</w:t>
      </w:r>
    </w:p>
    <w:p w14:paraId="49C03FE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ереспрашивать, просить повторить, уточняя значение незнакомых слов.</w:t>
      </w:r>
    </w:p>
    <w:p w14:paraId="6F6108AA"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Использование </w:t>
      </w:r>
      <w:r w:rsidRPr="00CA4934">
        <w:rPr>
          <w:rFonts w:ascii="Times New Roman" w:hAnsi="Times New Roman"/>
          <w:sz w:val="28"/>
          <w:szCs w:val="28"/>
          <w:lang w:val="ru-RU"/>
        </w:rPr>
        <w:t>при формулировании</w:t>
      </w:r>
      <w:r w:rsidRPr="00CA4934">
        <w:rPr>
          <w:rFonts w:ascii="Times New Roman" w:hAnsi="Times New Roman"/>
          <w:sz w:val="28"/>
          <w:szCs w:val="28"/>
          <w:lang w:val="x-none"/>
        </w:rPr>
        <w:t xml:space="preserve"> собственных высказываний</w:t>
      </w:r>
      <w:r w:rsidRPr="00CA4934">
        <w:rPr>
          <w:rFonts w:ascii="Times New Roman" w:hAnsi="Times New Roman"/>
          <w:sz w:val="28"/>
          <w:szCs w:val="28"/>
          <w:lang w:val="ru-RU"/>
        </w:rPr>
        <w:t>,</w:t>
      </w:r>
      <w:r w:rsidRPr="00CA4934">
        <w:rPr>
          <w:rFonts w:ascii="Times New Roman" w:hAnsi="Times New Roman"/>
          <w:sz w:val="28"/>
          <w:szCs w:val="28"/>
          <w:lang w:val="x-none"/>
        </w:rPr>
        <w:t xml:space="preserve"> ключевых слов, плана.</w:t>
      </w:r>
    </w:p>
    <w:p w14:paraId="789649F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ексте запрашиваемой информации.</w:t>
      </w:r>
    </w:p>
    <w:p w14:paraId="38A1158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6C297F5" w14:textId="078F2BF5"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ланируемые результаты освоения программы </w:t>
      </w:r>
      <w:proofErr w:type="gramStart"/>
      <w:r w:rsidRPr="00CA4934">
        <w:rPr>
          <w:rFonts w:ascii="Times New Roman" w:hAnsi="Times New Roman"/>
          <w:sz w:val="28"/>
          <w:szCs w:val="28"/>
          <w:lang w:val="ru-RU"/>
        </w:rPr>
        <w:t>по иностранному</w:t>
      </w:r>
      <w:proofErr w:type="gramEnd"/>
      <w:r w:rsidRPr="00CA4934">
        <w:rPr>
          <w:rFonts w:ascii="Times New Roman" w:hAnsi="Times New Roman"/>
          <w:sz w:val="28"/>
          <w:szCs w:val="28"/>
          <w:lang w:val="ru-RU"/>
        </w:rPr>
        <w:t xml:space="preserve"> (английскому) языку на уровне основного общего образования.</w:t>
      </w:r>
    </w:p>
    <w:p w14:paraId="424C5E48" w14:textId="1A960E4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06C9C68D" w14:textId="09AE7D15"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Личностные результаты освоения программы основного общего образования достигаются в единстве учебной и воспитательной деятельности </w:t>
      </w:r>
      <w:r w:rsidRPr="00CA4934">
        <w:rPr>
          <w:rFonts w:ascii="Times New Roman" w:hAnsi="Times New Roman"/>
          <w:sz w:val="28"/>
          <w:szCs w:val="28"/>
          <w:lang w:val="ru-RU"/>
        </w:rPr>
        <w:t>о</w:t>
      </w:r>
      <w:proofErr w:type="spellStart"/>
      <w:r w:rsidRPr="00CA4934">
        <w:rPr>
          <w:rFonts w:ascii="Times New Roman" w:hAnsi="Times New Roman"/>
          <w:sz w:val="28"/>
          <w:szCs w:val="28"/>
          <w:lang w:val="x-none"/>
        </w:rPr>
        <w:t>рганизации</w:t>
      </w:r>
      <w:proofErr w:type="spellEnd"/>
      <w:r w:rsidRPr="00CA4934">
        <w:rPr>
          <w:rFonts w:ascii="Times New Roman" w:hAnsi="Times New Roman"/>
          <w:sz w:val="28"/>
          <w:szCs w:val="28"/>
          <w:lang w:val="x-none"/>
        </w:rPr>
        <w:t xml:space="preserve"> в соответствии с традиционными российскими социокультурны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духовно-нравственными ценностями, принятыми в обществе правила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нормами поведения, и способствуют процессам самопознания, самовоспит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аморазвития, формирования внутренней позиции личности.</w:t>
      </w:r>
    </w:p>
    <w:p w14:paraId="05D2D34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Личностные результаты освоения программы основного общего образования отража</w:t>
      </w:r>
      <w:r w:rsidRPr="00CA4934">
        <w:rPr>
          <w:rFonts w:ascii="Times New Roman" w:hAnsi="Times New Roman"/>
          <w:sz w:val="28"/>
          <w:szCs w:val="28"/>
          <w:lang w:val="ru-RU"/>
        </w:rPr>
        <w:t>ю</w:t>
      </w:r>
      <w:r w:rsidRPr="00CA4934">
        <w:rPr>
          <w:rFonts w:ascii="Times New Roman" w:hAnsi="Times New Roman"/>
          <w:sz w:val="28"/>
          <w:szCs w:val="28"/>
          <w:lang w:val="x-none"/>
        </w:rPr>
        <w:t>т готовность обучающихся руководствоваться системой позитивных ценностных ориентаций и расширение опыта деятельности на её основ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 процессе реализации основных направлений воспитательной деятельност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w:t>
      </w:r>
      <w:r w:rsidRPr="00CA4934">
        <w:rPr>
          <w:rFonts w:ascii="Times New Roman" w:hAnsi="Times New Roman"/>
          <w:sz w:val="28"/>
          <w:szCs w:val="28"/>
          <w:lang w:val="ru-RU"/>
        </w:rPr>
        <w:t xml:space="preserve"> в части</w:t>
      </w:r>
      <w:r w:rsidRPr="00CA4934">
        <w:rPr>
          <w:rFonts w:ascii="Times New Roman" w:hAnsi="Times New Roman"/>
          <w:sz w:val="28"/>
          <w:szCs w:val="28"/>
          <w:lang w:val="x-none"/>
        </w:rPr>
        <w:t>:</w:t>
      </w:r>
    </w:p>
    <w:p w14:paraId="03FF621F" w14:textId="77777777" w:rsidR="00EE74B1" w:rsidRPr="00CA4934" w:rsidRDefault="00EE74B1" w:rsidP="005B1125">
      <w:pPr>
        <w:widowControl/>
        <w:numPr>
          <w:ilvl w:val="0"/>
          <w:numId w:val="10"/>
        </w:numPr>
        <w:spacing w:after="0" w:line="240" w:lineRule="auto"/>
        <w:ind w:left="0"/>
        <w:jc w:val="both"/>
        <w:rPr>
          <w:rFonts w:ascii="Times New Roman" w:hAnsi="Times New Roman"/>
          <w:sz w:val="28"/>
          <w:szCs w:val="28"/>
          <w:lang w:val="ru-RU"/>
        </w:rPr>
      </w:pPr>
      <w:r w:rsidRPr="00CA4934">
        <w:rPr>
          <w:rFonts w:ascii="Times New Roman" w:hAnsi="Times New Roman"/>
          <w:sz w:val="28"/>
          <w:szCs w:val="28"/>
          <w:lang w:val="ru-RU"/>
        </w:rPr>
        <w:t>гражданского воспитания:</w:t>
      </w:r>
    </w:p>
    <w:p w14:paraId="7763FC4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товность к выполнению обязанностей гражданина и реализации его прав, уважение прав, свобод и законных интересов других людей;</w:t>
      </w:r>
    </w:p>
    <w:p w14:paraId="51D11DE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активное участие в жизни семьи, организации, местного сообщества, родного края, страны;</w:t>
      </w:r>
    </w:p>
    <w:p w14:paraId="5E75347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еприятие любых форм экстремизма, дискриминации;</w:t>
      </w:r>
    </w:p>
    <w:p w14:paraId="516A4AE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ние роли различных социальных институтов в жизни человека;</w:t>
      </w:r>
    </w:p>
    <w:p w14:paraId="75C8C7C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ставление об основных правах, свободах и обязанностях гражданина, социальных нормах и правилах межличностных отношений в поликультурном</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многоконфессиональном обществе;</w:t>
      </w:r>
    </w:p>
    <w:p w14:paraId="32A3FB4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ставление о способах противодействия коррупции;</w:t>
      </w:r>
    </w:p>
    <w:p w14:paraId="57EC77D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товность к разнообразной совместной деятельности, стремле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к взаимопониманию и взаимопомощи, активное участие </w:t>
      </w:r>
      <w:r w:rsidR="003143D0" w:rsidRPr="00CA4934">
        <w:rPr>
          <w:rFonts w:ascii="Times New Roman" w:hAnsi="Times New Roman"/>
          <w:sz w:val="28"/>
          <w:szCs w:val="28"/>
          <w:lang w:val="x-none"/>
        </w:rPr>
        <w:t>в самоуправлении</w:t>
      </w:r>
      <w:r w:rsidR="00CA4934" w:rsidRPr="00CA4934">
        <w:rPr>
          <w:rFonts w:ascii="Times New Roman" w:hAnsi="Times New Roman"/>
          <w:sz w:val="28"/>
          <w:szCs w:val="28"/>
          <w:lang w:val="x-none"/>
        </w:rPr>
        <w:t xml:space="preserve"> </w:t>
      </w:r>
      <w:r w:rsidR="003143D0" w:rsidRPr="00CA4934">
        <w:rPr>
          <w:rFonts w:ascii="Times New Roman" w:hAnsi="Times New Roman"/>
          <w:sz w:val="28"/>
          <w:szCs w:val="28"/>
          <w:lang w:val="x-none"/>
        </w:rPr>
        <w:t>в образовательной организации</w:t>
      </w:r>
      <w:r w:rsidRPr="00CA4934">
        <w:rPr>
          <w:rFonts w:ascii="Times New Roman" w:hAnsi="Times New Roman"/>
          <w:sz w:val="28"/>
          <w:szCs w:val="28"/>
          <w:lang w:val="x-none"/>
        </w:rPr>
        <w:t>;</w:t>
      </w:r>
    </w:p>
    <w:p w14:paraId="25BE35C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товность к участию в гуманитарной деятельности (</w:t>
      </w:r>
      <w:proofErr w:type="spellStart"/>
      <w:r w:rsidRPr="00CA4934">
        <w:rPr>
          <w:rFonts w:ascii="Times New Roman" w:hAnsi="Times New Roman"/>
          <w:sz w:val="28"/>
          <w:szCs w:val="28"/>
          <w:lang w:val="x-none"/>
        </w:rPr>
        <w:t>волонтёрство</w:t>
      </w:r>
      <w:proofErr w:type="spellEnd"/>
      <w:r w:rsidRPr="00CA4934">
        <w:rPr>
          <w:rFonts w:ascii="Times New Roman" w:hAnsi="Times New Roman"/>
          <w:sz w:val="28"/>
          <w:szCs w:val="28"/>
          <w:lang w:val="x-none"/>
        </w:rPr>
        <w:t>, помощь людям, нуждающимся в ней);</w:t>
      </w:r>
    </w:p>
    <w:p w14:paraId="0D22798D" w14:textId="77777777" w:rsidR="00EE74B1" w:rsidRPr="00CA4934" w:rsidRDefault="00EE74B1" w:rsidP="005B1125">
      <w:pPr>
        <w:widowControl/>
        <w:numPr>
          <w:ilvl w:val="0"/>
          <w:numId w:val="10"/>
        </w:numPr>
        <w:spacing w:after="0" w:line="240" w:lineRule="auto"/>
        <w:ind w:left="0"/>
        <w:jc w:val="both"/>
        <w:rPr>
          <w:rFonts w:ascii="Times New Roman" w:hAnsi="Times New Roman"/>
          <w:sz w:val="28"/>
          <w:szCs w:val="28"/>
          <w:lang w:val="x-none"/>
        </w:rPr>
      </w:pPr>
      <w:r w:rsidRPr="00CA4934">
        <w:rPr>
          <w:rFonts w:ascii="Times New Roman" w:hAnsi="Times New Roman"/>
          <w:sz w:val="28"/>
          <w:szCs w:val="28"/>
          <w:lang w:val="x-none"/>
        </w:rPr>
        <w:t>патриотическо</w:t>
      </w:r>
      <w:r w:rsidRPr="00CA4934">
        <w:rPr>
          <w:rFonts w:ascii="Times New Roman" w:hAnsi="Times New Roman"/>
          <w:sz w:val="28"/>
          <w:szCs w:val="28"/>
          <w:lang w:val="ru-RU"/>
        </w:rPr>
        <w:t>го</w:t>
      </w:r>
      <w:r w:rsidRPr="00CA4934">
        <w:rPr>
          <w:rFonts w:ascii="Times New Roman" w:hAnsi="Times New Roman"/>
          <w:sz w:val="28"/>
          <w:szCs w:val="28"/>
          <w:lang w:val="x-none"/>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lang w:val="x-none"/>
        </w:rPr>
        <w:t>:</w:t>
      </w:r>
    </w:p>
    <w:p w14:paraId="7E9DD0A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ие российской гражданской идентичности в поликультурном</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075AFDA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48C2895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важение к символам России, государственным праздникам, историческому</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природному наследию и памятникам, традициям разных народов, проживающих</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родной стране;</w:t>
      </w:r>
    </w:p>
    <w:p w14:paraId="6A1B06D2" w14:textId="77777777" w:rsidR="00EE74B1" w:rsidRPr="00CA4934" w:rsidRDefault="00EE74B1" w:rsidP="005B1125">
      <w:pPr>
        <w:widowControl/>
        <w:numPr>
          <w:ilvl w:val="0"/>
          <w:numId w:val="10"/>
        </w:numPr>
        <w:spacing w:after="0" w:line="240" w:lineRule="auto"/>
        <w:ind w:left="0"/>
        <w:jc w:val="both"/>
        <w:rPr>
          <w:rFonts w:ascii="Times New Roman" w:hAnsi="Times New Roman"/>
          <w:sz w:val="28"/>
          <w:szCs w:val="28"/>
          <w:lang w:val="x-none"/>
        </w:rPr>
      </w:pPr>
      <w:r w:rsidRPr="00CA4934">
        <w:rPr>
          <w:rFonts w:ascii="Times New Roman" w:hAnsi="Times New Roman"/>
          <w:sz w:val="28"/>
          <w:szCs w:val="28"/>
          <w:lang w:val="x-none"/>
        </w:rPr>
        <w:t>духовно-нравственно</w:t>
      </w:r>
      <w:r w:rsidRPr="00CA4934">
        <w:rPr>
          <w:rFonts w:ascii="Times New Roman" w:hAnsi="Times New Roman"/>
          <w:sz w:val="28"/>
          <w:szCs w:val="28"/>
          <w:lang w:val="ru-RU"/>
        </w:rPr>
        <w:t xml:space="preserve">го </w:t>
      </w:r>
      <w:r w:rsidRPr="00CA4934">
        <w:rPr>
          <w:rFonts w:ascii="Times New Roman" w:hAnsi="Times New Roman"/>
          <w:sz w:val="28"/>
          <w:szCs w:val="28"/>
          <w:lang w:val="x-none"/>
        </w:rPr>
        <w:t>воспитани</w:t>
      </w:r>
      <w:r w:rsidRPr="00CA4934">
        <w:rPr>
          <w:rFonts w:ascii="Times New Roman" w:hAnsi="Times New Roman"/>
          <w:sz w:val="28"/>
          <w:szCs w:val="28"/>
          <w:lang w:val="ru-RU"/>
        </w:rPr>
        <w:t>я</w:t>
      </w:r>
      <w:r w:rsidRPr="00CA4934">
        <w:rPr>
          <w:rFonts w:ascii="Times New Roman" w:hAnsi="Times New Roman"/>
          <w:sz w:val="28"/>
          <w:szCs w:val="28"/>
          <w:lang w:val="x-none"/>
        </w:rPr>
        <w:t>:</w:t>
      </w:r>
    </w:p>
    <w:p w14:paraId="29E1A60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риентация на моральные ценности и нормы в ситуациях нравственного выбора;</w:t>
      </w:r>
    </w:p>
    <w:p w14:paraId="50ABC23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6846D07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ктивное неприятие асоциальных поступков, свобода и ответственность личности в условиях индивидуального и общественного пространства;</w:t>
      </w:r>
    </w:p>
    <w:p w14:paraId="7FB80AD7" w14:textId="77777777" w:rsidR="00EE74B1" w:rsidRPr="00CA4934" w:rsidRDefault="00EE74B1" w:rsidP="005B1125">
      <w:pPr>
        <w:widowControl/>
        <w:numPr>
          <w:ilvl w:val="0"/>
          <w:numId w:val="10"/>
        </w:numPr>
        <w:spacing w:after="0" w:line="240" w:lineRule="auto"/>
        <w:ind w:left="0"/>
        <w:jc w:val="both"/>
        <w:rPr>
          <w:rFonts w:ascii="Times New Roman" w:hAnsi="Times New Roman"/>
          <w:sz w:val="28"/>
          <w:szCs w:val="28"/>
          <w:lang w:val="x-none"/>
        </w:rPr>
      </w:pPr>
      <w:r w:rsidRPr="00CA4934">
        <w:rPr>
          <w:rFonts w:ascii="Times New Roman" w:hAnsi="Times New Roman"/>
          <w:sz w:val="28"/>
          <w:szCs w:val="28"/>
          <w:lang w:val="x-none"/>
        </w:rPr>
        <w:t>эстетическо</w:t>
      </w:r>
      <w:r w:rsidRPr="00CA4934">
        <w:rPr>
          <w:rFonts w:ascii="Times New Roman" w:hAnsi="Times New Roman"/>
          <w:sz w:val="28"/>
          <w:szCs w:val="28"/>
          <w:lang w:val="ru-RU"/>
        </w:rPr>
        <w:t>го</w:t>
      </w:r>
      <w:r w:rsidRPr="00CA4934">
        <w:rPr>
          <w:rFonts w:ascii="Times New Roman" w:hAnsi="Times New Roman"/>
          <w:sz w:val="28"/>
          <w:szCs w:val="28"/>
          <w:lang w:val="x-none"/>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lang w:val="x-none"/>
        </w:rPr>
        <w:t>:</w:t>
      </w:r>
    </w:p>
    <w:p w14:paraId="5284E15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осприимчивость к разным видам искусства, традициям и творчеству свое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других народов, понимание эмоционального воздействия искусства;</w:t>
      </w:r>
    </w:p>
    <w:p w14:paraId="4EC60E4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ие важности художественной культуры как средства коммуникац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амовыражения;</w:t>
      </w:r>
    </w:p>
    <w:p w14:paraId="1F1F097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ние ценности отечественного и мирового искусства, роли этнических культурных традиций и народного творчества;</w:t>
      </w:r>
    </w:p>
    <w:p w14:paraId="04BC141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тремление к самовыражению в разных видах искусства;</w:t>
      </w:r>
    </w:p>
    <w:p w14:paraId="3E5BB715" w14:textId="77777777" w:rsidR="00EE74B1" w:rsidRPr="00CA4934" w:rsidRDefault="00EE74B1" w:rsidP="005B1125">
      <w:pPr>
        <w:widowControl/>
        <w:numPr>
          <w:ilvl w:val="0"/>
          <w:numId w:val="10"/>
        </w:numPr>
        <w:spacing w:after="0" w:line="240" w:lineRule="auto"/>
        <w:ind w:left="0" w:firstLine="709"/>
        <w:jc w:val="both"/>
        <w:rPr>
          <w:rFonts w:ascii="Times New Roman" w:hAnsi="Times New Roman"/>
          <w:sz w:val="28"/>
          <w:szCs w:val="28"/>
          <w:lang w:val="x-none"/>
        </w:rPr>
      </w:pPr>
      <w:r w:rsidRPr="00CA4934">
        <w:rPr>
          <w:rFonts w:ascii="Times New Roman" w:hAnsi="Times New Roman"/>
          <w:sz w:val="28"/>
          <w:szCs w:val="28"/>
          <w:lang w:val="x-none"/>
        </w:rPr>
        <w:t>физическо</w:t>
      </w:r>
      <w:r w:rsidRPr="00CA4934">
        <w:rPr>
          <w:rFonts w:ascii="Times New Roman" w:hAnsi="Times New Roman"/>
          <w:sz w:val="28"/>
          <w:szCs w:val="28"/>
          <w:lang w:val="ru-RU"/>
        </w:rPr>
        <w:t>го</w:t>
      </w:r>
      <w:r w:rsidRPr="00CA4934">
        <w:rPr>
          <w:rFonts w:ascii="Times New Roman" w:hAnsi="Times New Roman"/>
          <w:sz w:val="28"/>
          <w:szCs w:val="28"/>
          <w:lang w:val="x-none"/>
        </w:rPr>
        <w:t xml:space="preserve"> воспитания, формировани</w:t>
      </w:r>
      <w:r w:rsidRPr="00CA4934">
        <w:rPr>
          <w:rFonts w:ascii="Times New Roman" w:hAnsi="Times New Roman"/>
          <w:sz w:val="28"/>
          <w:szCs w:val="28"/>
          <w:lang w:val="ru-RU"/>
        </w:rPr>
        <w:t>я</w:t>
      </w:r>
      <w:r w:rsidRPr="00CA4934">
        <w:rPr>
          <w:rFonts w:ascii="Times New Roman" w:hAnsi="Times New Roman"/>
          <w:sz w:val="28"/>
          <w:szCs w:val="28"/>
          <w:lang w:val="x-none"/>
        </w:rPr>
        <w:t xml:space="preserve"> культуры здоровь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эмоционального благополучия:</w:t>
      </w:r>
    </w:p>
    <w:p w14:paraId="5F8B7CB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ие ценности жизни;</w:t>
      </w:r>
    </w:p>
    <w:p w14:paraId="053C5B6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778AB5C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1F6DC60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блюдение правил безопасности, в том числе навыков безопасного поведения 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x-none"/>
        </w:rPr>
        <w:t>;</w:t>
      </w:r>
    </w:p>
    <w:p w14:paraId="5152CFE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0FE0D0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мение принимать себя и других, не осуждая;</w:t>
      </w:r>
    </w:p>
    <w:p w14:paraId="5D46D66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мение осознавать эмоциональное состояние себя и других, умение управлять собственным эмоциональным состоянием;</w:t>
      </w:r>
    </w:p>
    <w:p w14:paraId="019B256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формированность навыка рефлексии, признание своего права на ошибку</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такого же права другого человека;</w:t>
      </w:r>
    </w:p>
    <w:p w14:paraId="37F78670" w14:textId="77777777" w:rsidR="00EE74B1" w:rsidRPr="00CA4934" w:rsidRDefault="00EE74B1" w:rsidP="005B1125">
      <w:pPr>
        <w:widowControl/>
        <w:numPr>
          <w:ilvl w:val="0"/>
          <w:numId w:val="10"/>
        </w:numPr>
        <w:spacing w:after="0" w:line="240" w:lineRule="auto"/>
        <w:ind w:left="0"/>
        <w:jc w:val="both"/>
        <w:rPr>
          <w:rFonts w:ascii="Times New Roman" w:hAnsi="Times New Roman"/>
          <w:sz w:val="28"/>
          <w:szCs w:val="28"/>
          <w:lang w:val="x-none"/>
        </w:rPr>
      </w:pPr>
      <w:r w:rsidRPr="00CA4934">
        <w:rPr>
          <w:rFonts w:ascii="Times New Roman" w:hAnsi="Times New Roman"/>
          <w:sz w:val="28"/>
          <w:szCs w:val="28"/>
          <w:lang w:val="x-none"/>
        </w:rPr>
        <w:t>трудово</w:t>
      </w:r>
      <w:r w:rsidRPr="00CA4934">
        <w:rPr>
          <w:rFonts w:ascii="Times New Roman" w:hAnsi="Times New Roman"/>
          <w:sz w:val="28"/>
          <w:szCs w:val="28"/>
          <w:lang w:val="ru-RU"/>
        </w:rPr>
        <w:t>го</w:t>
      </w:r>
      <w:r w:rsidRPr="00CA4934">
        <w:rPr>
          <w:rFonts w:ascii="Times New Roman" w:hAnsi="Times New Roman"/>
          <w:sz w:val="28"/>
          <w:szCs w:val="28"/>
          <w:lang w:val="x-none"/>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lang w:val="x-none"/>
        </w:rPr>
        <w:t>:</w:t>
      </w:r>
    </w:p>
    <w:p w14:paraId="2DED473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установка на активное участие в решении практических задач (в рамках семьи, организации, </w:t>
      </w:r>
      <w:r w:rsidR="005D5E77"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5D5E77" w:rsidRPr="00CA4934">
        <w:rPr>
          <w:rFonts w:ascii="Times New Roman" w:eastAsia="SchoolBookSanPin" w:hAnsi="Times New Roman"/>
          <w:sz w:val="28"/>
          <w:szCs w:val="28"/>
          <w:lang w:val="ru-RU"/>
        </w:rPr>
        <w:t xml:space="preserve"> края)</w:t>
      </w:r>
      <w:r w:rsidRPr="00CA4934">
        <w:rPr>
          <w:rFonts w:ascii="Times New Roman" w:hAnsi="Times New Roman"/>
          <w:sz w:val="28"/>
          <w:szCs w:val="28"/>
          <w:lang w:val="x-none"/>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02D2B83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нтерес к практическому изучению профессий и труда различного род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на основе применения изучаемого предметного знания;</w:t>
      </w:r>
    </w:p>
    <w:p w14:paraId="68F1F3A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251CB65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товность адаптироваться в профессиональной среде;</w:t>
      </w:r>
    </w:p>
    <w:p w14:paraId="598D122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важение к труду и результатам трудовой деятельности;</w:t>
      </w:r>
    </w:p>
    <w:p w14:paraId="13FF6D5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ный выбор и построение индивидуальной траектории</w:t>
      </w:r>
      <w:r w:rsidRPr="00CA4934">
        <w:rPr>
          <w:rFonts w:ascii="Times New Roman" w:hAnsi="Times New Roman"/>
          <w:sz w:val="28"/>
          <w:szCs w:val="28"/>
          <w:lang w:val="ru-RU"/>
        </w:rPr>
        <w:t xml:space="preserve"> </w:t>
      </w:r>
      <w:r w:rsidRPr="00CA4934">
        <w:rPr>
          <w:rFonts w:ascii="Times New Roman" w:hAnsi="Times New Roman"/>
          <w:sz w:val="28"/>
          <w:szCs w:val="28"/>
          <w:lang w:val="x-none"/>
        </w:rPr>
        <w:t>образов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жизненных планов с учётом личных и общественных интересов, и потребностей;</w:t>
      </w:r>
    </w:p>
    <w:p w14:paraId="49127B65" w14:textId="77777777" w:rsidR="00EE74B1" w:rsidRPr="00CA4934" w:rsidRDefault="00EE74B1" w:rsidP="005B1125">
      <w:pPr>
        <w:widowControl/>
        <w:numPr>
          <w:ilvl w:val="0"/>
          <w:numId w:val="10"/>
        </w:numPr>
        <w:spacing w:after="0" w:line="240" w:lineRule="auto"/>
        <w:ind w:left="0"/>
        <w:jc w:val="both"/>
        <w:rPr>
          <w:rFonts w:ascii="Times New Roman" w:hAnsi="Times New Roman"/>
          <w:sz w:val="28"/>
          <w:szCs w:val="28"/>
          <w:lang w:val="x-none"/>
        </w:rPr>
      </w:pPr>
      <w:r w:rsidRPr="00CA4934">
        <w:rPr>
          <w:rFonts w:ascii="Times New Roman" w:hAnsi="Times New Roman"/>
          <w:sz w:val="28"/>
          <w:szCs w:val="28"/>
          <w:lang w:val="x-none"/>
        </w:rPr>
        <w:t>экологическо</w:t>
      </w:r>
      <w:r w:rsidRPr="00CA4934">
        <w:rPr>
          <w:rFonts w:ascii="Times New Roman" w:hAnsi="Times New Roman"/>
          <w:sz w:val="28"/>
          <w:szCs w:val="28"/>
          <w:lang w:val="ru-RU"/>
        </w:rPr>
        <w:t>го</w:t>
      </w:r>
      <w:r w:rsidRPr="00CA4934">
        <w:rPr>
          <w:rFonts w:ascii="Times New Roman" w:hAnsi="Times New Roman"/>
          <w:sz w:val="28"/>
          <w:szCs w:val="28"/>
          <w:lang w:val="x-none"/>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lang w:val="x-none"/>
        </w:rPr>
        <w:t>:</w:t>
      </w:r>
    </w:p>
    <w:p w14:paraId="6514B4E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риентация на применение знаний из социальных и естественных наук</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ля решения задач в области окружающей среды, планирования поступков и оценки их возможных последствий для окружающей среды;</w:t>
      </w:r>
    </w:p>
    <w:p w14:paraId="666CA1E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14:paraId="708C56F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ие своей роли как гражданина и потребителя в условиях взаимосвязи природной, технологической и социальной сред;</w:t>
      </w:r>
    </w:p>
    <w:p w14:paraId="52F1FE9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товность к участию в практической деятельности экологической направленности;</w:t>
      </w:r>
    </w:p>
    <w:p w14:paraId="28C139EE" w14:textId="77777777" w:rsidR="00EE74B1" w:rsidRPr="00CA4934" w:rsidRDefault="00EE74B1" w:rsidP="005B1125">
      <w:pPr>
        <w:widowControl/>
        <w:numPr>
          <w:ilvl w:val="0"/>
          <w:numId w:val="10"/>
        </w:numPr>
        <w:spacing w:after="0" w:line="240" w:lineRule="auto"/>
        <w:ind w:left="0"/>
        <w:jc w:val="both"/>
        <w:rPr>
          <w:rFonts w:ascii="Times New Roman" w:hAnsi="Times New Roman"/>
          <w:sz w:val="28"/>
          <w:szCs w:val="28"/>
          <w:lang w:val="x-none"/>
        </w:rPr>
      </w:pPr>
      <w:r w:rsidRPr="00CA4934">
        <w:rPr>
          <w:rFonts w:ascii="Times New Roman" w:hAnsi="Times New Roman"/>
          <w:sz w:val="28"/>
          <w:szCs w:val="28"/>
          <w:lang w:val="x-none"/>
        </w:rPr>
        <w:t>ценности научного познания:</w:t>
      </w:r>
    </w:p>
    <w:p w14:paraId="17D82D1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5B4685B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владение языковой и читательской культурой как средством познания мира;</w:t>
      </w:r>
    </w:p>
    <w:p w14:paraId="3B84F72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70A710D" w14:textId="77777777" w:rsidR="00EE74B1" w:rsidRPr="00CA4934" w:rsidRDefault="00EE74B1" w:rsidP="005B1125">
      <w:pPr>
        <w:widowControl/>
        <w:numPr>
          <w:ilvl w:val="0"/>
          <w:numId w:val="10"/>
        </w:numPr>
        <w:spacing w:after="0" w:line="240" w:lineRule="auto"/>
        <w:ind w:left="0" w:firstLine="709"/>
        <w:jc w:val="both"/>
        <w:rPr>
          <w:rFonts w:ascii="Times New Roman" w:hAnsi="Times New Roman"/>
          <w:sz w:val="28"/>
          <w:szCs w:val="28"/>
          <w:lang w:val="x-none"/>
        </w:rPr>
      </w:pPr>
      <w:r w:rsidRPr="00CA4934">
        <w:rPr>
          <w:rFonts w:ascii="Times New Roman" w:hAnsi="Times New Roman"/>
          <w:sz w:val="28"/>
          <w:szCs w:val="28"/>
          <w:lang w:val="x-none"/>
        </w:rPr>
        <w:t>адаптаци</w:t>
      </w:r>
      <w:r w:rsidRPr="00CA4934">
        <w:rPr>
          <w:rFonts w:ascii="Times New Roman" w:hAnsi="Times New Roman"/>
          <w:sz w:val="28"/>
          <w:szCs w:val="28"/>
          <w:lang w:val="ru-RU"/>
        </w:rPr>
        <w:t>и</w:t>
      </w:r>
      <w:r w:rsidRPr="00CA4934">
        <w:rPr>
          <w:rFonts w:ascii="Times New Roman" w:hAnsi="Times New Roman"/>
          <w:sz w:val="28"/>
          <w:szCs w:val="28"/>
          <w:lang w:val="x-none"/>
        </w:rPr>
        <w:t xml:space="preserve"> обучающегося к изменяющимся условиям социально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природной среды:</w:t>
      </w:r>
    </w:p>
    <w:p w14:paraId="669FF06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0D6F38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особность обучающихся взаимодействовать в условиях неопределённости, открытость опыту и знаниям других;</w:t>
      </w:r>
    </w:p>
    <w:p w14:paraId="7149D79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38E0894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вык выявления и связывания образов, способность формирования новых знаний, в том числе способность формулировать идеи, понятия, гипотез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б объектах и явлениях, в том числе ранее не известных, осознавать дефицит собственных знаний и компетентностей, планировать своё развитие;</w:t>
      </w:r>
    </w:p>
    <w:p w14:paraId="18FE74E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его свойства при решении задач (далее – оперировать понятия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а также оперировать терминами и представлениями в области концепции устойчивого развития;</w:t>
      </w:r>
    </w:p>
    <w:p w14:paraId="74D6B5A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мение анализировать и выявлять взаимосвязи природы, обществ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экономики;</w:t>
      </w:r>
    </w:p>
    <w:p w14:paraId="6C03A04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229CC0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особность обучающихся осознавать стрессовую ситуацию, оценивать происходящие изменения и их последствия;</w:t>
      </w:r>
    </w:p>
    <w:p w14:paraId="788597A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оспринимать стрессовую ситуацию как вызов, требующий контрмер;</w:t>
      </w:r>
    </w:p>
    <w:p w14:paraId="381739A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ценивать ситуацию стресса, корректировать принимаемые реше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действия;</w:t>
      </w:r>
    </w:p>
    <w:p w14:paraId="6E0BBC2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улировать и оценивать риски и последствия, формировать опыт, находить позитивное в произошедшей ситуации;</w:t>
      </w:r>
    </w:p>
    <w:p w14:paraId="533EAB2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быть готовым действовать в отсутствие гарантий успеха.</w:t>
      </w:r>
    </w:p>
    <w:p w14:paraId="263959AE" w14:textId="06014674"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01321F83" w14:textId="79F88FFA"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следующие базовые логические действия как часть познавательных универсальных учебных действий:</w:t>
      </w:r>
    </w:p>
    <w:p w14:paraId="7AEF9A0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являть и характеризовать существенные признаки объектов (явлений);</w:t>
      </w:r>
    </w:p>
    <w:p w14:paraId="54F4527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устанавливать существенный признак классификации, основ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ля обобщения и сравнения, критерии проводимого анализа;</w:t>
      </w:r>
    </w:p>
    <w:p w14:paraId="3C0D4BE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 учётом предложенной задачи выявлять закономерности и противореч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рассматриваемых фактах, данных и наблюдениях;</w:t>
      </w:r>
    </w:p>
    <w:p w14:paraId="65264D4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агать критерии для выявления закономерностей и противоречий;</w:t>
      </w:r>
    </w:p>
    <w:p w14:paraId="096FDE5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являть дефицит информации, данных, необходимых для решения поставленной задачи;</w:t>
      </w:r>
    </w:p>
    <w:p w14:paraId="23B1438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являть причинно-следственные связи при изучении явлений и процессов;</w:t>
      </w:r>
    </w:p>
    <w:p w14:paraId="6278C4BF" w14:textId="77777777" w:rsidR="00EE74B1" w:rsidRPr="00CA4934" w:rsidRDefault="00BB7E68"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оводить</w:t>
      </w:r>
      <w:r w:rsidR="00EE74B1" w:rsidRPr="00CA4934">
        <w:rPr>
          <w:rFonts w:ascii="Times New Roman" w:hAnsi="Times New Roman"/>
          <w:sz w:val="28"/>
          <w:szCs w:val="28"/>
          <w:lang w:val="x-none"/>
        </w:rPr>
        <w:t xml:space="preserve"> выводы с использованием дедуктивных и индуктивных умозаключений, умозаключений по аналогии, формулировать гипотезы</w:t>
      </w:r>
      <w:r w:rsidR="00CA4934" w:rsidRPr="00CA4934">
        <w:rPr>
          <w:rFonts w:ascii="Times New Roman" w:hAnsi="Times New Roman"/>
          <w:sz w:val="28"/>
          <w:szCs w:val="28"/>
          <w:lang w:val="x-none"/>
        </w:rPr>
        <w:t xml:space="preserve"> </w:t>
      </w:r>
      <w:r w:rsidR="00EE74B1" w:rsidRPr="00CA4934">
        <w:rPr>
          <w:rFonts w:ascii="Times New Roman" w:hAnsi="Times New Roman"/>
          <w:sz w:val="28"/>
          <w:szCs w:val="28"/>
          <w:lang w:val="x-none"/>
        </w:rPr>
        <w:t>о взаимосвязях;</w:t>
      </w:r>
    </w:p>
    <w:p w14:paraId="4E20B564"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sidRPr="00CA4934">
        <w:rPr>
          <w:rFonts w:ascii="Times New Roman" w:hAnsi="Times New Roman"/>
          <w:sz w:val="28"/>
          <w:szCs w:val="28"/>
          <w:lang w:val="ru-RU"/>
        </w:rPr>
        <w:t>.</w:t>
      </w:r>
    </w:p>
    <w:p w14:paraId="57DBADA5" w14:textId="4FB860BB"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21A1777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ть вопросы как исследовательский инструмент познания;</w:t>
      </w:r>
    </w:p>
    <w:p w14:paraId="4A7213D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улировать вопросы, фиксирующие разрыв между реальным</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желательным состоянием ситуации, объекта, самостоятельно устанавливать искомое и данное;</w:t>
      </w:r>
    </w:p>
    <w:p w14:paraId="156FC44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улировать гипотезу об истинности собственных суждений и суждений других, аргументировать свою позицию, мнение;</w:t>
      </w:r>
    </w:p>
    <w:p w14:paraId="7BC9688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14:paraId="78BAE3B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ценивать на применимость и достоверность информацию, полученную в ходе исследования (эксперимента);</w:t>
      </w:r>
    </w:p>
    <w:p w14:paraId="34BFE9E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417E3DAE"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прогнозировать возможное дальнейшее развитие процессов, событи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их последствия в аналогичных или сходных ситуациях, выдвигать предположения об их развитии в новых условиях и контекстах</w:t>
      </w:r>
      <w:r w:rsidRPr="00CA4934">
        <w:rPr>
          <w:rFonts w:ascii="Times New Roman" w:hAnsi="Times New Roman"/>
          <w:sz w:val="28"/>
          <w:szCs w:val="28"/>
          <w:lang w:val="ru-RU"/>
        </w:rPr>
        <w:t>.</w:t>
      </w:r>
    </w:p>
    <w:p w14:paraId="23111D78" w14:textId="6F63C9F6"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работ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нформацией как часть познавательных универсальных учебных действий:</w:t>
      </w:r>
    </w:p>
    <w:p w14:paraId="62A4559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менять различные методы, инструменты и запросы при поиске и отборе информации или данных из источников с учётом предложенной учебной задач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заданных критериев;</w:t>
      </w:r>
    </w:p>
    <w:p w14:paraId="5574694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бирать, анализировать, систематизировать и интерпретировать информацию различных видов и форм представления;</w:t>
      </w:r>
    </w:p>
    <w:p w14:paraId="6DF6D5E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ходить сходные аргументы (подтверждающие или опровергающ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дну и ту же идею, версию) в различных информационных источниках;</w:t>
      </w:r>
    </w:p>
    <w:p w14:paraId="3179D3D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самостоятельно выбирать оптимальную форму представления информац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иллюстрировать решаемые задачи несложными схемами, диаграммами, иной графикой и их комбинациями;</w:t>
      </w:r>
    </w:p>
    <w:p w14:paraId="29C0CAE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ценивать надёжность информации по критериям, предложенным педагогическим работником или сформулированным самостоятельно;</w:t>
      </w:r>
    </w:p>
    <w:p w14:paraId="6435CE8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эффективно запоминать и систематизировать информацию.</w:t>
      </w:r>
    </w:p>
    <w:p w14:paraId="7F41B2A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владение системой универсальных учебных познавательных действий обеспечивает сформированность когнитивных навыков у обучающихся.</w:t>
      </w:r>
    </w:p>
    <w:p w14:paraId="166F18FE" w14:textId="6247CF03"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14:paraId="3F1E92D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оспринимать и формулировать суждения, выражать эмоции в соответств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целями и условиями общения;</w:t>
      </w:r>
    </w:p>
    <w:p w14:paraId="12F39E9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ражать себя (свою точку зрения) в устных и письменных текстах;</w:t>
      </w:r>
    </w:p>
    <w:p w14:paraId="2717DCF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598424C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ть намерения других, проявлять уважительное отноше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к собеседнику и в корректной форме формулировать свои возражения;</w:t>
      </w:r>
    </w:p>
    <w:p w14:paraId="3D84B419"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 ходе диалога и</w:t>
      </w:r>
      <w:r w:rsidRPr="00CA4934">
        <w:rPr>
          <w:rFonts w:ascii="Times New Roman" w:hAnsi="Times New Roman"/>
          <w:sz w:val="28"/>
          <w:szCs w:val="28"/>
          <w:lang w:val="ru-RU"/>
        </w:rPr>
        <w:t xml:space="preserve"> </w:t>
      </w:r>
      <w:r w:rsidRPr="00CA4934">
        <w:rPr>
          <w:rFonts w:ascii="Times New Roman" w:hAnsi="Times New Roman"/>
          <w:sz w:val="28"/>
          <w:szCs w:val="28"/>
          <w:lang w:val="x-none"/>
        </w:rPr>
        <w:t>(или) дискуссии задавать вопросы по существу обсуждаемой темы и высказывать идеи, нацеленные на решение задачи и поддержание общения;</w:t>
      </w:r>
    </w:p>
    <w:p w14:paraId="26FE04F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поставлять свои суждения с суждениями других участников диалога, обнаруживать различие и сходство позиций;</w:t>
      </w:r>
    </w:p>
    <w:p w14:paraId="7A104D9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ублично представлять результаты выполненного опыта (эксперимента, исследования, проекта);</w:t>
      </w:r>
    </w:p>
    <w:p w14:paraId="5E7CA07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амостоятельно выбирать формат выступления с учётом задач презентац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собенностей аудитории и в соответствии с ним составлять устные и письменные тексты с использованием иллюстративных материалов.</w:t>
      </w:r>
    </w:p>
    <w:p w14:paraId="6E2511E7" w14:textId="77DD8E9D"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У обучающегося будут сформированы умения совместной деятельности как часть коммуникативных универсальных учебных действий:</w:t>
      </w:r>
    </w:p>
    <w:p w14:paraId="1F2CC3D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36262A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нимать цель совместной деятельности, коллективно строить действ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по её достижению: распределять роли, договариваться, обсуждать процесс</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результат совместной работы;</w:t>
      </w:r>
    </w:p>
    <w:p w14:paraId="406E8B9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x-none"/>
        </w:rPr>
        <w:t>, проявлять готовность руководить, выполнять поручения, подчиняться;</w:t>
      </w:r>
    </w:p>
    <w:p w14:paraId="6BECDB5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78A6A19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2B93198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оценивать качество своего вклада в общий продукт по критериям, самостоятельно сформулированным участниками взаимодействия;</w:t>
      </w:r>
    </w:p>
    <w:p w14:paraId="4546C52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равнивать результаты с исходной задачей и вклад каждого члена команд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достижение результатов, разделять сферу ответственности и проявлять готовность к предоставлению отчёта перед группой.</w:t>
      </w:r>
    </w:p>
    <w:p w14:paraId="4707429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7C925C44" w14:textId="09B505CA"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самоорганиз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часть регулятивных универсальных учебных действий:</w:t>
      </w:r>
    </w:p>
    <w:p w14:paraId="15EA8C80"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w:t>
      </w:r>
    </w:p>
    <w:p w14:paraId="621CBE4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риентироваться в различных подходах принятия решений (индивидуальное, принятие решения в группе, принятие решений группой);</w:t>
      </w:r>
    </w:p>
    <w:p w14:paraId="03BC70F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амостоятельно составлять алгоритм решения задачи (или его часть), выбирать способ решения учебной задачи с учётом имеющихся ресурс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обственных возможностей, аргументировать предлагаемые варианты решений;</w:t>
      </w:r>
    </w:p>
    <w:p w14:paraId="6F46EFB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ставлять план действий (план реализации намеченного алгоритма решения), корректировать предложенный алгоритм с учётом получения новых знани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б изучаемом объекте;</w:t>
      </w:r>
    </w:p>
    <w:p w14:paraId="0F67824C" w14:textId="77777777" w:rsidR="00EE74B1" w:rsidRPr="00CA4934" w:rsidRDefault="00BB7E68"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оводить</w:t>
      </w:r>
      <w:r w:rsidR="00EE74B1" w:rsidRPr="00CA4934">
        <w:rPr>
          <w:rFonts w:ascii="Times New Roman" w:hAnsi="Times New Roman"/>
          <w:sz w:val="28"/>
          <w:szCs w:val="28"/>
          <w:lang w:val="x-none"/>
        </w:rPr>
        <w:t xml:space="preserve"> выбор и брать ответственность за решение.</w:t>
      </w:r>
    </w:p>
    <w:p w14:paraId="10FE5B47" w14:textId="00ABC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самоконтро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часть регулятивных универсальных учебных действий:</w:t>
      </w:r>
    </w:p>
    <w:p w14:paraId="09007914"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способами самоконтроля, </w:t>
      </w:r>
      <w:proofErr w:type="spellStart"/>
      <w:r w:rsidRPr="00CA4934">
        <w:rPr>
          <w:rFonts w:ascii="Times New Roman" w:hAnsi="Times New Roman"/>
          <w:sz w:val="28"/>
          <w:szCs w:val="28"/>
          <w:lang w:val="ru-RU"/>
        </w:rPr>
        <w:t>самомотивации</w:t>
      </w:r>
      <w:proofErr w:type="spellEnd"/>
      <w:r w:rsidRPr="00CA4934">
        <w:rPr>
          <w:rFonts w:ascii="Times New Roman" w:hAnsi="Times New Roman"/>
          <w:sz w:val="28"/>
          <w:szCs w:val="28"/>
          <w:lang w:val="ru-RU"/>
        </w:rPr>
        <w:t xml:space="preserve"> и рефлексии;</w:t>
      </w:r>
    </w:p>
    <w:p w14:paraId="7231B646"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авать оценку ситуации и предлагать план её изменения;</w:t>
      </w:r>
    </w:p>
    <w:p w14:paraId="782A9C9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читывать контекст и предвидеть трудности, которые могут возникнуть</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при решении учебной задачи, адаптировать решение к меняющимся обстоятельствам;</w:t>
      </w:r>
    </w:p>
    <w:p w14:paraId="15C6C5D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05A0B9B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носить коррективы в деятельность на основе новых обстоятельств, изменившихся ситуаций, установленных ошибок, возникших трудностей;</w:t>
      </w:r>
    </w:p>
    <w:p w14:paraId="0201C84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ценивать соответствие результата цели и условиям.</w:t>
      </w:r>
    </w:p>
    <w:p w14:paraId="196CE5A5" w14:textId="590FD2BB"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эмоционального интеллекта как часть регулятивных универсальных учебных действий:</w:t>
      </w:r>
    </w:p>
    <w:p w14:paraId="01B2B7F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ать, называть и управлять собственными эмоциями и эмоциями других;</w:t>
      </w:r>
    </w:p>
    <w:p w14:paraId="40488B7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являть и анализировать причины эмоций;</w:t>
      </w:r>
    </w:p>
    <w:p w14:paraId="3A1A72E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тавить себя на место другого человека, понимать мотивы и намерения другого;</w:t>
      </w:r>
    </w:p>
    <w:p w14:paraId="23B6D44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егулировать способ выражения эмоций.</w:t>
      </w:r>
    </w:p>
    <w:p w14:paraId="37FA386E" w14:textId="4F143A1C"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приним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ебя и других как часть регулятивных универсальных учебных действий:</w:t>
      </w:r>
    </w:p>
    <w:p w14:paraId="155393E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но относиться к другому человеку, его мнению; признавать своё право на ошибку и такое же право другого;</w:t>
      </w:r>
    </w:p>
    <w:p w14:paraId="425CCFE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нимать себя и других, не осуждая;</w:t>
      </w:r>
    </w:p>
    <w:p w14:paraId="7DA03DA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ткрытость себе и другим;</w:t>
      </w:r>
    </w:p>
    <w:p w14:paraId="076A627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осознавать невозможность контролировать всё вокруг.</w:t>
      </w:r>
    </w:p>
    <w:p w14:paraId="174F988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639BB9E7" w14:textId="560611DF"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едметные результаты </w:t>
      </w:r>
      <w:r w:rsidRPr="00CA4934">
        <w:rPr>
          <w:rFonts w:ascii="Times New Roman" w:hAnsi="Times New Roman"/>
          <w:sz w:val="28"/>
          <w:szCs w:val="28"/>
          <w:lang w:val="ru-RU"/>
        </w:rPr>
        <w:t>освоения программы по и</w:t>
      </w:r>
      <w:proofErr w:type="spellStart"/>
      <w:r w:rsidRPr="00CA4934">
        <w:rPr>
          <w:rFonts w:ascii="Times New Roman" w:hAnsi="Times New Roman"/>
          <w:sz w:val="28"/>
          <w:szCs w:val="28"/>
          <w:lang w:val="x-none"/>
        </w:rPr>
        <w:t>ностранному</w:t>
      </w:r>
      <w:proofErr w:type="spellEnd"/>
      <w:r w:rsidRPr="00CA4934">
        <w:rPr>
          <w:rFonts w:ascii="Times New Roman" w:hAnsi="Times New Roman"/>
          <w:sz w:val="28"/>
          <w:szCs w:val="28"/>
          <w:lang w:val="x-none"/>
        </w:rPr>
        <w:t xml:space="preserve"> (английскому) языку ориентированы на применение знаний, умений и навык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в учебных ситуациях и реальных жизненных условиях, должны отражать сформированность иноязычной коммуникативной компетенции на </w:t>
      </w:r>
      <w:proofErr w:type="spellStart"/>
      <w:r w:rsidRPr="00CA4934">
        <w:rPr>
          <w:rFonts w:ascii="Times New Roman" w:hAnsi="Times New Roman"/>
          <w:sz w:val="28"/>
          <w:szCs w:val="28"/>
          <w:lang w:val="x-none"/>
        </w:rPr>
        <w:t>допороговом</w:t>
      </w:r>
      <w:proofErr w:type="spellEnd"/>
      <w:r w:rsidRPr="00CA4934">
        <w:rPr>
          <w:rFonts w:ascii="Times New Roman" w:hAnsi="Times New Roman"/>
          <w:sz w:val="28"/>
          <w:szCs w:val="28"/>
          <w:lang w:val="x-none"/>
        </w:rPr>
        <w:t xml:space="preserve"> уровне в совокупности её составляющих – речевой, языковой, социокультурной, компенсаторной, метапредметной (учебно-познавательной).</w:t>
      </w:r>
    </w:p>
    <w:p w14:paraId="6837AF9A" w14:textId="41E87FB6"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метные результаты освоения программы </w:t>
      </w:r>
      <w:proofErr w:type="gramStart"/>
      <w:r w:rsidRPr="00CA4934">
        <w:rPr>
          <w:rFonts w:ascii="Times New Roman" w:hAnsi="Times New Roman"/>
          <w:sz w:val="28"/>
          <w:szCs w:val="28"/>
          <w:lang w:val="ru-RU"/>
        </w:rPr>
        <w:t>по иностранному</w:t>
      </w:r>
      <w:proofErr w:type="gramEnd"/>
      <w:r w:rsidRPr="00CA4934">
        <w:rPr>
          <w:rFonts w:ascii="Times New Roman" w:hAnsi="Times New Roman"/>
          <w:sz w:val="28"/>
          <w:szCs w:val="28"/>
          <w:lang w:val="ru-RU"/>
        </w:rPr>
        <w:t xml:space="preserve"> (английскому) языку к концу обучения в 5 классе:</w:t>
      </w:r>
    </w:p>
    <w:p w14:paraId="3B589B3C"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14:paraId="5148230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ворение: вести разные виды диалогов (диалог этикетного характер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тране (странах) изучаемого языка (до 5 реплик со стороны каждого собеседника);</w:t>
      </w:r>
    </w:p>
    <w:p w14:paraId="57751318"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вать разные виды монологических высказываний (описа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характеристика, повествование (сообщение) с вербальны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бъём – 5–6 фраз), кратко излагать результаты выполненной проектной работы (объём – до 6 фраз);</w:t>
      </w:r>
    </w:p>
    <w:p w14:paraId="416A5F1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28CF4B0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них информацию;</w:t>
      </w:r>
    </w:p>
    <w:p w14:paraId="337F0D1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14:paraId="2C24E266"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2) владеть фонетическими навыками: различать на слу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без ошибок, ведущих к сбою коммуникации, произносить слова с правильным ударением и фразы с соблюдением их ритмико-интонационных особ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1E0E36C1"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рфографическими навыками: правильно писать изученные слова;</w:t>
      </w:r>
    </w:p>
    <w:p w14:paraId="2257397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ладеть пунктуационными навыками: использовать точку, вопросительны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осклицательный знаки в конце предложения, запятую при перечислен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бращении, апостроф, пунктуационно правильно оформлять электронное сообщение личного характера;</w:t>
      </w:r>
    </w:p>
    <w:p w14:paraId="074482A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 xml:space="preserve">распознавать в устной речи и письменном </w:t>
      </w:r>
      <w:r w:rsidRPr="00CA4934">
        <w:rPr>
          <w:rFonts w:ascii="Times New Roman" w:hAnsi="Times New Roman"/>
          <w:sz w:val="28"/>
          <w:szCs w:val="28"/>
          <w:lang w:val="ru-RU"/>
        </w:rPr>
        <w:t>тексте 675 лексических единиц (слов, словосочетаний, речевых клише) и правильно употреблять в уст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исьменной речи 625 лексических единиц (включая 500 лексических единиц, освоенных </w:t>
      </w:r>
      <w:r w:rsidR="001B6E08" w:rsidRPr="00CA4934">
        <w:rPr>
          <w:rFonts w:ascii="Times New Roman" w:hAnsi="Times New Roman"/>
          <w:sz w:val="28"/>
          <w:szCs w:val="28"/>
          <w:lang w:val="ru-RU"/>
        </w:rPr>
        <w:t>на уровне начального общего образования</w:t>
      </w:r>
      <w:r w:rsidRPr="00CA4934">
        <w:rPr>
          <w:rFonts w:ascii="Times New Roman" w:hAnsi="Times New Roman"/>
          <w:sz w:val="28"/>
          <w:szCs w:val="28"/>
          <w:lang w:val="ru-RU"/>
        </w:rPr>
        <w:t>), обслуживающих ситуации общения в рамках отобранного тематического содержания, с соблюдением существующей нормы лексической сочетаемости;</w:t>
      </w:r>
    </w:p>
    <w:p w14:paraId="6A54A37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одственные слова, образованные с использованием аффиксации: имена существительны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суффиксами -</w:t>
      </w:r>
      <w:proofErr w:type="spellStart"/>
      <w:r w:rsidRPr="00CA4934">
        <w:rPr>
          <w:rFonts w:ascii="Times New Roman" w:hAnsi="Times New Roman"/>
          <w:sz w:val="28"/>
          <w:szCs w:val="28"/>
          <w:lang w:val="x-none"/>
        </w:rPr>
        <w:t>er</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or</w:t>
      </w:r>
      <w:proofErr w:type="spellEnd"/>
      <w:r w:rsidRPr="00CA4934">
        <w:rPr>
          <w:rFonts w:ascii="Times New Roman" w:hAnsi="Times New Roman"/>
          <w:sz w:val="28"/>
          <w:szCs w:val="28"/>
          <w:lang w:val="x-none"/>
        </w:rPr>
        <w:t>, -</w:t>
      </w:r>
      <w:proofErr w:type="spellStart"/>
      <w:r w:rsidRPr="00CA4934">
        <w:rPr>
          <w:rFonts w:ascii="Times New Roman" w:hAnsi="Times New Roman"/>
          <w:sz w:val="28"/>
          <w:szCs w:val="28"/>
          <w:lang w:val="x-none"/>
        </w:rPr>
        <w:t>ist</w:t>
      </w:r>
      <w:proofErr w:type="spellEnd"/>
      <w:r w:rsidRPr="00CA4934">
        <w:rPr>
          <w:rFonts w:ascii="Times New Roman" w:hAnsi="Times New Roman"/>
          <w:sz w:val="28"/>
          <w:szCs w:val="28"/>
          <w:lang w:val="x-none"/>
        </w:rPr>
        <w:t>, -</w:t>
      </w:r>
      <w:proofErr w:type="spellStart"/>
      <w:r w:rsidRPr="00CA4934">
        <w:rPr>
          <w:rFonts w:ascii="Times New Roman" w:hAnsi="Times New Roman"/>
          <w:sz w:val="28"/>
          <w:szCs w:val="28"/>
          <w:lang w:val="x-none"/>
        </w:rPr>
        <w:t>sion</w:t>
      </w:r>
      <w:proofErr w:type="spellEnd"/>
      <w:r w:rsidRPr="00CA4934">
        <w:rPr>
          <w:rFonts w:ascii="Times New Roman" w:hAnsi="Times New Roman"/>
          <w:sz w:val="28"/>
          <w:szCs w:val="28"/>
          <w:lang w:val="x-none"/>
        </w:rPr>
        <w:t>/</w:t>
      </w:r>
      <w:r w:rsidRPr="00CA4934">
        <w:rPr>
          <w:rFonts w:ascii="Times New Roman" w:hAnsi="Times New Roman"/>
          <w:sz w:val="28"/>
          <w:szCs w:val="28"/>
          <w:lang w:val="ru-RU"/>
        </w:rPr>
        <w:t>-</w:t>
      </w:r>
      <w:proofErr w:type="spellStart"/>
      <w:r w:rsidRPr="00CA4934">
        <w:rPr>
          <w:rFonts w:ascii="Times New Roman" w:hAnsi="Times New Roman"/>
          <w:sz w:val="28"/>
          <w:szCs w:val="28"/>
          <w:lang w:val="x-none"/>
        </w:rPr>
        <w:t>tion</w:t>
      </w:r>
      <w:proofErr w:type="spellEnd"/>
      <w:r w:rsidRPr="00CA4934">
        <w:rPr>
          <w:rFonts w:ascii="Times New Roman" w:hAnsi="Times New Roman"/>
          <w:sz w:val="28"/>
          <w:szCs w:val="28"/>
          <w:lang w:val="x-none"/>
        </w:rPr>
        <w:t>, имена прилагательные с суффикса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ful</w:t>
      </w:r>
      <w:proofErr w:type="spellEnd"/>
      <w:r w:rsidRPr="00CA4934">
        <w:rPr>
          <w:rFonts w:ascii="Times New Roman" w:hAnsi="Times New Roman"/>
          <w:sz w:val="28"/>
          <w:szCs w:val="28"/>
          <w:lang w:val="x-none"/>
        </w:rPr>
        <w:t>, -</w:t>
      </w:r>
      <w:proofErr w:type="spellStart"/>
      <w:r w:rsidRPr="00CA4934">
        <w:rPr>
          <w:rFonts w:ascii="Times New Roman" w:hAnsi="Times New Roman"/>
          <w:sz w:val="28"/>
          <w:szCs w:val="28"/>
          <w:lang w:val="x-none"/>
        </w:rPr>
        <w:t>ian</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an</w:t>
      </w:r>
      <w:proofErr w:type="spellEnd"/>
      <w:r w:rsidRPr="00CA4934">
        <w:rPr>
          <w:rFonts w:ascii="Times New Roman" w:hAnsi="Times New Roman"/>
          <w:sz w:val="28"/>
          <w:szCs w:val="28"/>
          <w:lang w:val="x-none"/>
        </w:rPr>
        <w:t xml:space="preserve">, наречия с суффиксом </w:t>
      </w:r>
      <w:r w:rsidRPr="00CA4934">
        <w:rPr>
          <w:rFonts w:ascii="Times New Roman" w:hAnsi="Times New Roman"/>
          <w:sz w:val="28"/>
          <w:szCs w:val="28"/>
          <w:lang w:val="ru-RU"/>
        </w:rPr>
        <w:t>-</w:t>
      </w:r>
      <w:proofErr w:type="spellStart"/>
      <w:r w:rsidRPr="00CA4934">
        <w:rPr>
          <w:rFonts w:ascii="Times New Roman" w:hAnsi="Times New Roman"/>
          <w:sz w:val="28"/>
          <w:szCs w:val="28"/>
          <w:lang w:val="x-none"/>
        </w:rPr>
        <w:t>ly</w:t>
      </w:r>
      <w:proofErr w:type="spellEnd"/>
      <w:r w:rsidRPr="00CA4934">
        <w:rPr>
          <w:rFonts w:ascii="Times New Roman" w:hAnsi="Times New Roman"/>
          <w:sz w:val="28"/>
          <w:szCs w:val="28"/>
          <w:lang w:val="x-none"/>
        </w:rPr>
        <w:t xml:space="preserve">, имена прилагательные, имена существительные и наречия с отрицательным префиксом </w:t>
      </w:r>
      <w:proofErr w:type="spellStart"/>
      <w:r w:rsidRPr="00CA4934">
        <w:rPr>
          <w:rFonts w:ascii="Times New Roman" w:hAnsi="Times New Roman"/>
          <w:sz w:val="28"/>
          <w:szCs w:val="28"/>
          <w:lang w:val="x-none"/>
        </w:rPr>
        <w:t>un</w:t>
      </w:r>
      <w:proofErr w:type="spellEnd"/>
      <w:r w:rsidRPr="00CA4934">
        <w:rPr>
          <w:rFonts w:ascii="Times New Roman" w:hAnsi="Times New Roman"/>
          <w:sz w:val="28"/>
          <w:szCs w:val="28"/>
          <w:lang w:val="x-none"/>
        </w:rPr>
        <w:t>-;</w:t>
      </w:r>
    </w:p>
    <w:p w14:paraId="4C0F2C66"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14:paraId="7D2712AD"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5F047DF1"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w:t>
      </w:r>
    </w:p>
    <w:p w14:paraId="4A60739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 несколькими обстоятельствами, следующими в определённом порядке;</w:t>
      </w:r>
    </w:p>
    <w:p w14:paraId="713E8CE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опросительные предложения (альтернативный и разделительный вопрос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в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Future Simpl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w:t>
      </w:r>
    </w:p>
    <w:p w14:paraId="07AFF36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глаголы в </w:t>
      </w:r>
      <w:proofErr w:type="spellStart"/>
      <w:r w:rsidRPr="00CA4934">
        <w:rPr>
          <w:rFonts w:ascii="Times New Roman" w:hAnsi="Times New Roman"/>
          <w:sz w:val="28"/>
          <w:szCs w:val="28"/>
          <w:lang w:val="x-none"/>
        </w:rPr>
        <w:t>видо</w:t>
      </w:r>
      <w:proofErr w:type="spellEnd"/>
      <w:r w:rsidRPr="00CA4934">
        <w:rPr>
          <w:rFonts w:ascii="Times New Roman" w:hAnsi="Times New Roman"/>
          <w:sz w:val="28"/>
          <w:szCs w:val="28"/>
          <w:lang w:val="x-none"/>
        </w:rPr>
        <w:t xml:space="preserve">-временных формах действительного залога в изъявительном наклонении в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erfec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 xml:space="preserve"> в повествовательных (утвердительных</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трицательных) и вопросительных предложениях;</w:t>
      </w:r>
    </w:p>
    <w:p w14:paraId="0419718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мена существительные во множественном числе, в том числе имена существительные, имеющие форму только множественного числа;</w:t>
      </w:r>
    </w:p>
    <w:p w14:paraId="5F257AA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мена существительные с причастиями настоящего и прошедшего времени;</w:t>
      </w:r>
    </w:p>
    <w:p w14:paraId="3BDFF38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речия в положительной, сравнительной и превосходной степенях, образованные по правилу, и исключения;</w:t>
      </w:r>
    </w:p>
    <w:p w14:paraId="198E29C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5) владеть социокультурными знаниями и умениями:</w:t>
      </w:r>
    </w:p>
    <w:p w14:paraId="7DE4B54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4A0BD277"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4295FF5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 оформлять адрес, писать фамилии и имена (свои, родственник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друзей) на английском языке (в анкете, формуляре);</w:t>
      </w:r>
    </w:p>
    <w:p w14:paraId="0F726E5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ладать базовыми знаниями о социокультурном портрете родной стран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траны (стран) изучаемого языка;</w:t>
      </w:r>
    </w:p>
    <w:p w14:paraId="340024D3"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ратко представлять Ро</w:t>
      </w:r>
      <w:r w:rsidRPr="00CA4934">
        <w:rPr>
          <w:rFonts w:ascii="Times New Roman" w:hAnsi="Times New Roman"/>
          <w:sz w:val="28"/>
          <w:szCs w:val="28"/>
          <w:lang w:val="ru-RU"/>
        </w:rPr>
        <w:t>ссию и страны (стран) изучаемого языка;</w:t>
      </w:r>
    </w:p>
    <w:p w14:paraId="049179FD"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5C018F63" w14:textId="77777777" w:rsidR="008E7345"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w:t>
      </w:r>
      <w:r w:rsidR="008E7345" w:rsidRPr="00CA4934">
        <w:rPr>
          <w:rFonts w:ascii="Times New Roman" w:hAnsi="Times New Roman"/>
          <w:sz w:val="28"/>
          <w:szCs w:val="28"/>
          <w:lang w:val="ru-RU"/>
        </w:rPr>
        <w:t>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14:paraId="42E6B6CF"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14:paraId="280007FB" w14:textId="0F7851F2"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метные результаты освоения программы </w:t>
      </w:r>
      <w:proofErr w:type="gramStart"/>
      <w:r w:rsidRPr="00CA4934">
        <w:rPr>
          <w:rFonts w:ascii="Times New Roman" w:hAnsi="Times New Roman"/>
          <w:sz w:val="28"/>
          <w:szCs w:val="28"/>
          <w:lang w:val="ru-RU"/>
        </w:rPr>
        <w:t>по иностранному</w:t>
      </w:r>
      <w:proofErr w:type="gramEnd"/>
      <w:r w:rsidRPr="00CA4934">
        <w:rPr>
          <w:rFonts w:ascii="Times New Roman" w:hAnsi="Times New Roman"/>
          <w:sz w:val="28"/>
          <w:szCs w:val="28"/>
          <w:lang w:val="ru-RU"/>
        </w:rPr>
        <w:t xml:space="preserve"> (английскому) языку к концу обучения в 6 классе:</w:t>
      </w:r>
    </w:p>
    <w:p w14:paraId="243EE76D"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14:paraId="1C40FFC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ворение: вести разные виды диалогов (диалог этикетного характер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04A0BA6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вать разные виды монологических высказываний (описа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характеристика, повествование (сообщение)) с вербальны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бъём –</w:t>
      </w:r>
      <w:r w:rsidR="005E4DB6" w:rsidRPr="00CA4934">
        <w:rPr>
          <w:rFonts w:ascii="Times New Roman" w:hAnsi="Times New Roman"/>
          <w:sz w:val="28"/>
          <w:szCs w:val="28"/>
          <w:lang w:val="ru-RU"/>
        </w:rPr>
        <w:t xml:space="preserve"> </w:t>
      </w:r>
      <w:r w:rsidRPr="00CA4934">
        <w:rPr>
          <w:rFonts w:ascii="Times New Roman" w:hAnsi="Times New Roman"/>
          <w:sz w:val="28"/>
          <w:szCs w:val="28"/>
          <w:lang w:val="x-none"/>
        </w:rPr>
        <w:t>7–8 фраз); кратко излагать результаты выполненной проектной работы (объём –</w:t>
      </w:r>
      <w:r w:rsidR="005E4DB6" w:rsidRPr="00CA4934">
        <w:rPr>
          <w:rFonts w:ascii="Times New Roman" w:hAnsi="Times New Roman"/>
          <w:sz w:val="28"/>
          <w:szCs w:val="28"/>
          <w:lang w:val="ru-RU"/>
        </w:rPr>
        <w:t xml:space="preserve"> </w:t>
      </w:r>
      <w:r w:rsidRPr="00CA4934">
        <w:rPr>
          <w:rFonts w:ascii="Times New Roman" w:hAnsi="Times New Roman"/>
          <w:sz w:val="28"/>
          <w:szCs w:val="28"/>
          <w:lang w:val="x-none"/>
        </w:rPr>
        <w:t>7–8 фраз);</w:t>
      </w:r>
    </w:p>
    <w:p w14:paraId="251BBDB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пониманием основного содержания, с пониманием запрашиваемой информации (время звучания текста (текстов) для аудирования – до 1,5 минут);</w:t>
      </w:r>
    </w:p>
    <w:p w14:paraId="344AB79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w:t>
      </w:r>
      <w:r w:rsidRPr="00CA4934">
        <w:rPr>
          <w:rFonts w:ascii="Times New Roman" w:hAnsi="Times New Roman"/>
          <w:sz w:val="28"/>
          <w:szCs w:val="28"/>
          <w:lang w:val="x-none"/>
        </w:rPr>
        <w:lastRenderedPageBreak/>
        <w:t>читать про себя несплошные тексты (таблицы) и понимать представленную</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них информацию, определять тему текста по заголовку;</w:t>
      </w:r>
    </w:p>
    <w:p w14:paraId="317274C6"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до 70 слов), создавать небольшое письменное высказывание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картин</w:t>
      </w:r>
      <w:r w:rsidRPr="00CA4934">
        <w:rPr>
          <w:rFonts w:ascii="Times New Roman" w:hAnsi="Times New Roman"/>
          <w:sz w:val="28"/>
          <w:szCs w:val="28"/>
          <w:lang w:val="ru-RU"/>
        </w:rPr>
        <w:t>ок</w:t>
      </w:r>
      <w:r w:rsidRPr="00CA4934">
        <w:rPr>
          <w:rFonts w:ascii="Times New Roman" w:hAnsi="Times New Roman"/>
          <w:sz w:val="28"/>
          <w:szCs w:val="28"/>
          <w:lang w:val="x-none"/>
        </w:rPr>
        <w:t xml:space="preserve"> (объём высказывания – до 70 слов);</w:t>
      </w:r>
    </w:p>
    <w:p w14:paraId="0EF6A40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2) владеть фонетическими навыками: различать на слу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без ошибок, ведущих к сбою коммуникации, произносить слова с правильным ударением и фразы с соблюдением их ритмико-интонационных особ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26FE663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 xml:space="preserve">владеть </w:t>
      </w:r>
      <w:r w:rsidRPr="00CA4934">
        <w:rPr>
          <w:rFonts w:ascii="Times New Roman" w:hAnsi="Times New Roman"/>
          <w:sz w:val="28"/>
          <w:szCs w:val="28"/>
          <w:lang w:val="x-none"/>
        </w:rPr>
        <w:t>орфографическими навыками: правильно писать</w:t>
      </w:r>
      <w:r w:rsidRPr="00CA4934">
        <w:rPr>
          <w:rFonts w:ascii="Times New Roman" w:hAnsi="Times New Roman"/>
          <w:sz w:val="28"/>
          <w:szCs w:val="28"/>
          <w:lang w:val="ru-RU"/>
        </w:rPr>
        <w:t xml:space="preserve"> </w:t>
      </w:r>
      <w:r w:rsidRPr="00CA4934">
        <w:rPr>
          <w:rFonts w:ascii="Times New Roman" w:hAnsi="Times New Roman"/>
          <w:sz w:val="28"/>
          <w:szCs w:val="28"/>
          <w:lang w:val="x-none"/>
        </w:rPr>
        <w:t>изученные слова;</w:t>
      </w:r>
    </w:p>
    <w:p w14:paraId="08A36FF9"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ладеть пунктуационными навыками: использовать точку, вопросительны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осклицательный знаки в конце предложения, запятую при перечислен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бращении, апостроф, пунктуационно правильно оформлять электронное сообщение личного характера;</w:t>
      </w:r>
    </w:p>
    <w:p w14:paraId="010B54D7" w14:textId="77777777" w:rsidR="008E7345"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распознавать в устной речи и письменном тексте 800 лексических единиц (слов, словосочетаний, речевых клише) и правильно употреблять в устной</w:t>
      </w:r>
      <w:r w:rsidR="00CA4934" w:rsidRPr="00CA4934">
        <w:rPr>
          <w:rFonts w:ascii="Times New Roman" w:hAnsi="Times New Roman"/>
          <w:sz w:val="28"/>
          <w:szCs w:val="28"/>
          <w:lang w:val="ru-RU"/>
        </w:rPr>
        <w:t xml:space="preserve"> </w:t>
      </w:r>
      <w:r w:rsidR="008E7345" w:rsidRPr="00CA4934">
        <w:rPr>
          <w:rFonts w:ascii="Times New Roman" w:hAnsi="Times New Roman"/>
          <w:sz w:val="28"/>
          <w:szCs w:val="28"/>
          <w:lang w:val="ru-RU"/>
        </w:rPr>
        <w:t>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2AC2641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w:t>
      </w:r>
      <w:proofErr w:type="spellStart"/>
      <w:r w:rsidRPr="00CA4934">
        <w:rPr>
          <w:rFonts w:ascii="Times New Roman" w:hAnsi="Times New Roman"/>
          <w:sz w:val="28"/>
          <w:szCs w:val="28"/>
          <w:lang w:val="x-none"/>
        </w:rPr>
        <w:t>ing</w:t>
      </w:r>
      <w:proofErr w:type="spellEnd"/>
      <w:r w:rsidRPr="00CA4934">
        <w:rPr>
          <w:rFonts w:ascii="Times New Roman" w:hAnsi="Times New Roman"/>
          <w:sz w:val="28"/>
          <w:szCs w:val="28"/>
          <w:lang w:val="x-none"/>
        </w:rPr>
        <w:t>, имена прилагательные с помощью суффиксов -</w:t>
      </w:r>
      <w:proofErr w:type="spellStart"/>
      <w:r w:rsidRPr="00CA4934">
        <w:rPr>
          <w:rFonts w:ascii="Times New Roman" w:hAnsi="Times New Roman"/>
          <w:sz w:val="28"/>
          <w:szCs w:val="28"/>
          <w:lang w:val="x-none"/>
        </w:rPr>
        <w:t>ing</w:t>
      </w:r>
      <w:proofErr w:type="spellEnd"/>
      <w:r w:rsidRPr="00CA4934">
        <w:rPr>
          <w:rFonts w:ascii="Times New Roman" w:hAnsi="Times New Roman"/>
          <w:sz w:val="28"/>
          <w:szCs w:val="28"/>
          <w:lang w:val="x-none"/>
        </w:rPr>
        <w:t>, -</w:t>
      </w:r>
      <w:proofErr w:type="spellStart"/>
      <w:r w:rsidRPr="00CA4934">
        <w:rPr>
          <w:rFonts w:ascii="Times New Roman" w:hAnsi="Times New Roman"/>
          <w:sz w:val="28"/>
          <w:szCs w:val="28"/>
          <w:lang w:val="x-none"/>
        </w:rPr>
        <w:t>less</w:t>
      </w:r>
      <w:proofErr w:type="spellEnd"/>
      <w:r w:rsidRPr="00CA4934">
        <w:rPr>
          <w:rFonts w:ascii="Times New Roman" w:hAnsi="Times New Roman"/>
          <w:sz w:val="28"/>
          <w:szCs w:val="28"/>
          <w:lang w:val="x-none"/>
        </w:rPr>
        <w:t>, -</w:t>
      </w:r>
      <w:proofErr w:type="spellStart"/>
      <w:r w:rsidRPr="00CA4934">
        <w:rPr>
          <w:rFonts w:ascii="Times New Roman" w:hAnsi="Times New Roman"/>
          <w:sz w:val="28"/>
          <w:szCs w:val="28"/>
          <w:lang w:val="x-none"/>
        </w:rPr>
        <w:t>ive</w:t>
      </w:r>
      <w:proofErr w:type="spellEnd"/>
      <w:r w:rsidRPr="00CA4934">
        <w:rPr>
          <w:rFonts w:ascii="Times New Roman" w:hAnsi="Times New Roman"/>
          <w:sz w:val="28"/>
          <w:szCs w:val="28"/>
          <w:lang w:val="x-none"/>
        </w:rPr>
        <w:t>, -</w:t>
      </w:r>
      <w:proofErr w:type="spellStart"/>
      <w:r w:rsidRPr="00CA4934">
        <w:rPr>
          <w:rFonts w:ascii="Times New Roman" w:hAnsi="Times New Roman"/>
          <w:sz w:val="28"/>
          <w:szCs w:val="28"/>
          <w:lang w:val="x-none"/>
        </w:rPr>
        <w:t>al</w:t>
      </w:r>
      <w:proofErr w:type="spellEnd"/>
      <w:r w:rsidRPr="00CA4934">
        <w:rPr>
          <w:rFonts w:ascii="Times New Roman" w:hAnsi="Times New Roman"/>
          <w:sz w:val="28"/>
          <w:szCs w:val="28"/>
          <w:lang w:val="x-none"/>
        </w:rPr>
        <w:t>;</w:t>
      </w:r>
    </w:p>
    <w:p w14:paraId="7E87AC96"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14:paraId="35F4EC18"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14:paraId="10121EAD"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222F910A" w14:textId="77777777" w:rsidR="008E7345" w:rsidRPr="00CA4934" w:rsidRDefault="008E734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w:t>
      </w:r>
    </w:p>
    <w:p w14:paraId="15DBFD5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ложноподчинённые предложения с придаточными определительны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с союзными словами </w:t>
      </w:r>
      <w:proofErr w:type="spellStart"/>
      <w:r w:rsidRPr="00CA4934">
        <w:rPr>
          <w:rFonts w:ascii="Times New Roman" w:hAnsi="Times New Roman"/>
          <w:sz w:val="28"/>
          <w:szCs w:val="28"/>
          <w:lang w:val="x-none"/>
        </w:rPr>
        <w:t>wh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which</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hat</w:t>
      </w:r>
      <w:proofErr w:type="spellEnd"/>
      <w:r w:rsidRPr="00CA4934">
        <w:rPr>
          <w:rFonts w:ascii="Times New Roman" w:hAnsi="Times New Roman"/>
          <w:sz w:val="28"/>
          <w:szCs w:val="28"/>
          <w:lang w:val="x-none"/>
        </w:rPr>
        <w:t>;</w:t>
      </w:r>
    </w:p>
    <w:p w14:paraId="3392716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ложноподчинённые предложения с придаточными времени с союзами</w:t>
      </w:r>
      <w:r w:rsidR="00CA4934"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fo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ince</w:t>
      </w:r>
      <w:proofErr w:type="spellEnd"/>
      <w:r w:rsidRPr="00CA4934">
        <w:rPr>
          <w:rFonts w:ascii="Times New Roman" w:hAnsi="Times New Roman"/>
          <w:sz w:val="28"/>
          <w:szCs w:val="28"/>
          <w:lang w:val="x-none"/>
        </w:rPr>
        <w:t>;</w:t>
      </w:r>
    </w:p>
    <w:p w14:paraId="1415803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едложения с конструкциями </w:t>
      </w:r>
      <w:proofErr w:type="spellStart"/>
      <w:r w:rsidRPr="00CA4934">
        <w:rPr>
          <w:rFonts w:ascii="Times New Roman" w:hAnsi="Times New Roman"/>
          <w:sz w:val="28"/>
          <w:szCs w:val="28"/>
          <w:lang w:val="x-none"/>
        </w:rPr>
        <w:t>as</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as</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no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o</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as</w:t>
      </w:r>
      <w:proofErr w:type="spellEnd"/>
      <w:r w:rsidRPr="00CA4934">
        <w:rPr>
          <w:rFonts w:ascii="Times New Roman" w:hAnsi="Times New Roman"/>
          <w:sz w:val="28"/>
          <w:szCs w:val="28"/>
          <w:lang w:val="x-none"/>
        </w:rPr>
        <w:t>;</w:t>
      </w:r>
    </w:p>
    <w:p w14:paraId="17E4AB3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глаголы в видовременных формах действительного залога в изъявительном наклонении в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Continuous</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w:t>
      </w:r>
    </w:p>
    <w:p w14:paraId="3A89A37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 xml:space="preserve">все типы вопросительных предложений (общий, специальный, альтернативный, разделительный вопросы) в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Continuous</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w:t>
      </w:r>
    </w:p>
    <w:p w14:paraId="4D50EC7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одальные глаголы и их эквиваленты (</w:t>
      </w:r>
      <w:proofErr w:type="spellStart"/>
      <w:r w:rsidRPr="00CA4934">
        <w:rPr>
          <w:rFonts w:ascii="Times New Roman" w:hAnsi="Times New Roman"/>
          <w:sz w:val="28"/>
          <w:szCs w:val="28"/>
          <w:lang w:val="x-none"/>
        </w:rPr>
        <w:t>can</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b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abl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mu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hav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ma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houl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need</w:t>
      </w:r>
      <w:proofErr w:type="spellEnd"/>
      <w:r w:rsidRPr="00CA4934">
        <w:rPr>
          <w:rFonts w:ascii="Times New Roman" w:hAnsi="Times New Roman"/>
          <w:sz w:val="28"/>
          <w:szCs w:val="28"/>
          <w:lang w:val="x-none"/>
        </w:rPr>
        <w:t>);</w:t>
      </w:r>
    </w:p>
    <w:p w14:paraId="348B673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proofErr w:type="spellStart"/>
      <w:r w:rsidRPr="00CA4934">
        <w:rPr>
          <w:rFonts w:ascii="Times New Roman" w:hAnsi="Times New Roman"/>
          <w:sz w:val="28"/>
          <w:szCs w:val="28"/>
          <w:lang w:val="x-none"/>
        </w:rPr>
        <w:t>cлова</w:t>
      </w:r>
      <w:proofErr w:type="spellEnd"/>
      <w:r w:rsidRPr="00CA4934">
        <w:rPr>
          <w:rFonts w:ascii="Times New Roman" w:hAnsi="Times New Roman"/>
          <w:sz w:val="28"/>
          <w:szCs w:val="28"/>
          <w:lang w:val="x-none"/>
        </w:rPr>
        <w:t>, выражающие количество (</w:t>
      </w:r>
      <w:proofErr w:type="spellStart"/>
      <w:r w:rsidRPr="00CA4934">
        <w:rPr>
          <w:rFonts w:ascii="Times New Roman" w:hAnsi="Times New Roman"/>
          <w:sz w:val="28"/>
          <w:szCs w:val="28"/>
          <w:lang w:val="x-none"/>
        </w:rPr>
        <w:t>little</w:t>
      </w:r>
      <w:proofErr w:type="spellEnd"/>
      <w:r w:rsidRPr="00CA4934">
        <w:rPr>
          <w:rFonts w:ascii="Times New Roman" w:hAnsi="Times New Roman"/>
          <w:sz w:val="28"/>
          <w:szCs w:val="28"/>
          <w:lang w:val="x-none"/>
        </w:rPr>
        <w:t xml:space="preserve">/a </w:t>
      </w:r>
      <w:proofErr w:type="spellStart"/>
      <w:r w:rsidRPr="00CA4934">
        <w:rPr>
          <w:rFonts w:ascii="Times New Roman" w:hAnsi="Times New Roman"/>
          <w:sz w:val="28"/>
          <w:szCs w:val="28"/>
          <w:lang w:val="x-none"/>
        </w:rPr>
        <w:t>littl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few</w:t>
      </w:r>
      <w:proofErr w:type="spellEnd"/>
      <w:r w:rsidRPr="00CA4934">
        <w:rPr>
          <w:rFonts w:ascii="Times New Roman" w:hAnsi="Times New Roman"/>
          <w:sz w:val="28"/>
          <w:szCs w:val="28"/>
          <w:lang w:val="x-none"/>
        </w:rPr>
        <w:t xml:space="preserve">/a </w:t>
      </w:r>
      <w:proofErr w:type="spellStart"/>
      <w:r w:rsidRPr="00CA4934">
        <w:rPr>
          <w:rFonts w:ascii="Times New Roman" w:hAnsi="Times New Roman"/>
          <w:sz w:val="28"/>
          <w:szCs w:val="28"/>
          <w:lang w:val="x-none"/>
        </w:rPr>
        <w:t>few</w:t>
      </w:r>
      <w:proofErr w:type="spellEnd"/>
      <w:r w:rsidRPr="00CA4934">
        <w:rPr>
          <w:rFonts w:ascii="Times New Roman" w:hAnsi="Times New Roman"/>
          <w:sz w:val="28"/>
          <w:szCs w:val="28"/>
          <w:lang w:val="x-none"/>
        </w:rPr>
        <w:t>);</w:t>
      </w:r>
    </w:p>
    <w:p w14:paraId="6303A3B6"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возвратные, неопределённые местоимения </w:t>
      </w:r>
      <w:proofErr w:type="spellStart"/>
      <w:r w:rsidRPr="00CA4934">
        <w:rPr>
          <w:rFonts w:ascii="Times New Roman" w:hAnsi="Times New Roman"/>
          <w:sz w:val="28"/>
          <w:szCs w:val="28"/>
          <w:lang w:val="x-none"/>
        </w:rPr>
        <w:t>som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any</w:t>
      </w:r>
      <w:proofErr w:type="spellEnd"/>
      <w:r w:rsidRPr="00CA4934">
        <w:rPr>
          <w:rFonts w:ascii="Times New Roman" w:hAnsi="Times New Roman"/>
          <w:sz w:val="28"/>
          <w:szCs w:val="28"/>
          <w:lang w:val="x-none"/>
        </w:rPr>
        <w:t xml:space="preserve"> и их производные (</w:t>
      </w:r>
      <w:proofErr w:type="spellStart"/>
      <w:r w:rsidRPr="00CA4934">
        <w:rPr>
          <w:rFonts w:ascii="Times New Roman" w:hAnsi="Times New Roman"/>
          <w:sz w:val="28"/>
          <w:szCs w:val="28"/>
          <w:lang w:val="x-none"/>
        </w:rPr>
        <w:t>somebod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anybod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omethi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anythi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etc</w:t>
      </w:r>
      <w:proofErr w:type="spellEnd"/>
      <w:r w:rsidRPr="00CA4934">
        <w:rPr>
          <w:rFonts w:ascii="Times New Roman" w:hAnsi="Times New Roman"/>
          <w:sz w:val="28"/>
          <w:szCs w:val="28"/>
          <w:lang w:val="x-none"/>
        </w:rPr>
        <w:t>.)</w:t>
      </w:r>
      <w:r w:rsidRPr="00CA4934">
        <w:rPr>
          <w:rFonts w:ascii="Times New Roman" w:hAnsi="Times New Roman"/>
          <w:sz w:val="28"/>
          <w:szCs w:val="28"/>
          <w:lang w:val="ru-RU"/>
        </w:rPr>
        <w:t>,</w:t>
      </w:r>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every</w:t>
      </w:r>
      <w:proofErr w:type="spellEnd"/>
      <w:r w:rsidRPr="00CA4934">
        <w:rPr>
          <w:rFonts w:ascii="Times New Roman" w:hAnsi="Times New Roman"/>
          <w:sz w:val="28"/>
          <w:szCs w:val="28"/>
          <w:lang w:val="x-none"/>
        </w:rPr>
        <w:t xml:space="preserve"> и производные (</w:t>
      </w:r>
      <w:proofErr w:type="spellStart"/>
      <w:r w:rsidRPr="00CA4934">
        <w:rPr>
          <w:rFonts w:ascii="Times New Roman" w:hAnsi="Times New Roman"/>
          <w:sz w:val="28"/>
          <w:szCs w:val="28"/>
          <w:lang w:val="x-none"/>
        </w:rPr>
        <w:t>everybod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everything</w:t>
      </w:r>
      <w:proofErr w:type="spellEnd"/>
      <w:r w:rsidRPr="00CA4934">
        <w:rPr>
          <w:rFonts w:ascii="Times New Roman" w:hAnsi="Times New Roman"/>
          <w:sz w:val="28"/>
          <w:szCs w:val="28"/>
          <w:lang w:val="ru-RU"/>
        </w:rPr>
        <w:t xml:space="preserve"> и другие</w:t>
      </w:r>
      <w:r w:rsidRPr="00CA4934">
        <w:rPr>
          <w:rFonts w:ascii="Times New Roman" w:hAnsi="Times New Roman"/>
          <w:sz w:val="28"/>
          <w:szCs w:val="28"/>
          <w:lang w:val="x-none"/>
        </w:rPr>
        <w:t>) в повествовательных (утвердительных и отрицательных)</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опросительных предложениях;</w:t>
      </w:r>
    </w:p>
    <w:p w14:paraId="1DAC6B3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ислительные для обозначения дат и больших чисел (100</w:t>
      </w:r>
      <w:r w:rsidRPr="00CA4934">
        <w:rPr>
          <w:rFonts w:ascii="Times New Roman" w:hAnsi="Times New Roman"/>
          <w:sz w:val="28"/>
          <w:szCs w:val="28"/>
          <w:lang w:val="ru-RU"/>
        </w:rPr>
        <w:t>–</w:t>
      </w:r>
      <w:r w:rsidRPr="00CA4934">
        <w:rPr>
          <w:rFonts w:ascii="Times New Roman" w:hAnsi="Times New Roman"/>
          <w:sz w:val="28"/>
          <w:szCs w:val="28"/>
          <w:lang w:val="x-none"/>
        </w:rPr>
        <w:t>1000);</w:t>
      </w:r>
    </w:p>
    <w:p w14:paraId="7A98E3C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5) владеть социокультурными знаниями и умениями:</w:t>
      </w:r>
    </w:p>
    <w:p w14:paraId="566662B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30E5ED35"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ть и использовать в устной и письменной речи наиболее употребительную лексику</w:t>
      </w:r>
      <w:r w:rsidRPr="00CA4934">
        <w:rPr>
          <w:rFonts w:ascii="Times New Roman" w:hAnsi="Times New Roman"/>
          <w:sz w:val="28"/>
          <w:szCs w:val="28"/>
          <w:lang w:val="ru-RU"/>
        </w:rPr>
        <w:t xml:space="preserve"> </w:t>
      </w:r>
      <w:r w:rsidRPr="00CA4934">
        <w:rPr>
          <w:rFonts w:ascii="Times New Roman" w:hAnsi="Times New Roman"/>
          <w:sz w:val="28"/>
          <w:szCs w:val="28"/>
          <w:lang w:val="x-none"/>
        </w:rPr>
        <w:t>страны (стран) изучаемого языка в рамках тематического содержания речи;</w:t>
      </w:r>
    </w:p>
    <w:p w14:paraId="7FC9E53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ладать базовыми знаниями о социокультурном портрете родной страны</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страны (стран) изучаемого языка;</w:t>
      </w:r>
    </w:p>
    <w:p w14:paraId="7F6B5C72"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ратко предс</w:t>
      </w:r>
      <w:r w:rsidRPr="00CA4934">
        <w:rPr>
          <w:rFonts w:ascii="Times New Roman" w:hAnsi="Times New Roman"/>
          <w:sz w:val="28"/>
          <w:szCs w:val="28"/>
          <w:lang w:val="ru-RU"/>
        </w:rPr>
        <w:t>тавлять Россию и страну (страны) изучаемого языка;</w:t>
      </w:r>
    </w:p>
    <w:p w14:paraId="54C69027"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095030E"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14:paraId="4FA31696"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14:paraId="3EA664EA"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достигать взаимопонимания в процессе устного и письменного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сителями иностранного языка, с людьми другой культуры;</w:t>
      </w:r>
    </w:p>
    <w:p w14:paraId="107A387B"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3BD5877F" w14:textId="7C6AFF85"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метные результаты освоения программы </w:t>
      </w:r>
      <w:proofErr w:type="gramStart"/>
      <w:r w:rsidRPr="00CA4934">
        <w:rPr>
          <w:rFonts w:ascii="Times New Roman" w:hAnsi="Times New Roman"/>
          <w:sz w:val="28"/>
          <w:szCs w:val="28"/>
          <w:lang w:val="ru-RU"/>
        </w:rPr>
        <w:t>по иностранному</w:t>
      </w:r>
      <w:proofErr w:type="gramEnd"/>
      <w:r w:rsidRPr="00CA4934">
        <w:rPr>
          <w:rFonts w:ascii="Times New Roman" w:hAnsi="Times New Roman"/>
          <w:sz w:val="28"/>
          <w:szCs w:val="28"/>
          <w:lang w:val="ru-RU"/>
        </w:rPr>
        <w:t xml:space="preserve"> (английскому) языку к концу обучения в 7 классе:</w:t>
      </w:r>
    </w:p>
    <w:p w14:paraId="09BBF18D"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14:paraId="0A2E5C9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ворение: вести разные виды диалогов (диалог этикетного характер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иалог-побуждение к действию, диалог-расспрос, комбинированный диалог, включающий различные виды диалогов) в рамках тематического содержания реч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тандартных ситуациях неофициального общения с вербальны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или) зрительными опорами, с соблюдением норм речевого этикета, принято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тране (странах) изучаемого языка (до 6 реплик со стороны каждого собеседника);</w:t>
      </w:r>
    </w:p>
    <w:p w14:paraId="2FA36A7F"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оздавать разные виды монологических высказываний (опис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характеристика, повествование (сообщение)) с вербаль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2B3948D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ля аудирования –</w:t>
      </w:r>
      <w:r w:rsidR="005E4DB6" w:rsidRPr="00CA4934">
        <w:rPr>
          <w:rFonts w:ascii="Times New Roman" w:hAnsi="Times New Roman"/>
          <w:sz w:val="28"/>
          <w:szCs w:val="28"/>
          <w:lang w:val="ru-RU"/>
        </w:rPr>
        <w:t xml:space="preserve"> </w:t>
      </w:r>
      <w:r w:rsidRPr="00CA4934">
        <w:rPr>
          <w:rFonts w:ascii="Times New Roman" w:hAnsi="Times New Roman"/>
          <w:sz w:val="28"/>
          <w:szCs w:val="28"/>
          <w:lang w:val="x-none"/>
        </w:rPr>
        <w:t>до 1,5 минут);</w:t>
      </w:r>
    </w:p>
    <w:p w14:paraId="4FACAE4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sidRPr="00CA4934">
        <w:rPr>
          <w:rFonts w:ascii="Times New Roman" w:hAnsi="Times New Roman"/>
          <w:sz w:val="28"/>
          <w:szCs w:val="28"/>
          <w:lang w:val="ru-RU"/>
        </w:rPr>
        <w:t>)</w:t>
      </w:r>
      <w:r w:rsidRPr="00CA4934">
        <w:rPr>
          <w:rFonts w:ascii="Times New Roman" w:hAnsi="Times New Roman"/>
          <w:sz w:val="28"/>
          <w:szCs w:val="28"/>
          <w:lang w:val="x-none"/>
        </w:rPr>
        <w:t xml:space="preserve"> форме (объём текста (текстов)</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ля чтения –</w:t>
      </w:r>
      <w:r w:rsidR="005E4DB6" w:rsidRPr="00CA4934">
        <w:rPr>
          <w:rFonts w:ascii="Times New Roman" w:hAnsi="Times New Roman"/>
          <w:sz w:val="28"/>
          <w:szCs w:val="28"/>
          <w:lang w:val="ru-RU"/>
        </w:rPr>
        <w:t xml:space="preserve"> </w:t>
      </w:r>
      <w:r w:rsidRPr="00CA4934">
        <w:rPr>
          <w:rFonts w:ascii="Times New Roman" w:hAnsi="Times New Roman"/>
          <w:sz w:val="28"/>
          <w:szCs w:val="28"/>
          <w:lang w:val="x-none"/>
        </w:rPr>
        <w:t>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2EA7E1BF"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бъём сообщения –</w:t>
      </w:r>
      <w:r w:rsidR="005E4DB6" w:rsidRPr="00CA4934">
        <w:rPr>
          <w:rFonts w:ascii="Times New Roman" w:hAnsi="Times New Roman"/>
          <w:sz w:val="28"/>
          <w:szCs w:val="28"/>
          <w:lang w:val="ru-RU"/>
        </w:rPr>
        <w:t xml:space="preserve"> </w:t>
      </w:r>
      <w:r w:rsidRPr="00CA4934">
        <w:rPr>
          <w:rFonts w:ascii="Times New Roman" w:hAnsi="Times New Roman"/>
          <w:sz w:val="28"/>
          <w:szCs w:val="28"/>
          <w:lang w:val="x-none"/>
        </w:rPr>
        <w:t>до 90 слов), создавать небольшое письменное высказыва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таблиц</w:t>
      </w:r>
      <w:r w:rsidRPr="00CA4934">
        <w:rPr>
          <w:rFonts w:ascii="Times New Roman" w:hAnsi="Times New Roman"/>
          <w:sz w:val="28"/>
          <w:szCs w:val="28"/>
          <w:lang w:val="ru-RU"/>
        </w:rPr>
        <w:t xml:space="preserve">ы </w:t>
      </w:r>
      <w:r w:rsidRPr="00CA4934">
        <w:rPr>
          <w:rFonts w:ascii="Times New Roman" w:hAnsi="Times New Roman"/>
          <w:sz w:val="28"/>
          <w:szCs w:val="28"/>
          <w:lang w:val="x-none"/>
        </w:rPr>
        <w:t>(объём</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ысказывания – до 90 слов);</w:t>
      </w:r>
    </w:p>
    <w:p w14:paraId="798C161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 xml:space="preserve">2) владеть фонетическими навыками: различать </w:t>
      </w:r>
      <w:proofErr w:type="spellStart"/>
      <w:r w:rsidR="008E7345" w:rsidRPr="00CA4934">
        <w:rPr>
          <w:rFonts w:ascii="Times New Roman" w:hAnsi="Times New Roman"/>
          <w:sz w:val="28"/>
          <w:szCs w:val="28"/>
          <w:lang w:val="ru-RU"/>
        </w:rPr>
        <w:t>различать</w:t>
      </w:r>
      <w:proofErr w:type="spellEnd"/>
      <w:r w:rsidR="008E7345" w:rsidRPr="00CA4934">
        <w:rPr>
          <w:rFonts w:ascii="Times New Roman" w:hAnsi="Times New Roman"/>
          <w:sz w:val="28"/>
          <w:szCs w:val="28"/>
          <w:lang w:val="ru-RU"/>
        </w:rPr>
        <w:t xml:space="preserve"> на слух</w:t>
      </w:r>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без ошибок, ведущих к сбою коммуникации, произносить слова с правильным ударением и фразы с соблюдением их ритмико-интонационных особ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применять правила отсутствия фразового ударения на служебных словах, выразительно читать вслух небольшие аутентичные тексты объём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0E37F83A"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рфографическими навыками: правильно писать изученные слова;</w:t>
      </w:r>
    </w:p>
    <w:p w14:paraId="143A7F65"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унктуационными навыками: использовать точку, вопросительны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клицательный знаки в конце предложения, запятую при перечисл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бращении, апостроф, пунктуационно правильно оформлять электронное сообщение личного характера;</w:t>
      </w:r>
    </w:p>
    <w:p w14:paraId="2336139E"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 xml:space="preserve">распознавать в устной речи и письменном </w:t>
      </w:r>
      <w:r w:rsidRPr="00CA4934">
        <w:rPr>
          <w:rFonts w:ascii="Times New Roman" w:hAnsi="Times New Roman"/>
          <w:sz w:val="28"/>
          <w:szCs w:val="28"/>
          <w:lang w:val="ru-RU"/>
        </w:rPr>
        <w:t>тексте 1000 лексических единиц (слов, словосочетаний, речевых клише) и правильно употреблять в уст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исьменной речи 900 лексических единиц, обслуживающих ситуации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мках тематического содержания, с соблюдением существующей нормы лексической сочетаемости;</w:t>
      </w:r>
    </w:p>
    <w:p w14:paraId="6C9B6AA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спознавать и употреблять в устной и письменной речи родственные слова, образованные с использованием аффиксации: имена существительные с помощью </w:t>
      </w:r>
      <w:r w:rsidRPr="00CA4934">
        <w:rPr>
          <w:rFonts w:ascii="Times New Roman" w:hAnsi="Times New Roman"/>
          <w:sz w:val="28"/>
          <w:szCs w:val="28"/>
          <w:lang w:val="x-none"/>
        </w:rPr>
        <w:lastRenderedPageBreak/>
        <w:t>суффиксов -</w:t>
      </w:r>
      <w:proofErr w:type="spellStart"/>
      <w:r w:rsidRPr="00CA4934">
        <w:rPr>
          <w:rFonts w:ascii="Times New Roman" w:hAnsi="Times New Roman"/>
          <w:sz w:val="28"/>
          <w:szCs w:val="28"/>
          <w:lang w:val="x-none"/>
        </w:rPr>
        <w:t>ness</w:t>
      </w:r>
      <w:proofErr w:type="spellEnd"/>
      <w:r w:rsidRPr="00CA4934">
        <w:rPr>
          <w:rFonts w:ascii="Times New Roman" w:hAnsi="Times New Roman"/>
          <w:sz w:val="28"/>
          <w:szCs w:val="28"/>
          <w:lang w:val="x-none"/>
        </w:rPr>
        <w:t>,</w:t>
      </w:r>
      <w:r w:rsidRPr="00CA4934">
        <w:rPr>
          <w:rFonts w:ascii="Times New Roman" w:hAnsi="Times New Roman"/>
          <w:sz w:val="28"/>
          <w:szCs w:val="28"/>
          <w:lang w:val="ru-RU"/>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ment</w:t>
      </w:r>
      <w:proofErr w:type="spellEnd"/>
      <w:r w:rsidRPr="00CA4934">
        <w:rPr>
          <w:rFonts w:ascii="Times New Roman" w:hAnsi="Times New Roman"/>
          <w:sz w:val="28"/>
          <w:szCs w:val="28"/>
          <w:lang w:val="x-none"/>
        </w:rPr>
        <w:t>, имена прилагательные с помощью суффиксов -</w:t>
      </w:r>
      <w:proofErr w:type="spellStart"/>
      <w:r w:rsidRPr="00CA4934">
        <w:rPr>
          <w:rFonts w:ascii="Times New Roman" w:hAnsi="Times New Roman"/>
          <w:sz w:val="28"/>
          <w:szCs w:val="28"/>
          <w:lang w:val="x-none"/>
        </w:rPr>
        <w:t>ous</w:t>
      </w:r>
      <w:proofErr w:type="spellEnd"/>
      <w:r w:rsidRPr="00CA4934">
        <w:rPr>
          <w:rFonts w:ascii="Times New Roman" w:hAnsi="Times New Roman"/>
          <w:sz w:val="28"/>
          <w:szCs w:val="28"/>
          <w:lang w:val="x-none"/>
        </w:rPr>
        <w:t>, -</w:t>
      </w:r>
      <w:proofErr w:type="spellStart"/>
      <w:r w:rsidRPr="00CA4934">
        <w:rPr>
          <w:rFonts w:ascii="Times New Roman" w:hAnsi="Times New Roman"/>
          <w:sz w:val="28"/>
          <w:szCs w:val="28"/>
          <w:lang w:val="x-none"/>
        </w:rPr>
        <w:t>ly</w:t>
      </w:r>
      <w:proofErr w:type="spellEnd"/>
      <w:r w:rsidRPr="00CA4934">
        <w:rPr>
          <w:rFonts w:ascii="Times New Roman" w:hAnsi="Times New Roman"/>
          <w:sz w:val="28"/>
          <w:szCs w:val="28"/>
          <w:lang w:val="x-none"/>
        </w:rPr>
        <w:t>,</w:t>
      </w:r>
      <w:r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y, имена прилагательные и наречия с помощью отрицательных префиксов </w:t>
      </w:r>
      <w:proofErr w:type="spellStart"/>
      <w:r w:rsidRPr="00CA4934">
        <w:rPr>
          <w:rFonts w:ascii="Times New Roman" w:hAnsi="Times New Roman"/>
          <w:sz w:val="28"/>
          <w:szCs w:val="28"/>
          <w:lang w:val="x-none"/>
        </w:rPr>
        <w:t>in</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im</w:t>
      </w:r>
      <w:proofErr w:type="spellEnd"/>
      <w:r w:rsidRPr="00CA4934">
        <w:rPr>
          <w:rFonts w:ascii="Times New Roman" w:hAnsi="Times New Roman"/>
          <w:sz w:val="28"/>
          <w:szCs w:val="28"/>
          <w:lang w:val="x-none"/>
        </w:rPr>
        <w:t>-, сложные имена прилагательные путем соединения основы прилагательно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основой существительного с добавлением суффикса -</w:t>
      </w:r>
      <w:proofErr w:type="spellStart"/>
      <w:r w:rsidRPr="00CA4934">
        <w:rPr>
          <w:rFonts w:ascii="Times New Roman" w:hAnsi="Times New Roman"/>
          <w:sz w:val="28"/>
          <w:szCs w:val="28"/>
          <w:lang w:val="x-none"/>
        </w:rPr>
        <w:t>e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blue-eyed</w:t>
      </w:r>
      <w:proofErr w:type="spellEnd"/>
      <w:r w:rsidRPr="00CA4934">
        <w:rPr>
          <w:rFonts w:ascii="Times New Roman" w:hAnsi="Times New Roman"/>
          <w:sz w:val="28"/>
          <w:szCs w:val="28"/>
          <w:lang w:val="x-none"/>
        </w:rPr>
        <w:t>);</w:t>
      </w:r>
    </w:p>
    <w:p w14:paraId="2156F20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14:paraId="1F90492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7D53C0C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4) понимать особенности структуры простых и сложных предлож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зличных коммуникативных типов предложений английского языка;</w:t>
      </w:r>
    </w:p>
    <w:p w14:paraId="11184B92"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w:t>
      </w:r>
    </w:p>
    <w:p w14:paraId="6C17E47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о сложным дополнением (</w:t>
      </w:r>
      <w:proofErr w:type="spellStart"/>
      <w:r w:rsidRPr="00CA4934">
        <w:rPr>
          <w:rFonts w:ascii="Times New Roman" w:hAnsi="Times New Roman"/>
          <w:sz w:val="28"/>
          <w:szCs w:val="28"/>
          <w:lang w:val="x-none"/>
        </w:rPr>
        <w:t>Complex</w:t>
      </w:r>
      <w:proofErr w:type="spellEnd"/>
      <w:r w:rsidRPr="00CA4934">
        <w:rPr>
          <w:rFonts w:ascii="Times New Roman" w:hAnsi="Times New Roman"/>
          <w:sz w:val="28"/>
          <w:szCs w:val="28"/>
          <w:lang w:val="x-none"/>
        </w:rPr>
        <w:t xml:space="preserve"> Object);</w:t>
      </w:r>
    </w:p>
    <w:p w14:paraId="6BA3E36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словные предложения реального (</w:t>
      </w:r>
      <w:proofErr w:type="spellStart"/>
      <w:r w:rsidRPr="00CA4934">
        <w:rPr>
          <w:rFonts w:ascii="Times New Roman" w:hAnsi="Times New Roman"/>
          <w:sz w:val="28"/>
          <w:szCs w:val="28"/>
          <w:lang w:val="x-none"/>
        </w:rPr>
        <w:t>Conditional</w:t>
      </w:r>
      <w:proofErr w:type="spellEnd"/>
      <w:r w:rsidRPr="00CA4934">
        <w:rPr>
          <w:rFonts w:ascii="Times New Roman" w:hAnsi="Times New Roman"/>
          <w:sz w:val="28"/>
          <w:szCs w:val="28"/>
          <w:lang w:val="x-none"/>
        </w:rPr>
        <w:t xml:space="preserve"> 0, </w:t>
      </w:r>
      <w:proofErr w:type="spellStart"/>
      <w:r w:rsidRPr="00CA4934">
        <w:rPr>
          <w:rFonts w:ascii="Times New Roman" w:hAnsi="Times New Roman"/>
          <w:sz w:val="28"/>
          <w:szCs w:val="28"/>
          <w:lang w:val="x-none"/>
        </w:rPr>
        <w:t>Conditional</w:t>
      </w:r>
      <w:proofErr w:type="spellEnd"/>
      <w:r w:rsidRPr="00CA4934">
        <w:rPr>
          <w:rFonts w:ascii="Times New Roman" w:hAnsi="Times New Roman"/>
          <w:sz w:val="28"/>
          <w:szCs w:val="28"/>
          <w:lang w:val="x-none"/>
        </w:rPr>
        <w:t xml:space="preserve"> I) характера;</w:t>
      </w:r>
    </w:p>
    <w:p w14:paraId="09578EC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едложения с конструкцией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b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goi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 инфинитив и формы Future Simpl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 xml:space="preserve"> и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Continuous</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 xml:space="preserve"> для выражения будущего действия;</w:t>
      </w:r>
    </w:p>
    <w:p w14:paraId="7F0E4B1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конструкцию </w:t>
      </w:r>
      <w:proofErr w:type="spellStart"/>
      <w:r w:rsidRPr="00CA4934">
        <w:rPr>
          <w:rFonts w:ascii="Times New Roman" w:hAnsi="Times New Roman"/>
          <w:sz w:val="28"/>
          <w:szCs w:val="28"/>
          <w:lang w:val="x-none"/>
        </w:rPr>
        <w:t>use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 инфинитив глагола;</w:t>
      </w:r>
    </w:p>
    <w:p w14:paraId="62631AB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лаголы в наиболее употребительных формах страдательного залога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 Simple </w:t>
      </w:r>
      <w:proofErr w:type="spellStart"/>
      <w:r w:rsidRPr="00CA4934">
        <w:rPr>
          <w:rFonts w:ascii="Times New Roman" w:hAnsi="Times New Roman"/>
          <w:sz w:val="28"/>
          <w:szCs w:val="28"/>
          <w:lang w:val="x-none"/>
        </w:rPr>
        <w:t>Passive</w:t>
      </w:r>
      <w:proofErr w:type="spellEnd"/>
      <w:r w:rsidRPr="00CA4934">
        <w:rPr>
          <w:rFonts w:ascii="Times New Roman" w:hAnsi="Times New Roman"/>
          <w:sz w:val="28"/>
          <w:szCs w:val="28"/>
          <w:lang w:val="x-none"/>
        </w:rPr>
        <w:t>);</w:t>
      </w:r>
    </w:p>
    <w:p w14:paraId="0F05311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ги, употребляемые с глаголами в страдательном залоге;</w:t>
      </w:r>
    </w:p>
    <w:p w14:paraId="5539A2FD"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модальный глагол </w:t>
      </w:r>
      <w:proofErr w:type="spellStart"/>
      <w:r w:rsidRPr="00CA4934">
        <w:rPr>
          <w:rFonts w:ascii="Times New Roman" w:hAnsi="Times New Roman"/>
          <w:sz w:val="28"/>
          <w:szCs w:val="28"/>
          <w:lang w:val="x-none"/>
        </w:rPr>
        <w:t>might</w:t>
      </w:r>
      <w:proofErr w:type="spellEnd"/>
      <w:r w:rsidRPr="00CA4934">
        <w:rPr>
          <w:rFonts w:ascii="Times New Roman" w:hAnsi="Times New Roman"/>
          <w:sz w:val="28"/>
          <w:szCs w:val="28"/>
          <w:lang w:val="x-none"/>
        </w:rPr>
        <w:t>;</w:t>
      </w:r>
    </w:p>
    <w:p w14:paraId="1F2E970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речия, совпадающие по форме с прилагательными (</w:t>
      </w:r>
      <w:proofErr w:type="spellStart"/>
      <w:r w:rsidRPr="00CA4934">
        <w:rPr>
          <w:rFonts w:ascii="Times New Roman" w:hAnsi="Times New Roman"/>
          <w:sz w:val="28"/>
          <w:szCs w:val="28"/>
          <w:lang w:val="x-none"/>
        </w:rPr>
        <w:t>fa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high</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early</w:t>
      </w:r>
      <w:proofErr w:type="spellEnd"/>
      <w:r w:rsidRPr="00CA4934">
        <w:rPr>
          <w:rFonts w:ascii="Times New Roman" w:hAnsi="Times New Roman"/>
          <w:sz w:val="28"/>
          <w:szCs w:val="28"/>
          <w:lang w:val="x-none"/>
        </w:rPr>
        <w:t>);</w:t>
      </w:r>
    </w:p>
    <w:p w14:paraId="5963EC0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местоимения </w:t>
      </w:r>
      <w:proofErr w:type="spellStart"/>
      <w:r w:rsidRPr="00CA4934">
        <w:rPr>
          <w:rFonts w:ascii="Times New Roman" w:hAnsi="Times New Roman"/>
          <w:sz w:val="28"/>
          <w:szCs w:val="28"/>
          <w:lang w:val="x-none"/>
        </w:rPr>
        <w:t>other</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anothe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both</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all</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one</w:t>
      </w:r>
      <w:proofErr w:type="spellEnd"/>
      <w:r w:rsidRPr="00CA4934">
        <w:rPr>
          <w:rFonts w:ascii="Times New Roman" w:hAnsi="Times New Roman"/>
          <w:sz w:val="28"/>
          <w:szCs w:val="28"/>
          <w:lang w:val="x-none"/>
        </w:rPr>
        <w:t>;</w:t>
      </w:r>
    </w:p>
    <w:p w14:paraId="6963EE7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личественные числительные для обозначения больших чисел (до 1 000 000);</w:t>
      </w:r>
    </w:p>
    <w:p w14:paraId="39C01E1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5) владеть социокультурными знаниями и умениями:</w:t>
      </w:r>
    </w:p>
    <w:p w14:paraId="1A4FA13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7BE97A2C"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4700E218"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14:paraId="07EE9328"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6690103D"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аудировании языковую догадку, в том числе контекстуальну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3FCBE288"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14:paraId="0BBE443D"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8) использовать иноязычные словари и справочники,</w:t>
      </w:r>
      <w:r w:rsidR="001B0DB1"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информационно-справочные системы в электронной форме;</w:t>
      </w:r>
    </w:p>
    <w:p w14:paraId="1D4CA0EB"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достигать взаимопонимания в процессе устного и письменного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сителями иностранного языка, с людьми другой культуры;</w:t>
      </w:r>
    </w:p>
    <w:p w14:paraId="1FC61929"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DBFFFCE" w14:textId="2FD989A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метные результаты освоения программы </w:t>
      </w:r>
      <w:proofErr w:type="gramStart"/>
      <w:r w:rsidRPr="00CA4934">
        <w:rPr>
          <w:rFonts w:ascii="Times New Roman" w:hAnsi="Times New Roman"/>
          <w:sz w:val="28"/>
          <w:szCs w:val="28"/>
          <w:lang w:val="ru-RU"/>
        </w:rPr>
        <w:t>по иностранному</w:t>
      </w:r>
      <w:proofErr w:type="gramEnd"/>
      <w:r w:rsidRPr="00CA4934">
        <w:rPr>
          <w:rFonts w:ascii="Times New Roman" w:hAnsi="Times New Roman"/>
          <w:sz w:val="28"/>
          <w:szCs w:val="28"/>
          <w:lang w:val="ru-RU"/>
        </w:rPr>
        <w:t xml:space="preserve"> (английскому) языку к концу обучения в 8 классе:</w:t>
      </w:r>
    </w:p>
    <w:p w14:paraId="19C5475F"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14:paraId="404FD091"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 вести разные виды диалогов (диалог этикетного характе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иалог-побуждение к действию, диалог-расспрос, комбинированный диалог, включающий различные виды диалогов) в рамках тематического содержания ре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тандартных ситуациях неофициального общения с вербаль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рительными опорами, с соблюдением норм речевого этикета, принят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тране (странах) изучаемого языка (до 7 реплик со стороны каждого собеседника);</w:t>
      </w:r>
    </w:p>
    <w:p w14:paraId="51012856"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характеристика, повествование (сообщение)) с вербаль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бъём –</w:t>
      </w:r>
      <w:r w:rsidR="005E4DB6" w:rsidRPr="00CA4934">
        <w:rPr>
          <w:rFonts w:ascii="Times New Roman" w:hAnsi="Times New Roman"/>
          <w:sz w:val="28"/>
          <w:szCs w:val="28"/>
          <w:lang w:val="ru-RU"/>
        </w:rPr>
        <w:t xml:space="preserve"> </w:t>
      </w:r>
      <w:r w:rsidRPr="00CA4934">
        <w:rPr>
          <w:rFonts w:ascii="Times New Roman" w:hAnsi="Times New Roman"/>
          <w:sz w:val="28"/>
          <w:szCs w:val="28"/>
          <w:lang w:val="ru-RU"/>
        </w:rPr>
        <w:t>9–10 фраз), излагать результаты выполненной проектной рабо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бъём –</w:t>
      </w:r>
      <w:r w:rsidR="005E4DB6" w:rsidRPr="00CA4934">
        <w:rPr>
          <w:rFonts w:ascii="Times New Roman" w:hAnsi="Times New Roman"/>
          <w:sz w:val="28"/>
          <w:szCs w:val="28"/>
          <w:lang w:val="ru-RU"/>
        </w:rPr>
        <w:t xml:space="preserve"> </w:t>
      </w:r>
      <w:r w:rsidRPr="00CA4934">
        <w:rPr>
          <w:rFonts w:ascii="Times New Roman" w:hAnsi="Times New Roman"/>
          <w:sz w:val="28"/>
          <w:szCs w:val="28"/>
          <w:lang w:val="ru-RU"/>
        </w:rPr>
        <w:t>9–10 фраз);</w:t>
      </w:r>
    </w:p>
    <w:p w14:paraId="3475470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воспринимать на слух и понимать несложные аутентичные тексты, содержащие отдельные неизученные языковые явления, в зависимост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т поставленной коммуникативной задачи: с пониманием основного содерж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14:paraId="1232C4F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40BA0C85"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110 слов), создавать небольшое письменное высказывание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таблиц</w:t>
      </w:r>
      <w:r w:rsidRPr="00CA4934">
        <w:rPr>
          <w:rFonts w:ascii="Times New Roman" w:hAnsi="Times New Roman"/>
          <w:sz w:val="28"/>
          <w:szCs w:val="28"/>
          <w:lang w:val="ru-RU"/>
        </w:rPr>
        <w:t>ы</w:t>
      </w:r>
      <w:r w:rsidRPr="00CA4934">
        <w:rPr>
          <w:rFonts w:ascii="Times New Roman" w:hAnsi="Times New Roman"/>
          <w:sz w:val="28"/>
          <w:szCs w:val="28"/>
          <w:lang w:val="x-none"/>
        </w:rPr>
        <w:t xml:space="preserve"> и (или) прочит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прослуш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текст</w:t>
      </w:r>
      <w:r w:rsidRPr="00CA4934">
        <w:rPr>
          <w:rFonts w:ascii="Times New Roman" w:hAnsi="Times New Roman"/>
          <w:sz w:val="28"/>
          <w:szCs w:val="28"/>
          <w:lang w:val="ru-RU"/>
        </w:rPr>
        <w:t>а</w:t>
      </w:r>
      <w:r w:rsidRPr="00CA4934">
        <w:rPr>
          <w:rFonts w:ascii="Times New Roman" w:hAnsi="Times New Roman"/>
          <w:sz w:val="28"/>
          <w:szCs w:val="28"/>
          <w:lang w:val="x-none"/>
        </w:rPr>
        <w:t xml:space="preserve"> (объём</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ысказывания – до 110 слов);</w:t>
      </w:r>
    </w:p>
    <w:p w14:paraId="3C7F224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lastRenderedPageBreak/>
        <w:t xml:space="preserve">2) владеть фонетическими навыками: различать </w:t>
      </w:r>
      <w:r w:rsidR="008E7345" w:rsidRPr="00CA4934">
        <w:rPr>
          <w:rFonts w:ascii="Times New Roman" w:hAnsi="Times New Roman"/>
          <w:sz w:val="28"/>
          <w:szCs w:val="28"/>
          <w:lang w:val="ru-RU"/>
        </w:rPr>
        <w:t>на слух</w:t>
      </w:r>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без ошибок, ведущих к сбою коммуникации, произносить слова с правильным ударением и фразы с соблюдением их ритмико-интонационных особ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14:paraId="7453076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ладеть пунктуационными навыками: использовать точку, вопросительны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осклицательный знаки в конце предложения, запятую при перечислен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бращении, апостроф, пунктуационно правильно оформлять электронное сообщение личного характера;</w:t>
      </w:r>
    </w:p>
    <w:p w14:paraId="30512104" w14:textId="77777777" w:rsidR="008E7345"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распознавать в устной речи и письменном тексте 1250 лексических единиц (слов, словосочетаний, речевых клише) и правильно употреблять в устной</w:t>
      </w:r>
      <w:r w:rsidR="00CA4934" w:rsidRPr="00CA4934">
        <w:rPr>
          <w:rFonts w:ascii="Times New Roman" w:hAnsi="Times New Roman"/>
          <w:sz w:val="28"/>
          <w:szCs w:val="28"/>
          <w:lang w:val="ru-RU"/>
        </w:rPr>
        <w:t xml:space="preserve"> </w:t>
      </w:r>
      <w:r w:rsidR="008E7345" w:rsidRPr="00CA4934">
        <w:rPr>
          <w:rFonts w:ascii="Times New Roman" w:hAnsi="Times New Roman"/>
          <w:sz w:val="28"/>
          <w:szCs w:val="28"/>
          <w:lang w:val="ru-RU"/>
        </w:rPr>
        <w:t>и письменной речи 1050 лексических единиц, обслуживающих ситуации общения</w:t>
      </w:r>
      <w:r w:rsidR="00CA4934" w:rsidRPr="00CA4934">
        <w:rPr>
          <w:rFonts w:ascii="Times New Roman" w:hAnsi="Times New Roman"/>
          <w:sz w:val="28"/>
          <w:szCs w:val="28"/>
          <w:lang w:val="ru-RU"/>
        </w:rPr>
        <w:t xml:space="preserve"> </w:t>
      </w:r>
      <w:r w:rsidR="008E7345" w:rsidRPr="00CA4934">
        <w:rPr>
          <w:rFonts w:ascii="Times New Roman" w:hAnsi="Times New Roman"/>
          <w:sz w:val="28"/>
          <w:szCs w:val="28"/>
          <w:lang w:val="ru-RU"/>
        </w:rPr>
        <w:t>в рамках тематического содержания, с соблюдением существующих норм лексической сочетаемости;</w:t>
      </w:r>
    </w:p>
    <w:p w14:paraId="336C5B5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proofErr w:type="spellStart"/>
      <w:r w:rsidRPr="00CA4934">
        <w:rPr>
          <w:rFonts w:ascii="Times New Roman" w:hAnsi="Times New Roman"/>
          <w:sz w:val="28"/>
          <w:szCs w:val="28"/>
          <w:lang w:val="x-none"/>
        </w:rPr>
        <w:t>ity</w:t>
      </w:r>
      <w:proofErr w:type="spellEnd"/>
      <w:r w:rsidRPr="00CA4934">
        <w:rPr>
          <w:rFonts w:ascii="Times New Roman" w:hAnsi="Times New Roman"/>
          <w:sz w:val="28"/>
          <w:szCs w:val="28"/>
          <w:lang w:val="x-none"/>
        </w:rPr>
        <w:t>, -</w:t>
      </w:r>
      <w:proofErr w:type="spellStart"/>
      <w:r w:rsidRPr="00CA4934">
        <w:rPr>
          <w:rFonts w:ascii="Times New Roman" w:hAnsi="Times New Roman"/>
          <w:sz w:val="28"/>
          <w:szCs w:val="28"/>
          <w:lang w:val="x-none"/>
        </w:rPr>
        <w:t>ship</w:t>
      </w:r>
      <w:proofErr w:type="spellEnd"/>
      <w:r w:rsidRPr="00CA4934">
        <w:rPr>
          <w:rFonts w:ascii="Times New Roman" w:hAnsi="Times New Roman"/>
          <w:sz w:val="28"/>
          <w:szCs w:val="28"/>
          <w:lang w:val="x-none"/>
        </w:rPr>
        <w:t>,</w:t>
      </w:r>
      <w:r w:rsidRPr="00CA4934">
        <w:rPr>
          <w:rFonts w:ascii="Times New Roman" w:hAnsi="Times New Roman"/>
          <w:sz w:val="28"/>
          <w:szCs w:val="28"/>
          <w:lang w:val="ru-RU"/>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ance</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ence</w:t>
      </w:r>
      <w:proofErr w:type="spellEnd"/>
      <w:r w:rsidRPr="00CA4934">
        <w:rPr>
          <w:rFonts w:ascii="Times New Roman" w:hAnsi="Times New Roman"/>
          <w:sz w:val="28"/>
          <w:szCs w:val="28"/>
          <w:lang w:val="x-none"/>
        </w:rPr>
        <w:t xml:space="preserve">, имена прилагательные с помощью префикса </w:t>
      </w:r>
      <w:proofErr w:type="spellStart"/>
      <w:r w:rsidRPr="00CA4934">
        <w:rPr>
          <w:rFonts w:ascii="Times New Roman" w:hAnsi="Times New Roman"/>
          <w:sz w:val="28"/>
          <w:szCs w:val="28"/>
          <w:lang w:val="x-none"/>
        </w:rPr>
        <w:t>inter</w:t>
      </w:r>
      <w:proofErr w:type="spellEnd"/>
      <w:r w:rsidRPr="00CA4934">
        <w:rPr>
          <w:rFonts w:ascii="Times New Roman" w:hAnsi="Times New Roman"/>
          <w:sz w:val="28"/>
          <w:szCs w:val="28"/>
          <w:lang w:val="x-none"/>
        </w:rPr>
        <w:t>-;</w:t>
      </w:r>
    </w:p>
    <w:p w14:paraId="5EF7E32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walk</w:t>
      </w:r>
      <w:proofErr w:type="spellEnd"/>
      <w:r w:rsidRPr="00CA4934">
        <w:rPr>
          <w:rFonts w:ascii="Times New Roman" w:hAnsi="Times New Roman"/>
          <w:sz w:val="28"/>
          <w:szCs w:val="28"/>
          <w:lang w:val="x-none"/>
        </w:rPr>
        <w:t xml:space="preserve"> – a </w:t>
      </w:r>
      <w:proofErr w:type="spellStart"/>
      <w:r w:rsidRPr="00CA4934">
        <w:rPr>
          <w:rFonts w:ascii="Times New Roman" w:hAnsi="Times New Roman"/>
          <w:sz w:val="28"/>
          <w:szCs w:val="28"/>
          <w:lang w:val="x-none"/>
        </w:rPr>
        <w:t>walk</w:t>
      </w:r>
      <w:proofErr w:type="spellEnd"/>
      <w:r w:rsidRPr="00CA4934">
        <w:rPr>
          <w:rFonts w:ascii="Times New Roman" w:hAnsi="Times New Roman"/>
          <w:sz w:val="28"/>
          <w:szCs w:val="28"/>
          <w:lang w:val="x-none"/>
        </w:rPr>
        <w:t>), глагол от имени существительно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a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 имя существительное от прилагательного (</w:t>
      </w:r>
      <w:proofErr w:type="spellStart"/>
      <w:r w:rsidRPr="00CA4934">
        <w:rPr>
          <w:rFonts w:ascii="Times New Roman" w:hAnsi="Times New Roman"/>
          <w:sz w:val="28"/>
          <w:szCs w:val="28"/>
          <w:lang w:val="x-none"/>
        </w:rPr>
        <w:t>rich</w:t>
      </w:r>
      <w:proofErr w:type="spellEnd"/>
      <w:r w:rsidRPr="00CA4934">
        <w:rPr>
          <w:rFonts w:ascii="Times New Roman" w:hAnsi="Times New Roman"/>
          <w:sz w:val="28"/>
          <w:szCs w:val="28"/>
          <w:lang w:val="x-none"/>
        </w:rPr>
        <w:t xml:space="preserve"> – the </w:t>
      </w:r>
      <w:proofErr w:type="spellStart"/>
      <w:r w:rsidRPr="00CA4934">
        <w:rPr>
          <w:rFonts w:ascii="Times New Roman" w:hAnsi="Times New Roman"/>
          <w:sz w:val="28"/>
          <w:szCs w:val="28"/>
          <w:lang w:val="x-none"/>
        </w:rPr>
        <w:t>rich</w:t>
      </w:r>
      <w:proofErr w:type="spellEnd"/>
      <w:r w:rsidRPr="00CA4934">
        <w:rPr>
          <w:rFonts w:ascii="Times New Roman" w:hAnsi="Times New Roman"/>
          <w:sz w:val="28"/>
          <w:szCs w:val="28"/>
          <w:lang w:val="x-none"/>
        </w:rPr>
        <w:t>);</w:t>
      </w:r>
    </w:p>
    <w:p w14:paraId="66D1455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14:paraId="055F4C4B"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33FE999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14:paraId="4957D0A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w:t>
      </w:r>
    </w:p>
    <w:p w14:paraId="48EBC45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о сложным дополнением (</w:t>
      </w:r>
      <w:proofErr w:type="spellStart"/>
      <w:r w:rsidRPr="00CA4934">
        <w:rPr>
          <w:rFonts w:ascii="Times New Roman" w:hAnsi="Times New Roman"/>
          <w:sz w:val="28"/>
          <w:szCs w:val="28"/>
          <w:lang w:val="x-none"/>
        </w:rPr>
        <w:t>Complex</w:t>
      </w:r>
      <w:proofErr w:type="spellEnd"/>
      <w:r w:rsidRPr="00CA4934">
        <w:rPr>
          <w:rFonts w:ascii="Times New Roman" w:hAnsi="Times New Roman"/>
          <w:sz w:val="28"/>
          <w:szCs w:val="28"/>
          <w:lang w:val="x-none"/>
        </w:rPr>
        <w:t xml:space="preserve"> Object);</w:t>
      </w:r>
    </w:p>
    <w:p w14:paraId="17D7661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все типы вопросительных предложений в </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erfec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w:t>
      </w:r>
    </w:p>
    <w:p w14:paraId="3D74543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тельные (утвердительные и отрицательные), вопросительны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побудительные предложения в косвенной речи в настоящем и прошедшем времени;</w:t>
      </w:r>
    </w:p>
    <w:p w14:paraId="32CF0C2F"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гласование времён в рамках сложного предложения;</w:t>
      </w:r>
    </w:p>
    <w:p w14:paraId="4C1330E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гласование подлежащего, выраженного собирательным существительным (</w:t>
      </w:r>
      <w:proofErr w:type="spellStart"/>
      <w:r w:rsidRPr="00CA4934">
        <w:rPr>
          <w:rFonts w:ascii="Times New Roman" w:hAnsi="Times New Roman"/>
          <w:sz w:val="28"/>
          <w:szCs w:val="28"/>
          <w:lang w:val="x-none"/>
        </w:rPr>
        <w:t>famil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olice</w:t>
      </w:r>
      <w:proofErr w:type="spellEnd"/>
      <w:r w:rsidRPr="00CA4934">
        <w:rPr>
          <w:rFonts w:ascii="Times New Roman" w:hAnsi="Times New Roman"/>
          <w:sz w:val="28"/>
          <w:szCs w:val="28"/>
          <w:lang w:val="x-none"/>
        </w:rPr>
        <w:t>), со сказуемым;</w:t>
      </w:r>
    </w:p>
    <w:p w14:paraId="1746FE5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струкции с глаголами на -</w:t>
      </w:r>
      <w:proofErr w:type="spellStart"/>
      <w:r w:rsidRPr="00CA4934">
        <w:rPr>
          <w:rFonts w:ascii="Times New Roman" w:hAnsi="Times New Roman"/>
          <w:sz w:val="28"/>
          <w:szCs w:val="28"/>
          <w:lang w:val="x-none"/>
        </w:rPr>
        <w:t>i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love</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hat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doi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omething</w:t>
      </w:r>
      <w:proofErr w:type="spellEnd"/>
      <w:r w:rsidRPr="00CA4934">
        <w:rPr>
          <w:rFonts w:ascii="Times New Roman" w:hAnsi="Times New Roman"/>
          <w:sz w:val="28"/>
          <w:szCs w:val="28"/>
          <w:lang w:val="x-none"/>
        </w:rPr>
        <w:t>;</w:t>
      </w:r>
    </w:p>
    <w:p w14:paraId="1998C200"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конструкции, содержащие глаголы-связки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be</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look</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feel</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eem</w:t>
      </w:r>
      <w:proofErr w:type="spellEnd"/>
      <w:r w:rsidRPr="00CA4934">
        <w:rPr>
          <w:rFonts w:ascii="Times New Roman" w:hAnsi="Times New Roman"/>
          <w:sz w:val="28"/>
          <w:szCs w:val="28"/>
          <w:lang w:val="x-none"/>
        </w:rPr>
        <w:t>;</w:t>
      </w:r>
    </w:p>
    <w:p w14:paraId="145744C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конструкции </w:t>
      </w:r>
      <w:proofErr w:type="spellStart"/>
      <w:r w:rsidRPr="00CA4934">
        <w:rPr>
          <w:rFonts w:ascii="Times New Roman" w:hAnsi="Times New Roman"/>
          <w:sz w:val="28"/>
          <w:szCs w:val="28"/>
          <w:lang w:val="x-none"/>
        </w:rPr>
        <w:t>be</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ge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use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d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omethi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be</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ge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use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doi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omething</w:t>
      </w:r>
      <w:proofErr w:type="spellEnd"/>
      <w:r w:rsidRPr="00CA4934">
        <w:rPr>
          <w:rFonts w:ascii="Times New Roman" w:hAnsi="Times New Roman"/>
          <w:sz w:val="28"/>
          <w:szCs w:val="28"/>
          <w:lang w:val="x-none"/>
        </w:rPr>
        <w:t>;</w:t>
      </w:r>
    </w:p>
    <w:p w14:paraId="72F66AC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 xml:space="preserve">конструкцию </w:t>
      </w:r>
      <w:proofErr w:type="spellStart"/>
      <w:r w:rsidRPr="00CA4934">
        <w:rPr>
          <w:rFonts w:ascii="Times New Roman" w:hAnsi="Times New Roman"/>
          <w:sz w:val="28"/>
          <w:szCs w:val="28"/>
          <w:lang w:val="x-none"/>
        </w:rPr>
        <w:t>both</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and</w:t>
      </w:r>
      <w:proofErr w:type="spellEnd"/>
      <w:r w:rsidRPr="00CA4934">
        <w:rPr>
          <w:rFonts w:ascii="Times New Roman" w:hAnsi="Times New Roman"/>
          <w:sz w:val="28"/>
          <w:szCs w:val="28"/>
          <w:lang w:val="x-none"/>
        </w:rPr>
        <w:t xml:space="preserve"> …;</w:t>
      </w:r>
    </w:p>
    <w:p w14:paraId="726AF7A8"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конструкции c глаголами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top</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remembe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forget</w:t>
      </w:r>
      <w:proofErr w:type="spellEnd"/>
      <w:r w:rsidRPr="00CA4934">
        <w:rPr>
          <w:rFonts w:ascii="Times New Roman" w:hAnsi="Times New Roman"/>
          <w:sz w:val="28"/>
          <w:szCs w:val="28"/>
          <w:lang w:val="x-none"/>
        </w:rPr>
        <w:t xml:space="preserve"> (разница в значении</w:t>
      </w:r>
      <w:r w:rsidR="00CA4934"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top</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doi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mth</w:t>
      </w:r>
      <w:proofErr w:type="spellEnd"/>
      <w:r w:rsidRPr="00CA4934">
        <w:rPr>
          <w:rFonts w:ascii="Times New Roman" w:hAnsi="Times New Roman"/>
          <w:sz w:val="28"/>
          <w:szCs w:val="28"/>
          <w:lang w:val="x-none"/>
        </w:rPr>
        <w:t xml:space="preserve"> и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top</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d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smth</w:t>
      </w:r>
      <w:proofErr w:type="spellEnd"/>
      <w:r w:rsidRPr="00CA4934">
        <w:rPr>
          <w:rFonts w:ascii="Times New Roman" w:hAnsi="Times New Roman"/>
          <w:sz w:val="28"/>
          <w:szCs w:val="28"/>
          <w:lang w:val="x-none"/>
        </w:rPr>
        <w:t>);</w:t>
      </w:r>
    </w:p>
    <w:p w14:paraId="0CABDE0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лаголы в видовременных формах действительного залога в изъявительном наклонении (</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erfec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erfec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Continuous</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ense</w:t>
      </w:r>
      <w:proofErr w:type="spellEnd"/>
      <w:r w:rsidRPr="00CA4934">
        <w:rPr>
          <w:rFonts w:ascii="Times New Roman" w:hAnsi="Times New Roman"/>
          <w:sz w:val="28"/>
          <w:szCs w:val="28"/>
          <w:lang w:val="x-none"/>
        </w:rPr>
        <w:t>, Future-</w:t>
      </w:r>
      <w:proofErr w:type="spellStart"/>
      <w:r w:rsidRPr="00CA4934">
        <w:rPr>
          <w:rFonts w:ascii="Times New Roman" w:hAnsi="Times New Roman"/>
          <w:sz w:val="28"/>
          <w:szCs w:val="28"/>
          <w:lang w:val="x-none"/>
        </w:rPr>
        <w:t>in</w:t>
      </w:r>
      <w:proofErr w:type="spellEnd"/>
      <w:r w:rsidRPr="00CA4934">
        <w:rPr>
          <w:rFonts w:ascii="Times New Roman" w:hAnsi="Times New Roman"/>
          <w:sz w:val="28"/>
          <w:szCs w:val="28"/>
          <w:lang w:val="x-none"/>
        </w:rPr>
        <w:t>-the-</w:t>
      </w:r>
      <w:proofErr w:type="spellStart"/>
      <w:r w:rsidRPr="00CA4934">
        <w:rPr>
          <w:rFonts w:ascii="Times New Roman" w:hAnsi="Times New Roman"/>
          <w:sz w:val="28"/>
          <w:szCs w:val="28"/>
          <w:lang w:val="x-none"/>
        </w:rPr>
        <w:t>Past</w:t>
      </w:r>
      <w:proofErr w:type="spellEnd"/>
      <w:r w:rsidRPr="00CA4934">
        <w:rPr>
          <w:rFonts w:ascii="Times New Roman" w:hAnsi="Times New Roman"/>
          <w:sz w:val="28"/>
          <w:szCs w:val="28"/>
          <w:lang w:val="x-none"/>
        </w:rPr>
        <w:t>);</w:t>
      </w:r>
    </w:p>
    <w:p w14:paraId="3872292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одальные глаголы в косвенной речи в настоящем и прошедшем времени;</w:t>
      </w:r>
    </w:p>
    <w:p w14:paraId="0EA0CEB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еличные формы глагола (инфинитив, герундий, причастия настояще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прошедшего времени);</w:t>
      </w:r>
    </w:p>
    <w:p w14:paraId="4A27731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наречия </w:t>
      </w:r>
      <w:proofErr w:type="spellStart"/>
      <w:r w:rsidRPr="00CA4934">
        <w:rPr>
          <w:rFonts w:ascii="Times New Roman" w:hAnsi="Times New Roman"/>
          <w:sz w:val="28"/>
          <w:szCs w:val="28"/>
          <w:lang w:val="x-none"/>
        </w:rPr>
        <w:t>too</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enough</w:t>
      </w:r>
      <w:proofErr w:type="spellEnd"/>
      <w:r w:rsidRPr="00CA4934">
        <w:rPr>
          <w:rFonts w:ascii="Times New Roman" w:hAnsi="Times New Roman"/>
          <w:sz w:val="28"/>
          <w:szCs w:val="28"/>
          <w:lang w:val="x-none"/>
        </w:rPr>
        <w:t>;</w:t>
      </w:r>
    </w:p>
    <w:p w14:paraId="6676F1B3"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трицательные местоимения </w:t>
      </w:r>
      <w:proofErr w:type="spellStart"/>
      <w:r w:rsidRPr="00CA4934">
        <w:rPr>
          <w:rFonts w:ascii="Times New Roman" w:hAnsi="Times New Roman"/>
          <w:sz w:val="28"/>
          <w:szCs w:val="28"/>
          <w:lang w:val="x-none"/>
        </w:rPr>
        <w:t>no</w:t>
      </w:r>
      <w:proofErr w:type="spellEnd"/>
      <w:r w:rsidRPr="00CA4934">
        <w:rPr>
          <w:rFonts w:ascii="Times New Roman" w:hAnsi="Times New Roman"/>
          <w:sz w:val="28"/>
          <w:szCs w:val="28"/>
          <w:lang w:val="x-none"/>
        </w:rPr>
        <w:t xml:space="preserve"> (и его производные </w:t>
      </w:r>
      <w:proofErr w:type="spellStart"/>
      <w:r w:rsidRPr="00CA4934">
        <w:rPr>
          <w:rFonts w:ascii="Times New Roman" w:hAnsi="Times New Roman"/>
          <w:sz w:val="28"/>
          <w:szCs w:val="28"/>
          <w:lang w:val="x-none"/>
        </w:rPr>
        <w:t>nobod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nothi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etc</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none</w:t>
      </w:r>
      <w:proofErr w:type="spellEnd"/>
      <w:r w:rsidRPr="00CA4934">
        <w:rPr>
          <w:rFonts w:ascii="Times New Roman" w:hAnsi="Times New Roman"/>
          <w:sz w:val="28"/>
          <w:szCs w:val="28"/>
          <w:lang w:val="x-none"/>
        </w:rPr>
        <w:t>;</w:t>
      </w:r>
    </w:p>
    <w:p w14:paraId="7C2350A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5) владеть социокультурными знаниями и умениями:</w:t>
      </w:r>
    </w:p>
    <w:p w14:paraId="71D9A40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уществлять межличностное и межкультурное общение, используя зн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4575A11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14:paraId="4CB1CA6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казывать помощь </w:t>
      </w:r>
      <w:r w:rsidR="00230E51" w:rsidRPr="00CA4934">
        <w:rPr>
          <w:rFonts w:ascii="Times New Roman" w:hAnsi="Times New Roman"/>
          <w:sz w:val="28"/>
          <w:szCs w:val="28"/>
          <w:lang w:val="x-none"/>
        </w:rPr>
        <w:t>иностранным</w:t>
      </w:r>
      <w:r w:rsidRPr="00CA4934">
        <w:rPr>
          <w:rFonts w:ascii="Times New Roman" w:hAnsi="Times New Roman"/>
          <w:sz w:val="28"/>
          <w:szCs w:val="28"/>
          <w:lang w:val="x-none"/>
        </w:rPr>
        <w:t xml:space="preserve"> гостям в ситуациях повседневного общения (объяснить местонахождение объекта, сообщить возможный маршрут);</w:t>
      </w:r>
    </w:p>
    <w:p w14:paraId="5BAE52C4"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аудировании языковую, в том числе контекстуальную, догад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9AA0D62"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понимать речевые различия в ситуациях официального и неофициального общения в рамках отобранного тематического содержания и использ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лексико-грамматические средства с их учётом;</w:t>
      </w:r>
    </w:p>
    <w:p w14:paraId="1BD03CD3"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рассматривать несколько вариантов решения коммуникатив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дуктивных видах речевой деятельности (говорении и письменной речи);</w:t>
      </w:r>
    </w:p>
    <w:p w14:paraId="1EBA246D"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14:paraId="66141ECB"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использовать иноязычные словари и справочн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информационно-справочные системы в электронной форме;</w:t>
      </w:r>
    </w:p>
    <w:p w14:paraId="2CEE509A"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1) достигать взаимопонимания в процессе устного и письменного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сителями иностранного языка, людьми другой культуры;</w:t>
      </w:r>
    </w:p>
    <w:p w14:paraId="4D96EB47"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31CCD9A3" w14:textId="47829AB8"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 xml:space="preserve">Предметные результаты освоения программы </w:t>
      </w:r>
      <w:proofErr w:type="gramStart"/>
      <w:r w:rsidRPr="00CA4934">
        <w:rPr>
          <w:rFonts w:ascii="Times New Roman" w:hAnsi="Times New Roman"/>
          <w:sz w:val="28"/>
          <w:szCs w:val="28"/>
          <w:lang w:val="ru-RU"/>
        </w:rPr>
        <w:t>по иностранному</w:t>
      </w:r>
      <w:proofErr w:type="gramEnd"/>
      <w:r w:rsidRPr="00CA4934">
        <w:rPr>
          <w:rFonts w:ascii="Times New Roman" w:hAnsi="Times New Roman"/>
          <w:sz w:val="28"/>
          <w:szCs w:val="28"/>
          <w:lang w:val="ru-RU"/>
        </w:rPr>
        <w:t xml:space="preserve"> (английскому) языку к концу обучения в 9 классе:</w:t>
      </w:r>
    </w:p>
    <w:p w14:paraId="1AC609B3"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14:paraId="3A6ED671"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говорение: вести комбинированный диалог, включающий различные виды диалогов (диалог этикетного характера, 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диалог-расспрос), диалог</w:t>
      </w:r>
      <w:r w:rsidRPr="00CA4934">
        <w:rPr>
          <w:rFonts w:ascii="Times New Roman" w:hAnsi="Times New Roman"/>
          <w:sz w:val="28"/>
          <w:szCs w:val="28"/>
          <w:lang w:val="ru-RU"/>
        </w:rPr>
        <w:t>-</w:t>
      </w:r>
      <w:r w:rsidRPr="00CA4934">
        <w:rPr>
          <w:rFonts w:ascii="Times New Roman" w:hAnsi="Times New Roman"/>
          <w:sz w:val="28"/>
          <w:szCs w:val="28"/>
          <w:lang w:val="x-none"/>
        </w:rPr>
        <w:t>обмен мнениями в рамках тематического содержания речи в стандартных ситуациях неофициального общения с вербальны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492592A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вать разные виды монологических высказываний (описа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том числе характеристика, повествование (сообщение), рассуждение)</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или) вербальными опорами (объём – 10–12 фраз), излагать результаты выполненной проектной работы (объём – 10–12 фраз);</w:t>
      </w:r>
    </w:p>
    <w:p w14:paraId="4177F63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воспринимать на слух и понимать несложные аутентичные тексты, содержащие отдельные неизученные языковые явления, в зависимост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от поставленной коммуникативной задачи: с пониманием основного содержания,</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с пониманием нужной (интересующей, запрашиваемой) информации (время звучания текста (текстов) для аудирования – до 2 минут);</w:t>
      </w:r>
    </w:p>
    <w:p w14:paraId="322CBAB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них информацию, обобщать и оценивать полученную при чтении информацию;</w:t>
      </w:r>
    </w:p>
    <w:p w14:paraId="79042DE2"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120 слов), создавать небольшое письменное высказывание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таблиц</w:t>
      </w:r>
      <w:r w:rsidRPr="00CA4934">
        <w:rPr>
          <w:rFonts w:ascii="Times New Roman" w:hAnsi="Times New Roman"/>
          <w:sz w:val="28"/>
          <w:szCs w:val="28"/>
          <w:lang w:val="ru-RU"/>
        </w:rPr>
        <w:t>ы</w:t>
      </w:r>
      <w:r w:rsidRPr="00CA4934">
        <w:rPr>
          <w:rFonts w:ascii="Times New Roman" w:hAnsi="Times New Roman"/>
          <w:sz w:val="28"/>
          <w:szCs w:val="28"/>
          <w:lang w:val="x-none"/>
        </w:rPr>
        <w:t>, прочит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прослуш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текст</w:t>
      </w:r>
      <w:r w:rsidRPr="00CA4934">
        <w:rPr>
          <w:rFonts w:ascii="Times New Roman" w:hAnsi="Times New Roman"/>
          <w:sz w:val="28"/>
          <w:szCs w:val="28"/>
          <w:lang w:val="ru-RU"/>
        </w:rPr>
        <w:t>а</w:t>
      </w:r>
      <w:r w:rsidRPr="00CA4934">
        <w:rPr>
          <w:rFonts w:ascii="Times New Roman" w:hAnsi="Times New Roman"/>
          <w:sz w:val="28"/>
          <w:szCs w:val="28"/>
          <w:lang w:val="x-none"/>
        </w:rPr>
        <w:t xml:space="preserve"> (объём</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14:paraId="30613FC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 xml:space="preserve">2) владеть фонетическими навыками: различать </w:t>
      </w:r>
      <w:r w:rsidR="008E7345" w:rsidRPr="00CA4934">
        <w:rPr>
          <w:rFonts w:ascii="Times New Roman" w:hAnsi="Times New Roman"/>
          <w:sz w:val="28"/>
          <w:szCs w:val="28"/>
          <w:lang w:val="ru-RU"/>
        </w:rPr>
        <w:t>на слух</w:t>
      </w:r>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без ошибок, ведущих к сбою коммуникации, произносить слова с правильным ударением и фразы с соблюдением их ритмико-интонационных особ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1DD84E65"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рфографическими навыками: правильно писать изученные слова;</w:t>
      </w:r>
    </w:p>
    <w:p w14:paraId="0E444CC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владеть пунктуационными навыками: использовать точку, вопросительный</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восклицательный знаки в конце предложения, запятую при перечислении</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и обращении, апостроф, пунктуационно правильно оформлять электронное сообщение личного характера;</w:t>
      </w:r>
    </w:p>
    <w:p w14:paraId="6D41A709" w14:textId="77777777" w:rsidR="008E7345"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 xml:space="preserve">распознавать в </w:t>
      </w:r>
      <w:proofErr w:type="spellStart"/>
      <w:r w:rsidR="008E7345" w:rsidRPr="00CA4934">
        <w:rPr>
          <w:rFonts w:ascii="Times New Roman" w:hAnsi="Times New Roman"/>
          <w:sz w:val="28"/>
          <w:szCs w:val="28"/>
          <w:lang w:val="ru-RU"/>
        </w:rPr>
        <w:t>усной</w:t>
      </w:r>
      <w:proofErr w:type="spellEnd"/>
      <w:r w:rsidR="008E7345" w:rsidRPr="00CA4934">
        <w:rPr>
          <w:rFonts w:ascii="Times New Roman" w:hAnsi="Times New Roman"/>
          <w:sz w:val="28"/>
          <w:szCs w:val="28"/>
          <w:lang w:val="ru-RU"/>
        </w:rPr>
        <w:t xml:space="preserve"> речи и письменном тексте 1350 лексических единиц (слов, словосочетаний, речевых клише) и правильно употреблять в устной</w:t>
      </w:r>
      <w:r w:rsidR="00CA4934" w:rsidRPr="00CA4934">
        <w:rPr>
          <w:rFonts w:ascii="Times New Roman" w:hAnsi="Times New Roman"/>
          <w:sz w:val="28"/>
          <w:szCs w:val="28"/>
          <w:lang w:val="ru-RU"/>
        </w:rPr>
        <w:t xml:space="preserve"> </w:t>
      </w:r>
      <w:r w:rsidR="008E7345" w:rsidRPr="00CA4934">
        <w:rPr>
          <w:rFonts w:ascii="Times New Roman" w:hAnsi="Times New Roman"/>
          <w:sz w:val="28"/>
          <w:szCs w:val="28"/>
          <w:lang w:val="ru-RU"/>
        </w:rPr>
        <w:t>и письменной речи 1200 лексических единиц, обслуживающих ситуации общения</w:t>
      </w:r>
      <w:r w:rsidR="00CA4934" w:rsidRPr="00CA4934">
        <w:rPr>
          <w:rFonts w:ascii="Times New Roman" w:hAnsi="Times New Roman"/>
          <w:sz w:val="28"/>
          <w:szCs w:val="28"/>
          <w:lang w:val="ru-RU"/>
        </w:rPr>
        <w:t xml:space="preserve"> </w:t>
      </w:r>
      <w:r w:rsidR="008E7345" w:rsidRPr="00CA4934">
        <w:rPr>
          <w:rFonts w:ascii="Times New Roman" w:hAnsi="Times New Roman"/>
          <w:sz w:val="28"/>
          <w:szCs w:val="28"/>
          <w:lang w:val="ru-RU"/>
        </w:rPr>
        <w:t>в рамках тематического содержания, с соблюдением существующей нормы лексической сочетаемости;</w:t>
      </w:r>
    </w:p>
    <w:p w14:paraId="0AB1E81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спознавать и употреблять в устной и письменной речи родственные слова, образованные с использованием аффиксации: глаголы с помощью префиксов </w:t>
      </w:r>
      <w:proofErr w:type="spellStart"/>
      <w:r w:rsidRPr="00CA4934">
        <w:rPr>
          <w:rFonts w:ascii="Times New Roman" w:hAnsi="Times New Roman"/>
          <w:sz w:val="28"/>
          <w:szCs w:val="28"/>
          <w:lang w:val="x-none"/>
        </w:rPr>
        <w:t>unde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ove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dis</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mis</w:t>
      </w:r>
      <w:proofErr w:type="spellEnd"/>
      <w:r w:rsidRPr="00CA4934">
        <w:rPr>
          <w:rFonts w:ascii="Times New Roman" w:hAnsi="Times New Roman"/>
          <w:sz w:val="28"/>
          <w:szCs w:val="28"/>
          <w:lang w:val="x-none"/>
        </w:rPr>
        <w:t>-, имена прилагательные с помощью суффиксов -</w:t>
      </w:r>
      <w:proofErr w:type="spellStart"/>
      <w:r w:rsidRPr="00CA4934">
        <w:rPr>
          <w:rFonts w:ascii="Times New Roman" w:hAnsi="Times New Roman"/>
          <w:sz w:val="28"/>
          <w:szCs w:val="28"/>
          <w:lang w:val="x-none"/>
        </w:rPr>
        <w:t>able</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ible</w:t>
      </w:r>
      <w:proofErr w:type="spellEnd"/>
      <w:r w:rsidRPr="00CA4934">
        <w:rPr>
          <w:rFonts w:ascii="Times New Roman" w:hAnsi="Times New Roman"/>
          <w:sz w:val="28"/>
          <w:szCs w:val="28"/>
          <w:lang w:val="x-none"/>
        </w:rPr>
        <w:t xml:space="preserve">, имена существительные с помощью отрицательных префиксов </w:t>
      </w:r>
      <w:proofErr w:type="spellStart"/>
      <w:r w:rsidRPr="00CA4934">
        <w:rPr>
          <w:rFonts w:ascii="Times New Roman" w:hAnsi="Times New Roman"/>
          <w:sz w:val="28"/>
          <w:szCs w:val="28"/>
          <w:lang w:val="x-none"/>
        </w:rPr>
        <w:t>in</w:t>
      </w:r>
      <w:proofErr w:type="spellEnd"/>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im</w:t>
      </w:r>
      <w:proofErr w:type="spellEnd"/>
      <w:r w:rsidRPr="00CA4934">
        <w:rPr>
          <w:rFonts w:ascii="Times New Roman" w:hAnsi="Times New Roman"/>
          <w:sz w:val="28"/>
          <w:szCs w:val="28"/>
          <w:lang w:val="x-none"/>
        </w:rPr>
        <w:t>-, сложное прилагательное путём соединения основы числительного с основой существительного с добавлением суффикса -</w:t>
      </w:r>
      <w:proofErr w:type="spellStart"/>
      <w:r w:rsidRPr="00CA4934">
        <w:rPr>
          <w:rFonts w:ascii="Times New Roman" w:hAnsi="Times New Roman"/>
          <w:sz w:val="28"/>
          <w:szCs w:val="28"/>
          <w:lang w:val="x-none"/>
        </w:rPr>
        <w:t>e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eight-legged</w:t>
      </w:r>
      <w:proofErr w:type="spellEnd"/>
      <w:r w:rsidRPr="00CA4934">
        <w:rPr>
          <w:rFonts w:ascii="Times New Roman" w:hAnsi="Times New Roman"/>
          <w:sz w:val="28"/>
          <w:szCs w:val="28"/>
          <w:lang w:val="x-none"/>
        </w:rPr>
        <w:t>), сложное существительное путём соединения основ существительного с предлогом</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mother-in-law</w:t>
      </w:r>
      <w:proofErr w:type="spellEnd"/>
      <w:r w:rsidRPr="00CA4934">
        <w:rPr>
          <w:rFonts w:ascii="Times New Roman" w:hAnsi="Times New Roman"/>
          <w:sz w:val="28"/>
          <w:szCs w:val="28"/>
          <w:lang w:val="x-none"/>
        </w:rPr>
        <w:t>), сложное прилагательное путём соединения основы прилагательного с основой причастия I (</w:t>
      </w:r>
      <w:proofErr w:type="spellStart"/>
      <w:r w:rsidRPr="00CA4934">
        <w:rPr>
          <w:rFonts w:ascii="Times New Roman" w:hAnsi="Times New Roman"/>
          <w:sz w:val="28"/>
          <w:szCs w:val="28"/>
          <w:lang w:val="x-none"/>
        </w:rPr>
        <w:t>nice-looking</w:t>
      </w:r>
      <w:proofErr w:type="spellEnd"/>
      <w:r w:rsidRPr="00CA4934">
        <w:rPr>
          <w:rFonts w:ascii="Times New Roman" w:hAnsi="Times New Roman"/>
          <w:sz w:val="28"/>
          <w:szCs w:val="28"/>
          <w:lang w:val="x-none"/>
        </w:rPr>
        <w:t>), сложное прилагательное путём соединения наречия с основой причастия II (</w:t>
      </w:r>
      <w:proofErr w:type="spellStart"/>
      <w:r w:rsidRPr="00CA4934">
        <w:rPr>
          <w:rFonts w:ascii="Times New Roman" w:hAnsi="Times New Roman"/>
          <w:sz w:val="28"/>
          <w:szCs w:val="28"/>
          <w:lang w:val="x-none"/>
        </w:rPr>
        <w:t>well-behaved</w:t>
      </w:r>
      <w:proofErr w:type="spellEnd"/>
      <w:r w:rsidRPr="00CA4934">
        <w:rPr>
          <w:rFonts w:ascii="Times New Roman" w:hAnsi="Times New Roman"/>
          <w:sz w:val="28"/>
          <w:szCs w:val="28"/>
          <w:lang w:val="x-none"/>
        </w:rPr>
        <w:t>), глагол от прилагательного</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w:t>
      </w:r>
      <w:proofErr w:type="spellStart"/>
      <w:r w:rsidRPr="00CA4934">
        <w:rPr>
          <w:rFonts w:ascii="Times New Roman" w:hAnsi="Times New Roman"/>
          <w:sz w:val="28"/>
          <w:szCs w:val="28"/>
          <w:lang w:val="x-none"/>
        </w:rPr>
        <w:t>cool</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cool</w:t>
      </w:r>
      <w:proofErr w:type="spellEnd"/>
      <w:r w:rsidRPr="00CA4934">
        <w:rPr>
          <w:rFonts w:ascii="Times New Roman" w:hAnsi="Times New Roman"/>
          <w:sz w:val="28"/>
          <w:szCs w:val="28"/>
          <w:lang w:val="x-none"/>
        </w:rPr>
        <w:t>);</w:t>
      </w:r>
    </w:p>
    <w:p w14:paraId="6620F8A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14:paraId="19EFA052"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азличные средства связи в тексте для обеспечения логичности</w:t>
      </w:r>
      <w:r w:rsidRPr="00CA4934">
        <w:rPr>
          <w:rFonts w:ascii="Times New Roman" w:hAnsi="Times New Roman"/>
          <w:sz w:val="28"/>
          <w:szCs w:val="28"/>
          <w:lang w:val="ru-RU"/>
        </w:rPr>
        <w:t xml:space="preserve"> </w:t>
      </w:r>
      <w:r w:rsidRPr="00CA4934">
        <w:rPr>
          <w:rFonts w:ascii="Times New Roman" w:hAnsi="Times New Roman"/>
          <w:sz w:val="28"/>
          <w:szCs w:val="28"/>
          <w:lang w:val="x-none"/>
        </w:rPr>
        <w:t>и целостности высказывания;</w:t>
      </w:r>
    </w:p>
    <w:p w14:paraId="18E61D1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4) понимать особенности структуры простых и сложных предлож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зличных коммуникативных типов предложений английского языка;</w:t>
      </w:r>
    </w:p>
    <w:p w14:paraId="4EF7CBA2"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w:t>
      </w:r>
    </w:p>
    <w:p w14:paraId="134BE77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о сложным дополнением (</w:t>
      </w:r>
      <w:proofErr w:type="spellStart"/>
      <w:r w:rsidRPr="00CA4934">
        <w:rPr>
          <w:rFonts w:ascii="Times New Roman" w:hAnsi="Times New Roman"/>
          <w:sz w:val="28"/>
          <w:szCs w:val="28"/>
          <w:lang w:val="x-none"/>
        </w:rPr>
        <w:t>Complex</w:t>
      </w:r>
      <w:proofErr w:type="spellEnd"/>
      <w:r w:rsidRPr="00CA4934">
        <w:rPr>
          <w:rFonts w:ascii="Times New Roman" w:hAnsi="Times New Roman"/>
          <w:sz w:val="28"/>
          <w:szCs w:val="28"/>
          <w:lang w:val="x-none"/>
        </w:rPr>
        <w:t xml:space="preserve"> Object)</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I </w:t>
      </w:r>
      <w:proofErr w:type="spellStart"/>
      <w:r w:rsidRPr="00CA4934">
        <w:rPr>
          <w:rFonts w:ascii="Times New Roman" w:hAnsi="Times New Roman"/>
          <w:sz w:val="28"/>
          <w:szCs w:val="28"/>
          <w:lang w:val="x-none"/>
        </w:rPr>
        <w:t>wan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to</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hav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my</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hai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cut</w:t>
      </w:r>
      <w:proofErr w:type="spellEnd"/>
      <w:r w:rsidRPr="00CA4934">
        <w:rPr>
          <w:rFonts w:ascii="Times New Roman" w:hAnsi="Times New Roman"/>
          <w:sz w:val="28"/>
          <w:szCs w:val="28"/>
          <w:lang w:val="x-none"/>
        </w:rPr>
        <w:t>.);</w:t>
      </w:r>
    </w:p>
    <w:p w14:paraId="61FC4D8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едложения с I </w:t>
      </w:r>
      <w:proofErr w:type="spellStart"/>
      <w:r w:rsidRPr="00CA4934">
        <w:rPr>
          <w:rFonts w:ascii="Times New Roman" w:hAnsi="Times New Roman"/>
          <w:sz w:val="28"/>
          <w:szCs w:val="28"/>
          <w:lang w:val="x-none"/>
        </w:rPr>
        <w:t>wish</w:t>
      </w:r>
      <w:proofErr w:type="spellEnd"/>
      <w:r w:rsidRPr="00CA4934">
        <w:rPr>
          <w:rFonts w:ascii="Times New Roman" w:hAnsi="Times New Roman"/>
          <w:sz w:val="28"/>
          <w:szCs w:val="28"/>
          <w:lang w:val="x-none"/>
        </w:rPr>
        <w:t>;</w:t>
      </w:r>
    </w:p>
    <w:p w14:paraId="2736E07A"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словные предложения нереального характера (</w:t>
      </w:r>
      <w:proofErr w:type="spellStart"/>
      <w:r w:rsidRPr="00CA4934">
        <w:rPr>
          <w:rFonts w:ascii="Times New Roman" w:hAnsi="Times New Roman"/>
          <w:sz w:val="28"/>
          <w:szCs w:val="28"/>
          <w:lang w:val="x-none"/>
        </w:rPr>
        <w:t>Conditional</w:t>
      </w:r>
      <w:proofErr w:type="spellEnd"/>
      <w:r w:rsidRPr="00CA4934">
        <w:rPr>
          <w:rFonts w:ascii="Times New Roman" w:hAnsi="Times New Roman"/>
          <w:sz w:val="28"/>
          <w:szCs w:val="28"/>
          <w:lang w:val="x-none"/>
        </w:rPr>
        <w:t xml:space="preserve"> II);</w:t>
      </w:r>
    </w:p>
    <w:p w14:paraId="7F4E772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конструкцию для выражения предпочтения I </w:t>
      </w:r>
      <w:proofErr w:type="spellStart"/>
      <w:r w:rsidRPr="00CA4934">
        <w:rPr>
          <w:rFonts w:ascii="Times New Roman" w:hAnsi="Times New Roman"/>
          <w:sz w:val="28"/>
          <w:szCs w:val="28"/>
          <w:lang w:val="x-none"/>
        </w:rPr>
        <w:t>prefe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I’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refe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I’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rather</w:t>
      </w:r>
      <w:proofErr w:type="spellEnd"/>
      <w:r w:rsidRPr="00CA4934">
        <w:rPr>
          <w:rFonts w:ascii="Times New Roman" w:hAnsi="Times New Roman"/>
          <w:sz w:val="28"/>
          <w:szCs w:val="28"/>
          <w:lang w:val="x-none"/>
        </w:rPr>
        <w:t>…;</w:t>
      </w:r>
    </w:p>
    <w:p w14:paraId="003DA395"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едложения с конструкцией </w:t>
      </w:r>
      <w:proofErr w:type="spellStart"/>
      <w:r w:rsidRPr="00CA4934">
        <w:rPr>
          <w:rFonts w:ascii="Times New Roman" w:hAnsi="Times New Roman"/>
          <w:sz w:val="28"/>
          <w:szCs w:val="28"/>
          <w:lang w:val="x-none"/>
        </w:rPr>
        <w:t>either</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or</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neither</w:t>
      </w:r>
      <w:proofErr w:type="spellEnd"/>
      <w:r w:rsidRPr="00CA4934">
        <w:rPr>
          <w:rFonts w:ascii="Times New Roman" w:hAnsi="Times New Roman"/>
          <w:sz w:val="28"/>
          <w:szCs w:val="28"/>
          <w:lang w:val="x-none"/>
        </w:rPr>
        <w:t xml:space="preserve"> … </w:t>
      </w:r>
      <w:proofErr w:type="spellStart"/>
      <w:r w:rsidRPr="00CA4934">
        <w:rPr>
          <w:rFonts w:ascii="Times New Roman" w:hAnsi="Times New Roman"/>
          <w:sz w:val="28"/>
          <w:szCs w:val="28"/>
          <w:lang w:val="x-none"/>
        </w:rPr>
        <w:t>nor</w:t>
      </w:r>
      <w:proofErr w:type="spellEnd"/>
      <w:r w:rsidRPr="00CA4934">
        <w:rPr>
          <w:rFonts w:ascii="Times New Roman" w:hAnsi="Times New Roman"/>
          <w:sz w:val="28"/>
          <w:szCs w:val="28"/>
          <w:lang w:val="x-none"/>
        </w:rPr>
        <w:t>;</w:t>
      </w:r>
    </w:p>
    <w:p w14:paraId="57B9363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формы страдательного залога </w:t>
      </w:r>
      <w:proofErr w:type="spellStart"/>
      <w:r w:rsidRPr="00CA4934">
        <w:rPr>
          <w:rFonts w:ascii="Times New Roman" w:hAnsi="Times New Roman"/>
          <w:sz w:val="28"/>
          <w:szCs w:val="28"/>
          <w:lang w:val="x-none"/>
        </w:rPr>
        <w:t>Presen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erfect</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Passive</w:t>
      </w:r>
      <w:proofErr w:type="spellEnd"/>
      <w:r w:rsidRPr="00CA4934">
        <w:rPr>
          <w:rFonts w:ascii="Times New Roman" w:hAnsi="Times New Roman"/>
          <w:sz w:val="28"/>
          <w:szCs w:val="28"/>
          <w:lang w:val="x-none"/>
        </w:rPr>
        <w:t>;</w:t>
      </w:r>
    </w:p>
    <w:p w14:paraId="7761A077"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рядок следования имён прилагательных (</w:t>
      </w:r>
      <w:proofErr w:type="spellStart"/>
      <w:r w:rsidRPr="00CA4934">
        <w:rPr>
          <w:rFonts w:ascii="Times New Roman" w:hAnsi="Times New Roman"/>
          <w:sz w:val="28"/>
          <w:szCs w:val="28"/>
          <w:lang w:val="x-none"/>
        </w:rPr>
        <w:t>nice</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long</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blond</w:t>
      </w:r>
      <w:proofErr w:type="spellEnd"/>
      <w:r w:rsidRPr="00CA4934">
        <w:rPr>
          <w:rFonts w:ascii="Times New Roman" w:hAnsi="Times New Roman"/>
          <w:sz w:val="28"/>
          <w:szCs w:val="28"/>
          <w:lang w:val="x-none"/>
        </w:rPr>
        <w:t xml:space="preserve"> </w:t>
      </w:r>
      <w:proofErr w:type="spellStart"/>
      <w:r w:rsidRPr="00CA4934">
        <w:rPr>
          <w:rFonts w:ascii="Times New Roman" w:hAnsi="Times New Roman"/>
          <w:sz w:val="28"/>
          <w:szCs w:val="28"/>
          <w:lang w:val="x-none"/>
        </w:rPr>
        <w:t>hair</w:t>
      </w:r>
      <w:proofErr w:type="spellEnd"/>
      <w:r w:rsidRPr="00CA4934">
        <w:rPr>
          <w:rFonts w:ascii="Times New Roman" w:hAnsi="Times New Roman"/>
          <w:sz w:val="28"/>
          <w:szCs w:val="28"/>
          <w:lang w:val="x-none"/>
        </w:rPr>
        <w:t>);</w:t>
      </w:r>
    </w:p>
    <w:p w14:paraId="7755DE34"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5) владеть социокультурными знаниями и умениями:</w:t>
      </w:r>
    </w:p>
    <w:p w14:paraId="343A5D2A" w14:textId="77777777" w:rsidR="008E7345" w:rsidRPr="00CA4934" w:rsidRDefault="008E7345"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3E14D9DE"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ражать модальные значения, чувства и эмоции;</w:t>
      </w:r>
    </w:p>
    <w:p w14:paraId="40F6E9AC"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меть элементарные представления о различных вариантах английского языка;</w:t>
      </w:r>
    </w:p>
    <w:p w14:paraId="5B6F4506" w14:textId="77777777" w:rsidR="00EE74B1" w:rsidRPr="00CA4934" w:rsidRDefault="00EE74B1" w:rsidP="005B1125">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ладать базовыми знаниями о социокультурном портрете и культурном наследии родной страны и страны (стран) изучаемого языка, представлять Россию</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 xml:space="preserve">и </w:t>
      </w:r>
      <w:r w:rsidRPr="00CA4934">
        <w:rPr>
          <w:rFonts w:ascii="Times New Roman" w:hAnsi="Times New Roman"/>
          <w:sz w:val="28"/>
          <w:szCs w:val="28"/>
          <w:lang w:val="x-none"/>
        </w:rPr>
        <w:lastRenderedPageBreak/>
        <w:t xml:space="preserve">страну (страны) изучаемого языка, оказывать помощь </w:t>
      </w:r>
      <w:r w:rsidR="00230E51" w:rsidRPr="00CA4934">
        <w:rPr>
          <w:rFonts w:ascii="Times New Roman" w:hAnsi="Times New Roman"/>
          <w:sz w:val="28"/>
          <w:szCs w:val="28"/>
          <w:lang w:val="x-none"/>
        </w:rPr>
        <w:t>иностранным</w:t>
      </w:r>
      <w:r w:rsidRPr="00CA4934">
        <w:rPr>
          <w:rFonts w:ascii="Times New Roman" w:hAnsi="Times New Roman"/>
          <w:sz w:val="28"/>
          <w:szCs w:val="28"/>
          <w:lang w:val="x-none"/>
        </w:rPr>
        <w:t xml:space="preserve"> гостям</w:t>
      </w:r>
      <w:r w:rsidR="00CA4934" w:rsidRPr="00CA4934">
        <w:rPr>
          <w:rFonts w:ascii="Times New Roman" w:hAnsi="Times New Roman"/>
          <w:sz w:val="28"/>
          <w:szCs w:val="28"/>
          <w:lang w:val="x-none"/>
        </w:rPr>
        <w:t xml:space="preserve"> </w:t>
      </w:r>
      <w:r w:rsidRPr="00CA4934">
        <w:rPr>
          <w:rFonts w:ascii="Times New Roman" w:hAnsi="Times New Roman"/>
          <w:sz w:val="28"/>
          <w:szCs w:val="28"/>
          <w:lang w:val="x-none"/>
        </w:rPr>
        <w:t>в ситуациях повседневного общения;</w:t>
      </w:r>
    </w:p>
    <w:p w14:paraId="56B7D357"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5339A7A"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рассматривать несколько вариантов решения коммуникатив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дуктивных видах речевой деятельности (говорении и письменной речи);</w:t>
      </w:r>
    </w:p>
    <w:p w14:paraId="07BA2D6A"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14:paraId="0C6CEEFD"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использовать иноязычные словари и справочники, в том числе информационно-справочные системы в электронной форме;</w:t>
      </w:r>
    </w:p>
    <w:p w14:paraId="4A190B38"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достигать взаимопонимания в процессе устного и письменного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сителями иностранного языка, людьми другой культуры;</w:t>
      </w:r>
    </w:p>
    <w:p w14:paraId="3DD03CBC" w14:textId="77777777" w:rsidR="00EE74B1" w:rsidRPr="00CA4934" w:rsidRDefault="00EE74B1"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0750F86" w14:textId="5B200B7A" w:rsidR="00F10B55" w:rsidRPr="00CA4934" w:rsidRDefault="001A5E18" w:rsidP="005B1125">
      <w:pPr>
        <w:pStyle w:val="1"/>
        <w:pBdr>
          <w:bottom w:val="none" w:sz="0" w:space="0" w:color="auto"/>
        </w:pBdr>
        <w:spacing w:before="0" w:line="240" w:lineRule="auto"/>
        <w:ind w:firstLine="708"/>
        <w:jc w:val="both"/>
        <w:rPr>
          <w:b w:val="0"/>
          <w:szCs w:val="28"/>
          <w:lang w:val="ru-RU"/>
        </w:rPr>
      </w:pPr>
      <w:r>
        <w:rPr>
          <w:b w:val="0"/>
          <w:szCs w:val="28"/>
          <w:lang w:val="ru-RU"/>
        </w:rPr>
        <w:t>22.</w:t>
      </w:r>
      <w:r w:rsidR="00F10B55" w:rsidRPr="00CA4934">
        <w:rPr>
          <w:b w:val="0"/>
          <w:szCs w:val="28"/>
          <w:lang w:val="ru-RU"/>
        </w:rPr>
        <w:t> </w:t>
      </w:r>
      <w:r>
        <w:rPr>
          <w:b w:val="0"/>
          <w:szCs w:val="28"/>
          <w:lang w:val="ru-RU"/>
        </w:rPr>
        <w:t>Р</w:t>
      </w:r>
      <w:r w:rsidR="00F10B55" w:rsidRPr="00CA4934">
        <w:rPr>
          <w:b w:val="0"/>
          <w:szCs w:val="28"/>
          <w:lang w:val="ru-RU"/>
        </w:rPr>
        <w:t>абочая программа по учебному предмету «Второй иностранный (немецкий) язык».</w:t>
      </w:r>
    </w:p>
    <w:p w14:paraId="05E1627F" w14:textId="2AB919C2" w:rsidR="00F10B55" w:rsidRPr="00CA4934" w:rsidRDefault="001A5E18" w:rsidP="005B1125">
      <w:pPr>
        <w:widowControl/>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00F10B55" w:rsidRPr="00CA4934">
        <w:rPr>
          <w:rFonts w:ascii="Times New Roman" w:hAnsi="Times New Roman"/>
          <w:sz w:val="28"/>
          <w:szCs w:val="28"/>
          <w:lang w:val="ru-RU"/>
        </w:rPr>
        <w:t>абочая программа по учебному предмету «Второй иностранный (немецкий) язык» (предметная область «Иностранные языки»)</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далее соответственно – программа по второму иностранному (немецкому) языку, второй иностранный (немецкий) язык) включает пояснительную записку, содержание обучения, планируемые результаты освоения программы по второму иностранному (немецкому) языку.</w:t>
      </w:r>
    </w:p>
    <w:p w14:paraId="328C5B4F" w14:textId="1A1DFFBF"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4D97AFE1" w14:textId="0BE8F4D1"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второму иностранному (немец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00B40947" w:rsidRPr="00CA4934">
        <w:rPr>
          <w:rFonts w:ascii="Times New Roman" w:hAnsi="Times New Roman"/>
          <w:sz w:val="28"/>
          <w:szCs w:val="28"/>
          <w:lang w:val="ru-RU"/>
        </w:rPr>
        <w:t xml:space="preserve">рабочей </w:t>
      </w:r>
      <w:r w:rsidRPr="00CA4934">
        <w:rPr>
          <w:rFonts w:ascii="Times New Roman" w:hAnsi="Times New Roman"/>
          <w:sz w:val="28"/>
          <w:szCs w:val="28"/>
          <w:lang w:val="ru-RU"/>
        </w:rPr>
        <w:t>программе воспитания.</w:t>
      </w:r>
    </w:p>
    <w:p w14:paraId="4F431DD5" w14:textId="0304B2C6" w:rsidR="006B201A"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w:t>
      </w:r>
      <w:r w:rsidR="00BA3B61" w:rsidRPr="00CA4934">
        <w:rPr>
          <w:rFonts w:ascii="Times New Roman" w:hAnsi="Times New Roman"/>
          <w:sz w:val="28"/>
          <w:szCs w:val="28"/>
          <w:lang w:val="ru-RU"/>
        </w:rPr>
        <w:t xml:space="preserve">по </w:t>
      </w:r>
      <w:r w:rsidRPr="00CA4934">
        <w:rPr>
          <w:rFonts w:ascii="Times New Roman" w:hAnsi="Times New Roman"/>
          <w:sz w:val="28"/>
          <w:szCs w:val="28"/>
          <w:lang w:val="ru-RU"/>
        </w:rPr>
        <w:t xml:space="preserve">второму иностранному (немецкому) языку </w:t>
      </w:r>
      <w:r w:rsidR="00BA3B61" w:rsidRPr="00CA4934">
        <w:rPr>
          <w:rFonts w:ascii="Times New Roman" w:hAnsi="Times New Roman"/>
          <w:sz w:val="28"/>
          <w:szCs w:val="28"/>
          <w:lang w:val="ru-RU"/>
        </w:rPr>
        <w:t>разработана с целью оказания методической помощи учителю в создании рабочей программы</w:t>
      </w:r>
      <w:r w:rsidR="00CA4934" w:rsidRPr="00CA4934">
        <w:rPr>
          <w:rFonts w:ascii="Times New Roman" w:hAnsi="Times New Roman"/>
          <w:sz w:val="28"/>
          <w:szCs w:val="28"/>
          <w:lang w:val="ru-RU"/>
        </w:rPr>
        <w:t xml:space="preserve"> </w:t>
      </w:r>
      <w:r w:rsidR="00BA3B61" w:rsidRPr="00CA4934">
        <w:rPr>
          <w:rFonts w:ascii="Times New Roman" w:hAnsi="Times New Roman"/>
          <w:sz w:val="28"/>
          <w:szCs w:val="28"/>
          <w:lang w:val="ru-RU"/>
        </w:rPr>
        <w:t>по учебному предмету,</w:t>
      </w:r>
      <w:r w:rsidR="00BA3B61" w:rsidRPr="00CA4934">
        <w:rPr>
          <w:rFonts w:ascii="Times New Roman" w:hAnsi="Times New Roman"/>
          <w:color w:val="FF0000"/>
          <w:sz w:val="28"/>
          <w:szCs w:val="28"/>
          <w:lang w:val="ru-RU"/>
        </w:rPr>
        <w:t xml:space="preserve"> </w:t>
      </w:r>
      <w:r w:rsidRPr="00CA4934">
        <w:rPr>
          <w:rFonts w:ascii="Times New Roman" w:hAnsi="Times New Roman"/>
          <w:sz w:val="28"/>
          <w:szCs w:val="28"/>
          <w:lang w:val="ru-RU"/>
        </w:rPr>
        <w:t>даёт представление о целях образования, разви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питания обучающихся на уровне основного общего образования средствами учебного предмета</w:t>
      </w:r>
      <w:r w:rsidR="00D810D7" w:rsidRPr="00CA4934">
        <w:rPr>
          <w:rFonts w:ascii="Times New Roman" w:hAnsi="Times New Roman"/>
          <w:sz w:val="28"/>
          <w:szCs w:val="28"/>
          <w:lang w:val="ru-RU"/>
        </w:rPr>
        <w:t>.</w:t>
      </w:r>
      <w:r w:rsidRPr="00CA4934">
        <w:rPr>
          <w:rFonts w:ascii="Times New Roman" w:hAnsi="Times New Roman"/>
          <w:sz w:val="28"/>
          <w:szCs w:val="28"/>
          <w:lang w:val="ru-RU"/>
        </w:rPr>
        <w:t xml:space="preserve"> Программа </w:t>
      </w:r>
      <w:r w:rsidR="00BA3B61" w:rsidRPr="00CA4934">
        <w:rPr>
          <w:rFonts w:ascii="Times New Roman" w:hAnsi="Times New Roman"/>
          <w:sz w:val="28"/>
          <w:szCs w:val="28"/>
          <w:lang w:val="ru-RU"/>
        </w:rPr>
        <w:t xml:space="preserve">по второму иностранному (немецкому) языку </w:t>
      </w:r>
      <w:r w:rsidRPr="00CA4934">
        <w:rPr>
          <w:rFonts w:ascii="Times New Roman" w:hAnsi="Times New Roman"/>
          <w:sz w:val="28"/>
          <w:szCs w:val="28"/>
          <w:lang w:val="ru-RU"/>
        </w:rPr>
        <w:t xml:space="preserve">устанавливает распределение обязательного предметного содержания по годам обучения, последовательность их изучения с учётом особенностей структуры немецкого языка, межпредметных связей </w:t>
      </w:r>
      <w:r w:rsidR="006B201A" w:rsidRPr="00CA4934">
        <w:rPr>
          <w:rFonts w:ascii="Times New Roman" w:hAnsi="Times New Roman"/>
          <w:sz w:val="28"/>
          <w:szCs w:val="28"/>
          <w:lang w:val="ru-RU"/>
        </w:rPr>
        <w:t>второго иностранного (</w:t>
      </w:r>
      <w:r w:rsidRPr="00CA4934">
        <w:rPr>
          <w:rFonts w:ascii="Times New Roman" w:hAnsi="Times New Roman"/>
          <w:sz w:val="28"/>
          <w:szCs w:val="28"/>
          <w:lang w:val="ru-RU"/>
        </w:rPr>
        <w:t>немец</w:t>
      </w:r>
      <w:r w:rsidR="00113FC4" w:rsidRPr="00CA4934">
        <w:rPr>
          <w:rFonts w:ascii="Times New Roman" w:hAnsi="Times New Roman"/>
          <w:sz w:val="28"/>
          <w:szCs w:val="28"/>
          <w:lang w:val="ru-RU"/>
        </w:rPr>
        <w:t>кого</w:t>
      </w:r>
      <w:r w:rsidR="006B201A" w:rsidRPr="00CA4934">
        <w:rPr>
          <w:rFonts w:ascii="Times New Roman" w:hAnsi="Times New Roman"/>
          <w:sz w:val="28"/>
          <w:szCs w:val="28"/>
          <w:lang w:val="ru-RU"/>
        </w:rPr>
        <w:t>)</w:t>
      </w:r>
      <w:r w:rsidR="00113FC4" w:rsidRPr="00CA4934">
        <w:rPr>
          <w:rFonts w:ascii="Times New Roman" w:hAnsi="Times New Roman"/>
          <w:sz w:val="28"/>
          <w:szCs w:val="28"/>
          <w:lang w:val="ru-RU"/>
        </w:rPr>
        <w:t xml:space="preserve"> языка</w:t>
      </w:r>
      <w:r w:rsidR="00CA4934" w:rsidRPr="00CA4934">
        <w:rPr>
          <w:rFonts w:ascii="Times New Roman" w:hAnsi="Times New Roman"/>
          <w:sz w:val="28"/>
          <w:szCs w:val="28"/>
          <w:lang w:val="ru-RU"/>
        </w:rPr>
        <w:t xml:space="preserve"> </w:t>
      </w:r>
      <w:r w:rsidR="00113FC4" w:rsidRPr="00CA4934">
        <w:rPr>
          <w:rFonts w:ascii="Times New Roman" w:hAnsi="Times New Roman"/>
          <w:sz w:val="28"/>
          <w:szCs w:val="28"/>
          <w:lang w:val="ru-RU"/>
        </w:rPr>
        <w:t xml:space="preserve">с содержанием </w:t>
      </w:r>
      <w:r w:rsidR="006B201A" w:rsidRPr="00CA4934">
        <w:rPr>
          <w:rFonts w:ascii="Times New Roman" w:hAnsi="Times New Roman"/>
          <w:sz w:val="28"/>
          <w:szCs w:val="28"/>
          <w:lang w:val="ru-RU"/>
        </w:rPr>
        <w:lastRenderedPageBreak/>
        <w:t xml:space="preserve">учебных </w:t>
      </w:r>
      <w:r w:rsidRPr="00CA4934">
        <w:rPr>
          <w:rFonts w:ascii="Times New Roman" w:hAnsi="Times New Roman"/>
          <w:sz w:val="28"/>
          <w:szCs w:val="28"/>
          <w:lang w:val="ru-RU"/>
        </w:rPr>
        <w:t>предметов</w:t>
      </w:r>
      <w:r w:rsidR="006B201A" w:rsidRPr="00CA4934">
        <w:rPr>
          <w:rFonts w:ascii="Times New Roman" w:hAnsi="Times New Roman"/>
          <w:sz w:val="28"/>
          <w:szCs w:val="28"/>
          <w:lang w:val="ru-RU"/>
        </w:rPr>
        <w:t xml:space="preserve"> на уровне основного общего образования</w:t>
      </w:r>
      <w:r w:rsidR="00CA4934" w:rsidRPr="00CA4934">
        <w:rPr>
          <w:rFonts w:ascii="Times New Roman" w:hAnsi="Times New Roman"/>
          <w:sz w:val="28"/>
          <w:szCs w:val="28"/>
          <w:lang w:val="ru-RU"/>
        </w:rPr>
        <w:t xml:space="preserve"> </w:t>
      </w:r>
      <w:r w:rsidR="006B201A" w:rsidRPr="00CA4934">
        <w:rPr>
          <w:rFonts w:ascii="Times New Roman" w:hAnsi="Times New Roman"/>
          <w:sz w:val="28"/>
          <w:szCs w:val="28"/>
          <w:lang w:val="ru-RU"/>
        </w:rPr>
        <w:t>с учётом возрастных особенностей обучающихся.</w:t>
      </w:r>
    </w:p>
    <w:p w14:paraId="5CDC5F13" w14:textId="664AF5EC" w:rsidR="00D810D7" w:rsidRPr="00CA4934" w:rsidRDefault="00D810D7"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торого иностранного (немецкого) языка </w:t>
      </w:r>
      <w:r w:rsidR="00F10B55" w:rsidRPr="00CA4934">
        <w:rPr>
          <w:rFonts w:ascii="Times New Roman" w:hAnsi="Times New Roman"/>
          <w:sz w:val="28"/>
          <w:szCs w:val="28"/>
          <w:lang w:val="ru-RU"/>
        </w:rPr>
        <w:t>направлен</w:t>
      </w:r>
      <w:r w:rsidRPr="00CA4934">
        <w:rPr>
          <w:rFonts w:ascii="Times New Roman" w:hAnsi="Times New Roman"/>
          <w:sz w:val="28"/>
          <w:szCs w:val="28"/>
          <w:lang w:val="ru-RU"/>
        </w:rPr>
        <w:t>о</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 xml:space="preserve">на формирование коммуникативной культуры обучающихся, способствует общему речевому развитию, воспитанию гражданской идентичности, расширению кругозора, воспитанию чувств и эмоций. </w:t>
      </w:r>
    </w:p>
    <w:p w14:paraId="0D384EEC" w14:textId="64C94E14"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строение программы по второму иностранному (немецкому) языку имеет нелинейный характер и основано на концентрическом принципе. В каждом классе даются новые элементы содержания и </w:t>
      </w:r>
      <w:r w:rsidR="00715D8F" w:rsidRPr="00CA4934">
        <w:rPr>
          <w:rFonts w:ascii="Times New Roman" w:hAnsi="Times New Roman"/>
          <w:sz w:val="28"/>
          <w:szCs w:val="28"/>
          <w:lang w:val="ru-RU"/>
        </w:rPr>
        <w:t xml:space="preserve">определяются </w:t>
      </w:r>
      <w:r w:rsidRPr="00CA4934">
        <w:rPr>
          <w:rFonts w:ascii="Times New Roman" w:hAnsi="Times New Roman"/>
          <w:sz w:val="28"/>
          <w:szCs w:val="28"/>
          <w:lang w:val="ru-RU"/>
        </w:rPr>
        <w:t>новые треб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цессе обучения освоенные на определённом этапе грамматические фор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нструкции повторяются и закрепляются на новом лексическом материал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сширяющемся тематическом содержании речи.</w:t>
      </w:r>
    </w:p>
    <w:p w14:paraId="4438603E" w14:textId="19C542F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дной из важных особенностей изучения второго иностранного </w:t>
      </w:r>
      <w:r w:rsidR="006F4A9D" w:rsidRPr="00CA4934">
        <w:rPr>
          <w:rFonts w:ascii="Times New Roman" w:hAnsi="Times New Roman"/>
          <w:sz w:val="28"/>
          <w:szCs w:val="28"/>
          <w:lang w:val="ru-RU"/>
        </w:rPr>
        <w:t xml:space="preserve">(немецкого) </w:t>
      </w:r>
      <w:r w:rsidRPr="00CA4934">
        <w:rPr>
          <w:rFonts w:ascii="Times New Roman" w:hAnsi="Times New Roman"/>
          <w:sz w:val="28"/>
          <w:szCs w:val="28"/>
          <w:lang w:val="ru-RU"/>
        </w:rPr>
        <w:t xml:space="preserve">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ами. </w:t>
      </w:r>
      <w:r w:rsidR="006F4A9D" w:rsidRPr="00CA4934">
        <w:rPr>
          <w:rFonts w:ascii="Times New Roman" w:hAnsi="Times New Roman"/>
          <w:sz w:val="28"/>
          <w:szCs w:val="28"/>
          <w:lang w:val="ru-RU"/>
        </w:rPr>
        <w:t>П</w:t>
      </w:r>
      <w:r w:rsidRPr="00CA4934">
        <w:rPr>
          <w:rFonts w:ascii="Times New Roman" w:hAnsi="Times New Roman"/>
          <w:sz w:val="28"/>
          <w:szCs w:val="28"/>
          <w:lang w:val="ru-RU"/>
        </w:rPr>
        <w:t xml:space="preserve">роцесс изучения второго иностранного </w:t>
      </w:r>
      <w:r w:rsidR="006F4A9D" w:rsidRPr="00CA4934">
        <w:rPr>
          <w:rFonts w:ascii="Times New Roman" w:hAnsi="Times New Roman"/>
          <w:sz w:val="28"/>
          <w:szCs w:val="28"/>
          <w:lang w:val="ru-RU"/>
        </w:rPr>
        <w:t xml:space="preserve">(немецкого) </w:t>
      </w:r>
      <w:r w:rsidRPr="00CA4934">
        <w:rPr>
          <w:rFonts w:ascii="Times New Roman" w:hAnsi="Times New Roman"/>
          <w:sz w:val="28"/>
          <w:szCs w:val="28"/>
          <w:lang w:val="ru-RU"/>
        </w:rPr>
        <w:t>языка может быть интенсифицирован</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следовании следующим принципам:</w:t>
      </w:r>
    </w:p>
    <w:p w14:paraId="41D1005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Данный принцип обеспечивает формирование единой </w:t>
      </w:r>
      <w:proofErr w:type="spellStart"/>
      <w:r w:rsidRPr="00CA4934">
        <w:rPr>
          <w:rFonts w:ascii="Times New Roman" w:hAnsi="Times New Roman"/>
          <w:sz w:val="28"/>
          <w:szCs w:val="28"/>
          <w:lang w:val="ru-RU"/>
        </w:rPr>
        <w:t>мультилингвальной</w:t>
      </w:r>
      <w:proofErr w:type="spellEnd"/>
      <w:r w:rsidRPr="00CA4934">
        <w:rPr>
          <w:rFonts w:ascii="Times New Roman" w:hAnsi="Times New Roman"/>
          <w:sz w:val="28"/>
          <w:szCs w:val="28"/>
          <w:lang w:val="ru-RU"/>
        </w:rPr>
        <w:t xml:space="preserve"> коммуникативной компетенции через учёт уровня развития коммуникативной компетенции в других языках и опору на неё;</w:t>
      </w:r>
    </w:p>
    <w:p w14:paraId="0A05FC7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ительный принцип, который проявляется через сравн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14:paraId="22B24CC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это </w:t>
      </w:r>
      <w:proofErr w:type="spellStart"/>
      <w:r w:rsidRPr="00CA4934">
        <w:rPr>
          <w:rFonts w:ascii="Times New Roman" w:hAnsi="Times New Roman"/>
          <w:sz w:val="28"/>
          <w:szCs w:val="28"/>
          <w:lang w:val="ru-RU"/>
        </w:rPr>
        <w:t>с</w:t>
      </w:r>
      <w:r w:rsidR="00BB7E68" w:rsidRPr="00CA4934">
        <w:rPr>
          <w:rFonts w:ascii="Times New Roman" w:hAnsi="Times New Roman"/>
          <w:sz w:val="28"/>
          <w:szCs w:val="28"/>
          <w:lang w:val="ru-RU"/>
        </w:rPr>
        <w:t>проводить</w:t>
      </w:r>
      <w:proofErr w:type="spellEnd"/>
      <w:r w:rsidRPr="00CA4934">
        <w:rPr>
          <w:rFonts w:ascii="Times New Roman" w:hAnsi="Times New Roman"/>
          <w:sz w:val="28"/>
          <w:szCs w:val="28"/>
          <w:lang w:val="ru-RU"/>
        </w:rPr>
        <w:t>;</w:t>
      </w:r>
    </w:p>
    <w:p w14:paraId="2D390E7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этим принципом обязательными становятся сопоставительные приё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14:paraId="00ECDBB4" w14:textId="3FA6AE36" w:rsidR="00F10B55" w:rsidRPr="00CA4934" w:rsidRDefault="006F4A9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w:t>
      </w:r>
      <w:r w:rsidR="00F10B55" w:rsidRPr="00CA4934">
        <w:rPr>
          <w:rFonts w:ascii="Times New Roman" w:hAnsi="Times New Roman"/>
          <w:sz w:val="28"/>
          <w:szCs w:val="28"/>
          <w:lang w:val="ru-RU"/>
        </w:rPr>
        <w:t>нтенсификация учебного процесса возможна при использовании следующих стратегий:</w:t>
      </w:r>
    </w:p>
    <w:p w14:paraId="19B52E2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познавательных действий обучающихся;</w:t>
      </w:r>
    </w:p>
    <w:p w14:paraId="56B87CF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нос учебных умений;</w:t>
      </w:r>
    </w:p>
    <w:p w14:paraId="7E9FCDA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нос лингвистических и социокультурных знаний, речевых умений;</w:t>
      </w:r>
    </w:p>
    <w:p w14:paraId="53A2BDF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ные по сравнению с первым иностранным языком объёмы нового грамматического и лексического материала;</w:t>
      </w:r>
    </w:p>
    <w:p w14:paraId="255D9AB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овместная отработка элементов лингвистических явлений;</w:t>
      </w:r>
    </w:p>
    <w:p w14:paraId="130477D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интегративных упражнений и заданий, требующих проблемного мышления;</w:t>
      </w:r>
    </w:p>
    <w:p w14:paraId="2D75DFB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ое распределение классных и домашних видов работ;</w:t>
      </w:r>
    </w:p>
    <w:p w14:paraId="1E13AE2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льшая самостоятельность и автономность обучающегося в учении.</w:t>
      </w:r>
    </w:p>
    <w:p w14:paraId="740C8C4B" w14:textId="78761518"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w:t>
      </w:r>
      <w:r w:rsidR="006F4A9D" w:rsidRPr="00CA4934">
        <w:rPr>
          <w:rFonts w:ascii="Times New Roman" w:hAnsi="Times New Roman"/>
          <w:sz w:val="28"/>
          <w:szCs w:val="28"/>
          <w:lang w:val="ru-RU"/>
        </w:rPr>
        <w:t xml:space="preserve">(немецкого) </w:t>
      </w:r>
      <w:r w:rsidRPr="00CA4934">
        <w:rPr>
          <w:rFonts w:ascii="Times New Roman" w:hAnsi="Times New Roman"/>
          <w:sz w:val="28"/>
          <w:szCs w:val="28"/>
          <w:lang w:val="ru-RU"/>
        </w:rPr>
        <w:t>языка приводит к переосмыслению целей и содержания обучения предмету.</w:t>
      </w:r>
    </w:p>
    <w:p w14:paraId="206F04B2" w14:textId="77777777" w:rsidR="00F10B55" w:rsidRPr="00CA4934" w:rsidRDefault="006F4A9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w:t>
      </w:r>
      <w:r w:rsidR="00F10B55" w:rsidRPr="00CA4934">
        <w:rPr>
          <w:rFonts w:ascii="Times New Roman" w:hAnsi="Times New Roman"/>
          <w:sz w:val="28"/>
          <w:szCs w:val="28"/>
          <w:lang w:val="ru-RU"/>
        </w:rPr>
        <w:t>ели иноязычного образования формулируются на ценностном когнитивном</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прагматическом уровнях</w:t>
      </w:r>
      <w:r w:rsidR="00900541" w:rsidRPr="00CA4934">
        <w:rPr>
          <w:rFonts w:ascii="Times New Roman" w:hAnsi="Times New Roman"/>
          <w:sz w:val="28"/>
          <w:szCs w:val="28"/>
          <w:lang w:val="ru-RU"/>
        </w:rPr>
        <w:t xml:space="preserve"> и </w:t>
      </w:r>
      <w:r w:rsidR="00F10B55" w:rsidRPr="00CA4934">
        <w:rPr>
          <w:rFonts w:ascii="Times New Roman" w:hAnsi="Times New Roman"/>
          <w:sz w:val="28"/>
          <w:szCs w:val="28"/>
          <w:lang w:val="ru-RU"/>
        </w:rPr>
        <w:t>воплощаются в личностных, метапредметных</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 xml:space="preserve">и предметных результатах обучения. Иностранные языки </w:t>
      </w:r>
      <w:r w:rsidRPr="00CA4934">
        <w:rPr>
          <w:rFonts w:ascii="Times New Roman" w:hAnsi="Times New Roman"/>
          <w:sz w:val="28"/>
          <w:szCs w:val="28"/>
          <w:lang w:val="ru-RU"/>
        </w:rPr>
        <w:t xml:space="preserve">являются </w:t>
      </w:r>
      <w:r w:rsidR="00F10B55" w:rsidRPr="00CA4934">
        <w:rPr>
          <w:rFonts w:ascii="Times New Roman" w:hAnsi="Times New Roman"/>
          <w:sz w:val="28"/>
          <w:szCs w:val="28"/>
          <w:lang w:val="ru-RU"/>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sidR="00D810D7" w:rsidRPr="00CA4934">
        <w:rPr>
          <w:rFonts w:ascii="Times New Roman" w:hAnsi="Times New Roman"/>
          <w:sz w:val="28"/>
          <w:szCs w:val="28"/>
          <w:lang w:val="ru-RU"/>
        </w:rPr>
        <w:t>.</w:t>
      </w:r>
    </w:p>
    <w:p w14:paraId="5E13E66C" w14:textId="651444DC" w:rsidR="00F10B55" w:rsidRPr="00CA4934" w:rsidRDefault="006F4A9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w:t>
      </w:r>
      <w:r w:rsidR="00F10B55" w:rsidRPr="00CA4934">
        <w:rPr>
          <w:rFonts w:ascii="Times New Roman" w:hAnsi="Times New Roman"/>
          <w:sz w:val="28"/>
          <w:szCs w:val="28"/>
          <w:lang w:val="ru-RU"/>
        </w:rPr>
        <w:t xml:space="preserve">елью иноязычного образования </w:t>
      </w:r>
      <w:r w:rsidRPr="00CA4934">
        <w:rPr>
          <w:rFonts w:ascii="Times New Roman" w:hAnsi="Times New Roman"/>
          <w:sz w:val="28"/>
          <w:szCs w:val="28"/>
          <w:lang w:val="ru-RU"/>
        </w:rPr>
        <w:t xml:space="preserve">является </w:t>
      </w:r>
      <w:r w:rsidR="00F10B55" w:rsidRPr="00CA4934">
        <w:rPr>
          <w:rFonts w:ascii="Times New Roman" w:hAnsi="Times New Roman"/>
          <w:sz w:val="28"/>
          <w:szCs w:val="28"/>
          <w:lang w:val="ru-RU"/>
        </w:rPr>
        <w:t>формирование коммуникативной компетенции обучающихся в единстве таких её составляющих, как:</w:t>
      </w:r>
    </w:p>
    <w:p w14:paraId="3C7B9B3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6CFD9E7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c отобранными темами общения, освоение знаний о языковых явлениях изучаемого языка, разных способах выражения мысли в родн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остранном языках;</w:t>
      </w:r>
    </w:p>
    <w:p w14:paraId="58B4F1C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14:paraId="30AC422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енсаторная компетенция – развитие умений выходить из поло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условиях дефицита языковых средств при получении и передаче информации.</w:t>
      </w:r>
    </w:p>
    <w:p w14:paraId="5B718F81" w14:textId="55A29199"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ряду с иноязычной коммуникативной компетенцией средствами </w:t>
      </w:r>
      <w:r w:rsidR="006F4A9D" w:rsidRPr="00CA4934">
        <w:rPr>
          <w:rFonts w:ascii="Times New Roman" w:hAnsi="Times New Roman"/>
          <w:sz w:val="28"/>
          <w:szCs w:val="28"/>
          <w:lang w:val="ru-RU"/>
        </w:rPr>
        <w:t xml:space="preserve">второго </w:t>
      </w:r>
      <w:r w:rsidRPr="00CA4934">
        <w:rPr>
          <w:rFonts w:ascii="Times New Roman" w:hAnsi="Times New Roman"/>
          <w:sz w:val="28"/>
          <w:szCs w:val="28"/>
          <w:lang w:val="ru-RU"/>
        </w:rPr>
        <w:t xml:space="preserve">иностранного </w:t>
      </w:r>
      <w:r w:rsidR="006F4A9D" w:rsidRPr="00CA4934">
        <w:rPr>
          <w:rFonts w:ascii="Times New Roman" w:hAnsi="Times New Roman"/>
          <w:sz w:val="28"/>
          <w:szCs w:val="28"/>
          <w:lang w:val="ru-RU"/>
        </w:rPr>
        <w:t xml:space="preserve">(немецкого) </w:t>
      </w:r>
      <w:r w:rsidRPr="00CA4934">
        <w:rPr>
          <w:rFonts w:ascii="Times New Roman" w:hAnsi="Times New Roman"/>
          <w:sz w:val="28"/>
          <w:szCs w:val="28"/>
          <w:lang w:val="ru-RU"/>
        </w:rPr>
        <w:t>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14:paraId="2E9B2573" w14:textId="58B88714" w:rsidR="00027AFD" w:rsidRPr="00CA4934" w:rsidRDefault="00027AF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ми подходами к обучению второму иностранному (немец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14:paraId="10F88199" w14:textId="3A22E4B4"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скольку решение о включении второго иностранного язы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бразовательную программу принимает образовательная организац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то нет требований минимально допустимого количества учебных часов, выделяемых на его изучение. Однако рекомендуется выделять не менее 2 часов в недел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ли 68 часов в год для достижения качественных результатов </w:t>
      </w:r>
      <w:r w:rsidR="00D810D7" w:rsidRPr="00CA4934">
        <w:rPr>
          <w:rFonts w:ascii="Times New Roman" w:hAnsi="Times New Roman"/>
          <w:sz w:val="28"/>
          <w:szCs w:val="28"/>
          <w:lang w:val="ru-RU"/>
        </w:rPr>
        <w:t>изучения второго иностранного (немецкого) языка</w:t>
      </w:r>
      <w:r w:rsidRPr="00CA4934">
        <w:rPr>
          <w:rFonts w:ascii="Times New Roman" w:hAnsi="Times New Roman"/>
          <w:sz w:val="28"/>
          <w:szCs w:val="28"/>
          <w:lang w:val="ru-RU"/>
        </w:rPr>
        <w:t>.</w:t>
      </w:r>
    </w:p>
    <w:p w14:paraId="289095B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число часов, рекомендованных для изучения второго иностранного (немецкого) языка на уровне основного общего образования, – 340 ча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5 классе </w:t>
      </w:r>
      <w:r w:rsidR="00E60190"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68 часов (2 часа в неделю), в 6 классе </w:t>
      </w:r>
      <w:r w:rsidR="00E60190" w:rsidRPr="00CA4934">
        <w:rPr>
          <w:rFonts w:ascii="Times New Roman" w:hAnsi="Times New Roman"/>
          <w:sz w:val="28"/>
          <w:szCs w:val="28"/>
          <w:lang w:val="ru-RU"/>
        </w:rPr>
        <w:t xml:space="preserve">– </w:t>
      </w:r>
      <w:r w:rsidRPr="00CA4934">
        <w:rPr>
          <w:rFonts w:ascii="Times New Roman" w:hAnsi="Times New Roman"/>
          <w:sz w:val="28"/>
          <w:szCs w:val="28"/>
          <w:lang w:val="ru-RU"/>
        </w:rPr>
        <w:t>68 часов (2 часа в недел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7 классе </w:t>
      </w:r>
      <w:r w:rsidR="00E60190"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68 часов (2 часа в неделю), в 8 классе </w:t>
      </w:r>
      <w:r w:rsidR="00E60190" w:rsidRPr="00CA4934">
        <w:rPr>
          <w:rFonts w:ascii="Times New Roman" w:hAnsi="Times New Roman"/>
          <w:sz w:val="28"/>
          <w:szCs w:val="28"/>
          <w:lang w:val="ru-RU"/>
        </w:rPr>
        <w:t xml:space="preserve">– </w:t>
      </w:r>
      <w:r w:rsidRPr="00CA4934">
        <w:rPr>
          <w:rFonts w:ascii="Times New Roman" w:hAnsi="Times New Roman"/>
          <w:sz w:val="28"/>
          <w:szCs w:val="28"/>
          <w:lang w:val="ru-RU"/>
        </w:rPr>
        <w:t>68 часов (2 часа в недел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9 классе </w:t>
      </w:r>
      <w:r w:rsidR="00E60190" w:rsidRPr="00CA4934">
        <w:rPr>
          <w:rFonts w:ascii="Times New Roman" w:hAnsi="Times New Roman"/>
          <w:sz w:val="28"/>
          <w:szCs w:val="28"/>
          <w:lang w:val="ru-RU"/>
        </w:rPr>
        <w:t xml:space="preserve">– </w:t>
      </w:r>
      <w:r w:rsidRPr="00CA4934">
        <w:rPr>
          <w:rFonts w:ascii="Times New Roman" w:hAnsi="Times New Roman"/>
          <w:sz w:val="28"/>
          <w:szCs w:val="28"/>
          <w:lang w:val="ru-RU"/>
        </w:rPr>
        <w:t>68 часов (2 часа в неделю).</w:t>
      </w:r>
    </w:p>
    <w:p w14:paraId="4DCD2E41" w14:textId="67ACB072"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втором иностранном (немецком) языке в разных формах (устн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исьменно, непосредственно и опосредованно, в том числе через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уровне выживания (уровне А1 в соответствии с Общеевропейскими компетенциями владения иностранным языком). </w:t>
      </w:r>
      <w:r w:rsidR="00F02BEE" w:rsidRPr="00CA4934">
        <w:rPr>
          <w:rFonts w:ascii="Times New Roman" w:hAnsi="Times New Roman"/>
          <w:sz w:val="28"/>
          <w:szCs w:val="28"/>
          <w:lang w:val="ru-RU"/>
        </w:rPr>
        <w:t>П</w:t>
      </w:r>
      <w:r w:rsidRPr="00CA4934">
        <w:rPr>
          <w:rFonts w:ascii="Times New Roman" w:hAnsi="Times New Roman"/>
          <w:sz w:val="28"/>
          <w:szCs w:val="28"/>
          <w:lang w:val="ru-RU"/>
        </w:rPr>
        <w:t xml:space="preserve">ри учёте вышеназванных принципов интенсификации обучения и при условии изучения второго иностранного языка не менее 2 часов в неделю с 5 по 9 класс может быть достигнут </w:t>
      </w:r>
      <w:proofErr w:type="spellStart"/>
      <w:r w:rsidRPr="00CA4934">
        <w:rPr>
          <w:rFonts w:ascii="Times New Roman" w:hAnsi="Times New Roman"/>
          <w:sz w:val="28"/>
          <w:szCs w:val="28"/>
          <w:lang w:val="ru-RU"/>
        </w:rPr>
        <w:t>допороговый</w:t>
      </w:r>
      <w:proofErr w:type="spellEnd"/>
      <w:r w:rsidRPr="00CA4934">
        <w:rPr>
          <w:rFonts w:ascii="Times New Roman" w:hAnsi="Times New Roman"/>
          <w:sz w:val="28"/>
          <w:szCs w:val="28"/>
          <w:lang w:val="ru-RU"/>
        </w:rPr>
        <w:t xml:space="preserve"> (А2) уровень владения вторым иностранным (немецким) языком</w:t>
      </w:r>
      <w:r w:rsidR="00D810D7" w:rsidRPr="00CA4934">
        <w:rPr>
          <w:rFonts w:ascii="Times New Roman" w:hAnsi="Times New Roman"/>
          <w:sz w:val="28"/>
          <w:szCs w:val="28"/>
          <w:lang w:val="ru-RU"/>
        </w:rPr>
        <w:t>.</w:t>
      </w:r>
    </w:p>
    <w:p w14:paraId="53744F1A" w14:textId="66F9E432"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5 классе.</w:t>
      </w:r>
    </w:p>
    <w:p w14:paraId="300B69F8" w14:textId="1BB449C1"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муникативные умения.</w:t>
      </w:r>
    </w:p>
    <w:p w14:paraId="40ED1A8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320435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я семья. Мои друзья. Семейные праздники: Новый год.</w:t>
      </w:r>
    </w:p>
    <w:p w14:paraId="67C3B88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нешность и характер человека (литературного персонажа). </w:t>
      </w:r>
    </w:p>
    <w:p w14:paraId="5A8A995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уг и увлечения (хобби) современного подростка (чтение, кино, спорт).</w:t>
      </w:r>
    </w:p>
    <w:p w14:paraId="12295BF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ый образ жизни: режим труда и отдыха, здоровое питание.</w:t>
      </w:r>
    </w:p>
    <w:p w14:paraId="57BA303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упки: продукты питания.</w:t>
      </w:r>
    </w:p>
    <w:p w14:paraId="1CD919E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Школа, школьная жизнь, школьная форма, изучаемые предметы, школьные принадлежности. Переписка с </w:t>
      </w:r>
      <w:r w:rsidR="00230E51" w:rsidRPr="00CA4934">
        <w:rPr>
          <w:rFonts w:ascii="Times New Roman" w:hAnsi="Times New Roman"/>
          <w:sz w:val="28"/>
          <w:szCs w:val="28"/>
          <w:lang w:val="ru-RU"/>
        </w:rPr>
        <w:t>иностранным</w:t>
      </w:r>
      <w:r w:rsidRPr="00CA4934">
        <w:rPr>
          <w:rFonts w:ascii="Times New Roman" w:hAnsi="Times New Roman"/>
          <w:sz w:val="28"/>
          <w:szCs w:val="28"/>
          <w:lang w:val="ru-RU"/>
        </w:rPr>
        <w:t>и сверстниками.</w:t>
      </w:r>
    </w:p>
    <w:p w14:paraId="4FC498C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никулы в различное время года. Виды отдыха. </w:t>
      </w:r>
    </w:p>
    <w:p w14:paraId="4425D18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рода: дикие и домашние животные. </w:t>
      </w:r>
    </w:p>
    <w:p w14:paraId="79E4DE1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ной город (село). Транспорт.</w:t>
      </w:r>
    </w:p>
    <w:p w14:paraId="5C2930A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333D8E0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люди родной страны и страны (стран) изучаемого языка.</w:t>
      </w:r>
    </w:p>
    <w:p w14:paraId="5B7F78D0" w14:textId="6E7E20B1"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444AB99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диалогической речи:</w:t>
      </w:r>
    </w:p>
    <w:p w14:paraId="01BE197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w:t>
      </w:r>
      <w:r w:rsidRPr="00CA4934">
        <w:rPr>
          <w:rFonts w:ascii="Times New Roman" w:hAnsi="Times New Roman"/>
          <w:sz w:val="28"/>
          <w:szCs w:val="28"/>
          <w:lang w:val="ru-RU"/>
        </w:rPr>
        <w:lastRenderedPageBreak/>
        <w:t>на поздравление, выражать благодарность, вежливо соглашать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редложение и отказываться от предложения собеседника;</w:t>
      </w:r>
    </w:p>
    <w:p w14:paraId="74E3B4A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w:t>
      </w:r>
      <w:r w:rsidR="00616FB0" w:rsidRPr="00CA4934">
        <w:rPr>
          <w:rFonts w:ascii="Times New Roman" w:hAnsi="Times New Roman"/>
          <w:sz w:val="28"/>
          <w:szCs w:val="28"/>
          <w:lang w:val="ru-RU"/>
        </w:rPr>
        <w:t xml:space="preserve">росьбу, приглашать собеседника </w:t>
      </w:r>
      <w:r w:rsidRPr="00CA4934">
        <w:rPr>
          <w:rFonts w:ascii="Times New Roman" w:hAnsi="Times New Roman"/>
          <w:sz w:val="28"/>
          <w:szCs w:val="28"/>
          <w:lang w:val="ru-RU"/>
        </w:rPr>
        <w:t>к совместной деятельности, вежливо соглашаться (не соглашаться) на предложение собеседника;</w:t>
      </w:r>
    </w:p>
    <w:p w14:paraId="5E9592D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2B2FAA9C" w14:textId="77777777" w:rsidR="00027AFD" w:rsidRPr="00CA4934" w:rsidRDefault="00027AF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14:paraId="5EB0EE5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диалога – до 3 реплик со стороны каждого собеседника.</w:t>
      </w:r>
    </w:p>
    <w:p w14:paraId="44B4B7B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коммуникативных умений монологической речи: </w:t>
      </w:r>
    </w:p>
    <w:p w14:paraId="63F8596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498A4BD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598C29E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ствование (сообщение);</w:t>
      </w:r>
    </w:p>
    <w:p w14:paraId="713088F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ложение (пересказ) основного содержания прочитанного текста;</w:t>
      </w:r>
    </w:p>
    <w:p w14:paraId="6E0343D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е изложение результатов выполненной проектной работы.</w:t>
      </w:r>
    </w:p>
    <w:p w14:paraId="0E4EA6B0" w14:textId="77777777" w:rsidR="00027AFD" w:rsidRPr="00CA4934" w:rsidRDefault="00027AF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вопросов, ключевых слов, плана и (или) иллюстраций, фотографий.</w:t>
      </w:r>
    </w:p>
    <w:p w14:paraId="7A5D731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монологического высказывания – 4 фразы.</w:t>
      </w:r>
    </w:p>
    <w:p w14:paraId="6E1552A8"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3.1.2. Аудирование.</w:t>
      </w:r>
    </w:p>
    <w:p w14:paraId="4310E97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аудирования:</w:t>
      </w:r>
    </w:p>
    <w:p w14:paraId="7AD8A25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непосредственном общении: понимание на слух речи учите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дноклассников и вербальная (невербальная) реакция на услышанное;</w:t>
      </w:r>
    </w:p>
    <w:p w14:paraId="63D8BAF8" w14:textId="77777777" w:rsidR="00027AFD" w:rsidRPr="00CA4934" w:rsidRDefault="00027AF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опосредованном общении: дальнейшее развитие умений восприя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зависимости от поставленной коммуникативной задачи: с пониманием основного содержания, с пониманием запрашиваемой информации с использова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без использования иллюстраций;</w:t>
      </w:r>
    </w:p>
    <w:p w14:paraId="0C89B48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19DE8EB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0A167BE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аудирования: диалог (беседа), высказывания собесед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итуациях повседневного общения, рассказ, сообщение информационного характера.</w:t>
      </w:r>
    </w:p>
    <w:p w14:paraId="1B9CB40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емя звучания текста (текстов) для аудирования – до 1 минуты.</w:t>
      </w:r>
    </w:p>
    <w:p w14:paraId="65B21E5E"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w:t>
      </w:r>
      <w:r w:rsidR="00F10B55" w:rsidRPr="00CA4934">
        <w:rPr>
          <w:rFonts w:ascii="Times New Roman" w:hAnsi="Times New Roman"/>
          <w:sz w:val="28"/>
          <w:szCs w:val="28"/>
          <w:lang w:val="ru-RU"/>
        </w:rPr>
        <w:t>3.1.3. Смысловое чтение.</w:t>
      </w:r>
    </w:p>
    <w:p w14:paraId="7D43E91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х содержание в зависимости от поставленной коммуникатив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иманием основного содержания, с пониманием запрашиваемой информации.</w:t>
      </w:r>
    </w:p>
    <w:p w14:paraId="31521B9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35F9D3B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4C3BD51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не сплошных текстов (таблиц) и понимание представлен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них информации.</w:t>
      </w:r>
    </w:p>
    <w:p w14:paraId="2E6BBE3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беседа (диалог), рассказ, сказка, сообщение личного характера, сообщение информационного характера, стихотворение, несплошной текст (таблица).</w:t>
      </w:r>
    </w:p>
    <w:p w14:paraId="766DD19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текстов) для чтения – 150 слов.</w:t>
      </w:r>
    </w:p>
    <w:p w14:paraId="6E0DBCB5"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3.1.4. Письменная речь.</w:t>
      </w:r>
    </w:p>
    <w:p w14:paraId="200D508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письменной речи:</w:t>
      </w:r>
    </w:p>
    <w:p w14:paraId="39D7571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1534AD21"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писание коротких поздравлений с праздниками (с Новым годом, Рождеством, </w:t>
      </w:r>
      <w:r w:rsidR="00324115" w:rsidRPr="00CA4934">
        <w:rPr>
          <w:rFonts w:ascii="Times New Roman" w:hAnsi="Times New Roman"/>
          <w:sz w:val="28"/>
          <w:szCs w:val="28"/>
          <w:lang w:val="ru-RU"/>
        </w:rPr>
        <w:t>д</w:t>
      </w:r>
      <w:r w:rsidRPr="00CA4934">
        <w:rPr>
          <w:rFonts w:ascii="Times New Roman" w:hAnsi="Times New Roman"/>
          <w:sz w:val="28"/>
          <w:szCs w:val="28"/>
          <w:lang w:val="ru-RU"/>
        </w:rPr>
        <w:t>нём рождения);</w:t>
      </w:r>
    </w:p>
    <w:p w14:paraId="20E27F1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ение анкет и формуляров, сообщение о себе основных сведений (имя, фамилия, пол, возраст, адрес) в соответствии с нормами, принят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тране (странах) изучаемого языка;</w:t>
      </w:r>
    </w:p>
    <w:p w14:paraId="2C316BDF"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исание электронного сообщения личного характера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рмами неофициального общения, принятыми в стране (странах) изучаемого языка. Объём сообщения – до 30 слов.</w:t>
      </w:r>
    </w:p>
    <w:p w14:paraId="7F04026E"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3.2. Языковые знания и умения.</w:t>
      </w:r>
    </w:p>
    <w:p w14:paraId="57DE2D8C"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3.2.1. Фонетическая сторона речи.</w:t>
      </w:r>
    </w:p>
    <w:p w14:paraId="018629CE" w14:textId="77777777" w:rsidR="00F10B55"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ение на слух, без ошибок</w:t>
      </w:r>
      <w:r w:rsidR="00F10B55" w:rsidRPr="00CA4934">
        <w:rPr>
          <w:rFonts w:ascii="Times New Roman" w:hAnsi="Times New Roman"/>
          <w:sz w:val="28"/>
          <w:szCs w:val="28"/>
          <w:lang w:val="ru-RU"/>
        </w:rPr>
        <w:t>, ведущих к сбою</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в коммуникации, произнесение слов с соблюдением правильного ударения и фраз</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12FE846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ответствующей интонации, демонстрирующее понимание текста.</w:t>
      </w:r>
    </w:p>
    <w:p w14:paraId="492B131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вслух: беседа (диалог), рассказ, отрывок из стать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учно-популярного характера, сообщение информационного характера.</w:t>
      </w:r>
    </w:p>
    <w:p w14:paraId="1488B90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для чтения вслух – до 70 слов.</w:t>
      </w:r>
    </w:p>
    <w:p w14:paraId="5C301FC2"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3.2.2. Графика, орфография и пунктуация.</w:t>
      </w:r>
    </w:p>
    <w:p w14:paraId="3D3F2ED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авильное написание изученных слов.</w:t>
      </w:r>
    </w:p>
    <w:p w14:paraId="3BF5C8E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использование знаков препинания: точки, вопросите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клицательного знаков в конце предложения, запятой при перечислении.</w:t>
      </w:r>
    </w:p>
    <w:p w14:paraId="5F28052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D598EF8"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3.2.3. Лексическая сторона речи.</w:t>
      </w:r>
    </w:p>
    <w:p w14:paraId="0FCE7A9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немецком языке нормы лексической сочетаемости.</w:t>
      </w:r>
    </w:p>
    <w:p w14:paraId="7F42AD8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изучаемой лексики: 300 лексических единиц для продуктивного использования и 400 лексических единиц для рецептивного усвоения (включая 300 лексических единиц продуктивного минимума).</w:t>
      </w:r>
    </w:p>
    <w:p w14:paraId="3C08F63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пособы словообразования:</w:t>
      </w:r>
    </w:p>
    <w:p w14:paraId="3EDB009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ффиксация:</w:t>
      </w:r>
    </w:p>
    <w:p w14:paraId="72B25B7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имён существительных при помощи суффиксов -</w:t>
      </w:r>
      <w:proofErr w:type="spellStart"/>
      <w:r w:rsidRPr="00CA4934">
        <w:rPr>
          <w:rFonts w:ascii="Times New Roman" w:hAnsi="Times New Roman"/>
          <w:sz w:val="28"/>
          <w:szCs w:val="28"/>
          <w:lang w:val="ru-RU"/>
        </w:rPr>
        <w:t>e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e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Lehrer</w:t>
      </w:r>
      <w:proofErr w:type="spellEnd"/>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lang w:val="ru-RU"/>
        </w:rPr>
        <w:t>i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Lehrerin</w:t>
      </w:r>
      <w:proofErr w:type="spellEnd"/>
      <w:r w:rsidRPr="00CA4934">
        <w:rPr>
          <w:rFonts w:ascii="Times New Roman" w:hAnsi="Times New Roman"/>
          <w:sz w:val="28"/>
          <w:szCs w:val="28"/>
          <w:lang w:val="ru-RU"/>
        </w:rPr>
        <w:t>);</w:t>
      </w:r>
    </w:p>
    <w:p w14:paraId="3F6B264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имён прилагательных при помощи суффиксов -</w:t>
      </w:r>
      <w:proofErr w:type="spellStart"/>
      <w:r w:rsidRPr="00CA4934">
        <w:rPr>
          <w:rFonts w:ascii="Times New Roman" w:hAnsi="Times New Roman"/>
          <w:sz w:val="28"/>
          <w:szCs w:val="28"/>
          <w:lang w:val="ru-RU"/>
        </w:rPr>
        <w:t>ig</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onnig</w:t>
      </w:r>
      <w:proofErr w:type="spellEnd"/>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lang w:val="ru-RU"/>
        </w:rPr>
        <w:t>li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freundlich</w:t>
      </w:r>
      <w:proofErr w:type="spellEnd"/>
      <w:r w:rsidRPr="00CA4934">
        <w:rPr>
          <w:rFonts w:ascii="Times New Roman" w:hAnsi="Times New Roman"/>
          <w:sz w:val="28"/>
          <w:szCs w:val="28"/>
          <w:lang w:val="ru-RU"/>
        </w:rPr>
        <w:t>);</w:t>
      </w:r>
    </w:p>
    <w:p w14:paraId="0CA7D04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числительных при помощи суффиксов -</w:t>
      </w:r>
      <w:proofErr w:type="spellStart"/>
      <w:r w:rsidRPr="00CA4934">
        <w:rPr>
          <w:rFonts w:ascii="Times New Roman" w:hAnsi="Times New Roman"/>
          <w:sz w:val="28"/>
          <w:szCs w:val="28"/>
          <w:lang w:val="ru-RU"/>
        </w:rPr>
        <w:t>zehn</w:t>
      </w:r>
      <w:proofErr w:type="spellEnd"/>
      <w:r w:rsidRPr="00CA4934">
        <w:rPr>
          <w:rFonts w:ascii="Times New Roman" w:hAnsi="Times New Roman"/>
          <w:sz w:val="28"/>
          <w:szCs w:val="28"/>
          <w:lang w:val="ru-RU"/>
        </w:rPr>
        <w:t>, -</w:t>
      </w:r>
      <w:proofErr w:type="spellStart"/>
      <w:r w:rsidRPr="00CA4934">
        <w:rPr>
          <w:rFonts w:ascii="Times New Roman" w:hAnsi="Times New Roman"/>
          <w:sz w:val="28"/>
          <w:szCs w:val="28"/>
          <w:lang w:val="ru-RU"/>
        </w:rPr>
        <w:t>zig</w:t>
      </w:r>
      <w:proofErr w:type="spellEnd"/>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lang w:val="ru-RU"/>
        </w:rPr>
        <w:t>fünfzeh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fünfzig</w:t>
      </w:r>
      <w:proofErr w:type="spellEnd"/>
      <w:r w:rsidRPr="00CA4934">
        <w:rPr>
          <w:rFonts w:ascii="Times New Roman" w:hAnsi="Times New Roman"/>
          <w:sz w:val="28"/>
          <w:szCs w:val="28"/>
          <w:lang w:val="ru-RU"/>
        </w:rPr>
        <w:t>);</w:t>
      </w:r>
    </w:p>
    <w:p w14:paraId="1CEEEC6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восложение: образование сложных существительных путём соединения основ существительных (</w:t>
      </w:r>
      <w:proofErr w:type="spellStart"/>
      <w:r w:rsidRPr="00CA4934">
        <w:rPr>
          <w:rFonts w:ascii="Times New Roman" w:hAnsi="Times New Roman"/>
          <w:sz w:val="28"/>
          <w:szCs w:val="28"/>
          <w:lang w:val="ru-RU"/>
        </w:rPr>
        <w:t>da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lassenposter</w:t>
      </w:r>
      <w:proofErr w:type="spellEnd"/>
      <w:r w:rsidRPr="00CA4934">
        <w:rPr>
          <w:rFonts w:ascii="Times New Roman" w:hAnsi="Times New Roman"/>
          <w:sz w:val="28"/>
          <w:szCs w:val="28"/>
          <w:lang w:val="ru-RU"/>
        </w:rPr>
        <w:t>).</w:t>
      </w:r>
    </w:p>
    <w:p w14:paraId="14EFB10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онимы. Интернациональные слова.</w:t>
      </w:r>
    </w:p>
    <w:p w14:paraId="4A679803"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3.2.4. Грамматическая сторона речи.</w:t>
      </w:r>
    </w:p>
    <w:p w14:paraId="033F7A9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 Различные коммуникативные типы предложений: повествовательные (утвердительные), вопросительные (общий и специальный вопросы).</w:t>
      </w:r>
    </w:p>
    <w:p w14:paraId="354EC1F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аспространённые и распространённые простые предложения: с простым глагольным сказуемым (</w:t>
      </w:r>
      <w:proofErr w:type="spellStart"/>
      <w:r w:rsidRPr="00CA4934">
        <w:rPr>
          <w:rFonts w:ascii="Times New Roman" w:hAnsi="Times New Roman"/>
          <w:sz w:val="28"/>
          <w:szCs w:val="28"/>
          <w:lang w:val="ru-RU"/>
        </w:rPr>
        <w:t>I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omm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u</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omms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ommen</w:t>
      </w:r>
      <w:proofErr w:type="spellEnd"/>
      <w:r w:rsidRPr="00CA4934">
        <w:rPr>
          <w:rFonts w:ascii="Times New Roman" w:hAnsi="Times New Roman"/>
          <w:sz w:val="28"/>
          <w:szCs w:val="28"/>
          <w:lang w:val="ru-RU"/>
        </w:rPr>
        <w:t>.) и составным глагольным сказуемым (</w:t>
      </w:r>
      <w:proofErr w:type="spellStart"/>
      <w:r w:rsidRPr="00CA4934">
        <w:rPr>
          <w:rFonts w:ascii="Times New Roman" w:hAnsi="Times New Roman"/>
          <w:sz w:val="28"/>
          <w:szCs w:val="28"/>
          <w:lang w:val="ru-RU"/>
        </w:rPr>
        <w:t>E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an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ochen</w:t>
      </w:r>
      <w:proofErr w:type="spellEnd"/>
      <w:r w:rsidRPr="00CA4934">
        <w:rPr>
          <w:rFonts w:ascii="Times New Roman" w:hAnsi="Times New Roman"/>
          <w:sz w:val="28"/>
          <w:szCs w:val="28"/>
          <w:lang w:val="ru-RU"/>
        </w:rPr>
        <w:t>.), с составным именным сказуемы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Der </w:t>
      </w:r>
      <w:proofErr w:type="spellStart"/>
      <w:r w:rsidRPr="00CA4934">
        <w:rPr>
          <w:rFonts w:ascii="Times New Roman" w:hAnsi="Times New Roman"/>
          <w:sz w:val="28"/>
          <w:szCs w:val="28"/>
          <w:lang w:val="ru-RU"/>
        </w:rPr>
        <w:t>Tis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is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blau</w:t>
      </w:r>
      <w:proofErr w:type="spellEnd"/>
      <w:r w:rsidRPr="00CA4934">
        <w:rPr>
          <w:rFonts w:ascii="Times New Roman" w:hAnsi="Times New Roman"/>
          <w:sz w:val="28"/>
          <w:szCs w:val="28"/>
          <w:lang w:val="ru-RU"/>
        </w:rPr>
        <w:t>.), в том числе с дополнением в винительном падеж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lang w:val="ru-RU"/>
        </w:rPr>
        <w:t>E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lies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i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Buch</w:t>
      </w:r>
      <w:proofErr w:type="spellEnd"/>
      <w:r w:rsidRPr="00CA4934">
        <w:rPr>
          <w:rFonts w:ascii="Times New Roman" w:hAnsi="Times New Roman"/>
          <w:sz w:val="28"/>
          <w:szCs w:val="28"/>
          <w:lang w:val="ru-RU"/>
        </w:rPr>
        <w:t xml:space="preserve">.). </w:t>
      </w:r>
    </w:p>
    <w:p w14:paraId="29748CD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ённый и неопределённый артикли (</w:t>
      </w:r>
      <w:proofErr w:type="spellStart"/>
      <w:r w:rsidRPr="00CA4934">
        <w:rPr>
          <w:rFonts w:ascii="Times New Roman" w:hAnsi="Times New Roman"/>
          <w:sz w:val="28"/>
          <w:szCs w:val="28"/>
          <w:lang w:val="ru-RU"/>
        </w:rPr>
        <w:t>der</w:t>
      </w:r>
      <w:proofErr w:type="spellEnd"/>
      <w:r w:rsidRPr="00CA4934">
        <w:rPr>
          <w:rFonts w:ascii="Times New Roman" w:hAnsi="Times New Roman"/>
          <w:sz w:val="28"/>
          <w:szCs w:val="28"/>
          <w:lang w:val="ru-RU"/>
        </w:rPr>
        <w:t>/</w:t>
      </w:r>
      <w:proofErr w:type="spellStart"/>
      <w:r w:rsidRPr="00CA4934">
        <w:rPr>
          <w:rFonts w:ascii="Times New Roman" w:hAnsi="Times New Roman"/>
          <w:sz w:val="28"/>
          <w:szCs w:val="28"/>
          <w:lang w:val="ru-RU"/>
        </w:rPr>
        <w:t>ei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Bleistift</w:t>
      </w:r>
      <w:proofErr w:type="spellEnd"/>
      <w:r w:rsidRPr="00CA4934">
        <w:rPr>
          <w:rFonts w:ascii="Times New Roman" w:hAnsi="Times New Roman"/>
          <w:sz w:val="28"/>
          <w:szCs w:val="28"/>
          <w:lang w:val="ru-RU"/>
        </w:rPr>
        <w:t>).</w:t>
      </w:r>
    </w:p>
    <w:p w14:paraId="774B9F4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изменением корневой гласной (</w:t>
      </w:r>
      <w:proofErr w:type="spellStart"/>
      <w:r w:rsidRPr="00CA4934">
        <w:rPr>
          <w:rFonts w:ascii="Times New Roman" w:hAnsi="Times New Roman"/>
          <w:sz w:val="28"/>
          <w:szCs w:val="28"/>
          <w:lang w:val="ru-RU"/>
        </w:rPr>
        <w:t>fahr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les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eh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prech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ss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treffen</w:t>
      </w:r>
      <w:proofErr w:type="spellEnd"/>
      <w:r w:rsidRPr="00CA4934">
        <w:rPr>
          <w:rFonts w:ascii="Times New Roman" w:hAnsi="Times New Roman"/>
          <w:sz w:val="28"/>
          <w:szCs w:val="28"/>
          <w:lang w:val="ru-RU"/>
        </w:rPr>
        <w:t>).</w:t>
      </w:r>
    </w:p>
    <w:p w14:paraId="2B29F66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кция предложения с </w:t>
      </w:r>
      <w:proofErr w:type="spellStart"/>
      <w:r w:rsidRPr="00CA4934">
        <w:rPr>
          <w:rFonts w:ascii="Times New Roman" w:hAnsi="Times New Roman"/>
          <w:sz w:val="28"/>
          <w:szCs w:val="28"/>
          <w:lang w:val="ru-RU"/>
        </w:rPr>
        <w:t>ger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i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piel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gern</w:t>
      </w:r>
      <w:proofErr w:type="spellEnd"/>
      <w:r w:rsidRPr="00CA4934">
        <w:rPr>
          <w:rFonts w:ascii="Times New Roman" w:hAnsi="Times New Roman"/>
          <w:sz w:val="28"/>
          <w:szCs w:val="28"/>
          <w:lang w:val="ru-RU"/>
        </w:rPr>
        <w:t>.).</w:t>
      </w:r>
    </w:p>
    <w:p w14:paraId="03DDB8B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отделяемыми приставками (</w:t>
      </w:r>
      <w:proofErr w:type="spellStart"/>
      <w:r w:rsidRPr="00CA4934">
        <w:rPr>
          <w:rFonts w:ascii="Times New Roman" w:hAnsi="Times New Roman"/>
          <w:sz w:val="28"/>
          <w:szCs w:val="28"/>
          <w:lang w:val="ru-RU"/>
        </w:rPr>
        <w:t>fernseh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mitkomm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abhol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anfangen</w:t>
      </w:r>
      <w:proofErr w:type="spellEnd"/>
      <w:r w:rsidRPr="00CA4934">
        <w:rPr>
          <w:rFonts w:ascii="Times New Roman" w:hAnsi="Times New Roman"/>
          <w:sz w:val="28"/>
          <w:szCs w:val="28"/>
          <w:lang w:val="ru-RU"/>
        </w:rPr>
        <w:t>).</w:t>
      </w:r>
    </w:p>
    <w:p w14:paraId="6C02FC6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Единственное и множественное число существительных в именительн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инительном падежах.</w:t>
      </w:r>
    </w:p>
    <w:p w14:paraId="499A95D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гол </w:t>
      </w:r>
      <w:proofErr w:type="spellStart"/>
      <w:r w:rsidRPr="00CA4934">
        <w:rPr>
          <w:rFonts w:ascii="Times New Roman" w:hAnsi="Times New Roman"/>
          <w:sz w:val="28"/>
          <w:szCs w:val="28"/>
          <w:lang w:val="ru-RU"/>
        </w:rPr>
        <w:t>hab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Akkusativ</w:t>
      </w:r>
      <w:proofErr w:type="spellEnd"/>
      <w:r w:rsidRPr="00CA4934">
        <w:rPr>
          <w:rFonts w:ascii="Times New Roman" w:hAnsi="Times New Roman"/>
          <w:sz w:val="28"/>
          <w:szCs w:val="28"/>
          <w:lang w:val="ru-RU"/>
        </w:rPr>
        <w:t xml:space="preserve"> (в </w:t>
      </w:r>
      <w:proofErr w:type="spellStart"/>
      <w:r w:rsidRPr="00CA4934">
        <w:rPr>
          <w:rFonts w:ascii="Times New Roman" w:hAnsi="Times New Roman"/>
          <w:sz w:val="28"/>
          <w:szCs w:val="28"/>
          <w:lang w:val="ru-RU"/>
        </w:rPr>
        <w:t>Präsens</w:t>
      </w:r>
      <w:proofErr w:type="spellEnd"/>
      <w:r w:rsidRPr="00CA4934">
        <w:rPr>
          <w:rFonts w:ascii="Times New Roman" w:hAnsi="Times New Roman"/>
          <w:sz w:val="28"/>
          <w:szCs w:val="28"/>
          <w:lang w:val="ru-RU"/>
        </w:rPr>
        <w:t xml:space="preserve">). </w:t>
      </w:r>
    </w:p>
    <w:p w14:paraId="4A728A5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альные глаголы </w:t>
      </w:r>
      <w:proofErr w:type="spellStart"/>
      <w:r w:rsidRPr="00CA4934">
        <w:rPr>
          <w:rFonts w:ascii="Times New Roman" w:hAnsi="Times New Roman"/>
          <w:sz w:val="28"/>
          <w:szCs w:val="28"/>
          <w:lang w:val="ru-RU"/>
        </w:rPr>
        <w:t>mög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önnen</w:t>
      </w:r>
      <w:proofErr w:type="spellEnd"/>
      <w:r w:rsidRPr="00CA4934">
        <w:rPr>
          <w:rFonts w:ascii="Times New Roman" w:hAnsi="Times New Roman"/>
          <w:sz w:val="28"/>
          <w:szCs w:val="28"/>
          <w:lang w:val="ru-RU"/>
        </w:rPr>
        <w:t xml:space="preserve"> (в </w:t>
      </w:r>
      <w:proofErr w:type="spellStart"/>
      <w:r w:rsidRPr="00CA4934">
        <w:rPr>
          <w:rFonts w:ascii="Times New Roman" w:hAnsi="Times New Roman"/>
          <w:sz w:val="28"/>
          <w:szCs w:val="28"/>
          <w:lang w:val="ru-RU"/>
        </w:rPr>
        <w:t>Präsens</w:t>
      </w:r>
      <w:proofErr w:type="spellEnd"/>
      <w:r w:rsidRPr="00CA4934">
        <w:rPr>
          <w:rFonts w:ascii="Times New Roman" w:hAnsi="Times New Roman"/>
          <w:sz w:val="28"/>
          <w:szCs w:val="28"/>
          <w:lang w:val="ru-RU"/>
        </w:rPr>
        <w:t xml:space="preserve">) и форма глагола </w:t>
      </w:r>
      <w:proofErr w:type="spellStart"/>
      <w:r w:rsidRPr="00CA4934">
        <w:rPr>
          <w:rFonts w:ascii="Times New Roman" w:hAnsi="Times New Roman"/>
          <w:sz w:val="28"/>
          <w:szCs w:val="28"/>
          <w:lang w:val="ru-RU"/>
        </w:rPr>
        <w:t>möchte</w:t>
      </w:r>
      <w:proofErr w:type="spellEnd"/>
      <w:r w:rsidRPr="00CA4934">
        <w:rPr>
          <w:rFonts w:ascii="Times New Roman" w:hAnsi="Times New Roman"/>
          <w:sz w:val="28"/>
          <w:szCs w:val="28"/>
          <w:lang w:val="ru-RU"/>
        </w:rPr>
        <w:t xml:space="preserve">. </w:t>
      </w:r>
    </w:p>
    <w:p w14:paraId="2732A292"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lastRenderedPageBreak/>
        <w:t xml:space="preserve">Наречия, отвечающие на вопрос «где?» </w:t>
      </w:r>
      <w:r w:rsidRPr="00CA4934">
        <w:rPr>
          <w:rFonts w:ascii="Times New Roman" w:hAnsi="Times New Roman"/>
          <w:sz w:val="28"/>
          <w:szCs w:val="28"/>
        </w:rPr>
        <w:t>(</w:t>
      </w:r>
      <w:proofErr w:type="gramStart"/>
      <w:r w:rsidRPr="00CA4934">
        <w:rPr>
          <w:rFonts w:ascii="Times New Roman" w:hAnsi="Times New Roman"/>
          <w:sz w:val="28"/>
          <w:szCs w:val="28"/>
        </w:rPr>
        <w:t>links</w:t>
      </w:r>
      <w:proofErr w:type="gramEnd"/>
      <w:r w:rsidRPr="00CA4934">
        <w:rPr>
          <w:rFonts w:ascii="Times New Roman" w:hAnsi="Times New Roman"/>
          <w:sz w:val="28"/>
          <w:szCs w:val="28"/>
        </w:rPr>
        <w:t xml:space="preserve">, </w:t>
      </w:r>
      <w:proofErr w:type="spellStart"/>
      <w:r w:rsidRPr="00CA4934">
        <w:rPr>
          <w:rFonts w:ascii="Times New Roman" w:hAnsi="Times New Roman"/>
          <w:sz w:val="28"/>
          <w:szCs w:val="28"/>
        </w:rPr>
        <w:t>rechts</w:t>
      </w:r>
      <w:proofErr w:type="spellEnd"/>
      <w:r w:rsidRPr="00CA4934">
        <w:rPr>
          <w:rFonts w:ascii="Times New Roman" w:hAnsi="Times New Roman"/>
          <w:sz w:val="28"/>
          <w:szCs w:val="28"/>
        </w:rPr>
        <w:t xml:space="preserve">, in der Mitte, </w:t>
      </w:r>
      <w:proofErr w:type="spellStart"/>
      <w:r w:rsidRPr="00CA4934">
        <w:rPr>
          <w:rFonts w:ascii="Times New Roman" w:hAnsi="Times New Roman"/>
          <w:sz w:val="28"/>
          <w:szCs w:val="28"/>
        </w:rPr>
        <w:t>hinten</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hinten</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rechts</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vorne</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vorne</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rechts</w:t>
      </w:r>
      <w:proofErr w:type="spellEnd"/>
      <w:r w:rsidRPr="00CA4934">
        <w:rPr>
          <w:rFonts w:ascii="Times New Roman" w:hAnsi="Times New Roman"/>
          <w:sz w:val="28"/>
          <w:szCs w:val="28"/>
        </w:rPr>
        <w:t>).</w:t>
      </w:r>
    </w:p>
    <w:p w14:paraId="5C9388E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ые</w:t>
      </w:r>
      <w:r w:rsidRPr="00CA4934">
        <w:rPr>
          <w:rFonts w:ascii="Times New Roman" w:hAnsi="Times New Roman"/>
          <w:sz w:val="28"/>
          <w:szCs w:val="28"/>
        </w:rPr>
        <w:t xml:space="preserve"> </w:t>
      </w:r>
      <w:r w:rsidRPr="00CA4934">
        <w:rPr>
          <w:rFonts w:ascii="Times New Roman" w:hAnsi="Times New Roman"/>
          <w:sz w:val="28"/>
          <w:szCs w:val="28"/>
          <w:lang w:val="ru-RU"/>
        </w:rPr>
        <w:t>местоимения</w:t>
      </w:r>
      <w:r w:rsidRPr="00CA4934">
        <w:rPr>
          <w:rFonts w:ascii="Times New Roman" w:hAnsi="Times New Roman"/>
          <w:sz w:val="28"/>
          <w:szCs w:val="28"/>
        </w:rPr>
        <w:t xml:space="preserve"> (ich, du, er, </w:t>
      </w:r>
      <w:proofErr w:type="spellStart"/>
      <w:r w:rsidRPr="00CA4934">
        <w:rPr>
          <w:rFonts w:ascii="Times New Roman" w:hAnsi="Times New Roman"/>
          <w:sz w:val="28"/>
          <w:szCs w:val="28"/>
        </w:rPr>
        <w:t>sie</w:t>
      </w:r>
      <w:proofErr w:type="spellEnd"/>
      <w:r w:rsidRPr="00CA4934">
        <w:rPr>
          <w:rFonts w:ascii="Times New Roman" w:hAnsi="Times New Roman"/>
          <w:sz w:val="28"/>
          <w:szCs w:val="28"/>
        </w:rPr>
        <w:t xml:space="preserve">, es, </w:t>
      </w:r>
      <w:proofErr w:type="spellStart"/>
      <w:r w:rsidRPr="00CA4934">
        <w:rPr>
          <w:rFonts w:ascii="Times New Roman" w:hAnsi="Times New Roman"/>
          <w:sz w:val="28"/>
          <w:szCs w:val="28"/>
        </w:rPr>
        <w:t>wir</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ihr</w:t>
      </w:r>
      <w:proofErr w:type="spellEnd"/>
      <w:r w:rsidRPr="00CA4934">
        <w:rPr>
          <w:rFonts w:ascii="Times New Roman" w:hAnsi="Times New Roman"/>
          <w:sz w:val="28"/>
          <w:szCs w:val="28"/>
        </w:rPr>
        <w:t>, Sie/</w:t>
      </w:r>
      <w:proofErr w:type="spellStart"/>
      <w:r w:rsidRPr="00CA4934">
        <w:rPr>
          <w:rFonts w:ascii="Times New Roman" w:hAnsi="Times New Roman"/>
          <w:sz w:val="28"/>
          <w:szCs w:val="28"/>
        </w:rPr>
        <w:t>sie</w:t>
      </w:r>
      <w:proofErr w:type="spellEnd"/>
      <w:r w:rsidRPr="00CA4934">
        <w:rPr>
          <w:rFonts w:ascii="Times New Roman" w:hAnsi="Times New Roman"/>
          <w:sz w:val="28"/>
          <w:szCs w:val="28"/>
        </w:rPr>
        <w:t xml:space="preserve">). </w:t>
      </w:r>
      <w:r w:rsidRPr="00CA4934">
        <w:rPr>
          <w:rFonts w:ascii="Times New Roman" w:hAnsi="Times New Roman"/>
          <w:sz w:val="28"/>
          <w:szCs w:val="28"/>
          <w:lang w:val="ru-RU"/>
        </w:rPr>
        <w:t>Притяжательные местоимения (</w:t>
      </w:r>
      <w:proofErr w:type="spellStart"/>
      <w:r w:rsidRPr="00CA4934">
        <w:rPr>
          <w:rFonts w:ascii="Times New Roman" w:hAnsi="Times New Roman"/>
          <w:sz w:val="28"/>
          <w:szCs w:val="28"/>
          <w:lang w:val="ru-RU"/>
        </w:rPr>
        <w:t>mei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ei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ei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ih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unser</w:t>
      </w:r>
      <w:proofErr w:type="spellEnd"/>
      <w:r w:rsidRPr="00CA4934">
        <w:rPr>
          <w:rFonts w:ascii="Times New Roman" w:hAnsi="Times New Roman"/>
          <w:sz w:val="28"/>
          <w:szCs w:val="28"/>
          <w:lang w:val="ru-RU"/>
        </w:rPr>
        <w:t>) в именительном падеже в единственн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множественном числе и конструкция </w:t>
      </w:r>
      <w:proofErr w:type="spellStart"/>
      <w:r w:rsidRPr="00CA4934">
        <w:rPr>
          <w:rFonts w:ascii="Times New Roman" w:hAnsi="Times New Roman"/>
          <w:sz w:val="28"/>
          <w:szCs w:val="28"/>
          <w:lang w:val="ru-RU"/>
        </w:rPr>
        <w:t>Mama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Rucksack</w:t>
      </w:r>
      <w:proofErr w:type="spellEnd"/>
      <w:r w:rsidRPr="00CA4934">
        <w:rPr>
          <w:rFonts w:ascii="Times New Roman" w:hAnsi="Times New Roman"/>
          <w:sz w:val="28"/>
          <w:szCs w:val="28"/>
          <w:lang w:val="ru-RU"/>
        </w:rPr>
        <w:t>.</w:t>
      </w:r>
    </w:p>
    <w:p w14:paraId="22F7621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просительные местоимения (</w:t>
      </w:r>
      <w:proofErr w:type="spellStart"/>
      <w:r w:rsidRPr="00CA4934">
        <w:rPr>
          <w:rFonts w:ascii="Times New Roman" w:hAnsi="Times New Roman"/>
          <w:sz w:val="28"/>
          <w:szCs w:val="28"/>
          <w:lang w:val="ru-RU"/>
        </w:rPr>
        <w:t>w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o</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oher</w:t>
      </w:r>
      <w:proofErr w:type="spellEnd"/>
      <w:r w:rsidRPr="00CA4934">
        <w:rPr>
          <w:rFonts w:ascii="Times New Roman" w:hAnsi="Times New Roman"/>
          <w:sz w:val="28"/>
          <w:szCs w:val="28"/>
          <w:lang w:val="ru-RU"/>
        </w:rPr>
        <w:t>). Вопросы с указанием времени (</w:t>
      </w:r>
      <w:proofErr w:type="spellStart"/>
      <w:r w:rsidRPr="00CA4934">
        <w:rPr>
          <w:rFonts w:ascii="Times New Roman" w:hAnsi="Times New Roman"/>
          <w:sz w:val="28"/>
          <w:szCs w:val="28"/>
          <w:lang w:val="ru-RU"/>
        </w:rPr>
        <w:t>Um</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viel</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Uh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beginn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e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Unterricht</w:t>
      </w:r>
      <w:proofErr w:type="spellEnd"/>
      <w:r w:rsidRPr="00CA4934">
        <w:rPr>
          <w:rFonts w:ascii="Times New Roman" w:hAnsi="Times New Roman"/>
          <w:sz w:val="28"/>
          <w:szCs w:val="28"/>
          <w:lang w:val="ru-RU"/>
        </w:rPr>
        <w:t>?).</w:t>
      </w:r>
    </w:p>
    <w:p w14:paraId="077B600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ичественные числительные (до 100).</w:t>
      </w:r>
    </w:p>
    <w:p w14:paraId="231FCB8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w:t>
      </w:r>
      <w:proofErr w:type="spellStart"/>
      <w:r w:rsidRPr="00CA4934">
        <w:rPr>
          <w:rFonts w:ascii="Times New Roman" w:hAnsi="Times New Roman"/>
          <w:sz w:val="28"/>
          <w:szCs w:val="28"/>
          <w:lang w:val="ru-RU"/>
        </w:rPr>
        <w:t>i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aus</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I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ohn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in</w:t>
      </w:r>
      <w:proofErr w:type="spellEnd"/>
      <w:r w:rsidRPr="00CA4934">
        <w:rPr>
          <w:rFonts w:ascii="Times New Roman" w:hAnsi="Times New Roman"/>
          <w:sz w:val="28"/>
          <w:szCs w:val="28"/>
          <w:lang w:val="ru-RU"/>
        </w:rPr>
        <w:t xml:space="preserve"> Deutschland. </w:t>
      </w:r>
      <w:proofErr w:type="spellStart"/>
      <w:r w:rsidRPr="00CA4934">
        <w:rPr>
          <w:rFonts w:ascii="Times New Roman" w:hAnsi="Times New Roman"/>
          <w:sz w:val="28"/>
          <w:szCs w:val="28"/>
          <w:lang w:val="ru-RU"/>
        </w:rPr>
        <w:t>I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omm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au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Österreich</w:t>
      </w:r>
      <w:proofErr w:type="spellEnd"/>
      <w:r w:rsidRPr="00CA4934">
        <w:rPr>
          <w:rFonts w:ascii="Times New Roman" w:hAnsi="Times New Roman"/>
          <w:sz w:val="28"/>
          <w:szCs w:val="28"/>
          <w:lang w:val="ru-RU"/>
        </w:rPr>
        <w:t>.), предлоги для обозначения времени (</w:t>
      </w:r>
      <w:proofErr w:type="spellStart"/>
      <w:r w:rsidRPr="00CA4934">
        <w:rPr>
          <w:rFonts w:ascii="Times New Roman" w:hAnsi="Times New Roman"/>
          <w:sz w:val="28"/>
          <w:szCs w:val="28"/>
          <w:lang w:val="ru-RU"/>
        </w:rPr>
        <w:t>um</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vo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bi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am</w:t>
      </w:r>
      <w:proofErr w:type="spellEnd"/>
      <w:r w:rsidRPr="00CA4934">
        <w:rPr>
          <w:rFonts w:ascii="Times New Roman" w:hAnsi="Times New Roman"/>
          <w:sz w:val="28"/>
          <w:szCs w:val="28"/>
          <w:lang w:val="ru-RU"/>
        </w:rPr>
        <w:t>).</w:t>
      </w:r>
    </w:p>
    <w:p w14:paraId="15D0C65A"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3.3. Социокультурные знания и умения.</w:t>
      </w:r>
    </w:p>
    <w:p w14:paraId="0556344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итуациях общения, в том числе «В семье», «В школе»).</w:t>
      </w:r>
    </w:p>
    <w:p w14:paraId="57204981"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ведении досуга и питании).</w:t>
      </w:r>
    </w:p>
    <w:p w14:paraId="0CB0BF2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социокультурного портрета родной страны и страны (стран) изучаемого языка: особенностей образа жизни и культуры страны (стран) изучаемого языка (известных достопримечательностях, выдающихся людях), образцов детской поэзии и прозы на немецком языке.</w:t>
      </w:r>
    </w:p>
    <w:p w14:paraId="73A29E4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w:t>
      </w:r>
    </w:p>
    <w:p w14:paraId="409ED27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ать своё имя и фамилию, а также имена и фамилии своих родствен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зей на немецком языке;</w:t>
      </w:r>
    </w:p>
    <w:p w14:paraId="27FD4D4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свой адрес на немецком языке (в анкете, формуляре);</w:t>
      </w:r>
    </w:p>
    <w:p w14:paraId="3B8AE7D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5AED531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некоторые культурные явления родной стра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аны (стран) изучаемого языка (основные национальные праздники, тради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ведении досуга и питании).</w:t>
      </w:r>
    </w:p>
    <w:p w14:paraId="5D9A4CDC"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3.4. Компенсаторные умения.</w:t>
      </w:r>
    </w:p>
    <w:p w14:paraId="03837F2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66B1858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в качестве опоры при составлении собственных высказываний ключевых слов, плана.</w:t>
      </w:r>
    </w:p>
    <w:p w14:paraId="435BA89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ексте запрашиваемой информации.</w:t>
      </w:r>
    </w:p>
    <w:p w14:paraId="2E60677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36D8D81"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4. Содержание обучения в 6 классе.</w:t>
      </w:r>
    </w:p>
    <w:p w14:paraId="5CDA68D3"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4.1. Коммуникативные умения.</w:t>
      </w:r>
    </w:p>
    <w:p w14:paraId="41F4541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54C119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заимоотношения в семье и с друзьями. Семейные праздники.</w:t>
      </w:r>
    </w:p>
    <w:p w14:paraId="624A952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нешность и характер человека (литературного персонажа). </w:t>
      </w:r>
    </w:p>
    <w:p w14:paraId="6249032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уг и увлечения (хобби) современного подростка (чтение, кино, театр, спорт).</w:t>
      </w:r>
    </w:p>
    <w:p w14:paraId="260C123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ый образ жизни: режим труда и отдыха, фитнес, сбалансированное питание.</w:t>
      </w:r>
    </w:p>
    <w:p w14:paraId="3824AB2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упки: продукты питания.</w:t>
      </w:r>
    </w:p>
    <w:p w14:paraId="71C65D0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Школа, школьная жизнь, изучаемые предметы, любимый предмет. Переписка с </w:t>
      </w:r>
      <w:r w:rsidR="00230E51" w:rsidRPr="00CA4934">
        <w:rPr>
          <w:rFonts w:ascii="Times New Roman" w:hAnsi="Times New Roman"/>
          <w:sz w:val="28"/>
          <w:szCs w:val="28"/>
          <w:lang w:val="ru-RU"/>
        </w:rPr>
        <w:t>иностранным</w:t>
      </w:r>
      <w:r w:rsidRPr="00CA4934">
        <w:rPr>
          <w:rFonts w:ascii="Times New Roman" w:hAnsi="Times New Roman"/>
          <w:sz w:val="28"/>
          <w:szCs w:val="28"/>
          <w:lang w:val="ru-RU"/>
        </w:rPr>
        <w:t xml:space="preserve">и сверстниками. </w:t>
      </w:r>
    </w:p>
    <w:p w14:paraId="61EB539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никулы в различное время года. Виды отдыха. Путешествия по Росс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00230E51" w:rsidRPr="00CA4934">
        <w:rPr>
          <w:rFonts w:ascii="Times New Roman" w:hAnsi="Times New Roman"/>
          <w:sz w:val="28"/>
          <w:szCs w:val="28"/>
          <w:lang w:val="ru-RU"/>
        </w:rPr>
        <w:t>иностранным</w:t>
      </w:r>
      <w:r w:rsidRPr="00CA4934">
        <w:rPr>
          <w:rFonts w:ascii="Times New Roman" w:hAnsi="Times New Roman"/>
          <w:sz w:val="28"/>
          <w:szCs w:val="28"/>
          <w:lang w:val="ru-RU"/>
        </w:rPr>
        <w:t xml:space="preserve"> странам.</w:t>
      </w:r>
    </w:p>
    <w:p w14:paraId="1BF2D2D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рода: дикие и домашние животные. Климат, погода.</w:t>
      </w:r>
    </w:p>
    <w:p w14:paraId="4D8FA67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родного города (села).</w:t>
      </w:r>
    </w:p>
    <w:p w14:paraId="1AF343E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0180F91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дающиеся люди родной страны и страны (стран) изучаемого языка. </w:t>
      </w:r>
    </w:p>
    <w:p w14:paraId="4BE0D114"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4.1.1. Говорение.</w:t>
      </w:r>
    </w:p>
    <w:p w14:paraId="0AC1D16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диалогической речи, а именно умений вести:</w:t>
      </w:r>
    </w:p>
    <w:p w14:paraId="488BE36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9A048C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овместной деятельности, вежливо соглашаться (не соглашаться) на предложение собеседника, объясняя причину своего решения;</w:t>
      </w:r>
    </w:p>
    <w:p w14:paraId="5514CA0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1996DF7C"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14:paraId="4C085E5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диалога – до 3 реплик со стороны каждого собеседника.</w:t>
      </w:r>
    </w:p>
    <w:p w14:paraId="7817A4E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монологической речи:</w:t>
      </w:r>
    </w:p>
    <w:p w14:paraId="3E1D99A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109C081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4CF00AB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ствование (сообщение);</w:t>
      </w:r>
    </w:p>
    <w:p w14:paraId="2FD7E19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ложение (пересказ) основного содержания прочитанного текста.</w:t>
      </w:r>
    </w:p>
    <w:p w14:paraId="07F5AF1B"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Данные умения моно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вопросов, ключевых слов, плана и (или) иллюстраций, фотографий.</w:t>
      </w:r>
    </w:p>
    <w:p w14:paraId="774B451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монологического высказывания – 5–6 фраз.</w:t>
      </w:r>
    </w:p>
    <w:p w14:paraId="1DA6A2F5"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4.1.2. Аудирование.</w:t>
      </w:r>
    </w:p>
    <w:p w14:paraId="1CC6409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непосредственном общении: понимание на слух речи учите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дноклассников и вербальная (невербальная) реакция на услышанное.</w:t>
      </w:r>
    </w:p>
    <w:p w14:paraId="7CA87B1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опосредованном общении: дальнейшее развитие восприятия и понимания на слух несложных адаптированных аутентичных </w:t>
      </w:r>
      <w:proofErr w:type="spellStart"/>
      <w:r w:rsidRPr="00CA4934">
        <w:rPr>
          <w:rFonts w:ascii="Times New Roman" w:hAnsi="Times New Roman"/>
          <w:sz w:val="28"/>
          <w:szCs w:val="28"/>
          <w:lang w:val="ru-RU"/>
        </w:rPr>
        <w:t>аудиотекстов</w:t>
      </w:r>
      <w:proofErr w:type="spellEnd"/>
      <w:r w:rsidRPr="00CA4934">
        <w:rPr>
          <w:rFonts w:ascii="Times New Roman" w:hAnsi="Times New Roman"/>
          <w:sz w:val="28"/>
          <w:szCs w:val="28"/>
          <w:lang w:val="ru-RU"/>
        </w:rPr>
        <w:t>, содержащих отдельные незнакомые слова, с разной глубиной проникновения в их содерж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зависимости от поставленной коммуникативной задачи: с пониманием основного содержания, с пониманием запрашиваемой информации.</w:t>
      </w:r>
    </w:p>
    <w:p w14:paraId="66869E2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эксплицитной (явной) форме, в воспринимаемом на слух тексте.</w:t>
      </w:r>
    </w:p>
    <w:p w14:paraId="556D5F8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5FF6D4C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емя звучания текста (текстов) для аудирования – до 1 минуты.</w:t>
      </w:r>
    </w:p>
    <w:p w14:paraId="1B4E81A2"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4.1.3. Смысловое чтение.</w:t>
      </w:r>
    </w:p>
    <w:p w14:paraId="2DCFF06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различной глубиной проникновения в их содержание в завис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поставленной коммуникативной задачи: с пониманием основного содерж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иманием запрашиваемой информации.</w:t>
      </w:r>
    </w:p>
    <w:p w14:paraId="1D4777D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14:paraId="59CE333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14:paraId="568F042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несплошных текстов (таблиц) и понимание представлен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них информации.</w:t>
      </w:r>
    </w:p>
    <w:p w14:paraId="479FBAE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беседа, отрывок из художественного произ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рассказ, сообщение информационного характера, сообщение личного характера, объявление, стихотворение, несплошной текст (таблица).</w:t>
      </w:r>
    </w:p>
    <w:p w14:paraId="55D18B6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текстов) для чтения – 160–180 слов.</w:t>
      </w:r>
    </w:p>
    <w:p w14:paraId="62DEC331"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4.1.4. Письменная речь.</w:t>
      </w:r>
    </w:p>
    <w:p w14:paraId="16F30C8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письменной речи:</w:t>
      </w:r>
    </w:p>
    <w:p w14:paraId="0534C68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писывание текста и выписывание из него слов, словосочетаний, предложений в соответствии с решаемой коммуникативной задачей;</w:t>
      </w:r>
    </w:p>
    <w:p w14:paraId="54B0EBF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ение анкет и формуляров, сообщать о себе основные с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мя, фамилия, пол, возраст, гражданство, адрес) в соответствии с нормами, принятыми в </w:t>
      </w:r>
      <w:proofErr w:type="spellStart"/>
      <w:r w:rsidRPr="00CA4934">
        <w:rPr>
          <w:rFonts w:ascii="Times New Roman" w:hAnsi="Times New Roman"/>
          <w:sz w:val="28"/>
          <w:szCs w:val="28"/>
          <w:lang w:val="ru-RU"/>
        </w:rPr>
        <w:t>немецкоговорящих</w:t>
      </w:r>
      <w:proofErr w:type="spellEnd"/>
      <w:r w:rsidRPr="00CA4934">
        <w:rPr>
          <w:rFonts w:ascii="Times New Roman" w:hAnsi="Times New Roman"/>
          <w:sz w:val="28"/>
          <w:szCs w:val="28"/>
          <w:lang w:val="ru-RU"/>
        </w:rPr>
        <w:t xml:space="preserve"> странах;</w:t>
      </w:r>
    </w:p>
    <w:p w14:paraId="2258D159"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исание электронного сообщения личного характера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рмами неофициального общения, принятыми в стране (странах) изучаемого языка (объём письма – до 50 слов);</w:t>
      </w:r>
    </w:p>
    <w:p w14:paraId="446417C7"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50 слов).</w:t>
      </w:r>
    </w:p>
    <w:p w14:paraId="4EF0FBF8"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4.2. Языковые знания и умения.</w:t>
      </w:r>
    </w:p>
    <w:p w14:paraId="0DFF284C"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4.2.1. Фонетическая сторона речи.</w:t>
      </w:r>
    </w:p>
    <w:p w14:paraId="10B99EDD" w14:textId="77777777" w:rsidR="00F10B55"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ение на слух, без </w:t>
      </w:r>
      <w:r w:rsidR="00F10B55" w:rsidRPr="00CA4934">
        <w:rPr>
          <w:rFonts w:ascii="Times New Roman" w:hAnsi="Times New Roman"/>
          <w:sz w:val="28"/>
          <w:szCs w:val="28"/>
          <w:lang w:val="ru-RU"/>
        </w:rPr>
        <w:t>фонематических ошибок, ведущих</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к сбою в коммуникации, произнесение слов с соблюдением правильного</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ударения и фраз с соблюдением их ритмико-интонационных особенностей,</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в том числе отсутствия фразового ударения на служебных словах, чтение новых слов согласно основным правилам чтения.</w:t>
      </w:r>
    </w:p>
    <w:p w14:paraId="3C10410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ответствующей интонации, демонстрирующих понимание текста.</w:t>
      </w:r>
    </w:p>
    <w:p w14:paraId="569C757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вслух: сообщение информационного характера, рассказ, диалог (беседа).</w:t>
      </w:r>
    </w:p>
    <w:p w14:paraId="4B53966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для чтения вслух – до 70 слов.</w:t>
      </w:r>
    </w:p>
    <w:p w14:paraId="60BE838D"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4.2.2. Графика, орфография и пунктуация.</w:t>
      </w:r>
    </w:p>
    <w:p w14:paraId="07C99BA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написание изученных слов.</w:t>
      </w:r>
    </w:p>
    <w:p w14:paraId="5C6530E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использование знаков препинания: точки, вопросите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клицательного знаков в конце предложения, запятой при перечислении.</w:t>
      </w:r>
    </w:p>
    <w:p w14:paraId="3112FD7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4091AFDE"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4.2.3. Лексическая сторона речи.</w:t>
      </w:r>
    </w:p>
    <w:p w14:paraId="3014ACF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немецком языке нормы лексической сочетаемости.</w:t>
      </w:r>
    </w:p>
    <w:p w14:paraId="243D61D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 около 450 лексических единиц для продуктивного использования (включая 300 лексических единиц, изученных ранее) и около 550 лексических единиц для рецептивного усвоения (включая 450 лексических единиц продуктивного минимума).</w:t>
      </w:r>
    </w:p>
    <w:p w14:paraId="61DF5F9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пособы словообразования:</w:t>
      </w:r>
    </w:p>
    <w:p w14:paraId="51628EE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ффиксация:</w:t>
      </w:r>
    </w:p>
    <w:p w14:paraId="4D10069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имён существительных при помощи суффик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lang w:val="ru-RU"/>
        </w:rPr>
        <w:t>kei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Möglichkeit</w:t>
      </w:r>
      <w:proofErr w:type="spellEnd"/>
      <w:r w:rsidRPr="00CA4934">
        <w:rPr>
          <w:rFonts w:ascii="Times New Roman" w:hAnsi="Times New Roman"/>
          <w:sz w:val="28"/>
          <w:szCs w:val="28"/>
          <w:lang w:val="ru-RU"/>
        </w:rPr>
        <w:t>), -</w:t>
      </w:r>
      <w:proofErr w:type="spellStart"/>
      <w:r w:rsidRPr="00CA4934">
        <w:rPr>
          <w:rFonts w:ascii="Times New Roman" w:hAnsi="Times New Roman"/>
          <w:sz w:val="28"/>
          <w:szCs w:val="28"/>
          <w:lang w:val="ru-RU"/>
        </w:rPr>
        <w:t>hei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chönheit</w:t>
      </w:r>
      <w:proofErr w:type="spellEnd"/>
      <w:r w:rsidRPr="00CA4934">
        <w:rPr>
          <w:rFonts w:ascii="Times New Roman" w:hAnsi="Times New Roman"/>
          <w:sz w:val="28"/>
          <w:szCs w:val="28"/>
          <w:lang w:val="ru-RU"/>
        </w:rPr>
        <w:t>), -</w:t>
      </w:r>
      <w:proofErr w:type="spellStart"/>
      <w:r w:rsidRPr="00CA4934">
        <w:rPr>
          <w:rFonts w:ascii="Times New Roman" w:hAnsi="Times New Roman"/>
          <w:sz w:val="28"/>
          <w:szCs w:val="28"/>
          <w:lang w:val="ru-RU"/>
        </w:rPr>
        <w:t>ung</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rzählung</w:t>
      </w:r>
      <w:proofErr w:type="spellEnd"/>
      <w:r w:rsidRPr="00CA4934">
        <w:rPr>
          <w:rFonts w:ascii="Times New Roman" w:hAnsi="Times New Roman"/>
          <w:sz w:val="28"/>
          <w:szCs w:val="28"/>
          <w:lang w:val="ru-RU"/>
        </w:rPr>
        <w:t>);</w:t>
      </w:r>
    </w:p>
    <w:p w14:paraId="7ADA635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образование имён прилагательных и наречий при помощи отрицательного префикса </w:t>
      </w:r>
      <w:proofErr w:type="spellStart"/>
      <w:r w:rsidRPr="00CA4934">
        <w:rPr>
          <w:rFonts w:ascii="Times New Roman" w:hAnsi="Times New Roman"/>
          <w:sz w:val="28"/>
          <w:szCs w:val="28"/>
          <w:lang w:val="ru-RU"/>
        </w:rPr>
        <w:t>un</w:t>
      </w:r>
      <w:proofErr w:type="spellEnd"/>
      <w:r w:rsidRPr="00CA4934">
        <w:rPr>
          <w:rFonts w:ascii="Times New Roman" w:hAnsi="Times New Roman"/>
          <w:sz w:val="28"/>
          <w:szCs w:val="28"/>
          <w:lang w:val="ru-RU"/>
        </w:rPr>
        <w:t>-;</w:t>
      </w:r>
    </w:p>
    <w:p w14:paraId="2721E43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версия: образование имён существительных от глагола (</w:t>
      </w:r>
      <w:proofErr w:type="spellStart"/>
      <w:r w:rsidRPr="00CA4934">
        <w:rPr>
          <w:rFonts w:ascii="Times New Roman" w:hAnsi="Times New Roman"/>
          <w:sz w:val="28"/>
          <w:szCs w:val="28"/>
          <w:lang w:val="ru-RU"/>
        </w:rPr>
        <w:t>da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Lesen</w:t>
      </w:r>
      <w:proofErr w:type="spellEnd"/>
      <w:r w:rsidRPr="00CA4934">
        <w:rPr>
          <w:rFonts w:ascii="Times New Roman" w:hAnsi="Times New Roman"/>
          <w:sz w:val="28"/>
          <w:szCs w:val="28"/>
          <w:lang w:val="ru-RU"/>
        </w:rPr>
        <w:t>);</w:t>
      </w:r>
    </w:p>
    <w:p w14:paraId="5A3BC85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восложение: образование сложных существительных путём соединения глагола и существительного (</w:t>
      </w:r>
      <w:proofErr w:type="spellStart"/>
      <w:r w:rsidRPr="00CA4934">
        <w:rPr>
          <w:rFonts w:ascii="Times New Roman" w:hAnsi="Times New Roman"/>
          <w:sz w:val="28"/>
          <w:szCs w:val="28"/>
          <w:lang w:val="ru-RU"/>
        </w:rPr>
        <w:t>de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chreibtisch</w:t>
      </w:r>
      <w:proofErr w:type="spellEnd"/>
      <w:r w:rsidRPr="00CA4934">
        <w:rPr>
          <w:rFonts w:ascii="Times New Roman" w:hAnsi="Times New Roman"/>
          <w:sz w:val="28"/>
          <w:szCs w:val="28"/>
          <w:lang w:val="ru-RU"/>
        </w:rPr>
        <w:t>).</w:t>
      </w:r>
    </w:p>
    <w:p w14:paraId="4281E00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онимы. Антонимы. Интернациональные слова.</w:t>
      </w:r>
    </w:p>
    <w:p w14:paraId="0B7CB415"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4.2.4. Грамматическая сторона речи.</w:t>
      </w:r>
    </w:p>
    <w:p w14:paraId="4A1531F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 Различные коммуникативные типы предложений: повествовательные (утвердительные, отрицательные), вопросительные (общий, специальный вопросы), побудитель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утвердительной форме </w:t>
      </w:r>
      <w:proofErr w:type="spellStart"/>
      <w:r w:rsidRPr="00CA4934">
        <w:rPr>
          <w:rFonts w:ascii="Times New Roman" w:hAnsi="Times New Roman"/>
          <w:sz w:val="28"/>
          <w:szCs w:val="28"/>
          <w:lang w:val="ru-RU"/>
        </w:rPr>
        <w:t>Ma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a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Bu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auf</w:t>
      </w:r>
      <w:proofErr w:type="spellEnd"/>
      <w:r w:rsidRPr="00CA4934">
        <w:rPr>
          <w:rFonts w:ascii="Times New Roman" w:hAnsi="Times New Roman"/>
          <w:sz w:val="28"/>
          <w:szCs w:val="28"/>
          <w:lang w:val="ru-RU"/>
        </w:rPr>
        <w:t>.).</w:t>
      </w:r>
    </w:p>
    <w:p w14:paraId="2A29B9C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улевой артикль (</w:t>
      </w:r>
      <w:proofErr w:type="spellStart"/>
      <w:r w:rsidRPr="00CA4934">
        <w:rPr>
          <w:rFonts w:ascii="Times New Roman" w:hAnsi="Times New Roman"/>
          <w:sz w:val="28"/>
          <w:szCs w:val="28"/>
          <w:lang w:val="ru-RU"/>
        </w:rPr>
        <w:t>Mags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u</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artoffel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I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ss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ger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äse</w:t>
      </w:r>
      <w:proofErr w:type="spellEnd"/>
      <w:r w:rsidRPr="00CA4934">
        <w:rPr>
          <w:rFonts w:ascii="Times New Roman" w:hAnsi="Times New Roman"/>
          <w:sz w:val="28"/>
          <w:szCs w:val="28"/>
          <w:lang w:val="ru-RU"/>
        </w:rPr>
        <w:t>.)</w:t>
      </w:r>
    </w:p>
    <w:p w14:paraId="1DC7D45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чевые образцы в ответах с </w:t>
      </w:r>
      <w:proofErr w:type="spellStart"/>
      <w:r w:rsidRPr="00CA4934">
        <w:rPr>
          <w:rFonts w:ascii="Times New Roman" w:hAnsi="Times New Roman"/>
          <w:sz w:val="28"/>
          <w:szCs w:val="28"/>
          <w:lang w:val="ru-RU"/>
        </w:rPr>
        <w:t>ja</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nei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doch</w:t>
      </w:r>
      <w:proofErr w:type="spellEnd"/>
      <w:r w:rsidRPr="00CA4934">
        <w:rPr>
          <w:rFonts w:ascii="Times New Roman" w:hAnsi="Times New Roman"/>
          <w:sz w:val="28"/>
          <w:szCs w:val="28"/>
          <w:lang w:val="ru-RU"/>
        </w:rPr>
        <w:t>.</w:t>
      </w:r>
    </w:p>
    <w:p w14:paraId="162AD6E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определённо-личное местоимение </w:t>
      </w:r>
      <w:proofErr w:type="spellStart"/>
      <w:r w:rsidRPr="00CA4934">
        <w:rPr>
          <w:rFonts w:ascii="Times New Roman" w:hAnsi="Times New Roman"/>
          <w:sz w:val="28"/>
          <w:szCs w:val="28"/>
          <w:lang w:val="ru-RU"/>
        </w:rPr>
        <w:t>man</w:t>
      </w:r>
      <w:proofErr w:type="spellEnd"/>
      <w:r w:rsidRPr="00CA4934">
        <w:rPr>
          <w:rFonts w:ascii="Times New Roman" w:hAnsi="Times New Roman"/>
          <w:sz w:val="28"/>
          <w:szCs w:val="28"/>
          <w:lang w:val="ru-RU"/>
        </w:rPr>
        <w:t>.</w:t>
      </w:r>
    </w:p>
    <w:p w14:paraId="0483B4C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жносочинённые предложения с союзом </w:t>
      </w:r>
      <w:proofErr w:type="spellStart"/>
      <w:r w:rsidRPr="00CA4934">
        <w:rPr>
          <w:rFonts w:ascii="Times New Roman" w:hAnsi="Times New Roman"/>
          <w:sz w:val="28"/>
          <w:szCs w:val="28"/>
          <w:lang w:val="ru-RU"/>
        </w:rPr>
        <w:t>deshalb</w:t>
      </w:r>
      <w:proofErr w:type="spellEnd"/>
      <w:r w:rsidRPr="00CA4934">
        <w:rPr>
          <w:rFonts w:ascii="Times New Roman" w:hAnsi="Times New Roman"/>
          <w:sz w:val="28"/>
          <w:szCs w:val="28"/>
          <w:lang w:val="ru-RU"/>
        </w:rPr>
        <w:t>.</w:t>
      </w:r>
    </w:p>
    <w:p w14:paraId="4BBA69F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proofErr w:type="spellStart"/>
      <w:r w:rsidRPr="00CA4934">
        <w:rPr>
          <w:rFonts w:ascii="Times New Roman" w:hAnsi="Times New Roman"/>
          <w:sz w:val="28"/>
          <w:szCs w:val="28"/>
          <w:lang w:val="ru-RU"/>
        </w:rPr>
        <w:t>Präteritum</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Perfekt</w:t>
      </w:r>
      <w:proofErr w:type="spellEnd"/>
      <w:r w:rsidRPr="00CA4934">
        <w:rPr>
          <w:rFonts w:ascii="Times New Roman" w:hAnsi="Times New Roman"/>
          <w:sz w:val="28"/>
          <w:szCs w:val="28"/>
          <w:lang w:val="ru-RU"/>
        </w:rPr>
        <w:t xml:space="preserve"> с вспомогательным глаголом </w:t>
      </w:r>
      <w:proofErr w:type="spellStart"/>
      <w:r w:rsidRPr="00CA4934">
        <w:rPr>
          <w:rFonts w:ascii="Times New Roman" w:hAnsi="Times New Roman"/>
          <w:sz w:val="28"/>
          <w:szCs w:val="28"/>
          <w:lang w:val="ru-RU"/>
        </w:rPr>
        <w:t>haben</w:t>
      </w:r>
      <w:proofErr w:type="spellEnd"/>
      <w:r w:rsidRPr="00CA4934">
        <w:rPr>
          <w:rFonts w:ascii="Times New Roman" w:hAnsi="Times New Roman"/>
          <w:sz w:val="28"/>
          <w:szCs w:val="28"/>
          <w:lang w:val="ru-RU"/>
        </w:rPr>
        <w:t>.</w:t>
      </w:r>
    </w:p>
    <w:p w14:paraId="497F18D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лительное наклонение.</w:t>
      </w:r>
    </w:p>
    <w:p w14:paraId="2BE9E01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голы </w:t>
      </w:r>
      <w:proofErr w:type="spellStart"/>
      <w:r w:rsidRPr="00CA4934">
        <w:rPr>
          <w:rFonts w:ascii="Times New Roman" w:hAnsi="Times New Roman"/>
          <w:sz w:val="28"/>
          <w:szCs w:val="28"/>
          <w:lang w:val="ru-RU"/>
        </w:rPr>
        <w:t>sitz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setz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lieg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leg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teh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stell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hängen</w:t>
      </w:r>
      <w:proofErr w:type="spellEnd"/>
      <w:r w:rsidRPr="00CA4934">
        <w:rPr>
          <w:rFonts w:ascii="Times New Roman" w:hAnsi="Times New Roman"/>
          <w:sz w:val="28"/>
          <w:szCs w:val="28"/>
          <w:lang w:val="ru-RU"/>
        </w:rPr>
        <w:t>.</w:t>
      </w:r>
    </w:p>
    <w:p w14:paraId="46463A8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кция </w:t>
      </w:r>
      <w:proofErr w:type="spellStart"/>
      <w:r w:rsidRPr="00CA4934">
        <w:rPr>
          <w:rFonts w:ascii="Times New Roman" w:hAnsi="Times New Roman"/>
          <w:sz w:val="28"/>
          <w:szCs w:val="28"/>
          <w:lang w:val="ru-RU"/>
        </w:rPr>
        <w:t>e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gibt</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Akkusativ</w:t>
      </w:r>
      <w:proofErr w:type="spellEnd"/>
      <w:r w:rsidRPr="00CA4934">
        <w:rPr>
          <w:rFonts w:ascii="Times New Roman" w:hAnsi="Times New Roman"/>
          <w:sz w:val="28"/>
          <w:szCs w:val="28"/>
          <w:lang w:val="ru-RU"/>
        </w:rPr>
        <w:t xml:space="preserve">. </w:t>
      </w:r>
    </w:p>
    <w:p w14:paraId="0F40300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альные глаголы </w:t>
      </w:r>
      <w:proofErr w:type="spellStart"/>
      <w:r w:rsidRPr="00CA4934">
        <w:rPr>
          <w:rFonts w:ascii="Times New Roman" w:hAnsi="Times New Roman"/>
          <w:sz w:val="28"/>
          <w:szCs w:val="28"/>
          <w:lang w:val="ru-RU"/>
        </w:rPr>
        <w:t>müss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ollen</w:t>
      </w:r>
      <w:proofErr w:type="spellEnd"/>
      <w:r w:rsidRPr="00CA4934">
        <w:rPr>
          <w:rFonts w:ascii="Times New Roman" w:hAnsi="Times New Roman"/>
          <w:sz w:val="28"/>
          <w:szCs w:val="28"/>
          <w:lang w:val="ru-RU"/>
        </w:rPr>
        <w:t xml:space="preserve"> (в </w:t>
      </w:r>
      <w:proofErr w:type="spellStart"/>
      <w:r w:rsidRPr="00CA4934">
        <w:rPr>
          <w:rFonts w:ascii="Times New Roman" w:hAnsi="Times New Roman"/>
          <w:sz w:val="28"/>
          <w:szCs w:val="28"/>
          <w:lang w:val="ru-RU"/>
        </w:rPr>
        <w:t>Präsens</w:t>
      </w:r>
      <w:proofErr w:type="spellEnd"/>
      <w:r w:rsidRPr="00CA4934">
        <w:rPr>
          <w:rFonts w:ascii="Times New Roman" w:hAnsi="Times New Roman"/>
          <w:sz w:val="28"/>
          <w:szCs w:val="28"/>
          <w:lang w:val="ru-RU"/>
        </w:rPr>
        <w:t>).</w:t>
      </w:r>
    </w:p>
    <w:p w14:paraId="2C7F2DF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имён существительных в единственном числе в дательном падеже.</w:t>
      </w:r>
    </w:p>
    <w:p w14:paraId="261464F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жественное число имён существительных.</w:t>
      </w:r>
    </w:p>
    <w:p w14:paraId="7772C6C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ые местоимения в винительном (в некоторых речевых образцах).</w:t>
      </w:r>
    </w:p>
    <w:p w14:paraId="093F9E3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определённые местоимения (</w:t>
      </w:r>
      <w:proofErr w:type="spellStart"/>
      <w:r w:rsidRPr="00CA4934">
        <w:rPr>
          <w:rFonts w:ascii="Times New Roman" w:hAnsi="Times New Roman"/>
          <w:sz w:val="28"/>
          <w:szCs w:val="28"/>
          <w:lang w:val="ru-RU"/>
        </w:rPr>
        <w:t>etwas</w:t>
      </w:r>
      <w:proofErr w:type="spellEnd"/>
      <w:r w:rsidRPr="00CA4934">
        <w:rPr>
          <w:rFonts w:ascii="Times New Roman" w:hAnsi="Times New Roman"/>
          <w:sz w:val="28"/>
          <w:szCs w:val="28"/>
          <w:lang w:val="ru-RU"/>
        </w:rPr>
        <w:t>/alles/</w:t>
      </w:r>
      <w:proofErr w:type="spellStart"/>
      <w:r w:rsidRPr="00CA4934">
        <w:rPr>
          <w:rFonts w:ascii="Times New Roman" w:hAnsi="Times New Roman"/>
          <w:sz w:val="28"/>
          <w:szCs w:val="28"/>
          <w:lang w:val="ru-RU"/>
        </w:rPr>
        <w:t>nichts</w:t>
      </w:r>
      <w:proofErr w:type="spellEnd"/>
      <w:r w:rsidRPr="00CA4934">
        <w:rPr>
          <w:rFonts w:ascii="Times New Roman" w:hAnsi="Times New Roman"/>
          <w:sz w:val="28"/>
          <w:szCs w:val="28"/>
          <w:lang w:val="ru-RU"/>
        </w:rPr>
        <w:t>).</w:t>
      </w:r>
    </w:p>
    <w:p w14:paraId="68A5CEE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трицание </w:t>
      </w:r>
      <w:proofErr w:type="spellStart"/>
      <w:r w:rsidRPr="00CA4934">
        <w:rPr>
          <w:rFonts w:ascii="Times New Roman" w:hAnsi="Times New Roman"/>
          <w:sz w:val="28"/>
          <w:szCs w:val="28"/>
          <w:lang w:val="ru-RU"/>
        </w:rPr>
        <w:t>nicht</w:t>
      </w:r>
      <w:proofErr w:type="spellEnd"/>
      <w:r w:rsidRPr="00CA4934">
        <w:rPr>
          <w:rFonts w:ascii="Times New Roman" w:hAnsi="Times New Roman"/>
          <w:sz w:val="28"/>
          <w:szCs w:val="28"/>
          <w:lang w:val="ru-RU"/>
        </w:rPr>
        <w:t xml:space="preserve"> и </w:t>
      </w:r>
      <w:proofErr w:type="spellStart"/>
      <w:r w:rsidRPr="00CA4934">
        <w:rPr>
          <w:rFonts w:ascii="Times New Roman" w:hAnsi="Times New Roman"/>
          <w:sz w:val="28"/>
          <w:szCs w:val="28"/>
          <w:lang w:val="ru-RU"/>
        </w:rPr>
        <w:t>kein</w:t>
      </w:r>
      <w:proofErr w:type="spellEnd"/>
      <w:r w:rsidRPr="00CA4934">
        <w:rPr>
          <w:rFonts w:ascii="Times New Roman" w:hAnsi="Times New Roman"/>
          <w:sz w:val="28"/>
          <w:szCs w:val="28"/>
          <w:lang w:val="ru-RU"/>
        </w:rPr>
        <w:t>.</w:t>
      </w:r>
    </w:p>
    <w:p w14:paraId="3BFEE70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ядковые числительные (</w:t>
      </w:r>
      <w:proofErr w:type="spellStart"/>
      <w:r w:rsidRPr="00CA4934">
        <w:rPr>
          <w:rFonts w:ascii="Times New Roman" w:hAnsi="Times New Roman"/>
          <w:sz w:val="28"/>
          <w:szCs w:val="28"/>
          <w:lang w:val="ru-RU"/>
        </w:rPr>
        <w:t>d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rst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zweit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ritt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traße</w:t>
      </w:r>
      <w:proofErr w:type="spellEnd"/>
      <w:r w:rsidRPr="00CA4934">
        <w:rPr>
          <w:rFonts w:ascii="Times New Roman" w:hAnsi="Times New Roman"/>
          <w:sz w:val="28"/>
          <w:szCs w:val="28"/>
          <w:lang w:val="ru-RU"/>
        </w:rPr>
        <w:t>).</w:t>
      </w:r>
    </w:p>
    <w:p w14:paraId="3CF1EE74"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Предлоги места, требующие дательного падежа при ответе на вопрос</w:t>
      </w:r>
      <w:r w:rsidR="00CA4934"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o</w:t>
      </w:r>
      <w:proofErr w:type="spellEnd"/>
      <w:r w:rsidRPr="00CA4934">
        <w:rPr>
          <w:rFonts w:ascii="Times New Roman" w:hAnsi="Times New Roman"/>
          <w:sz w:val="28"/>
          <w:szCs w:val="28"/>
          <w:lang w:val="ru-RU"/>
        </w:rPr>
        <w:t xml:space="preserve">? </w:t>
      </w:r>
      <w:r w:rsidRPr="00CA4934">
        <w:rPr>
          <w:rFonts w:ascii="Times New Roman" w:hAnsi="Times New Roman"/>
          <w:sz w:val="28"/>
          <w:szCs w:val="28"/>
        </w:rPr>
        <w:t>(</w:t>
      </w:r>
      <w:proofErr w:type="gramStart"/>
      <w:r w:rsidRPr="00CA4934">
        <w:rPr>
          <w:rFonts w:ascii="Times New Roman" w:hAnsi="Times New Roman"/>
          <w:sz w:val="28"/>
          <w:szCs w:val="28"/>
        </w:rPr>
        <w:t>hinter</w:t>
      </w:r>
      <w:proofErr w:type="gramEnd"/>
      <w:r w:rsidRPr="00CA4934">
        <w:rPr>
          <w:rFonts w:ascii="Times New Roman" w:hAnsi="Times New Roman"/>
          <w:sz w:val="28"/>
          <w:szCs w:val="28"/>
        </w:rPr>
        <w:t xml:space="preserve">, auf, </w:t>
      </w:r>
      <w:proofErr w:type="spellStart"/>
      <w:r w:rsidRPr="00CA4934">
        <w:rPr>
          <w:rFonts w:ascii="Times New Roman" w:hAnsi="Times New Roman"/>
          <w:sz w:val="28"/>
          <w:szCs w:val="28"/>
        </w:rPr>
        <w:t>unter</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über</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neben</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zwischen</w:t>
      </w:r>
      <w:proofErr w:type="spellEnd"/>
      <w:r w:rsidRPr="00CA4934">
        <w:rPr>
          <w:rFonts w:ascii="Times New Roman" w:hAnsi="Times New Roman"/>
          <w:sz w:val="28"/>
          <w:szCs w:val="28"/>
        </w:rPr>
        <w:t>).</w:t>
      </w:r>
    </w:p>
    <w:p w14:paraId="2855BC19"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Предлоги</w:t>
      </w:r>
      <w:r w:rsidRPr="00CA4934">
        <w:rPr>
          <w:rFonts w:ascii="Times New Roman" w:hAnsi="Times New Roman"/>
          <w:sz w:val="28"/>
          <w:szCs w:val="28"/>
        </w:rPr>
        <w:t xml:space="preserve"> in, </w:t>
      </w:r>
      <w:proofErr w:type="spellStart"/>
      <w:r w:rsidRPr="00CA4934">
        <w:rPr>
          <w:rFonts w:ascii="Times New Roman" w:hAnsi="Times New Roman"/>
          <w:sz w:val="28"/>
          <w:szCs w:val="28"/>
        </w:rPr>
        <w:t>aus.</w:t>
      </w:r>
      <w:proofErr w:type="spellEnd"/>
    </w:p>
    <w:p w14:paraId="7C1DCA65"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Предлоги</w:t>
      </w:r>
      <w:r w:rsidRPr="00CA4934">
        <w:rPr>
          <w:rFonts w:ascii="Times New Roman" w:hAnsi="Times New Roman"/>
          <w:sz w:val="28"/>
          <w:szCs w:val="28"/>
        </w:rPr>
        <w:t xml:space="preserve"> </w:t>
      </w:r>
      <w:r w:rsidRPr="00CA4934">
        <w:rPr>
          <w:rFonts w:ascii="Times New Roman" w:hAnsi="Times New Roman"/>
          <w:sz w:val="28"/>
          <w:szCs w:val="28"/>
          <w:lang w:val="ru-RU"/>
        </w:rPr>
        <w:t>времени</w:t>
      </w:r>
      <w:r w:rsidRPr="00CA4934">
        <w:rPr>
          <w:rFonts w:ascii="Times New Roman" w:hAnsi="Times New Roman"/>
          <w:sz w:val="28"/>
          <w:szCs w:val="28"/>
        </w:rPr>
        <w:t xml:space="preserve"> </w:t>
      </w:r>
      <w:proofErr w:type="spellStart"/>
      <w:r w:rsidRPr="00CA4934">
        <w:rPr>
          <w:rFonts w:ascii="Times New Roman" w:hAnsi="Times New Roman"/>
          <w:sz w:val="28"/>
          <w:szCs w:val="28"/>
        </w:rPr>
        <w:t>im</w:t>
      </w:r>
      <w:proofErr w:type="spellEnd"/>
      <w:r w:rsidRPr="00CA4934">
        <w:rPr>
          <w:rFonts w:ascii="Times New Roman" w:hAnsi="Times New Roman"/>
          <w:sz w:val="28"/>
          <w:szCs w:val="28"/>
        </w:rPr>
        <w:t>, um, am.</w:t>
      </w:r>
    </w:p>
    <w:p w14:paraId="1DEA713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логи c дательным падежом </w:t>
      </w:r>
      <w:proofErr w:type="spellStart"/>
      <w:r w:rsidRPr="00CA4934">
        <w:rPr>
          <w:rFonts w:ascii="Times New Roman" w:hAnsi="Times New Roman"/>
          <w:sz w:val="28"/>
          <w:szCs w:val="28"/>
          <w:lang w:val="ru-RU"/>
        </w:rPr>
        <w:t>mi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na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au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zu</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vo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bei</w:t>
      </w:r>
      <w:proofErr w:type="spellEnd"/>
      <w:r w:rsidRPr="00CA4934">
        <w:rPr>
          <w:rFonts w:ascii="Times New Roman" w:hAnsi="Times New Roman"/>
          <w:sz w:val="28"/>
          <w:szCs w:val="28"/>
          <w:lang w:val="ru-RU"/>
        </w:rPr>
        <w:t>.</w:t>
      </w:r>
    </w:p>
    <w:p w14:paraId="460518E0"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4.3. Социокультурные знания и умения.</w:t>
      </w:r>
    </w:p>
    <w:p w14:paraId="4C982C6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04ED56C0"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2025AE9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w:t>
      </w:r>
      <w:r w:rsidRPr="00CA4934">
        <w:rPr>
          <w:rFonts w:ascii="Times New Roman" w:hAnsi="Times New Roman"/>
          <w:sz w:val="28"/>
          <w:szCs w:val="28"/>
          <w:lang w:val="ru-RU"/>
        </w:rPr>
        <w:lastRenderedPageBreak/>
        <w:t>праздников (Рождества, Нового года, Дня матери и других празд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особенностями образа жизни и культуры страны (стран) изучаемого языка (известными достопримечательностями, некоторыми выдающимися людь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доступными в языковом отношении образцами детской поэзии и проз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немецком языке.</w:t>
      </w:r>
    </w:p>
    <w:p w14:paraId="60A86C9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w:t>
      </w:r>
    </w:p>
    <w:p w14:paraId="385BA9F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ать своё имя и фамилию, а также имена и фамилии своих родствен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зей на немецком языке;</w:t>
      </w:r>
    </w:p>
    <w:p w14:paraId="2F95186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свой адрес на немецком языке (в анкете, формуляре);</w:t>
      </w:r>
    </w:p>
    <w:p w14:paraId="05D67B9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10511F7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некоторые культурные явления родной стра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аны (стран) изучаемого языка (основные национальные праздники, тради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ведении досуга и питании), наиболее известные достопримечательности;</w:t>
      </w:r>
    </w:p>
    <w:p w14:paraId="1330BB2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14:paraId="4F886D02"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4.4. Компенсаторные умения.</w:t>
      </w:r>
    </w:p>
    <w:p w14:paraId="3FCAB52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чтении и аудировании языковой догад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контекстуальной.</w:t>
      </w:r>
    </w:p>
    <w:p w14:paraId="5E94615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в качестве опоры при составлении собственных высказываний ключевых слов, плана.</w:t>
      </w:r>
    </w:p>
    <w:p w14:paraId="7D6683E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ексте запрашиваемой информации.</w:t>
      </w:r>
    </w:p>
    <w:p w14:paraId="60DFB53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w:t>
      </w:r>
      <w:bookmarkStart w:id="4" w:name="_Toc103691197"/>
      <w:r w:rsidRPr="00CA4934">
        <w:rPr>
          <w:rFonts w:ascii="Times New Roman" w:hAnsi="Times New Roman"/>
          <w:sz w:val="28"/>
          <w:szCs w:val="28"/>
          <w:lang w:val="ru-RU"/>
        </w:rPr>
        <w:t>х изученной тематики.</w:t>
      </w:r>
    </w:p>
    <w:bookmarkEnd w:id="4"/>
    <w:p w14:paraId="01391ADE"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5. Содержание обучения в 7 классе.</w:t>
      </w:r>
    </w:p>
    <w:p w14:paraId="06C8561F"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5.1. Коммуникативные умения.</w:t>
      </w:r>
    </w:p>
    <w:p w14:paraId="4E9CA1D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9F91AB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отношения в семье и с друзьями. Семейные праздники. </w:t>
      </w:r>
    </w:p>
    <w:p w14:paraId="1481E43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ешность и характер человека.</w:t>
      </w:r>
    </w:p>
    <w:p w14:paraId="561C419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150CCEC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2765F72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упки: продукты питания.</w:t>
      </w:r>
    </w:p>
    <w:p w14:paraId="0DC81A0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Школа, школьная жизнь, изучаемые предметы, любимый предмет, правила поведения в школе. Переписка с </w:t>
      </w:r>
      <w:r w:rsidR="00230E51" w:rsidRPr="00CA4934">
        <w:rPr>
          <w:rFonts w:ascii="Times New Roman" w:hAnsi="Times New Roman"/>
          <w:sz w:val="28"/>
          <w:szCs w:val="28"/>
          <w:lang w:val="ru-RU"/>
        </w:rPr>
        <w:t>иностранным</w:t>
      </w:r>
      <w:r w:rsidRPr="00CA4934">
        <w:rPr>
          <w:rFonts w:ascii="Times New Roman" w:hAnsi="Times New Roman"/>
          <w:sz w:val="28"/>
          <w:szCs w:val="28"/>
          <w:lang w:val="ru-RU"/>
        </w:rPr>
        <w:t xml:space="preserve">и сверстниками. </w:t>
      </w:r>
    </w:p>
    <w:p w14:paraId="509AECC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никулы в различное время года. Виды отдыха. Путешествия по Росс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00230E51" w:rsidRPr="00CA4934">
        <w:rPr>
          <w:rFonts w:ascii="Times New Roman" w:hAnsi="Times New Roman"/>
          <w:sz w:val="28"/>
          <w:szCs w:val="28"/>
          <w:lang w:val="ru-RU"/>
        </w:rPr>
        <w:t>иностранным</w:t>
      </w:r>
      <w:r w:rsidRPr="00CA4934">
        <w:rPr>
          <w:rFonts w:ascii="Times New Roman" w:hAnsi="Times New Roman"/>
          <w:sz w:val="28"/>
          <w:szCs w:val="28"/>
          <w:lang w:val="ru-RU"/>
        </w:rPr>
        <w:t xml:space="preserve"> странам. </w:t>
      </w:r>
    </w:p>
    <w:p w14:paraId="627AB2F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рода.</w:t>
      </w:r>
    </w:p>
    <w:p w14:paraId="183150D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Жизнь в городе и сельской местности. Описание родного города (села). </w:t>
      </w:r>
    </w:p>
    <w:p w14:paraId="36F6A25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ства массовой информации (телевидение, журналы,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14:paraId="2EBECED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6911721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14:paraId="5D526C04"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5.1.1. Говорение.</w:t>
      </w:r>
    </w:p>
    <w:p w14:paraId="3E06ADD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диалогической ре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 именно умений вести диалог этикетного характера, диалог-побужд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действию, диалог-расспрос, комбинированный диалог, включающий различные виды диалогов:</w:t>
      </w:r>
    </w:p>
    <w:p w14:paraId="2149046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0939B1D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овместной деятельности, вежливо соглашаться (не соглашаться) на предложение собеседника, объясняя причину своего решения;</w:t>
      </w:r>
    </w:p>
    <w:p w14:paraId="05684C3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0D409BEC" w14:textId="77777777" w:rsidR="00F10B55"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w:t>
      </w:r>
      <w:r w:rsidR="00F10B55" w:rsidRPr="00CA4934">
        <w:rPr>
          <w:rFonts w:ascii="Times New Roman" w:hAnsi="Times New Roman"/>
          <w:sz w:val="28"/>
          <w:szCs w:val="28"/>
          <w:lang w:val="ru-RU"/>
        </w:rPr>
        <w:t xml:space="preserve"> умения диа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02AA5A3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диалога – до 4 реплик со стороны каждого собеседника.</w:t>
      </w:r>
    </w:p>
    <w:p w14:paraId="5C53D3A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монологической речи:</w:t>
      </w:r>
    </w:p>
    <w:p w14:paraId="16EADE0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4B54537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7D11BF8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ствование (сообщение);</w:t>
      </w:r>
    </w:p>
    <w:p w14:paraId="2CEEC2E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ложение (пересказ) основного содержания прочитанного (прослушанного) текста;</w:t>
      </w:r>
    </w:p>
    <w:p w14:paraId="5EB86F7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е изложение результатов выполненной проектной работы.</w:t>
      </w:r>
    </w:p>
    <w:p w14:paraId="6499D823"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вопросов, ключевых слов, плана и (или) иллюстраций, фотографий, таблиц.</w:t>
      </w:r>
    </w:p>
    <w:p w14:paraId="7D05ACB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монологического высказывания – 7 фраз.</w:t>
      </w:r>
    </w:p>
    <w:p w14:paraId="5DC038A1"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5.1.2. Аудирование.</w:t>
      </w:r>
    </w:p>
    <w:p w14:paraId="3249696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непосредственном общении: понимание на слух речи учите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дноклассников и вербальная (невербальная) реакция на услышанное.</w:t>
      </w:r>
    </w:p>
    <w:p w14:paraId="455D8A5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опосредованном общении: дальнейшее развитие восприятия и понимания на слух несложных аутентичных текстов, содержащих отдельные незнакомые слова, </w:t>
      </w:r>
      <w:r w:rsidRPr="00CA4934">
        <w:rPr>
          <w:rFonts w:ascii="Times New Roman" w:hAnsi="Times New Roman"/>
          <w:sz w:val="28"/>
          <w:szCs w:val="28"/>
          <w:lang w:val="ru-RU"/>
        </w:rPr>
        <w:lastRenderedPageBreak/>
        <w:t>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30919B2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воспринимаемом на слух тексте, игнорировать незнакомые слова, несущественные для понимания основного содержания.</w:t>
      </w:r>
    </w:p>
    <w:p w14:paraId="5CF9F5B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7C536EE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аудирования: диалог (беседа), высказывания собесед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итуациях повседневного общения, рассказ, сообщение информационного характера.</w:t>
      </w:r>
    </w:p>
    <w:p w14:paraId="27D35BF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емя звучания текста (текстов) для аудирования – до 1 минуты.</w:t>
      </w:r>
    </w:p>
    <w:p w14:paraId="727B822B"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5.1.3. Смысловое чтение.</w:t>
      </w:r>
    </w:p>
    <w:p w14:paraId="073DA65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6323B8E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понимания основного содержания, понимать интернациональные слова.</w:t>
      </w:r>
    </w:p>
    <w:p w14:paraId="6C79CA4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175163B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286AB18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несплошных текстов (таблиц, диаграмм) и понимание представленной в них информации.</w:t>
      </w:r>
    </w:p>
    <w:p w14:paraId="202875C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4B3B644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текстов) для чтения – до 200 слов.</w:t>
      </w:r>
    </w:p>
    <w:p w14:paraId="4082E3D7"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5.1.4. Письменная речь.</w:t>
      </w:r>
    </w:p>
    <w:p w14:paraId="786B861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письменной речи:</w:t>
      </w:r>
    </w:p>
    <w:p w14:paraId="5004428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4E78050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ение анкет и формуляров: сообщать о себе основные с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мя, фамилия, пол, возраст, гражданство, адрес, увлечения)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рмами, принятыми в стране (странах) изучаемого языка;</w:t>
      </w:r>
    </w:p>
    <w:p w14:paraId="6D66109E"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аписание электронного сообщения личного характера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рмами неофициального общения, принятыми в стране (странах) изучаемого языка (объём письма – до 75 слов);</w:t>
      </w:r>
    </w:p>
    <w:p w14:paraId="7F98823E"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небольшого письменного высказывания с использованием образца, плана, таблицы (объём письменного высказывания – до 75 слов).</w:t>
      </w:r>
    </w:p>
    <w:p w14:paraId="18C986AD"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5.2. Языковые знания и умения.</w:t>
      </w:r>
    </w:p>
    <w:p w14:paraId="064061F5"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5.2.1. Фонетическая сторона речи.</w:t>
      </w:r>
    </w:p>
    <w:p w14:paraId="6EFAB5F0" w14:textId="77777777" w:rsidR="00F10B55"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ение на слух, без фонематических ошибок</w:t>
      </w:r>
      <w:r w:rsidR="00F10B55" w:rsidRPr="00CA4934">
        <w:rPr>
          <w:rFonts w:ascii="Times New Roman" w:hAnsi="Times New Roman"/>
          <w:sz w:val="28"/>
          <w:szCs w:val="28"/>
          <w:lang w:val="ru-RU"/>
        </w:rPr>
        <w:t>, ведущих</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к сбою в коммуникации, произнесение слов с соблюдением правильного</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ударения и фраз с соблюдением их ритмико-интонационных особенностей,</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в том числе отсутствия фразового ударения на служебных словах, чтение новых слов согласно основным правилам чтения.</w:t>
      </w:r>
    </w:p>
    <w:p w14:paraId="2322B26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0522B06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14:paraId="1ED6F00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для чтения вслух – до 80 слов.</w:t>
      </w:r>
    </w:p>
    <w:p w14:paraId="36C24F39"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5.2.2. Графика, орфография и пунктуация.</w:t>
      </w:r>
    </w:p>
    <w:p w14:paraId="5766170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написание изученных слов.</w:t>
      </w:r>
    </w:p>
    <w:p w14:paraId="028E087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использование знаков препинания: точки, вопросите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клицательного знаков в конце предложения, запятой при перечислении.</w:t>
      </w:r>
    </w:p>
    <w:p w14:paraId="1DE6809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2EDEDFEB"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5.2.3. Лексическая сторона речи.</w:t>
      </w:r>
    </w:p>
    <w:p w14:paraId="37410F6A"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55F9359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 600 лексических единиц для продуктивного использования (включая 450 лексических единиц, изученных ранее) и 650 лексических единиц</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ецептивного усвоения (включая 600 лексических единиц продуктивного минимума).</w:t>
      </w:r>
    </w:p>
    <w:p w14:paraId="5488D04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пособы словообразования:</w:t>
      </w:r>
    </w:p>
    <w:p w14:paraId="1FAAC3A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ффиксация:</w:t>
      </w:r>
    </w:p>
    <w:p w14:paraId="7521B12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глаголов при помощи суффикса -</w:t>
      </w:r>
      <w:proofErr w:type="spellStart"/>
      <w:r w:rsidRPr="00CA4934">
        <w:rPr>
          <w:rFonts w:ascii="Times New Roman" w:hAnsi="Times New Roman"/>
          <w:sz w:val="28"/>
          <w:szCs w:val="28"/>
          <w:lang w:val="ru-RU"/>
        </w:rPr>
        <w:t>ier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interessieren</w:t>
      </w:r>
      <w:proofErr w:type="spellEnd"/>
      <w:r w:rsidRPr="00CA4934">
        <w:rPr>
          <w:rFonts w:ascii="Times New Roman" w:hAnsi="Times New Roman"/>
          <w:sz w:val="28"/>
          <w:szCs w:val="28"/>
          <w:lang w:val="ru-RU"/>
        </w:rPr>
        <w:t>);</w:t>
      </w:r>
    </w:p>
    <w:p w14:paraId="289698F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имён существительных при помощи суффик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lang w:val="ru-RU"/>
        </w:rPr>
        <w:t>schaf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Freundschaft</w:t>
      </w:r>
      <w:proofErr w:type="spellEnd"/>
      <w:r w:rsidRPr="00CA4934">
        <w:rPr>
          <w:rFonts w:ascii="Times New Roman" w:hAnsi="Times New Roman"/>
          <w:sz w:val="28"/>
          <w:szCs w:val="28"/>
          <w:lang w:val="ru-RU"/>
        </w:rPr>
        <w:t>), -</w:t>
      </w:r>
      <w:proofErr w:type="spellStart"/>
      <w:r w:rsidRPr="00CA4934">
        <w:rPr>
          <w:rFonts w:ascii="Times New Roman" w:hAnsi="Times New Roman"/>
          <w:sz w:val="28"/>
          <w:szCs w:val="28"/>
          <w:lang w:val="ru-RU"/>
        </w:rPr>
        <w:t>tio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Organisation</w:t>
      </w:r>
      <w:proofErr w:type="spellEnd"/>
      <w:r w:rsidRPr="00CA4934">
        <w:rPr>
          <w:rFonts w:ascii="Times New Roman" w:hAnsi="Times New Roman"/>
          <w:sz w:val="28"/>
          <w:szCs w:val="28"/>
          <w:lang w:val="ru-RU"/>
        </w:rPr>
        <w:t xml:space="preserve">), префикса </w:t>
      </w:r>
      <w:proofErr w:type="spellStart"/>
      <w:r w:rsidRPr="00CA4934">
        <w:rPr>
          <w:rFonts w:ascii="Times New Roman" w:hAnsi="Times New Roman"/>
          <w:sz w:val="28"/>
          <w:szCs w:val="28"/>
          <w:lang w:val="ru-RU"/>
        </w:rPr>
        <w:t>un</w:t>
      </w:r>
      <w:proofErr w:type="spellEnd"/>
      <w:r w:rsidRPr="00CA4934">
        <w:rPr>
          <w:rFonts w:ascii="Times New Roman" w:hAnsi="Times New Roman"/>
          <w:sz w:val="28"/>
          <w:szCs w:val="28"/>
          <w:lang w:val="ru-RU"/>
        </w:rPr>
        <w:t>- (</w:t>
      </w:r>
      <w:proofErr w:type="spellStart"/>
      <w:r w:rsidRPr="00CA4934">
        <w:rPr>
          <w:rFonts w:ascii="Times New Roman" w:hAnsi="Times New Roman"/>
          <w:sz w:val="28"/>
          <w:szCs w:val="28"/>
          <w:lang w:val="ru-RU"/>
        </w:rPr>
        <w:t>da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Unglück</w:t>
      </w:r>
      <w:proofErr w:type="spellEnd"/>
      <w:r w:rsidRPr="00CA4934">
        <w:rPr>
          <w:rFonts w:ascii="Times New Roman" w:hAnsi="Times New Roman"/>
          <w:sz w:val="28"/>
          <w:szCs w:val="28"/>
          <w:lang w:val="ru-RU"/>
        </w:rPr>
        <w:t>);</w:t>
      </w:r>
    </w:p>
    <w:p w14:paraId="3477D7C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версия: образование имён существительных от прилагательных;</w:t>
      </w:r>
    </w:p>
    <w:p w14:paraId="749E047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восложение: образование сложных существительных путём соединения прилагательного и существительного (</w:t>
      </w:r>
      <w:proofErr w:type="spellStart"/>
      <w:r w:rsidRPr="00CA4934">
        <w:rPr>
          <w:rFonts w:ascii="Times New Roman" w:hAnsi="Times New Roman"/>
          <w:sz w:val="28"/>
          <w:szCs w:val="28"/>
          <w:lang w:val="ru-RU"/>
        </w:rPr>
        <w:t>d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leinstadt</w:t>
      </w:r>
      <w:proofErr w:type="spellEnd"/>
      <w:r w:rsidRPr="00CA4934">
        <w:rPr>
          <w:rFonts w:ascii="Times New Roman" w:hAnsi="Times New Roman"/>
          <w:sz w:val="28"/>
          <w:szCs w:val="28"/>
          <w:lang w:val="ru-RU"/>
        </w:rPr>
        <w:t>).</w:t>
      </w:r>
    </w:p>
    <w:p w14:paraId="6D1F6B1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значные лексические единицы. Синонимы. Антонимы.</w:t>
      </w:r>
    </w:p>
    <w:p w14:paraId="695CC51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ные средства связи в тексте для обеспечения его целостности (</w:t>
      </w:r>
      <w:proofErr w:type="spellStart"/>
      <w:r w:rsidRPr="00CA4934">
        <w:rPr>
          <w:rFonts w:ascii="Times New Roman" w:hAnsi="Times New Roman"/>
          <w:sz w:val="28"/>
          <w:szCs w:val="28"/>
          <w:lang w:val="ru-RU"/>
        </w:rPr>
        <w:t>zuers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enn</w:t>
      </w:r>
      <w:proofErr w:type="spellEnd"/>
      <w:r w:rsidRPr="00CA4934">
        <w:rPr>
          <w:rFonts w:ascii="Times New Roman" w:hAnsi="Times New Roman"/>
          <w:sz w:val="28"/>
          <w:szCs w:val="28"/>
          <w:lang w:val="ru-RU"/>
        </w:rPr>
        <w:t xml:space="preserve"> и другие).</w:t>
      </w:r>
    </w:p>
    <w:p w14:paraId="27022547"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w:t>
      </w:r>
      <w:r w:rsidR="00F10B55" w:rsidRPr="00CA4934">
        <w:rPr>
          <w:rFonts w:ascii="Times New Roman" w:hAnsi="Times New Roman"/>
          <w:sz w:val="28"/>
          <w:szCs w:val="28"/>
          <w:lang w:val="ru-RU"/>
        </w:rPr>
        <w:t>5.2.4. Грамматическая сторона речи.</w:t>
      </w:r>
    </w:p>
    <w:p w14:paraId="185CDC6D"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14:paraId="3D810DF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1B0100A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жноподчинённые предложения: дополнительные (с союзом </w:t>
      </w:r>
      <w:proofErr w:type="spellStart"/>
      <w:r w:rsidRPr="00CA4934">
        <w:rPr>
          <w:rFonts w:ascii="Times New Roman" w:hAnsi="Times New Roman"/>
          <w:sz w:val="28"/>
          <w:szCs w:val="28"/>
          <w:lang w:val="ru-RU"/>
        </w:rPr>
        <w:t>dass</w:t>
      </w:r>
      <w:proofErr w:type="spellEnd"/>
      <w:r w:rsidRPr="00CA4934">
        <w:rPr>
          <w:rFonts w:ascii="Times New Roman" w:hAnsi="Times New Roman"/>
          <w:sz w:val="28"/>
          <w:szCs w:val="28"/>
          <w:lang w:val="ru-RU"/>
        </w:rPr>
        <w:t xml:space="preserve">), причины (с союзом </w:t>
      </w:r>
      <w:proofErr w:type="spellStart"/>
      <w:r w:rsidRPr="00CA4934">
        <w:rPr>
          <w:rFonts w:ascii="Times New Roman" w:hAnsi="Times New Roman"/>
          <w:sz w:val="28"/>
          <w:szCs w:val="28"/>
          <w:lang w:val="ru-RU"/>
        </w:rPr>
        <w:t>weil</w:t>
      </w:r>
      <w:proofErr w:type="spellEnd"/>
      <w:r w:rsidRPr="00CA4934">
        <w:rPr>
          <w:rFonts w:ascii="Times New Roman" w:hAnsi="Times New Roman"/>
          <w:sz w:val="28"/>
          <w:szCs w:val="28"/>
          <w:lang w:val="ru-RU"/>
        </w:rPr>
        <w:t xml:space="preserve">), времени (с союзом </w:t>
      </w:r>
      <w:proofErr w:type="spellStart"/>
      <w:r w:rsidRPr="00CA4934">
        <w:rPr>
          <w:rFonts w:ascii="Times New Roman" w:hAnsi="Times New Roman"/>
          <w:sz w:val="28"/>
          <w:szCs w:val="28"/>
          <w:lang w:val="ru-RU"/>
        </w:rPr>
        <w:t>wenn</w:t>
      </w:r>
      <w:proofErr w:type="spellEnd"/>
      <w:r w:rsidRPr="00CA4934">
        <w:rPr>
          <w:rFonts w:ascii="Times New Roman" w:hAnsi="Times New Roman"/>
          <w:sz w:val="28"/>
          <w:szCs w:val="28"/>
          <w:lang w:val="ru-RU"/>
        </w:rPr>
        <w:t>).</w:t>
      </w:r>
    </w:p>
    <w:p w14:paraId="1082537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разование </w:t>
      </w:r>
      <w:proofErr w:type="spellStart"/>
      <w:r w:rsidRPr="00CA4934">
        <w:rPr>
          <w:rFonts w:ascii="Times New Roman" w:hAnsi="Times New Roman"/>
          <w:sz w:val="28"/>
          <w:szCs w:val="28"/>
          <w:lang w:val="ru-RU"/>
        </w:rPr>
        <w:t>Perfekt</w:t>
      </w:r>
      <w:proofErr w:type="spellEnd"/>
      <w:r w:rsidRPr="00CA4934">
        <w:rPr>
          <w:rFonts w:ascii="Times New Roman" w:hAnsi="Times New Roman"/>
          <w:sz w:val="28"/>
          <w:szCs w:val="28"/>
          <w:lang w:val="ru-RU"/>
        </w:rPr>
        <w:t xml:space="preserve"> слабых и сильных глаголов.</w:t>
      </w:r>
    </w:p>
    <w:p w14:paraId="72C9E04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голы с возвратным местоимением </w:t>
      </w:r>
      <w:proofErr w:type="spellStart"/>
      <w:r w:rsidRPr="00CA4934">
        <w:rPr>
          <w:rFonts w:ascii="Times New Roman" w:hAnsi="Times New Roman"/>
          <w:sz w:val="28"/>
          <w:szCs w:val="28"/>
          <w:lang w:val="ru-RU"/>
        </w:rPr>
        <w:t>sich</w:t>
      </w:r>
      <w:proofErr w:type="spellEnd"/>
      <w:r w:rsidRPr="00CA4934">
        <w:rPr>
          <w:rFonts w:ascii="Times New Roman" w:hAnsi="Times New Roman"/>
          <w:sz w:val="28"/>
          <w:szCs w:val="28"/>
          <w:lang w:val="ru-RU"/>
        </w:rPr>
        <w:t>.</w:t>
      </w:r>
    </w:p>
    <w:p w14:paraId="45AE56B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прилагательных.</w:t>
      </w:r>
    </w:p>
    <w:p w14:paraId="4C41909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епени сравнения прилагательных, союзы </w:t>
      </w:r>
      <w:proofErr w:type="spellStart"/>
      <w:r w:rsidRPr="00CA4934">
        <w:rPr>
          <w:rFonts w:ascii="Times New Roman" w:hAnsi="Times New Roman"/>
          <w:sz w:val="28"/>
          <w:szCs w:val="28"/>
          <w:lang w:val="ru-RU"/>
        </w:rPr>
        <w:t>al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ie</w:t>
      </w:r>
      <w:proofErr w:type="spellEnd"/>
      <w:r w:rsidRPr="00CA4934">
        <w:rPr>
          <w:rFonts w:ascii="Times New Roman" w:hAnsi="Times New Roman"/>
          <w:sz w:val="28"/>
          <w:szCs w:val="28"/>
          <w:lang w:val="ru-RU"/>
        </w:rPr>
        <w:t>.</w:t>
      </w:r>
    </w:p>
    <w:p w14:paraId="0A557A4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альные глаголы </w:t>
      </w:r>
      <w:proofErr w:type="spellStart"/>
      <w:r w:rsidRPr="00CA4934">
        <w:rPr>
          <w:rFonts w:ascii="Times New Roman" w:hAnsi="Times New Roman"/>
          <w:sz w:val="28"/>
          <w:szCs w:val="28"/>
          <w:lang w:val="ru-RU"/>
        </w:rPr>
        <w:t>dürfen</w:t>
      </w:r>
      <w:proofErr w:type="spellEnd"/>
      <w:r w:rsidRPr="00CA4934">
        <w:rPr>
          <w:rFonts w:ascii="Times New Roman" w:hAnsi="Times New Roman"/>
          <w:sz w:val="28"/>
          <w:szCs w:val="28"/>
          <w:lang w:val="ru-RU"/>
        </w:rPr>
        <w:t xml:space="preserve"> и </w:t>
      </w:r>
      <w:proofErr w:type="spellStart"/>
      <w:r w:rsidRPr="00CA4934">
        <w:rPr>
          <w:rFonts w:ascii="Times New Roman" w:hAnsi="Times New Roman"/>
          <w:sz w:val="28"/>
          <w:szCs w:val="28"/>
          <w:lang w:val="ru-RU"/>
        </w:rPr>
        <w:t>sollen</w:t>
      </w:r>
      <w:proofErr w:type="spellEnd"/>
      <w:r w:rsidRPr="00CA4934">
        <w:rPr>
          <w:rFonts w:ascii="Times New Roman" w:hAnsi="Times New Roman"/>
          <w:sz w:val="28"/>
          <w:szCs w:val="28"/>
          <w:lang w:val="ru-RU"/>
        </w:rPr>
        <w:t xml:space="preserve"> в </w:t>
      </w:r>
      <w:proofErr w:type="spellStart"/>
      <w:r w:rsidRPr="00CA4934">
        <w:rPr>
          <w:rFonts w:ascii="Times New Roman" w:hAnsi="Times New Roman"/>
          <w:sz w:val="28"/>
          <w:szCs w:val="28"/>
          <w:lang w:val="ru-RU"/>
        </w:rPr>
        <w:t>Präsens</w:t>
      </w:r>
      <w:proofErr w:type="spellEnd"/>
      <w:r w:rsidRPr="00CA4934">
        <w:rPr>
          <w:rFonts w:ascii="Times New Roman" w:hAnsi="Times New Roman"/>
          <w:sz w:val="28"/>
          <w:szCs w:val="28"/>
          <w:lang w:val="ru-RU"/>
        </w:rPr>
        <w:t xml:space="preserve">. </w:t>
      </w:r>
    </w:p>
    <w:p w14:paraId="0C3FD15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альные глаголы в </w:t>
      </w:r>
      <w:proofErr w:type="spellStart"/>
      <w:r w:rsidRPr="00CA4934">
        <w:rPr>
          <w:rFonts w:ascii="Times New Roman" w:hAnsi="Times New Roman"/>
          <w:sz w:val="28"/>
          <w:szCs w:val="28"/>
          <w:lang w:val="ru-RU"/>
        </w:rPr>
        <w:t>Präteritum</w:t>
      </w:r>
      <w:proofErr w:type="spellEnd"/>
      <w:r w:rsidRPr="00CA4934">
        <w:rPr>
          <w:rFonts w:ascii="Times New Roman" w:hAnsi="Times New Roman"/>
          <w:sz w:val="28"/>
          <w:szCs w:val="28"/>
          <w:lang w:val="ru-RU"/>
        </w:rPr>
        <w:t xml:space="preserve">. </w:t>
      </w:r>
    </w:p>
    <w:p w14:paraId="074E427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тяжательные местоимения в именительном и дательном падежах.</w:t>
      </w:r>
    </w:p>
    <w:p w14:paraId="60584C2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ые местоимения в дательном падеже.</w:t>
      </w:r>
    </w:p>
    <w:p w14:paraId="366E899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клонение местоимений </w:t>
      </w:r>
      <w:proofErr w:type="spellStart"/>
      <w:r w:rsidRPr="00CA4934">
        <w:rPr>
          <w:rFonts w:ascii="Times New Roman" w:hAnsi="Times New Roman"/>
          <w:sz w:val="28"/>
          <w:szCs w:val="28"/>
          <w:lang w:val="ru-RU"/>
        </w:rPr>
        <w:t>wel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jed</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ies</w:t>
      </w:r>
      <w:proofErr w:type="spellEnd"/>
      <w:r w:rsidRPr="00CA4934">
        <w:rPr>
          <w:rFonts w:ascii="Times New Roman" w:hAnsi="Times New Roman"/>
          <w:sz w:val="28"/>
          <w:szCs w:val="28"/>
          <w:lang w:val="ru-RU"/>
        </w:rPr>
        <w:t>-.</w:t>
      </w:r>
    </w:p>
    <w:p w14:paraId="49A0AD9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рядковые числительные до </w:t>
      </w:r>
      <w:r w:rsidR="00CD6052" w:rsidRPr="00CA4934">
        <w:rPr>
          <w:rFonts w:ascii="Times New Roman" w:hAnsi="Times New Roman"/>
          <w:sz w:val="28"/>
          <w:szCs w:val="28"/>
          <w:lang w:val="ru-RU"/>
        </w:rPr>
        <w:t>101.</w:t>
      </w:r>
    </w:p>
    <w:p w14:paraId="34301D8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ительные для обозначения дат и больших чисел (до 1 000 000).</w:t>
      </w:r>
    </w:p>
    <w:p w14:paraId="34E962D7" w14:textId="77777777" w:rsidR="00F10B55" w:rsidRPr="00CA4934" w:rsidRDefault="002D49C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5.3. Социокультурные знания и умения.</w:t>
      </w:r>
    </w:p>
    <w:p w14:paraId="78819EA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1FB16B7B"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7475014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зы для подростков на немецком языке.</w:t>
      </w:r>
    </w:p>
    <w:p w14:paraId="47C0134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w:t>
      </w:r>
    </w:p>
    <w:p w14:paraId="2EB18ED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ать своё имя и фамилию, а также имена и фамилии своих родствен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зей на немецком языке;</w:t>
      </w:r>
    </w:p>
    <w:p w14:paraId="6CC1E9C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свой адрес на немецком языке (в анкете);</w:t>
      </w:r>
    </w:p>
    <w:p w14:paraId="66336EE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электронное сообщение личного характе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нормами неофициального общения, принятыми в стране (странах) изучаемого языка;</w:t>
      </w:r>
    </w:p>
    <w:p w14:paraId="5E32A9D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58AAD56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кратко представлять некоторые культурные явления родной стра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аны (стран) изучаемого языка (основные национальные праздники, тради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ведении досуга и питании), наиболее известные достопримечательности;</w:t>
      </w:r>
    </w:p>
    <w:p w14:paraId="2CCAB08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14:paraId="76E23301"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5.4. Компенсаторные умения.</w:t>
      </w:r>
    </w:p>
    <w:p w14:paraId="5ECBAE0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чтении и аудировании язык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46DFA4A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спрашивание, просьба повторить, уточняя значение незнакомых слов.</w:t>
      </w:r>
    </w:p>
    <w:p w14:paraId="0CBC3BF1"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формулировании собственных высказываний, ключевых слов, плана.</w:t>
      </w:r>
    </w:p>
    <w:p w14:paraId="2C54328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ексте запрашиваемой информации.</w:t>
      </w:r>
    </w:p>
    <w:p w14:paraId="3523B57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5F6890D"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6. Содержание обучения в 8 классе.</w:t>
      </w:r>
    </w:p>
    <w:p w14:paraId="4DF48F3D"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6.1. Коммуникативные умения.</w:t>
      </w:r>
    </w:p>
    <w:p w14:paraId="3A27F6F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A3B545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отношения в семье и с друзьями.</w:t>
      </w:r>
    </w:p>
    <w:p w14:paraId="411EDD2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581600D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5F2A5D3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упки: одежда, обувь и продукты питания. Карманные деньги.</w:t>
      </w:r>
    </w:p>
    <w:p w14:paraId="7746FA8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Школа, школьная жизнь, изучаемые предметы и отношение к ним. Посещение школьной библиотеки (ресурсного центра). Переписка с </w:t>
      </w:r>
      <w:r w:rsidR="00230E51" w:rsidRPr="00CA4934">
        <w:rPr>
          <w:rFonts w:ascii="Times New Roman" w:hAnsi="Times New Roman"/>
          <w:sz w:val="28"/>
          <w:szCs w:val="28"/>
          <w:lang w:val="ru-RU"/>
        </w:rPr>
        <w:t>иностранным</w:t>
      </w:r>
      <w:r w:rsidRPr="00CA4934">
        <w:rPr>
          <w:rFonts w:ascii="Times New Roman" w:hAnsi="Times New Roman"/>
          <w:sz w:val="28"/>
          <w:szCs w:val="28"/>
          <w:lang w:val="ru-RU"/>
        </w:rPr>
        <w:t>и сверстниками.</w:t>
      </w:r>
    </w:p>
    <w:p w14:paraId="79059D9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отдыха в различное время года. Путешествия по России и </w:t>
      </w:r>
      <w:r w:rsidR="00230E51" w:rsidRPr="00CA4934">
        <w:rPr>
          <w:rFonts w:ascii="Times New Roman" w:hAnsi="Times New Roman"/>
          <w:sz w:val="28"/>
          <w:szCs w:val="28"/>
          <w:lang w:val="ru-RU"/>
        </w:rPr>
        <w:t>иностранным</w:t>
      </w:r>
      <w:r w:rsidRPr="00CA4934">
        <w:rPr>
          <w:rFonts w:ascii="Times New Roman" w:hAnsi="Times New Roman"/>
          <w:sz w:val="28"/>
          <w:szCs w:val="28"/>
          <w:lang w:val="ru-RU"/>
        </w:rPr>
        <w:t xml:space="preserve"> странам.</w:t>
      </w:r>
    </w:p>
    <w:p w14:paraId="677BFC5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рода: флора и фауна. Климат, погода.</w:t>
      </w:r>
    </w:p>
    <w:p w14:paraId="1A8C053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ия проживания в городской (сельской) местности. Транспорт.</w:t>
      </w:r>
    </w:p>
    <w:p w14:paraId="08B0317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ства массовой информации (телевидение, радио, пресса,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14:paraId="6A66AE6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003E394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люди родной страны и страны (стран) изучаемого языка: писатели, художники, музыканты.</w:t>
      </w:r>
    </w:p>
    <w:p w14:paraId="6E293788"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6.1.1. Говорение.</w:t>
      </w:r>
    </w:p>
    <w:p w14:paraId="3E44403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к </w:t>
      </w:r>
      <w:r w:rsidRPr="00CA4934">
        <w:rPr>
          <w:rFonts w:ascii="Times New Roman" w:hAnsi="Times New Roman"/>
          <w:sz w:val="28"/>
          <w:szCs w:val="28"/>
          <w:lang w:val="ru-RU"/>
        </w:rPr>
        <w:lastRenderedPageBreak/>
        <w:t>действию, диалог-расспрос, комбинированный диалог, включающий различные виды диалогов):</w:t>
      </w:r>
    </w:p>
    <w:p w14:paraId="5B603DB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62D91F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овместной деятельности, вежливо соглашаться (не соглашаться) на предложение собеседника, объясняя причину своего решения;</w:t>
      </w:r>
    </w:p>
    <w:p w14:paraId="6D4598C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203FC24" w14:textId="77777777" w:rsidR="00F10B55"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анные умения </w:t>
      </w:r>
      <w:r w:rsidR="00F10B55" w:rsidRPr="00CA4934">
        <w:rPr>
          <w:rFonts w:ascii="Times New Roman" w:hAnsi="Times New Roman"/>
          <w:sz w:val="28"/>
          <w:szCs w:val="28"/>
          <w:lang w:val="ru-RU"/>
        </w:rPr>
        <w:t>диа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0DECBAB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диалога – до 5 реплик со стороны каждого собеседника.</w:t>
      </w:r>
    </w:p>
    <w:p w14:paraId="4DC486F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монологической речи:</w:t>
      </w:r>
    </w:p>
    <w:p w14:paraId="077B060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15A21E6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0774CDD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ствование (сообщение);</w:t>
      </w:r>
    </w:p>
    <w:p w14:paraId="2709F0C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и аргументирование своего мнения по отноше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услышанному (прочитанному);</w:t>
      </w:r>
    </w:p>
    <w:p w14:paraId="4366A7D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ложение (пересказ) основного содержания прочитанного (прослушанного) текста;</w:t>
      </w:r>
    </w:p>
    <w:p w14:paraId="5441704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рассказа по картинкам;</w:t>
      </w:r>
    </w:p>
    <w:p w14:paraId="6D7DC5E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ложение результатов выполненной проектной работы. </w:t>
      </w:r>
    </w:p>
    <w:p w14:paraId="0D1D6ABD"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вопросов, ключевых слов, плана и (или) иллюстраций, фотографий, таблиц.</w:t>
      </w:r>
    </w:p>
    <w:p w14:paraId="3C947D0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монологического высказывания – 7–8 фраз.</w:t>
      </w:r>
    </w:p>
    <w:p w14:paraId="278E0B87"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6.1.2. Аудирование.</w:t>
      </w:r>
    </w:p>
    <w:p w14:paraId="0F5D0F8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непосредственном общении: понимание на слух речи учите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одноклассников и вербальная (невербальная) реакция на услышанное, использовать переспрос или просьбу повторить для уточнения отдельных деталей. </w:t>
      </w:r>
    </w:p>
    <w:p w14:paraId="0029DE4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614105A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Аудирование с пониманием основного содержания текста предполагает умение определять основную тему (идею) и главные факты (собы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воспринимаемом на слух тексте, отделять главную информац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1683034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прашиваемую) информацию, представленную в эксплицитной (явной) форм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воспринимаемом на слух тексте.</w:t>
      </w:r>
    </w:p>
    <w:p w14:paraId="3B20BB3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аудирования: диалог (беседа), высказывания собесед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итуациях повседневного общения, рассказ, сообщение информационного характера.</w:t>
      </w:r>
    </w:p>
    <w:p w14:paraId="71BA13D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емя звучания текста (текстов) для аудирования – до 1,5 минут.</w:t>
      </w:r>
    </w:p>
    <w:p w14:paraId="0A977B5E"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6.1.3. Смысловое чтение.</w:t>
      </w:r>
    </w:p>
    <w:p w14:paraId="7064866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различной глубиной проникновения в их содержание в завис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поставленной коммуникативной задачи: с пониманием основного содерж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иманием нужной (интересующей, запрашиваемой) информации, с полным пониманием содержания.</w:t>
      </w:r>
    </w:p>
    <w:p w14:paraId="5B854C0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 </w:t>
      </w:r>
    </w:p>
    <w:p w14:paraId="23C17E8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511FFBC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530AC90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основе его информационной переработки (смыслового и структурного анализа отдельных частей текста, выборочного перевода). В ходе чтения с полным пониманием формируются и развиваются умения устанавли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чинно-следственную взаимосвязь изложенных в тексте фактов и событий, восстанавливать текст из разрозненных абзацев.</w:t>
      </w:r>
    </w:p>
    <w:p w14:paraId="5FCDD85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меню, электронное сообщение личного характера, стихотворение.</w:t>
      </w:r>
    </w:p>
    <w:p w14:paraId="76F09B0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текстов) для чтения – 250 слов.</w:t>
      </w:r>
    </w:p>
    <w:p w14:paraId="07784233" w14:textId="77B90D40"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исьменная речь.</w:t>
      </w:r>
    </w:p>
    <w:p w14:paraId="2B904C4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письменной речи:</w:t>
      </w:r>
    </w:p>
    <w:p w14:paraId="59CC4BD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плана (тезисов) устного или письменного сообщения;</w:t>
      </w:r>
    </w:p>
    <w:p w14:paraId="0D873CF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183ACE36"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исание электронного сообщения личного характера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рмами неофициального общения, принятыми в стране (странах) изучаемого языка (объём письма – до 80 слов);</w:t>
      </w:r>
    </w:p>
    <w:p w14:paraId="2305B879"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80 слов).</w:t>
      </w:r>
    </w:p>
    <w:p w14:paraId="2D82BF0B"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6.2. Языковые знания и умения.</w:t>
      </w:r>
    </w:p>
    <w:p w14:paraId="0BE7CE9C"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6.2.1. Фонетическая сторона речи.</w:t>
      </w:r>
    </w:p>
    <w:p w14:paraId="56EDE05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ение на </w:t>
      </w:r>
      <w:r w:rsidR="00021BDD" w:rsidRPr="00CA4934">
        <w:rPr>
          <w:rFonts w:ascii="Times New Roman" w:hAnsi="Times New Roman"/>
          <w:sz w:val="28"/>
          <w:szCs w:val="28"/>
          <w:lang w:val="ru-RU"/>
        </w:rPr>
        <w:t xml:space="preserve">слух, без фонематических </w:t>
      </w:r>
      <w:r w:rsidRPr="00CA4934">
        <w:rPr>
          <w:rFonts w:ascii="Times New Roman" w:hAnsi="Times New Roman"/>
          <w:sz w:val="28"/>
          <w:szCs w:val="28"/>
          <w:lang w:val="ru-RU"/>
        </w:rPr>
        <w:t>ошибок, ведущ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бою в коммуникации, произнесение слов с соблюдением правильного удар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фраз с соблюдением их ритмико-интонационных особ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отсутствия фразового ударения на служебных словах, чтение новых слов согласно основным правилам чтения.</w:t>
      </w:r>
    </w:p>
    <w:p w14:paraId="7EC3F66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3ED1430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вслух: сообщение информационного характера, отрывок</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статьи научно-популярного характера, рассказ, диалог (беседа).</w:t>
      </w:r>
    </w:p>
    <w:p w14:paraId="7D0573E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для чтения вслух – до 90 слов.</w:t>
      </w:r>
    </w:p>
    <w:p w14:paraId="553D4C20"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6.2.2. Графика, орфография и пунктуация.</w:t>
      </w:r>
    </w:p>
    <w:p w14:paraId="2B9E396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написание изученных слов.</w:t>
      </w:r>
    </w:p>
    <w:p w14:paraId="700BD1D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использование знаков препинания: точки, вопросите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клицательного знаков в конце предложения, запятой при перечислении.</w:t>
      </w:r>
    </w:p>
    <w:p w14:paraId="107F221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784CA519"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6.2.3. Лексическая сторона речи.</w:t>
      </w:r>
    </w:p>
    <w:p w14:paraId="2F66A5DF"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0FF6242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 700 лексических единиц для продуктивного использования (включая 600 лексических единиц, изученных ранее) и 750 лексических единиц</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ецептивного усвоения (включая 700 лексических единиц продуктивного минимума).</w:t>
      </w:r>
    </w:p>
    <w:p w14:paraId="70D65C6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пособы словообразования:</w:t>
      </w:r>
    </w:p>
    <w:p w14:paraId="6AA328D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ффиксация: образование имён существительных при помощи суффикса -</w:t>
      </w:r>
      <w:proofErr w:type="spellStart"/>
      <w:r w:rsidRPr="00CA4934">
        <w:rPr>
          <w:rFonts w:ascii="Times New Roman" w:hAnsi="Times New Roman"/>
          <w:sz w:val="28"/>
          <w:szCs w:val="28"/>
          <w:lang w:val="ru-RU"/>
        </w:rPr>
        <w:t>ik</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Grammatik</w:t>
      </w:r>
      <w:proofErr w:type="spellEnd"/>
      <w:r w:rsidRPr="00CA4934">
        <w:rPr>
          <w:rFonts w:ascii="Times New Roman" w:hAnsi="Times New Roman"/>
          <w:sz w:val="28"/>
          <w:szCs w:val="28"/>
          <w:lang w:val="ru-RU"/>
        </w:rPr>
        <w:t>).</w:t>
      </w:r>
    </w:p>
    <w:p w14:paraId="1062A91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значные лексические единицы. Синонимы. Антонимы.</w:t>
      </w:r>
    </w:p>
    <w:p w14:paraId="33FD507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зличные средства связи в тексте для обеспечения его целост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lang w:val="ru-RU"/>
        </w:rPr>
        <w:t>zuers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en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zum</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chluss</w:t>
      </w:r>
      <w:proofErr w:type="spellEnd"/>
      <w:r w:rsidRPr="00CA4934">
        <w:rPr>
          <w:rFonts w:ascii="Times New Roman" w:hAnsi="Times New Roman"/>
          <w:sz w:val="28"/>
          <w:szCs w:val="28"/>
          <w:lang w:val="ru-RU"/>
        </w:rPr>
        <w:t xml:space="preserve"> и другие).</w:t>
      </w:r>
    </w:p>
    <w:p w14:paraId="1804A3CC"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6.2.4. Грамматическая сторона речи.</w:t>
      </w:r>
    </w:p>
    <w:p w14:paraId="050C964A"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14:paraId="4EEE4BC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26DEFD2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даточные условные предложения с союзами </w:t>
      </w:r>
      <w:proofErr w:type="spellStart"/>
      <w:r w:rsidRPr="00CA4934">
        <w:rPr>
          <w:rFonts w:ascii="Times New Roman" w:hAnsi="Times New Roman"/>
          <w:sz w:val="28"/>
          <w:szCs w:val="28"/>
          <w:lang w:val="ru-RU"/>
        </w:rPr>
        <w:t>wen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trotzdem</w:t>
      </w:r>
      <w:proofErr w:type="spellEnd"/>
      <w:r w:rsidRPr="00CA4934">
        <w:rPr>
          <w:rFonts w:ascii="Times New Roman" w:hAnsi="Times New Roman"/>
          <w:sz w:val="28"/>
          <w:szCs w:val="28"/>
          <w:lang w:val="ru-RU"/>
        </w:rPr>
        <w:t>.</w:t>
      </w:r>
    </w:p>
    <w:p w14:paraId="53A2501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голы </w:t>
      </w:r>
      <w:proofErr w:type="spellStart"/>
      <w:r w:rsidRPr="00CA4934">
        <w:rPr>
          <w:rFonts w:ascii="Times New Roman" w:hAnsi="Times New Roman"/>
          <w:sz w:val="28"/>
          <w:szCs w:val="28"/>
          <w:lang w:val="ru-RU"/>
        </w:rPr>
        <w:t>sitz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setz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lieg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leg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teh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stell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hängen</w:t>
      </w:r>
      <w:proofErr w:type="spellEnd"/>
      <w:r w:rsidRPr="00CA4934">
        <w:rPr>
          <w:rFonts w:ascii="Times New Roman" w:hAnsi="Times New Roman"/>
          <w:sz w:val="28"/>
          <w:szCs w:val="28"/>
          <w:lang w:val="ru-RU"/>
        </w:rPr>
        <w:t xml:space="preserve"> при ответ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вопросы </w:t>
      </w:r>
      <w:proofErr w:type="spellStart"/>
      <w:r w:rsidRPr="00CA4934">
        <w:rPr>
          <w:rFonts w:ascii="Times New Roman" w:hAnsi="Times New Roman"/>
          <w:sz w:val="28"/>
          <w:szCs w:val="28"/>
          <w:lang w:val="ru-RU"/>
        </w:rPr>
        <w:t>wohin</w:t>
      </w:r>
      <w:proofErr w:type="spellEnd"/>
      <w:r w:rsidRPr="00CA4934">
        <w:rPr>
          <w:rFonts w:ascii="Times New Roman" w:hAnsi="Times New Roman"/>
          <w:sz w:val="28"/>
          <w:szCs w:val="28"/>
          <w:lang w:val="ru-RU"/>
        </w:rPr>
        <w:t xml:space="preserve">? и </w:t>
      </w:r>
      <w:proofErr w:type="spellStart"/>
      <w:proofErr w:type="gramStart"/>
      <w:r w:rsidRPr="00CA4934">
        <w:rPr>
          <w:rFonts w:ascii="Times New Roman" w:hAnsi="Times New Roman"/>
          <w:sz w:val="28"/>
          <w:szCs w:val="28"/>
          <w:lang w:val="ru-RU"/>
        </w:rPr>
        <w:t>wo</w:t>
      </w:r>
      <w:proofErr w:type="spellEnd"/>
      <w:r w:rsidRPr="00CA4934">
        <w:rPr>
          <w:rFonts w:ascii="Times New Roman" w:hAnsi="Times New Roman"/>
          <w:sz w:val="28"/>
          <w:szCs w:val="28"/>
          <w:lang w:val="ru-RU"/>
        </w:rPr>
        <w:t>?.</w:t>
      </w:r>
      <w:proofErr w:type="gramEnd"/>
    </w:p>
    <w:p w14:paraId="14E6EEB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альные глаголы (</w:t>
      </w:r>
      <w:proofErr w:type="spellStart"/>
      <w:r w:rsidRPr="00CA4934">
        <w:rPr>
          <w:rFonts w:ascii="Times New Roman" w:hAnsi="Times New Roman"/>
          <w:sz w:val="28"/>
          <w:szCs w:val="28"/>
          <w:lang w:val="ru-RU"/>
        </w:rPr>
        <w:t>könn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müss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oll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ürfen</w:t>
      </w:r>
      <w:proofErr w:type="spellEnd"/>
      <w:r w:rsidRPr="00CA4934">
        <w:rPr>
          <w:rFonts w:ascii="Times New Roman" w:hAnsi="Times New Roman"/>
          <w:sz w:val="28"/>
          <w:szCs w:val="28"/>
          <w:lang w:val="ru-RU"/>
        </w:rPr>
        <w:t xml:space="preserve">) в </w:t>
      </w:r>
      <w:proofErr w:type="spellStart"/>
      <w:r w:rsidRPr="00CA4934">
        <w:rPr>
          <w:rFonts w:ascii="Times New Roman" w:hAnsi="Times New Roman"/>
          <w:sz w:val="28"/>
          <w:szCs w:val="28"/>
          <w:lang w:val="ru-RU"/>
        </w:rPr>
        <w:t>Präteritum</w:t>
      </w:r>
      <w:proofErr w:type="spellEnd"/>
      <w:r w:rsidRPr="00CA4934">
        <w:rPr>
          <w:rFonts w:ascii="Times New Roman" w:hAnsi="Times New Roman"/>
          <w:sz w:val="28"/>
          <w:szCs w:val="28"/>
          <w:lang w:val="ru-RU"/>
        </w:rPr>
        <w:t xml:space="preserve">. </w:t>
      </w:r>
    </w:p>
    <w:p w14:paraId="7A6118C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а сослагательного наклонения от глагола </w:t>
      </w:r>
      <w:proofErr w:type="spellStart"/>
      <w:r w:rsidRPr="00CA4934">
        <w:rPr>
          <w:rFonts w:ascii="Times New Roman" w:hAnsi="Times New Roman"/>
          <w:sz w:val="28"/>
          <w:szCs w:val="28"/>
          <w:lang w:val="ru-RU"/>
        </w:rPr>
        <w:t>hab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I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hätt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ger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rei</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art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fü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a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Musical</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lisabeth</w:t>
      </w:r>
      <w:proofErr w:type="spellEnd"/>
      <w:r w:rsidRPr="00CA4934">
        <w:rPr>
          <w:rFonts w:ascii="Times New Roman" w:hAnsi="Times New Roman"/>
          <w:sz w:val="28"/>
          <w:szCs w:val="28"/>
          <w:lang w:val="ru-RU"/>
        </w:rPr>
        <w:t>“.).</w:t>
      </w:r>
    </w:p>
    <w:p w14:paraId="7A0087DF"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Отрицания</w:t>
      </w:r>
      <w:r w:rsidRPr="00CA4934">
        <w:rPr>
          <w:rFonts w:ascii="Times New Roman" w:hAnsi="Times New Roman"/>
          <w:sz w:val="28"/>
          <w:szCs w:val="28"/>
        </w:rPr>
        <w:t xml:space="preserve"> </w:t>
      </w:r>
      <w:proofErr w:type="spellStart"/>
      <w:r w:rsidRPr="00CA4934">
        <w:rPr>
          <w:rFonts w:ascii="Times New Roman" w:hAnsi="Times New Roman"/>
          <w:sz w:val="28"/>
          <w:szCs w:val="28"/>
        </w:rPr>
        <w:t>keiner</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niemand</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nichts</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nie</w:t>
      </w:r>
      <w:proofErr w:type="spellEnd"/>
      <w:r w:rsidRPr="00CA4934">
        <w:rPr>
          <w:rFonts w:ascii="Times New Roman" w:hAnsi="Times New Roman"/>
          <w:sz w:val="28"/>
          <w:szCs w:val="28"/>
        </w:rPr>
        <w:t>.</w:t>
      </w:r>
    </w:p>
    <w:p w14:paraId="0169605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свенный вопрос. Употребление глагола </w:t>
      </w:r>
      <w:proofErr w:type="spellStart"/>
      <w:r w:rsidRPr="00CA4934">
        <w:rPr>
          <w:rFonts w:ascii="Times New Roman" w:hAnsi="Times New Roman"/>
          <w:sz w:val="28"/>
          <w:szCs w:val="28"/>
          <w:lang w:val="ru-RU"/>
        </w:rPr>
        <w:t>wissen</w:t>
      </w:r>
      <w:proofErr w:type="spellEnd"/>
      <w:r w:rsidRPr="00CA4934">
        <w:rPr>
          <w:rFonts w:ascii="Times New Roman" w:hAnsi="Times New Roman"/>
          <w:sz w:val="28"/>
          <w:szCs w:val="28"/>
          <w:lang w:val="ru-RU"/>
        </w:rPr>
        <w:t>.</w:t>
      </w:r>
    </w:p>
    <w:p w14:paraId="42A1937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потребление </w:t>
      </w:r>
      <w:proofErr w:type="spellStart"/>
      <w:r w:rsidRPr="00CA4934">
        <w:rPr>
          <w:rFonts w:ascii="Times New Roman" w:hAnsi="Times New Roman"/>
          <w:sz w:val="28"/>
          <w:szCs w:val="28"/>
          <w:lang w:val="ru-RU"/>
        </w:rPr>
        <w:t>nicht</w:t>
      </w:r>
      <w:proofErr w:type="spellEnd"/>
      <w:r w:rsidRPr="00CA4934">
        <w:rPr>
          <w:rFonts w:ascii="Times New Roman" w:hAnsi="Times New Roman"/>
          <w:sz w:val="28"/>
          <w:szCs w:val="28"/>
          <w:lang w:val="ru-RU"/>
        </w:rPr>
        <w:t xml:space="preserve"> и </w:t>
      </w:r>
      <w:proofErr w:type="spellStart"/>
      <w:r w:rsidRPr="00CA4934">
        <w:rPr>
          <w:rFonts w:ascii="Times New Roman" w:hAnsi="Times New Roman"/>
          <w:sz w:val="28"/>
          <w:szCs w:val="28"/>
          <w:lang w:val="ru-RU"/>
        </w:rPr>
        <w:t>kein</w:t>
      </w:r>
      <w:proofErr w:type="spellEnd"/>
      <w:r w:rsidRPr="00CA4934">
        <w:rPr>
          <w:rFonts w:ascii="Times New Roman" w:hAnsi="Times New Roman"/>
          <w:sz w:val="28"/>
          <w:szCs w:val="28"/>
          <w:lang w:val="ru-RU"/>
        </w:rPr>
        <w:t xml:space="preserve"> с </w:t>
      </w:r>
      <w:proofErr w:type="spellStart"/>
      <w:r w:rsidRPr="00CA4934">
        <w:rPr>
          <w:rFonts w:ascii="Times New Roman" w:hAnsi="Times New Roman"/>
          <w:sz w:val="28"/>
          <w:szCs w:val="28"/>
          <w:lang w:val="ru-RU"/>
        </w:rPr>
        <w:t>sonder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gib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ein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artoffel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onder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Reis</w:t>
      </w:r>
      <w:proofErr w:type="spellEnd"/>
      <w:r w:rsidRPr="00CA4934">
        <w:rPr>
          <w:rFonts w:ascii="Times New Roman" w:hAnsi="Times New Roman"/>
          <w:sz w:val="28"/>
          <w:szCs w:val="28"/>
          <w:lang w:val="ru-RU"/>
        </w:rPr>
        <w:t>.).</w:t>
      </w:r>
    </w:p>
    <w:p w14:paraId="4BA410D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двойным дополнением (в дательном и винительном падежах).</w:t>
      </w:r>
    </w:p>
    <w:p w14:paraId="70277CD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прилагательных.</w:t>
      </w:r>
    </w:p>
    <w:p w14:paraId="35EC674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логи, управляющие дательным и винительным падежами. </w:t>
      </w:r>
    </w:p>
    <w:p w14:paraId="494299F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управляющие дательным падежом.</w:t>
      </w:r>
    </w:p>
    <w:p w14:paraId="1B19285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места и направления.</w:t>
      </w:r>
    </w:p>
    <w:p w14:paraId="2F2C7CE0"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5527E7" w:rsidRPr="00CA4934">
        <w:rPr>
          <w:rFonts w:ascii="Times New Roman" w:hAnsi="Times New Roman"/>
          <w:sz w:val="28"/>
          <w:szCs w:val="28"/>
          <w:lang w:val="ru-RU"/>
        </w:rPr>
        <w:t>6</w:t>
      </w:r>
      <w:r w:rsidR="00F10B55" w:rsidRPr="00CA4934">
        <w:rPr>
          <w:rFonts w:ascii="Times New Roman" w:hAnsi="Times New Roman"/>
          <w:sz w:val="28"/>
          <w:szCs w:val="28"/>
          <w:lang w:val="ru-RU"/>
        </w:rPr>
        <w:t>.3. Социокультурные знания и умения.</w:t>
      </w:r>
    </w:p>
    <w:p w14:paraId="58BF61D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ение межличностного и межкультурного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знаний о национально-культурных особенностях своей стра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исьменной речи наиболее употребительной тематической фоновой </w:t>
      </w:r>
      <w:r w:rsidR="00021BDD" w:rsidRPr="00CA4934">
        <w:rPr>
          <w:rFonts w:ascii="Times New Roman" w:hAnsi="Times New Roman"/>
          <w:sz w:val="28"/>
          <w:szCs w:val="28"/>
          <w:lang w:val="ru-RU"/>
        </w:rPr>
        <w:t>лексики</w:t>
      </w:r>
      <w:r w:rsidR="00CA4934" w:rsidRPr="00CA4934">
        <w:rPr>
          <w:rFonts w:ascii="Times New Roman" w:hAnsi="Times New Roman"/>
          <w:sz w:val="28"/>
          <w:szCs w:val="28"/>
          <w:lang w:val="ru-RU"/>
        </w:rPr>
        <w:t xml:space="preserve"> </w:t>
      </w:r>
      <w:r w:rsidR="00021BDD" w:rsidRPr="00CA4934">
        <w:rPr>
          <w:rFonts w:ascii="Times New Roman" w:hAnsi="Times New Roman"/>
          <w:sz w:val="28"/>
          <w:szCs w:val="28"/>
          <w:lang w:val="ru-RU"/>
        </w:rPr>
        <w:t xml:space="preserve">в рамках </w:t>
      </w:r>
      <w:r w:rsidRPr="00CA4934">
        <w:rPr>
          <w:rFonts w:ascii="Times New Roman" w:hAnsi="Times New Roman"/>
          <w:sz w:val="28"/>
          <w:szCs w:val="28"/>
          <w:lang w:val="ru-RU"/>
        </w:rPr>
        <w:t>тематического содержания. Понимание речевых различ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итуациях официального и неофициального общения в рамках отобранного тематического содержания и использование лексико-грамматических сред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х учётом.</w:t>
      </w:r>
    </w:p>
    <w:p w14:paraId="411A0F83" w14:textId="77777777" w:rsidR="00F10B55"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блюдение норм вежливости </w:t>
      </w:r>
      <w:r w:rsidR="00F10B55" w:rsidRPr="00CA4934">
        <w:rPr>
          <w:rFonts w:ascii="Times New Roman" w:hAnsi="Times New Roman"/>
          <w:sz w:val="28"/>
          <w:szCs w:val="28"/>
          <w:lang w:val="ru-RU"/>
        </w:rPr>
        <w:t>в межкультурном общении. 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ы поэзии и прозы, доступные в языковом отношении.</w:t>
      </w:r>
    </w:p>
    <w:p w14:paraId="1FD1DF3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w:t>
      </w:r>
    </w:p>
    <w:p w14:paraId="516D3DE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66EBFF6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некоторые культурные явления родной стра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аны (стран) изучаемого языка;</w:t>
      </w:r>
    </w:p>
    <w:p w14:paraId="06B33A9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рассказывать о некоторых выдающихся людях родной стра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аны (стран) изучаемого языка (учёных, писателях, поэтах, художниках, музыкантах, спортсменах);</w:t>
      </w:r>
    </w:p>
    <w:p w14:paraId="24DB7099"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117B6AD6"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6.4. Компенсаторные умения.</w:t>
      </w:r>
    </w:p>
    <w:p w14:paraId="46BE51A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чтении и аудировании язык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контекстуальной, догадки, использовать при говорении и письме перифраз (толкование), синонимические средства, описание предмета вмест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названия, при непосредственном общении догадываться о значении незнакомых слов с помощью используемых собеседником жестов и мимики.</w:t>
      </w:r>
    </w:p>
    <w:p w14:paraId="0E4E8F0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спрашивать, просить повторить, уточняя значения незнакомых слов.</w:t>
      </w:r>
    </w:p>
    <w:p w14:paraId="76D24EA4" w14:textId="77777777" w:rsidR="00021BDD"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формулировании собственных высказываний, ключевых слов, плана.</w:t>
      </w:r>
    </w:p>
    <w:p w14:paraId="7D1FEBE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ексте запрашиваемой информации.</w:t>
      </w:r>
    </w:p>
    <w:p w14:paraId="4CA8EBC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76A37CB"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7. Содержание обучения в 9 классе.</w:t>
      </w:r>
    </w:p>
    <w:p w14:paraId="10EB1BF3"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7.1. Коммуникативные умения.</w:t>
      </w:r>
    </w:p>
    <w:p w14:paraId="269BEB6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46A2BC1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отношения в семье и с друзьями. </w:t>
      </w:r>
    </w:p>
    <w:p w14:paraId="6C177B6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ешность и характер человека.</w:t>
      </w:r>
    </w:p>
    <w:p w14:paraId="5BE4FFB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уг и увлечения (хобби) современного подростка (чтение, кино, театр, музыка, музей, спорт, живопись, компьютерные игры). </w:t>
      </w:r>
    </w:p>
    <w:p w14:paraId="7B331AC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7296EB1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упки: одежда, обувь и продукты питания. Молодёжная мода.</w:t>
      </w:r>
    </w:p>
    <w:p w14:paraId="22C6483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Школа, школьная жизнь, изучаемые предметы и отношение к ним. Взаимоотношения в школе: проблемы и их решение. Переписка с </w:t>
      </w:r>
      <w:r w:rsidR="00230E51" w:rsidRPr="00CA4934">
        <w:rPr>
          <w:rFonts w:ascii="Times New Roman" w:hAnsi="Times New Roman"/>
          <w:sz w:val="28"/>
          <w:szCs w:val="28"/>
          <w:lang w:val="ru-RU"/>
        </w:rPr>
        <w:t>иностранным</w:t>
      </w:r>
      <w:r w:rsidRPr="00CA4934">
        <w:rPr>
          <w:rFonts w:ascii="Times New Roman" w:hAnsi="Times New Roman"/>
          <w:sz w:val="28"/>
          <w:szCs w:val="28"/>
          <w:lang w:val="ru-RU"/>
        </w:rPr>
        <w:t>и сверстниками.</w:t>
      </w:r>
    </w:p>
    <w:p w14:paraId="2BCE5FD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отдыха в различное время года. Путешествия по России и </w:t>
      </w:r>
      <w:r w:rsidR="00230E51" w:rsidRPr="00CA4934">
        <w:rPr>
          <w:rFonts w:ascii="Times New Roman" w:hAnsi="Times New Roman"/>
          <w:sz w:val="28"/>
          <w:szCs w:val="28"/>
          <w:lang w:val="ru-RU"/>
        </w:rPr>
        <w:t>иностранным</w:t>
      </w:r>
      <w:r w:rsidRPr="00CA4934">
        <w:rPr>
          <w:rFonts w:ascii="Times New Roman" w:hAnsi="Times New Roman"/>
          <w:sz w:val="28"/>
          <w:szCs w:val="28"/>
          <w:lang w:val="ru-RU"/>
        </w:rPr>
        <w:t xml:space="preserve"> странам. </w:t>
      </w:r>
    </w:p>
    <w:p w14:paraId="273FBBD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14:paraId="5315B67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ства массовой информации (телевидение, радио, пресса,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14:paraId="0305D62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11F4CD9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люди родной страны и страны (стран) изучаемого язы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вклад в науку и мировую культуру: государственные деятели, писатели, поэты.</w:t>
      </w:r>
    </w:p>
    <w:p w14:paraId="777EE6C7"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7.1.1. Говорение.</w:t>
      </w:r>
    </w:p>
    <w:p w14:paraId="5A684C7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6E4B3C5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5756A2C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овместной деятельности, вежливо соглашаться (не соглашаться) на предложение собеседника, объясняя причину своего решения;</w:t>
      </w:r>
    </w:p>
    <w:p w14:paraId="31AFB01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3C034F9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14:paraId="66119A57" w14:textId="77777777" w:rsidR="00F10B55" w:rsidRPr="00CA4934" w:rsidRDefault="00021BDD"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анные умения </w:t>
      </w:r>
      <w:r w:rsidR="00F10B55" w:rsidRPr="00CA4934">
        <w:rPr>
          <w:rFonts w:ascii="Times New Roman" w:hAnsi="Times New Roman"/>
          <w:sz w:val="28"/>
          <w:szCs w:val="28"/>
          <w:lang w:val="ru-RU"/>
        </w:rPr>
        <w:t>диа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 xml:space="preserve">с использованием ключевых слов, речевых ситуаций и (или) иллюстраций, фотографий или </w:t>
      </w:r>
      <w:r w:rsidR="00604FFC" w:rsidRPr="00CA4934">
        <w:rPr>
          <w:rFonts w:ascii="Times New Roman" w:hAnsi="Times New Roman"/>
          <w:sz w:val="28"/>
          <w:szCs w:val="28"/>
          <w:lang w:val="ru-RU"/>
        </w:rPr>
        <w:t>без их использования</w:t>
      </w:r>
      <w:r w:rsidR="00F10B55" w:rsidRPr="00CA4934">
        <w:rPr>
          <w:rFonts w:ascii="Times New Roman" w:hAnsi="Times New Roman"/>
          <w:sz w:val="28"/>
          <w:szCs w:val="28"/>
          <w:lang w:val="ru-RU"/>
        </w:rPr>
        <w:t xml:space="preserve"> с соблюдением н</w:t>
      </w:r>
      <w:r w:rsidR="00604FFC" w:rsidRPr="00CA4934">
        <w:rPr>
          <w:rFonts w:ascii="Times New Roman" w:hAnsi="Times New Roman"/>
          <w:sz w:val="28"/>
          <w:szCs w:val="28"/>
          <w:lang w:val="ru-RU"/>
        </w:rPr>
        <w:t xml:space="preserve">орм речевого этикета, принятых </w:t>
      </w:r>
      <w:r w:rsidR="00F10B55" w:rsidRPr="00CA4934">
        <w:rPr>
          <w:rFonts w:ascii="Times New Roman" w:hAnsi="Times New Roman"/>
          <w:sz w:val="28"/>
          <w:szCs w:val="28"/>
          <w:lang w:val="ru-RU"/>
        </w:rPr>
        <w:t>в стране (странах) изучаемого языка.</w:t>
      </w:r>
    </w:p>
    <w:p w14:paraId="4C5ADBD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диалога – до 5 реплик со стороны каждого собеседника в рамках комбинированного диалога, до 5 реплик со стороны каждого собеседника в рамках диалога-обмена мнениями.</w:t>
      </w:r>
    </w:p>
    <w:p w14:paraId="54AF9D1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монологической речи – создание устных связных монологических высказываний с использованием основных коммуникативных типов речи:</w:t>
      </w:r>
    </w:p>
    <w:p w14:paraId="702A761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предмета, местности, внешности и одежды челове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характеристика (черты характера реального человека или литературного персонажа);</w:t>
      </w:r>
    </w:p>
    <w:p w14:paraId="2801181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ствование (сообщение), рассуждение;</w:t>
      </w:r>
    </w:p>
    <w:p w14:paraId="4D04F13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и краткое аргументирование своего мнения по отноше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услышанному (прочитанному);</w:t>
      </w:r>
    </w:p>
    <w:p w14:paraId="51A65E7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7682B76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рассказа по картинкам;</w:t>
      </w:r>
    </w:p>
    <w:p w14:paraId="0FC2986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ложение результатов выполненной проектной работы. </w:t>
      </w:r>
    </w:p>
    <w:p w14:paraId="375E5574"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вопросов, ключевых слов, плана и (или) иллюстраций, фотографий, таблиц или без их использования.</w:t>
      </w:r>
    </w:p>
    <w:p w14:paraId="3901246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монологического высказывания – 7–9 фраз.</w:t>
      </w:r>
    </w:p>
    <w:p w14:paraId="7BDE2E0D"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w:t>
      </w:r>
      <w:r w:rsidR="00F10B55" w:rsidRPr="00CA4934">
        <w:rPr>
          <w:rFonts w:ascii="Times New Roman" w:hAnsi="Times New Roman"/>
          <w:sz w:val="28"/>
          <w:szCs w:val="28"/>
          <w:lang w:val="ru-RU"/>
        </w:rPr>
        <w:t>7.1.2. Аудирование.</w:t>
      </w:r>
    </w:p>
    <w:p w14:paraId="1599902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непосредственном общении: понимать на слух речь учите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14:paraId="3F3AE89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51F93E25"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воспринимаемом на слух тексте, отделять главную информац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второстепенной, прогнозировать содержание текста по началу аудирования, игнорировать незнакомые слова, несущественные для понимания основного содержания.</w:t>
      </w:r>
    </w:p>
    <w:p w14:paraId="61D1FD1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прашиваемую) информацию, представленную в эксплицитной (явной) форм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воспринимаемом на слух тексте.</w:t>
      </w:r>
    </w:p>
    <w:p w14:paraId="4FE81C0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аудирования: диалог (беседа), высказывания собесед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итуациях повседневного общения, рассказ, сообщение информационного характера.</w:t>
      </w:r>
    </w:p>
    <w:p w14:paraId="1688E26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Языковая сложность текстов для аудирования должна соответствовать базовому уровню (А2 – </w:t>
      </w:r>
      <w:proofErr w:type="spellStart"/>
      <w:r w:rsidRPr="00CA4934">
        <w:rPr>
          <w:rFonts w:ascii="Times New Roman" w:hAnsi="Times New Roman"/>
          <w:sz w:val="28"/>
          <w:szCs w:val="28"/>
          <w:lang w:val="ru-RU"/>
        </w:rPr>
        <w:t>допороговому</w:t>
      </w:r>
      <w:proofErr w:type="spellEnd"/>
      <w:r w:rsidRPr="00CA4934">
        <w:rPr>
          <w:rFonts w:ascii="Times New Roman" w:hAnsi="Times New Roman"/>
          <w:sz w:val="28"/>
          <w:szCs w:val="28"/>
          <w:lang w:val="ru-RU"/>
        </w:rPr>
        <w:t xml:space="preserve"> уровню по общеевропейской шкале).</w:t>
      </w:r>
    </w:p>
    <w:p w14:paraId="1C61A44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емя звучания текста (текстов) для аудирования – до 1,5 минут.</w:t>
      </w:r>
    </w:p>
    <w:p w14:paraId="68E7964C"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7.1.3. Смысловое чтение.</w:t>
      </w:r>
    </w:p>
    <w:p w14:paraId="177DDA6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различной глубиной проникновения в их содержание в завис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поставленной коммуникативной задачи: с пониманием основного содерж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иманием нужной (интересующей, запрашиваемой) информации, с полным пониманием.</w:t>
      </w:r>
    </w:p>
    <w:p w14:paraId="5230270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отдельные части), игнорировать незнакомые слова, несуществен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понимания основного содержания, понимать интернациональные слова.</w:t>
      </w:r>
    </w:p>
    <w:p w14:paraId="1C567603"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неявной) форме, оценивать найденную информацию с точки зрения её знач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ешения коммуникативной задачи.</w:t>
      </w:r>
    </w:p>
    <w:p w14:paraId="3BFA209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05C10FF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основе его информационной переработки (смыслового и структурного анализа отдельных частей текста, выборочного перевода), устанавли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14:paraId="5A8EE2D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диалог (беседа), интервью, рассказ, отрывок</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36A0C64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Языковая сложность текстов для чтения должна соответствовать базовому уровню (А2 – </w:t>
      </w:r>
      <w:proofErr w:type="spellStart"/>
      <w:r w:rsidRPr="00CA4934">
        <w:rPr>
          <w:rFonts w:ascii="Times New Roman" w:hAnsi="Times New Roman"/>
          <w:sz w:val="28"/>
          <w:szCs w:val="28"/>
          <w:lang w:val="ru-RU"/>
        </w:rPr>
        <w:t>допороговому</w:t>
      </w:r>
      <w:proofErr w:type="spellEnd"/>
      <w:r w:rsidRPr="00CA4934">
        <w:rPr>
          <w:rFonts w:ascii="Times New Roman" w:hAnsi="Times New Roman"/>
          <w:sz w:val="28"/>
          <w:szCs w:val="28"/>
          <w:lang w:val="ru-RU"/>
        </w:rPr>
        <w:t xml:space="preserve"> уровню по общеевропейской шкале).</w:t>
      </w:r>
    </w:p>
    <w:p w14:paraId="50E3041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текстов) для чтения – 250–300 слов.</w:t>
      </w:r>
    </w:p>
    <w:p w14:paraId="30206A41"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7.1.4. Письменная речь.</w:t>
      </w:r>
    </w:p>
    <w:p w14:paraId="6699042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письменной речи:</w:t>
      </w:r>
    </w:p>
    <w:p w14:paraId="1741ED8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плана (тезисов) устного или письменного сообщения;</w:t>
      </w:r>
    </w:p>
    <w:p w14:paraId="5742B40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ение анкет и формуляров: сообщать о себе основные с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мя, фамилия, пол, возраст, гражданство, адрес, увлечения)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рмами, принятыми в стране (странах) изучаемого языка;</w:t>
      </w:r>
    </w:p>
    <w:p w14:paraId="35006148"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исание электронного сообщения личного характера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рмами неофициального общения, принятыми в стране (странах) изучаемого языка (объём письма – до 90 слов);</w:t>
      </w:r>
    </w:p>
    <w:p w14:paraId="6AA0D59B"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90 слов);</w:t>
      </w:r>
    </w:p>
    <w:p w14:paraId="372F7BF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ение таблицы с краткой фиксацией содержания прочитанного (прослушанного) текста;</w:t>
      </w:r>
    </w:p>
    <w:p w14:paraId="33B398B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ое представление результатов выполненной проектной работы (объём – 90 слов).</w:t>
      </w:r>
    </w:p>
    <w:p w14:paraId="0BF639C3"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7.2. Языковые знания и умения.</w:t>
      </w:r>
    </w:p>
    <w:p w14:paraId="0012B7CC"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7.2.1. Фонетическая сторона речи.</w:t>
      </w:r>
    </w:p>
    <w:p w14:paraId="6921CB4C" w14:textId="77777777" w:rsidR="00F10B55"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ение на слух, без фонематических </w:t>
      </w:r>
      <w:r w:rsidR="00F10B55" w:rsidRPr="00CA4934">
        <w:rPr>
          <w:rFonts w:ascii="Times New Roman" w:hAnsi="Times New Roman"/>
          <w:sz w:val="28"/>
          <w:szCs w:val="28"/>
          <w:lang w:val="ru-RU"/>
        </w:rPr>
        <w:t>ошибок, ведущих</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к сбою в коммуникации, произнесение слов с соблюдением правильного ударения</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фраз с соблюдением их ритмико-интонационных особенностей,</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в том числе отсутствия фразового ударения на служебных словах, чтение новых слов согласно основным правилам чтения.</w:t>
      </w:r>
    </w:p>
    <w:p w14:paraId="508119A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модального значения, чувства и эмоции. 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03C2B4A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вслух: сообщение информационного характера, отрывок</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статьи научно-популярного характера, рассказ, диалог (беседа).</w:t>
      </w:r>
    </w:p>
    <w:p w14:paraId="5F9923F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для чтения вслух – до 100 слов.</w:t>
      </w:r>
    </w:p>
    <w:p w14:paraId="11067907"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w:t>
      </w:r>
      <w:r w:rsidR="00F10B55" w:rsidRPr="00CA4934">
        <w:rPr>
          <w:rFonts w:ascii="Times New Roman" w:hAnsi="Times New Roman"/>
          <w:sz w:val="28"/>
          <w:szCs w:val="28"/>
          <w:lang w:val="ru-RU"/>
        </w:rPr>
        <w:t>7.2.2. Графика, орфография и пунктуация.</w:t>
      </w:r>
    </w:p>
    <w:p w14:paraId="405DCC6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написание изученных слов.</w:t>
      </w:r>
    </w:p>
    <w:p w14:paraId="69772A2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использование знаков препинания: точки, вопросите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клицательного знаков в конце предложения, запятой при перечислении.</w:t>
      </w:r>
    </w:p>
    <w:p w14:paraId="1B986CB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418E6BF6"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7.2.3. Лексическая сторона речи.</w:t>
      </w:r>
    </w:p>
    <w:p w14:paraId="0FD095E9"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5013C17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 850 лексических единиц для продуктивного использования (включая 700 лексических единиц, изученных ранее) и 900 лексических единиц</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ецептивного усвоения (включая 850 лексических единиц продуктивного минимума).</w:t>
      </w:r>
    </w:p>
    <w:p w14:paraId="20F0F5E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пособы словообразования:</w:t>
      </w:r>
    </w:p>
    <w:p w14:paraId="571751D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ффиксация:</w:t>
      </w:r>
    </w:p>
    <w:p w14:paraId="34AAE57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имён существительных при помощи суффиксов -</w:t>
      </w:r>
      <w:proofErr w:type="spellStart"/>
      <w:r w:rsidRPr="00CA4934">
        <w:rPr>
          <w:rFonts w:ascii="Times New Roman" w:hAnsi="Times New Roman"/>
          <w:sz w:val="28"/>
          <w:szCs w:val="28"/>
          <w:lang w:val="ru-RU"/>
        </w:rPr>
        <w:t>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Biologie</w:t>
      </w:r>
      <w:proofErr w:type="spellEnd"/>
      <w:r w:rsidRPr="00CA4934">
        <w:rPr>
          <w:rFonts w:ascii="Times New Roman" w:hAnsi="Times New Roman"/>
          <w:sz w:val="28"/>
          <w:szCs w:val="28"/>
          <w:lang w:val="ru-RU"/>
        </w:rPr>
        <w:t>), -</w:t>
      </w:r>
      <w:proofErr w:type="spellStart"/>
      <w:r w:rsidRPr="00CA4934">
        <w:rPr>
          <w:rFonts w:ascii="Times New Roman" w:hAnsi="Times New Roman"/>
          <w:sz w:val="28"/>
          <w:szCs w:val="28"/>
          <w:lang w:val="ru-RU"/>
        </w:rPr>
        <w:t>um</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as</w:t>
      </w:r>
      <w:proofErr w:type="spellEnd"/>
      <w:r w:rsidRPr="00CA4934">
        <w:rPr>
          <w:rFonts w:ascii="Times New Roman" w:hAnsi="Times New Roman"/>
          <w:sz w:val="28"/>
          <w:szCs w:val="28"/>
          <w:lang w:val="ru-RU"/>
        </w:rPr>
        <w:t xml:space="preserve"> Museum);</w:t>
      </w:r>
    </w:p>
    <w:p w14:paraId="1B32E47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имён прилагательных при помощи суффиксов -</w:t>
      </w:r>
      <w:proofErr w:type="spellStart"/>
      <w:r w:rsidRPr="00CA4934">
        <w:rPr>
          <w:rFonts w:ascii="Times New Roman" w:hAnsi="Times New Roman"/>
          <w:sz w:val="28"/>
          <w:szCs w:val="28"/>
          <w:lang w:val="ru-RU"/>
        </w:rPr>
        <w:t>sam</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rholsam</w:t>
      </w:r>
      <w:proofErr w:type="spellEnd"/>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lang w:val="ru-RU"/>
        </w:rPr>
        <w:t>ba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lesbar</w:t>
      </w:r>
      <w:proofErr w:type="spellEnd"/>
      <w:r w:rsidRPr="00CA4934">
        <w:rPr>
          <w:rFonts w:ascii="Times New Roman" w:hAnsi="Times New Roman"/>
          <w:sz w:val="28"/>
          <w:szCs w:val="28"/>
          <w:lang w:val="ru-RU"/>
        </w:rPr>
        <w:t>).</w:t>
      </w:r>
    </w:p>
    <w:p w14:paraId="0A72C2C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значность лексических единиц. Синонимы. Антонимы. Сокра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аббревиатуры.</w:t>
      </w:r>
    </w:p>
    <w:p w14:paraId="6FA8270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ные средства связи в тексте для обеспечения его целост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lang w:val="ru-RU"/>
        </w:rPr>
        <w:t>zuers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en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zum</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chluss</w:t>
      </w:r>
      <w:proofErr w:type="spellEnd"/>
      <w:r w:rsidRPr="00CA4934">
        <w:rPr>
          <w:rFonts w:ascii="Times New Roman" w:hAnsi="Times New Roman"/>
          <w:sz w:val="28"/>
          <w:szCs w:val="28"/>
          <w:lang w:val="ru-RU"/>
        </w:rPr>
        <w:t xml:space="preserve"> и другие).</w:t>
      </w:r>
    </w:p>
    <w:p w14:paraId="20EF5C91"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7.2.4. Грамматическая сторона речи.</w:t>
      </w:r>
    </w:p>
    <w:p w14:paraId="19BEF2BB"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14:paraId="4D72B16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440D4CA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во временных формах страдательного наклонения (</w:t>
      </w:r>
      <w:proofErr w:type="spellStart"/>
      <w:r w:rsidRPr="00CA4934">
        <w:rPr>
          <w:rFonts w:ascii="Times New Roman" w:hAnsi="Times New Roman"/>
          <w:sz w:val="28"/>
          <w:szCs w:val="28"/>
          <w:lang w:val="ru-RU"/>
        </w:rPr>
        <w:t>Präsen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Präteritum</w:t>
      </w:r>
      <w:proofErr w:type="spellEnd"/>
      <w:r w:rsidRPr="00CA4934">
        <w:rPr>
          <w:rFonts w:ascii="Times New Roman" w:hAnsi="Times New Roman"/>
          <w:sz w:val="28"/>
          <w:szCs w:val="28"/>
          <w:lang w:val="ru-RU"/>
        </w:rPr>
        <w:t>).</w:t>
      </w:r>
    </w:p>
    <w:p w14:paraId="4D41B8D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даточные относительные предложения, вводимые относительными местоимениями в именительном и винительном падежах.</w:t>
      </w:r>
    </w:p>
    <w:p w14:paraId="6D5E0A9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разование предпрошедшего времени </w:t>
      </w:r>
      <w:proofErr w:type="spellStart"/>
      <w:r w:rsidRPr="00CA4934">
        <w:rPr>
          <w:rFonts w:ascii="Times New Roman" w:hAnsi="Times New Roman"/>
          <w:sz w:val="28"/>
          <w:szCs w:val="28"/>
          <w:lang w:val="ru-RU"/>
        </w:rPr>
        <w:t>Plusquamperfekt</w:t>
      </w:r>
      <w:proofErr w:type="spellEnd"/>
      <w:r w:rsidRPr="00CA4934">
        <w:rPr>
          <w:rFonts w:ascii="Times New Roman" w:hAnsi="Times New Roman"/>
          <w:sz w:val="28"/>
          <w:szCs w:val="28"/>
          <w:lang w:val="ru-RU"/>
        </w:rPr>
        <w:t xml:space="preserve">. </w:t>
      </w:r>
    </w:p>
    <w:p w14:paraId="4BC8486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даточные относительные предложения с </w:t>
      </w:r>
      <w:proofErr w:type="spellStart"/>
      <w:r w:rsidRPr="00CA4934">
        <w:rPr>
          <w:rFonts w:ascii="Times New Roman" w:hAnsi="Times New Roman"/>
          <w:sz w:val="28"/>
          <w:szCs w:val="28"/>
          <w:lang w:val="ru-RU"/>
        </w:rPr>
        <w:t>wo</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a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ie</w:t>
      </w:r>
      <w:proofErr w:type="spellEnd"/>
      <w:r w:rsidRPr="00CA4934">
        <w:rPr>
          <w:rFonts w:ascii="Times New Roman" w:hAnsi="Times New Roman"/>
          <w:sz w:val="28"/>
          <w:szCs w:val="28"/>
          <w:lang w:val="ru-RU"/>
        </w:rPr>
        <w:t>.</w:t>
      </w:r>
    </w:p>
    <w:p w14:paraId="5D8F38D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даточные предложения цели с союзом </w:t>
      </w:r>
      <w:proofErr w:type="spellStart"/>
      <w:r w:rsidRPr="00CA4934">
        <w:rPr>
          <w:rFonts w:ascii="Times New Roman" w:hAnsi="Times New Roman"/>
          <w:sz w:val="28"/>
          <w:szCs w:val="28"/>
          <w:lang w:val="ru-RU"/>
        </w:rPr>
        <w:t>damit</w:t>
      </w:r>
      <w:proofErr w:type="spellEnd"/>
      <w:r w:rsidRPr="00CA4934">
        <w:rPr>
          <w:rFonts w:ascii="Times New Roman" w:hAnsi="Times New Roman"/>
          <w:sz w:val="28"/>
          <w:szCs w:val="28"/>
          <w:lang w:val="ru-RU"/>
        </w:rPr>
        <w:t>.</w:t>
      </w:r>
    </w:p>
    <w:p w14:paraId="5A856A1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жноподчинённые предложения времени с союзом </w:t>
      </w:r>
      <w:proofErr w:type="spellStart"/>
      <w:r w:rsidRPr="00CA4934">
        <w:rPr>
          <w:rFonts w:ascii="Times New Roman" w:hAnsi="Times New Roman"/>
          <w:sz w:val="28"/>
          <w:szCs w:val="28"/>
          <w:lang w:val="ru-RU"/>
        </w:rPr>
        <w:t>nachdem</w:t>
      </w:r>
      <w:proofErr w:type="spellEnd"/>
      <w:r w:rsidRPr="00CA4934">
        <w:rPr>
          <w:rFonts w:ascii="Times New Roman" w:hAnsi="Times New Roman"/>
          <w:sz w:val="28"/>
          <w:szCs w:val="28"/>
          <w:lang w:val="ru-RU"/>
        </w:rPr>
        <w:t>.</w:t>
      </w:r>
    </w:p>
    <w:p w14:paraId="4B45206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финитивный оборот </w:t>
      </w:r>
      <w:proofErr w:type="spellStart"/>
      <w:r w:rsidRPr="00CA4934">
        <w:rPr>
          <w:rFonts w:ascii="Times New Roman" w:hAnsi="Times New Roman"/>
          <w:sz w:val="28"/>
          <w:szCs w:val="28"/>
          <w:lang w:val="ru-RU"/>
        </w:rPr>
        <w:t>Infinitiv</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zu</w:t>
      </w:r>
      <w:proofErr w:type="spellEnd"/>
      <w:r w:rsidRPr="00CA4934">
        <w:rPr>
          <w:rFonts w:ascii="Times New Roman" w:hAnsi="Times New Roman"/>
          <w:sz w:val="28"/>
          <w:szCs w:val="28"/>
          <w:lang w:val="ru-RU"/>
        </w:rPr>
        <w:t>.</w:t>
      </w:r>
    </w:p>
    <w:p w14:paraId="35F99E0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финитивный оборот </w:t>
      </w:r>
      <w:proofErr w:type="spellStart"/>
      <w:r w:rsidRPr="00CA4934">
        <w:rPr>
          <w:rFonts w:ascii="Times New Roman" w:hAnsi="Times New Roman"/>
          <w:sz w:val="28"/>
          <w:szCs w:val="28"/>
          <w:lang w:val="ru-RU"/>
        </w:rPr>
        <w:t>um</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zu</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Infinitiv</w:t>
      </w:r>
      <w:proofErr w:type="spellEnd"/>
      <w:r w:rsidRPr="00CA4934">
        <w:rPr>
          <w:rFonts w:ascii="Times New Roman" w:hAnsi="Times New Roman"/>
          <w:sz w:val="28"/>
          <w:szCs w:val="28"/>
          <w:lang w:val="ru-RU"/>
        </w:rPr>
        <w:t>.</w:t>
      </w:r>
    </w:p>
    <w:p w14:paraId="4431829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разование будущего времени </w:t>
      </w:r>
      <w:proofErr w:type="spellStart"/>
      <w:r w:rsidRPr="00CA4934">
        <w:rPr>
          <w:rFonts w:ascii="Times New Roman" w:hAnsi="Times New Roman"/>
          <w:sz w:val="28"/>
          <w:szCs w:val="28"/>
          <w:lang w:val="ru-RU"/>
        </w:rPr>
        <w:t>Futur</w:t>
      </w:r>
      <w:proofErr w:type="spellEnd"/>
      <w:r w:rsidRPr="00CA4934">
        <w:rPr>
          <w:rFonts w:ascii="Times New Roman" w:hAnsi="Times New Roman"/>
          <w:sz w:val="28"/>
          <w:szCs w:val="28"/>
          <w:lang w:val="ru-RU"/>
        </w:rPr>
        <w:t xml:space="preserve"> I: </w:t>
      </w:r>
      <w:proofErr w:type="spellStart"/>
      <w:r w:rsidRPr="00CA4934">
        <w:rPr>
          <w:rFonts w:ascii="Times New Roman" w:hAnsi="Times New Roman"/>
          <w:sz w:val="28"/>
          <w:szCs w:val="28"/>
          <w:lang w:val="ru-RU"/>
        </w:rPr>
        <w:t>werd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Infinitiv</w:t>
      </w:r>
      <w:proofErr w:type="spellEnd"/>
      <w:r w:rsidRPr="00CA4934">
        <w:rPr>
          <w:rFonts w:ascii="Times New Roman" w:hAnsi="Times New Roman"/>
          <w:sz w:val="28"/>
          <w:szCs w:val="28"/>
          <w:lang w:val="ru-RU"/>
        </w:rPr>
        <w:t>.</w:t>
      </w:r>
    </w:p>
    <w:p w14:paraId="3A6B85DD"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Глагол</w:t>
      </w:r>
      <w:r w:rsidRPr="00CA4934">
        <w:rPr>
          <w:rFonts w:ascii="Times New Roman" w:hAnsi="Times New Roman"/>
          <w:sz w:val="28"/>
          <w:szCs w:val="28"/>
        </w:rPr>
        <w:t xml:space="preserve"> </w:t>
      </w:r>
      <w:proofErr w:type="spellStart"/>
      <w:r w:rsidRPr="00CA4934">
        <w:rPr>
          <w:rFonts w:ascii="Times New Roman" w:hAnsi="Times New Roman"/>
          <w:sz w:val="28"/>
          <w:szCs w:val="28"/>
        </w:rPr>
        <w:t>lassen</w:t>
      </w:r>
      <w:proofErr w:type="spellEnd"/>
      <w:r w:rsidRPr="00CA4934">
        <w:rPr>
          <w:rFonts w:ascii="Times New Roman" w:hAnsi="Times New Roman"/>
          <w:sz w:val="28"/>
          <w:szCs w:val="28"/>
        </w:rPr>
        <w:t xml:space="preserve"> + </w:t>
      </w:r>
      <w:proofErr w:type="spellStart"/>
      <w:r w:rsidRPr="00CA4934">
        <w:rPr>
          <w:rFonts w:ascii="Times New Roman" w:hAnsi="Times New Roman"/>
          <w:sz w:val="28"/>
          <w:szCs w:val="28"/>
        </w:rPr>
        <w:t>Akkusativ</w:t>
      </w:r>
      <w:proofErr w:type="spellEnd"/>
      <w:r w:rsidRPr="00CA4934">
        <w:rPr>
          <w:rFonts w:ascii="Times New Roman" w:hAnsi="Times New Roman"/>
          <w:sz w:val="28"/>
          <w:szCs w:val="28"/>
        </w:rPr>
        <w:t xml:space="preserve"> + </w:t>
      </w:r>
      <w:proofErr w:type="spellStart"/>
      <w:r w:rsidRPr="00CA4934">
        <w:rPr>
          <w:rFonts w:ascii="Times New Roman" w:hAnsi="Times New Roman"/>
          <w:sz w:val="28"/>
          <w:szCs w:val="28"/>
        </w:rPr>
        <w:t>Infinitiv</w:t>
      </w:r>
      <w:proofErr w:type="spellEnd"/>
      <w:r w:rsidRPr="00CA4934">
        <w:rPr>
          <w:rFonts w:ascii="Times New Roman" w:hAnsi="Times New Roman"/>
          <w:sz w:val="28"/>
          <w:szCs w:val="28"/>
        </w:rPr>
        <w:t>.</w:t>
      </w:r>
    </w:p>
    <w:p w14:paraId="49FB532A"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Глагол</w:t>
      </w:r>
      <w:r w:rsidRPr="00CA4934">
        <w:rPr>
          <w:rFonts w:ascii="Times New Roman" w:hAnsi="Times New Roman"/>
          <w:sz w:val="28"/>
          <w:szCs w:val="28"/>
        </w:rPr>
        <w:t xml:space="preserve"> </w:t>
      </w:r>
      <w:proofErr w:type="spellStart"/>
      <w:r w:rsidRPr="00CA4934">
        <w:rPr>
          <w:rFonts w:ascii="Times New Roman" w:hAnsi="Times New Roman"/>
          <w:sz w:val="28"/>
          <w:szCs w:val="28"/>
        </w:rPr>
        <w:t>lassen</w:t>
      </w:r>
      <w:proofErr w:type="spellEnd"/>
      <w:r w:rsidRPr="00CA4934">
        <w:rPr>
          <w:rFonts w:ascii="Times New Roman" w:hAnsi="Times New Roman"/>
          <w:sz w:val="28"/>
          <w:szCs w:val="28"/>
        </w:rPr>
        <w:t xml:space="preserve"> </w:t>
      </w:r>
      <w:r w:rsidRPr="00CA4934">
        <w:rPr>
          <w:rFonts w:ascii="Times New Roman" w:hAnsi="Times New Roman"/>
          <w:sz w:val="28"/>
          <w:szCs w:val="28"/>
          <w:lang w:val="ru-RU"/>
        </w:rPr>
        <w:t>в</w:t>
      </w:r>
      <w:r w:rsidRPr="00CA4934">
        <w:rPr>
          <w:rFonts w:ascii="Times New Roman" w:hAnsi="Times New Roman"/>
          <w:sz w:val="28"/>
          <w:szCs w:val="28"/>
        </w:rPr>
        <w:t xml:space="preserve"> </w:t>
      </w:r>
      <w:proofErr w:type="spellStart"/>
      <w:r w:rsidRPr="00CA4934">
        <w:rPr>
          <w:rFonts w:ascii="Times New Roman" w:hAnsi="Times New Roman"/>
          <w:sz w:val="28"/>
          <w:szCs w:val="28"/>
        </w:rPr>
        <w:t>Perfekt</w:t>
      </w:r>
      <w:proofErr w:type="spellEnd"/>
      <w:r w:rsidRPr="00CA4934">
        <w:rPr>
          <w:rFonts w:ascii="Times New Roman" w:hAnsi="Times New Roman"/>
          <w:sz w:val="28"/>
          <w:szCs w:val="28"/>
        </w:rPr>
        <w:t>.</w:t>
      </w:r>
    </w:p>
    <w:p w14:paraId="49B250F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Косвенный вопрос без вопросительного слова с союзом </w:t>
      </w:r>
      <w:proofErr w:type="spellStart"/>
      <w:r w:rsidRPr="00CA4934">
        <w:rPr>
          <w:rFonts w:ascii="Times New Roman" w:hAnsi="Times New Roman"/>
          <w:sz w:val="28"/>
          <w:szCs w:val="28"/>
          <w:lang w:val="ru-RU"/>
        </w:rPr>
        <w:t>ob</w:t>
      </w:r>
      <w:proofErr w:type="spellEnd"/>
      <w:r w:rsidRPr="00CA4934">
        <w:rPr>
          <w:rFonts w:ascii="Times New Roman" w:hAnsi="Times New Roman"/>
          <w:sz w:val="28"/>
          <w:szCs w:val="28"/>
          <w:lang w:val="ru-RU"/>
        </w:rPr>
        <w:t>/</w:t>
      </w:r>
      <w:proofErr w:type="spellStart"/>
      <w:r w:rsidRPr="00CA4934">
        <w:rPr>
          <w:rFonts w:ascii="Times New Roman" w:hAnsi="Times New Roman"/>
          <w:sz w:val="28"/>
          <w:szCs w:val="28"/>
          <w:lang w:val="ru-RU"/>
        </w:rPr>
        <w:t>Indirekt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Frage</w:t>
      </w:r>
      <w:proofErr w:type="spellEnd"/>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lang w:val="ru-RU"/>
        </w:rPr>
        <w:t>ob-Sätze</w:t>
      </w:r>
      <w:proofErr w:type="spellEnd"/>
      <w:r w:rsidRPr="00CA4934">
        <w:rPr>
          <w:rFonts w:ascii="Times New Roman" w:hAnsi="Times New Roman"/>
          <w:sz w:val="28"/>
          <w:szCs w:val="28"/>
          <w:lang w:val="ru-RU"/>
        </w:rPr>
        <w:t>).</w:t>
      </w:r>
    </w:p>
    <w:p w14:paraId="58D9045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прилагательных.</w:t>
      </w:r>
    </w:p>
    <w:p w14:paraId="1888A46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казательные местоименные наречия </w:t>
      </w:r>
      <w:proofErr w:type="spellStart"/>
      <w:r w:rsidRPr="00CA4934">
        <w:rPr>
          <w:rFonts w:ascii="Times New Roman" w:hAnsi="Times New Roman"/>
          <w:sz w:val="28"/>
          <w:szCs w:val="28"/>
          <w:lang w:val="ru-RU"/>
        </w:rPr>
        <w:t>da</w:t>
      </w:r>
      <w:proofErr w:type="spellEnd"/>
      <w:r w:rsidRPr="00CA4934">
        <w:rPr>
          <w:rFonts w:ascii="Times New Roman" w:hAnsi="Times New Roman"/>
          <w:sz w:val="28"/>
          <w:szCs w:val="28"/>
          <w:lang w:val="ru-RU"/>
        </w:rPr>
        <w:t>(r) + наречия (</w:t>
      </w:r>
      <w:proofErr w:type="spellStart"/>
      <w:r w:rsidRPr="00CA4934">
        <w:rPr>
          <w:rFonts w:ascii="Times New Roman" w:hAnsi="Times New Roman"/>
          <w:sz w:val="28"/>
          <w:szCs w:val="28"/>
          <w:lang w:val="ru-RU"/>
        </w:rPr>
        <w:t>davo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abei</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arauf</w:t>
      </w:r>
      <w:proofErr w:type="spellEnd"/>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гие).</w:t>
      </w:r>
    </w:p>
    <w:p w14:paraId="4D179D4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восходная степень сравнения прилагательных и наречий.</w:t>
      </w:r>
    </w:p>
    <w:p w14:paraId="1DF92D1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вратные местоимения в дательном и винительном падежах.</w:t>
      </w:r>
    </w:p>
    <w:p w14:paraId="7B43C11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лог родительного падежа </w:t>
      </w:r>
      <w:proofErr w:type="spellStart"/>
      <w:r w:rsidRPr="00CA4934">
        <w:rPr>
          <w:rFonts w:ascii="Times New Roman" w:hAnsi="Times New Roman"/>
          <w:sz w:val="28"/>
          <w:szCs w:val="28"/>
          <w:lang w:val="ru-RU"/>
        </w:rPr>
        <w:t>wegen</w:t>
      </w:r>
      <w:proofErr w:type="spellEnd"/>
      <w:r w:rsidRPr="00CA4934">
        <w:rPr>
          <w:rFonts w:ascii="Times New Roman" w:hAnsi="Times New Roman"/>
          <w:sz w:val="28"/>
          <w:szCs w:val="28"/>
          <w:lang w:val="ru-RU"/>
        </w:rPr>
        <w:t>.</w:t>
      </w:r>
    </w:p>
    <w:p w14:paraId="715290B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казательные местоимения </w:t>
      </w:r>
      <w:proofErr w:type="spellStart"/>
      <w:r w:rsidRPr="00CA4934">
        <w:rPr>
          <w:rFonts w:ascii="Times New Roman" w:hAnsi="Times New Roman"/>
          <w:sz w:val="28"/>
          <w:szCs w:val="28"/>
          <w:lang w:val="ru-RU"/>
        </w:rPr>
        <w:t>derselb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asselb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ieselb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ieselben</w:t>
      </w:r>
      <w:proofErr w:type="spellEnd"/>
      <w:r w:rsidRPr="00CA4934">
        <w:rPr>
          <w:rFonts w:ascii="Times New Roman" w:hAnsi="Times New Roman"/>
          <w:sz w:val="28"/>
          <w:szCs w:val="28"/>
          <w:lang w:val="ru-RU"/>
        </w:rPr>
        <w:t>.</w:t>
      </w:r>
    </w:p>
    <w:p w14:paraId="07870A9D"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7.3. Социокультурные знания и умения.</w:t>
      </w:r>
    </w:p>
    <w:p w14:paraId="62AED0D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ение межличностного и межкультурного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знаний о национально-культурных особенностях своей стра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исьменной речи наиболее употребительной тематической фоновой лекс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еалий в рамках отобранного тематического содержания.</w:t>
      </w:r>
    </w:p>
    <w:p w14:paraId="678DF36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языковом отношении.</w:t>
      </w:r>
    </w:p>
    <w:p w14:paraId="4BC0DFC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элементарного представления о различных вариантах немецкого языка.</w:t>
      </w:r>
    </w:p>
    <w:p w14:paraId="4156028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лексико-грамматических средств с их учётом.</w:t>
      </w:r>
    </w:p>
    <w:p w14:paraId="1BABCD16" w14:textId="77777777" w:rsidR="00F10B55"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норм вежливости в межкультурном общении</w:t>
      </w:r>
      <w:r w:rsidR="00F10B55" w:rsidRPr="00CA4934">
        <w:rPr>
          <w:rFonts w:ascii="Times New Roman" w:hAnsi="Times New Roman"/>
          <w:sz w:val="28"/>
          <w:szCs w:val="28"/>
          <w:lang w:val="ru-RU"/>
        </w:rPr>
        <w:t>. Соблюдение норм вежливости в межкультурном общении.</w:t>
      </w:r>
    </w:p>
    <w:p w14:paraId="28E788E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w:t>
      </w:r>
    </w:p>
    <w:p w14:paraId="557AE8F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ать своё имя и фамилию, а также имена и фамилии своих родствен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зей на немецком языке;</w:t>
      </w:r>
    </w:p>
    <w:p w14:paraId="6747512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свой адрес на немецком языке (в анкете);</w:t>
      </w:r>
    </w:p>
    <w:p w14:paraId="3600F25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электронное сообщение личного характе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нормами неофициального общения, принятыми в стране (странах) изучаемого языка;</w:t>
      </w:r>
    </w:p>
    <w:p w14:paraId="5D5E2E7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0129D89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некоторые культурные явления родной стра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аны (стран) изучаемого языка (основные национальные праздники, тради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ведении досуга и в питании, достопримечательности);</w:t>
      </w:r>
    </w:p>
    <w:p w14:paraId="3D67ADC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рассказывать о некоторых выдающихся людях родной стра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аны (стран) изучаемого языка (учёных, писателях, поэтах, художниках, композиторах, музыкантах, спортсменах);</w:t>
      </w:r>
    </w:p>
    <w:p w14:paraId="4D830569"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14:paraId="36736915"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w:t>
      </w:r>
      <w:r w:rsidR="00F10B55" w:rsidRPr="00CA4934">
        <w:rPr>
          <w:rFonts w:ascii="Times New Roman" w:hAnsi="Times New Roman"/>
          <w:sz w:val="28"/>
          <w:szCs w:val="28"/>
          <w:lang w:val="ru-RU"/>
        </w:rPr>
        <w:t>7.4. Компенсаторные умения.</w:t>
      </w:r>
    </w:p>
    <w:p w14:paraId="04931F9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чтении и аудировании язык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контекстуальной, догадки, при говорении и письме перифраз</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толкование), синонимические средства, описание предмета вместо его наз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непосредственном общении догадываться о значении незнакомых с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мощью используемых собеседником жестов и мимики.</w:t>
      </w:r>
    </w:p>
    <w:p w14:paraId="1B3009A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спрашивать, просить повторить, уточняя значение незнакомых слов.</w:t>
      </w:r>
    </w:p>
    <w:p w14:paraId="1CEFE434"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формулировании собственных высказываний, ключевых слов, плана.</w:t>
      </w:r>
    </w:p>
    <w:p w14:paraId="3A1254C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ексте запрашиваемой информации.</w:t>
      </w:r>
    </w:p>
    <w:p w14:paraId="6C4AADA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bookmarkStart w:id="5" w:name="_Toc103691200"/>
    </w:p>
    <w:p w14:paraId="07F5DB2F"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 Планируемые результаты освоения программы по второму иностранному (немецкому) языку на уровне основного общего образования.</w:t>
      </w:r>
    </w:p>
    <w:p w14:paraId="7DE64DFF"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1. В результате изучения второго иностранного (немецкого) языка</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у обучающегося будут сформированы личностные, метапредметные и предметные результаты, отвечающие требованиям ФГОС к освоению основной образовательной программы основного общего образования.</w:t>
      </w:r>
    </w:p>
    <w:bookmarkEnd w:id="5"/>
    <w:p w14:paraId="074B2B1F"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5527E7" w:rsidRPr="00CA4934">
        <w:rPr>
          <w:rFonts w:ascii="Times New Roman" w:hAnsi="Times New Roman"/>
          <w:sz w:val="28"/>
          <w:szCs w:val="28"/>
          <w:lang w:val="ru-RU"/>
        </w:rPr>
        <w:t>8</w:t>
      </w:r>
      <w:r w:rsidR="00F10B55" w:rsidRPr="00CA4934">
        <w:rPr>
          <w:rFonts w:ascii="Times New Roman" w:hAnsi="Times New Roman"/>
          <w:sz w:val="28"/>
          <w:szCs w:val="28"/>
          <w:lang w:val="ru-RU"/>
        </w:rPr>
        <w:t>.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духовно-нравственными ценностями, принятыми в обществе правилами</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нормами поведения, и способствуют процессам самопознания, самовоспитания,</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саморазвития, формирования внутренней позиции личности.</w:t>
      </w:r>
    </w:p>
    <w:p w14:paraId="69C204E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 процессе реализации основных направлений воспитатель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в части:</w:t>
      </w:r>
    </w:p>
    <w:p w14:paraId="5343C89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 гражданского воспитания: </w:t>
      </w:r>
    </w:p>
    <w:p w14:paraId="6A72660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41C0DDF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участие в жизни семьи, организации, местного сообщества, родного края, страны;</w:t>
      </w:r>
    </w:p>
    <w:p w14:paraId="1F10ABF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w:t>
      </w:r>
    </w:p>
    <w:p w14:paraId="5DA11A8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ногоконфессиональном обществе;</w:t>
      </w:r>
    </w:p>
    <w:p w14:paraId="0882E4E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о способах противодействия коррупции, готов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разнообразной совместной деятельности, стремление к взаимопонима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взаимопомощи, активное участие </w:t>
      </w:r>
      <w:r w:rsidR="003143D0" w:rsidRPr="00CA4934">
        <w:rPr>
          <w:rFonts w:ascii="Times New Roman" w:hAnsi="Times New Roman"/>
          <w:sz w:val="28"/>
          <w:szCs w:val="28"/>
          <w:lang w:val="ru-RU"/>
        </w:rPr>
        <w:t>в самоуправлении в образовательной организации</w:t>
      </w:r>
      <w:r w:rsidRPr="00CA4934">
        <w:rPr>
          <w:rFonts w:ascii="Times New Roman" w:hAnsi="Times New Roman"/>
          <w:sz w:val="28"/>
          <w:szCs w:val="28"/>
          <w:lang w:val="ru-RU"/>
        </w:rPr>
        <w:t xml:space="preserve">, </w:t>
      </w:r>
      <w:r w:rsidRPr="00CA4934">
        <w:rPr>
          <w:rFonts w:ascii="Times New Roman" w:hAnsi="Times New Roman"/>
          <w:sz w:val="28"/>
          <w:szCs w:val="28"/>
          <w:lang w:val="ru-RU"/>
        </w:rPr>
        <w:lastRenderedPageBreak/>
        <w:t>готовность к участию в гуманитарной деятельности (</w:t>
      </w:r>
      <w:proofErr w:type="spellStart"/>
      <w:r w:rsidRPr="00CA4934">
        <w:rPr>
          <w:rFonts w:ascii="Times New Roman" w:hAnsi="Times New Roman"/>
          <w:sz w:val="28"/>
          <w:szCs w:val="28"/>
          <w:lang w:val="ru-RU"/>
        </w:rPr>
        <w:t>волонтёрство</w:t>
      </w:r>
      <w:proofErr w:type="spellEnd"/>
      <w:r w:rsidRPr="00CA4934">
        <w:rPr>
          <w:rFonts w:ascii="Times New Roman" w:hAnsi="Times New Roman"/>
          <w:sz w:val="28"/>
          <w:szCs w:val="28"/>
          <w:lang w:val="ru-RU"/>
        </w:rPr>
        <w:t>, помощь людям, нуждающимся в ней);</w:t>
      </w:r>
    </w:p>
    <w:p w14:paraId="2093B56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2) патриотического воспитания: </w:t>
      </w:r>
    </w:p>
    <w:p w14:paraId="5DA206B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российской гражданской идентичности в поликультурн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2BE817A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01DF7F7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важение к символам России, государственным праздникам, историческом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иродному наследию и памятникам, традициям разных народов, проживающ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одной стране;</w:t>
      </w:r>
    </w:p>
    <w:p w14:paraId="7628C08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духовно-нравственного воспитания: </w:t>
      </w:r>
    </w:p>
    <w:p w14:paraId="146E066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моральные ценности и нормы в ситуациях нравственного выбора;</w:t>
      </w:r>
    </w:p>
    <w:p w14:paraId="5BF7AF3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480909F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1DCF81A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4) эстетического воспитания: </w:t>
      </w:r>
    </w:p>
    <w:p w14:paraId="3CACA28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имчивость к разным видам искусства, традициям и творчеству свое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5E2FE5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ных видах искусства;</w:t>
      </w:r>
    </w:p>
    <w:p w14:paraId="304504E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физического воспитания, формирования культуры здоровь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эмоционального благополучия: </w:t>
      </w:r>
    </w:p>
    <w:p w14:paraId="62DA314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w:t>
      </w:r>
    </w:p>
    <w:p w14:paraId="67A1CB2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44FABCB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6227228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блюдение правил безопасности, в том числе навыков безопасного поведения 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w:t>
      </w:r>
    </w:p>
    <w:p w14:paraId="12658C8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CCC38C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нимать себя и других не осуждая;</w:t>
      </w:r>
    </w:p>
    <w:p w14:paraId="21AB3D8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14:paraId="41643AF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формированность навыка рефлексии, признание своего права на ошиб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акого же права другого человека;</w:t>
      </w:r>
    </w:p>
    <w:p w14:paraId="3D36BDD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6) трудового воспитания: </w:t>
      </w:r>
    </w:p>
    <w:p w14:paraId="781CDB9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sidR="00421371"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421371" w:rsidRPr="00CA4934">
        <w:rPr>
          <w:rFonts w:ascii="Times New Roman" w:eastAsia="SchoolBookSanPin" w:hAnsi="Times New Roman"/>
          <w:sz w:val="28"/>
          <w:szCs w:val="28"/>
          <w:lang w:val="ru-RU"/>
        </w:rPr>
        <w:t xml:space="preserve"> края)</w:t>
      </w:r>
      <w:r w:rsidRPr="00CA4934">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0620C91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и труда различного род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на основе применения изучаемого предметного знания;</w:t>
      </w:r>
    </w:p>
    <w:p w14:paraId="32CFF2E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6EA5E5C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адаптироваться в профессиональной среде, уважение к труд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езультатам трудовой деятельности, осознанный выбор и построение индивидуальной траектории образования и жизненных планов с учётом лич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бщественных интересов и потребностей;</w:t>
      </w:r>
    </w:p>
    <w:p w14:paraId="6D6BD72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7) экологического воспитания: </w:t>
      </w:r>
    </w:p>
    <w:p w14:paraId="5D2AF73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знаний из социальных и естественных наук</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ешения задач в области окружающей среды, планирования поступков и оценки их возможных последствий для окружающей среды;</w:t>
      </w:r>
    </w:p>
    <w:p w14:paraId="545B14C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4538222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действий, приносящих вред окружающей среде;</w:t>
      </w:r>
    </w:p>
    <w:p w14:paraId="15831D8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14:paraId="62111C2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практической деятельности экологической направленности;</w:t>
      </w:r>
    </w:p>
    <w:p w14:paraId="45713ED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8) ценности научного познания: </w:t>
      </w:r>
    </w:p>
    <w:p w14:paraId="2485571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2A6AC6A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языковой и читательской культурой как средством познания мира;</w:t>
      </w:r>
    </w:p>
    <w:p w14:paraId="5D54B2F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5627896" w14:textId="77777777" w:rsidR="00604FFC"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w:t>
      </w:r>
      <w:r w:rsidR="00604FFC" w:rsidRPr="00CA4934">
        <w:rPr>
          <w:rFonts w:ascii="Times New Roman" w:hAnsi="Times New Roman"/>
          <w:sz w:val="28"/>
          <w:szCs w:val="28"/>
          <w:lang w:val="ru-RU"/>
        </w:rPr>
        <w:t>адаптации к изменяющимся условиям социальной и природной среды:</w:t>
      </w:r>
    </w:p>
    <w:p w14:paraId="7DB8D793"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7330E6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бучающихся во взаимодействии в условиях неопределённости, открытость опыту и знаниям других;</w:t>
      </w:r>
    </w:p>
    <w:p w14:paraId="3CBB48F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w:t>
      </w:r>
      <w:r w:rsidRPr="00CA4934">
        <w:rPr>
          <w:rFonts w:ascii="Times New Roman" w:hAnsi="Times New Roman"/>
          <w:sz w:val="28"/>
          <w:szCs w:val="28"/>
          <w:lang w:val="ru-RU"/>
        </w:rPr>
        <w:lastRenderedPageBreak/>
        <w:t>у других людей, осознавать в совместной деятельности новые знания, навыки и компетенции из опыта других;</w:t>
      </w:r>
    </w:p>
    <w:p w14:paraId="77EB58F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б объектах и явлениях, в том числе ранее неизвестных, осознавать дефицит собственных знаний и компетентностей, планировать своё развитие;</w:t>
      </w:r>
    </w:p>
    <w:p w14:paraId="1AC0D3C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го свойства при решении задач (далее – оперировать поняти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 также оперировать терминами и представлениями в области концепции устойчивого развития;</w:t>
      </w:r>
    </w:p>
    <w:p w14:paraId="728916E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анализировать и выявлять взаимосвязи природы, обще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экономики;</w:t>
      </w:r>
    </w:p>
    <w:p w14:paraId="103FF90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01405CA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 воспринимать стрессовую ситуац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вызов, требующий контрмер;</w:t>
      </w:r>
    </w:p>
    <w:p w14:paraId="1D2E47F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итуацию стресса, корректировать принимаемые реш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ействия;</w:t>
      </w:r>
    </w:p>
    <w:p w14:paraId="138C4A9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 быть готовым действ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тсутствие гарантий успеха.</w:t>
      </w:r>
      <w:bookmarkStart w:id="6" w:name="_Toc103691202"/>
    </w:p>
    <w:bookmarkEnd w:id="6"/>
    <w:p w14:paraId="08156E9D"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3. В результате изучения иностранного (нем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39413545"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3.1. У обучающегося будут сформированы следующие базовые логические действия (выявлять и характеризовать существе</w:t>
      </w:r>
      <w:r w:rsidR="00616FB0" w:rsidRPr="00CA4934">
        <w:rPr>
          <w:rFonts w:ascii="Times New Roman" w:hAnsi="Times New Roman"/>
          <w:sz w:val="28"/>
          <w:szCs w:val="28"/>
          <w:lang w:val="ru-RU"/>
        </w:rPr>
        <w:t>нные признаки объектов (явлений</w:t>
      </w:r>
      <w:r w:rsidR="00F10B55" w:rsidRPr="00CA4934">
        <w:rPr>
          <w:rFonts w:ascii="Times New Roman" w:hAnsi="Times New Roman"/>
          <w:sz w:val="28"/>
          <w:szCs w:val="28"/>
          <w:lang w:val="ru-RU"/>
        </w:rPr>
        <w:t>) как часть познавательных универсальных учебных действий:</w:t>
      </w:r>
    </w:p>
    <w:p w14:paraId="15A56B0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осн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обобщения и сравнения, критерии проводимого анализа;</w:t>
      </w:r>
    </w:p>
    <w:p w14:paraId="06089EC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учётом предложенной задачи выявлять закономерности и противореч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ссматриваемых фактах, данных и наблюдениях;</w:t>
      </w:r>
    </w:p>
    <w:p w14:paraId="13BEFB1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агать критерии для выявления закономерностей и противоречий;</w:t>
      </w:r>
    </w:p>
    <w:p w14:paraId="20B3D5A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 информации, данных, необходимых для решения поставленной задачи;</w:t>
      </w:r>
    </w:p>
    <w:p w14:paraId="2E1782B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при изучении явлений и процессов;</w:t>
      </w:r>
    </w:p>
    <w:p w14:paraId="56FF7329" w14:textId="77777777" w:rsidR="00F10B55" w:rsidRPr="00CA4934" w:rsidRDefault="00BB7E68"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F10B55" w:rsidRPr="00CA4934">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о взаимосвязях;</w:t>
      </w:r>
    </w:p>
    <w:p w14:paraId="20F1D85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9046EE5"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w:t>
      </w:r>
      <w:r w:rsidR="00F10B55" w:rsidRPr="00CA4934">
        <w:rPr>
          <w:rFonts w:ascii="Times New Roman" w:hAnsi="Times New Roman"/>
          <w:sz w:val="28"/>
          <w:szCs w:val="28"/>
          <w:lang w:val="ru-RU"/>
        </w:rPr>
        <w:t>8.3.2. У обучающегося будут сформированы следующие базовые исследовательские действия (использовать вопросы как исследовательский инструмент познания) как часть познавательных универсальных учебных действий:</w:t>
      </w:r>
    </w:p>
    <w:p w14:paraId="3A1F2E5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 и желаемым состоянием ситуации, объекта, самостоятельно устанавливать искомое и данное;</w:t>
      </w:r>
    </w:p>
    <w:p w14:paraId="5942AAA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14:paraId="6D98E49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1D854EB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1E2A8E3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19DA5F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процессов, собы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последствия в аналогичных или сходных ситуациях, выдвигать предположения об их развитии в новых условиях и контекстах.</w:t>
      </w:r>
    </w:p>
    <w:p w14:paraId="77F60A50"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3.3. У обучающегося будут сформированы умения работать</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с информацией как часть познавательных универсальных учебных действий:</w:t>
      </w:r>
    </w:p>
    <w:p w14:paraId="34F6A7B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аданных критериев, выбирать, анализировать, систематиз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терпретировать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w:t>
      </w:r>
    </w:p>
    <w:p w14:paraId="758D96C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люстрировать решаемые задачи несложными схемами, диаграммами, иной графикой и их комбинациями;</w:t>
      </w:r>
    </w:p>
    <w:p w14:paraId="53DD8AE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14:paraId="7526DEF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ффективно запоминать и систематизировать информацию. </w:t>
      </w:r>
    </w:p>
    <w:p w14:paraId="6F4581A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14:paraId="588BB351"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3.4. У обучающегося будут сформированы умения общения как часть коммуникативных универсальных учебных действий:</w:t>
      </w:r>
    </w:p>
    <w:p w14:paraId="026B079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целями и условиями общения;</w:t>
      </w:r>
    </w:p>
    <w:p w14:paraId="5F0DF0A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ебя (свою точку зрения) в устных и письменных текстах;</w:t>
      </w:r>
    </w:p>
    <w:p w14:paraId="34D74D7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42C350D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обеседнику и в корректной форме формулировать свои возражения;</w:t>
      </w:r>
    </w:p>
    <w:p w14:paraId="5A01A2B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BCD544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w:t>
      </w:r>
    </w:p>
    <w:p w14:paraId="5F26E7E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обенностей аудитории и в соответствии с ним составлять устные и письменные тексты с использованием иллюстративных материалов.</w:t>
      </w:r>
    </w:p>
    <w:p w14:paraId="729C81E1"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3.5. У обучающегося будут сформированы умения совместной деятельности как часть коммуникативных универсальных учебных действий:</w:t>
      </w:r>
    </w:p>
    <w:p w14:paraId="792F8E9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307D5E5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коллективно строить дейст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её достижению: распределять роли, договариваться, обсуждать процесс</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езультат совместной работы;</w:t>
      </w:r>
    </w:p>
    <w:p w14:paraId="549A0235"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33537EB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2531666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73319C0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513AF3D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езультаты с исходной задачей и вклад каждого члена коман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достижение результатов, разделять сферу ответственности и проявлять готовность к предоставлению отчёта перед группой.</w:t>
      </w:r>
    </w:p>
    <w:p w14:paraId="5DA91D0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14:paraId="3BCA750C"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3.6. У обучающегося будут сформированы умения самоорганизации как часть регулятивных универсальных учебных действий:</w:t>
      </w:r>
    </w:p>
    <w:p w14:paraId="60F9245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w:t>
      </w:r>
    </w:p>
    <w:p w14:paraId="50F4661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4AFE431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бственных возможностей, аргументировать предлагаемые варианты решений;</w:t>
      </w:r>
    </w:p>
    <w:p w14:paraId="175FEFE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б изучаемом объекте,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бор и брать ответственность за решение.</w:t>
      </w:r>
    </w:p>
    <w:p w14:paraId="5682DC50"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w:t>
      </w:r>
      <w:r w:rsidR="00F10B55" w:rsidRPr="00CA4934">
        <w:rPr>
          <w:rFonts w:ascii="Times New Roman" w:hAnsi="Times New Roman"/>
          <w:sz w:val="28"/>
          <w:szCs w:val="28"/>
          <w:lang w:val="ru-RU"/>
        </w:rPr>
        <w:t>8.3.7. У обучающегося будут сформированы умения самоконтроля</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как часть регулятивных универсальных учебных действий:</w:t>
      </w:r>
    </w:p>
    <w:p w14:paraId="754AC4C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способами самоконтроля, </w:t>
      </w:r>
      <w:proofErr w:type="spellStart"/>
      <w:r w:rsidRPr="00CA4934">
        <w:rPr>
          <w:rFonts w:ascii="Times New Roman" w:hAnsi="Times New Roman"/>
          <w:sz w:val="28"/>
          <w:szCs w:val="28"/>
          <w:lang w:val="ru-RU"/>
        </w:rPr>
        <w:t>самомотивации</w:t>
      </w:r>
      <w:proofErr w:type="spellEnd"/>
      <w:r w:rsidRPr="00CA4934">
        <w:rPr>
          <w:rFonts w:ascii="Times New Roman" w:hAnsi="Times New Roman"/>
          <w:sz w:val="28"/>
          <w:szCs w:val="28"/>
          <w:lang w:val="ru-RU"/>
        </w:rPr>
        <w:t xml:space="preserve"> и рефлексии;</w:t>
      </w:r>
    </w:p>
    <w:p w14:paraId="506BC65B"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 учитывать контекст и предвидеть трудности, которые могут возникну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решении учебной задачи, адаптировать решение к меняющимся обстоятельствам;</w:t>
      </w:r>
    </w:p>
    <w:p w14:paraId="51A5769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53C3370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условиям.</w:t>
      </w:r>
    </w:p>
    <w:p w14:paraId="0323D068"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3.8. У обучающегося будут сформированы умения эмоционального интеллекта как часть регулятивных универсальных учебных действий:</w:t>
      </w:r>
    </w:p>
    <w:p w14:paraId="0FFEE1B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зывать и управлять собственными эмоциями и эмоциями других;</w:t>
      </w:r>
    </w:p>
    <w:p w14:paraId="40265C0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14:paraId="1AA5B05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14:paraId="616AE91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эмоций.</w:t>
      </w:r>
    </w:p>
    <w:p w14:paraId="5D7D48B6"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3.9. У обучающегося будут сформированы умения принимать себя</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 xml:space="preserve">и других как часть регулятивных универсальных учебных действий: </w:t>
      </w:r>
    </w:p>
    <w:p w14:paraId="2A5B45C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его мнению, признавать своё право на ошибку и такое же право другого, принимать себя и других не осуждая, открытость себе и другим, осознавать невозможность контролировать всё вокруг.</w:t>
      </w:r>
    </w:p>
    <w:p w14:paraId="0A90F76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7670EE68"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4. Предметные результаты освоения программы по второму иностранному (немецкому) языку.</w:t>
      </w:r>
    </w:p>
    <w:p w14:paraId="6576F581"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4.1. Предметные результаты освоения программы по второму иностранному (немецкому) языку к концу обучения в 5 классе.</w:t>
      </w:r>
    </w:p>
    <w:p w14:paraId="1FB53B1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муникативные умения.</w:t>
      </w:r>
    </w:p>
    <w:p w14:paraId="06A8CA6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1469C49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разные виды диалогов (диалог этикетного характе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иалог-побуждение к действию, диалог-расспрос) в рамках тематического содержания речи для 5 класса в стандартных ситуациях неофициального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вербальными и (или) зрительными опорами, с соблюдением норм речевого этикета, принятого в стране (странах) изучаемого языка (до трёх реплик со стороны каждого собеседника);</w:t>
      </w:r>
    </w:p>
    <w:p w14:paraId="38A768F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характеристика, повествование (сообщение)) с вербаль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рительными опорами в рамках тематического содержания речи для 5 класса (объём монологического высказывания – 4 фразы), излагать основное содержание прочитанного текста с вербальными и (или) зрительными опор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бъём – 4 фразы), кратко излагать результаты выполненной проектной работы (объём – 4 фразы).</w:t>
      </w:r>
    </w:p>
    <w:p w14:paraId="09718CB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Аудирование:</w:t>
      </w:r>
    </w:p>
    <w:p w14:paraId="6431086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без опоры с разной глубиной проникновения в их содержание в завис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поставленной коммуникативной задачи: с пониманием основного содерж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иманием запрашиваемой информации (время звучания текста (текс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аудирования – до 1 минуты)</w:t>
      </w:r>
    </w:p>
    <w:p w14:paraId="481D084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1CD44F7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х содержание в зависимости от поставленной коммуникатив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иманием основного содержания, с пониманием запрашиваемой информации (объём текста (текстов) для чтения – 150 слов), читать про себя несплошные тексты (таблицы) и понимать представленную в них информацию.</w:t>
      </w:r>
    </w:p>
    <w:p w14:paraId="17FA15E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7026E7D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ать короткие поздравления с праздниками, заполнять анкеты и формуляры, сообщая о себе основные сведения, в соответствии с нормами, принят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14:paraId="1F98909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ые знания и умения.</w:t>
      </w:r>
    </w:p>
    <w:p w14:paraId="3AF01CA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288892D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ответствующей интонацией, читать новые слова согласно основным правилам чтения.</w:t>
      </w:r>
    </w:p>
    <w:p w14:paraId="1A76A10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540BFEE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писать изученные слова, использовать точку, вопросительны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6B3EC5B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62333F70" w14:textId="77777777" w:rsidR="00F10B55"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в устной речи и</w:t>
      </w:r>
      <w:r w:rsidR="00F10B55" w:rsidRPr="00CA4934">
        <w:rPr>
          <w:rFonts w:ascii="Times New Roman" w:hAnsi="Times New Roman"/>
          <w:sz w:val="28"/>
          <w:szCs w:val="28"/>
          <w:lang w:val="ru-RU"/>
        </w:rPr>
        <w:t xml:space="preserve"> письменном тексте 400 лексических единиц (слов, словосочетаний, речевых клише) и правильно употреблять в устной</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письменной речи 300 лексических единиц, обслуживающих ситуации общения</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в рамках отобранного тематического содержания, с соблюдением существующей нормы лексической сочетаемости, распознавать и употреблять в устной</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письменной речи родственные слова, образованные с использованием аффиксации: имена существительные с суффиксами -</w:t>
      </w:r>
      <w:proofErr w:type="spellStart"/>
      <w:r w:rsidR="00F10B55" w:rsidRPr="00CA4934">
        <w:rPr>
          <w:rFonts w:ascii="Times New Roman" w:hAnsi="Times New Roman"/>
          <w:sz w:val="28"/>
          <w:szCs w:val="28"/>
          <w:lang w:val="ru-RU"/>
        </w:rPr>
        <w:t>er</w:t>
      </w:r>
      <w:proofErr w:type="spellEnd"/>
      <w:r w:rsidR="00F10B55" w:rsidRPr="00CA4934">
        <w:rPr>
          <w:rFonts w:ascii="Times New Roman" w:hAnsi="Times New Roman"/>
          <w:sz w:val="28"/>
          <w:szCs w:val="28"/>
          <w:lang w:val="ru-RU"/>
        </w:rPr>
        <w:t>, -</w:t>
      </w:r>
      <w:proofErr w:type="spellStart"/>
      <w:r w:rsidR="00F10B55" w:rsidRPr="00CA4934">
        <w:rPr>
          <w:rFonts w:ascii="Times New Roman" w:hAnsi="Times New Roman"/>
          <w:sz w:val="28"/>
          <w:szCs w:val="28"/>
          <w:lang w:val="ru-RU"/>
        </w:rPr>
        <w:t>in</w:t>
      </w:r>
      <w:proofErr w:type="spellEnd"/>
      <w:r w:rsidR="00F10B55" w:rsidRPr="00CA4934">
        <w:rPr>
          <w:rFonts w:ascii="Times New Roman" w:hAnsi="Times New Roman"/>
          <w:sz w:val="28"/>
          <w:szCs w:val="28"/>
          <w:lang w:val="ru-RU"/>
        </w:rPr>
        <w:t>, имена пр</w:t>
      </w:r>
      <w:r w:rsidRPr="00CA4934">
        <w:rPr>
          <w:rFonts w:ascii="Times New Roman" w:hAnsi="Times New Roman"/>
          <w:sz w:val="28"/>
          <w:szCs w:val="28"/>
          <w:lang w:val="ru-RU"/>
        </w:rPr>
        <w:t>илагатель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суффиксами -</w:t>
      </w:r>
      <w:proofErr w:type="spellStart"/>
      <w:r w:rsidRPr="00CA4934">
        <w:rPr>
          <w:rFonts w:ascii="Times New Roman" w:hAnsi="Times New Roman"/>
          <w:sz w:val="28"/>
          <w:szCs w:val="28"/>
          <w:lang w:val="ru-RU"/>
        </w:rPr>
        <w:t>ig</w:t>
      </w:r>
      <w:proofErr w:type="spellEnd"/>
      <w:r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w:t>
      </w:r>
      <w:proofErr w:type="spellStart"/>
      <w:r w:rsidR="00F10B55" w:rsidRPr="00CA4934">
        <w:rPr>
          <w:rFonts w:ascii="Times New Roman" w:hAnsi="Times New Roman"/>
          <w:sz w:val="28"/>
          <w:szCs w:val="28"/>
          <w:lang w:val="ru-RU"/>
        </w:rPr>
        <w:t>lich</w:t>
      </w:r>
      <w:proofErr w:type="spellEnd"/>
      <w:r w:rsidR="00F10B55" w:rsidRPr="00CA4934">
        <w:rPr>
          <w:rFonts w:ascii="Times New Roman" w:hAnsi="Times New Roman"/>
          <w:sz w:val="28"/>
          <w:szCs w:val="28"/>
          <w:lang w:val="ru-RU"/>
        </w:rPr>
        <w:t>, числительные, образованные при помощи суффиксов -</w:t>
      </w:r>
      <w:proofErr w:type="spellStart"/>
      <w:r w:rsidR="00F10B55" w:rsidRPr="00CA4934">
        <w:rPr>
          <w:rFonts w:ascii="Times New Roman" w:hAnsi="Times New Roman"/>
          <w:sz w:val="28"/>
          <w:szCs w:val="28"/>
          <w:lang w:val="ru-RU"/>
        </w:rPr>
        <w:t>zehn</w:t>
      </w:r>
      <w:proofErr w:type="spellEnd"/>
      <w:r w:rsidR="00F10B55" w:rsidRPr="00CA4934">
        <w:rPr>
          <w:rFonts w:ascii="Times New Roman" w:hAnsi="Times New Roman"/>
          <w:sz w:val="28"/>
          <w:szCs w:val="28"/>
          <w:lang w:val="ru-RU"/>
        </w:rPr>
        <w:t>, -</w:t>
      </w:r>
      <w:proofErr w:type="spellStart"/>
      <w:r w:rsidR="00F10B55" w:rsidRPr="00CA4934">
        <w:rPr>
          <w:rFonts w:ascii="Times New Roman" w:hAnsi="Times New Roman"/>
          <w:sz w:val="28"/>
          <w:szCs w:val="28"/>
          <w:lang w:val="ru-RU"/>
        </w:rPr>
        <w:t>zig</w:t>
      </w:r>
      <w:proofErr w:type="spellEnd"/>
      <w:r w:rsidR="00F10B55" w:rsidRPr="00CA4934">
        <w:rPr>
          <w:rFonts w:ascii="Times New Roman" w:hAnsi="Times New Roman"/>
          <w:sz w:val="28"/>
          <w:szCs w:val="28"/>
          <w:lang w:val="ru-RU"/>
        </w:rPr>
        <w:t>, имена существительные, образованные путём соединения основ существительных</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w:t>
      </w:r>
      <w:proofErr w:type="spellStart"/>
      <w:r w:rsidR="00F10B55" w:rsidRPr="00CA4934">
        <w:rPr>
          <w:rFonts w:ascii="Times New Roman" w:hAnsi="Times New Roman"/>
          <w:sz w:val="28"/>
          <w:szCs w:val="28"/>
          <w:lang w:val="ru-RU"/>
        </w:rPr>
        <w:t>das</w:t>
      </w:r>
      <w:proofErr w:type="spellEnd"/>
      <w:r w:rsidR="00F10B55" w:rsidRPr="00CA4934">
        <w:rPr>
          <w:rFonts w:ascii="Times New Roman" w:hAnsi="Times New Roman"/>
          <w:sz w:val="28"/>
          <w:szCs w:val="28"/>
          <w:lang w:val="ru-RU"/>
        </w:rPr>
        <w:t xml:space="preserve"> </w:t>
      </w:r>
      <w:proofErr w:type="spellStart"/>
      <w:r w:rsidR="00F10B55" w:rsidRPr="00CA4934">
        <w:rPr>
          <w:rFonts w:ascii="Times New Roman" w:hAnsi="Times New Roman"/>
          <w:sz w:val="28"/>
          <w:szCs w:val="28"/>
          <w:lang w:val="ru-RU"/>
        </w:rPr>
        <w:lastRenderedPageBreak/>
        <w:t>Klassenzimmer</w:t>
      </w:r>
      <w:proofErr w:type="spellEnd"/>
      <w:r w:rsidR="00F10B55" w:rsidRPr="00CA4934">
        <w:rPr>
          <w:rFonts w:ascii="Times New Roman" w:hAnsi="Times New Roman"/>
          <w:sz w:val="28"/>
          <w:szCs w:val="28"/>
          <w:lang w:val="ru-RU"/>
        </w:rPr>
        <w:t>), распознавать и употреблять в устной и письменной речи изученные синонимы и интернациональные слова.</w:t>
      </w:r>
    </w:p>
    <w:p w14:paraId="63159C9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4F25B5E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74BF7531"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речи и письменном тексте:</w:t>
      </w:r>
    </w:p>
    <w:p w14:paraId="6FFFCDB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аспространённые и распространённые простые предложения: с простым глагольным сказуемым (</w:t>
      </w:r>
      <w:proofErr w:type="spellStart"/>
      <w:r w:rsidRPr="00CA4934">
        <w:rPr>
          <w:rFonts w:ascii="Times New Roman" w:hAnsi="Times New Roman"/>
          <w:sz w:val="28"/>
          <w:szCs w:val="28"/>
          <w:lang w:val="ru-RU"/>
        </w:rPr>
        <w:t>I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omm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u</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omms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ommen</w:t>
      </w:r>
      <w:proofErr w:type="spellEnd"/>
      <w:r w:rsidRPr="00CA4934">
        <w:rPr>
          <w:rFonts w:ascii="Times New Roman" w:hAnsi="Times New Roman"/>
          <w:sz w:val="28"/>
          <w:szCs w:val="28"/>
          <w:lang w:val="ru-RU"/>
        </w:rPr>
        <w:t>.) и составным глагольным сказуемым (</w:t>
      </w:r>
      <w:proofErr w:type="spellStart"/>
      <w:r w:rsidRPr="00CA4934">
        <w:rPr>
          <w:rFonts w:ascii="Times New Roman" w:hAnsi="Times New Roman"/>
          <w:sz w:val="28"/>
          <w:szCs w:val="28"/>
          <w:lang w:val="ru-RU"/>
        </w:rPr>
        <w:t>E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an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ochen</w:t>
      </w:r>
      <w:proofErr w:type="spellEnd"/>
      <w:r w:rsidRPr="00CA4934">
        <w:rPr>
          <w:rFonts w:ascii="Times New Roman" w:hAnsi="Times New Roman"/>
          <w:sz w:val="28"/>
          <w:szCs w:val="28"/>
          <w:lang w:val="ru-RU"/>
        </w:rPr>
        <w:t>.), с составным именным сказуемы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Der </w:t>
      </w:r>
      <w:proofErr w:type="spellStart"/>
      <w:r w:rsidRPr="00CA4934">
        <w:rPr>
          <w:rFonts w:ascii="Times New Roman" w:hAnsi="Times New Roman"/>
          <w:sz w:val="28"/>
          <w:szCs w:val="28"/>
          <w:lang w:val="ru-RU"/>
        </w:rPr>
        <w:t>Tis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is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blau</w:t>
      </w:r>
      <w:proofErr w:type="spellEnd"/>
      <w:r w:rsidRPr="00CA4934">
        <w:rPr>
          <w:rFonts w:ascii="Times New Roman" w:hAnsi="Times New Roman"/>
          <w:sz w:val="28"/>
          <w:szCs w:val="28"/>
          <w:lang w:val="ru-RU"/>
        </w:rPr>
        <w:t>.), в том числе с дополнением в винительном падеже (</w:t>
      </w:r>
      <w:proofErr w:type="spellStart"/>
      <w:r w:rsidRPr="00CA4934">
        <w:rPr>
          <w:rFonts w:ascii="Times New Roman" w:hAnsi="Times New Roman"/>
          <w:sz w:val="28"/>
          <w:szCs w:val="28"/>
          <w:lang w:val="ru-RU"/>
        </w:rPr>
        <w:t>E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lies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i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Buch</w:t>
      </w:r>
      <w:proofErr w:type="spellEnd"/>
      <w:r w:rsidRPr="00CA4934">
        <w:rPr>
          <w:rFonts w:ascii="Times New Roman" w:hAnsi="Times New Roman"/>
          <w:sz w:val="28"/>
          <w:szCs w:val="28"/>
          <w:lang w:val="ru-RU"/>
        </w:rPr>
        <w:t xml:space="preserve">.); </w:t>
      </w:r>
    </w:p>
    <w:p w14:paraId="4382C09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ённый и неопределённый артикли (</w:t>
      </w:r>
      <w:proofErr w:type="spellStart"/>
      <w:r w:rsidRPr="00CA4934">
        <w:rPr>
          <w:rFonts w:ascii="Times New Roman" w:hAnsi="Times New Roman"/>
          <w:sz w:val="28"/>
          <w:szCs w:val="28"/>
          <w:lang w:val="ru-RU"/>
        </w:rPr>
        <w:t>der</w:t>
      </w:r>
      <w:proofErr w:type="spellEnd"/>
      <w:r w:rsidRPr="00CA4934">
        <w:rPr>
          <w:rFonts w:ascii="Times New Roman" w:hAnsi="Times New Roman"/>
          <w:sz w:val="28"/>
          <w:szCs w:val="28"/>
          <w:lang w:val="ru-RU"/>
        </w:rPr>
        <w:t>/</w:t>
      </w:r>
      <w:proofErr w:type="spellStart"/>
      <w:r w:rsidRPr="00CA4934">
        <w:rPr>
          <w:rFonts w:ascii="Times New Roman" w:hAnsi="Times New Roman"/>
          <w:sz w:val="28"/>
          <w:szCs w:val="28"/>
          <w:lang w:val="ru-RU"/>
        </w:rPr>
        <w:t>ei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Bleistift</w:t>
      </w:r>
      <w:proofErr w:type="spellEnd"/>
      <w:r w:rsidRPr="00CA4934">
        <w:rPr>
          <w:rFonts w:ascii="Times New Roman" w:hAnsi="Times New Roman"/>
          <w:sz w:val="28"/>
          <w:szCs w:val="28"/>
          <w:lang w:val="ru-RU"/>
        </w:rPr>
        <w:t>);</w:t>
      </w:r>
    </w:p>
    <w:p w14:paraId="0A22363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изменением корневой гласной (</w:t>
      </w:r>
      <w:proofErr w:type="spellStart"/>
      <w:r w:rsidRPr="00CA4934">
        <w:rPr>
          <w:rFonts w:ascii="Times New Roman" w:hAnsi="Times New Roman"/>
          <w:sz w:val="28"/>
          <w:szCs w:val="28"/>
          <w:lang w:val="ru-RU"/>
        </w:rPr>
        <w:t>fahr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les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eh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prech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ss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treffen</w:t>
      </w:r>
      <w:proofErr w:type="spellEnd"/>
      <w:r w:rsidRPr="00CA4934">
        <w:rPr>
          <w:rFonts w:ascii="Times New Roman" w:hAnsi="Times New Roman"/>
          <w:sz w:val="28"/>
          <w:szCs w:val="28"/>
          <w:lang w:val="ru-RU"/>
        </w:rPr>
        <w:t>);</w:t>
      </w:r>
    </w:p>
    <w:p w14:paraId="5D87D1D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кцию предложения с </w:t>
      </w:r>
      <w:proofErr w:type="spellStart"/>
      <w:r w:rsidRPr="00CA4934">
        <w:rPr>
          <w:rFonts w:ascii="Times New Roman" w:hAnsi="Times New Roman"/>
          <w:sz w:val="28"/>
          <w:szCs w:val="28"/>
          <w:lang w:val="ru-RU"/>
        </w:rPr>
        <w:t>ger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i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piel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gern</w:t>
      </w:r>
      <w:proofErr w:type="spellEnd"/>
      <w:r w:rsidRPr="00CA4934">
        <w:rPr>
          <w:rFonts w:ascii="Times New Roman" w:hAnsi="Times New Roman"/>
          <w:sz w:val="28"/>
          <w:szCs w:val="28"/>
          <w:lang w:val="ru-RU"/>
        </w:rPr>
        <w:t>.);</w:t>
      </w:r>
    </w:p>
    <w:p w14:paraId="3E8B40B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отделяемыми приставками (</w:t>
      </w:r>
      <w:proofErr w:type="spellStart"/>
      <w:r w:rsidRPr="00CA4934">
        <w:rPr>
          <w:rFonts w:ascii="Times New Roman" w:hAnsi="Times New Roman"/>
          <w:sz w:val="28"/>
          <w:szCs w:val="28"/>
          <w:lang w:val="ru-RU"/>
        </w:rPr>
        <w:t>fernseh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mitkomm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abhol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anfangen</w:t>
      </w:r>
      <w:proofErr w:type="spellEnd"/>
      <w:r w:rsidRPr="00CA4934">
        <w:rPr>
          <w:rFonts w:ascii="Times New Roman" w:hAnsi="Times New Roman"/>
          <w:sz w:val="28"/>
          <w:szCs w:val="28"/>
          <w:lang w:val="ru-RU"/>
        </w:rPr>
        <w:t>);</w:t>
      </w:r>
    </w:p>
    <w:p w14:paraId="7F3D704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единственное и множественное число существительных в именительн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инительном падежах;</w:t>
      </w:r>
    </w:p>
    <w:p w14:paraId="7308896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гол </w:t>
      </w:r>
      <w:proofErr w:type="spellStart"/>
      <w:r w:rsidRPr="00CA4934">
        <w:rPr>
          <w:rFonts w:ascii="Times New Roman" w:hAnsi="Times New Roman"/>
          <w:sz w:val="28"/>
          <w:szCs w:val="28"/>
          <w:lang w:val="ru-RU"/>
        </w:rPr>
        <w:t>hab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Akkusativ</w:t>
      </w:r>
      <w:proofErr w:type="spellEnd"/>
      <w:r w:rsidRPr="00CA4934">
        <w:rPr>
          <w:rFonts w:ascii="Times New Roman" w:hAnsi="Times New Roman"/>
          <w:sz w:val="28"/>
          <w:szCs w:val="28"/>
          <w:lang w:val="ru-RU"/>
        </w:rPr>
        <w:t xml:space="preserve"> (в </w:t>
      </w:r>
      <w:proofErr w:type="spellStart"/>
      <w:r w:rsidRPr="00CA4934">
        <w:rPr>
          <w:rFonts w:ascii="Times New Roman" w:hAnsi="Times New Roman"/>
          <w:sz w:val="28"/>
          <w:szCs w:val="28"/>
          <w:lang w:val="ru-RU"/>
        </w:rPr>
        <w:t>Präsens</w:t>
      </w:r>
      <w:proofErr w:type="spellEnd"/>
      <w:r w:rsidRPr="00CA4934">
        <w:rPr>
          <w:rFonts w:ascii="Times New Roman" w:hAnsi="Times New Roman"/>
          <w:sz w:val="28"/>
          <w:szCs w:val="28"/>
          <w:lang w:val="ru-RU"/>
        </w:rPr>
        <w:t>);</w:t>
      </w:r>
    </w:p>
    <w:p w14:paraId="298B8D1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альные глаголы </w:t>
      </w:r>
      <w:proofErr w:type="spellStart"/>
      <w:r w:rsidRPr="00CA4934">
        <w:rPr>
          <w:rFonts w:ascii="Times New Roman" w:hAnsi="Times New Roman"/>
          <w:sz w:val="28"/>
          <w:szCs w:val="28"/>
          <w:lang w:val="ru-RU"/>
        </w:rPr>
        <w:t>mög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önnen</w:t>
      </w:r>
      <w:proofErr w:type="spellEnd"/>
      <w:r w:rsidRPr="00CA4934">
        <w:rPr>
          <w:rFonts w:ascii="Times New Roman" w:hAnsi="Times New Roman"/>
          <w:sz w:val="28"/>
          <w:szCs w:val="28"/>
          <w:lang w:val="ru-RU"/>
        </w:rPr>
        <w:t xml:space="preserve"> (в </w:t>
      </w:r>
      <w:proofErr w:type="spellStart"/>
      <w:r w:rsidRPr="00CA4934">
        <w:rPr>
          <w:rFonts w:ascii="Times New Roman" w:hAnsi="Times New Roman"/>
          <w:sz w:val="28"/>
          <w:szCs w:val="28"/>
          <w:lang w:val="ru-RU"/>
        </w:rPr>
        <w:t>Präsens</w:t>
      </w:r>
      <w:proofErr w:type="spellEnd"/>
      <w:r w:rsidRPr="00CA4934">
        <w:rPr>
          <w:rFonts w:ascii="Times New Roman" w:hAnsi="Times New Roman"/>
          <w:sz w:val="28"/>
          <w:szCs w:val="28"/>
          <w:lang w:val="ru-RU"/>
        </w:rPr>
        <w:t xml:space="preserve">) и форму глагола </w:t>
      </w:r>
      <w:proofErr w:type="spellStart"/>
      <w:r w:rsidRPr="00CA4934">
        <w:rPr>
          <w:rFonts w:ascii="Times New Roman" w:hAnsi="Times New Roman"/>
          <w:sz w:val="28"/>
          <w:szCs w:val="28"/>
          <w:lang w:val="ru-RU"/>
        </w:rPr>
        <w:t>möchte</w:t>
      </w:r>
      <w:proofErr w:type="spellEnd"/>
      <w:r w:rsidRPr="00CA4934">
        <w:rPr>
          <w:rFonts w:ascii="Times New Roman" w:hAnsi="Times New Roman"/>
          <w:sz w:val="28"/>
          <w:szCs w:val="28"/>
          <w:lang w:val="ru-RU"/>
        </w:rPr>
        <w:t>;</w:t>
      </w:r>
    </w:p>
    <w:p w14:paraId="69B02AAE"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 xml:space="preserve">наречия, отвечающие на вопрос «где?» </w:t>
      </w:r>
      <w:r w:rsidRPr="00CA4934">
        <w:rPr>
          <w:rFonts w:ascii="Times New Roman" w:hAnsi="Times New Roman"/>
          <w:sz w:val="28"/>
          <w:szCs w:val="28"/>
        </w:rPr>
        <w:t>(</w:t>
      </w:r>
      <w:proofErr w:type="gramStart"/>
      <w:r w:rsidRPr="00CA4934">
        <w:rPr>
          <w:rFonts w:ascii="Times New Roman" w:hAnsi="Times New Roman"/>
          <w:sz w:val="28"/>
          <w:szCs w:val="28"/>
        </w:rPr>
        <w:t>links</w:t>
      </w:r>
      <w:proofErr w:type="gramEnd"/>
      <w:r w:rsidRPr="00CA4934">
        <w:rPr>
          <w:rFonts w:ascii="Times New Roman" w:hAnsi="Times New Roman"/>
          <w:sz w:val="28"/>
          <w:szCs w:val="28"/>
        </w:rPr>
        <w:t xml:space="preserve">, </w:t>
      </w:r>
      <w:proofErr w:type="spellStart"/>
      <w:r w:rsidRPr="00CA4934">
        <w:rPr>
          <w:rFonts w:ascii="Times New Roman" w:hAnsi="Times New Roman"/>
          <w:sz w:val="28"/>
          <w:szCs w:val="28"/>
        </w:rPr>
        <w:t>rechts</w:t>
      </w:r>
      <w:proofErr w:type="spellEnd"/>
      <w:r w:rsidRPr="00CA4934">
        <w:rPr>
          <w:rFonts w:ascii="Times New Roman" w:hAnsi="Times New Roman"/>
          <w:sz w:val="28"/>
          <w:szCs w:val="28"/>
        </w:rPr>
        <w:t xml:space="preserve">, in der Mitte, </w:t>
      </w:r>
      <w:proofErr w:type="spellStart"/>
      <w:r w:rsidRPr="00CA4934">
        <w:rPr>
          <w:rFonts w:ascii="Times New Roman" w:hAnsi="Times New Roman"/>
          <w:sz w:val="28"/>
          <w:szCs w:val="28"/>
        </w:rPr>
        <w:t>hinten</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hinten</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rechts</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vorne</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vorne</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rechts</w:t>
      </w:r>
      <w:proofErr w:type="spellEnd"/>
      <w:r w:rsidRPr="00CA4934">
        <w:rPr>
          <w:rFonts w:ascii="Times New Roman" w:hAnsi="Times New Roman"/>
          <w:sz w:val="28"/>
          <w:szCs w:val="28"/>
        </w:rPr>
        <w:t>);</w:t>
      </w:r>
    </w:p>
    <w:p w14:paraId="26623D10"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личные</w:t>
      </w:r>
      <w:r w:rsidRPr="00CA4934">
        <w:rPr>
          <w:rFonts w:ascii="Times New Roman" w:hAnsi="Times New Roman"/>
          <w:sz w:val="28"/>
          <w:szCs w:val="28"/>
        </w:rPr>
        <w:t xml:space="preserve"> </w:t>
      </w:r>
      <w:r w:rsidRPr="00CA4934">
        <w:rPr>
          <w:rFonts w:ascii="Times New Roman" w:hAnsi="Times New Roman"/>
          <w:sz w:val="28"/>
          <w:szCs w:val="28"/>
          <w:lang w:val="ru-RU"/>
        </w:rPr>
        <w:t>местоимения</w:t>
      </w:r>
      <w:r w:rsidRPr="00CA4934">
        <w:rPr>
          <w:rFonts w:ascii="Times New Roman" w:hAnsi="Times New Roman"/>
          <w:sz w:val="28"/>
          <w:szCs w:val="28"/>
        </w:rPr>
        <w:t xml:space="preserve"> (ich, du, er, </w:t>
      </w:r>
      <w:proofErr w:type="spellStart"/>
      <w:r w:rsidRPr="00CA4934">
        <w:rPr>
          <w:rFonts w:ascii="Times New Roman" w:hAnsi="Times New Roman"/>
          <w:sz w:val="28"/>
          <w:szCs w:val="28"/>
        </w:rPr>
        <w:t>sie</w:t>
      </w:r>
      <w:proofErr w:type="spellEnd"/>
      <w:r w:rsidRPr="00CA4934">
        <w:rPr>
          <w:rFonts w:ascii="Times New Roman" w:hAnsi="Times New Roman"/>
          <w:sz w:val="28"/>
          <w:szCs w:val="28"/>
        </w:rPr>
        <w:t xml:space="preserve">, es, </w:t>
      </w:r>
      <w:proofErr w:type="spellStart"/>
      <w:r w:rsidRPr="00CA4934">
        <w:rPr>
          <w:rFonts w:ascii="Times New Roman" w:hAnsi="Times New Roman"/>
          <w:sz w:val="28"/>
          <w:szCs w:val="28"/>
        </w:rPr>
        <w:t>wir</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ihr</w:t>
      </w:r>
      <w:proofErr w:type="spellEnd"/>
      <w:r w:rsidRPr="00CA4934">
        <w:rPr>
          <w:rFonts w:ascii="Times New Roman" w:hAnsi="Times New Roman"/>
          <w:sz w:val="28"/>
          <w:szCs w:val="28"/>
        </w:rPr>
        <w:t>, Sie/</w:t>
      </w:r>
      <w:proofErr w:type="spellStart"/>
      <w:r w:rsidRPr="00CA4934">
        <w:rPr>
          <w:rFonts w:ascii="Times New Roman" w:hAnsi="Times New Roman"/>
          <w:sz w:val="28"/>
          <w:szCs w:val="28"/>
        </w:rPr>
        <w:t>sie</w:t>
      </w:r>
      <w:proofErr w:type="spellEnd"/>
      <w:r w:rsidRPr="00CA4934">
        <w:rPr>
          <w:rFonts w:ascii="Times New Roman" w:hAnsi="Times New Roman"/>
          <w:sz w:val="28"/>
          <w:szCs w:val="28"/>
        </w:rPr>
        <w:t xml:space="preserve">); </w:t>
      </w:r>
    </w:p>
    <w:p w14:paraId="21CD5F3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тяжательные местоимения (</w:t>
      </w:r>
      <w:proofErr w:type="spellStart"/>
      <w:r w:rsidRPr="00CA4934">
        <w:rPr>
          <w:rFonts w:ascii="Times New Roman" w:hAnsi="Times New Roman"/>
          <w:sz w:val="28"/>
          <w:szCs w:val="28"/>
          <w:lang w:val="ru-RU"/>
        </w:rPr>
        <w:t>mei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ei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ei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ih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unser</w:t>
      </w:r>
      <w:proofErr w:type="spellEnd"/>
      <w:r w:rsidRPr="00CA4934">
        <w:rPr>
          <w:rFonts w:ascii="Times New Roman" w:hAnsi="Times New Roman"/>
          <w:sz w:val="28"/>
          <w:szCs w:val="28"/>
          <w:lang w:val="ru-RU"/>
        </w:rPr>
        <w:t xml:space="preserve">) в именительном падеже в единственном и множественном числе и конструкция </w:t>
      </w:r>
      <w:proofErr w:type="spellStart"/>
      <w:r w:rsidRPr="00CA4934">
        <w:rPr>
          <w:rFonts w:ascii="Times New Roman" w:hAnsi="Times New Roman"/>
          <w:sz w:val="28"/>
          <w:szCs w:val="28"/>
          <w:lang w:val="ru-RU"/>
        </w:rPr>
        <w:t>Mama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Rucksack</w:t>
      </w:r>
      <w:proofErr w:type="spellEnd"/>
      <w:r w:rsidRPr="00CA4934">
        <w:rPr>
          <w:rFonts w:ascii="Times New Roman" w:hAnsi="Times New Roman"/>
          <w:sz w:val="28"/>
          <w:szCs w:val="28"/>
          <w:lang w:val="ru-RU"/>
        </w:rPr>
        <w:t>;</w:t>
      </w:r>
    </w:p>
    <w:p w14:paraId="5ECA70A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просительные местоимения (</w:t>
      </w:r>
      <w:proofErr w:type="spellStart"/>
      <w:r w:rsidRPr="00CA4934">
        <w:rPr>
          <w:rFonts w:ascii="Times New Roman" w:hAnsi="Times New Roman"/>
          <w:sz w:val="28"/>
          <w:szCs w:val="28"/>
          <w:lang w:val="ru-RU"/>
        </w:rPr>
        <w:t>w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o</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oher</w:t>
      </w:r>
      <w:proofErr w:type="spellEnd"/>
      <w:r w:rsidRPr="00CA4934">
        <w:rPr>
          <w:rFonts w:ascii="Times New Roman" w:hAnsi="Times New Roman"/>
          <w:sz w:val="28"/>
          <w:szCs w:val="28"/>
          <w:lang w:val="ru-RU"/>
        </w:rPr>
        <w:t>);</w:t>
      </w:r>
    </w:p>
    <w:p w14:paraId="174FE4C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просы с указанием времени (</w:t>
      </w:r>
      <w:proofErr w:type="spellStart"/>
      <w:r w:rsidRPr="00CA4934">
        <w:rPr>
          <w:rFonts w:ascii="Times New Roman" w:hAnsi="Times New Roman"/>
          <w:sz w:val="28"/>
          <w:szCs w:val="28"/>
          <w:lang w:val="ru-RU"/>
        </w:rPr>
        <w:t>Um</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viel</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Uh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beginn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e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Unterricht</w:t>
      </w:r>
      <w:proofErr w:type="spellEnd"/>
      <w:r w:rsidRPr="00CA4934">
        <w:rPr>
          <w:rFonts w:ascii="Times New Roman" w:hAnsi="Times New Roman"/>
          <w:sz w:val="28"/>
          <w:szCs w:val="28"/>
          <w:lang w:val="ru-RU"/>
        </w:rPr>
        <w:t>?).</w:t>
      </w:r>
    </w:p>
    <w:p w14:paraId="6F08455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ичественные числительные (до 100).</w:t>
      </w:r>
    </w:p>
    <w:p w14:paraId="2B57EF8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w:t>
      </w:r>
      <w:proofErr w:type="spellStart"/>
      <w:r w:rsidRPr="00CA4934">
        <w:rPr>
          <w:rFonts w:ascii="Times New Roman" w:hAnsi="Times New Roman"/>
          <w:sz w:val="28"/>
          <w:szCs w:val="28"/>
          <w:lang w:val="ru-RU"/>
        </w:rPr>
        <w:t>i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aus</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I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ohn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in</w:t>
      </w:r>
      <w:proofErr w:type="spellEnd"/>
      <w:r w:rsidRPr="00CA4934">
        <w:rPr>
          <w:rFonts w:ascii="Times New Roman" w:hAnsi="Times New Roman"/>
          <w:sz w:val="28"/>
          <w:szCs w:val="28"/>
          <w:lang w:val="ru-RU"/>
        </w:rPr>
        <w:t xml:space="preserve"> Deutschland. </w:t>
      </w:r>
      <w:proofErr w:type="spellStart"/>
      <w:r w:rsidRPr="00CA4934">
        <w:rPr>
          <w:rFonts w:ascii="Times New Roman" w:hAnsi="Times New Roman"/>
          <w:sz w:val="28"/>
          <w:szCs w:val="28"/>
          <w:lang w:val="ru-RU"/>
        </w:rPr>
        <w:t>I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omm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au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Österreich</w:t>
      </w:r>
      <w:proofErr w:type="spellEnd"/>
      <w:r w:rsidRPr="00CA4934">
        <w:rPr>
          <w:rFonts w:ascii="Times New Roman" w:hAnsi="Times New Roman"/>
          <w:sz w:val="28"/>
          <w:szCs w:val="28"/>
          <w:lang w:val="ru-RU"/>
        </w:rPr>
        <w:t>.), предлоги для обозначения времени (</w:t>
      </w:r>
      <w:proofErr w:type="spellStart"/>
      <w:r w:rsidRPr="00CA4934">
        <w:rPr>
          <w:rFonts w:ascii="Times New Roman" w:hAnsi="Times New Roman"/>
          <w:sz w:val="28"/>
          <w:szCs w:val="28"/>
          <w:lang w:val="ru-RU"/>
        </w:rPr>
        <w:t>um</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vo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bi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am</w:t>
      </w:r>
      <w:proofErr w:type="spellEnd"/>
      <w:r w:rsidRPr="00CA4934">
        <w:rPr>
          <w:rFonts w:ascii="Times New Roman" w:hAnsi="Times New Roman"/>
          <w:sz w:val="28"/>
          <w:szCs w:val="28"/>
          <w:lang w:val="ru-RU"/>
        </w:rPr>
        <w:t>).</w:t>
      </w:r>
    </w:p>
    <w:p w14:paraId="678D8D7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ые знания и умения:</w:t>
      </w:r>
    </w:p>
    <w:p w14:paraId="3C793CF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122499B0"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в устной и письменной речи наиболее употребительную фоновую лексику страны (стран) изучаемого язы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мках тематического содержания речи;</w:t>
      </w:r>
    </w:p>
    <w:p w14:paraId="2128B32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адрес, писать фамилии и имена (свои, родствен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зей) на немецком языке (в анкете, формуляре);</w:t>
      </w:r>
    </w:p>
    <w:p w14:paraId="316CC9B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дать базовыми знаниями о социокультурном портрете родной стра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аны (стран) изучаемого языка;</w:t>
      </w:r>
    </w:p>
    <w:p w14:paraId="3582307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ы (страну) изучаемого языка.</w:t>
      </w:r>
    </w:p>
    <w:p w14:paraId="5E8A22A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енсаторные умения:</w:t>
      </w:r>
    </w:p>
    <w:p w14:paraId="7460C10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чтении и аудировании языковую догад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том числе контекстуальную, игнорировать информацию, не являющуюся необходимой для </w:t>
      </w:r>
      <w:r w:rsidRPr="00CA4934">
        <w:rPr>
          <w:rFonts w:ascii="Times New Roman" w:hAnsi="Times New Roman"/>
          <w:sz w:val="28"/>
          <w:szCs w:val="28"/>
          <w:lang w:val="ru-RU"/>
        </w:rPr>
        <w:lastRenderedPageBreak/>
        <w:t>понимания основного содержания прочитанного (прослушанного) текста или для нахождения в тексте запрашиваемой информации;</w:t>
      </w:r>
    </w:p>
    <w:p w14:paraId="3ED916C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начальными умениями классифицировать лексические единиц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темам в рамках тематического содержания речи;</w:t>
      </w:r>
    </w:p>
    <w:p w14:paraId="294AF0C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несложных учебных проектах с использованием материа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немецком языке с применением информационно- коммуникативных технологий, соблюдая правила информационной безопасности при работе 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е;</w:t>
      </w:r>
    </w:p>
    <w:p w14:paraId="3B032BF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03BAE61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3419089F"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4.2. Предметные результаты освоения программы по второму иностранному (немецкому) языку к концу обучения в 6 классе.</w:t>
      </w:r>
    </w:p>
    <w:p w14:paraId="3F6C8B9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муникативные умения.</w:t>
      </w:r>
    </w:p>
    <w:p w14:paraId="4232D7F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3393477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разные виды диалогов (диалог этикетного характе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3 реплик со стороны каждого собеседника);</w:t>
      </w:r>
    </w:p>
    <w:p w14:paraId="34287C7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характеристика, повествование (сообщение)) с вербаль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рительными опорами в рамках тематического содержания ре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бъём монологического высказывания – 5–6 фраз), излагать основное содержание прочитанного текста с вербальными и (или) зрительными опор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бъём –</w:t>
      </w:r>
      <w:r w:rsidR="006827A6" w:rsidRPr="00CA4934">
        <w:rPr>
          <w:rFonts w:ascii="Times New Roman" w:hAnsi="Times New Roman"/>
          <w:sz w:val="28"/>
          <w:szCs w:val="28"/>
          <w:lang w:val="ru-RU"/>
        </w:rPr>
        <w:t xml:space="preserve"> </w:t>
      </w:r>
      <w:r w:rsidRPr="00CA4934">
        <w:rPr>
          <w:rFonts w:ascii="Times New Roman" w:hAnsi="Times New Roman"/>
          <w:sz w:val="28"/>
          <w:szCs w:val="28"/>
          <w:lang w:val="ru-RU"/>
        </w:rPr>
        <w:t>5–6 фраз), кратко излагать результаты выполненной проектной работы (объём –</w:t>
      </w:r>
      <w:r w:rsidR="006827A6" w:rsidRPr="00CA4934">
        <w:rPr>
          <w:rFonts w:ascii="Times New Roman" w:hAnsi="Times New Roman"/>
          <w:sz w:val="28"/>
          <w:szCs w:val="28"/>
          <w:lang w:val="ru-RU"/>
        </w:rPr>
        <w:t xml:space="preserve"> </w:t>
      </w:r>
      <w:r w:rsidRPr="00CA4934">
        <w:rPr>
          <w:rFonts w:ascii="Times New Roman" w:hAnsi="Times New Roman"/>
          <w:sz w:val="28"/>
          <w:szCs w:val="28"/>
          <w:lang w:val="ru-RU"/>
        </w:rPr>
        <w:t>5–6 фраз).</w:t>
      </w:r>
    </w:p>
    <w:p w14:paraId="103AABF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35E4871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без опоры в зависимости от поставленной коммуникатив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иманием основного содержания, с пониманием запрашиваемой информации (время звучания текста (текстов) для аудирования – до 1 минуты).</w:t>
      </w:r>
    </w:p>
    <w:p w14:paraId="1B202F9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3CCE755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х содержание в зависимости от поставленной коммуникатив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иманием основного содержания, с пониманием запрашиваемой информации (объём текста (текстов) для чтения – 160–180 слов), читать про себя несплошные тексты (таблицы) и понимать представленную в них информацию.</w:t>
      </w:r>
    </w:p>
    <w:p w14:paraId="5778815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4507C92B"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ять анкеты и формуляры, сообщая о себе основные с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нормами, принятыми в стране (странах) изучаемого языка, писать электронное сообщение личного характера, соблюдая речевой этикет, приняты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стране (странах) изучаемого языка (объём сообщения – до 50 слов), создавать </w:t>
      </w:r>
      <w:r w:rsidRPr="00CA4934">
        <w:rPr>
          <w:rFonts w:ascii="Times New Roman" w:hAnsi="Times New Roman"/>
          <w:sz w:val="28"/>
          <w:szCs w:val="28"/>
          <w:lang w:val="ru-RU"/>
        </w:rPr>
        <w:lastRenderedPageBreak/>
        <w:t>небольшое письменное высказывание с использованием образца, плана, ключевых слов, картинок (объём высказывания – до 50 слов).</w:t>
      </w:r>
    </w:p>
    <w:p w14:paraId="56BD3E2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ые знания и умения.</w:t>
      </w:r>
    </w:p>
    <w:p w14:paraId="3507301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6FCCEA3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w:t>
      </w:r>
      <w:r w:rsidR="00604FFC" w:rsidRPr="00CA4934">
        <w:rPr>
          <w:rFonts w:ascii="Times New Roman" w:hAnsi="Times New Roman"/>
          <w:sz w:val="28"/>
          <w:szCs w:val="28"/>
          <w:lang w:val="ru-RU"/>
        </w:rPr>
        <w:t>слух, без ошибок</w:t>
      </w:r>
      <w:r w:rsidRPr="00CA4934">
        <w:rPr>
          <w:rFonts w:ascii="Times New Roman" w:hAnsi="Times New Roman"/>
          <w:sz w:val="28"/>
          <w:szCs w:val="28"/>
          <w:lang w:val="ru-RU"/>
        </w:rPr>
        <w:t>, ведущих к сбою коммуникации, произносить слова с правильным ударением и фразы с соблюде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ответствующей интонации, читать новые слова согласно основным правилам чтения.</w:t>
      </w:r>
    </w:p>
    <w:p w14:paraId="23418C6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24B5330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писать изученные слова;</w:t>
      </w:r>
    </w:p>
    <w:p w14:paraId="5672551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7B369E1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795B5FD8" w14:textId="77777777" w:rsidR="00F10B55"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в устной речи</w:t>
      </w:r>
      <w:r w:rsidR="00F10B55" w:rsidRPr="00CA4934">
        <w:rPr>
          <w:rFonts w:ascii="Times New Roman" w:hAnsi="Times New Roman"/>
          <w:sz w:val="28"/>
          <w:szCs w:val="28"/>
          <w:lang w:val="ru-RU"/>
        </w:rPr>
        <w:t xml:space="preserve"> и письменном тексте 550 лексических единиц (слов, словосочетаний, речевых клише) и правильно употреблять в устной</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письменной речи 450 лексических единиц (включая 300 лексических единиц, освоенных ранее), обслуживающих ситуации общения в рамках тематического содержания,</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с соблюдением существующей нормы лексической сочетаемости;</w:t>
      </w:r>
    </w:p>
    <w:p w14:paraId="4178E7F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w:t>
      </w:r>
      <w:proofErr w:type="spellStart"/>
      <w:r w:rsidRPr="00CA4934">
        <w:rPr>
          <w:rFonts w:ascii="Times New Roman" w:hAnsi="Times New Roman"/>
          <w:sz w:val="28"/>
          <w:szCs w:val="28"/>
          <w:lang w:val="ru-RU"/>
        </w:rPr>
        <w:t>keit</w:t>
      </w:r>
      <w:proofErr w:type="spellEnd"/>
      <w:r w:rsidRPr="00CA4934">
        <w:rPr>
          <w:rFonts w:ascii="Times New Roman" w:hAnsi="Times New Roman"/>
          <w:sz w:val="28"/>
          <w:szCs w:val="28"/>
          <w:lang w:val="ru-RU"/>
        </w:rPr>
        <w:t>, -</w:t>
      </w:r>
      <w:proofErr w:type="spellStart"/>
      <w:r w:rsidRPr="00CA4934">
        <w:rPr>
          <w:rFonts w:ascii="Times New Roman" w:hAnsi="Times New Roman"/>
          <w:sz w:val="28"/>
          <w:szCs w:val="28"/>
          <w:lang w:val="ru-RU"/>
        </w:rPr>
        <w:t>heit</w:t>
      </w:r>
      <w:proofErr w:type="spellEnd"/>
      <w:r w:rsidRPr="00CA4934">
        <w:rPr>
          <w:rFonts w:ascii="Times New Roman" w:hAnsi="Times New Roman"/>
          <w:sz w:val="28"/>
          <w:szCs w:val="28"/>
          <w:lang w:val="ru-RU"/>
        </w:rPr>
        <w:t>, -</w:t>
      </w:r>
      <w:proofErr w:type="spellStart"/>
      <w:r w:rsidRPr="00CA4934">
        <w:rPr>
          <w:rFonts w:ascii="Times New Roman" w:hAnsi="Times New Roman"/>
          <w:sz w:val="28"/>
          <w:szCs w:val="28"/>
          <w:lang w:val="ru-RU"/>
        </w:rPr>
        <w:t>ung</w:t>
      </w:r>
      <w:proofErr w:type="spellEnd"/>
      <w:r w:rsidRPr="00CA4934">
        <w:rPr>
          <w:rFonts w:ascii="Times New Roman" w:hAnsi="Times New Roman"/>
          <w:sz w:val="28"/>
          <w:szCs w:val="28"/>
          <w:lang w:val="ru-RU"/>
        </w:rPr>
        <w:t xml:space="preserve">, имена прилагательные и наречия при помощи отрицательного префикса </w:t>
      </w:r>
      <w:proofErr w:type="spellStart"/>
      <w:r w:rsidRPr="00CA4934">
        <w:rPr>
          <w:rFonts w:ascii="Times New Roman" w:hAnsi="Times New Roman"/>
          <w:sz w:val="28"/>
          <w:szCs w:val="28"/>
          <w:lang w:val="ru-RU"/>
        </w:rPr>
        <w:t>un</w:t>
      </w:r>
      <w:proofErr w:type="spellEnd"/>
      <w:r w:rsidRPr="00CA4934">
        <w:rPr>
          <w:rFonts w:ascii="Times New Roman" w:hAnsi="Times New Roman"/>
          <w:sz w:val="28"/>
          <w:szCs w:val="28"/>
          <w:lang w:val="ru-RU"/>
        </w:rPr>
        <w:t>-, при помощи конверсии: имена существитель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глагола (</w:t>
      </w:r>
      <w:proofErr w:type="spellStart"/>
      <w:r w:rsidRPr="00CA4934">
        <w:rPr>
          <w:rFonts w:ascii="Times New Roman" w:hAnsi="Times New Roman"/>
          <w:sz w:val="28"/>
          <w:szCs w:val="28"/>
          <w:lang w:val="ru-RU"/>
        </w:rPr>
        <w:t>da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Lesen</w:t>
      </w:r>
      <w:proofErr w:type="spellEnd"/>
      <w:r w:rsidRPr="00CA4934">
        <w:rPr>
          <w:rFonts w:ascii="Times New Roman" w:hAnsi="Times New Roman"/>
          <w:sz w:val="28"/>
          <w:szCs w:val="28"/>
          <w:lang w:val="ru-RU"/>
        </w:rPr>
        <w:t>), при помощи словосложения: соединения глаго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уществительного (</w:t>
      </w:r>
      <w:proofErr w:type="spellStart"/>
      <w:r w:rsidRPr="00CA4934">
        <w:rPr>
          <w:rFonts w:ascii="Times New Roman" w:hAnsi="Times New Roman"/>
          <w:sz w:val="28"/>
          <w:szCs w:val="28"/>
          <w:lang w:val="ru-RU"/>
        </w:rPr>
        <w:t>de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chreibtisch</w:t>
      </w:r>
      <w:proofErr w:type="spellEnd"/>
      <w:r w:rsidRPr="00CA4934">
        <w:rPr>
          <w:rFonts w:ascii="Times New Roman" w:hAnsi="Times New Roman"/>
          <w:sz w:val="28"/>
          <w:szCs w:val="28"/>
          <w:lang w:val="ru-RU"/>
        </w:rPr>
        <w:t>);</w:t>
      </w:r>
    </w:p>
    <w:p w14:paraId="5667CA5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14:paraId="66CB579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14:paraId="21ECBEE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1263BB5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1715FCC0"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речи и письменном тексте:</w:t>
      </w:r>
    </w:p>
    <w:p w14:paraId="418E21E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улевой артикль (</w:t>
      </w:r>
      <w:proofErr w:type="spellStart"/>
      <w:r w:rsidRPr="00CA4934">
        <w:rPr>
          <w:rFonts w:ascii="Times New Roman" w:hAnsi="Times New Roman"/>
          <w:sz w:val="28"/>
          <w:szCs w:val="28"/>
          <w:lang w:val="ru-RU"/>
        </w:rPr>
        <w:t>Mags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u</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artoffel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I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ss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ger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äse</w:t>
      </w:r>
      <w:proofErr w:type="spellEnd"/>
      <w:r w:rsidRPr="00CA4934">
        <w:rPr>
          <w:rFonts w:ascii="Times New Roman" w:hAnsi="Times New Roman"/>
          <w:sz w:val="28"/>
          <w:szCs w:val="28"/>
          <w:lang w:val="ru-RU"/>
        </w:rPr>
        <w:t>.);</w:t>
      </w:r>
    </w:p>
    <w:p w14:paraId="04B8423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чевые образцы в ответах с </w:t>
      </w:r>
      <w:proofErr w:type="spellStart"/>
      <w:r w:rsidRPr="00CA4934">
        <w:rPr>
          <w:rFonts w:ascii="Times New Roman" w:hAnsi="Times New Roman"/>
          <w:sz w:val="28"/>
          <w:szCs w:val="28"/>
          <w:lang w:val="ru-RU"/>
        </w:rPr>
        <w:t>ja</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nei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doch</w:t>
      </w:r>
      <w:proofErr w:type="spellEnd"/>
      <w:r w:rsidRPr="00CA4934">
        <w:rPr>
          <w:rFonts w:ascii="Times New Roman" w:hAnsi="Times New Roman"/>
          <w:sz w:val="28"/>
          <w:szCs w:val="28"/>
          <w:lang w:val="ru-RU"/>
        </w:rPr>
        <w:t>;</w:t>
      </w:r>
    </w:p>
    <w:p w14:paraId="2BD0E58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определённо-личное местоимение </w:t>
      </w:r>
      <w:proofErr w:type="spellStart"/>
      <w:r w:rsidRPr="00CA4934">
        <w:rPr>
          <w:rFonts w:ascii="Times New Roman" w:hAnsi="Times New Roman"/>
          <w:sz w:val="28"/>
          <w:szCs w:val="28"/>
          <w:lang w:val="ru-RU"/>
        </w:rPr>
        <w:t>man</w:t>
      </w:r>
      <w:proofErr w:type="spellEnd"/>
      <w:r w:rsidRPr="00CA4934">
        <w:rPr>
          <w:rFonts w:ascii="Times New Roman" w:hAnsi="Times New Roman"/>
          <w:sz w:val="28"/>
          <w:szCs w:val="28"/>
          <w:lang w:val="ru-RU"/>
        </w:rPr>
        <w:t>;</w:t>
      </w:r>
    </w:p>
    <w:p w14:paraId="0802A36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жносочинённые предложения с союзом </w:t>
      </w:r>
      <w:proofErr w:type="spellStart"/>
      <w:r w:rsidRPr="00CA4934">
        <w:rPr>
          <w:rFonts w:ascii="Times New Roman" w:hAnsi="Times New Roman"/>
          <w:sz w:val="28"/>
          <w:szCs w:val="28"/>
          <w:lang w:val="ru-RU"/>
        </w:rPr>
        <w:t>deshalb</w:t>
      </w:r>
      <w:proofErr w:type="spellEnd"/>
      <w:r w:rsidRPr="00CA4934">
        <w:rPr>
          <w:rFonts w:ascii="Times New Roman" w:hAnsi="Times New Roman"/>
          <w:sz w:val="28"/>
          <w:szCs w:val="28"/>
          <w:lang w:val="ru-RU"/>
        </w:rPr>
        <w:t>;</w:t>
      </w:r>
    </w:p>
    <w:p w14:paraId="68431F5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proofErr w:type="spellStart"/>
      <w:r w:rsidRPr="00CA4934">
        <w:rPr>
          <w:rFonts w:ascii="Times New Roman" w:hAnsi="Times New Roman"/>
          <w:sz w:val="28"/>
          <w:szCs w:val="28"/>
          <w:lang w:val="ru-RU"/>
        </w:rPr>
        <w:t>Präteritum</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Perfekt</w:t>
      </w:r>
      <w:proofErr w:type="spellEnd"/>
      <w:r w:rsidRPr="00CA4934">
        <w:rPr>
          <w:rFonts w:ascii="Times New Roman" w:hAnsi="Times New Roman"/>
          <w:sz w:val="28"/>
          <w:szCs w:val="28"/>
          <w:lang w:val="ru-RU"/>
        </w:rPr>
        <w:t xml:space="preserve"> с вспомогательным глаголом </w:t>
      </w:r>
      <w:proofErr w:type="spellStart"/>
      <w:r w:rsidRPr="00CA4934">
        <w:rPr>
          <w:rFonts w:ascii="Times New Roman" w:hAnsi="Times New Roman"/>
          <w:sz w:val="28"/>
          <w:szCs w:val="28"/>
          <w:lang w:val="ru-RU"/>
        </w:rPr>
        <w:t>haben</w:t>
      </w:r>
      <w:proofErr w:type="spellEnd"/>
      <w:r w:rsidRPr="00CA4934">
        <w:rPr>
          <w:rFonts w:ascii="Times New Roman" w:hAnsi="Times New Roman"/>
          <w:sz w:val="28"/>
          <w:szCs w:val="28"/>
          <w:lang w:val="ru-RU"/>
        </w:rPr>
        <w:t>;</w:t>
      </w:r>
    </w:p>
    <w:p w14:paraId="72177CD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лительное наклонение;</w:t>
      </w:r>
    </w:p>
    <w:p w14:paraId="0A1E261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голы </w:t>
      </w:r>
      <w:proofErr w:type="spellStart"/>
      <w:r w:rsidRPr="00CA4934">
        <w:rPr>
          <w:rFonts w:ascii="Times New Roman" w:hAnsi="Times New Roman"/>
          <w:sz w:val="28"/>
          <w:szCs w:val="28"/>
        </w:rPr>
        <w:t>sitz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rPr>
        <w:t>setz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rPr>
        <w:t>lieg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rPr>
        <w:t>leg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rPr>
        <w:t>steh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rPr>
        <w:t>stellen</w:t>
      </w:r>
      <w:proofErr w:type="spellEnd"/>
      <w:r w:rsidRPr="00CA4934">
        <w:rPr>
          <w:rFonts w:ascii="Times New Roman" w:hAnsi="Times New Roman"/>
          <w:sz w:val="28"/>
          <w:szCs w:val="28"/>
          <w:lang w:val="ru-RU"/>
        </w:rPr>
        <w:t xml:space="preserve">, </w:t>
      </w:r>
      <w:r w:rsidRPr="00CA4934">
        <w:rPr>
          <w:rFonts w:ascii="Times New Roman" w:hAnsi="Times New Roman"/>
          <w:sz w:val="28"/>
          <w:szCs w:val="28"/>
        </w:rPr>
        <w:t>h</w:t>
      </w:r>
      <w:r w:rsidRPr="00CA4934">
        <w:rPr>
          <w:rFonts w:ascii="Times New Roman" w:hAnsi="Times New Roman"/>
          <w:sz w:val="28"/>
          <w:szCs w:val="28"/>
          <w:lang w:val="ru-RU"/>
        </w:rPr>
        <w:t>ä</w:t>
      </w:r>
      <w:proofErr w:type="spellStart"/>
      <w:r w:rsidRPr="00CA4934">
        <w:rPr>
          <w:rFonts w:ascii="Times New Roman" w:hAnsi="Times New Roman"/>
          <w:sz w:val="28"/>
          <w:szCs w:val="28"/>
        </w:rPr>
        <w:t>ngen</w:t>
      </w:r>
      <w:proofErr w:type="spellEnd"/>
      <w:r w:rsidRPr="00CA4934">
        <w:rPr>
          <w:rFonts w:ascii="Times New Roman" w:hAnsi="Times New Roman"/>
          <w:sz w:val="28"/>
          <w:szCs w:val="28"/>
          <w:lang w:val="ru-RU"/>
        </w:rPr>
        <w:t>;</w:t>
      </w:r>
    </w:p>
    <w:p w14:paraId="41A736B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конструкция </w:t>
      </w:r>
      <w:r w:rsidRPr="00CA4934">
        <w:rPr>
          <w:rFonts w:ascii="Times New Roman" w:hAnsi="Times New Roman"/>
          <w:sz w:val="28"/>
          <w:szCs w:val="28"/>
        </w:rPr>
        <w:t>es</w:t>
      </w:r>
      <w:r w:rsidRPr="00CA4934">
        <w:rPr>
          <w:rFonts w:ascii="Times New Roman" w:hAnsi="Times New Roman"/>
          <w:sz w:val="28"/>
          <w:szCs w:val="28"/>
          <w:lang w:val="ru-RU"/>
        </w:rPr>
        <w:t xml:space="preserve"> </w:t>
      </w:r>
      <w:proofErr w:type="spellStart"/>
      <w:r w:rsidRPr="00CA4934">
        <w:rPr>
          <w:rFonts w:ascii="Times New Roman" w:hAnsi="Times New Roman"/>
          <w:sz w:val="28"/>
          <w:szCs w:val="28"/>
        </w:rPr>
        <w:t>gibt</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rPr>
        <w:t>Akkusativ</w:t>
      </w:r>
      <w:proofErr w:type="spellEnd"/>
      <w:r w:rsidRPr="00CA4934">
        <w:rPr>
          <w:rFonts w:ascii="Times New Roman" w:hAnsi="Times New Roman"/>
          <w:sz w:val="28"/>
          <w:szCs w:val="28"/>
          <w:lang w:val="ru-RU"/>
        </w:rPr>
        <w:t>;</w:t>
      </w:r>
    </w:p>
    <w:p w14:paraId="46EACA7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альные глаголы </w:t>
      </w:r>
      <w:r w:rsidRPr="00CA4934">
        <w:rPr>
          <w:rFonts w:ascii="Times New Roman" w:hAnsi="Times New Roman"/>
          <w:sz w:val="28"/>
          <w:szCs w:val="28"/>
        </w:rPr>
        <w:t>m</w:t>
      </w:r>
      <w:r w:rsidRPr="00CA4934">
        <w:rPr>
          <w:rFonts w:ascii="Times New Roman" w:hAnsi="Times New Roman"/>
          <w:sz w:val="28"/>
          <w:szCs w:val="28"/>
          <w:lang w:val="ru-RU"/>
        </w:rPr>
        <w:t>ü</w:t>
      </w:r>
      <w:proofErr w:type="spellStart"/>
      <w:r w:rsidRPr="00CA4934">
        <w:rPr>
          <w:rFonts w:ascii="Times New Roman" w:hAnsi="Times New Roman"/>
          <w:sz w:val="28"/>
          <w:szCs w:val="28"/>
        </w:rPr>
        <w:t>ss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rPr>
        <w:t>wollen</w:t>
      </w:r>
      <w:proofErr w:type="spellEnd"/>
      <w:r w:rsidRPr="00CA4934">
        <w:rPr>
          <w:rFonts w:ascii="Times New Roman" w:hAnsi="Times New Roman"/>
          <w:sz w:val="28"/>
          <w:szCs w:val="28"/>
          <w:lang w:val="ru-RU"/>
        </w:rPr>
        <w:t xml:space="preserve"> (в </w:t>
      </w:r>
      <w:proofErr w:type="spellStart"/>
      <w:r w:rsidRPr="00CA4934">
        <w:rPr>
          <w:rFonts w:ascii="Times New Roman" w:hAnsi="Times New Roman"/>
          <w:sz w:val="28"/>
          <w:szCs w:val="28"/>
        </w:rPr>
        <w:t>Pr</w:t>
      </w:r>
      <w:proofErr w:type="spellEnd"/>
      <w:r w:rsidRPr="00CA4934">
        <w:rPr>
          <w:rFonts w:ascii="Times New Roman" w:hAnsi="Times New Roman"/>
          <w:sz w:val="28"/>
          <w:szCs w:val="28"/>
          <w:lang w:val="ru-RU"/>
        </w:rPr>
        <w:t>ä</w:t>
      </w:r>
      <w:proofErr w:type="spellStart"/>
      <w:r w:rsidRPr="00CA4934">
        <w:rPr>
          <w:rFonts w:ascii="Times New Roman" w:hAnsi="Times New Roman"/>
          <w:sz w:val="28"/>
          <w:szCs w:val="28"/>
        </w:rPr>
        <w:t>sens</w:t>
      </w:r>
      <w:proofErr w:type="spellEnd"/>
      <w:r w:rsidRPr="00CA4934">
        <w:rPr>
          <w:rFonts w:ascii="Times New Roman" w:hAnsi="Times New Roman"/>
          <w:sz w:val="28"/>
          <w:szCs w:val="28"/>
          <w:lang w:val="ru-RU"/>
        </w:rPr>
        <w:t>);</w:t>
      </w:r>
    </w:p>
    <w:p w14:paraId="38663C1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имён существительных в единственном числе в дательном падеже;</w:t>
      </w:r>
    </w:p>
    <w:p w14:paraId="451BA6F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жественное число имён существительных;</w:t>
      </w:r>
    </w:p>
    <w:p w14:paraId="50E1AB3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ые местоимения в винительном (в некоторых речевых образцах);</w:t>
      </w:r>
    </w:p>
    <w:p w14:paraId="7C73755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определённые местоимения (</w:t>
      </w:r>
      <w:proofErr w:type="spellStart"/>
      <w:r w:rsidRPr="00CA4934">
        <w:rPr>
          <w:rFonts w:ascii="Times New Roman" w:hAnsi="Times New Roman"/>
          <w:sz w:val="28"/>
          <w:szCs w:val="28"/>
          <w:lang w:val="ru-RU"/>
        </w:rPr>
        <w:t>etwas</w:t>
      </w:r>
      <w:proofErr w:type="spellEnd"/>
      <w:r w:rsidRPr="00CA4934">
        <w:rPr>
          <w:rFonts w:ascii="Times New Roman" w:hAnsi="Times New Roman"/>
          <w:sz w:val="28"/>
          <w:szCs w:val="28"/>
          <w:lang w:val="ru-RU"/>
        </w:rPr>
        <w:t>/alles/</w:t>
      </w:r>
      <w:proofErr w:type="spellStart"/>
      <w:r w:rsidRPr="00CA4934">
        <w:rPr>
          <w:rFonts w:ascii="Times New Roman" w:hAnsi="Times New Roman"/>
          <w:sz w:val="28"/>
          <w:szCs w:val="28"/>
          <w:lang w:val="ru-RU"/>
        </w:rPr>
        <w:t>nichts</w:t>
      </w:r>
      <w:proofErr w:type="spellEnd"/>
      <w:r w:rsidRPr="00CA4934">
        <w:rPr>
          <w:rFonts w:ascii="Times New Roman" w:hAnsi="Times New Roman"/>
          <w:sz w:val="28"/>
          <w:szCs w:val="28"/>
          <w:lang w:val="ru-RU"/>
        </w:rPr>
        <w:t>);</w:t>
      </w:r>
    </w:p>
    <w:p w14:paraId="7469623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трицание </w:t>
      </w:r>
      <w:proofErr w:type="spellStart"/>
      <w:r w:rsidRPr="00CA4934">
        <w:rPr>
          <w:rFonts w:ascii="Times New Roman" w:hAnsi="Times New Roman"/>
          <w:sz w:val="28"/>
          <w:szCs w:val="28"/>
          <w:lang w:val="ru-RU"/>
        </w:rPr>
        <w:t>nicht</w:t>
      </w:r>
      <w:proofErr w:type="spellEnd"/>
      <w:r w:rsidRPr="00CA4934">
        <w:rPr>
          <w:rFonts w:ascii="Times New Roman" w:hAnsi="Times New Roman"/>
          <w:sz w:val="28"/>
          <w:szCs w:val="28"/>
          <w:lang w:val="ru-RU"/>
        </w:rPr>
        <w:t xml:space="preserve"> и </w:t>
      </w:r>
      <w:proofErr w:type="spellStart"/>
      <w:r w:rsidRPr="00CA4934">
        <w:rPr>
          <w:rFonts w:ascii="Times New Roman" w:hAnsi="Times New Roman"/>
          <w:sz w:val="28"/>
          <w:szCs w:val="28"/>
          <w:lang w:val="ru-RU"/>
        </w:rPr>
        <w:t>kein</w:t>
      </w:r>
      <w:proofErr w:type="spellEnd"/>
      <w:r w:rsidRPr="00CA4934">
        <w:rPr>
          <w:rFonts w:ascii="Times New Roman" w:hAnsi="Times New Roman"/>
          <w:sz w:val="28"/>
          <w:szCs w:val="28"/>
          <w:lang w:val="ru-RU"/>
        </w:rPr>
        <w:t>;</w:t>
      </w:r>
    </w:p>
    <w:p w14:paraId="09E8FF0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ядковые числительные (</w:t>
      </w:r>
      <w:proofErr w:type="spellStart"/>
      <w:r w:rsidRPr="00CA4934">
        <w:rPr>
          <w:rFonts w:ascii="Times New Roman" w:hAnsi="Times New Roman"/>
          <w:sz w:val="28"/>
          <w:szCs w:val="28"/>
          <w:lang w:val="ru-RU"/>
        </w:rPr>
        <w:t>d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rst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zweit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ritt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traße</w:t>
      </w:r>
      <w:proofErr w:type="spellEnd"/>
      <w:r w:rsidRPr="00CA4934">
        <w:rPr>
          <w:rFonts w:ascii="Times New Roman" w:hAnsi="Times New Roman"/>
          <w:sz w:val="28"/>
          <w:szCs w:val="28"/>
          <w:lang w:val="ru-RU"/>
        </w:rPr>
        <w:t>);</w:t>
      </w:r>
    </w:p>
    <w:p w14:paraId="4A8D0B9B"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предлоги места, требующие дательного падежа при ответе на вопрос</w:t>
      </w:r>
      <w:r w:rsidR="00CA4934"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o</w:t>
      </w:r>
      <w:proofErr w:type="spellEnd"/>
      <w:r w:rsidRPr="00CA4934">
        <w:rPr>
          <w:rFonts w:ascii="Times New Roman" w:hAnsi="Times New Roman"/>
          <w:sz w:val="28"/>
          <w:szCs w:val="28"/>
          <w:lang w:val="ru-RU"/>
        </w:rPr>
        <w:t xml:space="preserve">? </w:t>
      </w:r>
      <w:r w:rsidRPr="00CA4934">
        <w:rPr>
          <w:rFonts w:ascii="Times New Roman" w:hAnsi="Times New Roman"/>
          <w:sz w:val="28"/>
          <w:szCs w:val="28"/>
        </w:rPr>
        <w:t>(</w:t>
      </w:r>
      <w:proofErr w:type="gramStart"/>
      <w:r w:rsidRPr="00CA4934">
        <w:rPr>
          <w:rFonts w:ascii="Times New Roman" w:hAnsi="Times New Roman"/>
          <w:sz w:val="28"/>
          <w:szCs w:val="28"/>
        </w:rPr>
        <w:t>hinter</w:t>
      </w:r>
      <w:proofErr w:type="gramEnd"/>
      <w:r w:rsidRPr="00CA4934">
        <w:rPr>
          <w:rFonts w:ascii="Times New Roman" w:hAnsi="Times New Roman"/>
          <w:sz w:val="28"/>
          <w:szCs w:val="28"/>
        </w:rPr>
        <w:t xml:space="preserve">, auf, </w:t>
      </w:r>
      <w:proofErr w:type="spellStart"/>
      <w:r w:rsidRPr="00CA4934">
        <w:rPr>
          <w:rFonts w:ascii="Times New Roman" w:hAnsi="Times New Roman"/>
          <w:sz w:val="28"/>
          <w:szCs w:val="28"/>
        </w:rPr>
        <w:t>unter</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über</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neben</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zwischen</w:t>
      </w:r>
      <w:proofErr w:type="spellEnd"/>
      <w:r w:rsidRPr="00CA4934">
        <w:rPr>
          <w:rFonts w:ascii="Times New Roman" w:hAnsi="Times New Roman"/>
          <w:sz w:val="28"/>
          <w:szCs w:val="28"/>
        </w:rPr>
        <w:t>);</w:t>
      </w:r>
    </w:p>
    <w:p w14:paraId="20032582"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предлоги</w:t>
      </w:r>
      <w:r w:rsidRPr="00CA4934">
        <w:rPr>
          <w:rFonts w:ascii="Times New Roman" w:hAnsi="Times New Roman"/>
          <w:sz w:val="28"/>
          <w:szCs w:val="28"/>
        </w:rPr>
        <w:t xml:space="preserve"> in, </w:t>
      </w:r>
      <w:proofErr w:type="spellStart"/>
      <w:r w:rsidRPr="00CA4934">
        <w:rPr>
          <w:rFonts w:ascii="Times New Roman" w:hAnsi="Times New Roman"/>
          <w:sz w:val="28"/>
          <w:szCs w:val="28"/>
        </w:rPr>
        <w:t>aus</w:t>
      </w:r>
      <w:proofErr w:type="spellEnd"/>
      <w:r w:rsidRPr="00CA4934">
        <w:rPr>
          <w:rFonts w:ascii="Times New Roman" w:hAnsi="Times New Roman"/>
          <w:sz w:val="28"/>
          <w:szCs w:val="28"/>
        </w:rPr>
        <w:t>;</w:t>
      </w:r>
    </w:p>
    <w:p w14:paraId="33C2AACB"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предлоги</w:t>
      </w:r>
      <w:r w:rsidRPr="00CA4934">
        <w:rPr>
          <w:rFonts w:ascii="Times New Roman" w:hAnsi="Times New Roman"/>
          <w:sz w:val="28"/>
          <w:szCs w:val="28"/>
        </w:rPr>
        <w:t xml:space="preserve"> </w:t>
      </w:r>
      <w:r w:rsidRPr="00CA4934">
        <w:rPr>
          <w:rFonts w:ascii="Times New Roman" w:hAnsi="Times New Roman"/>
          <w:sz w:val="28"/>
          <w:szCs w:val="28"/>
          <w:lang w:val="ru-RU"/>
        </w:rPr>
        <w:t>времени</w:t>
      </w:r>
      <w:r w:rsidRPr="00CA4934">
        <w:rPr>
          <w:rFonts w:ascii="Times New Roman" w:hAnsi="Times New Roman"/>
          <w:sz w:val="28"/>
          <w:szCs w:val="28"/>
        </w:rPr>
        <w:t xml:space="preserve"> </w:t>
      </w:r>
      <w:proofErr w:type="spellStart"/>
      <w:r w:rsidRPr="00CA4934">
        <w:rPr>
          <w:rFonts w:ascii="Times New Roman" w:hAnsi="Times New Roman"/>
          <w:sz w:val="28"/>
          <w:szCs w:val="28"/>
        </w:rPr>
        <w:t>im</w:t>
      </w:r>
      <w:proofErr w:type="spellEnd"/>
      <w:r w:rsidRPr="00CA4934">
        <w:rPr>
          <w:rFonts w:ascii="Times New Roman" w:hAnsi="Times New Roman"/>
          <w:sz w:val="28"/>
          <w:szCs w:val="28"/>
        </w:rPr>
        <w:t>, um, am;</w:t>
      </w:r>
    </w:p>
    <w:p w14:paraId="4E1EFAE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логи c дательным падежом </w:t>
      </w:r>
      <w:proofErr w:type="spellStart"/>
      <w:r w:rsidRPr="00CA4934">
        <w:rPr>
          <w:rFonts w:ascii="Times New Roman" w:hAnsi="Times New Roman"/>
          <w:sz w:val="28"/>
          <w:szCs w:val="28"/>
          <w:lang w:val="ru-RU"/>
        </w:rPr>
        <w:t>mi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na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au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zu</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vo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bei</w:t>
      </w:r>
      <w:proofErr w:type="spellEnd"/>
      <w:r w:rsidRPr="00CA4934">
        <w:rPr>
          <w:rFonts w:ascii="Times New Roman" w:hAnsi="Times New Roman"/>
          <w:sz w:val="28"/>
          <w:szCs w:val="28"/>
          <w:lang w:val="ru-RU"/>
        </w:rPr>
        <w:t>.</w:t>
      </w:r>
    </w:p>
    <w:p w14:paraId="158D0D0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ые знания и умения:</w:t>
      </w:r>
    </w:p>
    <w:p w14:paraId="5F39582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35F69F43"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в устной и письменной речи наиболее употребительную лексику страны (стран) изучаемого язы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мках тематического содержания речи;</w:t>
      </w:r>
    </w:p>
    <w:p w14:paraId="5148ACC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дать базовыми знаниями о социокультурном портрете родной стра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аны (стран) изучаемого языка;</w:t>
      </w:r>
    </w:p>
    <w:p w14:paraId="6C19F7A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3B3FCBC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енсаторные умения:</w:t>
      </w:r>
    </w:p>
    <w:p w14:paraId="1979EEB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чтении и аудировании – языковую догад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5C765E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7D9E1C9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несложных учебных проектах с использованием материа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немецком языке с применением информационно- коммуникативных технологий, соблюдая правила информационной безопасности при работе 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е;</w:t>
      </w:r>
    </w:p>
    <w:p w14:paraId="35BB076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63179F5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гать взаимопонимания в процессе устного и письменного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сителями иностранного языка, с людьми другой культуры;</w:t>
      </w:r>
    </w:p>
    <w:p w14:paraId="1C4954F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44CE7E3"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4.3. Предметные результаты освоения программы по второму иностранному (немецкому) языку к концу обучения в 7 классе.</w:t>
      </w:r>
    </w:p>
    <w:p w14:paraId="5568C1B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муникативные умения.</w:t>
      </w:r>
    </w:p>
    <w:p w14:paraId="2EDD341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77236A2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ести разные виды диалогов (диалог этикетного характе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иалог-побуждение к действию, диалог-расспрос, комбинированный диалог, включающий различные виды диалогов) в рамках тематического содержания ре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тандартных ситуациях неофициального общения, с вербаль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рительными опорами, с соблюдением норм речевого этикета, принят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тране (странах) изучаемого языка (до 4 реплик со стороны каждого собеседника);</w:t>
      </w:r>
    </w:p>
    <w:p w14:paraId="24AC75A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характеристика, повествование (сообщение) с вербаль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14:paraId="072A113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73E2148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о 1 минуты).</w:t>
      </w:r>
    </w:p>
    <w:p w14:paraId="433AAB2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3CC4D9D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х содержание в зависимости от поставленной коммуникатив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иманием основного содержания, с пониманием нужной/запрашиваемой информации, с полным пониманием информации, представленной в текст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эксплицитной (явной) форме (объём текста (текстов) для чтения – до 200 слов), читать про себя несплошные тексты (таблицы, диаграммы) и понимать представленную в них информацию.</w:t>
      </w:r>
    </w:p>
    <w:p w14:paraId="66E63C2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299DF08B"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ять анкеты и формуляры, сообщая о себе основные с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нормами, принятыми в стране (странах) изучаемого языка, писать электронное сообщение личного характера, соблюдая речевой этикет, приняты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тране (странах) изучаемого языка (объём сообщения – до 75 слов), создавать небольшое письменное высказывание с использованием образца, плана, ключевых слов, таблицы (объём высказывания – до 75 слов).</w:t>
      </w:r>
    </w:p>
    <w:p w14:paraId="2B21D89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ые знания и умения.</w:t>
      </w:r>
    </w:p>
    <w:p w14:paraId="4C7E04D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198DC2D2" w14:textId="77777777" w:rsidR="00F10B55"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 слух, без ошибок</w:t>
      </w:r>
      <w:r w:rsidR="00F10B55" w:rsidRPr="00CA4934">
        <w:rPr>
          <w:rFonts w:ascii="Times New Roman" w:hAnsi="Times New Roman"/>
          <w:sz w:val="28"/>
          <w:szCs w:val="28"/>
          <w:lang w:val="ru-RU"/>
        </w:rPr>
        <w:t>, ведущих к сбою коммуникации, произносить слова с правильным ударением и фразы с соблюдением</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8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6E77A3A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7ECEA57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писать изученные слова;</w:t>
      </w:r>
    </w:p>
    <w:p w14:paraId="58AFD2F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6C3D929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112CA509" w14:textId="77777777" w:rsidR="00F10B55"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в устной речи </w:t>
      </w:r>
      <w:r w:rsidR="00F10B55" w:rsidRPr="00CA4934">
        <w:rPr>
          <w:rFonts w:ascii="Times New Roman" w:hAnsi="Times New Roman"/>
          <w:sz w:val="28"/>
          <w:szCs w:val="28"/>
          <w:lang w:val="ru-RU"/>
        </w:rPr>
        <w:t>и письменном тексте 650 лексических единиц (слов, словосочетаний, речевых клише) и правильно употреблять в устной</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письменной речи 600 лексических единиц, обслуживающих ситуации общения</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в рамках тематического содержания, с соблюдением существующей нормы лексической сочетаемости;</w:t>
      </w:r>
    </w:p>
    <w:p w14:paraId="78C4148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глаголы при помощи суффикса -</w:t>
      </w:r>
      <w:proofErr w:type="spellStart"/>
      <w:r w:rsidRPr="00CA4934">
        <w:rPr>
          <w:rFonts w:ascii="Times New Roman" w:hAnsi="Times New Roman"/>
          <w:sz w:val="28"/>
          <w:szCs w:val="28"/>
          <w:lang w:val="ru-RU"/>
        </w:rPr>
        <w:t>ieren</w:t>
      </w:r>
      <w:proofErr w:type="spellEnd"/>
      <w:r w:rsidRPr="00CA4934">
        <w:rPr>
          <w:rFonts w:ascii="Times New Roman" w:hAnsi="Times New Roman"/>
          <w:sz w:val="28"/>
          <w:szCs w:val="28"/>
          <w:lang w:val="ru-RU"/>
        </w:rPr>
        <w:t>, имена существительные при помощи суффиксов -</w:t>
      </w:r>
      <w:proofErr w:type="spellStart"/>
      <w:r w:rsidRPr="00CA4934">
        <w:rPr>
          <w:rFonts w:ascii="Times New Roman" w:hAnsi="Times New Roman"/>
          <w:sz w:val="28"/>
          <w:szCs w:val="28"/>
          <w:lang w:val="ru-RU"/>
        </w:rPr>
        <w:t>schaft</w:t>
      </w:r>
      <w:proofErr w:type="spellEnd"/>
      <w:r w:rsidRPr="00CA4934">
        <w:rPr>
          <w:rFonts w:ascii="Times New Roman" w:hAnsi="Times New Roman"/>
          <w:sz w:val="28"/>
          <w:szCs w:val="28"/>
          <w:lang w:val="ru-RU"/>
        </w:rPr>
        <w:t>, -</w:t>
      </w:r>
      <w:proofErr w:type="spellStart"/>
      <w:r w:rsidRPr="00CA4934">
        <w:rPr>
          <w:rFonts w:ascii="Times New Roman" w:hAnsi="Times New Roman"/>
          <w:sz w:val="28"/>
          <w:szCs w:val="28"/>
          <w:lang w:val="ru-RU"/>
        </w:rPr>
        <w:t>tion</w:t>
      </w:r>
      <w:proofErr w:type="spellEnd"/>
      <w:r w:rsidRPr="00CA4934">
        <w:rPr>
          <w:rFonts w:ascii="Times New Roman" w:hAnsi="Times New Roman"/>
          <w:sz w:val="28"/>
          <w:szCs w:val="28"/>
          <w:lang w:val="ru-RU"/>
        </w:rPr>
        <w:t xml:space="preserve">, префикса </w:t>
      </w:r>
      <w:proofErr w:type="spellStart"/>
      <w:r w:rsidRPr="00CA4934">
        <w:rPr>
          <w:rFonts w:ascii="Times New Roman" w:hAnsi="Times New Roman"/>
          <w:sz w:val="28"/>
          <w:szCs w:val="28"/>
          <w:lang w:val="ru-RU"/>
        </w:rPr>
        <w:t>un</w:t>
      </w:r>
      <w:proofErr w:type="spellEnd"/>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помощи конверсии: имена существительные от прилагательных (</w:t>
      </w:r>
      <w:proofErr w:type="spellStart"/>
      <w:r w:rsidRPr="00CA4934">
        <w:rPr>
          <w:rFonts w:ascii="Times New Roman" w:hAnsi="Times New Roman"/>
          <w:sz w:val="28"/>
          <w:szCs w:val="28"/>
          <w:lang w:val="ru-RU"/>
        </w:rPr>
        <w:t>da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Grün</w:t>
      </w:r>
      <w:proofErr w:type="spellEnd"/>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помощи словосложения: соединения прилагательного и существите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lang w:val="ru-RU"/>
        </w:rPr>
        <w:t>di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leinstadt</w:t>
      </w:r>
      <w:proofErr w:type="spellEnd"/>
      <w:r w:rsidRPr="00CA4934">
        <w:rPr>
          <w:rFonts w:ascii="Times New Roman" w:hAnsi="Times New Roman"/>
          <w:sz w:val="28"/>
          <w:szCs w:val="28"/>
          <w:lang w:val="ru-RU"/>
        </w:rPr>
        <w:t>);</w:t>
      </w:r>
    </w:p>
    <w:p w14:paraId="155432B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многозначные лексические единицы, синонимы, антонимы;</w:t>
      </w:r>
    </w:p>
    <w:p w14:paraId="5A2B89C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535065B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4E5AE49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структуры простых и сложных предлож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зличных коммуникативных типов предложений немецкого языка;</w:t>
      </w:r>
    </w:p>
    <w:p w14:paraId="100036CC"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речи и письменном тексте:</w:t>
      </w:r>
    </w:p>
    <w:p w14:paraId="7342DD9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жноподчинённые предложения: дополнительные (с союзом </w:t>
      </w:r>
      <w:proofErr w:type="spellStart"/>
      <w:r w:rsidRPr="00CA4934">
        <w:rPr>
          <w:rFonts w:ascii="Times New Roman" w:hAnsi="Times New Roman"/>
          <w:sz w:val="28"/>
          <w:szCs w:val="28"/>
          <w:lang w:val="ru-RU"/>
        </w:rPr>
        <w:t>dass</w:t>
      </w:r>
      <w:proofErr w:type="spellEnd"/>
      <w:r w:rsidRPr="00CA4934">
        <w:rPr>
          <w:rFonts w:ascii="Times New Roman" w:hAnsi="Times New Roman"/>
          <w:sz w:val="28"/>
          <w:szCs w:val="28"/>
          <w:lang w:val="ru-RU"/>
        </w:rPr>
        <w:t xml:space="preserve">), причины (с союзом </w:t>
      </w:r>
      <w:proofErr w:type="spellStart"/>
      <w:r w:rsidRPr="00CA4934">
        <w:rPr>
          <w:rFonts w:ascii="Times New Roman" w:hAnsi="Times New Roman"/>
          <w:sz w:val="28"/>
          <w:szCs w:val="28"/>
          <w:lang w:val="ru-RU"/>
        </w:rPr>
        <w:t>weil</w:t>
      </w:r>
      <w:proofErr w:type="spellEnd"/>
      <w:r w:rsidRPr="00CA4934">
        <w:rPr>
          <w:rFonts w:ascii="Times New Roman" w:hAnsi="Times New Roman"/>
          <w:sz w:val="28"/>
          <w:szCs w:val="28"/>
          <w:lang w:val="ru-RU"/>
        </w:rPr>
        <w:t xml:space="preserve">), времени (с союзом </w:t>
      </w:r>
      <w:proofErr w:type="spellStart"/>
      <w:r w:rsidRPr="00CA4934">
        <w:rPr>
          <w:rFonts w:ascii="Times New Roman" w:hAnsi="Times New Roman"/>
          <w:sz w:val="28"/>
          <w:szCs w:val="28"/>
          <w:lang w:val="ru-RU"/>
        </w:rPr>
        <w:t>wenn</w:t>
      </w:r>
      <w:proofErr w:type="spellEnd"/>
      <w:r w:rsidRPr="00CA4934">
        <w:rPr>
          <w:rFonts w:ascii="Times New Roman" w:hAnsi="Times New Roman"/>
          <w:sz w:val="28"/>
          <w:szCs w:val="28"/>
          <w:lang w:val="ru-RU"/>
        </w:rPr>
        <w:t>);</w:t>
      </w:r>
    </w:p>
    <w:p w14:paraId="673BCD8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разование </w:t>
      </w:r>
      <w:proofErr w:type="spellStart"/>
      <w:r w:rsidRPr="00CA4934">
        <w:rPr>
          <w:rFonts w:ascii="Times New Roman" w:hAnsi="Times New Roman"/>
          <w:sz w:val="28"/>
          <w:szCs w:val="28"/>
          <w:lang w:val="ru-RU"/>
        </w:rPr>
        <w:t>Perfekt</w:t>
      </w:r>
      <w:proofErr w:type="spellEnd"/>
      <w:r w:rsidRPr="00CA4934">
        <w:rPr>
          <w:rFonts w:ascii="Times New Roman" w:hAnsi="Times New Roman"/>
          <w:sz w:val="28"/>
          <w:szCs w:val="28"/>
          <w:lang w:val="ru-RU"/>
        </w:rPr>
        <w:t xml:space="preserve"> слабых и сильных глаголов;</w:t>
      </w:r>
    </w:p>
    <w:p w14:paraId="7C47E48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голы с возвратным местоимением </w:t>
      </w:r>
      <w:proofErr w:type="spellStart"/>
      <w:r w:rsidRPr="00CA4934">
        <w:rPr>
          <w:rFonts w:ascii="Times New Roman" w:hAnsi="Times New Roman"/>
          <w:sz w:val="28"/>
          <w:szCs w:val="28"/>
          <w:lang w:val="ru-RU"/>
        </w:rPr>
        <w:t>sich</w:t>
      </w:r>
      <w:proofErr w:type="spellEnd"/>
      <w:r w:rsidRPr="00CA4934">
        <w:rPr>
          <w:rFonts w:ascii="Times New Roman" w:hAnsi="Times New Roman"/>
          <w:sz w:val="28"/>
          <w:szCs w:val="28"/>
          <w:lang w:val="ru-RU"/>
        </w:rPr>
        <w:t>;</w:t>
      </w:r>
    </w:p>
    <w:p w14:paraId="6D178D0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прилагательных;</w:t>
      </w:r>
    </w:p>
    <w:p w14:paraId="3B8AFC9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епени сравнения прилагательных, союзы </w:t>
      </w:r>
      <w:proofErr w:type="spellStart"/>
      <w:r w:rsidRPr="00CA4934">
        <w:rPr>
          <w:rFonts w:ascii="Times New Roman" w:hAnsi="Times New Roman"/>
          <w:sz w:val="28"/>
          <w:szCs w:val="28"/>
          <w:lang w:val="ru-RU"/>
        </w:rPr>
        <w:t>al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ie</w:t>
      </w:r>
      <w:proofErr w:type="spellEnd"/>
      <w:r w:rsidRPr="00CA4934">
        <w:rPr>
          <w:rFonts w:ascii="Times New Roman" w:hAnsi="Times New Roman"/>
          <w:sz w:val="28"/>
          <w:szCs w:val="28"/>
          <w:lang w:val="ru-RU"/>
        </w:rPr>
        <w:t>;</w:t>
      </w:r>
    </w:p>
    <w:p w14:paraId="5E08469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альные глаголы </w:t>
      </w:r>
      <w:proofErr w:type="spellStart"/>
      <w:r w:rsidRPr="00CA4934">
        <w:rPr>
          <w:rFonts w:ascii="Times New Roman" w:hAnsi="Times New Roman"/>
          <w:sz w:val="28"/>
          <w:szCs w:val="28"/>
          <w:lang w:val="ru-RU"/>
        </w:rPr>
        <w:t>dürfen</w:t>
      </w:r>
      <w:proofErr w:type="spellEnd"/>
      <w:r w:rsidRPr="00CA4934">
        <w:rPr>
          <w:rFonts w:ascii="Times New Roman" w:hAnsi="Times New Roman"/>
          <w:sz w:val="28"/>
          <w:szCs w:val="28"/>
          <w:lang w:val="ru-RU"/>
        </w:rPr>
        <w:t xml:space="preserve"> и </w:t>
      </w:r>
      <w:proofErr w:type="spellStart"/>
      <w:r w:rsidRPr="00CA4934">
        <w:rPr>
          <w:rFonts w:ascii="Times New Roman" w:hAnsi="Times New Roman"/>
          <w:sz w:val="28"/>
          <w:szCs w:val="28"/>
          <w:lang w:val="ru-RU"/>
        </w:rPr>
        <w:t>sollen</w:t>
      </w:r>
      <w:proofErr w:type="spellEnd"/>
      <w:r w:rsidRPr="00CA4934">
        <w:rPr>
          <w:rFonts w:ascii="Times New Roman" w:hAnsi="Times New Roman"/>
          <w:sz w:val="28"/>
          <w:szCs w:val="28"/>
          <w:lang w:val="ru-RU"/>
        </w:rPr>
        <w:t xml:space="preserve"> в </w:t>
      </w:r>
      <w:proofErr w:type="spellStart"/>
      <w:r w:rsidRPr="00CA4934">
        <w:rPr>
          <w:rFonts w:ascii="Times New Roman" w:hAnsi="Times New Roman"/>
          <w:sz w:val="28"/>
          <w:szCs w:val="28"/>
          <w:lang w:val="ru-RU"/>
        </w:rPr>
        <w:t>Präsens</w:t>
      </w:r>
      <w:proofErr w:type="spellEnd"/>
      <w:r w:rsidRPr="00CA4934">
        <w:rPr>
          <w:rFonts w:ascii="Times New Roman" w:hAnsi="Times New Roman"/>
          <w:sz w:val="28"/>
          <w:szCs w:val="28"/>
          <w:lang w:val="ru-RU"/>
        </w:rPr>
        <w:t>;</w:t>
      </w:r>
    </w:p>
    <w:p w14:paraId="7E8877E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альные глаголы в </w:t>
      </w:r>
      <w:proofErr w:type="spellStart"/>
      <w:r w:rsidRPr="00CA4934">
        <w:rPr>
          <w:rFonts w:ascii="Times New Roman" w:hAnsi="Times New Roman"/>
          <w:sz w:val="28"/>
          <w:szCs w:val="28"/>
          <w:lang w:val="ru-RU"/>
        </w:rPr>
        <w:t>Präteritum</w:t>
      </w:r>
      <w:proofErr w:type="spellEnd"/>
      <w:r w:rsidRPr="00CA4934">
        <w:rPr>
          <w:rFonts w:ascii="Times New Roman" w:hAnsi="Times New Roman"/>
          <w:sz w:val="28"/>
          <w:szCs w:val="28"/>
          <w:lang w:val="ru-RU"/>
        </w:rPr>
        <w:t>;</w:t>
      </w:r>
    </w:p>
    <w:p w14:paraId="546DA8F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тяжательные местоимения в именительном и дательном падежах;</w:t>
      </w:r>
    </w:p>
    <w:p w14:paraId="0DF8254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ые местоимения в дательном падеже;</w:t>
      </w:r>
    </w:p>
    <w:p w14:paraId="03BA35C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клонение местоимений </w:t>
      </w:r>
      <w:proofErr w:type="spellStart"/>
      <w:r w:rsidRPr="00CA4934">
        <w:rPr>
          <w:rFonts w:ascii="Times New Roman" w:hAnsi="Times New Roman"/>
          <w:sz w:val="28"/>
          <w:szCs w:val="28"/>
          <w:lang w:val="ru-RU"/>
        </w:rPr>
        <w:t>wel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jed</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ies</w:t>
      </w:r>
      <w:proofErr w:type="spellEnd"/>
      <w:r w:rsidRPr="00CA4934">
        <w:rPr>
          <w:rFonts w:ascii="Times New Roman" w:hAnsi="Times New Roman"/>
          <w:sz w:val="28"/>
          <w:szCs w:val="28"/>
          <w:lang w:val="ru-RU"/>
        </w:rPr>
        <w:t>-;</w:t>
      </w:r>
    </w:p>
    <w:p w14:paraId="19AE2D9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ядковые числительные до 100;</w:t>
      </w:r>
    </w:p>
    <w:p w14:paraId="4A1713C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ительные для обозначения дат и больших чисел (до 1 000 000).</w:t>
      </w:r>
    </w:p>
    <w:p w14:paraId="725F908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ые знания и умения:</w:t>
      </w:r>
    </w:p>
    <w:p w14:paraId="5738DBA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3B4F16CB"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642A390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ладать базовыми знаниями о социокультурном портрете и культурном наследии родной страны и страны (стран) изучаемого языка;</w:t>
      </w:r>
    </w:p>
    <w:p w14:paraId="42DA556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4D0B091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енсаторные умения:</w:t>
      </w:r>
    </w:p>
    <w:p w14:paraId="3B6790F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чтении и аудировании языковую догад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контекстуальную,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0F30372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47BFD51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несложных учебных проектах с использованием материа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немецком языке с применением информационно- коммуникативных технологий, соблюдая правила информационной безопасности при работе 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е;</w:t>
      </w:r>
    </w:p>
    <w:p w14:paraId="255DAC1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иноязычные словари и справочн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информационно-справочные системы, в электронной форме;</w:t>
      </w:r>
    </w:p>
    <w:p w14:paraId="15A0C48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гать взаимопонимания в процессе устного и письменного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сителями иностранного языка, с людьми другой культуры;</w:t>
      </w:r>
    </w:p>
    <w:p w14:paraId="53A1444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CC4C5E2"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4.4. Предметные результаты освоения программы по второму иностранному (немецкому) языку к концу обучения в 8 классе.</w:t>
      </w:r>
    </w:p>
    <w:p w14:paraId="53E85F7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муникативные умения.</w:t>
      </w:r>
    </w:p>
    <w:p w14:paraId="14A4504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7EA9402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разные виды диалогов (диалог этикетного характе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иалог-побуждение к действию, диалог-расспрос, комбинированный диалог, включающий различные виды диалогов) в рамках тематического содержания речи для 8 класса в стандартных ситуациях неофициального общения, с вербаль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рительными опорами, с соблюдением норм речевого этикета, принят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тране (странах) изучаемого языка (до 5 реплик со стороны каждого собеседника);</w:t>
      </w:r>
    </w:p>
    <w:p w14:paraId="3E103D5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характеристика, повествование (сообщение)) с вербаль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рительными опорами в рамках тематического содержания речи (объём монологического высказывания – до 7–8 фраз), выражать и кратко аргументировать своё мнение, излагать основное содержание прочитанного (прослушанного) текс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вербальными и (или) зрительными опорами (объём – 7–8 фраз), излагать результаты выполненной проектной работы (объём – 7–8 фраз).</w:t>
      </w:r>
    </w:p>
    <w:p w14:paraId="100E0C9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060602D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поставленной коммуникативной задачи: с пониманием основного содерж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иманием нужной (интересующей, запрашиваемой) информации (время звучания текста (текстов) для аудирования – до 1,5 минут).</w:t>
      </w:r>
    </w:p>
    <w:p w14:paraId="2FA7502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мысловое чтение:</w:t>
      </w:r>
    </w:p>
    <w:p w14:paraId="40BB2A3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х содержание в зависимости от поставленной коммуникатив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w:t>
      </w:r>
    </w:p>
    <w:p w14:paraId="6750048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03C9B85C" w14:textId="77777777" w:rsidR="00604FFC"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ять анкеты и формуляры, сообщая о себе основные с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нормами, принятыми в стране (странах) изучаемого языка, писать электронное сообщение личного характера, соблюдая речевой этикет, приняты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тране (странах) изучаемого языка (объём сообщения – до 80 слов), создавать небольшое письменное высказывание с использованием образца, плана, таблиц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прочитанного (прослушанного) текста (объём высказывания – до 80 слов).</w:t>
      </w:r>
    </w:p>
    <w:p w14:paraId="6CB25FA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ые знания и умения.</w:t>
      </w:r>
    </w:p>
    <w:p w14:paraId="120DBA9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33BC93DE" w14:textId="77777777" w:rsidR="00F10B55"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 слух, без ошибок</w:t>
      </w:r>
      <w:r w:rsidR="00F10B55" w:rsidRPr="00CA4934">
        <w:rPr>
          <w:rFonts w:ascii="Times New Roman" w:hAnsi="Times New Roman"/>
          <w:sz w:val="28"/>
          <w:szCs w:val="28"/>
          <w:lang w:val="ru-RU"/>
        </w:rPr>
        <w:t>, ведущих к сбою коммуникации, произносить слова с правильным ударением и фразы с соблюдением</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х ритмико-интонационных особенностей, в том числе применять правила отсутствия фразового ударения на служебных словах, владеть правилами чтения</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выразительно читать вслух небольшие тексты объёмом до 90 слов, построенные</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на изученном языковом материале, с соблюдением правил чтения</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соответствующей интонацией, демонстрирующей понимание текста, читать новые слова согласно основным правилам чтения.</w:t>
      </w:r>
    </w:p>
    <w:p w14:paraId="6481710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54DA216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писать изученные слова;</w:t>
      </w:r>
    </w:p>
    <w:p w14:paraId="4F3FB8D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5AA3F7A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5F61E903" w14:textId="77777777" w:rsidR="00F10B55" w:rsidRPr="00CA4934" w:rsidRDefault="00604FFC"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в устной речи </w:t>
      </w:r>
      <w:r w:rsidR="00F10B55" w:rsidRPr="00CA4934">
        <w:rPr>
          <w:rFonts w:ascii="Times New Roman" w:hAnsi="Times New Roman"/>
          <w:sz w:val="28"/>
          <w:szCs w:val="28"/>
          <w:lang w:val="ru-RU"/>
        </w:rPr>
        <w:t>и письменном тексте 750 лексических единиц (слов, словосочетаний, речевых клише) и правильно употреблять в устной</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письменной речи 700 лексических единиц, обслуживающих ситуации общения</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в рамках тематического содержания, с соблюдением существующих норм лексической сочетаемости;</w:t>
      </w:r>
    </w:p>
    <w:p w14:paraId="4A34FC4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а -</w:t>
      </w:r>
      <w:proofErr w:type="spellStart"/>
      <w:r w:rsidRPr="00CA4934">
        <w:rPr>
          <w:rFonts w:ascii="Times New Roman" w:hAnsi="Times New Roman"/>
          <w:sz w:val="28"/>
          <w:szCs w:val="28"/>
          <w:lang w:val="ru-RU"/>
        </w:rPr>
        <w:t>ik</w:t>
      </w:r>
      <w:proofErr w:type="spellEnd"/>
      <w:r w:rsidRPr="00CA4934">
        <w:rPr>
          <w:rFonts w:ascii="Times New Roman" w:hAnsi="Times New Roman"/>
          <w:sz w:val="28"/>
          <w:szCs w:val="28"/>
          <w:lang w:val="ru-RU"/>
        </w:rPr>
        <w:t xml:space="preserve">; </w:t>
      </w:r>
    </w:p>
    <w:p w14:paraId="6DBEB74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многозначные слова, синонимы, антонимы;</w:t>
      </w:r>
    </w:p>
    <w:p w14:paraId="488A4BA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7C85214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1A5B8CC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45353178" w14:textId="77777777" w:rsidR="00F95E30" w:rsidRPr="00CA4934" w:rsidRDefault="00F95E30"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речи и письменном тексте:</w:t>
      </w:r>
    </w:p>
    <w:p w14:paraId="24B7ADC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даточные условные предложения с союзами </w:t>
      </w:r>
      <w:proofErr w:type="spellStart"/>
      <w:r w:rsidRPr="00CA4934">
        <w:rPr>
          <w:rFonts w:ascii="Times New Roman" w:hAnsi="Times New Roman"/>
          <w:sz w:val="28"/>
          <w:szCs w:val="28"/>
          <w:lang w:val="ru-RU"/>
        </w:rPr>
        <w:t>wen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trotzdem</w:t>
      </w:r>
      <w:proofErr w:type="spellEnd"/>
      <w:r w:rsidRPr="00CA4934">
        <w:rPr>
          <w:rFonts w:ascii="Times New Roman" w:hAnsi="Times New Roman"/>
          <w:sz w:val="28"/>
          <w:szCs w:val="28"/>
          <w:lang w:val="ru-RU"/>
        </w:rPr>
        <w:t>;</w:t>
      </w:r>
    </w:p>
    <w:p w14:paraId="35915A7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голы </w:t>
      </w:r>
      <w:proofErr w:type="spellStart"/>
      <w:r w:rsidRPr="00CA4934">
        <w:rPr>
          <w:rFonts w:ascii="Times New Roman" w:hAnsi="Times New Roman"/>
          <w:sz w:val="28"/>
          <w:szCs w:val="28"/>
          <w:lang w:val="ru-RU"/>
        </w:rPr>
        <w:t>sitz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setz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lieg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leg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teh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stell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hängen</w:t>
      </w:r>
      <w:proofErr w:type="spellEnd"/>
      <w:r w:rsidRPr="00CA4934">
        <w:rPr>
          <w:rFonts w:ascii="Times New Roman" w:hAnsi="Times New Roman"/>
          <w:sz w:val="28"/>
          <w:szCs w:val="28"/>
          <w:lang w:val="ru-RU"/>
        </w:rPr>
        <w:t xml:space="preserve"> при ответ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вопросы </w:t>
      </w:r>
      <w:proofErr w:type="spellStart"/>
      <w:r w:rsidRPr="00CA4934">
        <w:rPr>
          <w:rFonts w:ascii="Times New Roman" w:hAnsi="Times New Roman"/>
          <w:sz w:val="28"/>
          <w:szCs w:val="28"/>
          <w:lang w:val="ru-RU"/>
        </w:rPr>
        <w:t>wohin</w:t>
      </w:r>
      <w:proofErr w:type="spellEnd"/>
      <w:r w:rsidRPr="00CA4934">
        <w:rPr>
          <w:rFonts w:ascii="Times New Roman" w:hAnsi="Times New Roman"/>
          <w:sz w:val="28"/>
          <w:szCs w:val="28"/>
          <w:lang w:val="ru-RU"/>
        </w:rPr>
        <w:t xml:space="preserve">? и </w:t>
      </w:r>
      <w:proofErr w:type="spellStart"/>
      <w:proofErr w:type="gramStart"/>
      <w:r w:rsidRPr="00CA4934">
        <w:rPr>
          <w:rFonts w:ascii="Times New Roman" w:hAnsi="Times New Roman"/>
          <w:sz w:val="28"/>
          <w:szCs w:val="28"/>
          <w:lang w:val="ru-RU"/>
        </w:rPr>
        <w:t>wo</w:t>
      </w:r>
      <w:proofErr w:type="spellEnd"/>
      <w:r w:rsidRPr="00CA4934">
        <w:rPr>
          <w:rFonts w:ascii="Times New Roman" w:hAnsi="Times New Roman"/>
          <w:sz w:val="28"/>
          <w:szCs w:val="28"/>
          <w:lang w:val="ru-RU"/>
        </w:rPr>
        <w:t>?;</w:t>
      </w:r>
      <w:proofErr w:type="gramEnd"/>
    </w:p>
    <w:p w14:paraId="24487E8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альные глаголы (</w:t>
      </w:r>
      <w:proofErr w:type="spellStart"/>
      <w:r w:rsidRPr="00CA4934">
        <w:rPr>
          <w:rFonts w:ascii="Times New Roman" w:hAnsi="Times New Roman"/>
          <w:sz w:val="28"/>
          <w:szCs w:val="28"/>
          <w:lang w:val="ru-RU"/>
        </w:rPr>
        <w:t>könn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müss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oll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ürfen</w:t>
      </w:r>
      <w:proofErr w:type="spellEnd"/>
      <w:r w:rsidRPr="00CA4934">
        <w:rPr>
          <w:rFonts w:ascii="Times New Roman" w:hAnsi="Times New Roman"/>
          <w:sz w:val="28"/>
          <w:szCs w:val="28"/>
          <w:lang w:val="ru-RU"/>
        </w:rPr>
        <w:t xml:space="preserve">) в </w:t>
      </w:r>
      <w:proofErr w:type="spellStart"/>
      <w:r w:rsidRPr="00CA4934">
        <w:rPr>
          <w:rFonts w:ascii="Times New Roman" w:hAnsi="Times New Roman"/>
          <w:sz w:val="28"/>
          <w:szCs w:val="28"/>
          <w:lang w:val="ru-RU"/>
        </w:rPr>
        <w:t>Präteritum</w:t>
      </w:r>
      <w:proofErr w:type="spellEnd"/>
      <w:r w:rsidRPr="00CA4934">
        <w:rPr>
          <w:rFonts w:ascii="Times New Roman" w:hAnsi="Times New Roman"/>
          <w:sz w:val="28"/>
          <w:szCs w:val="28"/>
          <w:lang w:val="ru-RU"/>
        </w:rPr>
        <w:t>;</w:t>
      </w:r>
    </w:p>
    <w:p w14:paraId="0C2A6E6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а сослагательного наклонения от глагола </w:t>
      </w:r>
      <w:proofErr w:type="spellStart"/>
      <w:r w:rsidRPr="00CA4934">
        <w:rPr>
          <w:rFonts w:ascii="Times New Roman" w:hAnsi="Times New Roman"/>
          <w:sz w:val="28"/>
          <w:szCs w:val="28"/>
          <w:lang w:val="ru-RU"/>
        </w:rPr>
        <w:t>hab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Ich</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hätt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ger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rei</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arte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fü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a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Musical</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lisabeth</w:t>
      </w:r>
      <w:proofErr w:type="spellEnd"/>
      <w:r w:rsidRPr="00CA4934">
        <w:rPr>
          <w:rFonts w:ascii="Times New Roman" w:hAnsi="Times New Roman"/>
          <w:sz w:val="28"/>
          <w:szCs w:val="28"/>
          <w:lang w:val="ru-RU"/>
        </w:rPr>
        <w:t>“.);</w:t>
      </w:r>
    </w:p>
    <w:p w14:paraId="52D99D09"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отрицания</w:t>
      </w:r>
      <w:r w:rsidRPr="00CA4934">
        <w:rPr>
          <w:rFonts w:ascii="Times New Roman" w:hAnsi="Times New Roman"/>
          <w:sz w:val="28"/>
          <w:szCs w:val="28"/>
        </w:rPr>
        <w:t xml:space="preserve"> </w:t>
      </w:r>
      <w:proofErr w:type="spellStart"/>
      <w:r w:rsidRPr="00CA4934">
        <w:rPr>
          <w:rFonts w:ascii="Times New Roman" w:hAnsi="Times New Roman"/>
          <w:sz w:val="28"/>
          <w:szCs w:val="28"/>
        </w:rPr>
        <w:t>keiner</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niemand</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nichts</w:t>
      </w:r>
      <w:proofErr w:type="spellEnd"/>
      <w:r w:rsidRPr="00CA4934">
        <w:rPr>
          <w:rFonts w:ascii="Times New Roman" w:hAnsi="Times New Roman"/>
          <w:sz w:val="28"/>
          <w:szCs w:val="28"/>
        </w:rPr>
        <w:t xml:space="preserve">, </w:t>
      </w:r>
      <w:proofErr w:type="spellStart"/>
      <w:r w:rsidRPr="00CA4934">
        <w:rPr>
          <w:rFonts w:ascii="Times New Roman" w:hAnsi="Times New Roman"/>
          <w:sz w:val="28"/>
          <w:szCs w:val="28"/>
        </w:rPr>
        <w:t>nie</w:t>
      </w:r>
      <w:proofErr w:type="spellEnd"/>
      <w:r w:rsidRPr="00CA4934">
        <w:rPr>
          <w:rFonts w:ascii="Times New Roman" w:hAnsi="Times New Roman"/>
          <w:sz w:val="28"/>
          <w:szCs w:val="28"/>
        </w:rPr>
        <w:t>;</w:t>
      </w:r>
    </w:p>
    <w:p w14:paraId="016A50A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свенный вопрос;</w:t>
      </w:r>
    </w:p>
    <w:p w14:paraId="66A46C6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потребление глагола </w:t>
      </w:r>
      <w:proofErr w:type="spellStart"/>
      <w:r w:rsidRPr="00CA4934">
        <w:rPr>
          <w:rFonts w:ascii="Times New Roman" w:hAnsi="Times New Roman"/>
          <w:sz w:val="28"/>
          <w:szCs w:val="28"/>
          <w:lang w:val="ru-RU"/>
        </w:rPr>
        <w:t>wissen</w:t>
      </w:r>
      <w:proofErr w:type="spellEnd"/>
      <w:r w:rsidRPr="00CA4934">
        <w:rPr>
          <w:rFonts w:ascii="Times New Roman" w:hAnsi="Times New Roman"/>
          <w:sz w:val="28"/>
          <w:szCs w:val="28"/>
          <w:lang w:val="ru-RU"/>
        </w:rPr>
        <w:t>;</w:t>
      </w:r>
    </w:p>
    <w:p w14:paraId="4CDFC0E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потребление </w:t>
      </w:r>
      <w:proofErr w:type="spellStart"/>
      <w:r w:rsidRPr="00CA4934">
        <w:rPr>
          <w:rFonts w:ascii="Times New Roman" w:hAnsi="Times New Roman"/>
          <w:sz w:val="28"/>
          <w:szCs w:val="28"/>
          <w:lang w:val="ru-RU"/>
        </w:rPr>
        <w:t>nicht</w:t>
      </w:r>
      <w:proofErr w:type="spellEnd"/>
      <w:r w:rsidRPr="00CA4934">
        <w:rPr>
          <w:rFonts w:ascii="Times New Roman" w:hAnsi="Times New Roman"/>
          <w:sz w:val="28"/>
          <w:szCs w:val="28"/>
          <w:lang w:val="ru-RU"/>
        </w:rPr>
        <w:t xml:space="preserve"> и </w:t>
      </w:r>
      <w:proofErr w:type="spellStart"/>
      <w:r w:rsidRPr="00CA4934">
        <w:rPr>
          <w:rFonts w:ascii="Times New Roman" w:hAnsi="Times New Roman"/>
          <w:sz w:val="28"/>
          <w:szCs w:val="28"/>
          <w:lang w:val="ru-RU"/>
        </w:rPr>
        <w:t>kein</w:t>
      </w:r>
      <w:proofErr w:type="spellEnd"/>
      <w:r w:rsidRPr="00CA4934">
        <w:rPr>
          <w:rFonts w:ascii="Times New Roman" w:hAnsi="Times New Roman"/>
          <w:sz w:val="28"/>
          <w:szCs w:val="28"/>
          <w:lang w:val="ru-RU"/>
        </w:rPr>
        <w:t xml:space="preserve"> с </w:t>
      </w:r>
      <w:proofErr w:type="spellStart"/>
      <w:r w:rsidRPr="00CA4934">
        <w:rPr>
          <w:rFonts w:ascii="Times New Roman" w:hAnsi="Times New Roman"/>
          <w:sz w:val="28"/>
          <w:szCs w:val="28"/>
          <w:lang w:val="ru-RU"/>
        </w:rPr>
        <w:t>sonder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E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gibt</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ein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Kartoffel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sondern</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Reis</w:t>
      </w:r>
      <w:proofErr w:type="spellEnd"/>
      <w:r w:rsidRPr="00CA4934">
        <w:rPr>
          <w:rFonts w:ascii="Times New Roman" w:hAnsi="Times New Roman"/>
          <w:sz w:val="28"/>
          <w:szCs w:val="28"/>
          <w:lang w:val="ru-RU"/>
        </w:rPr>
        <w:t>.);</w:t>
      </w:r>
    </w:p>
    <w:p w14:paraId="3EF82B2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двойным дополнением (в дательном и винительном падежах);</w:t>
      </w:r>
    </w:p>
    <w:p w14:paraId="519CF4E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прилагательных;</w:t>
      </w:r>
    </w:p>
    <w:p w14:paraId="0D6B109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управляющие дательным и винительным падежами;</w:t>
      </w:r>
    </w:p>
    <w:p w14:paraId="5F67405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управляющие дательным падежом;</w:t>
      </w:r>
    </w:p>
    <w:p w14:paraId="171B8C1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места и направления.</w:t>
      </w:r>
    </w:p>
    <w:p w14:paraId="16DA235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ые знания:</w:t>
      </w:r>
    </w:p>
    <w:p w14:paraId="498A003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межличностное и межкультурное общение, используя зн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4E38233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14:paraId="5AACB765" w14:textId="77777777" w:rsidR="00F95E30" w:rsidRPr="00CA4934" w:rsidRDefault="00F95E30"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2F048E89"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енсаторные умения:</w:t>
      </w:r>
    </w:p>
    <w:p w14:paraId="5CDCE66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чтении и аудиро</w:t>
      </w:r>
      <w:r w:rsidR="00B616F7" w:rsidRPr="00CA4934">
        <w:rPr>
          <w:rFonts w:ascii="Times New Roman" w:hAnsi="Times New Roman"/>
          <w:sz w:val="28"/>
          <w:szCs w:val="28"/>
          <w:lang w:val="ru-RU"/>
        </w:rPr>
        <w:t xml:space="preserve">вании языковую, </w:t>
      </w:r>
      <w:r w:rsidRPr="00CA4934">
        <w:rPr>
          <w:rFonts w:ascii="Times New Roman" w:hAnsi="Times New Roman"/>
          <w:sz w:val="28"/>
          <w:szCs w:val="28"/>
          <w:lang w:val="ru-RU"/>
        </w:rPr>
        <w:t>в том числе контекстуальную, догадку,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17ECB1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1841FF8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матривать несколько вариантов решения коммуникатив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дуктивных видах речевой деятельности (говорении и письменной речи);</w:t>
      </w:r>
    </w:p>
    <w:p w14:paraId="36F3E30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несложных учебных проектах с использованием материа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немецком языке с применением информационно- коммуникативных технологий, соблюдая правила информационной безопасности при работе 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е;</w:t>
      </w:r>
    </w:p>
    <w:p w14:paraId="4558BA3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пользовать ино</w:t>
      </w:r>
      <w:r w:rsidR="00B616F7" w:rsidRPr="00CA4934">
        <w:rPr>
          <w:rFonts w:ascii="Times New Roman" w:hAnsi="Times New Roman"/>
          <w:sz w:val="28"/>
          <w:szCs w:val="28"/>
          <w:lang w:val="ru-RU"/>
        </w:rPr>
        <w:t xml:space="preserve">язычные словари и справочники, </w:t>
      </w:r>
      <w:r w:rsidRPr="00CA4934">
        <w:rPr>
          <w:rFonts w:ascii="Times New Roman" w:hAnsi="Times New Roman"/>
          <w:sz w:val="28"/>
          <w:szCs w:val="28"/>
          <w:lang w:val="ru-RU"/>
        </w:rPr>
        <w:t>в том числе информационно-справочные системы, в электронной форме;</w:t>
      </w:r>
    </w:p>
    <w:p w14:paraId="77EBA3F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гать взаимопонимания в процессе устного и письменного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сителями иностранного языка, людьми другой культуры;</w:t>
      </w:r>
    </w:p>
    <w:p w14:paraId="25FD52F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26444F8" w14:textId="77777777" w:rsidR="00F10B55" w:rsidRPr="00CA4934" w:rsidRDefault="00CD6052"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w:t>
      </w:r>
      <w:r w:rsidR="00F10B55" w:rsidRPr="00CA4934">
        <w:rPr>
          <w:rFonts w:ascii="Times New Roman" w:hAnsi="Times New Roman"/>
          <w:sz w:val="28"/>
          <w:szCs w:val="28"/>
          <w:lang w:val="ru-RU"/>
        </w:rPr>
        <w:t>8.4.5. Предметные результаты освоения программы по второму иностранному (немецкому) языку к концу обучения в 9 классе.</w:t>
      </w:r>
    </w:p>
    <w:p w14:paraId="5BB687E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муникативные умения.</w:t>
      </w:r>
    </w:p>
    <w:p w14:paraId="0488906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06185D9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5 реплик со стороны каждого собеседника);</w:t>
      </w:r>
    </w:p>
    <w:p w14:paraId="6FCC319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характеристика, повествование (сообщение), рассужд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вербальными опорами (объём – 7–9 фраз), излагать результаты выполненной проектной работы; (объём – 7–9 фраз).</w:t>
      </w:r>
    </w:p>
    <w:p w14:paraId="07975AB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5480689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поставленной коммуникативной задачи: с пониманием основного содерж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иманием нужной (интересующей, запрашиваемой) информации (время звучания текста (текстов) для аудирования – до 1,5 минут).</w:t>
      </w:r>
    </w:p>
    <w:p w14:paraId="5D3831BB"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4FD8AF7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х содержание в зависимости от поставленной коммуникатив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сплошные тексты (таблицы, диаграммы) и понимать представленную в них информацию.</w:t>
      </w:r>
    </w:p>
    <w:p w14:paraId="46D074F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46234666" w14:textId="77777777" w:rsidR="00F95E30" w:rsidRPr="00CA4934" w:rsidRDefault="00F95E30"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ять анкеты и формуляры, сообщая о себе основные с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нормами, принятыми в стране (странах) изучаемого языка, писать электронное сообщение личного характера, соблюдая речевой этикет, приняты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стране (странах) изучаемого языка (объём сообщения – до 9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w:t>
      </w:r>
      <w:r w:rsidRPr="00CA4934">
        <w:rPr>
          <w:rFonts w:ascii="Times New Roman" w:hAnsi="Times New Roman"/>
          <w:sz w:val="28"/>
          <w:szCs w:val="28"/>
          <w:lang w:val="ru-RU"/>
        </w:rPr>
        <w:lastRenderedPageBreak/>
        <w:t>таблицу, кратко фиксируя содержание прочитанного (прослушанного) текста, письменно представлять результаты выполненной проектной рабо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бъём – 90 слов).</w:t>
      </w:r>
    </w:p>
    <w:p w14:paraId="525092C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ые знания и умения.</w:t>
      </w:r>
    </w:p>
    <w:p w14:paraId="781B4FA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4ACAB8F1" w14:textId="77777777" w:rsidR="00F10B55" w:rsidRPr="00CA4934" w:rsidRDefault="00F95E30"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на слух, без </w:t>
      </w:r>
      <w:r w:rsidR="00F10B55" w:rsidRPr="00CA4934">
        <w:rPr>
          <w:rFonts w:ascii="Times New Roman" w:hAnsi="Times New Roman"/>
          <w:sz w:val="28"/>
          <w:szCs w:val="28"/>
          <w:lang w:val="ru-RU"/>
        </w:rPr>
        <w:t>ошибок, ведущих к сбою коммуникации, произносить слова с правильным ударением и фразы с соблюдением</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х ритмико-интонационных особенностей, в том числе применять правила отсутствия фразового ударения на служебных словах, владеть правилами чтения</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выразительно читать вслух небольшие тексты объёмом до 100 слов, построенные на изученном языковом материале, с соблюдением правил чтения</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соответствующей интонацией, читать новые слова согласно основным правилам чтения.</w:t>
      </w:r>
    </w:p>
    <w:p w14:paraId="5E25CD4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6B41849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писать изученные слова;</w:t>
      </w:r>
    </w:p>
    <w:p w14:paraId="4B89A17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7A03A2F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788F2CE0" w14:textId="77777777" w:rsidR="00F10B55" w:rsidRPr="00CA4934" w:rsidRDefault="00F95E30"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в устной речи</w:t>
      </w:r>
      <w:r w:rsidR="00F10B55" w:rsidRPr="00CA4934">
        <w:rPr>
          <w:rFonts w:ascii="Times New Roman" w:hAnsi="Times New Roman"/>
          <w:sz w:val="28"/>
          <w:szCs w:val="28"/>
          <w:lang w:val="ru-RU"/>
        </w:rPr>
        <w:t xml:space="preserve"> и письменном тексте 900 лексических единиц (слов, словосочетаний, речевых клише) и правильно употреблять в устной</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и письменной речи 850 лексических единиц, обслуживающих ситуации общения</w:t>
      </w:r>
      <w:r w:rsidR="00CA4934" w:rsidRPr="00CA4934">
        <w:rPr>
          <w:rFonts w:ascii="Times New Roman" w:hAnsi="Times New Roman"/>
          <w:sz w:val="28"/>
          <w:szCs w:val="28"/>
          <w:lang w:val="ru-RU"/>
        </w:rPr>
        <w:t xml:space="preserve"> </w:t>
      </w:r>
      <w:r w:rsidR="00F10B55" w:rsidRPr="00CA4934">
        <w:rPr>
          <w:rFonts w:ascii="Times New Roman" w:hAnsi="Times New Roman"/>
          <w:sz w:val="28"/>
          <w:szCs w:val="28"/>
          <w:lang w:val="ru-RU"/>
        </w:rPr>
        <w:t>в рамках тематического содержания, с соблюдением существующей нормы лексической сочетаемости;</w:t>
      </w:r>
    </w:p>
    <w:p w14:paraId="27B97D1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w:t>
      </w:r>
      <w:proofErr w:type="spellStart"/>
      <w:r w:rsidRPr="00CA4934">
        <w:rPr>
          <w:rFonts w:ascii="Times New Roman" w:hAnsi="Times New Roman"/>
          <w:sz w:val="28"/>
          <w:szCs w:val="28"/>
          <w:lang w:val="ru-RU"/>
        </w:rPr>
        <w:t>ie</w:t>
      </w:r>
      <w:proofErr w:type="spellEnd"/>
      <w:r w:rsidRPr="00CA4934">
        <w:rPr>
          <w:rFonts w:ascii="Times New Roman" w:hAnsi="Times New Roman"/>
          <w:sz w:val="28"/>
          <w:szCs w:val="28"/>
          <w:lang w:val="ru-RU"/>
        </w:rPr>
        <w:t>, -</w:t>
      </w:r>
      <w:proofErr w:type="spellStart"/>
      <w:r w:rsidRPr="00CA4934">
        <w:rPr>
          <w:rFonts w:ascii="Times New Roman" w:hAnsi="Times New Roman"/>
          <w:sz w:val="28"/>
          <w:szCs w:val="28"/>
          <w:lang w:val="ru-RU"/>
        </w:rPr>
        <w:t>um</w:t>
      </w:r>
      <w:proofErr w:type="spellEnd"/>
      <w:r w:rsidRPr="00CA4934">
        <w:rPr>
          <w:rFonts w:ascii="Times New Roman" w:hAnsi="Times New Roman"/>
          <w:sz w:val="28"/>
          <w:szCs w:val="28"/>
          <w:lang w:val="ru-RU"/>
        </w:rPr>
        <w:t>, имена прилагательные при помощи суффиксов -</w:t>
      </w:r>
      <w:proofErr w:type="spellStart"/>
      <w:r w:rsidRPr="00CA4934">
        <w:rPr>
          <w:rFonts w:ascii="Times New Roman" w:hAnsi="Times New Roman"/>
          <w:sz w:val="28"/>
          <w:szCs w:val="28"/>
          <w:lang w:val="ru-RU"/>
        </w:rPr>
        <w:t>sam</w:t>
      </w:r>
      <w:proofErr w:type="spellEnd"/>
      <w:r w:rsidRPr="00CA4934">
        <w:rPr>
          <w:rFonts w:ascii="Times New Roman" w:hAnsi="Times New Roman"/>
          <w:sz w:val="28"/>
          <w:szCs w:val="28"/>
          <w:lang w:val="ru-RU"/>
        </w:rPr>
        <w:t>, -</w:t>
      </w:r>
      <w:proofErr w:type="spellStart"/>
      <w:r w:rsidRPr="00CA4934">
        <w:rPr>
          <w:rFonts w:ascii="Times New Roman" w:hAnsi="Times New Roman"/>
          <w:sz w:val="28"/>
          <w:szCs w:val="28"/>
          <w:lang w:val="ru-RU"/>
        </w:rPr>
        <w:t>bar</w:t>
      </w:r>
      <w:proofErr w:type="spellEnd"/>
      <w:r w:rsidRPr="00CA4934">
        <w:rPr>
          <w:rFonts w:ascii="Times New Roman" w:hAnsi="Times New Roman"/>
          <w:sz w:val="28"/>
          <w:szCs w:val="28"/>
          <w:lang w:val="ru-RU"/>
        </w:rPr>
        <w:t>;</w:t>
      </w:r>
    </w:p>
    <w:p w14:paraId="1200D4F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и употреблять в устной и письменной речи изученные синонимы, антонимы, сокращения и аббревиатуры; </w:t>
      </w:r>
    </w:p>
    <w:p w14:paraId="44F6DA0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4D161CC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645AAB8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структуры простых и сложных предлож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зличных коммуникативных типов предложений немецкого языка;</w:t>
      </w:r>
    </w:p>
    <w:p w14:paraId="05740EFA" w14:textId="77777777" w:rsidR="00F95E30" w:rsidRPr="00CA4934" w:rsidRDefault="00F95E30"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речи и письменном тексте:</w:t>
      </w:r>
    </w:p>
    <w:p w14:paraId="506F3CA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во временных формах страдательного наклонения (</w:t>
      </w:r>
      <w:proofErr w:type="spellStart"/>
      <w:r w:rsidRPr="00CA4934">
        <w:rPr>
          <w:rFonts w:ascii="Times New Roman" w:hAnsi="Times New Roman"/>
          <w:sz w:val="28"/>
          <w:szCs w:val="28"/>
          <w:lang w:val="ru-RU"/>
        </w:rPr>
        <w:t>Präsen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Präteritum</w:t>
      </w:r>
      <w:proofErr w:type="spellEnd"/>
      <w:r w:rsidRPr="00CA4934">
        <w:rPr>
          <w:rFonts w:ascii="Times New Roman" w:hAnsi="Times New Roman"/>
          <w:sz w:val="28"/>
          <w:szCs w:val="28"/>
          <w:lang w:val="ru-RU"/>
        </w:rPr>
        <w:t>);</w:t>
      </w:r>
    </w:p>
    <w:p w14:paraId="56759B9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даточные относительные предложения, вводимые относительными местоимениями в именительном и винительном падежах;</w:t>
      </w:r>
    </w:p>
    <w:p w14:paraId="78DFDFE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разование предпрошедшего времени </w:t>
      </w:r>
      <w:proofErr w:type="spellStart"/>
      <w:r w:rsidRPr="00CA4934">
        <w:rPr>
          <w:rFonts w:ascii="Times New Roman" w:hAnsi="Times New Roman"/>
          <w:sz w:val="28"/>
          <w:szCs w:val="28"/>
          <w:lang w:val="ru-RU"/>
        </w:rPr>
        <w:t>Plusquamperfekt</w:t>
      </w:r>
      <w:proofErr w:type="spellEnd"/>
      <w:r w:rsidRPr="00CA4934">
        <w:rPr>
          <w:rFonts w:ascii="Times New Roman" w:hAnsi="Times New Roman"/>
          <w:sz w:val="28"/>
          <w:szCs w:val="28"/>
          <w:lang w:val="ru-RU"/>
        </w:rPr>
        <w:t>;</w:t>
      </w:r>
    </w:p>
    <w:p w14:paraId="3F9D832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даточные относительные предложения с </w:t>
      </w:r>
      <w:proofErr w:type="spellStart"/>
      <w:r w:rsidRPr="00CA4934">
        <w:rPr>
          <w:rFonts w:ascii="Times New Roman" w:hAnsi="Times New Roman"/>
          <w:sz w:val="28"/>
          <w:szCs w:val="28"/>
          <w:lang w:val="ru-RU"/>
        </w:rPr>
        <w:t>wo</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as</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wie</w:t>
      </w:r>
      <w:proofErr w:type="spellEnd"/>
      <w:r w:rsidRPr="00CA4934">
        <w:rPr>
          <w:rFonts w:ascii="Times New Roman" w:hAnsi="Times New Roman"/>
          <w:sz w:val="28"/>
          <w:szCs w:val="28"/>
          <w:lang w:val="ru-RU"/>
        </w:rPr>
        <w:t>;</w:t>
      </w:r>
    </w:p>
    <w:p w14:paraId="18BD27B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даточные предложения цели с союзом </w:t>
      </w:r>
      <w:proofErr w:type="spellStart"/>
      <w:r w:rsidRPr="00CA4934">
        <w:rPr>
          <w:rFonts w:ascii="Times New Roman" w:hAnsi="Times New Roman"/>
          <w:sz w:val="28"/>
          <w:szCs w:val="28"/>
          <w:lang w:val="ru-RU"/>
        </w:rPr>
        <w:t>damit</w:t>
      </w:r>
      <w:proofErr w:type="spellEnd"/>
      <w:r w:rsidRPr="00CA4934">
        <w:rPr>
          <w:rFonts w:ascii="Times New Roman" w:hAnsi="Times New Roman"/>
          <w:sz w:val="28"/>
          <w:szCs w:val="28"/>
          <w:lang w:val="ru-RU"/>
        </w:rPr>
        <w:t>;</w:t>
      </w:r>
    </w:p>
    <w:p w14:paraId="2BAA5CD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жноподчинённые предложения времени с союзом </w:t>
      </w:r>
      <w:proofErr w:type="spellStart"/>
      <w:r w:rsidRPr="00CA4934">
        <w:rPr>
          <w:rFonts w:ascii="Times New Roman" w:hAnsi="Times New Roman"/>
          <w:sz w:val="28"/>
          <w:szCs w:val="28"/>
          <w:lang w:val="ru-RU"/>
        </w:rPr>
        <w:t>nachdem</w:t>
      </w:r>
      <w:proofErr w:type="spellEnd"/>
      <w:r w:rsidRPr="00CA4934">
        <w:rPr>
          <w:rFonts w:ascii="Times New Roman" w:hAnsi="Times New Roman"/>
          <w:sz w:val="28"/>
          <w:szCs w:val="28"/>
          <w:lang w:val="ru-RU"/>
        </w:rPr>
        <w:t>;</w:t>
      </w:r>
    </w:p>
    <w:p w14:paraId="41B7B1F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финитивный оборот </w:t>
      </w:r>
      <w:proofErr w:type="spellStart"/>
      <w:r w:rsidRPr="00CA4934">
        <w:rPr>
          <w:rFonts w:ascii="Times New Roman" w:hAnsi="Times New Roman"/>
          <w:sz w:val="28"/>
          <w:szCs w:val="28"/>
          <w:lang w:val="ru-RU"/>
        </w:rPr>
        <w:t>Infinitiv</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zu</w:t>
      </w:r>
      <w:proofErr w:type="spellEnd"/>
      <w:r w:rsidRPr="00CA4934">
        <w:rPr>
          <w:rFonts w:ascii="Times New Roman" w:hAnsi="Times New Roman"/>
          <w:sz w:val="28"/>
          <w:szCs w:val="28"/>
          <w:lang w:val="ru-RU"/>
        </w:rPr>
        <w:t>;</w:t>
      </w:r>
    </w:p>
    <w:p w14:paraId="3F341E9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финитивный оборот </w:t>
      </w:r>
      <w:proofErr w:type="spellStart"/>
      <w:r w:rsidRPr="00CA4934">
        <w:rPr>
          <w:rFonts w:ascii="Times New Roman" w:hAnsi="Times New Roman"/>
          <w:sz w:val="28"/>
          <w:szCs w:val="28"/>
          <w:lang w:val="ru-RU"/>
        </w:rPr>
        <w:t>um</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zu</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Infinitiv</w:t>
      </w:r>
      <w:proofErr w:type="spellEnd"/>
      <w:r w:rsidRPr="00CA4934">
        <w:rPr>
          <w:rFonts w:ascii="Times New Roman" w:hAnsi="Times New Roman"/>
          <w:sz w:val="28"/>
          <w:szCs w:val="28"/>
          <w:lang w:val="ru-RU"/>
        </w:rPr>
        <w:t>;</w:t>
      </w:r>
    </w:p>
    <w:p w14:paraId="4D872F7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разование будущего времени </w:t>
      </w:r>
      <w:proofErr w:type="spellStart"/>
      <w:r w:rsidRPr="00CA4934">
        <w:rPr>
          <w:rFonts w:ascii="Times New Roman" w:hAnsi="Times New Roman"/>
          <w:sz w:val="28"/>
          <w:szCs w:val="28"/>
          <w:lang w:val="ru-RU"/>
        </w:rPr>
        <w:t>Futur</w:t>
      </w:r>
      <w:proofErr w:type="spellEnd"/>
      <w:r w:rsidRPr="00CA4934">
        <w:rPr>
          <w:rFonts w:ascii="Times New Roman" w:hAnsi="Times New Roman"/>
          <w:sz w:val="28"/>
          <w:szCs w:val="28"/>
          <w:lang w:val="ru-RU"/>
        </w:rPr>
        <w:t xml:space="preserve"> I: </w:t>
      </w:r>
      <w:proofErr w:type="spellStart"/>
      <w:r w:rsidRPr="00CA4934">
        <w:rPr>
          <w:rFonts w:ascii="Times New Roman" w:hAnsi="Times New Roman"/>
          <w:sz w:val="28"/>
          <w:szCs w:val="28"/>
          <w:lang w:val="ru-RU"/>
        </w:rPr>
        <w:t>werden</w:t>
      </w:r>
      <w:proofErr w:type="spellEnd"/>
      <w:r w:rsidRPr="00CA4934">
        <w:rPr>
          <w:rFonts w:ascii="Times New Roman" w:hAnsi="Times New Roman"/>
          <w:sz w:val="28"/>
          <w:szCs w:val="28"/>
          <w:lang w:val="ru-RU"/>
        </w:rPr>
        <w:t xml:space="preserve"> + </w:t>
      </w:r>
      <w:proofErr w:type="spellStart"/>
      <w:r w:rsidRPr="00CA4934">
        <w:rPr>
          <w:rFonts w:ascii="Times New Roman" w:hAnsi="Times New Roman"/>
          <w:sz w:val="28"/>
          <w:szCs w:val="28"/>
          <w:lang w:val="ru-RU"/>
        </w:rPr>
        <w:t>Infinitiv</w:t>
      </w:r>
      <w:proofErr w:type="spellEnd"/>
      <w:r w:rsidRPr="00CA4934">
        <w:rPr>
          <w:rFonts w:ascii="Times New Roman" w:hAnsi="Times New Roman"/>
          <w:sz w:val="28"/>
          <w:szCs w:val="28"/>
          <w:lang w:val="ru-RU"/>
        </w:rPr>
        <w:t>;</w:t>
      </w:r>
    </w:p>
    <w:p w14:paraId="5635F965"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lastRenderedPageBreak/>
        <w:t>глагол</w:t>
      </w:r>
      <w:r w:rsidRPr="00CA4934">
        <w:rPr>
          <w:rFonts w:ascii="Times New Roman" w:hAnsi="Times New Roman"/>
          <w:sz w:val="28"/>
          <w:szCs w:val="28"/>
        </w:rPr>
        <w:t xml:space="preserve"> </w:t>
      </w:r>
      <w:proofErr w:type="spellStart"/>
      <w:r w:rsidRPr="00CA4934">
        <w:rPr>
          <w:rFonts w:ascii="Times New Roman" w:hAnsi="Times New Roman"/>
          <w:sz w:val="28"/>
          <w:szCs w:val="28"/>
        </w:rPr>
        <w:t>lassen</w:t>
      </w:r>
      <w:proofErr w:type="spellEnd"/>
      <w:r w:rsidRPr="00CA4934">
        <w:rPr>
          <w:rFonts w:ascii="Times New Roman" w:hAnsi="Times New Roman"/>
          <w:sz w:val="28"/>
          <w:szCs w:val="28"/>
        </w:rPr>
        <w:t xml:space="preserve"> + </w:t>
      </w:r>
      <w:proofErr w:type="spellStart"/>
      <w:r w:rsidRPr="00CA4934">
        <w:rPr>
          <w:rFonts w:ascii="Times New Roman" w:hAnsi="Times New Roman"/>
          <w:sz w:val="28"/>
          <w:szCs w:val="28"/>
        </w:rPr>
        <w:t>Akkusativ</w:t>
      </w:r>
      <w:proofErr w:type="spellEnd"/>
      <w:r w:rsidRPr="00CA4934">
        <w:rPr>
          <w:rFonts w:ascii="Times New Roman" w:hAnsi="Times New Roman"/>
          <w:sz w:val="28"/>
          <w:szCs w:val="28"/>
        </w:rPr>
        <w:t xml:space="preserve"> + </w:t>
      </w:r>
      <w:proofErr w:type="spellStart"/>
      <w:r w:rsidRPr="00CA4934">
        <w:rPr>
          <w:rFonts w:ascii="Times New Roman" w:hAnsi="Times New Roman"/>
          <w:sz w:val="28"/>
          <w:szCs w:val="28"/>
        </w:rPr>
        <w:t>Infinitiv</w:t>
      </w:r>
      <w:proofErr w:type="spellEnd"/>
      <w:r w:rsidRPr="00CA4934">
        <w:rPr>
          <w:rFonts w:ascii="Times New Roman" w:hAnsi="Times New Roman"/>
          <w:sz w:val="28"/>
          <w:szCs w:val="28"/>
        </w:rPr>
        <w:t>;</w:t>
      </w:r>
    </w:p>
    <w:p w14:paraId="6FAD84DC" w14:textId="77777777" w:rsidR="00F10B55" w:rsidRPr="00CA4934" w:rsidRDefault="00F10B55" w:rsidP="005B1125">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глагол</w:t>
      </w:r>
      <w:r w:rsidRPr="00CA4934">
        <w:rPr>
          <w:rFonts w:ascii="Times New Roman" w:hAnsi="Times New Roman"/>
          <w:sz w:val="28"/>
          <w:szCs w:val="28"/>
        </w:rPr>
        <w:t xml:space="preserve"> </w:t>
      </w:r>
      <w:proofErr w:type="spellStart"/>
      <w:r w:rsidRPr="00CA4934">
        <w:rPr>
          <w:rFonts w:ascii="Times New Roman" w:hAnsi="Times New Roman"/>
          <w:sz w:val="28"/>
          <w:szCs w:val="28"/>
        </w:rPr>
        <w:t>lassen</w:t>
      </w:r>
      <w:proofErr w:type="spellEnd"/>
      <w:r w:rsidRPr="00CA4934">
        <w:rPr>
          <w:rFonts w:ascii="Times New Roman" w:hAnsi="Times New Roman"/>
          <w:sz w:val="28"/>
          <w:szCs w:val="28"/>
        </w:rPr>
        <w:t xml:space="preserve"> </w:t>
      </w:r>
      <w:r w:rsidRPr="00CA4934">
        <w:rPr>
          <w:rFonts w:ascii="Times New Roman" w:hAnsi="Times New Roman"/>
          <w:sz w:val="28"/>
          <w:szCs w:val="28"/>
          <w:lang w:val="ru-RU"/>
        </w:rPr>
        <w:t>в</w:t>
      </w:r>
      <w:r w:rsidRPr="00CA4934">
        <w:rPr>
          <w:rFonts w:ascii="Times New Roman" w:hAnsi="Times New Roman"/>
          <w:sz w:val="28"/>
          <w:szCs w:val="28"/>
        </w:rPr>
        <w:t xml:space="preserve"> </w:t>
      </w:r>
      <w:proofErr w:type="spellStart"/>
      <w:r w:rsidRPr="00CA4934">
        <w:rPr>
          <w:rFonts w:ascii="Times New Roman" w:hAnsi="Times New Roman"/>
          <w:sz w:val="28"/>
          <w:szCs w:val="28"/>
        </w:rPr>
        <w:t>Perfekt</w:t>
      </w:r>
      <w:proofErr w:type="spellEnd"/>
      <w:r w:rsidRPr="00CA4934">
        <w:rPr>
          <w:rFonts w:ascii="Times New Roman" w:hAnsi="Times New Roman"/>
          <w:sz w:val="28"/>
          <w:szCs w:val="28"/>
        </w:rPr>
        <w:t>;</w:t>
      </w:r>
    </w:p>
    <w:p w14:paraId="6ECEDEB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свенный вопрос без вопросительного слова с союзом </w:t>
      </w:r>
      <w:proofErr w:type="spellStart"/>
      <w:r w:rsidRPr="00CA4934">
        <w:rPr>
          <w:rFonts w:ascii="Times New Roman" w:hAnsi="Times New Roman"/>
          <w:sz w:val="28"/>
          <w:szCs w:val="28"/>
          <w:lang w:val="ru-RU"/>
        </w:rPr>
        <w:t>ob</w:t>
      </w:r>
      <w:proofErr w:type="spellEnd"/>
      <w:r w:rsidRPr="00CA4934">
        <w:rPr>
          <w:rFonts w:ascii="Times New Roman" w:hAnsi="Times New Roman"/>
          <w:sz w:val="28"/>
          <w:szCs w:val="28"/>
          <w:lang w:val="ru-RU"/>
        </w:rPr>
        <w:t>/</w:t>
      </w:r>
      <w:proofErr w:type="spellStart"/>
      <w:r w:rsidRPr="00CA4934">
        <w:rPr>
          <w:rFonts w:ascii="Times New Roman" w:hAnsi="Times New Roman"/>
          <w:sz w:val="28"/>
          <w:szCs w:val="28"/>
          <w:lang w:val="ru-RU"/>
        </w:rPr>
        <w:t>Indirekt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Frage</w:t>
      </w:r>
      <w:proofErr w:type="spellEnd"/>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w:t>
      </w:r>
      <w:proofErr w:type="spellStart"/>
      <w:r w:rsidRPr="00CA4934">
        <w:rPr>
          <w:rFonts w:ascii="Times New Roman" w:hAnsi="Times New Roman"/>
          <w:sz w:val="28"/>
          <w:szCs w:val="28"/>
          <w:lang w:val="ru-RU"/>
        </w:rPr>
        <w:t>ob-Sätze</w:t>
      </w:r>
      <w:proofErr w:type="spellEnd"/>
      <w:r w:rsidRPr="00CA4934">
        <w:rPr>
          <w:rFonts w:ascii="Times New Roman" w:hAnsi="Times New Roman"/>
          <w:sz w:val="28"/>
          <w:szCs w:val="28"/>
          <w:lang w:val="ru-RU"/>
        </w:rPr>
        <w:t>);</w:t>
      </w:r>
    </w:p>
    <w:p w14:paraId="1142D073"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прилагательных;</w:t>
      </w:r>
    </w:p>
    <w:p w14:paraId="4B4387A5"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казательные местоименные наречия </w:t>
      </w:r>
      <w:proofErr w:type="spellStart"/>
      <w:r w:rsidRPr="00CA4934">
        <w:rPr>
          <w:rFonts w:ascii="Times New Roman" w:hAnsi="Times New Roman"/>
          <w:sz w:val="28"/>
          <w:szCs w:val="28"/>
          <w:lang w:val="ru-RU"/>
        </w:rPr>
        <w:t>da</w:t>
      </w:r>
      <w:proofErr w:type="spellEnd"/>
      <w:r w:rsidRPr="00CA4934">
        <w:rPr>
          <w:rFonts w:ascii="Times New Roman" w:hAnsi="Times New Roman"/>
          <w:sz w:val="28"/>
          <w:szCs w:val="28"/>
          <w:lang w:val="ru-RU"/>
        </w:rPr>
        <w:t>(r) + наречия (</w:t>
      </w:r>
      <w:proofErr w:type="spellStart"/>
      <w:r w:rsidRPr="00CA4934">
        <w:rPr>
          <w:rFonts w:ascii="Times New Roman" w:hAnsi="Times New Roman"/>
          <w:sz w:val="28"/>
          <w:szCs w:val="28"/>
          <w:lang w:val="ru-RU"/>
        </w:rPr>
        <w:t>davor</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abei</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arauf</w:t>
      </w:r>
      <w:proofErr w:type="spellEnd"/>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гие);</w:t>
      </w:r>
    </w:p>
    <w:p w14:paraId="78B7A3CC"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восходная степень сравнения прилагательных и наречий;</w:t>
      </w:r>
    </w:p>
    <w:p w14:paraId="3813C7AA"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вратные местоимения в дательном и винительном падежах;</w:t>
      </w:r>
    </w:p>
    <w:p w14:paraId="69DF96A7"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лог родительного падежа </w:t>
      </w:r>
      <w:proofErr w:type="spellStart"/>
      <w:r w:rsidRPr="00CA4934">
        <w:rPr>
          <w:rFonts w:ascii="Times New Roman" w:hAnsi="Times New Roman"/>
          <w:sz w:val="28"/>
          <w:szCs w:val="28"/>
          <w:lang w:val="ru-RU"/>
        </w:rPr>
        <w:t>wegen</w:t>
      </w:r>
      <w:proofErr w:type="spellEnd"/>
      <w:r w:rsidRPr="00CA4934">
        <w:rPr>
          <w:rFonts w:ascii="Times New Roman" w:hAnsi="Times New Roman"/>
          <w:sz w:val="28"/>
          <w:szCs w:val="28"/>
          <w:lang w:val="ru-RU"/>
        </w:rPr>
        <w:t>;</w:t>
      </w:r>
    </w:p>
    <w:p w14:paraId="41A372F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казательные местоимения </w:t>
      </w:r>
      <w:proofErr w:type="spellStart"/>
      <w:r w:rsidRPr="00CA4934">
        <w:rPr>
          <w:rFonts w:ascii="Times New Roman" w:hAnsi="Times New Roman"/>
          <w:sz w:val="28"/>
          <w:szCs w:val="28"/>
          <w:lang w:val="ru-RU"/>
        </w:rPr>
        <w:t>derselb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asselb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ieselbe</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dieselben</w:t>
      </w:r>
      <w:proofErr w:type="spellEnd"/>
      <w:r w:rsidRPr="00CA4934">
        <w:rPr>
          <w:rFonts w:ascii="Times New Roman" w:hAnsi="Times New Roman"/>
          <w:sz w:val="28"/>
          <w:szCs w:val="28"/>
          <w:lang w:val="ru-RU"/>
        </w:rPr>
        <w:t>.</w:t>
      </w:r>
    </w:p>
    <w:p w14:paraId="367E2F9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ые знания и умения:</w:t>
      </w:r>
    </w:p>
    <w:p w14:paraId="21F4A719" w14:textId="77777777" w:rsidR="00F95E30" w:rsidRPr="00CA4934" w:rsidRDefault="00F95E30"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41BB2B7F"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элементарные представления о различных вариантах немецкого языка;</w:t>
      </w:r>
    </w:p>
    <w:p w14:paraId="4480709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14:paraId="0E6B44D1"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оссию и страну (страны) изучаемого языка;</w:t>
      </w:r>
    </w:p>
    <w:p w14:paraId="443BCD1C" w14:textId="77777777" w:rsidR="00F10B55" w:rsidRPr="00CA4934" w:rsidRDefault="00F95E30"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ывать помощь иностранным гостям в ситуациях повседневного общения</w:t>
      </w:r>
      <w:r w:rsidR="00F10B55" w:rsidRPr="00CA4934">
        <w:rPr>
          <w:rFonts w:ascii="Times New Roman" w:hAnsi="Times New Roman"/>
          <w:sz w:val="28"/>
          <w:szCs w:val="28"/>
          <w:lang w:val="ru-RU"/>
        </w:rPr>
        <w:t>.</w:t>
      </w:r>
    </w:p>
    <w:p w14:paraId="45387414"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енсаторные умения:</w:t>
      </w:r>
    </w:p>
    <w:p w14:paraId="21C9F2FE"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говорении переспрос, использовать при говорении и письме перифраз (толкование), синонимические средства, описание предмета вмест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названия, при чтении и аудировании языковую догад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5B7BB7F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344C5ED6"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матривать несколько вариантов решения коммуникатив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дуктивных видах речевой деятельности (говорении и письменной речи);</w:t>
      </w:r>
    </w:p>
    <w:p w14:paraId="70DEF9C0"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несложных учебных проектах с использованием материа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иностранном языке с применением информационно-коммуникативных технологий, соблюдая правила информационной безопасности при работ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е;</w:t>
      </w:r>
    </w:p>
    <w:p w14:paraId="35203BED"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30A7D2A2"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гать взаимопонимания в процессе устного и письменного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осителями иностранного языка, людьми другой культуры;</w:t>
      </w:r>
    </w:p>
    <w:p w14:paraId="31485B08" w14:textId="77777777" w:rsidR="00F10B55" w:rsidRPr="00CA4934" w:rsidRDefault="00F10B55"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633AA28" w14:textId="2A5203FA" w:rsidR="000A4BCF" w:rsidRPr="00CA4934" w:rsidRDefault="001A5E18" w:rsidP="005B1125">
      <w:pPr>
        <w:pStyle w:val="1"/>
        <w:pBdr>
          <w:bottom w:val="none" w:sz="0" w:space="0" w:color="auto"/>
        </w:pBdr>
        <w:spacing w:before="0" w:line="240" w:lineRule="auto"/>
        <w:ind w:firstLine="708"/>
        <w:jc w:val="both"/>
        <w:rPr>
          <w:b w:val="0"/>
          <w:szCs w:val="28"/>
          <w:lang w:val="ru-RU"/>
        </w:rPr>
      </w:pPr>
      <w:bookmarkStart w:id="7" w:name="_Toc124426183"/>
      <w:r w:rsidRPr="001A5E18">
        <w:rPr>
          <w:bCs/>
          <w:szCs w:val="28"/>
          <w:lang w:val="ru-RU"/>
        </w:rPr>
        <w:lastRenderedPageBreak/>
        <w:t>23.</w:t>
      </w:r>
      <w:r w:rsidR="000A4BCF" w:rsidRPr="001A5E18">
        <w:rPr>
          <w:bCs/>
          <w:szCs w:val="28"/>
          <w:lang w:val="ru-RU"/>
        </w:rPr>
        <w:t> </w:t>
      </w:r>
      <w:r w:rsidRPr="001A5E18">
        <w:rPr>
          <w:bCs/>
          <w:szCs w:val="28"/>
          <w:lang w:val="ru-RU"/>
        </w:rPr>
        <w:t>Р</w:t>
      </w:r>
      <w:r w:rsidR="000A4BCF" w:rsidRPr="001A5E18">
        <w:rPr>
          <w:bCs/>
          <w:szCs w:val="28"/>
          <w:lang w:val="ru-RU"/>
        </w:rPr>
        <w:t>абочая программа по учебному предмету «Математика» (базовый уровень)</w:t>
      </w:r>
      <w:r w:rsidR="000A4BCF" w:rsidRPr="00CA4934">
        <w:rPr>
          <w:b w:val="0"/>
          <w:szCs w:val="28"/>
          <w:lang w:val="ru-RU"/>
        </w:rPr>
        <w:t xml:space="preserve">. </w:t>
      </w:r>
    </w:p>
    <w:p w14:paraId="071385EB" w14:textId="1B1F05F9" w:rsidR="000A4BCF" w:rsidRPr="00CA4934" w:rsidRDefault="001A5E18" w:rsidP="005B1125">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000A4BCF" w:rsidRPr="00CA4934">
        <w:rPr>
          <w:rFonts w:ascii="Times New Roman" w:hAnsi="Times New Roman"/>
          <w:sz w:val="28"/>
          <w:szCs w:val="28"/>
          <w:lang w:val="ru-RU"/>
        </w:rPr>
        <w:t>абочая программа по учебному предмету «Математика» (базовый уровень) (предметная область «Математика и информатик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14:paraId="1305437E" w14:textId="1034DC6E"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bookmarkEnd w:id="7"/>
    <w:p w14:paraId="4BFAF850" w14:textId="56F91990"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математике для обучающихся 5–9 классов разработана на основе ФГОС ООО</w:t>
      </w:r>
      <w:r w:rsidR="003A2EDD" w:rsidRPr="00CA4934">
        <w:rPr>
          <w:rFonts w:ascii="Times New Roman" w:hAnsi="Times New Roman"/>
          <w:sz w:val="28"/>
          <w:szCs w:val="28"/>
          <w:lang w:val="ru-RU"/>
        </w:rPr>
        <w:t>.</w:t>
      </w:r>
      <w:r w:rsidRPr="00CA4934">
        <w:rPr>
          <w:rFonts w:ascii="Times New Roman" w:hAnsi="Times New Roman"/>
          <w:sz w:val="28"/>
          <w:szCs w:val="28"/>
          <w:lang w:val="ru-RU"/>
        </w:rPr>
        <w:t xml:space="preserve"> В программе по математике учтены идеи и положения </w:t>
      </w:r>
      <w:r w:rsidR="00861A16" w:rsidRPr="00CA4934">
        <w:rPr>
          <w:rFonts w:ascii="Times New Roman" w:hAnsi="Times New Roman"/>
          <w:sz w:val="28"/>
          <w:szCs w:val="28"/>
          <w:lang w:val="ru-RU"/>
        </w:rPr>
        <w:t>концепции</w:t>
      </w:r>
      <w:r w:rsidRPr="00CA4934">
        <w:rPr>
          <w:rFonts w:ascii="Times New Roman" w:hAnsi="Times New Roman"/>
          <w:sz w:val="28"/>
          <w:szCs w:val="28"/>
          <w:lang w:val="ru-RU"/>
        </w:rPr>
        <w:t xml:space="preserve"> развития математического образования в Российской Федерации.</w:t>
      </w:r>
    </w:p>
    <w:p w14:paraId="7614F019" w14:textId="2D568C98" w:rsidR="000A4BCF" w:rsidRPr="00CA4934" w:rsidRDefault="009257B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w:t>
      </w:r>
      <w:r w:rsidR="000A4BCF" w:rsidRPr="00CA4934">
        <w:rPr>
          <w:rFonts w:ascii="Times New Roman" w:hAnsi="Times New Roman"/>
          <w:sz w:val="28"/>
          <w:szCs w:val="28"/>
          <w:lang w:val="ru-RU"/>
        </w:rPr>
        <w:t xml:space="preserve">редметом </w:t>
      </w:r>
      <w:r w:rsidRPr="00CA4934">
        <w:rPr>
          <w:rFonts w:ascii="Times New Roman" w:hAnsi="Times New Roman"/>
          <w:sz w:val="28"/>
          <w:szCs w:val="28"/>
          <w:lang w:val="ru-RU"/>
        </w:rPr>
        <w:t xml:space="preserve">математики </w:t>
      </w:r>
      <w:r w:rsidR="000A4BCF" w:rsidRPr="00CA4934">
        <w:rPr>
          <w:rFonts w:ascii="Times New Roman" w:hAnsi="Times New Roman"/>
          <w:sz w:val="28"/>
          <w:szCs w:val="28"/>
          <w:lang w:val="ru-RU"/>
        </w:rPr>
        <w:t>являются фундаментальные структуры нашего мира</w:t>
      </w:r>
      <w:r w:rsidR="0090651F"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 xml:space="preserve"> пространственные формы и количественные отношения </w:t>
      </w:r>
      <w:r w:rsidRPr="00CA4934">
        <w:rPr>
          <w:rFonts w:ascii="Times New Roman" w:hAnsi="Times New Roman"/>
          <w:sz w:val="28"/>
          <w:szCs w:val="28"/>
          <w:lang w:val="ru-RU"/>
        </w:rPr>
        <w:t>(</w:t>
      </w:r>
      <w:r w:rsidR="000A4BCF" w:rsidRPr="00CA4934">
        <w:rPr>
          <w:rFonts w:ascii="Times New Roman" w:hAnsi="Times New Roman"/>
          <w:sz w:val="28"/>
          <w:szCs w:val="28"/>
          <w:lang w:val="ru-RU"/>
        </w:rPr>
        <w:t>от простейших, усваиваемых в непосредственном опыте, до достаточно сложных, необходимых</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для развития научных и прикладных идей</w:t>
      </w:r>
      <w:r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 </w:t>
      </w:r>
      <w:r w:rsidRPr="00CA4934">
        <w:rPr>
          <w:rFonts w:ascii="Times New Roman" w:hAnsi="Times New Roman"/>
          <w:sz w:val="28"/>
          <w:szCs w:val="28"/>
          <w:lang w:val="ru-RU"/>
        </w:rPr>
        <w:t>М</w:t>
      </w:r>
      <w:r w:rsidR="000A4BCF" w:rsidRPr="00CA4934">
        <w:rPr>
          <w:rFonts w:ascii="Times New Roman" w:hAnsi="Times New Roman"/>
          <w:sz w:val="28"/>
          <w:szCs w:val="28"/>
          <w:lang w:val="ru-RU"/>
        </w:rPr>
        <w:t>атематически</w:t>
      </w:r>
      <w:r w:rsidRPr="00CA4934">
        <w:rPr>
          <w:rFonts w:ascii="Times New Roman" w:hAnsi="Times New Roman"/>
          <w:sz w:val="28"/>
          <w:szCs w:val="28"/>
          <w:lang w:val="ru-RU"/>
        </w:rPr>
        <w:t>е</w:t>
      </w:r>
      <w:r w:rsidR="000A4BCF" w:rsidRPr="00CA4934">
        <w:rPr>
          <w:rFonts w:ascii="Times New Roman" w:hAnsi="Times New Roman"/>
          <w:sz w:val="28"/>
          <w:szCs w:val="28"/>
          <w:lang w:val="ru-RU"/>
        </w:rPr>
        <w:t xml:space="preserve"> знани</w:t>
      </w:r>
      <w:r w:rsidRPr="00CA4934">
        <w:rPr>
          <w:rFonts w:ascii="Times New Roman" w:hAnsi="Times New Roman"/>
          <w:sz w:val="28"/>
          <w:szCs w:val="28"/>
          <w:lang w:val="ru-RU"/>
        </w:rPr>
        <w:t>я</w:t>
      </w:r>
      <w:r w:rsidR="000A4BCF"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беспечивают </w:t>
      </w:r>
      <w:r w:rsidR="000A4BCF" w:rsidRPr="00CA4934">
        <w:rPr>
          <w:rFonts w:ascii="Times New Roman" w:hAnsi="Times New Roman"/>
          <w:sz w:val="28"/>
          <w:szCs w:val="28"/>
          <w:lang w:val="ru-RU"/>
        </w:rPr>
        <w:t>понимание принципов устройства и использования современной техники, восприятие и интерпретаци</w:t>
      </w:r>
      <w:r w:rsidRPr="00CA4934">
        <w:rPr>
          <w:rFonts w:ascii="Times New Roman" w:hAnsi="Times New Roman"/>
          <w:sz w:val="28"/>
          <w:szCs w:val="28"/>
          <w:lang w:val="ru-RU"/>
        </w:rPr>
        <w:t>ю</w:t>
      </w:r>
      <w:r w:rsidR="000A4BCF" w:rsidRPr="00CA4934">
        <w:rPr>
          <w:rFonts w:ascii="Times New Roman" w:hAnsi="Times New Roman"/>
          <w:sz w:val="28"/>
          <w:szCs w:val="28"/>
          <w:lang w:val="ru-RU"/>
        </w:rPr>
        <w:t xml:space="preserve"> социальной, экономической, политической информации, </w:t>
      </w:r>
      <w:r w:rsidRPr="00CA4934">
        <w:rPr>
          <w:rFonts w:ascii="Times New Roman" w:hAnsi="Times New Roman"/>
          <w:sz w:val="28"/>
          <w:szCs w:val="28"/>
          <w:lang w:val="ru-RU"/>
        </w:rPr>
        <w:t xml:space="preserve">дают возможность </w:t>
      </w:r>
      <w:r w:rsidR="000A4BCF" w:rsidRPr="00CA4934">
        <w:rPr>
          <w:rFonts w:ascii="Times New Roman" w:hAnsi="Times New Roman"/>
          <w:sz w:val="28"/>
          <w:szCs w:val="28"/>
          <w:lang w:val="ru-RU"/>
        </w:rPr>
        <w:t>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1C4BE386" w14:textId="6C5C708B" w:rsidR="000A4BCF" w:rsidRPr="00CA4934" w:rsidRDefault="00A97F03"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математики формирует у обучающихся </w:t>
      </w:r>
      <w:r w:rsidR="000A4BCF" w:rsidRPr="00CA4934">
        <w:rPr>
          <w:rFonts w:ascii="Times New Roman" w:hAnsi="Times New Roman"/>
          <w:sz w:val="28"/>
          <w:szCs w:val="28"/>
          <w:lang w:val="ru-RU"/>
        </w:rPr>
        <w:t xml:space="preserve">математический стиль мышления, проявляющийся в определённых умственных навыках. </w:t>
      </w:r>
      <w:r w:rsidRPr="00CA4934">
        <w:rPr>
          <w:rFonts w:ascii="Times New Roman" w:hAnsi="Times New Roman"/>
          <w:sz w:val="28"/>
          <w:szCs w:val="28"/>
          <w:lang w:val="ru-RU"/>
        </w:rPr>
        <w:t xml:space="preserve">Обучающиеся осваивают такие </w:t>
      </w:r>
      <w:r w:rsidR="000A4BCF" w:rsidRPr="00CA4934">
        <w:rPr>
          <w:rFonts w:ascii="Times New Roman" w:hAnsi="Times New Roman"/>
          <w:sz w:val="28"/>
          <w:szCs w:val="28"/>
          <w:lang w:val="ru-RU"/>
        </w:rPr>
        <w:t>приём</w:t>
      </w:r>
      <w:r w:rsidRPr="00CA4934">
        <w:rPr>
          <w:rFonts w:ascii="Times New Roman" w:hAnsi="Times New Roman"/>
          <w:sz w:val="28"/>
          <w:szCs w:val="28"/>
          <w:lang w:val="ru-RU"/>
        </w:rPr>
        <w:t>ы</w:t>
      </w:r>
      <w:r w:rsidR="000A4BCF" w:rsidRPr="00CA4934">
        <w:rPr>
          <w:rFonts w:ascii="Times New Roman" w:hAnsi="Times New Roman"/>
          <w:sz w:val="28"/>
          <w:szCs w:val="28"/>
          <w:lang w:val="ru-RU"/>
        </w:rPr>
        <w:t xml:space="preserve"> и метод</w:t>
      </w:r>
      <w:r w:rsidRPr="00CA4934">
        <w:rPr>
          <w:rFonts w:ascii="Times New Roman" w:hAnsi="Times New Roman"/>
          <w:sz w:val="28"/>
          <w:szCs w:val="28"/>
          <w:lang w:val="ru-RU"/>
        </w:rPr>
        <w:t>ы</w:t>
      </w:r>
      <w:r w:rsidR="000A4BCF" w:rsidRPr="00CA4934">
        <w:rPr>
          <w:rFonts w:ascii="Times New Roman" w:hAnsi="Times New Roman"/>
          <w:sz w:val="28"/>
          <w:szCs w:val="28"/>
          <w:lang w:val="ru-RU"/>
        </w:rPr>
        <w:t xml:space="preserve"> мышления</w:t>
      </w:r>
      <w:r w:rsidRPr="00CA4934">
        <w:rPr>
          <w:rFonts w:ascii="Times New Roman" w:hAnsi="Times New Roman"/>
          <w:sz w:val="28"/>
          <w:szCs w:val="28"/>
          <w:lang w:val="ru-RU"/>
        </w:rPr>
        <w:t xml:space="preserve">, как </w:t>
      </w:r>
      <w:r w:rsidR="000A4BCF" w:rsidRPr="00CA4934">
        <w:rPr>
          <w:rFonts w:ascii="Times New Roman" w:hAnsi="Times New Roman"/>
          <w:sz w:val="28"/>
          <w:szCs w:val="28"/>
          <w:lang w:val="ru-RU"/>
        </w:rPr>
        <w:t>индукция</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и дедукция, обобщение и конкретизация, анализ и синтез, классификация</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 xml:space="preserve">и доказывать суждения, тем самым развивают логическое мышление. </w:t>
      </w:r>
      <w:r w:rsidRPr="00CA4934">
        <w:rPr>
          <w:rFonts w:ascii="Times New Roman" w:hAnsi="Times New Roman"/>
          <w:sz w:val="28"/>
          <w:szCs w:val="28"/>
          <w:lang w:val="ru-RU"/>
        </w:rPr>
        <w:t xml:space="preserve">Изучение </w:t>
      </w:r>
      <w:r w:rsidR="000A4BCF" w:rsidRPr="00CA4934">
        <w:rPr>
          <w:rFonts w:ascii="Times New Roman" w:hAnsi="Times New Roman"/>
          <w:sz w:val="28"/>
          <w:szCs w:val="28"/>
          <w:lang w:val="ru-RU"/>
        </w:rPr>
        <w:t>математик</w:t>
      </w:r>
      <w:r w:rsidRPr="00CA4934">
        <w:rPr>
          <w:rFonts w:ascii="Times New Roman" w:hAnsi="Times New Roman"/>
          <w:sz w:val="28"/>
          <w:szCs w:val="28"/>
          <w:lang w:val="ru-RU"/>
        </w:rPr>
        <w:t>и</w:t>
      </w:r>
      <w:r w:rsidR="000A4BCF"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беспечивает </w:t>
      </w:r>
      <w:r w:rsidR="000A4BCF" w:rsidRPr="00CA4934">
        <w:rPr>
          <w:rFonts w:ascii="Times New Roman" w:hAnsi="Times New Roman"/>
          <w:sz w:val="28"/>
          <w:szCs w:val="28"/>
          <w:lang w:val="ru-RU"/>
        </w:rPr>
        <w:t>формировани</w:t>
      </w:r>
      <w:r w:rsidRPr="00CA4934">
        <w:rPr>
          <w:rFonts w:ascii="Times New Roman" w:hAnsi="Times New Roman"/>
          <w:sz w:val="28"/>
          <w:szCs w:val="28"/>
          <w:lang w:val="ru-RU"/>
        </w:rPr>
        <w:t>е</w:t>
      </w:r>
      <w:r w:rsidR="000A4BCF" w:rsidRPr="00CA4934">
        <w:rPr>
          <w:rFonts w:ascii="Times New Roman" w:hAnsi="Times New Roman"/>
          <w:sz w:val="28"/>
          <w:szCs w:val="28"/>
          <w:lang w:val="ru-RU"/>
        </w:rPr>
        <w:t xml:space="preserve"> алгоритмической компоненты мышления</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и воспитани</w:t>
      </w:r>
      <w:r w:rsidRPr="00CA4934">
        <w:rPr>
          <w:rFonts w:ascii="Times New Roman" w:hAnsi="Times New Roman"/>
          <w:sz w:val="28"/>
          <w:szCs w:val="28"/>
          <w:lang w:val="ru-RU"/>
        </w:rPr>
        <w:t>е</w:t>
      </w:r>
      <w:r w:rsidR="000A4BCF" w:rsidRPr="00CA4934">
        <w:rPr>
          <w:rFonts w:ascii="Times New Roman" w:hAnsi="Times New Roman"/>
          <w:sz w:val="28"/>
          <w:szCs w:val="28"/>
          <w:lang w:val="ru-RU"/>
        </w:rPr>
        <w:t xml:space="preserve">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266449A6" w14:textId="31566FB8"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706A2118" w14:textId="5C08BCFC" w:rsidR="000A4BCF" w:rsidRPr="00CA4934" w:rsidRDefault="00A97F03"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изучении математики осуществляется </w:t>
      </w:r>
      <w:r w:rsidR="000A4BCF" w:rsidRPr="00CA4934">
        <w:rPr>
          <w:rFonts w:ascii="Times New Roman" w:hAnsi="Times New Roman"/>
          <w:sz w:val="28"/>
          <w:szCs w:val="28"/>
          <w:lang w:val="ru-RU"/>
        </w:rPr>
        <w:t>общее знакомство</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с методами познания действительности, представлени</w:t>
      </w:r>
      <w:r w:rsidRPr="00CA4934">
        <w:rPr>
          <w:rFonts w:ascii="Times New Roman" w:hAnsi="Times New Roman"/>
          <w:sz w:val="28"/>
          <w:szCs w:val="28"/>
          <w:lang w:val="ru-RU"/>
        </w:rPr>
        <w:t>ями</w:t>
      </w:r>
      <w:r w:rsidR="000A4BCF" w:rsidRPr="00CA4934">
        <w:rPr>
          <w:rFonts w:ascii="Times New Roman" w:hAnsi="Times New Roman"/>
          <w:sz w:val="28"/>
          <w:szCs w:val="28"/>
          <w:lang w:val="ru-RU"/>
        </w:rPr>
        <w:t xml:space="preserve"> о предмете и методах математики, их отличи</w:t>
      </w:r>
      <w:r w:rsidRPr="00CA4934">
        <w:rPr>
          <w:rFonts w:ascii="Times New Roman" w:hAnsi="Times New Roman"/>
          <w:sz w:val="28"/>
          <w:szCs w:val="28"/>
          <w:lang w:val="ru-RU"/>
        </w:rPr>
        <w:t>и</w:t>
      </w:r>
      <w:r w:rsidR="000A4BCF" w:rsidRPr="00CA4934">
        <w:rPr>
          <w:rFonts w:ascii="Times New Roman" w:hAnsi="Times New Roman"/>
          <w:sz w:val="28"/>
          <w:szCs w:val="28"/>
          <w:lang w:val="ru-RU"/>
        </w:rPr>
        <w:t xml:space="preserve"> от методов других естественных и гуманитарных наук,</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 xml:space="preserve">об особенностях применения математики для решения научных и прикладных задач. </w:t>
      </w:r>
    </w:p>
    <w:p w14:paraId="328493F9" w14:textId="5646F2E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ритетными целями обучения математике в 5–9 классах являются: </w:t>
      </w:r>
    </w:p>
    <w:p w14:paraId="232D93D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центральных математических понятий (число, величина, геометрическая фигура, переменная, вероятность, функция), обеспечивающих </w:t>
      </w:r>
      <w:r w:rsidRPr="00CA4934">
        <w:rPr>
          <w:rFonts w:ascii="Times New Roman" w:hAnsi="Times New Roman"/>
          <w:sz w:val="28"/>
          <w:szCs w:val="28"/>
          <w:lang w:val="ru-RU"/>
        </w:rPr>
        <w:lastRenderedPageBreak/>
        <w:t>преемственность и перспективность математического образования обучающихся;</w:t>
      </w:r>
    </w:p>
    <w:p w14:paraId="268D9DE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21EECDD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615B18F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7EDA1C49" w14:textId="7AE15C36"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линии содержания программы по математике в 5–9 классах: «Числа и вычисления», «Алгебра» («Алгебраические выражения», «Уравн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еравенства»), «Функции», «Геометрия» («Геометрические фигу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взаимодействии. </w:t>
      </w:r>
    </w:p>
    <w:p w14:paraId="107C2B3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программы по математике, распределённ</w:t>
      </w:r>
      <w:r w:rsidR="00FC53F2" w:rsidRPr="00CA4934">
        <w:rPr>
          <w:rFonts w:ascii="Times New Roman" w:hAnsi="Times New Roman"/>
          <w:sz w:val="28"/>
          <w:szCs w:val="28"/>
          <w:lang w:val="ru-RU"/>
        </w:rPr>
        <w:t>ое</w:t>
      </w:r>
      <w:r w:rsidRPr="00CA4934">
        <w:rPr>
          <w:rFonts w:ascii="Times New Roman" w:hAnsi="Times New Roman"/>
          <w:sz w:val="28"/>
          <w:szCs w:val="28"/>
          <w:lang w:val="ru-RU"/>
        </w:rPr>
        <w:t xml:space="preserve">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14:paraId="06917DEC" w14:textId="329B6AB8"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5–6 классах – курса «Математика», в 7–9 классах – курсов «Алгебра» (включая элементы статистики и теории вероятностей) и «Геометрия». Программ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математике вводится самостоятельный учебный курс «Вероят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атистика».</w:t>
      </w:r>
    </w:p>
    <w:p w14:paraId="16988407" w14:textId="0F59EC4A"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04 часа (6 часов в неделю), в 8 классе – 204 часа (6 часов в неделю), в 9 классе –</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204 часа (6 часов в неделю).</w:t>
      </w:r>
    </w:p>
    <w:p w14:paraId="740DCA58" w14:textId="7F6BEAC5"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Изучение математики на уровне основного общего образования направлено на достижение обучающимися личностных, метапредмет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едметных образовательных результатов освоения учебного предмета.</w:t>
      </w:r>
    </w:p>
    <w:p w14:paraId="50188EF3" w14:textId="6A1A968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программы по математике характеризуются:</w:t>
      </w:r>
    </w:p>
    <w:p w14:paraId="5930D93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е воспитание:</w:t>
      </w:r>
    </w:p>
    <w:p w14:paraId="420A041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м интереса к прошлому и настоящему российской математики, </w:t>
      </w:r>
      <w:r w:rsidRPr="00CA4934">
        <w:rPr>
          <w:rFonts w:ascii="Times New Roman" w:hAnsi="Times New Roman"/>
          <w:sz w:val="28"/>
          <w:szCs w:val="28"/>
          <w:lang w:val="ru-RU"/>
        </w:rPr>
        <w:lastRenderedPageBreak/>
        <w:t>ценностным отношением к достижениям российских математиков и российской математической школы, к использованию этих достижений в других наук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икладных сферах;</w:t>
      </w:r>
    </w:p>
    <w:p w14:paraId="154CFDB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е и духовно-нравственное воспитание:</w:t>
      </w:r>
    </w:p>
    <w:p w14:paraId="45AF2BC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6C2E5AC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трудовое воспитание:</w:t>
      </w:r>
    </w:p>
    <w:p w14:paraId="495CC7E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строением индивидуальной траектории образования и жизненных план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ётом личных интересов и общественных потребностей;</w:t>
      </w:r>
    </w:p>
    <w:p w14:paraId="076DB37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е воспитание:</w:t>
      </w:r>
    </w:p>
    <w:p w14:paraId="168AF88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6C6D4F7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ценности научного познания:</w:t>
      </w:r>
    </w:p>
    <w:p w14:paraId="388FB00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начимости для развития цивилизации, овладением языком математ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атематической культурой как средством познания мира, овладением простейшими навыками исследовательской деятельности;</w:t>
      </w:r>
    </w:p>
    <w:p w14:paraId="7B60BDCD" w14:textId="77777777" w:rsidR="000A4BCF" w:rsidRPr="00CA4934" w:rsidRDefault="00861A16"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6) физическое </w:t>
      </w:r>
      <w:r w:rsidR="000A4BCF" w:rsidRPr="00CA4934">
        <w:rPr>
          <w:rFonts w:ascii="Times New Roman" w:hAnsi="Times New Roman"/>
          <w:sz w:val="28"/>
          <w:szCs w:val="28"/>
          <w:lang w:val="ru-RU"/>
        </w:rPr>
        <w:t>воспитание, формирование культуры здоровья</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и эмоционального благополучия:</w:t>
      </w:r>
    </w:p>
    <w:p w14:paraId="495E69B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46098DD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е воспитание:</w:t>
      </w:r>
    </w:p>
    <w:p w14:paraId="7792F8B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на применение математических знаний для решения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бласти сохранности окружающей среды, планирования поступков и оцен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возможных последствий для окружающей среды, осознанием глобального характера экологических проблем и путей их решения;</w:t>
      </w:r>
    </w:p>
    <w:p w14:paraId="5C5DA57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адаптация к изменяющимся условиям социальной и природной среды:</w:t>
      </w:r>
    </w:p>
    <w:p w14:paraId="0FA14CE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3A0FF3C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воё развитие;</w:t>
      </w:r>
    </w:p>
    <w:p w14:paraId="1107626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ействия, формулировать и оценивать риски и последствия, формировать опыт.</w:t>
      </w:r>
    </w:p>
    <w:p w14:paraId="6355AAE1" w14:textId="190DA8C4"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688967CE" w14:textId="3C101403"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7A604384" w14:textId="4FDC8264"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следующие базовые логические действия как часть универсальных познавательных учебных действий:</w:t>
      </w:r>
    </w:p>
    <w:p w14:paraId="5A0B1E8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обобщения и сравнения, критерии проводимого анализа;</w:t>
      </w:r>
    </w:p>
    <w:p w14:paraId="77A0144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формулировать и преобразовывать суждения: утвердитель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рицательные, единичные, частные и общие, условные;</w:t>
      </w:r>
    </w:p>
    <w:p w14:paraId="53381C0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математические закономерности, взаимосвязи и противореч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фактах, данных, наблюдениях и утверждениях, предлагать крите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выявления закономерностей и противоречий;</w:t>
      </w:r>
    </w:p>
    <w:p w14:paraId="2A97FFCD" w14:textId="77777777" w:rsidR="000A4BCF" w:rsidRPr="00CA4934" w:rsidRDefault="00BB7E68"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выводы с использованием законов логики, дедуктивных</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и индуктивных умозаключений, умозаключений по аналогии;</w:t>
      </w:r>
    </w:p>
    <w:p w14:paraId="243D2B5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рать доказательства математических утверждений (прям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 противного), проводить самостоятельно несложные доказательства математических фактов, выстраивать аргументацию, приводить приме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нтрпримеры, обосновывать собственные рассуждения;</w:t>
      </w:r>
    </w:p>
    <w:p w14:paraId="59B4C0E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065A753B" w14:textId="59832539"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следующие базовые исследовательские действия как часть универсальных познавательных учебных действий:</w:t>
      </w:r>
    </w:p>
    <w:p w14:paraId="57501B3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вою позицию, мнение;</w:t>
      </w:r>
    </w:p>
    <w:p w14:paraId="373020E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по самостоятельно составленному плану несложный эксперимент, небольшое исследование по установлению особенностей математического объекта, </w:t>
      </w:r>
      <w:r w:rsidRPr="00CA4934">
        <w:rPr>
          <w:rFonts w:ascii="Times New Roman" w:hAnsi="Times New Roman"/>
          <w:sz w:val="28"/>
          <w:szCs w:val="28"/>
          <w:lang w:val="ru-RU"/>
        </w:rPr>
        <w:lastRenderedPageBreak/>
        <w:t>зависимостей объектов между собой;</w:t>
      </w:r>
    </w:p>
    <w:p w14:paraId="4C6C4D8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14:paraId="71E6688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развитие процесса, а также выдвигать предположения о его развитии в новых условиях.</w:t>
      </w:r>
    </w:p>
    <w:p w14:paraId="2F446632" w14:textId="0F3B77CD"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работ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нформацией как часть универсальных познавательных учебных действий:</w:t>
      </w:r>
    </w:p>
    <w:p w14:paraId="6E1168B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14:paraId="2CEA816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3B7244E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14:paraId="29C908A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205E1995" w14:textId="050440ED"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ниверсальные коммуникативные действия обеспечивают сформированность социальных навыков обучающихся.</w:t>
      </w:r>
    </w:p>
    <w:p w14:paraId="550828F8" w14:textId="776FB3AF"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часть универсальных коммуникативных учебных действий:</w:t>
      </w:r>
    </w:p>
    <w:p w14:paraId="351882A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 соответствии с услови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целями общения, ясно, точно, грамотно выражать свою точку зрения в уст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исьменных текстах, давать пояснения по ходу решения задачи</w:t>
      </w:r>
      <w:r w:rsidR="00AE336A" w:rsidRPr="00CA4934">
        <w:rPr>
          <w:rFonts w:ascii="Times New Roman" w:hAnsi="Times New Roman"/>
          <w:sz w:val="28"/>
          <w:szCs w:val="28"/>
          <w:lang w:val="ru-RU"/>
        </w:rPr>
        <w:t xml:space="preserve"> и</w:t>
      </w:r>
      <w:r w:rsidRPr="00CA4934">
        <w:rPr>
          <w:rFonts w:ascii="Times New Roman" w:hAnsi="Times New Roman"/>
          <w:sz w:val="28"/>
          <w:szCs w:val="28"/>
          <w:lang w:val="ru-RU"/>
        </w:rPr>
        <w:t xml:space="preserve"> полученны</w:t>
      </w:r>
      <w:r w:rsidR="00AE336A" w:rsidRPr="00CA4934">
        <w:rPr>
          <w:rFonts w:ascii="Times New Roman" w:hAnsi="Times New Roman"/>
          <w:sz w:val="28"/>
          <w:szCs w:val="28"/>
          <w:lang w:val="ru-RU"/>
        </w:rPr>
        <w:t>м</w:t>
      </w:r>
      <w:r w:rsidRPr="00CA4934">
        <w:rPr>
          <w:rFonts w:ascii="Times New Roman" w:hAnsi="Times New Roman"/>
          <w:sz w:val="28"/>
          <w:szCs w:val="28"/>
          <w:lang w:val="ru-RU"/>
        </w:rPr>
        <w:t xml:space="preserve"> результат</w:t>
      </w:r>
      <w:r w:rsidR="00AE336A" w:rsidRPr="00CA4934">
        <w:rPr>
          <w:rFonts w:ascii="Times New Roman" w:hAnsi="Times New Roman"/>
          <w:sz w:val="28"/>
          <w:szCs w:val="28"/>
          <w:lang w:val="ru-RU"/>
        </w:rPr>
        <w:t>ам</w:t>
      </w:r>
      <w:r w:rsidRPr="00CA4934">
        <w:rPr>
          <w:rFonts w:ascii="Times New Roman" w:hAnsi="Times New Roman"/>
          <w:sz w:val="28"/>
          <w:szCs w:val="28"/>
          <w:lang w:val="ru-RU"/>
        </w:rPr>
        <w:t>;</w:t>
      </w:r>
    </w:p>
    <w:p w14:paraId="0858B18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4D9F941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7E00D61F" w14:textId="134D33F8"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сотрудничества как часть универсальных коммуникативных учебных действий:</w:t>
      </w:r>
    </w:p>
    <w:p w14:paraId="0123641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имущества командной и индивидуальной работы при решении учебных математических задач; </w:t>
      </w:r>
    </w:p>
    <w:p w14:paraId="45C29CF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планировать организацию совместной работы, распределять виды работ, договариваться, обсуждать процесс</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результат работы,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w:t>
      </w:r>
    </w:p>
    <w:p w14:paraId="560BAF4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14:paraId="19511BE7" w14:textId="13CF5A15"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ниверсальные регулятивные действия обеспечивают формирование смысловых установок и жизненных навыков личности.</w:t>
      </w:r>
    </w:p>
    <w:p w14:paraId="57A83B38" w14:textId="1737CEF5"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 обучающегося будут сформированы умения самоорганизации как часть универсальных регулятивных учебных действий:</w:t>
      </w:r>
    </w:p>
    <w:p w14:paraId="6BF4A61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2393A209" w14:textId="530B38E9"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самоконтро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часть универсальных регулятивных учебных действий:</w:t>
      </w:r>
    </w:p>
    <w:p w14:paraId="71BBEE3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проверки, самоконтроля процесса и результата решения математической задачи;</w:t>
      </w:r>
    </w:p>
    <w:p w14:paraId="51AF722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52BA190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деятельности поставленной цел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словиям, объяснять причины достижения или недостижения цели, находить ошибку, давать оценку приобретённому опыту.</w:t>
      </w:r>
    </w:p>
    <w:p w14:paraId="48600959" w14:textId="70932D6A"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программы по математике представлены по годам обучения в рамках отдельных учебных кур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5–6 классах – курса «Математика», в 7–9 классах – курсов «Алгебра», «Геометрия», «Вероятность и статистика».</w:t>
      </w:r>
    </w:p>
    <w:p w14:paraId="27537E50" w14:textId="68BE9394" w:rsidR="000A4BCF" w:rsidRPr="00CA4934" w:rsidRDefault="001A5E18" w:rsidP="005B1125">
      <w:pPr>
        <w:spacing w:after="0" w:line="240" w:lineRule="auto"/>
        <w:ind w:firstLine="709"/>
        <w:jc w:val="both"/>
        <w:rPr>
          <w:rFonts w:ascii="Times New Roman" w:hAnsi="Times New Roman"/>
          <w:sz w:val="28"/>
          <w:szCs w:val="28"/>
          <w:lang w:val="ru-RU"/>
        </w:rPr>
      </w:pPr>
      <w:bookmarkStart w:id="8" w:name="_Toc124426190"/>
      <w:r>
        <w:rPr>
          <w:rFonts w:ascii="Times New Roman" w:hAnsi="Times New Roman"/>
          <w:sz w:val="28"/>
          <w:szCs w:val="28"/>
          <w:lang w:val="ru-RU"/>
        </w:rPr>
        <w:t>Р</w:t>
      </w:r>
      <w:r w:rsidR="000A4BCF" w:rsidRPr="00CA4934">
        <w:rPr>
          <w:rFonts w:ascii="Times New Roman" w:hAnsi="Times New Roman"/>
          <w:sz w:val="28"/>
          <w:szCs w:val="28"/>
          <w:lang w:val="ru-RU"/>
        </w:rPr>
        <w:t>абочая программа учебного курса</w:t>
      </w:r>
      <w:bookmarkEnd w:id="8"/>
      <w:r w:rsidR="000A4BCF" w:rsidRPr="00CA4934">
        <w:rPr>
          <w:rFonts w:ascii="Times New Roman" w:hAnsi="Times New Roman"/>
          <w:sz w:val="28"/>
          <w:szCs w:val="28"/>
          <w:lang w:val="ru-RU"/>
        </w:rPr>
        <w:t xml:space="preserve"> «Математик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в 5–6 классах (далее соответственно – программа учебного курса «Математика», учебный курс).</w:t>
      </w:r>
    </w:p>
    <w:p w14:paraId="49219AE1" w14:textId="723078A4"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293F7F15" w14:textId="489130A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ритетными целями обучения математике в 5–6 классах являются:</w:t>
      </w:r>
    </w:p>
    <w:p w14:paraId="03FB1E3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должение формирования основных математических понятий (число, величина, геометрическая фигура), обеспечивающих преемствен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ерспективность математического образования обучающихся;</w:t>
      </w:r>
    </w:p>
    <w:p w14:paraId="53C24EA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14:paraId="604FA15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w:t>
      </w:r>
    </w:p>
    <w:p w14:paraId="69ECCC6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14:paraId="3C69C6A2" w14:textId="14BF98D2"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линии содержания курса математики в 5–6 классах – арифметическая и геометрическая, которые развиваются параллельно, кажда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собственной логикой, однако, не независимо одна от друг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 в тесном контакте и взаимодействии. Также в курсе</w:t>
      </w:r>
      <w:r w:rsidR="00FC53F2" w:rsidRPr="00CA4934">
        <w:rPr>
          <w:rFonts w:ascii="Times New Roman" w:hAnsi="Times New Roman"/>
          <w:sz w:val="28"/>
          <w:szCs w:val="28"/>
          <w:lang w:val="ru-RU"/>
        </w:rPr>
        <w:t xml:space="preserve"> математики </w:t>
      </w:r>
      <w:r w:rsidRPr="00CA4934">
        <w:rPr>
          <w:rFonts w:ascii="Times New Roman" w:hAnsi="Times New Roman"/>
          <w:sz w:val="28"/>
          <w:szCs w:val="28"/>
          <w:lang w:val="ru-RU"/>
        </w:rPr>
        <w:t>происходит знакомство с элементами алгебры и описательной статистики.</w:t>
      </w:r>
    </w:p>
    <w:p w14:paraId="40F6186E" w14:textId="155664D1"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арифметического материал</w:t>
      </w:r>
      <w:r w:rsidR="00286A55" w:rsidRPr="00CA4934">
        <w:rPr>
          <w:rFonts w:ascii="Times New Roman" w:hAnsi="Times New Roman"/>
          <w:sz w:val="28"/>
          <w:szCs w:val="28"/>
          <w:lang w:val="ru-RU"/>
        </w:rPr>
        <w:t>а начинается</w:t>
      </w:r>
      <w:r w:rsidR="00CA4934" w:rsidRPr="00CA4934">
        <w:rPr>
          <w:rFonts w:ascii="Times New Roman" w:hAnsi="Times New Roman"/>
          <w:sz w:val="28"/>
          <w:szCs w:val="28"/>
          <w:lang w:val="ru-RU"/>
        </w:rPr>
        <w:t xml:space="preserve"> </w:t>
      </w:r>
      <w:r w:rsidR="00286A55" w:rsidRPr="00CA4934">
        <w:rPr>
          <w:rFonts w:ascii="Times New Roman" w:hAnsi="Times New Roman"/>
          <w:sz w:val="28"/>
          <w:szCs w:val="28"/>
          <w:lang w:val="ru-RU"/>
        </w:rPr>
        <w:t xml:space="preserve">со систематизации </w:t>
      </w:r>
      <w:r w:rsidRPr="00CA4934">
        <w:rPr>
          <w:rFonts w:ascii="Times New Roman" w:hAnsi="Times New Roman"/>
          <w:sz w:val="28"/>
          <w:szCs w:val="28"/>
          <w:lang w:val="ru-RU"/>
        </w:rPr>
        <w:t>и развития знаний о натуральных числах, полученных на уровне начального общего образования. При этом совершенст</w:t>
      </w:r>
      <w:r w:rsidR="00286A55" w:rsidRPr="00CA4934">
        <w:rPr>
          <w:rFonts w:ascii="Times New Roman" w:hAnsi="Times New Roman"/>
          <w:sz w:val="28"/>
          <w:szCs w:val="28"/>
          <w:lang w:val="ru-RU"/>
        </w:rPr>
        <w:t xml:space="preserve">вование вычислительной техники </w:t>
      </w:r>
      <w:r w:rsidRPr="00CA4934">
        <w:rPr>
          <w:rFonts w:ascii="Times New Roman" w:hAnsi="Times New Roman"/>
          <w:sz w:val="28"/>
          <w:szCs w:val="28"/>
          <w:lang w:val="ru-RU"/>
        </w:rPr>
        <w:t xml:space="preserve">и формирование </w:t>
      </w:r>
      <w:r w:rsidRPr="00CA4934">
        <w:rPr>
          <w:rFonts w:ascii="Times New Roman" w:hAnsi="Times New Roman"/>
          <w:sz w:val="28"/>
          <w:szCs w:val="28"/>
          <w:lang w:val="ru-RU"/>
        </w:rPr>
        <w:lastRenderedPageBreak/>
        <w:t>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6 классе знакомством с начальными понятиями теории делимости.</w:t>
      </w:r>
    </w:p>
    <w:p w14:paraId="3C141D29" w14:textId="2E666611"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чало изучения обыкновенных и десятичных дробей отнесен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5 классу. Это первый этап в освоении дробей, когда происходит знакомств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основными идеями, понятиями темы. При этом рассмотрение обыкновенных дробей в полном объёме предшествует изучению десятичных дроб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начале 6 класса происходит знакомство с понятием процента.</w:t>
      </w:r>
    </w:p>
    <w:p w14:paraId="6AAF88A1" w14:textId="2966603C"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ью изучения положительных и отрицательных чисел является то, что они также могут рассматриваться в несколько этапов. В 6 класс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начале изучения темы «Положительные и отрицательные числа» выделяется </w:t>
      </w:r>
      <w:proofErr w:type="spellStart"/>
      <w:r w:rsidRPr="00CA4934">
        <w:rPr>
          <w:rFonts w:ascii="Times New Roman" w:hAnsi="Times New Roman"/>
          <w:sz w:val="28"/>
          <w:szCs w:val="28"/>
          <w:lang w:val="ru-RU"/>
        </w:rPr>
        <w:t>подтема</w:t>
      </w:r>
      <w:proofErr w:type="spellEnd"/>
      <w:r w:rsidRPr="00CA4934">
        <w:rPr>
          <w:rFonts w:ascii="Times New Roman" w:hAnsi="Times New Roman"/>
          <w:sz w:val="28"/>
          <w:szCs w:val="28"/>
          <w:lang w:val="ru-RU"/>
        </w:rPr>
        <w:t xml:space="preserve"> «Целые числа», в рамках которой знакомство с отрицательными числ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и с правилами знаков при выполнении арифметических действий. Изучение рациональных чисел будет продолжено в курсе алгебры 7 класса</w:t>
      </w:r>
      <w:r w:rsidR="003A2EDD" w:rsidRPr="00CA4934">
        <w:rPr>
          <w:rFonts w:ascii="Times New Roman" w:hAnsi="Times New Roman"/>
          <w:sz w:val="28"/>
          <w:szCs w:val="28"/>
          <w:lang w:val="ru-RU"/>
        </w:rPr>
        <w:t>.</w:t>
      </w:r>
    </w:p>
    <w:p w14:paraId="6B19876A" w14:textId="5786B144"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обучении решению текстовых задач в 5–6 классах используются арифметические приёмы решения. </w:t>
      </w:r>
      <w:r w:rsidR="0040128B" w:rsidRPr="00CA4934">
        <w:rPr>
          <w:rFonts w:ascii="Times New Roman" w:hAnsi="Times New Roman"/>
          <w:sz w:val="28"/>
          <w:szCs w:val="28"/>
          <w:lang w:val="ru-RU"/>
        </w:rPr>
        <w:t>П</w:t>
      </w:r>
      <w:r w:rsidRPr="00CA4934">
        <w:rPr>
          <w:rFonts w:ascii="Times New Roman" w:hAnsi="Times New Roman"/>
          <w:sz w:val="28"/>
          <w:szCs w:val="28"/>
          <w:lang w:val="ru-RU"/>
        </w:rPr>
        <w:t>ри отработке вычислительных навы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5–6 классах рассматриваются </w:t>
      </w:r>
      <w:r w:rsidR="0040128B" w:rsidRPr="00CA4934">
        <w:rPr>
          <w:rFonts w:ascii="Times New Roman" w:hAnsi="Times New Roman"/>
          <w:sz w:val="28"/>
          <w:szCs w:val="28"/>
          <w:lang w:val="ru-RU"/>
        </w:rPr>
        <w:t xml:space="preserve">текстовые </w:t>
      </w:r>
      <w:r w:rsidRPr="00CA4934">
        <w:rPr>
          <w:rFonts w:ascii="Times New Roman" w:hAnsi="Times New Roman"/>
          <w:sz w:val="28"/>
          <w:szCs w:val="28"/>
          <w:lang w:val="ru-RU"/>
        </w:rPr>
        <w:t>задачи следующих видов: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движение, на части, на покупки, на работу и производительность, на проценты, на отношения и пропорции. </w:t>
      </w:r>
      <w:r w:rsidR="0040128B" w:rsidRPr="00CA4934">
        <w:rPr>
          <w:rFonts w:ascii="Times New Roman" w:hAnsi="Times New Roman"/>
          <w:sz w:val="28"/>
          <w:szCs w:val="28"/>
          <w:lang w:val="ru-RU"/>
        </w:rPr>
        <w:t>О</w:t>
      </w:r>
      <w:r w:rsidRPr="00CA4934">
        <w:rPr>
          <w:rFonts w:ascii="Times New Roman" w:hAnsi="Times New Roman"/>
          <w:sz w:val="28"/>
          <w:szCs w:val="28"/>
          <w:lang w:val="ru-RU"/>
        </w:rPr>
        <w:t>бучающиеся знакомятся с приёмами решения задач перебором возможных вариантов, учатся работать с информацией, представлен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форме таблиц или диаграмм.</w:t>
      </w:r>
    </w:p>
    <w:p w14:paraId="4D6CE22C" w14:textId="654B64E1"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14:paraId="652D84C7" w14:textId="1869EA2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w:t>
      </w:r>
      <w:r w:rsidRPr="00CA4934">
        <w:rPr>
          <w:rFonts w:ascii="Times New Roman" w:hAnsi="Times New Roman"/>
          <w:sz w:val="28"/>
          <w:szCs w:val="28"/>
          <w:lang w:val="ru-RU"/>
        </w:rPr>
        <w:lastRenderedPageBreak/>
        <w:t>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14:paraId="1E4BBB7C" w14:textId="3248888D"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ачала описательной статистики.</w:t>
      </w:r>
    </w:p>
    <w:p w14:paraId="5A643AD1" w14:textId="23AB4D69"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ее число часов, рекомендованных для изучения </w:t>
      </w:r>
      <w:r w:rsidR="00CC5563" w:rsidRPr="00CA4934">
        <w:rPr>
          <w:rFonts w:ascii="Times New Roman" w:hAnsi="Times New Roman"/>
          <w:sz w:val="28"/>
          <w:szCs w:val="28"/>
          <w:lang w:val="ru-RU"/>
        </w:rPr>
        <w:t>математики</w:t>
      </w:r>
      <w:r w:rsidRPr="00CA4934">
        <w:rPr>
          <w:rFonts w:ascii="Times New Roman" w:hAnsi="Times New Roman"/>
          <w:sz w:val="28"/>
          <w:szCs w:val="28"/>
          <w:lang w:val="ru-RU"/>
        </w:rPr>
        <w:t>, – 340 часов: в 5 классе – 170 часов (5 часов в неделю), в 6 классе – 170 ча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5 часов в неделю).</w:t>
      </w:r>
    </w:p>
    <w:p w14:paraId="52315BA9" w14:textId="7DC573DB" w:rsidR="000A4BCF" w:rsidRPr="00CA4934" w:rsidRDefault="000A4BCF" w:rsidP="005B1125">
      <w:pPr>
        <w:spacing w:after="0" w:line="240" w:lineRule="auto"/>
        <w:ind w:firstLine="709"/>
        <w:jc w:val="both"/>
        <w:rPr>
          <w:rFonts w:ascii="Times New Roman" w:hAnsi="Times New Roman"/>
          <w:sz w:val="28"/>
          <w:szCs w:val="28"/>
          <w:lang w:val="ru-RU"/>
        </w:rPr>
      </w:pPr>
      <w:bookmarkStart w:id="9" w:name="_Toc124426195"/>
      <w:r w:rsidRPr="00CA4934">
        <w:rPr>
          <w:rFonts w:ascii="Times New Roman" w:hAnsi="Times New Roman"/>
          <w:sz w:val="28"/>
          <w:szCs w:val="28"/>
          <w:lang w:val="ru-RU"/>
        </w:rPr>
        <w:t>Содержание обучения в 5 классе.</w:t>
      </w:r>
    </w:p>
    <w:p w14:paraId="4A964646" w14:textId="1AFA9A0A"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уральные числа и нуль</w:t>
      </w:r>
      <w:bookmarkEnd w:id="9"/>
      <w:r w:rsidRPr="00CA4934">
        <w:rPr>
          <w:rFonts w:ascii="Times New Roman" w:hAnsi="Times New Roman"/>
          <w:sz w:val="28"/>
          <w:szCs w:val="28"/>
          <w:lang w:val="ru-RU"/>
        </w:rPr>
        <w:t>.</w:t>
      </w:r>
    </w:p>
    <w:p w14:paraId="0212CA2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уральное число. Ряд натуральных чисел. Число 0. Изображение натуральных чисел точками на координатной (числовой) прямой.</w:t>
      </w:r>
    </w:p>
    <w:p w14:paraId="25E1915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иционная система счисления. Римская нумерация как пример непозиционной системы счисления. Десятичная система счисления.</w:t>
      </w:r>
    </w:p>
    <w:p w14:paraId="599143F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натуральных чисел, сравнение натуральных чисел с нулём. Способы сравнения. Округление натуральных чисел.</w:t>
      </w:r>
    </w:p>
    <w:p w14:paraId="34E8722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ение натуральных чисел, свойство нуля при сложении. Вычит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действие, обратное сложению. Умножение натуральных чисел, свойства ну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множения, распределительное свойство (закон) умножения.</w:t>
      </w:r>
    </w:p>
    <w:p w14:paraId="546F465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букв для обозначения неизвестного компонента и записи свойств арифметических действий.</w:t>
      </w:r>
    </w:p>
    <w:p w14:paraId="4BE93B3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тели и кратные числа, разложение на множители. Простые и составные числа. Признаки делимости на 2, 5, 10, 3, 9. Деление с остатком.</w:t>
      </w:r>
    </w:p>
    <w:p w14:paraId="4D92544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натуральным показателем. Запись числа в виде суммы разрядных слагаемых.</w:t>
      </w:r>
    </w:p>
    <w:p w14:paraId="01B7D55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ое выражение. Вычисление значений числовых выражений, порядок выполнения действий. Использование при вычислениях переместите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четательного свойств (законов) сложения и умножения, распределительного свойства умножения.</w:t>
      </w:r>
    </w:p>
    <w:p w14:paraId="0480A1F5" w14:textId="1AF42051" w:rsidR="000A4BCF" w:rsidRPr="00CA4934" w:rsidRDefault="000A4BCF" w:rsidP="005B1125">
      <w:pPr>
        <w:spacing w:after="0" w:line="240" w:lineRule="auto"/>
        <w:ind w:firstLine="709"/>
        <w:jc w:val="both"/>
        <w:rPr>
          <w:rFonts w:ascii="Times New Roman" w:hAnsi="Times New Roman"/>
          <w:sz w:val="28"/>
          <w:szCs w:val="28"/>
          <w:lang w:val="ru-RU"/>
        </w:rPr>
      </w:pPr>
      <w:bookmarkStart w:id="10" w:name="_Toc124426196"/>
      <w:r w:rsidRPr="00CA4934">
        <w:rPr>
          <w:rFonts w:ascii="Times New Roman" w:hAnsi="Times New Roman"/>
          <w:sz w:val="28"/>
          <w:szCs w:val="28"/>
          <w:lang w:val="ru-RU"/>
        </w:rPr>
        <w:t>Дроби</w:t>
      </w:r>
      <w:bookmarkEnd w:id="10"/>
      <w:r w:rsidRPr="00CA4934">
        <w:rPr>
          <w:rFonts w:ascii="Times New Roman" w:hAnsi="Times New Roman"/>
          <w:sz w:val="28"/>
          <w:szCs w:val="28"/>
          <w:lang w:val="ru-RU"/>
        </w:rPr>
        <w:t>.</w:t>
      </w:r>
    </w:p>
    <w:p w14:paraId="55D1F9B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з неправильной дроби. Изображение дробей точками на числовой прямой. Основное свойство дроби. Сокращение дробей. Приведение дроби к новому знаменателю. </w:t>
      </w:r>
      <w:r w:rsidRPr="00CA4934">
        <w:rPr>
          <w:rFonts w:ascii="Times New Roman" w:hAnsi="Times New Roman"/>
          <w:sz w:val="28"/>
          <w:szCs w:val="28"/>
          <w:lang w:val="ru-RU"/>
        </w:rPr>
        <w:lastRenderedPageBreak/>
        <w:t>Сравнение дробей.</w:t>
      </w:r>
    </w:p>
    <w:p w14:paraId="7364C2E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ение и вычитание дробей. Умножение и деление дроб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заимно-обратные дроби. Нахождение части целого и целого по его части.</w:t>
      </w:r>
    </w:p>
    <w:p w14:paraId="7B96BB2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14:paraId="6097159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ифметические действия с десятичными дробями. Округление десятичных дробей.</w:t>
      </w:r>
    </w:p>
    <w:p w14:paraId="1F24523F" w14:textId="22887D1F" w:rsidR="000A4BCF" w:rsidRPr="00CA4934" w:rsidRDefault="000A4BCF" w:rsidP="005B1125">
      <w:pPr>
        <w:spacing w:after="0" w:line="240" w:lineRule="auto"/>
        <w:ind w:firstLine="709"/>
        <w:jc w:val="both"/>
        <w:rPr>
          <w:rFonts w:ascii="Times New Roman" w:hAnsi="Times New Roman"/>
          <w:sz w:val="28"/>
          <w:szCs w:val="28"/>
          <w:lang w:val="ru-RU"/>
        </w:rPr>
      </w:pPr>
      <w:bookmarkStart w:id="11" w:name="_Toc124426197"/>
      <w:r w:rsidRPr="00CA4934">
        <w:rPr>
          <w:rFonts w:ascii="Times New Roman" w:hAnsi="Times New Roman"/>
          <w:sz w:val="28"/>
          <w:szCs w:val="28"/>
          <w:lang w:val="ru-RU"/>
        </w:rPr>
        <w:t>Решение текстовых задач</w:t>
      </w:r>
      <w:bookmarkEnd w:id="11"/>
      <w:r w:rsidRPr="00CA4934">
        <w:rPr>
          <w:rFonts w:ascii="Times New Roman" w:hAnsi="Times New Roman"/>
          <w:sz w:val="28"/>
          <w:szCs w:val="28"/>
          <w:lang w:val="ru-RU"/>
        </w:rPr>
        <w:t>.</w:t>
      </w:r>
    </w:p>
    <w:p w14:paraId="4F73EF3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арифметическим способом. Решение логических задач. Решение задач перебором всех возможных вариантов. Использ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решении задач таблиц и схем.</w:t>
      </w:r>
    </w:p>
    <w:p w14:paraId="2DABD60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14:paraId="343EE9B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основных задач на дроби.</w:t>
      </w:r>
    </w:p>
    <w:p w14:paraId="6C97FDA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столбчатых диаграмм.</w:t>
      </w:r>
    </w:p>
    <w:p w14:paraId="1DEA94AF" w14:textId="6934E2DB" w:rsidR="000A4BCF" w:rsidRPr="00CA4934" w:rsidRDefault="000A4BCF" w:rsidP="005B1125">
      <w:pPr>
        <w:spacing w:after="0" w:line="240" w:lineRule="auto"/>
        <w:ind w:firstLine="709"/>
        <w:jc w:val="both"/>
        <w:rPr>
          <w:rFonts w:ascii="Times New Roman" w:hAnsi="Times New Roman"/>
          <w:sz w:val="28"/>
          <w:szCs w:val="28"/>
          <w:lang w:val="ru-RU"/>
        </w:rPr>
      </w:pPr>
      <w:bookmarkStart w:id="12" w:name="_Toc124426198"/>
      <w:r w:rsidRPr="00CA4934">
        <w:rPr>
          <w:rFonts w:ascii="Times New Roman" w:hAnsi="Times New Roman"/>
          <w:sz w:val="28"/>
          <w:szCs w:val="28"/>
          <w:lang w:val="ru-RU"/>
        </w:rPr>
        <w:t>Наглядная геометрия</w:t>
      </w:r>
      <w:bookmarkEnd w:id="12"/>
      <w:r w:rsidRPr="00CA4934">
        <w:rPr>
          <w:rFonts w:ascii="Times New Roman" w:hAnsi="Times New Roman"/>
          <w:sz w:val="28"/>
          <w:szCs w:val="28"/>
          <w:lang w:val="ru-RU"/>
        </w:rPr>
        <w:t>.</w:t>
      </w:r>
    </w:p>
    <w:p w14:paraId="4B56CD3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окружность, круг. Угол. Прямой, острый, туп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звёрнутый углы.</w:t>
      </w:r>
    </w:p>
    <w:p w14:paraId="5C0BE0C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лина отрезка, метрические единицы длины. Длина ломаной, периметр многоугольника. Измерение и построение углов с помощью транспортира.</w:t>
      </w:r>
    </w:p>
    <w:p w14:paraId="4EBAAFF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фигурах на плоскости: многоугольник, прямоугольник, квадрат, треугольник, о равенстве фигур.</w:t>
      </w:r>
    </w:p>
    <w:p w14:paraId="6AFDA51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14:paraId="1FB3680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ощадь прямоугольника и многоугольников, составлен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прямоугольников, в том числе фигур, изображённых на клетчатой бумаге. Единицы измерения площади.</w:t>
      </w:r>
    </w:p>
    <w:p w14:paraId="40ABAEF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14:paraId="1562FC7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прямоугольного параллелепипеда, куба. Единицы измерения объёма.</w:t>
      </w:r>
    </w:p>
    <w:p w14:paraId="117C1B74" w14:textId="2CEFC82C" w:rsidR="000A4BCF" w:rsidRPr="00CA4934" w:rsidRDefault="000A4BCF" w:rsidP="005B1125">
      <w:pPr>
        <w:spacing w:after="0" w:line="240" w:lineRule="auto"/>
        <w:ind w:firstLine="709"/>
        <w:jc w:val="both"/>
        <w:rPr>
          <w:rFonts w:ascii="Times New Roman" w:hAnsi="Times New Roman"/>
          <w:sz w:val="28"/>
          <w:szCs w:val="28"/>
          <w:lang w:val="ru-RU"/>
        </w:rPr>
      </w:pPr>
      <w:bookmarkStart w:id="13" w:name="_Toc124426200"/>
      <w:r w:rsidRPr="00CA4934">
        <w:rPr>
          <w:rFonts w:ascii="Times New Roman" w:hAnsi="Times New Roman"/>
          <w:sz w:val="28"/>
          <w:szCs w:val="28"/>
          <w:lang w:val="ru-RU"/>
        </w:rPr>
        <w:t>Содержание обучения в 6 классе.</w:t>
      </w:r>
    </w:p>
    <w:p w14:paraId="6135E9C9" w14:textId="05DF06F2"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уральные числа</w:t>
      </w:r>
      <w:bookmarkEnd w:id="13"/>
      <w:r w:rsidRPr="00CA4934">
        <w:rPr>
          <w:rFonts w:ascii="Times New Roman" w:hAnsi="Times New Roman"/>
          <w:sz w:val="28"/>
          <w:szCs w:val="28"/>
          <w:lang w:val="ru-RU"/>
        </w:rPr>
        <w:t>.</w:t>
      </w:r>
    </w:p>
    <w:p w14:paraId="6C56AA2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ифметические действия с многозначными натуральными числами. Числовые выражения, порядок действий, использование скобок. Использ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вычислениях переместительного и сочетательного свойств сло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умножения, распределительного свойства умножения. Округление натуральных чисел. </w:t>
      </w:r>
    </w:p>
    <w:p w14:paraId="53CA3D6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лители и кратные числа, наибольший общий делитель и наименьшее общее </w:t>
      </w:r>
      <w:r w:rsidRPr="00CA4934">
        <w:rPr>
          <w:rFonts w:ascii="Times New Roman" w:hAnsi="Times New Roman"/>
          <w:sz w:val="28"/>
          <w:szCs w:val="28"/>
          <w:lang w:val="ru-RU"/>
        </w:rPr>
        <w:lastRenderedPageBreak/>
        <w:t>кратное. Делимость суммы и произведения. Деление с остатком.</w:t>
      </w:r>
    </w:p>
    <w:p w14:paraId="10A1C0D4" w14:textId="581A25EA" w:rsidR="000A4BCF" w:rsidRPr="00CA4934" w:rsidRDefault="000A4BCF" w:rsidP="005B1125">
      <w:pPr>
        <w:spacing w:after="0" w:line="240" w:lineRule="auto"/>
        <w:ind w:firstLine="709"/>
        <w:jc w:val="both"/>
        <w:rPr>
          <w:rFonts w:ascii="Times New Roman" w:hAnsi="Times New Roman"/>
          <w:sz w:val="28"/>
          <w:szCs w:val="28"/>
          <w:lang w:val="ru-RU"/>
        </w:rPr>
      </w:pPr>
      <w:bookmarkStart w:id="14" w:name="_Toc124426201"/>
      <w:r w:rsidRPr="00CA4934">
        <w:rPr>
          <w:rFonts w:ascii="Times New Roman" w:hAnsi="Times New Roman"/>
          <w:sz w:val="28"/>
          <w:szCs w:val="28"/>
          <w:lang w:val="ru-RU"/>
        </w:rPr>
        <w:t>Дроби</w:t>
      </w:r>
      <w:bookmarkEnd w:id="14"/>
      <w:r w:rsidRPr="00CA4934">
        <w:rPr>
          <w:rFonts w:ascii="Times New Roman" w:hAnsi="Times New Roman"/>
          <w:sz w:val="28"/>
          <w:szCs w:val="28"/>
          <w:lang w:val="ru-RU"/>
        </w:rPr>
        <w:t>.</w:t>
      </w:r>
    </w:p>
    <w:p w14:paraId="286F51E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есятичными дробями.</w:t>
      </w:r>
    </w:p>
    <w:p w14:paraId="51A57F9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ношение. Деление в данном отношении. Масштаб, пропорция. Применение пропорций при решении задач.</w:t>
      </w:r>
    </w:p>
    <w:p w14:paraId="551D26B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процента. Вычисление процента от величины и величи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её проценту. Выражение процентов десятичными дробями. Решение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роценты. Выражение отношения величин в процентах.</w:t>
      </w:r>
    </w:p>
    <w:p w14:paraId="5A63FACC" w14:textId="7E2D5E17" w:rsidR="000A4BCF" w:rsidRPr="00CA4934" w:rsidRDefault="000A4BCF" w:rsidP="005B1125">
      <w:pPr>
        <w:spacing w:after="0" w:line="240" w:lineRule="auto"/>
        <w:ind w:firstLine="709"/>
        <w:jc w:val="both"/>
        <w:rPr>
          <w:rFonts w:ascii="Times New Roman" w:hAnsi="Times New Roman"/>
          <w:sz w:val="28"/>
          <w:szCs w:val="28"/>
          <w:lang w:val="ru-RU"/>
        </w:rPr>
      </w:pPr>
      <w:bookmarkStart w:id="15" w:name="_Toc124426202"/>
      <w:r w:rsidRPr="00CA4934">
        <w:rPr>
          <w:rFonts w:ascii="Times New Roman" w:hAnsi="Times New Roman"/>
          <w:sz w:val="28"/>
          <w:szCs w:val="28"/>
          <w:lang w:val="ru-RU"/>
        </w:rPr>
        <w:t>Положительные и отрицательные числа</w:t>
      </w:r>
      <w:bookmarkEnd w:id="15"/>
      <w:r w:rsidRPr="00CA4934">
        <w:rPr>
          <w:rFonts w:ascii="Times New Roman" w:hAnsi="Times New Roman"/>
          <w:sz w:val="28"/>
          <w:szCs w:val="28"/>
          <w:lang w:val="ru-RU"/>
        </w:rPr>
        <w:t>.</w:t>
      </w:r>
    </w:p>
    <w:p w14:paraId="489951A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ложительными и отрицательными числами.</w:t>
      </w:r>
    </w:p>
    <w:p w14:paraId="3CDE62F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угольная система координат на плоскости. Координаты точ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лоскости, абсцисса и ордината. Построение точек и фигур на координатной плоскости.</w:t>
      </w:r>
    </w:p>
    <w:p w14:paraId="3A8660E9" w14:textId="2D7FA1A0" w:rsidR="000A4BCF" w:rsidRPr="00CA4934" w:rsidRDefault="000A4BCF" w:rsidP="005B1125">
      <w:pPr>
        <w:spacing w:after="0" w:line="240" w:lineRule="auto"/>
        <w:ind w:firstLine="709"/>
        <w:jc w:val="both"/>
        <w:rPr>
          <w:rFonts w:ascii="Times New Roman" w:hAnsi="Times New Roman"/>
          <w:sz w:val="28"/>
          <w:szCs w:val="28"/>
          <w:lang w:val="ru-RU"/>
        </w:rPr>
      </w:pPr>
      <w:bookmarkStart w:id="16" w:name="_Toc124426203"/>
      <w:r w:rsidRPr="00CA4934">
        <w:rPr>
          <w:rFonts w:ascii="Times New Roman" w:hAnsi="Times New Roman"/>
          <w:sz w:val="28"/>
          <w:szCs w:val="28"/>
          <w:lang w:val="ru-RU"/>
        </w:rPr>
        <w:t>Буквенные выражения</w:t>
      </w:r>
      <w:bookmarkEnd w:id="16"/>
      <w:r w:rsidRPr="00CA4934">
        <w:rPr>
          <w:rFonts w:ascii="Times New Roman" w:hAnsi="Times New Roman"/>
          <w:sz w:val="28"/>
          <w:szCs w:val="28"/>
          <w:lang w:val="ru-RU"/>
        </w:rPr>
        <w:t>.</w:t>
      </w:r>
    </w:p>
    <w:p w14:paraId="5040AEA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14:paraId="5C79E921" w14:textId="146847FA" w:rsidR="000A4BCF" w:rsidRPr="00CA4934" w:rsidRDefault="000A4BCF" w:rsidP="005B1125">
      <w:pPr>
        <w:spacing w:after="0" w:line="240" w:lineRule="auto"/>
        <w:ind w:firstLine="709"/>
        <w:jc w:val="both"/>
        <w:rPr>
          <w:rFonts w:ascii="Times New Roman" w:hAnsi="Times New Roman"/>
          <w:sz w:val="28"/>
          <w:szCs w:val="28"/>
          <w:lang w:val="ru-RU"/>
        </w:rPr>
      </w:pPr>
      <w:bookmarkStart w:id="17" w:name="_Toc124426204"/>
      <w:r w:rsidRPr="00CA4934">
        <w:rPr>
          <w:rFonts w:ascii="Times New Roman" w:hAnsi="Times New Roman"/>
          <w:sz w:val="28"/>
          <w:szCs w:val="28"/>
          <w:lang w:val="ru-RU"/>
        </w:rPr>
        <w:t>Решение текстовых задач</w:t>
      </w:r>
      <w:bookmarkEnd w:id="17"/>
      <w:r w:rsidRPr="00CA4934">
        <w:rPr>
          <w:rFonts w:ascii="Times New Roman" w:hAnsi="Times New Roman"/>
          <w:sz w:val="28"/>
          <w:szCs w:val="28"/>
          <w:lang w:val="ru-RU"/>
        </w:rPr>
        <w:t>.</w:t>
      </w:r>
    </w:p>
    <w:p w14:paraId="4BF17F5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арифметическим способом. Решение логических задач. Решение задач перебором всех возможных вариантов.</w:t>
      </w:r>
    </w:p>
    <w:p w14:paraId="0AAFED9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14:paraId="1A3AE61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связанных с отношением, пропорциональностью величин, процентами; решение основных задач на дроби и проценты.</w:t>
      </w:r>
    </w:p>
    <w:p w14:paraId="609AD71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и прикидка, округление результата. Составление буквенных выражений по условию задачи.</w:t>
      </w:r>
    </w:p>
    <w:p w14:paraId="2F39ED5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с помощью таблиц и диаграмм. Столбчатые диаграммы: чтение и построение. Чтение круговых диаграмм.</w:t>
      </w:r>
    </w:p>
    <w:p w14:paraId="5C53CD1E" w14:textId="7F9DF4EB" w:rsidR="000A4BCF" w:rsidRPr="00CA4934" w:rsidRDefault="000A4BCF" w:rsidP="005B1125">
      <w:pPr>
        <w:spacing w:after="0" w:line="240" w:lineRule="auto"/>
        <w:ind w:firstLine="709"/>
        <w:jc w:val="both"/>
        <w:rPr>
          <w:rFonts w:ascii="Times New Roman" w:hAnsi="Times New Roman"/>
          <w:sz w:val="28"/>
          <w:szCs w:val="28"/>
          <w:lang w:val="ru-RU"/>
        </w:rPr>
      </w:pPr>
      <w:bookmarkStart w:id="18" w:name="_Toc124426205"/>
      <w:r w:rsidRPr="00CA4934">
        <w:rPr>
          <w:rFonts w:ascii="Times New Roman" w:hAnsi="Times New Roman"/>
          <w:sz w:val="28"/>
          <w:szCs w:val="28"/>
          <w:lang w:val="ru-RU"/>
        </w:rPr>
        <w:t>Наглядная геометрия</w:t>
      </w:r>
      <w:bookmarkEnd w:id="18"/>
      <w:r w:rsidRPr="00CA4934">
        <w:rPr>
          <w:rFonts w:ascii="Times New Roman" w:hAnsi="Times New Roman"/>
          <w:sz w:val="28"/>
          <w:szCs w:val="28"/>
          <w:lang w:val="ru-RU"/>
        </w:rPr>
        <w:t>.</w:t>
      </w:r>
    </w:p>
    <w:p w14:paraId="15F0EAE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14:paraId="5670E5E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ное расположение двух прямых на плоскости, параллельные прямые, перпендикулярные прямые. Измерение расстояний: между двумя точками, от точки </w:t>
      </w:r>
      <w:r w:rsidRPr="00CA4934">
        <w:rPr>
          <w:rFonts w:ascii="Times New Roman" w:hAnsi="Times New Roman"/>
          <w:sz w:val="28"/>
          <w:szCs w:val="28"/>
          <w:lang w:val="ru-RU"/>
        </w:rPr>
        <w:lastRenderedPageBreak/>
        <w:t>до прямой, длина маршрута на квадратной сетке.</w:t>
      </w:r>
    </w:p>
    <w:p w14:paraId="442FBE8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14:paraId="76AD406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14:paraId="6F8D40F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метрия: центральная, осевая и зеркальная симметрии.</w:t>
      </w:r>
    </w:p>
    <w:p w14:paraId="1902BD9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роение симметричных фигур.</w:t>
      </w:r>
    </w:p>
    <w:p w14:paraId="1931278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14:paraId="0DC6F4D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ъёма, единицы измерения объёма. Объём прямоугольного параллелепипеда, куба.</w:t>
      </w:r>
    </w:p>
    <w:p w14:paraId="24AB7A74" w14:textId="69C9D6ED" w:rsidR="000A4BCF" w:rsidRPr="00CA4934" w:rsidRDefault="000A4BCF" w:rsidP="005B1125">
      <w:pPr>
        <w:spacing w:after="0" w:line="240" w:lineRule="auto"/>
        <w:ind w:firstLine="709"/>
        <w:jc w:val="both"/>
        <w:rPr>
          <w:rFonts w:ascii="Times New Roman" w:hAnsi="Times New Roman"/>
          <w:sz w:val="28"/>
          <w:szCs w:val="28"/>
          <w:lang w:val="ru-RU"/>
        </w:rPr>
      </w:pPr>
      <w:bookmarkStart w:id="19" w:name="_Toc124426206"/>
      <w:r w:rsidRPr="00CA4934">
        <w:rPr>
          <w:rFonts w:ascii="Times New Roman" w:hAnsi="Times New Roman"/>
          <w:sz w:val="28"/>
          <w:szCs w:val="28"/>
          <w:lang w:val="ru-RU"/>
        </w:rPr>
        <w:t>Предметные результаты освоения программы учебного курса</w:t>
      </w:r>
      <w:bookmarkEnd w:id="19"/>
      <w:r w:rsidRPr="00CA4934">
        <w:rPr>
          <w:rFonts w:ascii="Times New Roman" w:hAnsi="Times New Roman"/>
          <w:sz w:val="28"/>
          <w:szCs w:val="28"/>
          <w:lang w:val="ru-RU"/>
        </w:rPr>
        <w:t xml:space="preserve"> «Математика».</w:t>
      </w:r>
    </w:p>
    <w:p w14:paraId="61857D45" w14:textId="7F47302A" w:rsidR="000A4BCF" w:rsidRPr="00CA4934" w:rsidRDefault="000A4BCF" w:rsidP="005B1125">
      <w:pPr>
        <w:spacing w:after="0" w:line="240" w:lineRule="auto"/>
        <w:ind w:firstLine="709"/>
        <w:jc w:val="both"/>
        <w:rPr>
          <w:rFonts w:ascii="Times New Roman" w:hAnsi="Times New Roman"/>
          <w:sz w:val="28"/>
          <w:szCs w:val="28"/>
          <w:lang w:val="ru-RU"/>
        </w:rPr>
      </w:pPr>
      <w:bookmarkStart w:id="20" w:name="_Toc124426207"/>
      <w:r w:rsidRPr="00CA4934">
        <w:rPr>
          <w:rFonts w:ascii="Times New Roman" w:hAnsi="Times New Roman"/>
          <w:sz w:val="28"/>
          <w:szCs w:val="28"/>
          <w:lang w:val="ru-RU"/>
        </w:rPr>
        <w:t>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концу обучения в 5 класс</w:t>
      </w:r>
      <w:bookmarkEnd w:id="20"/>
      <w:r w:rsidRPr="00CA4934">
        <w:rPr>
          <w:rFonts w:ascii="Times New Roman" w:hAnsi="Times New Roman"/>
          <w:sz w:val="28"/>
          <w:szCs w:val="28"/>
          <w:lang w:val="ru-RU"/>
        </w:rPr>
        <w:t>е.</w:t>
      </w:r>
    </w:p>
    <w:p w14:paraId="5923A4B2" w14:textId="690FB4F0" w:rsidR="000A4BCF" w:rsidRPr="00CA4934" w:rsidRDefault="000A4BCF" w:rsidP="005B1125">
      <w:pPr>
        <w:spacing w:after="0" w:line="240" w:lineRule="auto"/>
        <w:ind w:firstLine="709"/>
        <w:jc w:val="both"/>
        <w:rPr>
          <w:rFonts w:ascii="Times New Roman" w:hAnsi="Times New Roman"/>
          <w:sz w:val="28"/>
          <w:szCs w:val="28"/>
          <w:lang w:val="ru-RU"/>
        </w:rPr>
      </w:pPr>
      <w:bookmarkStart w:id="21" w:name="_Toc124426208"/>
      <w:r w:rsidRPr="00CA4934">
        <w:rPr>
          <w:rFonts w:ascii="Times New Roman" w:hAnsi="Times New Roman"/>
          <w:sz w:val="28"/>
          <w:szCs w:val="28"/>
          <w:lang w:val="ru-RU"/>
        </w:rPr>
        <w:t>Числа и вычисления</w:t>
      </w:r>
      <w:bookmarkEnd w:id="21"/>
      <w:r w:rsidRPr="00CA4934">
        <w:rPr>
          <w:rFonts w:ascii="Times New Roman" w:hAnsi="Times New Roman"/>
          <w:sz w:val="28"/>
          <w:szCs w:val="28"/>
          <w:lang w:val="ru-RU"/>
        </w:rPr>
        <w:t>.</w:t>
      </w:r>
    </w:p>
    <w:p w14:paraId="4772185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правильно употреблять термины, связанные с натуральными числами, обыкновенными и десятичными дробями.</w:t>
      </w:r>
    </w:p>
    <w:p w14:paraId="7F1C3C4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натуральные числа, сравнивать в простейших случаях обыкновенные дроби, десятичные дроби.</w:t>
      </w:r>
    </w:p>
    <w:p w14:paraId="79419A5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точку на координатной (числовой) прямой с соответствующи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й числом и изображать натуральные числа точками на координатной (числовой) прямой.</w:t>
      </w:r>
    </w:p>
    <w:p w14:paraId="64CA723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арифметические действия с натуральными числ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обыкновенными дробями в простейших случаях.</w:t>
      </w:r>
    </w:p>
    <w:p w14:paraId="458D736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оверку, прикидку результата вычислений.</w:t>
      </w:r>
    </w:p>
    <w:p w14:paraId="5E90860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натуральные числа.</w:t>
      </w:r>
    </w:p>
    <w:p w14:paraId="69721441" w14:textId="1A9D5ACB" w:rsidR="000A4BCF" w:rsidRPr="00CA4934" w:rsidRDefault="000A4BCF" w:rsidP="005B1125">
      <w:pPr>
        <w:spacing w:after="0" w:line="240" w:lineRule="auto"/>
        <w:ind w:firstLine="709"/>
        <w:jc w:val="both"/>
        <w:rPr>
          <w:rFonts w:ascii="Times New Roman" w:hAnsi="Times New Roman"/>
          <w:sz w:val="28"/>
          <w:szCs w:val="28"/>
          <w:lang w:val="ru-RU"/>
        </w:rPr>
      </w:pPr>
      <w:bookmarkStart w:id="22" w:name="_Toc124426209"/>
      <w:r w:rsidRPr="00CA4934">
        <w:rPr>
          <w:rFonts w:ascii="Times New Roman" w:hAnsi="Times New Roman"/>
          <w:sz w:val="28"/>
          <w:szCs w:val="28"/>
          <w:lang w:val="ru-RU"/>
        </w:rPr>
        <w:t>Решение текстовых задач</w:t>
      </w:r>
      <w:bookmarkEnd w:id="22"/>
      <w:r w:rsidRPr="00CA4934">
        <w:rPr>
          <w:rFonts w:ascii="Times New Roman" w:hAnsi="Times New Roman"/>
          <w:sz w:val="28"/>
          <w:szCs w:val="28"/>
          <w:lang w:val="ru-RU"/>
        </w:rPr>
        <w:t>.</w:t>
      </w:r>
    </w:p>
    <w:p w14:paraId="587FE26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рифметическим способом и с помощью организованного конечного перебора всех возможных вариантов.</w:t>
      </w:r>
    </w:p>
    <w:p w14:paraId="3D1E16C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одержащие зависимости, связывающие величины: скорость, время, расстояние, цена, количество, стоимость.</w:t>
      </w:r>
    </w:p>
    <w:p w14:paraId="465CF6C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краткие записи, схемы, таблицы, обозначения при решении задач.</w:t>
      </w:r>
    </w:p>
    <w:p w14:paraId="777447B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основными единицами измерения: цены, массы, расстояния, времени, скорости, выражать одни единицы величины через другие.</w:t>
      </w:r>
    </w:p>
    <w:p w14:paraId="42F061B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анализировать, оценивать информацию, представленну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аблице, на столбчатой диаграмме, интерпретировать представленные данные, использовать данные при решении задач.</w:t>
      </w:r>
    </w:p>
    <w:p w14:paraId="1AE19DB2" w14:textId="21B0DE09" w:rsidR="000A4BCF" w:rsidRPr="00CA4934" w:rsidRDefault="000A4BCF" w:rsidP="005B1125">
      <w:pPr>
        <w:spacing w:after="0" w:line="240" w:lineRule="auto"/>
        <w:ind w:firstLine="709"/>
        <w:jc w:val="both"/>
        <w:rPr>
          <w:rFonts w:ascii="Times New Roman" w:hAnsi="Times New Roman"/>
          <w:sz w:val="28"/>
          <w:szCs w:val="28"/>
          <w:lang w:val="ru-RU"/>
        </w:rPr>
      </w:pPr>
      <w:bookmarkStart w:id="23" w:name="_Toc124426210"/>
      <w:r w:rsidRPr="00CA4934">
        <w:rPr>
          <w:rFonts w:ascii="Times New Roman" w:hAnsi="Times New Roman"/>
          <w:sz w:val="28"/>
          <w:szCs w:val="28"/>
          <w:lang w:val="ru-RU"/>
        </w:rPr>
        <w:lastRenderedPageBreak/>
        <w:t>Наглядная геометрия</w:t>
      </w:r>
      <w:bookmarkEnd w:id="23"/>
      <w:r w:rsidRPr="00CA4934">
        <w:rPr>
          <w:rFonts w:ascii="Times New Roman" w:hAnsi="Times New Roman"/>
          <w:sz w:val="28"/>
          <w:szCs w:val="28"/>
          <w:lang w:val="ru-RU"/>
        </w:rPr>
        <w:t>.</w:t>
      </w:r>
    </w:p>
    <w:p w14:paraId="5C6B84F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геометрическими понятиями: точка, прямая, отрезок, луч, угол, многоугольник, окружность, круг.</w:t>
      </w:r>
    </w:p>
    <w:p w14:paraId="23D7CBC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объектов окружающего мира, имеющих форму изученных геометрических фигур.</w:t>
      </w:r>
    </w:p>
    <w:p w14:paraId="28B12394" w14:textId="77777777" w:rsidR="00861A16" w:rsidRPr="00CA4934" w:rsidRDefault="00861A16"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рминологию, связанную с углами: вершина, сторон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многоугольниками: угол, вершина, сторона, диагональ; с окружностью: радиус, диаметр, центр.</w:t>
      </w:r>
    </w:p>
    <w:p w14:paraId="2EAEA48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изученные геометрические фигуры на нелинованной и клетчатой бумаге с помощью циркуля и линейки.</w:t>
      </w:r>
    </w:p>
    <w:p w14:paraId="7CEABEF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14:paraId="54ADB19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сторон и углов прямоугольника, квадра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их построения, вычисления площади и периметра.</w:t>
      </w:r>
    </w:p>
    <w:p w14:paraId="2684062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14:paraId="31EC63B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основными метрическими единицами измерения длины, площади; выражать одни единицы величины через другие.</w:t>
      </w:r>
    </w:p>
    <w:p w14:paraId="54B9B4F3" w14:textId="77777777" w:rsidR="00861A16" w:rsidRPr="00CA4934" w:rsidRDefault="00861A16"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араллелепипед, куб, использовать терминологию: вершина, ребро, грань, измерения, находить измерения параллелепипеда, куба.</w:t>
      </w:r>
    </w:p>
    <w:p w14:paraId="735FAFD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объём куба, параллелепипеда по заданным измерениям, пользоваться единицами измерения объёма.</w:t>
      </w:r>
    </w:p>
    <w:p w14:paraId="38E96B4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задачи на измерение геометрических величин</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актических ситуациях.</w:t>
      </w:r>
    </w:p>
    <w:p w14:paraId="6DC44D3D" w14:textId="1942D344"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концу обучения в 6 классе.</w:t>
      </w:r>
    </w:p>
    <w:p w14:paraId="1ED418F2" w14:textId="33AFA2EF" w:rsidR="000A4BCF" w:rsidRPr="00CA4934" w:rsidRDefault="000A4BCF" w:rsidP="005B1125">
      <w:pPr>
        <w:spacing w:after="0" w:line="240" w:lineRule="auto"/>
        <w:ind w:firstLine="709"/>
        <w:jc w:val="both"/>
        <w:rPr>
          <w:rFonts w:ascii="Times New Roman" w:hAnsi="Times New Roman"/>
          <w:sz w:val="28"/>
          <w:szCs w:val="28"/>
          <w:lang w:val="ru-RU"/>
        </w:rPr>
      </w:pPr>
      <w:bookmarkStart w:id="24" w:name="_Toc124426211"/>
      <w:r w:rsidRPr="00CA4934">
        <w:rPr>
          <w:rFonts w:ascii="Times New Roman" w:hAnsi="Times New Roman"/>
          <w:sz w:val="28"/>
          <w:szCs w:val="28"/>
          <w:lang w:val="ru-RU"/>
        </w:rPr>
        <w:t>Числа и вычисления</w:t>
      </w:r>
      <w:bookmarkEnd w:id="24"/>
      <w:r w:rsidRPr="00CA4934">
        <w:rPr>
          <w:rFonts w:ascii="Times New Roman" w:hAnsi="Times New Roman"/>
          <w:sz w:val="28"/>
          <w:szCs w:val="28"/>
          <w:lang w:val="ru-RU"/>
        </w:rPr>
        <w:t>.</w:t>
      </w:r>
    </w:p>
    <w:p w14:paraId="49CDB21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термины, связанные с различными видами чисел</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собами их записи, переходить (если это возможно) от одной формы записи числа к другой.</w:t>
      </w:r>
    </w:p>
    <w:p w14:paraId="7335DC5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целые числа, обыкновенные и десятичные дроби, сравнивать числа одного и разных знаков.</w:t>
      </w:r>
    </w:p>
    <w:p w14:paraId="7452FA7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очетая устные и письменные приёмы, арифметические дейст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атуральными и целыми числами, обыкновенными и десятичными дробями, положительными и отрицательными числами.</w:t>
      </w:r>
    </w:p>
    <w:p w14:paraId="2E5F0FE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14:paraId="0FF2E49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точку на координатной прямой с соответствующим ей числ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изображать числа точками на координатной прямой, находить модуль числа. </w:t>
      </w:r>
    </w:p>
    <w:p w14:paraId="743776F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точки в прямоугольной системе координат с координат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этой точки.</w:t>
      </w:r>
    </w:p>
    <w:p w14:paraId="0EDC28A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целые числа и десятичные дроби, находить приближения чисел.</w:t>
      </w:r>
    </w:p>
    <w:p w14:paraId="2F10E57D" w14:textId="740A6C62" w:rsidR="000A4BCF" w:rsidRPr="00CA4934" w:rsidRDefault="000A4BCF" w:rsidP="005B1125">
      <w:pPr>
        <w:spacing w:after="0" w:line="240" w:lineRule="auto"/>
        <w:ind w:firstLine="709"/>
        <w:jc w:val="both"/>
        <w:rPr>
          <w:rFonts w:ascii="Times New Roman" w:hAnsi="Times New Roman"/>
          <w:sz w:val="28"/>
          <w:szCs w:val="28"/>
          <w:lang w:val="ru-RU"/>
        </w:rPr>
      </w:pPr>
      <w:bookmarkStart w:id="25" w:name="_Toc124426212"/>
      <w:r w:rsidRPr="00CA4934">
        <w:rPr>
          <w:rFonts w:ascii="Times New Roman" w:hAnsi="Times New Roman"/>
          <w:sz w:val="28"/>
          <w:szCs w:val="28"/>
          <w:lang w:val="ru-RU"/>
        </w:rPr>
        <w:t>Числовые и буквенные выражения</w:t>
      </w:r>
      <w:bookmarkEnd w:id="25"/>
      <w:r w:rsidRPr="00CA4934">
        <w:rPr>
          <w:rFonts w:ascii="Times New Roman" w:hAnsi="Times New Roman"/>
          <w:sz w:val="28"/>
          <w:szCs w:val="28"/>
          <w:lang w:val="ru-RU"/>
        </w:rPr>
        <w:t>.</w:t>
      </w:r>
    </w:p>
    <w:p w14:paraId="3640BD2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14:paraId="6CA6869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делимости, раскладывать натуральные чис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ростые множители.</w:t>
      </w:r>
    </w:p>
    <w:p w14:paraId="4B85685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ьзоваться масштабом, составлять пропорции и отношения. </w:t>
      </w:r>
    </w:p>
    <w:p w14:paraId="5801325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14:paraId="40F41D4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неизвестный компонент равенства.</w:t>
      </w:r>
    </w:p>
    <w:p w14:paraId="7014DE93" w14:textId="4EECE955" w:rsidR="000A4BCF" w:rsidRPr="00CA4934" w:rsidRDefault="000A4BCF" w:rsidP="005B1125">
      <w:pPr>
        <w:spacing w:after="0" w:line="240" w:lineRule="auto"/>
        <w:ind w:firstLine="709"/>
        <w:jc w:val="both"/>
        <w:rPr>
          <w:rFonts w:ascii="Times New Roman" w:hAnsi="Times New Roman"/>
          <w:sz w:val="28"/>
          <w:szCs w:val="28"/>
          <w:lang w:val="ru-RU"/>
        </w:rPr>
      </w:pPr>
      <w:bookmarkStart w:id="26" w:name="_Toc124426213"/>
      <w:r w:rsidRPr="00CA4934">
        <w:rPr>
          <w:rFonts w:ascii="Times New Roman" w:hAnsi="Times New Roman"/>
          <w:sz w:val="28"/>
          <w:szCs w:val="28"/>
          <w:lang w:val="ru-RU"/>
        </w:rPr>
        <w:t>Решение текстовых задач</w:t>
      </w:r>
      <w:bookmarkEnd w:id="26"/>
      <w:r w:rsidRPr="00CA4934">
        <w:rPr>
          <w:rFonts w:ascii="Times New Roman" w:hAnsi="Times New Roman"/>
          <w:sz w:val="28"/>
          <w:szCs w:val="28"/>
          <w:lang w:val="ru-RU"/>
        </w:rPr>
        <w:t>.</w:t>
      </w:r>
    </w:p>
    <w:p w14:paraId="6BAB91C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многошаговые текстовые задачи арифметическим способом.</w:t>
      </w:r>
    </w:p>
    <w:p w14:paraId="300574F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вязанные с отношением, пропорциональностью величин, процентами, решать три основные задачи на дроби и проценты.</w:t>
      </w:r>
    </w:p>
    <w:p w14:paraId="5C64D53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14:paraId="23545C4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буквенные выражения по условию задачи.</w:t>
      </w:r>
    </w:p>
    <w:p w14:paraId="7664B33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14:paraId="103CDB6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информацию с помощью таблиц, линейной и столбчатой диаграмм.</w:t>
      </w:r>
    </w:p>
    <w:p w14:paraId="09BA4A74" w14:textId="71C033EC" w:rsidR="000A4BCF" w:rsidRPr="00CA4934" w:rsidRDefault="000A4BCF" w:rsidP="005B1125">
      <w:pPr>
        <w:spacing w:after="0" w:line="240" w:lineRule="auto"/>
        <w:ind w:firstLine="709"/>
        <w:jc w:val="both"/>
        <w:rPr>
          <w:rFonts w:ascii="Times New Roman" w:hAnsi="Times New Roman"/>
          <w:sz w:val="28"/>
          <w:szCs w:val="28"/>
          <w:lang w:val="ru-RU"/>
        </w:rPr>
      </w:pPr>
      <w:bookmarkStart w:id="27" w:name="_Toc124426214"/>
      <w:r w:rsidRPr="00CA4934">
        <w:rPr>
          <w:rFonts w:ascii="Times New Roman" w:hAnsi="Times New Roman"/>
          <w:sz w:val="28"/>
          <w:szCs w:val="28"/>
          <w:lang w:val="ru-RU"/>
        </w:rPr>
        <w:t>Наглядная геометрия</w:t>
      </w:r>
      <w:bookmarkEnd w:id="27"/>
      <w:r w:rsidRPr="00CA4934">
        <w:rPr>
          <w:rFonts w:ascii="Times New Roman" w:hAnsi="Times New Roman"/>
          <w:sz w:val="28"/>
          <w:szCs w:val="28"/>
          <w:lang w:val="ru-RU"/>
        </w:rPr>
        <w:t>.</w:t>
      </w:r>
    </w:p>
    <w:p w14:paraId="4AC6E88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объектов окружающего мира, имеющих форму изученных геометрических плоских и пространственных фигур, примеры рав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имметричных фигур.</w:t>
      </w:r>
    </w:p>
    <w:p w14:paraId="4BD4741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с помощью циркуля, линейки, транспортира на нелинован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летчатой бумаге изученные плоские геометрические фигуры и конфигурации, симметричные фигуры.</w:t>
      </w:r>
    </w:p>
    <w:p w14:paraId="307579E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14:paraId="25D288E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14:paraId="18DBEF8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длину ломаной, периметр многоугольника, пользоваться единицами измерения длины, выражать одни единицы измерения дли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через другие.</w:t>
      </w:r>
    </w:p>
    <w:p w14:paraId="4880B21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спользуя чертёжные инструменты, расстояния: между двумя точками, от точки до прямой, длину пути на квадратной сетке.</w:t>
      </w:r>
    </w:p>
    <w:p w14:paraId="0C3CB7A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w:t>
      </w:r>
      <w:r w:rsidRPr="00CA4934">
        <w:rPr>
          <w:rFonts w:ascii="Times New Roman" w:hAnsi="Times New Roman"/>
          <w:sz w:val="28"/>
          <w:szCs w:val="28"/>
          <w:lang w:val="ru-RU"/>
        </w:rPr>
        <w:lastRenderedPageBreak/>
        <w:t>измерения площади через другие.</w:t>
      </w:r>
    </w:p>
    <w:p w14:paraId="105D79D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на моделях и изображениях пирамиду, конус, цилиндр, использовать терминологию: вершина, ребро, грань, основание, развёртка.</w:t>
      </w:r>
    </w:p>
    <w:p w14:paraId="6D17616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на клетчатой бумаге прямоугольный параллелепипед.</w:t>
      </w:r>
    </w:p>
    <w:p w14:paraId="3501814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числять объём прямоугольного параллелепипеда, куба, пользоваться основными единицами измерения объёма; </w:t>
      </w:r>
    </w:p>
    <w:p w14:paraId="15C8F27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задачи на нахождение геометрических величин</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актических ситуациях.</w:t>
      </w:r>
    </w:p>
    <w:p w14:paraId="590B3E49" w14:textId="536914BA" w:rsidR="000A4BCF" w:rsidRPr="00CA4934" w:rsidRDefault="001A5E18" w:rsidP="005B1125">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23. Р</w:t>
      </w:r>
      <w:r w:rsidR="000A4BCF" w:rsidRPr="00CA4934">
        <w:rPr>
          <w:rFonts w:ascii="Times New Roman" w:hAnsi="Times New Roman"/>
          <w:sz w:val="28"/>
          <w:szCs w:val="28"/>
          <w:lang w:val="ru-RU"/>
        </w:rPr>
        <w:t>абочая программа учебного курса «Алгебр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в 7–9 классах (далее соответственно – программа учебного курса «Алгебра», учебный курс).</w:t>
      </w:r>
    </w:p>
    <w:p w14:paraId="1F615C0D" w14:textId="014CFDCA"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751516EA" w14:textId="01B0D62D"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14:paraId="451D180D" w14:textId="78151AC4"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ротяжении трёх лет изучения курса, взаимодействуя с другими его лини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ходе изучения учебного курса обучающимся приходится логически рассуждать, использовать теоретико-множественный язык. В связи с этим в программу </w:t>
      </w:r>
      <w:r w:rsidR="000F7628" w:rsidRPr="00CA4934">
        <w:rPr>
          <w:rFonts w:ascii="Times New Roman" w:hAnsi="Times New Roman"/>
          <w:sz w:val="28"/>
          <w:szCs w:val="28"/>
          <w:lang w:val="ru-RU"/>
        </w:rPr>
        <w:t xml:space="preserve">учебного курса «Алгебра» включены </w:t>
      </w:r>
      <w:r w:rsidRPr="00CA4934">
        <w:rPr>
          <w:rFonts w:ascii="Times New Roman" w:hAnsi="Times New Roman"/>
          <w:sz w:val="28"/>
          <w:szCs w:val="28"/>
          <w:lang w:val="ru-RU"/>
        </w:rPr>
        <w:t xml:space="preserve">некоторые основы логики, </w:t>
      </w:r>
      <w:r w:rsidR="000F7628" w:rsidRPr="00CA4934">
        <w:rPr>
          <w:rFonts w:ascii="Times New Roman" w:hAnsi="Times New Roman"/>
          <w:sz w:val="28"/>
          <w:szCs w:val="28"/>
          <w:lang w:val="ru-RU"/>
        </w:rPr>
        <w:t xml:space="preserve">представленные во </w:t>
      </w:r>
      <w:r w:rsidRPr="00CA4934">
        <w:rPr>
          <w:rFonts w:ascii="Times New Roman" w:hAnsi="Times New Roman"/>
          <w:sz w:val="28"/>
          <w:szCs w:val="28"/>
          <w:lang w:val="ru-RU"/>
        </w:rPr>
        <w:t>все</w:t>
      </w:r>
      <w:r w:rsidR="000F7628" w:rsidRPr="00CA4934">
        <w:rPr>
          <w:rFonts w:ascii="Times New Roman" w:hAnsi="Times New Roman"/>
          <w:sz w:val="28"/>
          <w:szCs w:val="28"/>
          <w:lang w:val="ru-RU"/>
        </w:rPr>
        <w:t>х</w:t>
      </w:r>
      <w:r w:rsidRPr="00CA4934">
        <w:rPr>
          <w:rFonts w:ascii="Times New Roman" w:hAnsi="Times New Roman"/>
          <w:sz w:val="28"/>
          <w:szCs w:val="28"/>
          <w:lang w:val="ru-RU"/>
        </w:rPr>
        <w:t xml:space="preserve"> основны</w:t>
      </w:r>
      <w:r w:rsidR="000F7628" w:rsidRPr="00CA4934">
        <w:rPr>
          <w:rFonts w:ascii="Times New Roman" w:hAnsi="Times New Roman"/>
          <w:sz w:val="28"/>
          <w:szCs w:val="28"/>
          <w:lang w:val="ru-RU"/>
        </w:rPr>
        <w:t>х</w:t>
      </w:r>
      <w:r w:rsidRPr="00CA4934">
        <w:rPr>
          <w:rFonts w:ascii="Times New Roman" w:hAnsi="Times New Roman"/>
          <w:sz w:val="28"/>
          <w:szCs w:val="28"/>
          <w:lang w:val="ru-RU"/>
        </w:rPr>
        <w:t xml:space="preserve"> раздел</w:t>
      </w:r>
      <w:r w:rsidR="000F7628" w:rsidRPr="00CA4934">
        <w:rPr>
          <w:rFonts w:ascii="Times New Roman" w:hAnsi="Times New Roman"/>
          <w:sz w:val="28"/>
          <w:szCs w:val="28"/>
          <w:lang w:val="ru-RU"/>
        </w:rPr>
        <w:t>ах</w:t>
      </w:r>
      <w:r w:rsidRPr="00CA4934">
        <w:rPr>
          <w:rFonts w:ascii="Times New Roman" w:hAnsi="Times New Roman"/>
          <w:sz w:val="28"/>
          <w:szCs w:val="28"/>
          <w:lang w:val="ru-RU"/>
        </w:rPr>
        <w:t xml:space="preserve"> математического образования и способствующие овладению обучающимися основ универсального математического языка. </w:t>
      </w:r>
      <w:r w:rsidR="002B0F89" w:rsidRPr="00CA4934">
        <w:rPr>
          <w:rFonts w:ascii="Times New Roman" w:hAnsi="Times New Roman"/>
          <w:sz w:val="28"/>
          <w:szCs w:val="28"/>
          <w:lang w:val="ru-RU"/>
        </w:rPr>
        <w:t>С</w:t>
      </w:r>
      <w:r w:rsidRPr="00CA4934">
        <w:rPr>
          <w:rFonts w:ascii="Times New Roman" w:hAnsi="Times New Roman"/>
          <w:sz w:val="28"/>
          <w:szCs w:val="28"/>
          <w:lang w:val="ru-RU"/>
        </w:rPr>
        <w:t>одержатель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уктурной особенностью уче</w:t>
      </w:r>
      <w:r w:rsidR="00286A55" w:rsidRPr="00CA4934">
        <w:rPr>
          <w:rFonts w:ascii="Times New Roman" w:hAnsi="Times New Roman"/>
          <w:sz w:val="28"/>
          <w:szCs w:val="28"/>
          <w:lang w:val="ru-RU"/>
        </w:rPr>
        <w:t>бного курса «Алгебра» являет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интегрированный характер.</w:t>
      </w:r>
    </w:p>
    <w:p w14:paraId="08308D1B" w14:textId="5CB0D32A"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линии «Числа и вычисления» служит осн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дальнейшего изучения математики, способствует развитию у обучающихся логического мышления, формированию умения пользоваться алгоритм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а также приобретению практических навыков, необходимых для повседневной жизни. Развитие понятия о </w:t>
      </w:r>
      <w:r w:rsidRPr="00CA4934">
        <w:rPr>
          <w:rFonts w:ascii="Times New Roman" w:hAnsi="Times New Roman"/>
          <w:sz w:val="28"/>
          <w:szCs w:val="28"/>
          <w:lang w:val="ru-RU"/>
        </w:rPr>
        <w:lastRenderedPageBreak/>
        <w:t>числе на уровне основного общего образования связан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рациональными и иррациональными числами, формированием представл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действительном числе. Завершение освоения числовой линии отнесено к среднему общему образованию.</w:t>
      </w:r>
    </w:p>
    <w:p w14:paraId="49A20B3E" w14:textId="06A1CA74"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двух алгебраических линий – «Алгебраические выражения» и «Уравнения и неравенства» способствует формирова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у обучающихся математического аппарата, необходимого для решения задач математики, смежных предметов и практико-ориентированных задач. </w:t>
      </w:r>
      <w:r w:rsidR="00541CDD" w:rsidRPr="00CA4934">
        <w:rPr>
          <w:rFonts w:ascii="Times New Roman" w:hAnsi="Times New Roman"/>
          <w:sz w:val="28"/>
          <w:szCs w:val="28"/>
          <w:lang w:val="ru-RU"/>
        </w:rPr>
        <w:t xml:space="preserve">На уровне основного общего образования </w:t>
      </w:r>
      <w:r w:rsidRPr="00CA4934">
        <w:rPr>
          <w:rFonts w:ascii="Times New Roman" w:hAnsi="Times New Roman"/>
          <w:sz w:val="28"/>
          <w:szCs w:val="28"/>
          <w:lang w:val="ru-RU"/>
        </w:rPr>
        <w:t>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w:t>
      </w:r>
      <w:r w:rsidR="00541CDD" w:rsidRPr="00CA4934">
        <w:rPr>
          <w:rFonts w:ascii="Times New Roman" w:hAnsi="Times New Roman"/>
          <w:sz w:val="28"/>
          <w:szCs w:val="28"/>
          <w:lang w:val="ru-RU"/>
        </w:rPr>
        <w:t>,</w:t>
      </w:r>
      <w:r w:rsidRPr="00CA4934">
        <w:rPr>
          <w:rFonts w:ascii="Times New Roman" w:hAnsi="Times New Roman"/>
          <w:sz w:val="28"/>
          <w:szCs w:val="28"/>
          <w:lang w:val="ru-RU"/>
        </w:rPr>
        <w:t xml:space="preserve"> для освоения курса информатики, и овладение навыками дедуктивных рассуждений. Преобразование символьных форм </w:t>
      </w:r>
      <w:r w:rsidR="002B0F89" w:rsidRPr="00CA4934">
        <w:rPr>
          <w:rFonts w:ascii="Times New Roman" w:hAnsi="Times New Roman"/>
          <w:sz w:val="28"/>
          <w:szCs w:val="28"/>
          <w:lang w:val="ru-RU"/>
        </w:rPr>
        <w:t xml:space="preserve">способствует </w:t>
      </w:r>
      <w:r w:rsidRPr="00CA4934">
        <w:rPr>
          <w:rFonts w:ascii="Times New Roman" w:hAnsi="Times New Roman"/>
          <w:sz w:val="28"/>
          <w:szCs w:val="28"/>
          <w:lang w:val="ru-RU"/>
        </w:rPr>
        <w:t>развити</w:t>
      </w:r>
      <w:r w:rsidR="002B0F89" w:rsidRPr="00CA4934">
        <w:rPr>
          <w:rFonts w:ascii="Times New Roman" w:hAnsi="Times New Roman"/>
          <w:sz w:val="28"/>
          <w:szCs w:val="28"/>
          <w:lang w:val="ru-RU"/>
        </w:rPr>
        <w:t>ю</w:t>
      </w:r>
      <w:r w:rsidRPr="00CA4934">
        <w:rPr>
          <w:rFonts w:ascii="Times New Roman" w:hAnsi="Times New Roman"/>
          <w:sz w:val="28"/>
          <w:szCs w:val="28"/>
          <w:lang w:val="ru-RU"/>
        </w:rPr>
        <w:t xml:space="preserve"> воображения, способ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математическому творчеству.</w:t>
      </w:r>
    </w:p>
    <w:p w14:paraId="68961978" w14:textId="07E06F9A"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функционально-графической линии нацелен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14:paraId="615C0987"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1.6. Согласно учебному плану в 7–9 классах изучается учебный курс «Алгебра», который включает следующие основные разделы содержания:</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Числа и вычисления», «Алгебраические выражения», «Уравнения и неравенства», «Функции».</w:t>
      </w:r>
    </w:p>
    <w:p w14:paraId="22E66054"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1.7. 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14:paraId="7B0A39A6"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28" w:name="_Toc124426220"/>
      <w:r w:rsidRPr="00CA4934">
        <w:rPr>
          <w:rFonts w:ascii="Times New Roman" w:hAnsi="Times New Roman"/>
          <w:sz w:val="28"/>
          <w:szCs w:val="28"/>
          <w:lang w:val="ru-RU"/>
        </w:rPr>
        <w:t>146.</w:t>
      </w:r>
      <w:r w:rsidR="000A4BCF" w:rsidRPr="00CA4934">
        <w:rPr>
          <w:rFonts w:ascii="Times New Roman" w:hAnsi="Times New Roman"/>
          <w:sz w:val="28"/>
          <w:szCs w:val="28"/>
          <w:lang w:val="ru-RU"/>
        </w:rPr>
        <w:t>5.2. Содержание обучения в 7 классе.</w:t>
      </w:r>
    </w:p>
    <w:p w14:paraId="52528BEA"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2.1. Числа и вычисления</w:t>
      </w:r>
      <w:bookmarkEnd w:id="28"/>
      <w:r w:rsidR="000A4BCF" w:rsidRPr="00CA4934">
        <w:rPr>
          <w:rFonts w:ascii="Times New Roman" w:hAnsi="Times New Roman"/>
          <w:sz w:val="28"/>
          <w:szCs w:val="28"/>
          <w:lang w:val="ru-RU"/>
        </w:rPr>
        <w:t>.</w:t>
      </w:r>
    </w:p>
    <w:p w14:paraId="43CE7E8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и обыкновенные и десятичные, переход от одной формы записи дроб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14:paraId="63D8D7C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натуральным показателем: определение, преобразование выражений на основе определения, запись больших чисел. Проценты, запись процен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виде дроби и дроби в виде процентов. Три основные задачи на проценты, решение задач из реальной практики.</w:t>
      </w:r>
    </w:p>
    <w:p w14:paraId="10DC071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признаков делимости, разложение на множители натуральных чисел.</w:t>
      </w:r>
    </w:p>
    <w:p w14:paraId="64084CC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ьные зависимости, в том числе прямая и обратная пропорциональности.</w:t>
      </w:r>
    </w:p>
    <w:p w14:paraId="2D7739B4"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29" w:name="_Toc124426221"/>
      <w:r w:rsidRPr="00CA4934">
        <w:rPr>
          <w:rFonts w:ascii="Times New Roman" w:hAnsi="Times New Roman"/>
          <w:sz w:val="28"/>
          <w:szCs w:val="28"/>
          <w:lang w:val="ru-RU"/>
        </w:rPr>
        <w:t>146.</w:t>
      </w:r>
      <w:r w:rsidR="000A4BCF" w:rsidRPr="00CA4934">
        <w:rPr>
          <w:rFonts w:ascii="Times New Roman" w:hAnsi="Times New Roman"/>
          <w:sz w:val="28"/>
          <w:szCs w:val="28"/>
          <w:lang w:val="ru-RU"/>
        </w:rPr>
        <w:t>5.2.2. Алгебраические выражения</w:t>
      </w:r>
      <w:bookmarkEnd w:id="29"/>
      <w:r w:rsidR="000A4BCF" w:rsidRPr="00CA4934">
        <w:rPr>
          <w:rFonts w:ascii="Times New Roman" w:hAnsi="Times New Roman"/>
          <w:sz w:val="28"/>
          <w:szCs w:val="28"/>
          <w:lang w:val="ru-RU"/>
        </w:rPr>
        <w:t>.</w:t>
      </w:r>
    </w:p>
    <w:p w14:paraId="51ED711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менные, числовое значение выражения с переменной. Допустимые значения переменных. Представление зависимости между величин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виде </w:t>
      </w:r>
      <w:r w:rsidRPr="00CA4934">
        <w:rPr>
          <w:rFonts w:ascii="Times New Roman" w:hAnsi="Times New Roman"/>
          <w:sz w:val="28"/>
          <w:szCs w:val="28"/>
          <w:lang w:val="ru-RU"/>
        </w:rPr>
        <w:lastRenderedPageBreak/>
        <w:t>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14:paraId="1D17D91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степени с натуральным показателем.</w:t>
      </w:r>
    </w:p>
    <w:p w14:paraId="36EF41F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ночлены и многочлены. Степень многочлена. Сложение, вычитание, умножение многочленов. Формулы сокращённого умножения: квадрат сум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вадрат разности. Формула разности квадратов. Разложение многочлен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множители.</w:t>
      </w:r>
    </w:p>
    <w:p w14:paraId="13C32E1A"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30" w:name="_Toc124426222"/>
      <w:r w:rsidRPr="00CA4934">
        <w:rPr>
          <w:rFonts w:ascii="Times New Roman" w:hAnsi="Times New Roman"/>
          <w:sz w:val="28"/>
          <w:szCs w:val="28"/>
          <w:lang w:val="ru-RU"/>
        </w:rPr>
        <w:t>146.</w:t>
      </w:r>
      <w:r w:rsidR="000A4BCF" w:rsidRPr="00CA4934">
        <w:rPr>
          <w:rFonts w:ascii="Times New Roman" w:hAnsi="Times New Roman"/>
          <w:sz w:val="28"/>
          <w:szCs w:val="28"/>
          <w:lang w:val="ru-RU"/>
        </w:rPr>
        <w:t>5.2.3. Уравнения</w:t>
      </w:r>
      <w:bookmarkEnd w:id="30"/>
      <w:r w:rsidR="007678BB" w:rsidRPr="00CA4934">
        <w:rPr>
          <w:rFonts w:ascii="Times New Roman" w:hAnsi="Times New Roman"/>
          <w:sz w:val="28"/>
          <w:szCs w:val="28"/>
          <w:lang w:val="ru-RU"/>
        </w:rPr>
        <w:t xml:space="preserve"> и неравенства.</w:t>
      </w:r>
    </w:p>
    <w:p w14:paraId="41CC4ED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корень уравнения, правила преобразования уравнения, равносильность уравнений.</w:t>
      </w:r>
    </w:p>
    <w:p w14:paraId="55F9A58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14:paraId="6550564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14:paraId="560AD601"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7678BB" w:rsidRPr="00CA4934">
        <w:rPr>
          <w:rFonts w:ascii="Times New Roman" w:hAnsi="Times New Roman"/>
          <w:sz w:val="28"/>
          <w:szCs w:val="28"/>
          <w:lang w:val="ru-RU"/>
        </w:rPr>
        <w:t>5.2.4. </w:t>
      </w:r>
      <w:r w:rsidR="000A4BCF" w:rsidRPr="00CA4934">
        <w:rPr>
          <w:rFonts w:ascii="Times New Roman" w:hAnsi="Times New Roman"/>
          <w:sz w:val="28"/>
          <w:szCs w:val="28"/>
          <w:lang w:val="ru-RU"/>
        </w:rPr>
        <w:t>Функции</w:t>
      </w:r>
      <w:r w:rsidR="007678BB" w:rsidRPr="00CA4934">
        <w:rPr>
          <w:rFonts w:ascii="Times New Roman" w:hAnsi="Times New Roman"/>
          <w:sz w:val="28"/>
          <w:szCs w:val="28"/>
          <w:lang w:val="ru-RU"/>
        </w:rPr>
        <w:t>.</w:t>
      </w:r>
    </w:p>
    <w:p w14:paraId="78C0D9F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14:paraId="1978129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ямоугольная система координат, оси </w:t>
      </w:r>
      <w:r w:rsidRPr="00CA4934">
        <w:rPr>
          <w:rFonts w:ascii="Times New Roman" w:hAnsi="Times New Roman"/>
          <w:i/>
          <w:sz w:val="28"/>
          <w:szCs w:val="28"/>
        </w:rPr>
        <w:t>Ox</w:t>
      </w:r>
      <w:r w:rsidRPr="00CA4934">
        <w:rPr>
          <w:rFonts w:ascii="Times New Roman" w:hAnsi="Times New Roman"/>
          <w:i/>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i/>
          <w:sz w:val="28"/>
          <w:szCs w:val="28"/>
        </w:rPr>
        <w:t>Oy</w:t>
      </w:r>
      <w:r w:rsidRPr="00CA4934">
        <w:rPr>
          <w:rFonts w:ascii="Times New Roman" w:hAnsi="Times New Roman"/>
          <w:sz w:val="28"/>
          <w:szCs w:val="28"/>
          <w:lang w:val="ru-RU"/>
        </w:rPr>
        <w:t>. Абсцисса и ордината точ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x</m:t>
        </m:r>
        <m:r>
          <m:rPr>
            <m:sty m:val="p"/>
          </m:rPr>
          <w:rPr>
            <w:rFonts w:ascii="Cambria Math" w:hAnsi="Cambria Math"/>
            <w:sz w:val="28"/>
            <w:szCs w:val="28"/>
            <w:lang w:val="ru-RU"/>
          </w:rPr>
          <m:t>|</m:t>
        </m:r>
      </m:oMath>
      <w:r w:rsidRPr="00CA4934">
        <w:rPr>
          <w:rFonts w:ascii="Times New Roman" w:hAnsi="Times New Roman"/>
          <w:sz w:val="28"/>
          <w:szCs w:val="28"/>
          <w:lang w:val="ru-RU"/>
        </w:rPr>
        <w:t>. Графическое решение линейных уравнений и систем линейных уравнений.</w:t>
      </w:r>
    </w:p>
    <w:p w14:paraId="2E6DBD37"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31" w:name="_Toc124426224"/>
      <w:r w:rsidRPr="00CA4934">
        <w:rPr>
          <w:rFonts w:ascii="Times New Roman" w:hAnsi="Times New Roman"/>
          <w:sz w:val="28"/>
          <w:szCs w:val="28"/>
          <w:lang w:val="ru-RU"/>
        </w:rPr>
        <w:t>146.</w:t>
      </w:r>
      <w:r w:rsidR="000A4BCF" w:rsidRPr="00CA4934">
        <w:rPr>
          <w:rFonts w:ascii="Times New Roman" w:hAnsi="Times New Roman"/>
          <w:sz w:val="28"/>
          <w:szCs w:val="28"/>
          <w:lang w:val="ru-RU"/>
        </w:rPr>
        <w:t>5.3. Содержание обучения в 8 классе.</w:t>
      </w:r>
    </w:p>
    <w:p w14:paraId="4300ADB7"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3.1. Числа и вычисления</w:t>
      </w:r>
      <w:bookmarkEnd w:id="31"/>
      <w:r w:rsidR="000A4BCF" w:rsidRPr="00CA4934">
        <w:rPr>
          <w:rFonts w:ascii="Times New Roman" w:hAnsi="Times New Roman"/>
          <w:sz w:val="28"/>
          <w:szCs w:val="28"/>
          <w:lang w:val="ru-RU"/>
        </w:rPr>
        <w:t>.</w:t>
      </w:r>
    </w:p>
    <w:p w14:paraId="0C150AF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14:paraId="1E5181A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целым показателем и её свойства. Стандартная запись числа.</w:t>
      </w:r>
    </w:p>
    <w:p w14:paraId="37E72BFF"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32" w:name="_Toc124426225"/>
      <w:r w:rsidRPr="00CA4934">
        <w:rPr>
          <w:rFonts w:ascii="Times New Roman" w:hAnsi="Times New Roman"/>
          <w:sz w:val="28"/>
          <w:szCs w:val="28"/>
          <w:lang w:val="ru-RU"/>
        </w:rPr>
        <w:t>146.</w:t>
      </w:r>
      <w:r w:rsidR="000A4BCF" w:rsidRPr="00CA4934">
        <w:rPr>
          <w:rFonts w:ascii="Times New Roman" w:hAnsi="Times New Roman"/>
          <w:sz w:val="28"/>
          <w:szCs w:val="28"/>
          <w:lang w:val="ru-RU"/>
        </w:rPr>
        <w:t>5.3.2. Алгебраические выражения</w:t>
      </w:r>
      <w:bookmarkEnd w:id="32"/>
      <w:r w:rsidR="000A4BCF" w:rsidRPr="00CA4934">
        <w:rPr>
          <w:rFonts w:ascii="Times New Roman" w:hAnsi="Times New Roman"/>
          <w:sz w:val="28"/>
          <w:szCs w:val="28"/>
          <w:lang w:val="ru-RU"/>
        </w:rPr>
        <w:t>.</w:t>
      </w:r>
    </w:p>
    <w:p w14:paraId="3A8FB10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ый трёхчлен, разложение квадратного трёхчлена на множители.</w:t>
      </w:r>
    </w:p>
    <w:p w14:paraId="35880A4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ебраическая дробь. Основное свойство алгебраической дроби. Сложение, вычитание, умножение, деление алгебраических дробей. Рациональные выра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преобразование.</w:t>
      </w:r>
    </w:p>
    <w:p w14:paraId="3EFF155E"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33" w:name="_Toc124426226"/>
      <w:r w:rsidRPr="00CA4934">
        <w:rPr>
          <w:rFonts w:ascii="Times New Roman" w:hAnsi="Times New Roman"/>
          <w:sz w:val="28"/>
          <w:szCs w:val="28"/>
          <w:lang w:val="ru-RU"/>
        </w:rPr>
        <w:t>146.</w:t>
      </w:r>
      <w:r w:rsidR="000A4BCF" w:rsidRPr="00CA4934">
        <w:rPr>
          <w:rFonts w:ascii="Times New Roman" w:hAnsi="Times New Roman"/>
          <w:sz w:val="28"/>
          <w:szCs w:val="28"/>
          <w:lang w:val="ru-RU"/>
        </w:rPr>
        <w:t>5.3.3. Уравнения и неравенства</w:t>
      </w:r>
      <w:bookmarkEnd w:id="33"/>
      <w:r w:rsidR="000A4BCF" w:rsidRPr="00CA4934">
        <w:rPr>
          <w:rFonts w:ascii="Times New Roman" w:hAnsi="Times New Roman"/>
          <w:sz w:val="28"/>
          <w:szCs w:val="28"/>
          <w:lang w:val="ru-RU"/>
        </w:rPr>
        <w:t>.</w:t>
      </w:r>
    </w:p>
    <w:p w14:paraId="5AE38D3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14:paraId="66AE520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14:paraId="488E7DF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шение текстовых задач алгебраическим способом.</w:t>
      </w:r>
    </w:p>
    <w:p w14:paraId="1D840E6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6E2967CC"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34" w:name="_Toc124426227"/>
      <w:r w:rsidRPr="00CA4934">
        <w:rPr>
          <w:rFonts w:ascii="Times New Roman" w:hAnsi="Times New Roman"/>
          <w:sz w:val="28"/>
          <w:szCs w:val="28"/>
          <w:lang w:val="ru-RU"/>
        </w:rPr>
        <w:t>146.</w:t>
      </w:r>
      <w:r w:rsidR="000A4BCF" w:rsidRPr="00CA4934">
        <w:rPr>
          <w:rFonts w:ascii="Times New Roman" w:hAnsi="Times New Roman"/>
          <w:sz w:val="28"/>
          <w:szCs w:val="28"/>
          <w:lang w:val="ru-RU"/>
        </w:rPr>
        <w:t>5.3.4. Функции</w:t>
      </w:r>
      <w:bookmarkEnd w:id="34"/>
      <w:r w:rsidR="000A4BCF" w:rsidRPr="00CA4934">
        <w:rPr>
          <w:rFonts w:ascii="Times New Roman" w:hAnsi="Times New Roman"/>
          <w:sz w:val="28"/>
          <w:szCs w:val="28"/>
          <w:lang w:val="ru-RU"/>
        </w:rPr>
        <w:t>.</w:t>
      </w:r>
    </w:p>
    <w:p w14:paraId="457FE9E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функции. Область определения и множество значений функции. Способы задания функций.</w:t>
      </w:r>
    </w:p>
    <w:p w14:paraId="573D393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 функции. Чтение свойств функции по её графику. Примеры графиков функций, отражающих реальные процессы.</w:t>
      </w:r>
    </w:p>
    <w:p w14:paraId="62C95F0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и, описывающие прямую и обратную пропорциональные зависимости, их графики. 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lang w:val="ru-RU"/>
        </w:rPr>
        <w:t>3</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m:oMath>
        <m:rad>
          <m:radPr>
            <m:degHide m:val="1"/>
            <m:ctrlPr>
              <w:rPr>
                <w:rFonts w:ascii="Cambria Math" w:hAnsi="Cambria Math"/>
                <w:i/>
                <w:sz w:val="24"/>
                <w:szCs w:val="24"/>
              </w:rPr>
            </m:ctrlPr>
          </m:radPr>
          <m:deg/>
          <m:e>
            <m:r>
              <w:rPr>
                <w:rFonts w:ascii="Cambria Math" w:hAnsi="Cambria Math"/>
                <w:sz w:val="24"/>
                <w:szCs w:val="24"/>
              </w:rPr>
              <m:t>x</m:t>
            </m:r>
          </m:e>
        </m:rad>
      </m:oMath>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w:t>
      </w:r>
      <w:r w:rsidRPr="00CA4934">
        <w:rPr>
          <w:rFonts w:ascii="Times New Roman" w:hAnsi="Times New Roman"/>
          <w:sz w:val="28"/>
          <w:szCs w:val="28"/>
          <w:lang w:val="ru-RU"/>
        </w:rPr>
        <w:t>. Графическое решение урав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истем уравнений.</w:t>
      </w:r>
    </w:p>
    <w:p w14:paraId="624E89A5"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35" w:name="_Toc124426229"/>
      <w:r w:rsidRPr="00CA4934">
        <w:rPr>
          <w:rFonts w:ascii="Times New Roman" w:hAnsi="Times New Roman"/>
          <w:sz w:val="28"/>
          <w:szCs w:val="28"/>
          <w:lang w:val="ru-RU"/>
        </w:rPr>
        <w:t>146.</w:t>
      </w:r>
      <w:r w:rsidR="000A4BCF" w:rsidRPr="00CA4934">
        <w:rPr>
          <w:rFonts w:ascii="Times New Roman" w:hAnsi="Times New Roman"/>
          <w:sz w:val="28"/>
          <w:szCs w:val="28"/>
          <w:lang w:val="ru-RU"/>
        </w:rPr>
        <w:t>5.4. Содержание обучения в 9 классе.</w:t>
      </w:r>
    </w:p>
    <w:p w14:paraId="7A036870"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4.1. Числа и вычисления</w:t>
      </w:r>
      <w:bookmarkEnd w:id="35"/>
      <w:r w:rsidR="000A4BCF" w:rsidRPr="00CA4934">
        <w:rPr>
          <w:rFonts w:ascii="Times New Roman" w:hAnsi="Times New Roman"/>
          <w:sz w:val="28"/>
          <w:szCs w:val="28"/>
          <w:lang w:val="ru-RU"/>
        </w:rPr>
        <w:t>.</w:t>
      </w:r>
    </w:p>
    <w:p w14:paraId="6FCA874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 иррациональные числа, конечные и бесконечные десятичные дроби. Множество действительных чисел, действительные чис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бесконечные десятичные дроби. Взаимно однозначное соответств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между множеством действительных чисел и координатной прямой.</w:t>
      </w:r>
    </w:p>
    <w:p w14:paraId="47B55D2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действительных чисел, арифметические дейст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действительными числами.</w:t>
      </w:r>
    </w:p>
    <w:p w14:paraId="13C291D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еры объектов окружающего мира, длительность процес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кружающем мире.</w:t>
      </w:r>
    </w:p>
    <w:p w14:paraId="2A615FD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ближённое значение величины, точность приближения. Округление чисел. Прикидка и оценка результатов вычислений.</w:t>
      </w:r>
    </w:p>
    <w:p w14:paraId="74A75FB3"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36" w:name="_Toc124426230"/>
      <w:r w:rsidRPr="00CA4934">
        <w:rPr>
          <w:rFonts w:ascii="Times New Roman" w:hAnsi="Times New Roman"/>
          <w:sz w:val="28"/>
          <w:szCs w:val="28"/>
          <w:lang w:val="ru-RU"/>
        </w:rPr>
        <w:t>146.</w:t>
      </w:r>
      <w:r w:rsidR="000A4BCF" w:rsidRPr="00CA4934">
        <w:rPr>
          <w:rFonts w:ascii="Times New Roman" w:hAnsi="Times New Roman"/>
          <w:sz w:val="28"/>
          <w:szCs w:val="28"/>
          <w:lang w:val="ru-RU"/>
        </w:rPr>
        <w:t>5.4.2. Уравнения и неравенства</w:t>
      </w:r>
      <w:bookmarkEnd w:id="36"/>
      <w:r w:rsidR="000A4BCF" w:rsidRPr="00CA4934">
        <w:rPr>
          <w:rFonts w:ascii="Times New Roman" w:hAnsi="Times New Roman"/>
          <w:sz w:val="28"/>
          <w:szCs w:val="28"/>
          <w:lang w:val="ru-RU"/>
        </w:rPr>
        <w:t>.</w:t>
      </w:r>
    </w:p>
    <w:p w14:paraId="540F3BA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Решение уравнений, сводящихся к линейным.</w:t>
      </w:r>
    </w:p>
    <w:p w14:paraId="676F750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14:paraId="39E8F90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дробно-рациональных уравнений. Решение текстовых задач алгебраическим методом.</w:t>
      </w:r>
    </w:p>
    <w:p w14:paraId="39A5CAC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14:paraId="2860C9E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алгебраическим способом.</w:t>
      </w:r>
    </w:p>
    <w:p w14:paraId="242D55D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ые неравенства и их свойства.</w:t>
      </w:r>
    </w:p>
    <w:p w14:paraId="7A42ED2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7491A98B"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37" w:name="_Toc124426231"/>
      <w:r w:rsidRPr="00CA4934">
        <w:rPr>
          <w:rFonts w:ascii="Times New Roman" w:hAnsi="Times New Roman"/>
          <w:sz w:val="28"/>
          <w:szCs w:val="28"/>
          <w:lang w:val="ru-RU"/>
        </w:rPr>
        <w:t>146.</w:t>
      </w:r>
      <w:r w:rsidR="000A4BCF" w:rsidRPr="00CA4934">
        <w:rPr>
          <w:rFonts w:ascii="Times New Roman" w:hAnsi="Times New Roman"/>
          <w:sz w:val="28"/>
          <w:szCs w:val="28"/>
          <w:lang w:val="ru-RU"/>
        </w:rPr>
        <w:t>5.4.3. Функции</w:t>
      </w:r>
      <w:bookmarkEnd w:id="37"/>
      <w:r w:rsidR="000A4BCF" w:rsidRPr="00CA4934">
        <w:rPr>
          <w:rFonts w:ascii="Times New Roman" w:hAnsi="Times New Roman"/>
          <w:sz w:val="28"/>
          <w:szCs w:val="28"/>
          <w:lang w:val="ru-RU"/>
        </w:rPr>
        <w:t>.</w:t>
      </w:r>
    </w:p>
    <w:p w14:paraId="13221D6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ичная функция, её график и свойства. Парабола, координаты вершины параболы, ось симметрии параболы.</w:t>
      </w:r>
    </w:p>
    <w:p w14:paraId="1ECDCAA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афики функций: </w:t>
      </w:r>
      <m:oMath>
        <m:r>
          <m:rPr>
            <m:scr m:val="script"/>
          </m:rPr>
          <w:rPr>
            <w:rFonts w:ascii="Cambria Math" w:hAnsi="Cambria Math"/>
            <w:sz w:val="28"/>
            <w:szCs w:val="28"/>
            <w:lang w:val="ru-RU"/>
          </w:rPr>
          <m:t>у= k</m:t>
        </m:r>
        <m:r>
          <w:rPr>
            <w:rFonts w:ascii="Cambria Math" w:hAnsi="Cambria Math"/>
            <w:sz w:val="28"/>
            <w:szCs w:val="28"/>
          </w:rPr>
          <m:t>x</m:t>
        </m:r>
        <m:r>
          <w:rPr>
            <w:rFonts w:ascii="Cambria Math" w:hAnsi="Cambria Math"/>
            <w:sz w:val="28"/>
            <w:szCs w:val="28"/>
            <w:lang w:val="ru-RU"/>
          </w:rPr>
          <m:t xml:space="preserve">,  y= </m:t>
        </m:r>
        <m:r>
          <m:rPr>
            <m:scr m:val="script"/>
          </m:rPr>
          <w:rPr>
            <w:rFonts w:ascii="Cambria Math" w:hAnsi="Cambria Math"/>
            <w:sz w:val="28"/>
            <w:szCs w:val="28"/>
            <w:lang w:val="ru-RU"/>
          </w:rPr>
          <m:t>k</m:t>
        </m:r>
        <m:r>
          <w:rPr>
            <w:rFonts w:ascii="Cambria Math" w:hAnsi="Cambria Math"/>
            <w:sz w:val="28"/>
            <w:szCs w:val="28"/>
            <w:lang w:val="ru-RU"/>
          </w:rPr>
          <m:t xml:space="preserve">x+b,  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1"/>
            <m:ctrlPr>
              <w:rPr>
                <w:rFonts w:ascii="Cambria Math" w:hAnsi="Cambria Math"/>
                <w:i/>
                <w:sz w:val="28"/>
                <w:szCs w:val="28"/>
                <w:lang w:val="ru-RU"/>
              </w:rPr>
            </m:ctrlPr>
          </m:radPr>
          <m:deg/>
          <m:e>
            <m:r>
              <w:rPr>
                <w:rFonts w:ascii="Cambria Math" w:hAnsi="Cambria Math"/>
                <w:sz w:val="28"/>
                <w:szCs w:val="28"/>
                <w:lang w:val="ru-RU"/>
              </w:rPr>
              <m:t>x</m:t>
            </m:r>
          </m:e>
        </m:rad>
        <m:r>
          <w:rPr>
            <w:rFonts w:ascii="Cambria Math" w:hAnsi="Cambria Math"/>
            <w:sz w:val="28"/>
            <w:szCs w:val="28"/>
            <w:lang w:val="ru-RU"/>
          </w:rPr>
          <m:t>,  y=|x|</m:t>
        </m:r>
      </m:oMath>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sz w:val="28"/>
          <w:szCs w:val="28"/>
          <w:lang w:val="ru-RU"/>
        </w:rPr>
        <w:lastRenderedPageBreak/>
        <w:t>их свойства.</w:t>
      </w:r>
    </w:p>
    <w:p w14:paraId="57E4869E"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38" w:name="_Toc124426232"/>
      <w:r w:rsidRPr="00CA4934">
        <w:rPr>
          <w:rFonts w:ascii="Times New Roman" w:hAnsi="Times New Roman"/>
          <w:sz w:val="28"/>
          <w:szCs w:val="28"/>
          <w:lang w:val="ru-RU"/>
        </w:rPr>
        <w:t>146.</w:t>
      </w:r>
      <w:r w:rsidR="000A4BCF" w:rsidRPr="00CA4934">
        <w:rPr>
          <w:rFonts w:ascii="Times New Roman" w:hAnsi="Times New Roman"/>
          <w:sz w:val="28"/>
          <w:szCs w:val="28"/>
          <w:lang w:val="ru-RU"/>
        </w:rPr>
        <w:t>5.4.4. Числовые последовательности</w:t>
      </w:r>
      <w:bookmarkEnd w:id="38"/>
      <w:r w:rsidR="007678BB" w:rsidRPr="00CA4934">
        <w:rPr>
          <w:rFonts w:ascii="Times New Roman" w:hAnsi="Times New Roman"/>
          <w:sz w:val="28"/>
          <w:szCs w:val="28"/>
          <w:lang w:val="ru-RU"/>
        </w:rPr>
        <w:t xml:space="preserve"> и прогрессии</w:t>
      </w:r>
      <w:r w:rsidR="000A4BCF" w:rsidRPr="00CA4934">
        <w:rPr>
          <w:rFonts w:ascii="Times New Roman" w:hAnsi="Times New Roman"/>
          <w:sz w:val="28"/>
          <w:szCs w:val="28"/>
          <w:lang w:val="ru-RU"/>
        </w:rPr>
        <w:t>.</w:t>
      </w:r>
    </w:p>
    <w:p w14:paraId="750D315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числовой последовательности. Задание последовательности рекуррентной формулой и формулой </w:t>
      </w:r>
      <w:r w:rsidRPr="00CA4934">
        <w:rPr>
          <w:rFonts w:ascii="Times New Roman" w:hAnsi="Times New Roman"/>
          <w:i/>
          <w:sz w:val="28"/>
          <w:szCs w:val="28"/>
        </w:rPr>
        <w:t>n</w:t>
      </w:r>
      <w:r w:rsidRPr="00CA4934">
        <w:rPr>
          <w:rFonts w:ascii="Times New Roman" w:hAnsi="Times New Roman"/>
          <w:sz w:val="28"/>
          <w:szCs w:val="28"/>
          <w:lang w:val="ru-RU"/>
        </w:rPr>
        <w:t>-го члена.</w:t>
      </w:r>
    </w:p>
    <w:p w14:paraId="162ABD8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ифметическая и геометрическая прогрессии.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суммы первых </w:t>
      </w:r>
      <w:r w:rsidRPr="00CA4934">
        <w:rPr>
          <w:rFonts w:ascii="Times New Roman" w:hAnsi="Times New Roman"/>
          <w:i/>
          <w:sz w:val="28"/>
          <w:szCs w:val="28"/>
        </w:rPr>
        <w:t>n</w:t>
      </w:r>
      <w:r w:rsidRPr="00CA4934">
        <w:rPr>
          <w:rFonts w:ascii="Times New Roman" w:hAnsi="Times New Roman"/>
          <w:i/>
          <w:sz w:val="28"/>
          <w:szCs w:val="28"/>
          <w:lang w:val="ru-RU"/>
        </w:rPr>
        <w:t xml:space="preserve"> </w:t>
      </w:r>
      <w:r w:rsidRPr="00CA4934">
        <w:rPr>
          <w:rFonts w:ascii="Times New Roman" w:hAnsi="Times New Roman"/>
          <w:sz w:val="28"/>
          <w:szCs w:val="28"/>
          <w:lang w:val="ru-RU"/>
        </w:rPr>
        <w:t>членов.</w:t>
      </w:r>
    </w:p>
    <w:p w14:paraId="00B6E09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14:paraId="02D362FE"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39" w:name="_Toc124426233"/>
      <w:r w:rsidRPr="00CA4934">
        <w:rPr>
          <w:rFonts w:ascii="Times New Roman" w:hAnsi="Times New Roman"/>
          <w:sz w:val="28"/>
          <w:szCs w:val="28"/>
          <w:lang w:val="ru-RU"/>
        </w:rPr>
        <w:t>146.</w:t>
      </w:r>
      <w:r w:rsidR="000A4BCF" w:rsidRPr="00CA4934">
        <w:rPr>
          <w:rFonts w:ascii="Times New Roman" w:hAnsi="Times New Roman"/>
          <w:sz w:val="28"/>
          <w:szCs w:val="28"/>
          <w:lang w:val="ru-RU"/>
        </w:rPr>
        <w:t>5.5. </w:t>
      </w:r>
      <w:bookmarkEnd w:id="39"/>
      <w:r w:rsidR="000A4BCF" w:rsidRPr="00CA4934">
        <w:rPr>
          <w:rFonts w:ascii="Times New Roman" w:hAnsi="Times New Roman"/>
          <w:sz w:val="28"/>
          <w:szCs w:val="28"/>
          <w:lang w:val="ru-RU"/>
        </w:rPr>
        <w:t>Предметные результаты освоения программы учебного курса «Алгебра».</w:t>
      </w:r>
    </w:p>
    <w:p w14:paraId="02896519"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40" w:name="_Toc124426234"/>
      <w:r w:rsidRPr="00CA4934">
        <w:rPr>
          <w:rFonts w:ascii="Times New Roman" w:hAnsi="Times New Roman"/>
          <w:sz w:val="28"/>
          <w:szCs w:val="28"/>
          <w:lang w:val="ru-RU"/>
        </w:rPr>
        <w:t>146.</w:t>
      </w:r>
      <w:r w:rsidR="000A4BCF" w:rsidRPr="00CA4934">
        <w:rPr>
          <w:rFonts w:ascii="Times New Roman" w:hAnsi="Times New Roman"/>
          <w:sz w:val="28"/>
          <w:szCs w:val="28"/>
          <w:lang w:val="ru-RU"/>
        </w:rPr>
        <w:t>5.5.1.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7 классе.</w:t>
      </w:r>
    </w:p>
    <w:p w14:paraId="6BF81F3F"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41" w:name="_Toc124426235"/>
      <w:bookmarkEnd w:id="40"/>
      <w:r w:rsidRPr="00CA4934">
        <w:rPr>
          <w:rFonts w:ascii="Times New Roman" w:hAnsi="Times New Roman"/>
          <w:sz w:val="28"/>
          <w:szCs w:val="28"/>
          <w:lang w:val="ru-RU"/>
        </w:rPr>
        <w:t>146.</w:t>
      </w:r>
      <w:r w:rsidR="000A4BCF" w:rsidRPr="00CA4934">
        <w:rPr>
          <w:rFonts w:ascii="Times New Roman" w:hAnsi="Times New Roman"/>
          <w:sz w:val="28"/>
          <w:szCs w:val="28"/>
          <w:lang w:val="ru-RU"/>
        </w:rPr>
        <w:t>5.5.1.1. Числа и вычисления</w:t>
      </w:r>
      <w:bookmarkEnd w:id="41"/>
      <w:r w:rsidR="000A4BCF" w:rsidRPr="00CA4934">
        <w:rPr>
          <w:rFonts w:ascii="Times New Roman" w:hAnsi="Times New Roman"/>
          <w:sz w:val="28"/>
          <w:szCs w:val="28"/>
          <w:lang w:val="ru-RU"/>
        </w:rPr>
        <w:t>.</w:t>
      </w:r>
    </w:p>
    <w:p w14:paraId="28D3971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очетая устные и письменные приёмы, арифметические дейст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рациональными числами.</w:t>
      </w:r>
    </w:p>
    <w:p w14:paraId="5857263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числовых выражений, применять разнообразные способ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иёмы вычисления значений дробных выражений, содержащих обыкновен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есятичные дроби.</w:t>
      </w:r>
    </w:p>
    <w:p w14:paraId="2260F66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бесконечную десятичную дробь).</w:t>
      </w:r>
    </w:p>
    <w:p w14:paraId="7CDA782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рациональные числа.</w:t>
      </w:r>
    </w:p>
    <w:p w14:paraId="6440781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числа.</w:t>
      </w:r>
    </w:p>
    <w:p w14:paraId="184BD10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14:paraId="2F9E44F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изнаки делимости, разложение на множители натуральных чисел.</w:t>
      </w:r>
    </w:p>
    <w:p w14:paraId="65C7BE1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3AD58CAB"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42" w:name="_Toc124426236"/>
      <w:r w:rsidRPr="00CA4934">
        <w:rPr>
          <w:rFonts w:ascii="Times New Roman" w:hAnsi="Times New Roman"/>
          <w:sz w:val="28"/>
          <w:szCs w:val="28"/>
          <w:lang w:val="ru-RU"/>
        </w:rPr>
        <w:t>146.</w:t>
      </w:r>
      <w:r w:rsidR="000A4BCF" w:rsidRPr="00CA4934">
        <w:rPr>
          <w:rFonts w:ascii="Times New Roman" w:hAnsi="Times New Roman"/>
          <w:sz w:val="28"/>
          <w:szCs w:val="28"/>
          <w:lang w:val="ru-RU"/>
        </w:rPr>
        <w:t>5.5.1.2. Алгебраические выражения</w:t>
      </w:r>
      <w:bookmarkEnd w:id="42"/>
      <w:r w:rsidR="000A4BCF" w:rsidRPr="00CA4934">
        <w:rPr>
          <w:rFonts w:ascii="Times New Roman" w:hAnsi="Times New Roman"/>
          <w:sz w:val="28"/>
          <w:szCs w:val="28"/>
          <w:lang w:val="ru-RU"/>
        </w:rPr>
        <w:t>.</w:t>
      </w:r>
    </w:p>
    <w:p w14:paraId="2D825B0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алгебраическую терминологию и символику, приме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ё в процессе освоения учебного материала.</w:t>
      </w:r>
    </w:p>
    <w:p w14:paraId="7CEC073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буквенных выражений при заданных значениях переменных.</w:t>
      </w:r>
    </w:p>
    <w:p w14:paraId="05DEC99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еобразования целого выражения в многочлен приведением подобных слагаемых, раскрытием скобок.</w:t>
      </w:r>
    </w:p>
    <w:p w14:paraId="4EE8674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умножение одночлена на многочлен и многочлена на многочлен, применять формулы квадрата суммы и квадрата разности.</w:t>
      </w:r>
    </w:p>
    <w:p w14:paraId="44CE8B7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14:paraId="42CA614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многочленов для решения различных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математики, смежных предметов, из реальной практики.</w:t>
      </w:r>
    </w:p>
    <w:p w14:paraId="6902A7F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пользовать свойства степеней с натуральными показател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преобразования выражений.</w:t>
      </w:r>
    </w:p>
    <w:p w14:paraId="25F2EABA"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43" w:name="_Toc124426237"/>
      <w:r w:rsidRPr="00CA4934">
        <w:rPr>
          <w:rFonts w:ascii="Times New Roman" w:hAnsi="Times New Roman"/>
          <w:sz w:val="28"/>
          <w:szCs w:val="28"/>
          <w:lang w:val="ru-RU"/>
        </w:rPr>
        <w:t>146.</w:t>
      </w:r>
      <w:r w:rsidR="000A4BCF" w:rsidRPr="00CA4934">
        <w:rPr>
          <w:rFonts w:ascii="Times New Roman" w:hAnsi="Times New Roman"/>
          <w:sz w:val="28"/>
          <w:szCs w:val="28"/>
          <w:lang w:val="ru-RU"/>
        </w:rPr>
        <w:t>5.5.1.3. Уравнения и неравенства</w:t>
      </w:r>
      <w:bookmarkEnd w:id="43"/>
      <w:r w:rsidR="000A4BCF" w:rsidRPr="00CA4934">
        <w:rPr>
          <w:rFonts w:ascii="Times New Roman" w:hAnsi="Times New Roman"/>
          <w:sz w:val="28"/>
          <w:szCs w:val="28"/>
          <w:lang w:val="ru-RU"/>
        </w:rPr>
        <w:t>.</w:t>
      </w:r>
    </w:p>
    <w:p w14:paraId="7323B14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3B556E4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графические методы при решении линейных урав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систем.</w:t>
      </w:r>
    </w:p>
    <w:p w14:paraId="5774602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ирать примеры пар чисел, являющихся решением линейного уравн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двумя переменными.</w:t>
      </w:r>
    </w:p>
    <w:p w14:paraId="2699812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69FC657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графически.</w:t>
      </w:r>
    </w:p>
    <w:p w14:paraId="12CE990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решать линейное уравнение или систему линейных урав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условию задачи, интерпретировать в соответствии с контекстом задачи полученный результат.</w:t>
      </w:r>
    </w:p>
    <w:p w14:paraId="1AD22805"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44" w:name="_Toc124426238"/>
      <w:r w:rsidRPr="00CA4934">
        <w:rPr>
          <w:rFonts w:ascii="Times New Roman" w:hAnsi="Times New Roman"/>
          <w:sz w:val="28"/>
          <w:szCs w:val="28"/>
          <w:lang w:val="ru-RU"/>
        </w:rPr>
        <w:t>146.</w:t>
      </w:r>
      <w:r w:rsidR="007678BB" w:rsidRPr="00CA4934">
        <w:rPr>
          <w:rFonts w:ascii="Times New Roman" w:hAnsi="Times New Roman"/>
          <w:sz w:val="28"/>
          <w:szCs w:val="28"/>
          <w:lang w:val="ru-RU"/>
        </w:rPr>
        <w:t>5.5.1.4. </w:t>
      </w:r>
      <w:r w:rsidR="000A4BCF" w:rsidRPr="00CA4934">
        <w:rPr>
          <w:rFonts w:ascii="Times New Roman" w:hAnsi="Times New Roman"/>
          <w:sz w:val="28"/>
          <w:szCs w:val="28"/>
          <w:lang w:val="ru-RU"/>
        </w:rPr>
        <w:t>Функции</w:t>
      </w:r>
      <w:bookmarkEnd w:id="44"/>
      <w:r w:rsidR="000A4BCF" w:rsidRPr="00CA4934">
        <w:rPr>
          <w:rFonts w:ascii="Times New Roman" w:hAnsi="Times New Roman"/>
          <w:sz w:val="28"/>
          <w:szCs w:val="28"/>
          <w:lang w:val="ru-RU"/>
        </w:rPr>
        <w:t>.</w:t>
      </w:r>
    </w:p>
    <w:p w14:paraId="0B56064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алгебраическом языке.</w:t>
      </w:r>
    </w:p>
    <w:p w14:paraId="7E3CCAE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тмечать в координатной плоскости точки по заданным координатам, строить графики линейных функций. Строить график 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 |х|.</w:t>
      </w:r>
    </w:p>
    <w:p w14:paraId="7D4107A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42D0C9D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е функции по значению её аргумента.</w:t>
      </w:r>
    </w:p>
    <w:p w14:paraId="5EDD4F3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ависимостей.</w:t>
      </w:r>
    </w:p>
    <w:p w14:paraId="6B35F88E"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5.2.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8 классе.</w:t>
      </w:r>
    </w:p>
    <w:p w14:paraId="108D432B"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45" w:name="_Toc124426240"/>
      <w:r w:rsidRPr="00CA4934">
        <w:rPr>
          <w:rFonts w:ascii="Times New Roman" w:hAnsi="Times New Roman"/>
          <w:sz w:val="28"/>
          <w:szCs w:val="28"/>
          <w:lang w:val="ru-RU"/>
        </w:rPr>
        <w:t>146.</w:t>
      </w:r>
      <w:r w:rsidR="000A4BCF" w:rsidRPr="00CA4934">
        <w:rPr>
          <w:rFonts w:ascii="Times New Roman" w:hAnsi="Times New Roman"/>
          <w:sz w:val="28"/>
          <w:szCs w:val="28"/>
          <w:lang w:val="ru-RU"/>
        </w:rPr>
        <w:t>5.5.2.1. Числа и вычисления</w:t>
      </w:r>
      <w:bookmarkEnd w:id="45"/>
      <w:r w:rsidR="000A4BCF" w:rsidRPr="00CA4934">
        <w:rPr>
          <w:rFonts w:ascii="Times New Roman" w:hAnsi="Times New Roman"/>
          <w:sz w:val="28"/>
          <w:szCs w:val="28"/>
          <w:lang w:val="ru-RU"/>
        </w:rPr>
        <w:t>.</w:t>
      </w:r>
    </w:p>
    <w:p w14:paraId="16568B8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ачальные представления о множестве действительных чисел</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сравнения, округления и вычислений, изображать действительные числа точками на координатной прямой.</w:t>
      </w:r>
    </w:p>
    <w:p w14:paraId="1133C21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09AAA6F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записи больших и малых чисел с помощью десятичных дроб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епеней числа 10.</w:t>
      </w:r>
    </w:p>
    <w:p w14:paraId="72D4B9DB"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46" w:name="_Toc124426241"/>
      <w:r w:rsidRPr="00CA4934">
        <w:rPr>
          <w:rFonts w:ascii="Times New Roman" w:hAnsi="Times New Roman"/>
          <w:sz w:val="28"/>
          <w:szCs w:val="28"/>
          <w:lang w:val="ru-RU"/>
        </w:rPr>
        <w:t>146.</w:t>
      </w:r>
      <w:r w:rsidR="000A4BCF" w:rsidRPr="00CA4934">
        <w:rPr>
          <w:rFonts w:ascii="Times New Roman" w:hAnsi="Times New Roman"/>
          <w:sz w:val="28"/>
          <w:szCs w:val="28"/>
          <w:lang w:val="ru-RU"/>
        </w:rPr>
        <w:t>5.5.2.2. Алгебраические выражения</w:t>
      </w:r>
      <w:bookmarkEnd w:id="46"/>
      <w:r w:rsidR="000A4BCF" w:rsidRPr="00CA4934">
        <w:rPr>
          <w:rFonts w:ascii="Times New Roman" w:hAnsi="Times New Roman"/>
          <w:sz w:val="28"/>
          <w:szCs w:val="28"/>
          <w:lang w:val="ru-RU"/>
        </w:rPr>
        <w:t>.</w:t>
      </w:r>
    </w:p>
    <w:p w14:paraId="65EAFC1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14:paraId="02D70AF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тождественные преобразования рациональных выраж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основе правил действий над многочленами и алгебраическими дробями.</w:t>
      </w:r>
    </w:p>
    <w:p w14:paraId="0ECBF66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складывать квадратный трёхчлен на множители.</w:t>
      </w:r>
    </w:p>
    <w:p w14:paraId="41B7A28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выражений для решения различных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математики, смежных предметов, из реальной практики.</w:t>
      </w:r>
    </w:p>
    <w:p w14:paraId="3CE239B5"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47" w:name="_Toc124426242"/>
      <w:r w:rsidRPr="00CA4934">
        <w:rPr>
          <w:rFonts w:ascii="Times New Roman" w:hAnsi="Times New Roman"/>
          <w:sz w:val="28"/>
          <w:szCs w:val="28"/>
          <w:lang w:val="ru-RU"/>
        </w:rPr>
        <w:t>146.</w:t>
      </w:r>
      <w:r w:rsidR="000A4BCF" w:rsidRPr="00CA4934">
        <w:rPr>
          <w:rFonts w:ascii="Times New Roman" w:hAnsi="Times New Roman"/>
          <w:sz w:val="28"/>
          <w:szCs w:val="28"/>
          <w:lang w:val="ru-RU"/>
        </w:rPr>
        <w:t>5.5.2.3. Уравнения и неравенства</w:t>
      </w:r>
      <w:bookmarkEnd w:id="47"/>
      <w:r w:rsidR="000A4BCF" w:rsidRPr="00CA4934">
        <w:rPr>
          <w:rFonts w:ascii="Times New Roman" w:hAnsi="Times New Roman"/>
          <w:sz w:val="28"/>
          <w:szCs w:val="28"/>
          <w:lang w:val="ru-RU"/>
        </w:rPr>
        <w:t>.</w:t>
      </w:r>
    </w:p>
    <w:p w14:paraId="4DCC9E7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квадратные уравнения и рациональные уравнения, сводящиеся к ним, системы двух уравнений с двумя переменными.</w:t>
      </w:r>
    </w:p>
    <w:p w14:paraId="3DE8CAB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остейшие исследования уравнений и систем урав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с применением графических представлений (устанавли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меет ли уравнение или система уравнений решения, если имеет, то скольк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чее).</w:t>
      </w:r>
    </w:p>
    <w:p w14:paraId="26B4EBB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словесной формулировки задачи к её алгебраической модел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мощью составления уравнения или системы уравнений, интерпрет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контекстом задачи полученный результат.</w:t>
      </w:r>
    </w:p>
    <w:p w14:paraId="05C408F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4C992075"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48" w:name="_Toc124426243"/>
      <w:r w:rsidRPr="00CA4934">
        <w:rPr>
          <w:rFonts w:ascii="Times New Roman" w:hAnsi="Times New Roman"/>
          <w:sz w:val="28"/>
          <w:szCs w:val="28"/>
          <w:lang w:val="ru-RU"/>
        </w:rPr>
        <w:t>146.</w:t>
      </w:r>
      <w:r w:rsidR="000A4BCF" w:rsidRPr="00CA4934">
        <w:rPr>
          <w:rFonts w:ascii="Times New Roman" w:hAnsi="Times New Roman"/>
          <w:sz w:val="28"/>
          <w:szCs w:val="28"/>
          <w:lang w:val="ru-RU"/>
        </w:rPr>
        <w:t>5.5.2.4. Функции</w:t>
      </w:r>
      <w:bookmarkEnd w:id="48"/>
      <w:r w:rsidR="000A4BCF" w:rsidRPr="00CA4934">
        <w:rPr>
          <w:rFonts w:ascii="Times New Roman" w:hAnsi="Times New Roman"/>
          <w:sz w:val="28"/>
          <w:szCs w:val="28"/>
          <w:lang w:val="ru-RU"/>
        </w:rPr>
        <w:t>.</w:t>
      </w:r>
    </w:p>
    <w:p w14:paraId="297F06D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093633E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и элементарных функций вида:</w:t>
      </w:r>
    </w:p>
    <w:p w14:paraId="7F712D67" w14:textId="77777777" w:rsidR="000A4BCF" w:rsidRPr="00CA4934" w:rsidRDefault="00C37D86" w:rsidP="005B1125">
      <w:pPr>
        <w:spacing w:after="0" w:line="240" w:lineRule="auto"/>
        <w:ind w:firstLine="709"/>
        <w:jc w:val="both"/>
        <w:rPr>
          <w:rFonts w:ascii="Times New Roman" w:hAnsi="Times New Roman"/>
          <w:sz w:val="28"/>
          <w:szCs w:val="28"/>
          <w:lang w:val="ru-RU"/>
        </w:rPr>
      </w:pPr>
      <m:oMath>
        <m:r>
          <w:rPr>
            <w:rFonts w:ascii="Cambria Math" w:hAnsi="Cambria Math"/>
            <w:sz w:val="28"/>
            <w:szCs w:val="28"/>
            <w:lang w:val="ru-RU"/>
          </w:rPr>
          <m:t xml:space="preserve">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2</m:t>
            </m:r>
          </m:sup>
        </m:sSup>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1"/>
            <m:ctrlPr>
              <w:rPr>
                <w:rFonts w:ascii="Cambria Math" w:hAnsi="Cambria Math"/>
                <w:i/>
                <w:sz w:val="28"/>
                <w:szCs w:val="28"/>
                <w:lang w:val="ru-RU"/>
              </w:rPr>
            </m:ctrlPr>
          </m:radPr>
          <m:deg/>
          <m:e>
            <m:r>
              <w:rPr>
                <w:rFonts w:ascii="Cambria Math" w:hAnsi="Cambria Math"/>
                <w:sz w:val="28"/>
                <w:szCs w:val="28"/>
                <w:lang w:val="ru-RU"/>
              </w:rPr>
              <m:t>x</m:t>
            </m:r>
          </m:e>
        </m:rad>
        <m:r>
          <w:rPr>
            <w:rFonts w:ascii="Cambria Math" w:hAnsi="Cambria Math"/>
            <w:sz w:val="28"/>
            <w:szCs w:val="28"/>
            <w:lang w:val="ru-RU"/>
          </w:rPr>
          <m:t>,  y=</m:t>
        </m:r>
        <m:d>
          <m:dPr>
            <m:begChr m:val="|"/>
            <m:endChr m:val="|"/>
            <m:ctrlPr>
              <w:rPr>
                <w:rFonts w:ascii="Cambria Math" w:hAnsi="Cambria Math"/>
                <w:i/>
                <w:sz w:val="28"/>
                <w:szCs w:val="28"/>
                <w:lang w:val="ru-RU"/>
              </w:rPr>
            </m:ctrlPr>
          </m:dPr>
          <m:e>
            <m:r>
              <w:rPr>
                <w:rFonts w:ascii="Cambria Math" w:hAnsi="Cambria Math"/>
                <w:sz w:val="28"/>
                <w:szCs w:val="28"/>
                <w:lang w:val="ru-RU"/>
              </w:rPr>
              <m:t>x</m:t>
            </m:r>
          </m:e>
        </m:d>
      </m:oMath>
      <w:r w:rsidR="000A4BCF" w:rsidRPr="00CA4934">
        <w:rPr>
          <w:rFonts w:ascii="Times New Roman" w:hAnsi="Times New Roman"/>
          <w:i/>
          <w:sz w:val="28"/>
          <w:szCs w:val="28"/>
          <w:lang w:val="ru-RU"/>
        </w:rPr>
        <w:t>,</w:t>
      </w:r>
      <w:r w:rsidR="000A4BCF" w:rsidRPr="00CA4934">
        <w:rPr>
          <w:rFonts w:ascii="Times New Roman" w:hAnsi="Times New Roman"/>
          <w:sz w:val="28"/>
          <w:szCs w:val="28"/>
          <w:lang w:val="ru-RU"/>
        </w:rPr>
        <w:t xml:space="preserve"> описывать свойства числовой функции по её графику.</w:t>
      </w:r>
    </w:p>
    <w:p w14:paraId="33E7D37C"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5.3.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9 классе.</w:t>
      </w:r>
    </w:p>
    <w:p w14:paraId="5FA91AAE"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49" w:name="_Toc124426245"/>
      <w:r w:rsidRPr="00CA4934">
        <w:rPr>
          <w:rFonts w:ascii="Times New Roman" w:hAnsi="Times New Roman"/>
          <w:sz w:val="28"/>
          <w:szCs w:val="28"/>
          <w:lang w:val="ru-RU"/>
        </w:rPr>
        <w:t>146.</w:t>
      </w:r>
      <w:r w:rsidR="000A4BCF" w:rsidRPr="00CA4934">
        <w:rPr>
          <w:rFonts w:ascii="Times New Roman" w:hAnsi="Times New Roman"/>
          <w:sz w:val="28"/>
          <w:szCs w:val="28"/>
          <w:lang w:val="ru-RU"/>
        </w:rPr>
        <w:t>5.5.3.1. Числа и вычисления</w:t>
      </w:r>
      <w:bookmarkEnd w:id="49"/>
      <w:r w:rsidR="000A4BCF" w:rsidRPr="00CA4934">
        <w:rPr>
          <w:rFonts w:ascii="Times New Roman" w:hAnsi="Times New Roman"/>
          <w:sz w:val="28"/>
          <w:szCs w:val="28"/>
          <w:lang w:val="ru-RU"/>
        </w:rPr>
        <w:t>.</w:t>
      </w:r>
    </w:p>
    <w:p w14:paraId="75716ED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рациональные и иррациональные числа.</w:t>
      </w:r>
    </w:p>
    <w:p w14:paraId="1BB6CC1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14:paraId="4EC10E1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степеней с целыми показателями и корней, вычислять значения числовых выражений.</w:t>
      </w:r>
    </w:p>
    <w:p w14:paraId="5F46398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действительные числа, выполнять прикидку результата вычислений, оценку числовых выражений.</w:t>
      </w:r>
    </w:p>
    <w:p w14:paraId="24191010"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50" w:name="_Toc124426246"/>
      <w:r w:rsidRPr="00CA4934">
        <w:rPr>
          <w:rFonts w:ascii="Times New Roman" w:hAnsi="Times New Roman"/>
          <w:sz w:val="28"/>
          <w:szCs w:val="28"/>
          <w:lang w:val="ru-RU"/>
        </w:rPr>
        <w:t>146.</w:t>
      </w:r>
      <w:r w:rsidR="000A4BCF" w:rsidRPr="00CA4934">
        <w:rPr>
          <w:rFonts w:ascii="Times New Roman" w:hAnsi="Times New Roman"/>
          <w:sz w:val="28"/>
          <w:szCs w:val="28"/>
          <w:lang w:val="ru-RU"/>
        </w:rPr>
        <w:t>5.5.3.2. Уравнения и неравенства</w:t>
      </w:r>
      <w:bookmarkEnd w:id="50"/>
      <w:r w:rsidR="000A4BCF" w:rsidRPr="00CA4934">
        <w:rPr>
          <w:rFonts w:ascii="Times New Roman" w:hAnsi="Times New Roman"/>
          <w:sz w:val="28"/>
          <w:szCs w:val="28"/>
          <w:lang w:val="ru-RU"/>
        </w:rPr>
        <w:t>.</w:t>
      </w:r>
    </w:p>
    <w:p w14:paraId="7089F58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и квадратные уравнения, уравнения, сводящиеся к ним, простейшие дробно-рациональные уравнения.</w:t>
      </w:r>
    </w:p>
    <w:p w14:paraId="779C187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14:paraId="3A63C63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лгебраическим способом с помощью составления уравнения или системы двух уравнений с двумя переменными.</w:t>
      </w:r>
    </w:p>
    <w:p w14:paraId="20B88B0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остейшие исследования уравнений и систем урав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с применением графических представлений (устанавли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меет ли уравнение или система уравнений решения, если имеет, то скольк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чее).</w:t>
      </w:r>
    </w:p>
    <w:p w14:paraId="62BAF50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14:paraId="39569A5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4A6C713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еравенства при решении различных задач.</w:t>
      </w:r>
    </w:p>
    <w:p w14:paraId="3D405B38"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51" w:name="_Toc124426247"/>
      <w:r w:rsidRPr="00CA4934">
        <w:rPr>
          <w:rFonts w:ascii="Times New Roman" w:hAnsi="Times New Roman"/>
          <w:sz w:val="28"/>
          <w:szCs w:val="28"/>
          <w:lang w:val="ru-RU"/>
        </w:rPr>
        <w:t>146.</w:t>
      </w:r>
      <w:r w:rsidR="000A4BCF" w:rsidRPr="00CA4934">
        <w:rPr>
          <w:rFonts w:ascii="Times New Roman" w:hAnsi="Times New Roman"/>
          <w:sz w:val="28"/>
          <w:szCs w:val="28"/>
          <w:lang w:val="ru-RU"/>
        </w:rPr>
        <w:t>5.5.3.3. Функции</w:t>
      </w:r>
      <w:bookmarkEnd w:id="51"/>
      <w:r w:rsidR="000A4BCF" w:rsidRPr="00CA4934">
        <w:rPr>
          <w:rFonts w:ascii="Times New Roman" w:hAnsi="Times New Roman"/>
          <w:sz w:val="28"/>
          <w:szCs w:val="28"/>
          <w:lang w:val="ru-RU"/>
        </w:rPr>
        <w:t>.</w:t>
      </w:r>
    </w:p>
    <w:p w14:paraId="68F8401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функции изученных видов. Показывать схематически расположение на координатной плоскости графиков функций вида:</w:t>
      </w:r>
      <w:r w:rsidR="00CA4934" w:rsidRPr="00CA4934">
        <w:rPr>
          <w:rFonts w:ascii="Times New Roman" w:hAnsi="Times New Roman"/>
          <w:sz w:val="28"/>
          <w:szCs w:val="28"/>
          <w:lang w:val="ru-RU"/>
        </w:rPr>
        <w:t xml:space="preserve"> </w:t>
      </w:r>
      <m:oMath>
        <m:r>
          <w:rPr>
            <w:rFonts w:ascii="Cambria Math" w:hAnsi="Cambria Math"/>
            <w:sz w:val="28"/>
            <w:szCs w:val="28"/>
            <w:lang w:val="ru-RU"/>
          </w:rPr>
          <m:t>y</m:t>
        </m:r>
        <m:r>
          <m:rPr>
            <m:scr m:val="script"/>
            <m:sty m:val="p"/>
          </m:rPr>
          <w:rPr>
            <w:rFonts w:ascii="Cambria Math" w:hAnsi="Cambria Math"/>
            <w:sz w:val="28"/>
            <w:szCs w:val="28"/>
            <w:lang w:val="ru-RU"/>
          </w:rPr>
          <m:t>= k</m:t>
        </m:r>
        <m:r>
          <w:rPr>
            <w:rFonts w:ascii="Cambria Math" w:hAnsi="Cambria Math"/>
            <w:sz w:val="28"/>
            <w:szCs w:val="28"/>
            <w:lang w:val="ru-RU"/>
          </w:rPr>
          <m:t>x</m:t>
        </m:r>
        <m:r>
          <m:rPr>
            <m:sty m:val="p"/>
          </m:rPr>
          <w:rPr>
            <w:rFonts w:ascii="Cambria Math" w:hAnsi="Cambria Math"/>
            <w:sz w:val="28"/>
            <w:szCs w:val="28"/>
            <w:lang w:val="ru-RU"/>
          </w:rPr>
          <m:t xml:space="preserve">,  </m:t>
        </m:r>
        <m:r>
          <w:rPr>
            <w:rFonts w:ascii="Cambria Math" w:hAnsi="Cambria Math"/>
            <w:sz w:val="28"/>
            <w:szCs w:val="28"/>
            <w:lang w:val="ru-RU"/>
          </w:rPr>
          <m:t>y</m:t>
        </m:r>
        <m:r>
          <m:rPr>
            <m:scr m:val="script"/>
            <m:sty m:val="p"/>
          </m:rPr>
          <w:rPr>
            <w:rFonts w:ascii="Cambria Math" w:hAnsi="Cambria Math"/>
            <w:sz w:val="28"/>
            <w:szCs w:val="28"/>
            <w:lang w:val="ru-RU"/>
          </w:rPr>
          <m:t>= k</m:t>
        </m:r>
        <m:r>
          <w:rPr>
            <w:rFonts w:ascii="Cambria Math" w:hAnsi="Cambria Math"/>
            <w:sz w:val="28"/>
            <w:szCs w:val="28"/>
            <w:lang w:val="ru-RU"/>
          </w:rPr>
          <m:t>x</m:t>
        </m:r>
        <m:r>
          <m:rPr>
            <m:sty m:val="p"/>
          </m:rPr>
          <w:rPr>
            <w:rFonts w:ascii="Cambria Math" w:hAnsi="Cambria Math"/>
            <w:sz w:val="28"/>
            <w:szCs w:val="28"/>
            <w:lang w:val="ru-RU"/>
          </w:rPr>
          <m:t>+</m:t>
        </m:r>
        <m:r>
          <w:rPr>
            <w:rFonts w:ascii="Cambria Math" w:hAnsi="Cambria Math"/>
            <w:sz w:val="28"/>
            <w:szCs w:val="28"/>
            <w:lang w:val="ru-RU"/>
          </w:rPr>
          <m:t>b</m:t>
        </m:r>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 xml:space="preserve">= </m:t>
        </m:r>
        <m:f>
          <m:fPr>
            <m:ctrlPr>
              <w:rPr>
                <w:rFonts w:ascii="Cambria Math" w:hAnsi="Cambria Math"/>
                <w:sz w:val="28"/>
                <w:szCs w:val="28"/>
                <w:lang w:val="ru-RU"/>
              </w:rPr>
            </m:ctrlPr>
          </m:fPr>
          <m:num>
            <m:r>
              <m:rPr>
                <m:scr m:val="script"/>
                <m:sty m:val="p"/>
              </m:rPr>
              <w:rPr>
                <w:rFonts w:ascii="Cambria Math" w:hAnsi="Cambria Math"/>
                <w:sz w:val="28"/>
                <w:szCs w:val="28"/>
                <w:lang w:val="ru-RU"/>
              </w:rPr>
              <m:t>k</m:t>
            </m:r>
          </m:num>
          <m:den>
            <m:r>
              <w:rPr>
                <w:rFonts w:ascii="Cambria Math" w:hAnsi="Cambria Math"/>
                <w:sz w:val="28"/>
                <w:szCs w:val="28"/>
                <w:lang w:val="ru-RU"/>
              </w:rPr>
              <m:t>x</m:t>
            </m:r>
          </m:den>
        </m:f>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a</m:t>
        </m:r>
        <m:sSup>
          <m:sSupPr>
            <m:ctrlPr>
              <w:rPr>
                <w:rFonts w:ascii="Cambria Math" w:hAnsi="Cambria Math"/>
                <w:sz w:val="28"/>
                <w:szCs w:val="28"/>
                <w:lang w:val="ru-RU"/>
              </w:rPr>
            </m:ctrlPr>
          </m:sSupPr>
          <m:e>
            <m:r>
              <w:rPr>
                <w:rFonts w:ascii="Cambria Math" w:hAnsi="Cambria Math"/>
                <w:sz w:val="28"/>
                <w:szCs w:val="28"/>
                <w:lang w:val="ru-RU"/>
              </w:rPr>
              <m:t>x</m:t>
            </m:r>
          </m:e>
          <m:sup>
            <m:r>
              <m:rPr>
                <m:sty m:val="p"/>
              </m:rPr>
              <w:rPr>
                <w:rFonts w:ascii="Cambria Math" w:hAnsi="Cambria Math"/>
                <w:sz w:val="28"/>
                <w:szCs w:val="28"/>
                <w:lang w:val="ru-RU"/>
              </w:rPr>
              <m:t>2</m:t>
            </m:r>
          </m:sup>
        </m:sSup>
        <m:r>
          <m:rPr>
            <m:sty m:val="p"/>
          </m:rPr>
          <w:rPr>
            <w:rFonts w:ascii="Cambria Math" w:hAnsi="Cambria Math"/>
            <w:sz w:val="28"/>
            <w:szCs w:val="28"/>
            <w:lang w:val="ru-RU"/>
          </w:rPr>
          <m:t>+</m:t>
        </m:r>
        <m:r>
          <w:rPr>
            <w:rFonts w:ascii="Cambria Math" w:hAnsi="Cambria Math"/>
            <w:sz w:val="28"/>
            <w:szCs w:val="28"/>
            <w:lang w:val="ru-RU"/>
          </w:rPr>
          <m:t>bx</m:t>
        </m:r>
        <m:r>
          <m:rPr>
            <m:sty m:val="p"/>
          </m:rPr>
          <w:rPr>
            <w:rFonts w:ascii="Cambria Math" w:hAnsi="Cambria Math"/>
            <w:sz w:val="28"/>
            <w:szCs w:val="28"/>
            <w:lang w:val="ru-RU"/>
          </w:rPr>
          <m:t>+</m:t>
        </m:r>
        <m:r>
          <w:rPr>
            <w:rFonts w:ascii="Cambria Math" w:hAnsi="Cambria Math"/>
            <w:sz w:val="28"/>
            <w:szCs w:val="28"/>
            <w:lang w:val="ru-RU"/>
          </w:rPr>
          <m:t>c</m:t>
        </m:r>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 xml:space="preserve">= </m:t>
        </m:r>
        <m:sSup>
          <m:sSupPr>
            <m:ctrlPr>
              <w:rPr>
                <w:rFonts w:ascii="Cambria Math" w:hAnsi="Cambria Math"/>
                <w:sz w:val="28"/>
                <w:szCs w:val="28"/>
                <w:lang w:val="ru-RU"/>
              </w:rPr>
            </m:ctrlPr>
          </m:sSupPr>
          <m:e>
            <m:r>
              <w:rPr>
                <w:rFonts w:ascii="Cambria Math" w:hAnsi="Cambria Math"/>
                <w:sz w:val="28"/>
                <w:szCs w:val="28"/>
                <w:lang w:val="ru-RU"/>
              </w:rPr>
              <m:t>x</m:t>
            </m:r>
          </m:e>
          <m:sup>
            <m:r>
              <m:rPr>
                <m:sty m:val="p"/>
              </m:rPr>
              <w:rPr>
                <w:rFonts w:ascii="Cambria Math" w:hAnsi="Cambria Math"/>
                <w:sz w:val="28"/>
                <w:szCs w:val="28"/>
                <w:lang w:val="ru-RU"/>
              </w:rPr>
              <m:t>3</m:t>
            </m:r>
          </m:sup>
        </m:sSup>
      </m:oMath>
      <w:r w:rsidRPr="00CA4934">
        <w:rPr>
          <w:rFonts w:ascii="Times New Roman" w:hAnsi="Times New Roman"/>
          <w:sz w:val="28"/>
          <w:szCs w:val="28"/>
          <w:lang w:val="ru-RU"/>
        </w:rPr>
        <w:t>,</w:t>
      </w:r>
      <w:r w:rsidR="00700AA7" w:rsidRPr="00CA4934">
        <w:rPr>
          <w:rFonts w:ascii="Times New Roman" w:hAnsi="Times New Roman"/>
          <w:sz w:val="28"/>
          <w:szCs w:val="28"/>
          <w:lang w:val="ru-RU"/>
        </w:rPr>
        <w:t xml:space="preserve"> </w:t>
      </w:r>
      <m:oMath>
        <m:r>
          <w:rPr>
            <w:rFonts w:ascii="Cambria Math" w:hAnsi="Cambria Math"/>
            <w:sz w:val="28"/>
            <w:szCs w:val="28"/>
            <w:lang w:val="ru-RU"/>
          </w:rPr>
          <m:t>y</m:t>
        </m:r>
        <m:r>
          <m:rPr>
            <m:sty m:val="p"/>
          </m:rPr>
          <w:rPr>
            <w:rFonts w:ascii="Cambria Math" w:hAnsi="Cambria Math"/>
            <w:sz w:val="28"/>
            <w:szCs w:val="28"/>
            <w:lang w:val="ru-RU"/>
          </w:rPr>
          <m:t xml:space="preserve">= </m:t>
        </m:r>
        <m:rad>
          <m:radPr>
            <m:degHide m:val="1"/>
            <m:ctrlPr>
              <w:rPr>
                <w:rFonts w:ascii="Cambria Math" w:hAnsi="Cambria Math"/>
                <w:sz w:val="28"/>
                <w:szCs w:val="28"/>
                <w:lang w:val="ru-RU"/>
              </w:rPr>
            </m:ctrlPr>
          </m:radPr>
          <m:deg/>
          <m:e>
            <m:r>
              <w:rPr>
                <w:rFonts w:ascii="Cambria Math" w:hAnsi="Cambria Math"/>
                <w:sz w:val="28"/>
                <w:szCs w:val="28"/>
                <w:lang w:val="ru-RU"/>
              </w:rPr>
              <m:t>x</m:t>
            </m:r>
          </m:e>
        </m:rad>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x</m:t>
        </m:r>
        <m:r>
          <m:rPr>
            <m:sty m:val="p"/>
          </m:rPr>
          <w:rPr>
            <w:rFonts w:ascii="Cambria Math" w:hAnsi="Cambria Math"/>
            <w:sz w:val="28"/>
            <w:szCs w:val="28"/>
            <w:lang w:val="ru-RU"/>
          </w:rPr>
          <m:t>|</m:t>
        </m:r>
      </m:oMath>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зависимости от значений коэффициентов, описывать свойства функций.</w:t>
      </w:r>
    </w:p>
    <w:p w14:paraId="16BECC6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и изображать схематически графики квадратичных функций, описывать свойства квадратичных функций по их графикам.</w:t>
      </w:r>
    </w:p>
    <w:p w14:paraId="30B376E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14:paraId="6FE5A208"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52" w:name="_Toc124426248"/>
      <w:r w:rsidRPr="00CA4934">
        <w:rPr>
          <w:rFonts w:ascii="Times New Roman" w:hAnsi="Times New Roman"/>
          <w:sz w:val="28"/>
          <w:szCs w:val="28"/>
          <w:lang w:val="ru-RU"/>
        </w:rPr>
        <w:t>146.</w:t>
      </w:r>
      <w:r w:rsidR="000A4BCF" w:rsidRPr="00CA4934">
        <w:rPr>
          <w:rFonts w:ascii="Times New Roman" w:hAnsi="Times New Roman"/>
          <w:sz w:val="28"/>
          <w:szCs w:val="28"/>
          <w:lang w:val="ru-RU"/>
        </w:rPr>
        <w:t>5.5.3.4. </w:t>
      </w:r>
      <w:r w:rsidR="007678BB" w:rsidRPr="00CA4934">
        <w:rPr>
          <w:rFonts w:ascii="Times New Roman" w:hAnsi="Times New Roman"/>
          <w:sz w:val="28"/>
          <w:szCs w:val="28"/>
          <w:lang w:val="ru-RU"/>
        </w:rPr>
        <w:t>Числовые последовательности и</w:t>
      </w:r>
      <w:r w:rsidR="000A4BCF" w:rsidRPr="00CA4934">
        <w:rPr>
          <w:rFonts w:ascii="Times New Roman" w:hAnsi="Times New Roman"/>
          <w:sz w:val="28"/>
          <w:szCs w:val="28"/>
          <w:lang w:val="ru-RU"/>
        </w:rPr>
        <w:t xml:space="preserve"> прогрессии</w:t>
      </w:r>
      <w:bookmarkEnd w:id="52"/>
      <w:r w:rsidR="000A4BCF" w:rsidRPr="00CA4934">
        <w:rPr>
          <w:rFonts w:ascii="Times New Roman" w:hAnsi="Times New Roman"/>
          <w:sz w:val="28"/>
          <w:szCs w:val="28"/>
          <w:lang w:val="ru-RU"/>
        </w:rPr>
        <w:t>.</w:t>
      </w:r>
    </w:p>
    <w:p w14:paraId="5786017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арифметическую и геометрическую прогрессии при разных способах задания.</w:t>
      </w:r>
    </w:p>
    <w:p w14:paraId="4AF430E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ять вычисления с использованием формул </w:t>
      </w:r>
      <w:r w:rsidRPr="00CA4934">
        <w:rPr>
          <w:rFonts w:ascii="Times New Roman" w:hAnsi="Times New Roman"/>
          <w:sz w:val="28"/>
          <w:szCs w:val="28"/>
        </w:rPr>
        <w:t>n</w:t>
      </w:r>
      <w:r w:rsidRPr="00CA4934">
        <w:rPr>
          <w:rFonts w:ascii="Times New Roman" w:hAnsi="Times New Roman"/>
          <w:sz w:val="28"/>
          <w:szCs w:val="28"/>
          <w:lang w:val="ru-RU"/>
        </w:rPr>
        <w:t xml:space="preserve">-го члена арифметической и геометрической прогрессий, суммы первых </w:t>
      </w:r>
      <w:r w:rsidRPr="00CA4934">
        <w:rPr>
          <w:rFonts w:ascii="Times New Roman" w:hAnsi="Times New Roman"/>
          <w:sz w:val="28"/>
          <w:szCs w:val="28"/>
        </w:rPr>
        <w:t>n</w:t>
      </w:r>
      <w:r w:rsidRPr="00CA4934">
        <w:rPr>
          <w:rFonts w:ascii="Times New Roman" w:hAnsi="Times New Roman"/>
          <w:sz w:val="28"/>
          <w:szCs w:val="28"/>
          <w:lang w:val="ru-RU"/>
        </w:rPr>
        <w:t xml:space="preserve"> членов.</w:t>
      </w:r>
    </w:p>
    <w:p w14:paraId="150466C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члены последовательности точками на координатной плоскости.</w:t>
      </w:r>
    </w:p>
    <w:p w14:paraId="64E8CDB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вязанные с числовыми последовательност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задачи из реальной жизни (с использованием калькулятора, цифровых технологий).</w:t>
      </w:r>
    </w:p>
    <w:p w14:paraId="5228E05D" w14:textId="77777777" w:rsidR="000A4BCF" w:rsidRPr="00CA4934" w:rsidRDefault="00A67132" w:rsidP="005B1125">
      <w:pPr>
        <w:spacing w:after="0" w:line="240" w:lineRule="auto"/>
        <w:ind w:firstLine="709"/>
        <w:jc w:val="both"/>
        <w:rPr>
          <w:rFonts w:ascii="Times New Roman" w:hAnsi="Times New Roman"/>
          <w:sz w:val="28"/>
          <w:szCs w:val="28"/>
          <w:lang w:val="ru-RU"/>
        </w:rPr>
      </w:pPr>
      <w:bookmarkStart w:id="53" w:name="_Toc124426249"/>
      <w:r w:rsidRPr="00CA4934">
        <w:rPr>
          <w:rFonts w:ascii="Times New Roman" w:hAnsi="Times New Roman"/>
          <w:sz w:val="28"/>
          <w:szCs w:val="28"/>
          <w:lang w:val="ru-RU"/>
        </w:rPr>
        <w:t>146.</w:t>
      </w:r>
      <w:r w:rsidR="000A4BCF" w:rsidRPr="00CA4934">
        <w:rPr>
          <w:rFonts w:ascii="Times New Roman" w:hAnsi="Times New Roman"/>
          <w:sz w:val="28"/>
          <w:szCs w:val="28"/>
          <w:lang w:val="ru-RU"/>
        </w:rPr>
        <w:t>6. Федеральная рабочая программа</w:t>
      </w:r>
      <w:bookmarkEnd w:id="53"/>
      <w:r w:rsidR="000A4BCF" w:rsidRPr="00CA4934">
        <w:rPr>
          <w:rFonts w:ascii="Times New Roman" w:hAnsi="Times New Roman"/>
          <w:sz w:val="28"/>
          <w:szCs w:val="28"/>
          <w:lang w:val="ru-RU"/>
        </w:rPr>
        <w:t xml:space="preserve"> учебного курса «Геометрия»</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в 7–9 классах (далее соответственно – программа учебного курса «Геометрия», учебный курс).</w:t>
      </w:r>
    </w:p>
    <w:p w14:paraId="0534256F"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1. Пояснительная записка.</w:t>
      </w:r>
    </w:p>
    <w:p w14:paraId="3C8CB80A" w14:textId="77777777" w:rsidR="00D37627"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1.1.</w:t>
      </w:r>
      <w:r w:rsidR="00B648F7" w:rsidRPr="00CA4934">
        <w:rPr>
          <w:rFonts w:ascii="Times New Roman" w:hAnsi="Times New Roman"/>
          <w:sz w:val="28"/>
          <w:szCs w:val="28"/>
          <w:lang w:val="ru-RU"/>
        </w:rPr>
        <w:t xml:space="preserve"> Геометрия как один из основных разделов школьной математики, имеющий своей целью обеспечить изучение свойств и размеров фигур,</w:t>
      </w:r>
      <w:r w:rsidR="00CA4934" w:rsidRPr="00CA4934">
        <w:rPr>
          <w:rFonts w:ascii="Times New Roman" w:hAnsi="Times New Roman"/>
          <w:sz w:val="28"/>
          <w:szCs w:val="28"/>
          <w:lang w:val="ru-RU"/>
        </w:rPr>
        <w:t xml:space="preserve"> </w:t>
      </w:r>
      <w:r w:rsidR="00B648F7" w:rsidRPr="00CA4934">
        <w:rPr>
          <w:rFonts w:ascii="Times New Roman" w:hAnsi="Times New Roman"/>
          <w:sz w:val="28"/>
          <w:szCs w:val="28"/>
          <w:lang w:val="ru-RU"/>
        </w:rPr>
        <w:t>их отношений и взаимное расположение, опирается на логическую, доказательную линию.</w:t>
      </w:r>
      <w:r w:rsidR="00AE5B19" w:rsidRPr="00CA4934">
        <w:rPr>
          <w:rFonts w:ascii="Times New Roman" w:hAnsi="Times New Roman"/>
          <w:sz w:val="28"/>
          <w:szCs w:val="28"/>
          <w:lang w:val="ru-RU"/>
        </w:rPr>
        <w:t xml:space="preserve">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w:t>
      </w:r>
      <w:r w:rsidR="00D37627" w:rsidRPr="00CA4934">
        <w:rPr>
          <w:rFonts w:ascii="Times New Roman" w:hAnsi="Times New Roman"/>
          <w:color w:val="FF0000"/>
          <w:sz w:val="28"/>
          <w:szCs w:val="28"/>
          <w:lang w:val="ru-RU"/>
        </w:rPr>
        <w:t xml:space="preserve"> </w:t>
      </w:r>
    </w:p>
    <w:p w14:paraId="7D7D319E" w14:textId="77777777" w:rsidR="00861A16" w:rsidRPr="00CA4934" w:rsidRDefault="00EF4A9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1.2. </w:t>
      </w:r>
      <w:r w:rsidR="00861A16" w:rsidRPr="00CA4934">
        <w:rPr>
          <w:rFonts w:ascii="Times New Roman" w:hAnsi="Times New Roman"/>
          <w:sz w:val="28"/>
          <w:szCs w:val="28"/>
          <w:lang w:val="ru-RU"/>
        </w:rPr>
        <w:t>Целью изучения геометрии является использование</w:t>
      </w:r>
      <w:r w:rsidR="00CA4934" w:rsidRPr="00CA4934">
        <w:rPr>
          <w:rFonts w:ascii="Times New Roman" w:hAnsi="Times New Roman"/>
          <w:sz w:val="28"/>
          <w:szCs w:val="28"/>
          <w:lang w:val="ru-RU"/>
        </w:rPr>
        <w:t xml:space="preserve"> </w:t>
      </w:r>
      <w:r w:rsidR="00861A16" w:rsidRPr="00CA4934">
        <w:rPr>
          <w:rFonts w:ascii="Times New Roman" w:hAnsi="Times New Roman"/>
          <w:sz w:val="28"/>
          <w:szCs w:val="28"/>
          <w:lang w:val="ru-RU"/>
        </w:rPr>
        <w:t>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w:t>
      </w:r>
      <w:r w:rsidR="00FC3042" w:rsidRPr="00CA4934">
        <w:rPr>
          <w:rFonts w:ascii="Times New Roman" w:hAnsi="Times New Roman"/>
          <w:sz w:val="28"/>
          <w:szCs w:val="28"/>
          <w:lang w:val="ru-RU"/>
        </w:rPr>
        <w:t>ый</w:t>
      </w:r>
      <w:r w:rsidR="00861A16" w:rsidRPr="00CA4934">
        <w:rPr>
          <w:rFonts w:ascii="Times New Roman" w:hAnsi="Times New Roman"/>
          <w:sz w:val="28"/>
          <w:szCs w:val="28"/>
          <w:lang w:val="ru-RU"/>
        </w:rPr>
        <w:t xml:space="preserve"> результат. </w:t>
      </w:r>
    </w:p>
    <w:p w14:paraId="46E5805F" w14:textId="77777777" w:rsidR="00861A16" w:rsidRPr="00CA4934" w:rsidRDefault="00861A16"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ажно подчёркивать связи геометрии с другими учебными предметами, мотивировать использовать определения геометрических фигур</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онятий, демонстрировать применение полученных умений в физике и технике. Эти связи </w:t>
      </w:r>
      <w:r w:rsidRPr="00CA4934">
        <w:rPr>
          <w:rFonts w:ascii="Times New Roman" w:hAnsi="Times New Roman"/>
          <w:sz w:val="28"/>
          <w:szCs w:val="28"/>
          <w:lang w:val="ru-RU"/>
        </w:rPr>
        <w:lastRenderedPageBreak/>
        <w:t>наиболее ярко видны в темах «Векторы», «Тригонометрические соотношения», «Метод координат» и «Теорема Пифагора».</w:t>
      </w:r>
    </w:p>
    <w:p w14:paraId="6D7A8DA8"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1.</w:t>
      </w:r>
      <w:r w:rsidR="002B4775" w:rsidRPr="00CA4934">
        <w:rPr>
          <w:rFonts w:ascii="Times New Roman" w:hAnsi="Times New Roman"/>
          <w:sz w:val="28"/>
          <w:szCs w:val="28"/>
          <w:lang w:val="ru-RU"/>
        </w:rPr>
        <w:t>3</w:t>
      </w:r>
      <w:r w:rsidR="000A4BCF" w:rsidRPr="00CA4934">
        <w:rPr>
          <w:rFonts w:ascii="Times New Roman" w:hAnsi="Times New Roman"/>
          <w:sz w:val="28"/>
          <w:szCs w:val="28"/>
          <w:lang w:val="ru-RU"/>
        </w:rPr>
        <w:t>. </w:t>
      </w:r>
      <w:r w:rsidR="00964291" w:rsidRPr="00CA4934">
        <w:rPr>
          <w:rFonts w:ascii="Times New Roman" w:hAnsi="Times New Roman"/>
          <w:sz w:val="28"/>
          <w:szCs w:val="28"/>
          <w:lang w:val="ru-RU"/>
        </w:rPr>
        <w:t>У</w:t>
      </w:r>
      <w:r w:rsidR="000A4BCF" w:rsidRPr="00CA4934">
        <w:rPr>
          <w:rFonts w:ascii="Times New Roman" w:hAnsi="Times New Roman"/>
          <w:sz w:val="28"/>
          <w:szCs w:val="28"/>
          <w:lang w:val="ru-RU"/>
        </w:rPr>
        <w:t>чебный курс «Геометрия»</w:t>
      </w:r>
      <w:r w:rsidR="00DF23D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включает следующие основные разделы содержания: «Геометрические фигуры и их свойства», «Изме</w:t>
      </w:r>
      <w:r w:rsidR="00DF23D4" w:rsidRPr="00CA4934">
        <w:rPr>
          <w:rFonts w:ascii="Times New Roman" w:hAnsi="Times New Roman"/>
          <w:sz w:val="28"/>
          <w:szCs w:val="28"/>
          <w:lang w:val="ru-RU"/>
        </w:rPr>
        <w:t xml:space="preserve">рение геометрических величин», </w:t>
      </w:r>
      <w:r w:rsidR="000A4BCF" w:rsidRPr="00CA4934">
        <w:rPr>
          <w:rFonts w:ascii="Times New Roman" w:hAnsi="Times New Roman"/>
          <w:sz w:val="28"/>
          <w:szCs w:val="28"/>
          <w:lang w:val="ru-RU"/>
        </w:rPr>
        <w:t xml:space="preserve">«Декартовы координаты на плоскости», </w:t>
      </w:r>
      <w:r w:rsidR="002B4775" w:rsidRPr="00CA4934">
        <w:rPr>
          <w:rFonts w:ascii="Times New Roman" w:hAnsi="Times New Roman"/>
          <w:sz w:val="28"/>
          <w:szCs w:val="28"/>
          <w:lang w:val="ru-RU"/>
        </w:rPr>
        <w:t>«Векторы», «Движения плоскости»,</w:t>
      </w:r>
      <w:r w:rsidR="000A4BCF" w:rsidRPr="00CA4934">
        <w:rPr>
          <w:rFonts w:ascii="Times New Roman" w:hAnsi="Times New Roman"/>
          <w:sz w:val="28"/>
          <w:szCs w:val="28"/>
          <w:lang w:val="ru-RU"/>
        </w:rPr>
        <w:t xml:space="preserve"> «Преобразования подобия».</w:t>
      </w:r>
    </w:p>
    <w:p w14:paraId="11995B5F"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1.</w:t>
      </w:r>
      <w:r w:rsidR="002B4775" w:rsidRPr="00CA4934">
        <w:rPr>
          <w:rFonts w:ascii="Times New Roman" w:hAnsi="Times New Roman"/>
          <w:sz w:val="28"/>
          <w:szCs w:val="28"/>
          <w:lang w:val="ru-RU"/>
        </w:rPr>
        <w:t>4</w:t>
      </w:r>
      <w:r w:rsidR="000A4BCF" w:rsidRPr="00CA4934">
        <w:rPr>
          <w:rFonts w:ascii="Times New Roman" w:hAnsi="Times New Roman"/>
          <w:sz w:val="28"/>
          <w:szCs w:val="28"/>
          <w:lang w:val="ru-RU"/>
        </w:rPr>
        <w:t>. Общее число часов, рекомендованных для изучения учебного курса «Геометрия», – 204 часа: в 7 классе – 68 часов (2 часа в неделю),</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в 8 классе – 68 часов (2 часа в неделю), в 9 классе – 68 часов (2 часа в неделю).</w:t>
      </w:r>
    </w:p>
    <w:p w14:paraId="4353105F"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2. Содержание обучения в 7 классе.</w:t>
      </w:r>
    </w:p>
    <w:p w14:paraId="64A7E39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14:paraId="17D2812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14:paraId="01B18D9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остроения с помощью циркуля и линейки. Треугольник. Высота, медиана, биссектриса, их свойства.</w:t>
      </w:r>
    </w:p>
    <w:p w14:paraId="139173D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внобедренный и равносторонний треугольники. Неравенство треугольника.</w:t>
      </w:r>
    </w:p>
    <w:p w14:paraId="4E16738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и признаки равнобедренного треугольника. Признаки равенства треугольников.</w:t>
      </w:r>
    </w:p>
    <w:p w14:paraId="4E5AB9C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и признаки параллельных прямых. Сумма углов треугольника. Внешние углы треугольника.</w:t>
      </w:r>
    </w:p>
    <w:p w14:paraId="0996599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14:paraId="67F8D71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14:paraId="505F8AC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метрическое место точек. Биссектриса угла и серединный перпендикуляр</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отрезку как геометрические места точек.</w:t>
      </w:r>
    </w:p>
    <w:p w14:paraId="7C5AF74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14:paraId="48CE92CD"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3. Содержание обучения в 8 классе.</w:t>
      </w:r>
    </w:p>
    <w:p w14:paraId="37E29B1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14:paraId="0B657CC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удвоения медианы. Центральная симметрия. Теорема Фалеса и теорема о пропорциональных отрезках.</w:t>
      </w:r>
    </w:p>
    <w:p w14:paraId="4F71B96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ние линии треугольника и трапеции. Центр масс треугольника.</w:t>
      </w:r>
    </w:p>
    <w:p w14:paraId="58E3C5E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обие треугольников, коэффициент подобия. Признаки подобия треугольников. Применение подобия при решении практических задач.</w:t>
      </w:r>
    </w:p>
    <w:p w14:paraId="352CA61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войства площадей геометрических фигур. Формулы для площади треугольника, параллелограмма, ромба и трапеции. Отношение площадей подобных </w:t>
      </w:r>
      <w:r w:rsidRPr="00CA4934">
        <w:rPr>
          <w:rFonts w:ascii="Times New Roman" w:hAnsi="Times New Roman"/>
          <w:sz w:val="28"/>
          <w:szCs w:val="28"/>
          <w:lang w:val="ru-RU"/>
        </w:rPr>
        <w:lastRenderedPageBreak/>
        <w:t>фигур.</w:t>
      </w:r>
    </w:p>
    <w:p w14:paraId="0CED3C9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ение площадей треугольников и многоугольников на клетчатой бумаге.</w:t>
      </w:r>
    </w:p>
    <w:p w14:paraId="0439499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ма Пифагора. Применение теоремы Пифагора при решении практических задач.</w:t>
      </w:r>
    </w:p>
    <w:p w14:paraId="24C8E13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острого угла прямоугольного треугольника. Основное тригонометрическое тождество. Тригонометрические функции уг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30°, 45° и 60°.</w:t>
      </w:r>
    </w:p>
    <w:p w14:paraId="497435F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14:paraId="0A476023"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4. Содержание обучения в 9 классе.</w:t>
      </w:r>
    </w:p>
    <w:p w14:paraId="6F3FC78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углов от 0 до 180°. Основное тригонометрическое тождество. Формулы приведения.</w:t>
      </w:r>
    </w:p>
    <w:p w14:paraId="7CD745D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реугольников. Теорема косинусов и теорема синусов. Решение практических задач с использованием теоремы косинусов и теоремы синусов.</w:t>
      </w:r>
    </w:p>
    <w:p w14:paraId="699F05D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образование подобия. Подобие соответственных элементов.</w:t>
      </w:r>
    </w:p>
    <w:p w14:paraId="14B121D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ма о произведении отрезков хорд, теоремы о произведении отрезков секущих, теорема о квадрате касательной.</w:t>
      </w:r>
    </w:p>
    <w:p w14:paraId="6A6C092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ктор, длина (модуль) вектора, </w:t>
      </w:r>
      <w:proofErr w:type="spellStart"/>
      <w:r w:rsidRPr="00CA4934">
        <w:rPr>
          <w:rFonts w:ascii="Times New Roman" w:hAnsi="Times New Roman"/>
          <w:sz w:val="28"/>
          <w:szCs w:val="28"/>
          <w:lang w:val="ru-RU"/>
        </w:rPr>
        <w:t>сонаправленные</w:t>
      </w:r>
      <w:proofErr w:type="spellEnd"/>
      <w:r w:rsidRPr="00CA4934">
        <w:rPr>
          <w:rFonts w:ascii="Times New Roman" w:hAnsi="Times New Roman"/>
          <w:sz w:val="28"/>
          <w:szCs w:val="28"/>
          <w:lang w:val="ru-RU"/>
        </w:rPr>
        <w:t xml:space="preserve"> векторы, противоположно направленные векторы, </w:t>
      </w:r>
      <w:proofErr w:type="spellStart"/>
      <w:r w:rsidRPr="00CA4934">
        <w:rPr>
          <w:rFonts w:ascii="Times New Roman" w:hAnsi="Times New Roman"/>
          <w:sz w:val="28"/>
          <w:szCs w:val="28"/>
          <w:lang w:val="ru-RU"/>
        </w:rPr>
        <w:t>коллинеарность</w:t>
      </w:r>
      <w:proofErr w:type="spellEnd"/>
      <w:r w:rsidRPr="00CA4934">
        <w:rPr>
          <w:rFonts w:ascii="Times New Roman" w:hAnsi="Times New Roman"/>
          <w:sz w:val="28"/>
          <w:szCs w:val="28"/>
          <w:lang w:val="ru-RU"/>
        </w:rPr>
        <w:t xml:space="preserve"> векторов, равенство векторов, опер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д векторами. Разложение вектора по двум неколлинеарным векторам. Координаты вектора. Скалярное произведение векторов, применение для нахождения длин</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глов.</w:t>
      </w:r>
    </w:p>
    <w:p w14:paraId="4DA8D58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артовы координаты на плоскости. Уравнения прямой и окруж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оординатах, пересечение окружностей и прямых. Метод координа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го применение.</w:t>
      </w:r>
    </w:p>
    <w:p w14:paraId="6115194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ые многоугольники. Длина окружности. Градусная и радианная мера угла, вычисление длин дуг окружностей. Площадь круга, сектора, сегмента.</w:t>
      </w:r>
    </w:p>
    <w:p w14:paraId="017876B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ижения плоскости и внутренние симметрии фигур (элементарные представления). Параллельный перенос. Поворот.</w:t>
      </w:r>
    </w:p>
    <w:p w14:paraId="056F18DC"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5. Предметные результаты освоения программы учебного курса «Геометрия».</w:t>
      </w:r>
    </w:p>
    <w:p w14:paraId="12196341"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5.1.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7 классе.</w:t>
      </w:r>
    </w:p>
    <w:p w14:paraId="73015D7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166C2058" w14:textId="77777777" w:rsidR="000A4BCF" w:rsidRPr="00CA4934" w:rsidRDefault="00BB7E68"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4D2181C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чертежи к геометрическим задачам.</w:t>
      </w:r>
    </w:p>
    <w:p w14:paraId="197D40E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треугольников, использовать призна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войства равнобедренных треугольников при решении задач.</w:t>
      </w:r>
    </w:p>
    <w:p w14:paraId="7530D1C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водить логические рассуждения с использованием геометрических теорем.</w:t>
      </w:r>
    </w:p>
    <w:p w14:paraId="6CECF85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ешении геометрических задач.</w:t>
      </w:r>
    </w:p>
    <w:p w14:paraId="5A00FAC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араллельность прямых с помощью углов, которые образуе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ими секущая. Определять параллельность прямых с помощью равенства расстояний от точек одной прямой до точек другой прямой.</w:t>
      </w:r>
    </w:p>
    <w:p w14:paraId="72A25D6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на клетчатой бумаге.</w:t>
      </w:r>
    </w:p>
    <w:p w14:paraId="59E6AEA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числения и находить числовые и буквенные значения уг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геометрических задачах с использованием суммы углов треуголь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01C651E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14:paraId="30409E4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определения окружности и круга, хорды и диаметра окружности, пользоваться их свойствами. Уметь применять эти свой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решении задач.</w:t>
      </w:r>
    </w:p>
    <w:p w14:paraId="3A03D1D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3F963F1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касательной к окружности, пользоваться теорем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перпендикулярности касательной и радиуса, проведённого к точке касания.</w:t>
      </w:r>
    </w:p>
    <w:p w14:paraId="01FEECE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остейшими геометрическими неравенствами, поним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практический смысл.</w:t>
      </w:r>
    </w:p>
    <w:p w14:paraId="2BD2754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сновные геометрические построения с помощью цирку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линейки.</w:t>
      </w:r>
    </w:p>
    <w:p w14:paraId="43EA73E6"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5.2.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8 классе.</w:t>
      </w:r>
    </w:p>
    <w:p w14:paraId="146D0B2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основные виды четырёхугольников, их элементы, пользоваться их свойствами при решении геометрических задач.</w:t>
      </w:r>
    </w:p>
    <w:p w14:paraId="3650E34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свойства точки пересечения медиан треугольника (центра масс)</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ешении задач.</w:t>
      </w:r>
    </w:p>
    <w:p w14:paraId="582B0E8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средней линии треугольника и трапеции, приме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свойства при решении геометрических задач. Пользоваться теоремой Фалес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еоремой о пропорциональных отрезках, применять их для решения практических задач.</w:t>
      </w:r>
    </w:p>
    <w:p w14:paraId="06D929B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изнаки подобия треугольников в решении геометрических задач.</w:t>
      </w:r>
    </w:p>
    <w:p w14:paraId="5420F3D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теоремой Пифагора для решения геометрическ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рактических задач. Строить математическую модель в практических задачах, самостоятельно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чертёж и находить соответствующие длины.</w:t>
      </w:r>
    </w:p>
    <w:p w14:paraId="0F37741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14:paraId="5D6C9EC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числять (различными способами) площадь треугольника и площади </w:t>
      </w:r>
      <w:r w:rsidRPr="00CA4934">
        <w:rPr>
          <w:rFonts w:ascii="Times New Roman" w:hAnsi="Times New Roman"/>
          <w:sz w:val="28"/>
          <w:szCs w:val="28"/>
          <w:lang w:val="ru-RU"/>
        </w:rPr>
        <w:lastRenderedPageBreak/>
        <w:t>многоугольных фигур (пользуясь, где необходимо, калькулятором). Применять полученные умения в практических задачах.</w:t>
      </w:r>
    </w:p>
    <w:p w14:paraId="2B13C94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вписанного и центрального угла, использовать теоре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вписанных углах, углах между хордами (секущими) и угле между касатель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хордой при решении геометрических задач.</w:t>
      </w:r>
    </w:p>
    <w:p w14:paraId="311E71B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описанного четырёхугольника, применять свойства описанного четырёхугольника при решении задач.</w:t>
      </w:r>
    </w:p>
    <w:p w14:paraId="77FDD5D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рименением подобия и тригонометрии (пользуясь, где необходимо, калькулятором).</w:t>
      </w:r>
    </w:p>
    <w:p w14:paraId="6001A12C"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5.3.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9 классе.</w:t>
      </w:r>
    </w:p>
    <w:p w14:paraId="39910FC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w:t>
      </w:r>
      <w:proofErr w:type="spellStart"/>
      <w:r w:rsidRPr="00CA4934">
        <w:rPr>
          <w:rFonts w:ascii="Times New Roman" w:hAnsi="Times New Roman"/>
          <w:sz w:val="28"/>
          <w:szCs w:val="28"/>
          <w:lang w:val="ru-RU"/>
        </w:rPr>
        <w:t>нетабличных</w:t>
      </w:r>
      <w:proofErr w:type="spellEnd"/>
      <w:r w:rsidRPr="00CA4934">
        <w:rPr>
          <w:rFonts w:ascii="Times New Roman" w:hAnsi="Times New Roman"/>
          <w:sz w:val="28"/>
          <w:szCs w:val="28"/>
          <w:lang w:val="ru-RU"/>
        </w:rPr>
        <w:t xml:space="preserve"> значений.</w:t>
      </w:r>
    </w:p>
    <w:p w14:paraId="0D17AD6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6064D76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14:paraId="17A996F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актических задачах. Уметь приводить примеры подобных фигур в окружающем мире.</w:t>
      </w:r>
    </w:p>
    <w:p w14:paraId="6010585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теоремами о произведении отрезков хорд, о произведении отрезков секущих, о квадрате касательной.</w:t>
      </w:r>
    </w:p>
    <w:p w14:paraId="6E19012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14:paraId="504F0ED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методом координат на плоскости, применять его в решении геометрических и практических задач.</w:t>
      </w:r>
    </w:p>
    <w:p w14:paraId="03F817F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правильного многоугольника, длины окружности, длины дуги окружности и радианной меры угла, уметь вычислять площадь круг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го частей. Применять полученные умения в практических задачах.</w:t>
      </w:r>
    </w:p>
    <w:p w14:paraId="5FBBD60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оси (или центры) симметрии фигур, применять движения плоскости в простейших случаях.</w:t>
      </w:r>
    </w:p>
    <w:p w14:paraId="440F14C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рименением подобия и тригонометрических функций (пользуяс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где необходимо, калькулятором).</w:t>
      </w:r>
    </w:p>
    <w:p w14:paraId="119CD34A"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 Федеральная рабочая программа учебного курса «Вероятность</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 xml:space="preserve">и статистика» в 7–9 классах (далее соответственно – программа учебного курса </w:t>
      </w:r>
      <w:r w:rsidR="000A4BCF" w:rsidRPr="00CA4934">
        <w:rPr>
          <w:rFonts w:ascii="Times New Roman" w:hAnsi="Times New Roman"/>
          <w:sz w:val="28"/>
          <w:szCs w:val="28"/>
          <w:lang w:val="ru-RU"/>
        </w:rPr>
        <w:lastRenderedPageBreak/>
        <w:t>«Вероятность и статистика», учебный курс).</w:t>
      </w:r>
    </w:p>
    <w:p w14:paraId="48626BD0"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1. Пояснительная записка.</w:t>
      </w:r>
    </w:p>
    <w:p w14:paraId="02CEF1AB"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для продолжения образования и для успешной профессиональной карьеры.</w:t>
      </w:r>
    </w:p>
    <w:p w14:paraId="5819DE3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ждый человек постоянно принимает решения на основе име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у него данных. А для обоснованного принятия решения в условиях недостат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избытка информации необходимо в том числе хорошо сформированное вероятностное и статистическое мышление.</w:t>
      </w:r>
    </w:p>
    <w:p w14:paraId="736E2364" w14:textId="77777777" w:rsidR="0094607A"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нно поэтому остро встала необходимость сформ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 </w:t>
      </w:r>
    </w:p>
    <w:p w14:paraId="6350B48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ство </w:t>
      </w:r>
      <w:r w:rsidR="0094607A" w:rsidRPr="00CA4934">
        <w:rPr>
          <w:rFonts w:ascii="Times New Roman" w:hAnsi="Times New Roman"/>
          <w:sz w:val="28"/>
          <w:szCs w:val="28"/>
          <w:lang w:val="ru-RU"/>
        </w:rPr>
        <w:t xml:space="preserve">в учебном курсе </w:t>
      </w:r>
      <w:r w:rsidRPr="00CA4934">
        <w:rPr>
          <w:rFonts w:ascii="Times New Roman" w:hAnsi="Times New Roman"/>
          <w:sz w:val="28"/>
          <w:szCs w:val="28"/>
          <w:lang w:val="ru-RU"/>
        </w:rPr>
        <w:t>с основными принципами сбора, анализ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области информатики и цифровых технологий. </w:t>
      </w:r>
      <w:r w:rsidR="0094607A" w:rsidRPr="00CA4934">
        <w:rPr>
          <w:rFonts w:ascii="Times New Roman" w:hAnsi="Times New Roman"/>
          <w:sz w:val="28"/>
          <w:szCs w:val="28"/>
          <w:lang w:val="ru-RU"/>
        </w:rPr>
        <w:t>П</w:t>
      </w:r>
      <w:r w:rsidRPr="00CA4934">
        <w:rPr>
          <w:rFonts w:ascii="Times New Roman" w:hAnsi="Times New Roman"/>
          <w:sz w:val="28"/>
          <w:szCs w:val="28"/>
          <w:lang w:val="ru-RU"/>
        </w:rPr>
        <w:t>ри изучении статист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2A299866"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1.2. 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и описательная статистика», «Вероятность», «Элементы комбинаторики», «Введение в теорию графов».</w:t>
      </w:r>
    </w:p>
    <w:p w14:paraId="18C84B3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терпретации информации, представленной в таблицах, на диаграмм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графиках</w:t>
      </w:r>
      <w:r w:rsidR="0094607A" w:rsidRPr="00CA4934">
        <w:rPr>
          <w:rFonts w:ascii="Times New Roman" w:hAnsi="Times New Roman"/>
          <w:sz w:val="28"/>
          <w:szCs w:val="28"/>
          <w:lang w:val="ru-RU"/>
        </w:rPr>
        <w:t>,</w:t>
      </w:r>
      <w:r w:rsidRPr="00CA4934">
        <w:rPr>
          <w:rFonts w:ascii="Times New Roman" w:hAnsi="Times New Roman"/>
          <w:sz w:val="28"/>
          <w:szCs w:val="28"/>
          <w:lang w:val="ru-RU"/>
        </w:rPr>
        <w:t xml:space="preserve">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56FB0FE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частности </w:t>
      </w:r>
      <w:r w:rsidRPr="00CA4934">
        <w:rPr>
          <w:rFonts w:ascii="Times New Roman" w:hAnsi="Times New Roman"/>
          <w:sz w:val="28"/>
          <w:szCs w:val="28"/>
          <w:lang w:val="ru-RU"/>
        </w:rPr>
        <w:lastRenderedPageBreak/>
        <w:t>опыты с классическими вероятностными моделями.</w:t>
      </w:r>
    </w:p>
    <w:p w14:paraId="789D888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вероятности вводится как мера правдоподобия случайного события. При изучении </w:t>
      </w:r>
      <w:r w:rsidR="0094607A" w:rsidRPr="00CA4934">
        <w:rPr>
          <w:rFonts w:ascii="Times New Roman" w:hAnsi="Times New Roman"/>
          <w:sz w:val="28"/>
          <w:szCs w:val="28"/>
          <w:lang w:val="ru-RU"/>
        </w:rPr>
        <w:t xml:space="preserve">учебного </w:t>
      </w:r>
      <w:r w:rsidRPr="00CA4934">
        <w:rPr>
          <w:rFonts w:ascii="Times New Roman" w:hAnsi="Times New Roman"/>
          <w:sz w:val="28"/>
          <w:szCs w:val="28"/>
          <w:lang w:val="ru-RU"/>
        </w:rPr>
        <w:t>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решать более сложные задачи. В </w:t>
      </w:r>
      <w:r w:rsidR="0094607A" w:rsidRPr="00CA4934">
        <w:rPr>
          <w:rFonts w:ascii="Times New Roman" w:hAnsi="Times New Roman"/>
          <w:sz w:val="28"/>
          <w:szCs w:val="28"/>
          <w:lang w:val="ru-RU"/>
        </w:rPr>
        <w:t xml:space="preserve">учебный </w:t>
      </w:r>
      <w:r w:rsidRPr="00CA4934">
        <w:rPr>
          <w:rFonts w:ascii="Times New Roman" w:hAnsi="Times New Roman"/>
          <w:sz w:val="28"/>
          <w:szCs w:val="28"/>
          <w:lang w:val="ru-RU"/>
        </w:rPr>
        <w:t>курс входят начальные представ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случайных величинах и их числовых характеристиках.</w:t>
      </w:r>
    </w:p>
    <w:p w14:paraId="4E8B6FB2" w14:textId="77777777" w:rsidR="000A4BCF" w:rsidRPr="00CA4934" w:rsidRDefault="002B477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w:t>
      </w:r>
      <w:r w:rsidR="000A4BCF" w:rsidRPr="00CA4934">
        <w:rPr>
          <w:rFonts w:ascii="Times New Roman" w:hAnsi="Times New Roman"/>
          <w:sz w:val="28"/>
          <w:szCs w:val="28"/>
          <w:lang w:val="ru-RU"/>
        </w:rPr>
        <w:t xml:space="preserve"> рамках учебного курса осуществляется знакомство обучающихся</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14:paraId="5648D29C"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7.1.3. В 7–9 классах изучается </w:t>
      </w:r>
      <w:r w:rsidR="004E3D89" w:rsidRPr="00CA4934">
        <w:rPr>
          <w:rFonts w:ascii="Times New Roman" w:hAnsi="Times New Roman"/>
          <w:sz w:val="28"/>
          <w:szCs w:val="28"/>
          <w:lang w:val="ru-RU"/>
        </w:rPr>
        <w:t xml:space="preserve">учебный </w:t>
      </w:r>
      <w:r w:rsidR="000A4BCF" w:rsidRPr="00CA4934">
        <w:rPr>
          <w:rFonts w:ascii="Times New Roman" w:hAnsi="Times New Roman"/>
          <w:sz w:val="28"/>
          <w:szCs w:val="28"/>
          <w:lang w:val="ru-RU"/>
        </w:rPr>
        <w:t>курс «Вероятность и статистик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в который входят разделы: «Представление данных и описательная статистика», «Вероятность», «Элементы комбинаторики», «Введение в теорию графов».</w:t>
      </w:r>
    </w:p>
    <w:p w14:paraId="42C4876F"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1.4. Общее число часов, рекомендованных для изучения учебного курса «Вероятность и статистика», – 102 часа: в 7 классе – 34 часа (1 час в неделю),</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в 8 классе – 34 часа (1 час в неделю), в 9 классе – 34 часа (1 час в неделю).</w:t>
      </w:r>
    </w:p>
    <w:p w14:paraId="088C8239"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2. Содержание обучения в 7 классе.</w:t>
      </w:r>
    </w:p>
    <w:p w14:paraId="116C707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аблиц, использование и интерпретация данных.</w:t>
      </w:r>
    </w:p>
    <w:p w14:paraId="0823621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5076020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5A3907A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мощью графов.</w:t>
      </w:r>
    </w:p>
    <w:p w14:paraId="58E6AF10"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3. Содержание обучения в 8 классе.</w:t>
      </w:r>
    </w:p>
    <w:p w14:paraId="24D6D12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графиков.</w:t>
      </w:r>
    </w:p>
    <w:p w14:paraId="6022A4E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2C1DF72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ссеивания данных. Дисперсия и стандартное отклонение числовых наборов. Диаграмма рассеивания.</w:t>
      </w:r>
    </w:p>
    <w:p w14:paraId="14A08CC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природе, </w:t>
      </w:r>
      <w:r w:rsidRPr="00CA4934">
        <w:rPr>
          <w:rFonts w:ascii="Times New Roman" w:hAnsi="Times New Roman"/>
          <w:sz w:val="28"/>
          <w:szCs w:val="28"/>
          <w:lang w:val="ru-RU"/>
        </w:rPr>
        <w:lastRenderedPageBreak/>
        <w:t>обществе и науке.</w:t>
      </w:r>
    </w:p>
    <w:p w14:paraId="6E46A6A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2774637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3719479E"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4. Содержание обучения в 9 классе.</w:t>
      </w:r>
    </w:p>
    <w:p w14:paraId="5FDD3B6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453C074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становки и факториал. Сочетания и число сочетаний. Треугольник Паскаля. Решение задач с использованием комбинаторики.</w:t>
      </w:r>
    </w:p>
    <w:p w14:paraId="2AEFFF1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метрическая вероятность. Случайный выбор точки из фигу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лоскости, из отрезка и из дуги окружности.</w:t>
      </w:r>
    </w:p>
    <w:p w14:paraId="541AF0F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ытание. Успех и неудача. Серия испытаний до первого успеха. Серия испытаний Бернулли. Вероятности событий в серии испытаний Бернулли.</w:t>
      </w:r>
    </w:p>
    <w:p w14:paraId="289A65F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46462D0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законе больших чисел. Измерение вероятностей с помощью частот. Роль и значение закона больших чисел в природе и обществе.</w:t>
      </w:r>
    </w:p>
    <w:p w14:paraId="0D39B119"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5. Предметные результаты освоения программы учебного курса «Вероятность и статистика».</w:t>
      </w:r>
    </w:p>
    <w:p w14:paraId="794BB9DC"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5.1.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7 классе.</w:t>
      </w:r>
    </w:p>
    <w:p w14:paraId="69262C7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14:paraId="7884179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 интерпретировать реальные числовые данные, представлен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аблицах, на диаграммах, графиках.</w:t>
      </w:r>
    </w:p>
    <w:p w14:paraId="7E8AA1B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для описания данных статистические характеристики: среднее арифметическое, медиана, наибольшее и наименьшее значения, размах.</w:t>
      </w:r>
    </w:p>
    <w:p w14:paraId="276B1F5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14:paraId="539DD3B9"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5.2.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8 классе.</w:t>
      </w:r>
    </w:p>
    <w:p w14:paraId="68D043D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и преобразовывать информацию, представленную в виде таблиц, диаграмм, графиков, представлять данные в виде таблиц, диаграмм, графиков.</w:t>
      </w:r>
    </w:p>
    <w:p w14:paraId="18C83F1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данные с помощью статистических показателей: средних значений и мер рассеивания (размах, дисперсия и стандартное отклонение).</w:t>
      </w:r>
    </w:p>
    <w:p w14:paraId="55292BF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аходить частоты числовых значений и частоты собы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по результатам измерений и наблюдений.</w:t>
      </w:r>
    </w:p>
    <w:p w14:paraId="2788C86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14:paraId="457CBBD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ические модели: дерево случайного эксперимента, диаграммы Эйлера, числовая прямая.</w:t>
      </w:r>
    </w:p>
    <w:p w14:paraId="5D3EBED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множество, подмножество, выполнять опер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д множествами: объединение, пересечение, дополнение, перечислять элементы множеств, применять свойства множеств.</w:t>
      </w:r>
    </w:p>
    <w:p w14:paraId="4B2CC7A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ическое представление множеств и связей между ни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описания процессов и явлений, в том числе при решении задач из других учебных предметов и курсов.</w:t>
      </w:r>
    </w:p>
    <w:p w14:paraId="0FF42152"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5.3.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9 классе.</w:t>
      </w:r>
    </w:p>
    <w:p w14:paraId="23AEFD7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14:paraId="0B3F6ED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организованным перебором вариантов, а такж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комбинаторных правил и методов.</w:t>
      </w:r>
    </w:p>
    <w:p w14:paraId="1B8B099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описательные характеристики для массивов числовых дан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средние значения и меры рассеивания.</w:t>
      </w:r>
    </w:p>
    <w:p w14:paraId="3FFAB7A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частоты значений и частоты события, в том числе пользуясь результатами проведённых измерений и наблюдений.</w:t>
      </w:r>
    </w:p>
    <w:p w14:paraId="1064291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лучайных событий в изученных опыт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в опытах с равновозможными элементарными событиями, в сериях испытаний до первого успеха, в сериях испытаний Бернулли.</w:t>
      </w:r>
    </w:p>
    <w:p w14:paraId="6D88D2E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ой величине и о распределении вероятностей.</w:t>
      </w:r>
    </w:p>
    <w:p w14:paraId="3510FF8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аконе больших чисел как о проявлении закономерности в случайной изменчивости и о роли закона больших чисел</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ироде и обществе.</w:t>
      </w:r>
    </w:p>
    <w:p w14:paraId="6827BCAD" w14:textId="5BA20FE9" w:rsidR="000A4BCF" w:rsidRPr="001A5E18" w:rsidRDefault="001A5E18" w:rsidP="005B1125">
      <w:pPr>
        <w:pStyle w:val="1"/>
        <w:pBdr>
          <w:bottom w:val="none" w:sz="0" w:space="0" w:color="auto"/>
        </w:pBdr>
        <w:spacing w:before="0" w:line="240" w:lineRule="auto"/>
        <w:ind w:firstLine="708"/>
        <w:jc w:val="both"/>
        <w:rPr>
          <w:bCs/>
          <w:szCs w:val="28"/>
          <w:lang w:val="ru-RU"/>
        </w:rPr>
      </w:pPr>
      <w:r w:rsidRPr="001A5E18">
        <w:rPr>
          <w:bCs/>
          <w:szCs w:val="28"/>
          <w:lang w:val="ru-RU"/>
        </w:rPr>
        <w:t>24.</w:t>
      </w:r>
      <w:r w:rsidR="000A4BCF" w:rsidRPr="001A5E18">
        <w:rPr>
          <w:bCs/>
          <w:szCs w:val="28"/>
          <w:lang w:val="ru-RU"/>
        </w:rPr>
        <w:t xml:space="preserve"> </w:t>
      </w:r>
      <w:r w:rsidRPr="001A5E18">
        <w:rPr>
          <w:bCs/>
          <w:szCs w:val="28"/>
          <w:lang w:val="ru-RU"/>
        </w:rPr>
        <w:t>Р</w:t>
      </w:r>
      <w:r w:rsidR="000A4BCF" w:rsidRPr="001A5E18">
        <w:rPr>
          <w:bCs/>
          <w:szCs w:val="28"/>
          <w:lang w:val="ru-RU"/>
        </w:rPr>
        <w:t xml:space="preserve">абочая программа по учебному предмету «Математика» (углублённый уровень). </w:t>
      </w:r>
    </w:p>
    <w:p w14:paraId="577E227F" w14:textId="0219E3CA"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1. </w:t>
      </w:r>
      <w:r w:rsidR="001A5E18">
        <w:rPr>
          <w:rFonts w:ascii="Times New Roman" w:hAnsi="Times New Roman"/>
          <w:sz w:val="28"/>
          <w:szCs w:val="28"/>
          <w:lang w:val="ru-RU"/>
        </w:rPr>
        <w:t>Р</w:t>
      </w:r>
      <w:r w:rsidR="000A4BCF" w:rsidRPr="00CA4934">
        <w:rPr>
          <w:rFonts w:ascii="Times New Roman" w:hAnsi="Times New Roman"/>
          <w:sz w:val="28"/>
          <w:szCs w:val="28"/>
          <w:lang w:val="ru-RU"/>
        </w:rPr>
        <w:t>абочая программа по учебному предмету «Математика» (углублённый уровень) (предметная область «Математика и информатик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14:paraId="1CFE4053"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 Пояснительная записка.</w:t>
      </w:r>
    </w:p>
    <w:p w14:paraId="60F66FFD"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1. Программа по математике углублённого уровня для обучающихся</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7–9 классов</w:t>
      </w:r>
      <w:r w:rsidR="003A2EDD" w:rsidRPr="00CA4934">
        <w:rPr>
          <w:rFonts w:ascii="Times New Roman" w:hAnsi="Times New Roman"/>
          <w:sz w:val="28"/>
          <w:szCs w:val="28"/>
          <w:lang w:val="ru-RU"/>
        </w:rPr>
        <w:t xml:space="preserve"> разработана на основе ФГОС ООО.</w:t>
      </w:r>
      <w:r w:rsidR="000A4BCF" w:rsidRPr="00CA4934">
        <w:rPr>
          <w:rFonts w:ascii="Times New Roman" w:hAnsi="Times New Roman"/>
          <w:sz w:val="28"/>
          <w:szCs w:val="28"/>
          <w:lang w:val="ru-RU"/>
        </w:rPr>
        <w:t xml:space="preserve"> В программе по математике учтены идеи и положения </w:t>
      </w:r>
      <w:r w:rsidR="00861A16" w:rsidRPr="00CA4934">
        <w:rPr>
          <w:rFonts w:ascii="Times New Roman" w:hAnsi="Times New Roman"/>
          <w:sz w:val="28"/>
          <w:szCs w:val="28"/>
          <w:lang w:val="ru-RU"/>
        </w:rPr>
        <w:t>концепции</w:t>
      </w:r>
      <w:r w:rsidR="000A4BCF" w:rsidRPr="00CA4934">
        <w:rPr>
          <w:rFonts w:ascii="Times New Roman" w:hAnsi="Times New Roman"/>
          <w:sz w:val="28"/>
          <w:szCs w:val="28"/>
          <w:lang w:val="ru-RU"/>
        </w:rPr>
        <w:t xml:space="preserve"> развития математического образования в Российской Федерации.</w:t>
      </w:r>
    </w:p>
    <w:p w14:paraId="693333D2" w14:textId="77777777" w:rsidR="0090651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2B4775" w:rsidRPr="00CA4934">
        <w:rPr>
          <w:rFonts w:ascii="Times New Roman" w:hAnsi="Times New Roman"/>
          <w:sz w:val="28"/>
          <w:szCs w:val="28"/>
          <w:lang w:val="ru-RU"/>
        </w:rPr>
        <w:t>2.2.</w:t>
      </w:r>
      <w:r w:rsidR="000A4BCF" w:rsidRPr="00CA4934">
        <w:rPr>
          <w:rFonts w:ascii="Times New Roman" w:hAnsi="Times New Roman"/>
          <w:sz w:val="28"/>
          <w:szCs w:val="28"/>
          <w:lang w:val="ru-RU"/>
        </w:rPr>
        <w:t xml:space="preserve"> </w:t>
      </w:r>
      <w:r w:rsidR="0090651F" w:rsidRPr="00CA4934">
        <w:rPr>
          <w:rFonts w:ascii="Times New Roman" w:hAnsi="Times New Roman"/>
          <w:sz w:val="28"/>
          <w:szCs w:val="28"/>
          <w:lang w:val="ru-RU"/>
        </w:rPr>
        <w:t>П</w:t>
      </w:r>
      <w:r w:rsidR="000A4BCF" w:rsidRPr="00CA4934">
        <w:rPr>
          <w:rFonts w:ascii="Times New Roman" w:hAnsi="Times New Roman"/>
          <w:sz w:val="28"/>
          <w:szCs w:val="28"/>
          <w:lang w:val="ru-RU"/>
        </w:rPr>
        <w:t xml:space="preserve">редметом </w:t>
      </w:r>
      <w:r w:rsidR="0090651F" w:rsidRPr="00CA4934">
        <w:rPr>
          <w:rFonts w:ascii="Times New Roman" w:hAnsi="Times New Roman"/>
          <w:sz w:val="28"/>
          <w:szCs w:val="28"/>
          <w:lang w:val="ru-RU"/>
        </w:rPr>
        <w:t xml:space="preserve">математики </w:t>
      </w:r>
      <w:r w:rsidR="000A4BCF" w:rsidRPr="00CA4934">
        <w:rPr>
          <w:rFonts w:ascii="Times New Roman" w:hAnsi="Times New Roman"/>
          <w:sz w:val="28"/>
          <w:szCs w:val="28"/>
          <w:lang w:val="ru-RU"/>
        </w:rPr>
        <w:t>являются фундам</w:t>
      </w:r>
      <w:r w:rsidR="0090651F" w:rsidRPr="00CA4934">
        <w:rPr>
          <w:rFonts w:ascii="Times New Roman" w:hAnsi="Times New Roman"/>
          <w:sz w:val="28"/>
          <w:szCs w:val="28"/>
          <w:lang w:val="ru-RU"/>
        </w:rPr>
        <w:t>ентальные структуры нашего мира –</w:t>
      </w:r>
      <w:r w:rsidR="000A4BCF" w:rsidRPr="00CA4934">
        <w:rPr>
          <w:rFonts w:ascii="Times New Roman" w:hAnsi="Times New Roman"/>
          <w:sz w:val="28"/>
          <w:szCs w:val="28"/>
          <w:lang w:val="ru-RU"/>
        </w:rPr>
        <w:t xml:space="preserve"> пространственные формы и количественные отношения </w:t>
      </w:r>
      <w:r w:rsidR="0090651F"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от простейших, </w:t>
      </w:r>
      <w:r w:rsidR="000A4BCF" w:rsidRPr="00CA4934">
        <w:rPr>
          <w:rFonts w:ascii="Times New Roman" w:hAnsi="Times New Roman"/>
          <w:sz w:val="28"/>
          <w:szCs w:val="28"/>
          <w:lang w:val="ru-RU"/>
        </w:rPr>
        <w:lastRenderedPageBreak/>
        <w:t>усваиваемых в непосредственном опыте, до достаточно сложных, необходимых</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для развития научных и прикладных идей</w:t>
      </w:r>
      <w:r w:rsidR="0090651F"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 </w:t>
      </w:r>
      <w:r w:rsidR="0090651F" w:rsidRPr="00CA4934">
        <w:rPr>
          <w:rFonts w:ascii="Times New Roman" w:hAnsi="Times New Roman"/>
          <w:sz w:val="28"/>
          <w:szCs w:val="28"/>
          <w:lang w:val="ru-RU"/>
        </w:rPr>
        <w:t>М</w:t>
      </w:r>
      <w:r w:rsidR="000A4BCF" w:rsidRPr="00CA4934">
        <w:rPr>
          <w:rFonts w:ascii="Times New Roman" w:hAnsi="Times New Roman"/>
          <w:sz w:val="28"/>
          <w:szCs w:val="28"/>
          <w:lang w:val="ru-RU"/>
        </w:rPr>
        <w:t>атематически</w:t>
      </w:r>
      <w:r w:rsidR="0090651F" w:rsidRPr="00CA4934">
        <w:rPr>
          <w:rFonts w:ascii="Times New Roman" w:hAnsi="Times New Roman"/>
          <w:sz w:val="28"/>
          <w:szCs w:val="28"/>
          <w:lang w:val="ru-RU"/>
        </w:rPr>
        <w:t>е знания</w:t>
      </w:r>
      <w:r w:rsidR="000A4BCF" w:rsidRPr="00CA4934">
        <w:rPr>
          <w:rFonts w:ascii="Times New Roman" w:hAnsi="Times New Roman"/>
          <w:sz w:val="28"/>
          <w:szCs w:val="28"/>
          <w:lang w:val="ru-RU"/>
        </w:rPr>
        <w:t xml:space="preserve"> </w:t>
      </w:r>
      <w:r w:rsidR="0090651F" w:rsidRPr="00CA4934">
        <w:rPr>
          <w:rFonts w:ascii="Times New Roman" w:hAnsi="Times New Roman"/>
          <w:sz w:val="28"/>
          <w:szCs w:val="28"/>
          <w:lang w:val="ru-RU"/>
        </w:rPr>
        <w:t>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6C57E33E" w14:textId="77777777" w:rsidR="0090651F" w:rsidRPr="00CA4934" w:rsidRDefault="0090651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w:t>
      </w:r>
      <w:r w:rsidR="00AB5EFD" w:rsidRPr="00CA4934">
        <w:rPr>
          <w:rFonts w:ascii="Times New Roman" w:hAnsi="Times New Roman"/>
          <w:sz w:val="28"/>
          <w:szCs w:val="28"/>
          <w:lang w:val="ru-RU"/>
        </w:rPr>
        <w:t>7</w:t>
      </w:r>
      <w:r w:rsidRPr="00CA4934">
        <w:rPr>
          <w:rFonts w:ascii="Times New Roman" w:hAnsi="Times New Roman"/>
          <w:sz w:val="28"/>
          <w:szCs w:val="28"/>
          <w:lang w:val="ru-RU"/>
        </w:rPr>
        <w:t>.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едукция, обобщение и конкретизация, анализ и синтез, классификац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оказывать суждения, тем самым развивают логическое мышление. Изучение математики обеспечивает формирование алгоритмической компоненты мыш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02B5A735" w14:textId="77777777" w:rsidR="00E563CE"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w:t>
      </w:r>
      <w:r w:rsidR="00E563CE" w:rsidRPr="00CA4934">
        <w:rPr>
          <w:rFonts w:ascii="Times New Roman" w:hAnsi="Times New Roman"/>
          <w:sz w:val="28"/>
          <w:szCs w:val="28"/>
          <w:lang w:val="ru-RU"/>
        </w:rPr>
        <w:t xml:space="preserve"> и наглядного их представления.</w:t>
      </w:r>
    </w:p>
    <w:p w14:paraId="0DDC3C1A" w14:textId="77777777" w:rsidR="00AB5EFD"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5. </w:t>
      </w:r>
      <w:r w:rsidR="00AB5EFD" w:rsidRPr="00CA4934">
        <w:rPr>
          <w:rFonts w:ascii="Times New Roman" w:hAnsi="Times New Roman"/>
          <w:sz w:val="28"/>
          <w:szCs w:val="28"/>
          <w:lang w:val="ru-RU"/>
        </w:rPr>
        <w:t>При изучении математики осуществляется общее знакомство</w:t>
      </w:r>
      <w:r w:rsidR="00CA4934" w:rsidRPr="00CA4934">
        <w:rPr>
          <w:rFonts w:ascii="Times New Roman" w:hAnsi="Times New Roman"/>
          <w:sz w:val="28"/>
          <w:szCs w:val="28"/>
          <w:lang w:val="ru-RU"/>
        </w:rPr>
        <w:t xml:space="preserve"> </w:t>
      </w:r>
      <w:r w:rsidR="00AB5EFD" w:rsidRPr="00CA4934">
        <w:rPr>
          <w:rFonts w:ascii="Times New Roman" w:hAnsi="Times New Roman"/>
          <w:sz w:val="28"/>
          <w:szCs w:val="28"/>
          <w:lang w:val="ru-RU"/>
        </w:rPr>
        <w:t>с методами познания действительности, представлениями о предмете и методах математики, их отличии от методов других естественных и гуманитарных наук,</w:t>
      </w:r>
      <w:r w:rsidR="00CA4934" w:rsidRPr="00CA4934">
        <w:rPr>
          <w:rFonts w:ascii="Times New Roman" w:hAnsi="Times New Roman"/>
          <w:sz w:val="28"/>
          <w:szCs w:val="28"/>
          <w:lang w:val="ru-RU"/>
        </w:rPr>
        <w:t xml:space="preserve"> </w:t>
      </w:r>
      <w:r w:rsidR="00AB5EFD" w:rsidRPr="00CA4934">
        <w:rPr>
          <w:rFonts w:ascii="Times New Roman" w:hAnsi="Times New Roman"/>
          <w:sz w:val="28"/>
          <w:szCs w:val="28"/>
          <w:lang w:val="ru-RU"/>
        </w:rPr>
        <w:t xml:space="preserve">об особенностях применения математики для решения научных и прикладных задач. </w:t>
      </w:r>
    </w:p>
    <w:p w14:paraId="54FA6C7D" w14:textId="77777777" w:rsidR="00861A16"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6</w:t>
      </w:r>
      <w:r w:rsidR="000A4BCF" w:rsidRPr="00CA4934">
        <w:rPr>
          <w:rFonts w:ascii="Times New Roman" w:hAnsi="Times New Roman"/>
          <w:sz w:val="28"/>
          <w:szCs w:val="28"/>
          <w:lang w:val="ru-RU"/>
        </w:rPr>
        <w:t>. </w:t>
      </w:r>
      <w:r w:rsidR="00861A16" w:rsidRPr="00CA4934">
        <w:rPr>
          <w:rFonts w:ascii="Times New Roman" w:hAnsi="Times New Roman"/>
          <w:sz w:val="28"/>
          <w:szCs w:val="28"/>
          <w:lang w:val="ru-RU"/>
        </w:rPr>
        <w:t>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w:t>
      </w:r>
      <w:r w:rsidR="00CA4934" w:rsidRPr="00CA4934">
        <w:rPr>
          <w:rFonts w:ascii="Times New Roman" w:hAnsi="Times New Roman"/>
          <w:sz w:val="28"/>
          <w:szCs w:val="28"/>
          <w:lang w:val="ru-RU"/>
        </w:rPr>
        <w:t xml:space="preserve"> </w:t>
      </w:r>
      <w:r w:rsidR="00861A16" w:rsidRPr="00CA4934">
        <w:rPr>
          <w:rFonts w:ascii="Times New Roman" w:hAnsi="Times New Roman"/>
          <w:sz w:val="28"/>
          <w:szCs w:val="28"/>
          <w:lang w:val="ru-RU"/>
        </w:rPr>
        <w:t>и применение математики в других науках, в инженерно-технологической</w:t>
      </w:r>
      <w:r w:rsidR="00CA4934" w:rsidRPr="00CA4934">
        <w:rPr>
          <w:rFonts w:ascii="Times New Roman" w:hAnsi="Times New Roman"/>
          <w:sz w:val="28"/>
          <w:szCs w:val="28"/>
          <w:lang w:val="ru-RU"/>
        </w:rPr>
        <w:t xml:space="preserve"> </w:t>
      </w:r>
      <w:r w:rsidR="00861A16" w:rsidRPr="00CA4934">
        <w:rPr>
          <w:rFonts w:ascii="Times New Roman" w:hAnsi="Times New Roman"/>
          <w:sz w:val="28"/>
          <w:szCs w:val="28"/>
          <w:lang w:val="ru-RU"/>
        </w:rPr>
        <w:t>и социальной сфере с другой стороны. Для обеспечения достижения соответствующей этим задачам математической подготовки обучающихся,</w:t>
      </w:r>
      <w:r w:rsidR="00CA4934" w:rsidRPr="00CA4934">
        <w:rPr>
          <w:rFonts w:ascii="Times New Roman" w:hAnsi="Times New Roman"/>
          <w:sz w:val="28"/>
          <w:szCs w:val="28"/>
          <w:lang w:val="ru-RU"/>
        </w:rPr>
        <w:t xml:space="preserve"> </w:t>
      </w:r>
      <w:r w:rsidR="00861A16" w:rsidRPr="00CA4934">
        <w:rPr>
          <w:rFonts w:ascii="Times New Roman" w:hAnsi="Times New Roman"/>
          <w:sz w:val="28"/>
          <w:szCs w:val="28"/>
          <w:lang w:val="ru-RU"/>
        </w:rPr>
        <w:t>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14:paraId="2620ED59"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7</w:t>
      </w:r>
      <w:r w:rsidR="000A4BCF" w:rsidRPr="00CA4934">
        <w:rPr>
          <w:rFonts w:ascii="Times New Roman" w:hAnsi="Times New Roman"/>
          <w:sz w:val="28"/>
          <w:szCs w:val="28"/>
          <w:lang w:val="ru-RU"/>
        </w:rPr>
        <w:t>. Приоритетными целями обучения математике в 7–9 классах являются:</w:t>
      </w:r>
    </w:p>
    <w:p w14:paraId="583E456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центральных математических понятий (число, величина, </w:t>
      </w:r>
      <w:r w:rsidRPr="00CA4934">
        <w:rPr>
          <w:rFonts w:ascii="Times New Roman" w:hAnsi="Times New Roman"/>
          <w:sz w:val="28"/>
          <w:szCs w:val="28"/>
          <w:lang w:val="ru-RU"/>
        </w:rPr>
        <w:lastRenderedPageBreak/>
        <w:t>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67FA351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04D4CDE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72EB5F5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4AB4AF2B"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8</w:t>
      </w:r>
      <w:r w:rsidR="000A4BCF" w:rsidRPr="00CA4934">
        <w:rPr>
          <w:rFonts w:ascii="Times New Roman" w:hAnsi="Times New Roman"/>
          <w:sz w:val="28"/>
          <w:szCs w:val="28"/>
          <w:lang w:val="ru-RU"/>
        </w:rPr>
        <w:t>. Основные линии содержания программы по математике в 7–9 классах: «Числа и вычисления», «Алгебра» («Алгебраические выражения», «Уравнения</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и традициями, однако не независимо одна от другой, а в тесном контакте</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 xml:space="preserve">и взаимодействии. </w:t>
      </w:r>
    </w:p>
    <w:p w14:paraId="10B0F17F" w14:textId="77777777" w:rsidR="00861A16"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9</w:t>
      </w:r>
      <w:r w:rsidR="000A4BCF" w:rsidRPr="00CA4934">
        <w:rPr>
          <w:rFonts w:ascii="Times New Roman" w:hAnsi="Times New Roman"/>
          <w:sz w:val="28"/>
          <w:szCs w:val="28"/>
          <w:lang w:val="ru-RU"/>
        </w:rPr>
        <w:t>. </w:t>
      </w:r>
      <w:r w:rsidR="00861A16" w:rsidRPr="00CA4934">
        <w:rPr>
          <w:rFonts w:ascii="Times New Roman" w:hAnsi="Times New Roman"/>
          <w:sz w:val="28"/>
          <w:szCs w:val="28"/>
          <w:lang w:val="ru-RU"/>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w:t>
      </w:r>
      <w:r w:rsidR="00CA4934" w:rsidRPr="00CA4934">
        <w:rPr>
          <w:rFonts w:ascii="Times New Roman" w:hAnsi="Times New Roman"/>
          <w:sz w:val="28"/>
          <w:szCs w:val="28"/>
          <w:lang w:val="ru-RU"/>
        </w:rPr>
        <w:t xml:space="preserve"> </w:t>
      </w:r>
      <w:r w:rsidR="00861A16" w:rsidRPr="00CA4934">
        <w:rPr>
          <w:rFonts w:ascii="Times New Roman" w:hAnsi="Times New Roman"/>
          <w:sz w:val="28"/>
          <w:szCs w:val="28"/>
          <w:lang w:val="ru-RU"/>
        </w:rPr>
        <w:t>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54" w:name="_Toc73394989"/>
      <w:r w:rsidR="00861A16" w:rsidRPr="00CA4934">
        <w:rPr>
          <w:rFonts w:ascii="Times New Roman" w:hAnsi="Times New Roman"/>
          <w:sz w:val="28"/>
          <w:szCs w:val="28"/>
          <w:lang w:val="ru-RU"/>
        </w:rPr>
        <w:t xml:space="preserve">. </w:t>
      </w:r>
    </w:p>
    <w:bookmarkEnd w:id="54"/>
    <w:p w14:paraId="6F2D45B0"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1</w:t>
      </w:r>
      <w:r w:rsidR="003A2EDD" w:rsidRPr="00CA4934">
        <w:rPr>
          <w:rFonts w:ascii="Times New Roman" w:hAnsi="Times New Roman"/>
          <w:sz w:val="28"/>
          <w:szCs w:val="28"/>
          <w:lang w:val="ru-RU"/>
        </w:rPr>
        <w:t>0</w:t>
      </w:r>
      <w:r w:rsidR="000A4BCF" w:rsidRPr="00CA4934">
        <w:rPr>
          <w:rFonts w:ascii="Times New Roman" w:hAnsi="Times New Roman"/>
          <w:sz w:val="28"/>
          <w:szCs w:val="28"/>
          <w:lang w:val="ru-RU"/>
        </w:rPr>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14:paraId="36D765C0"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1</w:t>
      </w:r>
      <w:r w:rsidR="003A2EDD" w:rsidRPr="00CA4934">
        <w:rPr>
          <w:rFonts w:ascii="Times New Roman" w:hAnsi="Times New Roman"/>
          <w:sz w:val="28"/>
          <w:szCs w:val="28"/>
          <w:lang w:val="ru-RU"/>
        </w:rPr>
        <w:t>1</w:t>
      </w:r>
      <w:r w:rsidR="000A4BCF" w:rsidRPr="00CA4934">
        <w:rPr>
          <w:rFonts w:ascii="Times New Roman" w:hAnsi="Times New Roman"/>
          <w:sz w:val="28"/>
          <w:szCs w:val="28"/>
          <w:lang w:val="ru-RU"/>
        </w:rPr>
        <w:t>. Общее число часов, рекомендованных для изучения математики, –</w:t>
      </w:r>
      <w:r w:rsidR="00700AA7"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816 часов: в 7 классе – 272 часа (8 часов в неделю), в 8 классе – 272 ча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 xml:space="preserve">(8 часов в неделю), в 9 классе – 272 часа (8 часов в неделю). </w:t>
      </w:r>
    </w:p>
    <w:p w14:paraId="0067577D"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 Освоение математики должно обеспечивать достижение на уровне основного общего образования личностных, метапредметных и предмет</w:t>
      </w:r>
      <w:bookmarkStart w:id="55" w:name="_Toc73394991"/>
      <w:r w:rsidR="000A4BCF" w:rsidRPr="00CA4934">
        <w:rPr>
          <w:rFonts w:ascii="Times New Roman" w:hAnsi="Times New Roman"/>
          <w:sz w:val="28"/>
          <w:szCs w:val="28"/>
          <w:lang w:val="ru-RU"/>
        </w:rPr>
        <w:t>ных образовательных результатов.</w:t>
      </w:r>
    </w:p>
    <w:bookmarkEnd w:id="55"/>
    <w:p w14:paraId="1793F6A2" w14:textId="77777777" w:rsidR="00E563CE"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1. Личностные результаты освоения программы</w:t>
      </w:r>
      <w:r w:rsidR="00E563CE" w:rsidRPr="00CA4934">
        <w:rPr>
          <w:rFonts w:ascii="Times New Roman" w:hAnsi="Times New Roman"/>
          <w:sz w:val="28"/>
          <w:szCs w:val="28"/>
          <w:lang w:val="ru-RU"/>
        </w:rPr>
        <w:t xml:space="preserve"> по математике характеризуются:</w:t>
      </w:r>
    </w:p>
    <w:p w14:paraId="22695C61" w14:textId="77777777" w:rsidR="000A4BCF" w:rsidRPr="00CA4934" w:rsidRDefault="00E563C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w:t>
      </w:r>
      <w:r w:rsidR="00B32708"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патриотическое воспитание:</w:t>
      </w:r>
    </w:p>
    <w:p w14:paraId="3F09A79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м интереса к прошлому и настоящему российской математики, ценностным отношением к достижениям российских математиков и российской </w:t>
      </w:r>
      <w:r w:rsidRPr="00CA4934">
        <w:rPr>
          <w:rFonts w:ascii="Times New Roman" w:hAnsi="Times New Roman"/>
          <w:sz w:val="28"/>
          <w:szCs w:val="28"/>
          <w:lang w:val="ru-RU"/>
        </w:rPr>
        <w:lastRenderedPageBreak/>
        <w:t>математической школы, к использованию этих достижений в других наук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икладных сферах;</w:t>
      </w:r>
    </w:p>
    <w:p w14:paraId="706E702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е и духовно-нравственное воспитание:</w:t>
      </w:r>
    </w:p>
    <w:p w14:paraId="57D108B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094752A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трудовое воспитание:</w:t>
      </w:r>
    </w:p>
    <w:p w14:paraId="1039CCA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строением индивидуальной траектории образования и жизненных план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ётом личных интересов и общественных потребностей;</w:t>
      </w:r>
    </w:p>
    <w:p w14:paraId="146CADD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е воспитание:</w:t>
      </w:r>
    </w:p>
    <w:p w14:paraId="2855A0B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780277B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5) ценности научного познания: </w:t>
      </w:r>
    </w:p>
    <w:p w14:paraId="11B8C53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начимости для развития цивилизации, овладением языком математ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атематической культурой как средством познания мира, овладением навыками исследовательской деятельности;</w:t>
      </w:r>
    </w:p>
    <w:p w14:paraId="7873698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физическое воспитание, формирование культуры здоровь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эмоционального благополучия:</w:t>
      </w:r>
    </w:p>
    <w:p w14:paraId="7EA4855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089C02B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е воспитание:</w:t>
      </w:r>
    </w:p>
    <w:p w14:paraId="6420210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на применение математических знаний для решения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бласти сохранности окружающей среды, планирования поступков и оцен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возможных последствий для окружающей среды, осознанием глобального характера экологических проблем и путей их решения;</w:t>
      </w:r>
    </w:p>
    <w:p w14:paraId="3FA01CD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адаптация к изменяющимся условиям социальной и природной среды:</w:t>
      </w:r>
    </w:p>
    <w:p w14:paraId="7C7FB51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4A52B0F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обходимостью в формировании новых знаний, формулировать идеи, понятия, </w:t>
      </w:r>
      <w:r w:rsidRPr="00CA4934">
        <w:rPr>
          <w:rFonts w:ascii="Times New Roman" w:hAnsi="Times New Roman"/>
          <w:sz w:val="28"/>
          <w:szCs w:val="28"/>
          <w:lang w:val="ru-RU"/>
        </w:rPr>
        <w:lastRenderedPageBreak/>
        <w:t xml:space="preserve">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14:paraId="615B880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ействия, формулировать и оценивать риски и последствия, формировать опыт</w:t>
      </w:r>
      <w:bookmarkStart w:id="56" w:name="_Toc73394992"/>
      <w:r w:rsidRPr="00CA4934">
        <w:rPr>
          <w:rFonts w:ascii="Times New Roman" w:hAnsi="Times New Roman"/>
          <w:sz w:val="28"/>
          <w:szCs w:val="28"/>
          <w:lang w:val="ru-RU"/>
        </w:rPr>
        <w:t>.</w:t>
      </w:r>
    </w:p>
    <w:bookmarkEnd w:id="56"/>
    <w:p w14:paraId="0F7EA3BB"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085BE3FA"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48459349"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2. У обучающегося будут сформированы следующие базовые логические действия как часть </w:t>
      </w:r>
      <w:r w:rsidR="000A4BCF" w:rsidRPr="00CA4934">
        <w:rPr>
          <w:rFonts w:ascii="Times New Roman" w:hAnsi="Times New Roman"/>
          <w:bCs/>
          <w:sz w:val="28"/>
          <w:szCs w:val="28"/>
          <w:lang w:val="ru-RU"/>
        </w:rPr>
        <w:t>познавательных универсальных учебных действий</w:t>
      </w:r>
      <w:r w:rsidR="000A4BCF" w:rsidRPr="00CA4934">
        <w:rPr>
          <w:rFonts w:ascii="Times New Roman" w:hAnsi="Times New Roman"/>
          <w:sz w:val="28"/>
          <w:szCs w:val="28"/>
          <w:lang w:val="ru-RU"/>
        </w:rPr>
        <w:t>:</w:t>
      </w:r>
    </w:p>
    <w:p w14:paraId="30302A7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обобщения и сравнения, критерии проводимого анализа;</w:t>
      </w:r>
    </w:p>
    <w:p w14:paraId="42D9F3F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формулировать и преобразовывать суждения: утвердитель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рицательные, единичные, частные и общие, условные;</w:t>
      </w:r>
    </w:p>
    <w:p w14:paraId="3E722C2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математические закономерности, взаимосвязи и противореч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фактах, данных, наблюдениях и утверждениях, предлагать крите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выявления закономерностей и противоречий; </w:t>
      </w:r>
    </w:p>
    <w:p w14:paraId="3D153FBE" w14:textId="77777777" w:rsidR="000A4BCF" w:rsidRPr="00CA4934" w:rsidRDefault="00BB7E68"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выводы с использованием законов логики, дедуктивных</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и индуктивных умозаключений, умозаключений по аналогии;</w:t>
      </w:r>
    </w:p>
    <w:p w14:paraId="733B38D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рать доказательства математических утверждений (прям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14:paraId="42012BC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41F98C2C"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3. У обучающегося будут сформированы следующие базовые исследовательские действия как часть </w:t>
      </w:r>
      <w:r w:rsidR="000A4BCF" w:rsidRPr="00CA4934">
        <w:rPr>
          <w:rFonts w:ascii="Times New Roman" w:hAnsi="Times New Roman"/>
          <w:bCs/>
          <w:sz w:val="28"/>
          <w:szCs w:val="28"/>
          <w:lang w:val="ru-RU"/>
        </w:rPr>
        <w:t>познавательных универсальных учебных действий</w:t>
      </w:r>
      <w:r w:rsidR="000A4BCF" w:rsidRPr="00CA4934">
        <w:rPr>
          <w:rFonts w:ascii="Times New Roman" w:hAnsi="Times New Roman"/>
          <w:sz w:val="28"/>
          <w:szCs w:val="28"/>
          <w:lang w:val="ru-RU"/>
        </w:rPr>
        <w:t>:</w:t>
      </w:r>
    </w:p>
    <w:p w14:paraId="1D8338C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4E25ADA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14:paraId="1684334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14:paraId="68AF8FB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развитие процесса, а также выдвигать предположения о его развитии в новых условиях.</w:t>
      </w:r>
    </w:p>
    <w:p w14:paraId="322A5646"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4. У обучающегося будут сформированы умения работать</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с информацией как часть познавательных универсальных учебных действий:</w:t>
      </w:r>
    </w:p>
    <w:p w14:paraId="1D3C84A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14:paraId="35B9267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1B04DD5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14:paraId="24AB80F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сформулированным самостоятельно.</w:t>
      </w:r>
    </w:p>
    <w:p w14:paraId="627E2B1C"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5. Универсальные коммуникативные действия обеспечивают сформированность социальных навыков обучающихся.</w:t>
      </w:r>
    </w:p>
    <w:p w14:paraId="1D48CCA8"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6. У обучающегося будут сформированы умения общения как часть </w:t>
      </w:r>
      <w:r w:rsidR="000A4BCF" w:rsidRPr="00CA4934">
        <w:rPr>
          <w:rFonts w:ascii="Times New Roman" w:hAnsi="Times New Roman"/>
          <w:bCs/>
          <w:sz w:val="28"/>
          <w:szCs w:val="28"/>
          <w:lang w:val="ru-RU"/>
        </w:rPr>
        <w:t>коммуникативных универсальных учебных действий</w:t>
      </w:r>
      <w:r w:rsidR="000A4BCF" w:rsidRPr="00CA4934">
        <w:rPr>
          <w:rFonts w:ascii="Times New Roman" w:hAnsi="Times New Roman"/>
          <w:sz w:val="28"/>
          <w:szCs w:val="28"/>
          <w:lang w:val="ru-RU"/>
        </w:rPr>
        <w:t>:</w:t>
      </w:r>
    </w:p>
    <w:p w14:paraId="0CE009B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 соответствии с услови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целями общения, ясно, точно, грамотно выражать свою точку зрения в уст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исьменных текстах, давать пояснения по ходу решения задачи</w:t>
      </w:r>
      <w:r w:rsidR="00AE336A" w:rsidRPr="00CA4934">
        <w:rPr>
          <w:rFonts w:ascii="Times New Roman" w:hAnsi="Times New Roman"/>
          <w:sz w:val="28"/>
          <w:szCs w:val="28"/>
          <w:lang w:val="ru-RU"/>
        </w:rPr>
        <w:t xml:space="preserve"> и</w:t>
      </w:r>
      <w:r w:rsidRPr="00CA4934">
        <w:rPr>
          <w:rFonts w:ascii="Times New Roman" w:hAnsi="Times New Roman"/>
          <w:sz w:val="28"/>
          <w:szCs w:val="28"/>
          <w:lang w:val="ru-RU"/>
        </w:rPr>
        <w:t xml:space="preserve"> полученны</w:t>
      </w:r>
      <w:r w:rsidR="00AE336A" w:rsidRPr="00CA4934">
        <w:rPr>
          <w:rFonts w:ascii="Times New Roman" w:hAnsi="Times New Roman"/>
          <w:sz w:val="28"/>
          <w:szCs w:val="28"/>
          <w:lang w:val="ru-RU"/>
        </w:rPr>
        <w:t>м</w:t>
      </w:r>
      <w:r w:rsidRPr="00CA4934">
        <w:rPr>
          <w:rFonts w:ascii="Times New Roman" w:hAnsi="Times New Roman"/>
          <w:sz w:val="28"/>
          <w:szCs w:val="28"/>
          <w:lang w:val="ru-RU"/>
        </w:rPr>
        <w:t xml:space="preserve"> результат</w:t>
      </w:r>
      <w:r w:rsidR="00AE336A" w:rsidRPr="00CA4934">
        <w:rPr>
          <w:rFonts w:ascii="Times New Roman" w:hAnsi="Times New Roman"/>
          <w:sz w:val="28"/>
          <w:szCs w:val="28"/>
          <w:lang w:val="ru-RU"/>
        </w:rPr>
        <w:t>ам</w:t>
      </w:r>
      <w:r w:rsidRPr="00CA4934">
        <w:rPr>
          <w:rFonts w:ascii="Times New Roman" w:hAnsi="Times New Roman"/>
          <w:sz w:val="28"/>
          <w:szCs w:val="28"/>
          <w:lang w:val="ru-RU"/>
        </w:rPr>
        <w:t xml:space="preserve">; </w:t>
      </w:r>
    </w:p>
    <w:p w14:paraId="09E0C22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0E8495B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0F6FDDD4"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7. У обучающегося будут сформированы умения сотрудничества как часть </w:t>
      </w:r>
      <w:r w:rsidR="000A4BCF" w:rsidRPr="00CA4934">
        <w:rPr>
          <w:rFonts w:ascii="Times New Roman" w:hAnsi="Times New Roman"/>
          <w:bCs/>
          <w:sz w:val="28"/>
          <w:szCs w:val="28"/>
          <w:lang w:val="ru-RU"/>
        </w:rPr>
        <w:t>коммуникативных универсальных учебных действий</w:t>
      </w:r>
      <w:r w:rsidR="000A4BCF" w:rsidRPr="00CA4934">
        <w:rPr>
          <w:rFonts w:ascii="Times New Roman" w:hAnsi="Times New Roman"/>
          <w:sz w:val="28"/>
          <w:szCs w:val="28"/>
          <w:lang w:val="ru-RU"/>
        </w:rPr>
        <w:t>:</w:t>
      </w:r>
    </w:p>
    <w:p w14:paraId="519DD3C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w:t>
      </w:r>
    </w:p>
    <w:p w14:paraId="2ED230E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групповых формах работы (обсуждения, обмен мнений, «мозговые штурмы» и иные); выполнять свою часть работы и координ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вои действия с другими членами команды, оценивать качество результа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ачество своего вклада в общий результат по критериям, сформулированным участниками взаимодействия.</w:t>
      </w:r>
    </w:p>
    <w:p w14:paraId="50AA6C20"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3.2.8</w:t>
      </w:r>
      <w:r w:rsidR="000A4BCF" w:rsidRPr="00CA4934">
        <w:rPr>
          <w:rFonts w:ascii="Times New Roman" w:hAnsi="Times New Roman"/>
          <w:sz w:val="28"/>
          <w:szCs w:val="28"/>
          <w:lang w:val="ru-RU"/>
        </w:rPr>
        <w:t>. Универсальные регулятивные действия обеспечивают формирование смысловых установок и жизненных навыков личности.</w:t>
      </w:r>
    </w:p>
    <w:p w14:paraId="3502E489"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7.</w:t>
      </w:r>
      <w:r w:rsidR="00E563CE" w:rsidRPr="00CA4934">
        <w:rPr>
          <w:rFonts w:ascii="Times New Roman" w:hAnsi="Times New Roman"/>
          <w:sz w:val="28"/>
          <w:szCs w:val="28"/>
          <w:lang w:val="ru-RU"/>
        </w:rPr>
        <w:t>3.2.9</w:t>
      </w:r>
      <w:r w:rsidR="000A4BCF" w:rsidRPr="00CA4934">
        <w:rPr>
          <w:rFonts w:ascii="Times New Roman" w:hAnsi="Times New Roman"/>
          <w:sz w:val="28"/>
          <w:szCs w:val="28"/>
          <w:lang w:val="ru-RU"/>
        </w:rPr>
        <w:t xml:space="preserve">. У обучающегося будут сформированы умения самоорганизации как часть </w:t>
      </w:r>
      <w:r w:rsidR="000A4BCF" w:rsidRPr="00CA4934">
        <w:rPr>
          <w:rFonts w:ascii="Times New Roman" w:hAnsi="Times New Roman"/>
          <w:bCs/>
          <w:sz w:val="28"/>
          <w:szCs w:val="28"/>
          <w:lang w:val="ru-RU"/>
        </w:rPr>
        <w:t>регулятивных универсальных учебных действий</w:t>
      </w:r>
      <w:r w:rsidR="000A4BCF" w:rsidRPr="00CA4934">
        <w:rPr>
          <w:rFonts w:ascii="Times New Roman" w:hAnsi="Times New Roman"/>
          <w:sz w:val="28"/>
          <w:szCs w:val="28"/>
          <w:lang w:val="ru-RU"/>
        </w:rPr>
        <w:t>:</w:t>
      </w:r>
    </w:p>
    <w:p w14:paraId="4B063E9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14:paraId="499C63D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0FAE733E"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w:t>
      </w:r>
      <w:r w:rsidR="00E563CE" w:rsidRPr="00CA4934">
        <w:rPr>
          <w:rFonts w:ascii="Times New Roman" w:hAnsi="Times New Roman"/>
          <w:sz w:val="28"/>
          <w:szCs w:val="28"/>
          <w:lang w:val="ru-RU"/>
        </w:rPr>
        <w:t>10</w:t>
      </w:r>
      <w:r w:rsidR="000A4BCF" w:rsidRPr="00CA4934">
        <w:rPr>
          <w:rFonts w:ascii="Times New Roman" w:hAnsi="Times New Roman"/>
          <w:sz w:val="28"/>
          <w:szCs w:val="28"/>
          <w:lang w:val="ru-RU"/>
        </w:rPr>
        <w:t xml:space="preserve">. У обучающегося будут сформированы умения самоконтроля как часть </w:t>
      </w:r>
      <w:r w:rsidR="000A4BCF" w:rsidRPr="00CA4934">
        <w:rPr>
          <w:rFonts w:ascii="Times New Roman" w:hAnsi="Times New Roman"/>
          <w:bCs/>
          <w:sz w:val="28"/>
          <w:szCs w:val="28"/>
          <w:lang w:val="ru-RU"/>
        </w:rPr>
        <w:t>регулятивных универсальных учебных действий</w:t>
      </w:r>
      <w:r w:rsidR="000A4BCF" w:rsidRPr="00CA4934">
        <w:rPr>
          <w:rFonts w:ascii="Times New Roman" w:hAnsi="Times New Roman"/>
          <w:sz w:val="28"/>
          <w:szCs w:val="28"/>
          <w:lang w:val="ru-RU"/>
        </w:rPr>
        <w:t>:</w:t>
      </w:r>
    </w:p>
    <w:p w14:paraId="3287BFF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способами самопроверки, самоконтроля процесса и результата решения математической задачи, </w:t>
      </w:r>
      <w:proofErr w:type="spellStart"/>
      <w:r w:rsidRPr="00CA4934">
        <w:rPr>
          <w:rFonts w:ascii="Times New Roman" w:hAnsi="Times New Roman"/>
          <w:sz w:val="28"/>
          <w:szCs w:val="28"/>
          <w:lang w:val="ru-RU"/>
        </w:rPr>
        <w:t>самомотивации</w:t>
      </w:r>
      <w:proofErr w:type="spellEnd"/>
      <w:r w:rsidRPr="00CA4934">
        <w:rPr>
          <w:rFonts w:ascii="Times New Roman" w:hAnsi="Times New Roman"/>
          <w:sz w:val="28"/>
          <w:szCs w:val="28"/>
          <w:lang w:val="ru-RU"/>
        </w:rPr>
        <w:t xml:space="preserve"> и рефлексии;</w:t>
      </w:r>
    </w:p>
    <w:p w14:paraId="1CDCCB5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5D71833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деятельности поставленной цел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словиям, объяснять причины достижения или недостижения цели, находить ошибку, давать оценку приобретённому опыту.</w:t>
      </w:r>
    </w:p>
    <w:p w14:paraId="66C31703" w14:textId="77777777" w:rsidR="00861A16"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1</w:t>
      </w:r>
      <w:r w:rsidR="00E563CE" w:rsidRPr="00CA4934">
        <w:rPr>
          <w:rFonts w:ascii="Times New Roman" w:hAnsi="Times New Roman"/>
          <w:sz w:val="28"/>
          <w:szCs w:val="28"/>
          <w:lang w:val="ru-RU"/>
        </w:rPr>
        <w:t>1</w:t>
      </w:r>
      <w:r w:rsidR="000A4BCF" w:rsidRPr="00CA4934">
        <w:rPr>
          <w:rFonts w:ascii="Times New Roman" w:hAnsi="Times New Roman"/>
          <w:sz w:val="28"/>
          <w:szCs w:val="28"/>
          <w:lang w:val="ru-RU"/>
        </w:rPr>
        <w:t>. </w:t>
      </w:r>
      <w:r w:rsidR="00861A16" w:rsidRPr="00CA4934">
        <w:rPr>
          <w:rFonts w:ascii="Times New Roman" w:hAnsi="Times New Roman"/>
          <w:sz w:val="28"/>
          <w:szCs w:val="28"/>
          <w:lang w:val="ru-RU"/>
        </w:rPr>
        <w:t xml:space="preserve">У обучающегося будут сформировано умение эмоционального интеллекта как часть </w:t>
      </w:r>
      <w:r w:rsidR="00861A16" w:rsidRPr="00CA4934">
        <w:rPr>
          <w:rFonts w:ascii="Times New Roman" w:hAnsi="Times New Roman"/>
          <w:bCs/>
          <w:sz w:val="28"/>
          <w:szCs w:val="28"/>
          <w:lang w:val="ru-RU"/>
        </w:rPr>
        <w:t>регулятивных универсальных учебных действий</w:t>
      </w:r>
      <w:r w:rsidR="00861A16" w:rsidRPr="00CA4934">
        <w:rPr>
          <w:rFonts w:ascii="Times New Roman" w:hAnsi="Times New Roman"/>
          <w:sz w:val="28"/>
          <w:szCs w:val="28"/>
          <w:lang w:val="ru-RU"/>
        </w:rPr>
        <w:t>:</w:t>
      </w:r>
    </w:p>
    <w:p w14:paraId="6556C5F9" w14:textId="77777777" w:rsidR="00861A16" w:rsidRPr="00CA4934" w:rsidRDefault="00861A16"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эмоции при изучении математических объектов и фактов, давать эмоциональную оценку решения задачи.</w:t>
      </w:r>
    </w:p>
    <w:p w14:paraId="4CF5D346"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3. 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14:paraId="0DB6FAE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аучится использовать их при выполнении учебных и внеучебных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этом введение основных логических понятий и освоение основных связан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ими видов деятельности отнесено к курсу «Вероятность и статист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акже распределено по годам обучения.</w:t>
      </w:r>
    </w:p>
    <w:p w14:paraId="3FC4148F" w14:textId="77777777" w:rsidR="00861A16" w:rsidRPr="00CA4934" w:rsidRDefault="00861A16" w:rsidP="005B1125">
      <w:pPr>
        <w:spacing w:after="0" w:line="240" w:lineRule="auto"/>
        <w:ind w:firstLine="709"/>
        <w:jc w:val="both"/>
        <w:rPr>
          <w:rFonts w:ascii="Times New Roman" w:hAnsi="Times New Roman"/>
          <w:sz w:val="28"/>
          <w:szCs w:val="28"/>
          <w:lang w:val="ru-RU"/>
        </w:rPr>
      </w:pPr>
      <w:bookmarkStart w:id="57" w:name="_Toc405513925"/>
      <w:bookmarkStart w:id="58" w:name="_Toc284662803"/>
      <w:bookmarkStart w:id="59" w:name="_Toc284663430"/>
      <w:bookmarkStart w:id="60" w:name="_Toc31893456"/>
      <w:r w:rsidRPr="00CA4934">
        <w:rPr>
          <w:rFonts w:ascii="Times New Roman" w:hAnsi="Times New Roman"/>
          <w:sz w:val="28"/>
          <w:szCs w:val="28"/>
          <w:lang w:val="ru-RU"/>
        </w:rPr>
        <w:t xml:space="preserve">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w:t>
      </w:r>
      <w:r w:rsidRPr="00CA4934">
        <w:rPr>
          <w:rFonts w:ascii="Times New Roman" w:hAnsi="Times New Roman"/>
          <w:sz w:val="28"/>
          <w:szCs w:val="28"/>
          <w:lang w:val="ru-RU"/>
        </w:rPr>
        <w:lastRenderedPageBreak/>
        <w:t>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семирной истории науки.</w:t>
      </w:r>
    </w:p>
    <w:p w14:paraId="605584F8" w14:textId="568BEF36" w:rsidR="000A4BCF" w:rsidRPr="001A5E18" w:rsidRDefault="001A5E18" w:rsidP="005B1125">
      <w:pPr>
        <w:spacing w:after="0" w:line="240" w:lineRule="auto"/>
        <w:ind w:firstLine="709"/>
        <w:jc w:val="both"/>
        <w:rPr>
          <w:rFonts w:ascii="Times New Roman" w:hAnsi="Times New Roman"/>
          <w:b/>
          <w:bCs/>
          <w:sz w:val="28"/>
          <w:szCs w:val="28"/>
          <w:lang w:val="ru-RU"/>
        </w:rPr>
      </w:pPr>
      <w:r w:rsidRPr="001A5E18">
        <w:rPr>
          <w:rFonts w:ascii="Times New Roman" w:hAnsi="Times New Roman"/>
          <w:b/>
          <w:bCs/>
          <w:sz w:val="28"/>
          <w:szCs w:val="28"/>
          <w:lang w:val="ru-RU"/>
        </w:rPr>
        <w:t>Р</w:t>
      </w:r>
      <w:r w:rsidR="000A4BCF" w:rsidRPr="001A5E18">
        <w:rPr>
          <w:rFonts w:ascii="Times New Roman" w:hAnsi="Times New Roman"/>
          <w:b/>
          <w:bCs/>
          <w:sz w:val="28"/>
          <w:szCs w:val="28"/>
          <w:lang w:val="ru-RU"/>
        </w:rPr>
        <w:t>абочая программа учебного курса «Алгебра»</w:t>
      </w:r>
      <w:r w:rsidR="00CA4934" w:rsidRPr="001A5E18">
        <w:rPr>
          <w:rFonts w:ascii="Times New Roman" w:hAnsi="Times New Roman"/>
          <w:b/>
          <w:bCs/>
          <w:sz w:val="28"/>
          <w:szCs w:val="28"/>
          <w:lang w:val="ru-RU"/>
        </w:rPr>
        <w:t xml:space="preserve"> </w:t>
      </w:r>
      <w:r w:rsidR="000A4BCF" w:rsidRPr="001A5E18">
        <w:rPr>
          <w:rFonts w:ascii="Times New Roman" w:hAnsi="Times New Roman"/>
          <w:b/>
          <w:bCs/>
          <w:sz w:val="28"/>
          <w:szCs w:val="28"/>
          <w:lang w:val="ru-RU"/>
        </w:rPr>
        <w:t>на углублённом уровне в 7–9 классах (далее соответственно – программа учебного курса «Алгебра», учебный курс).</w:t>
      </w:r>
    </w:p>
    <w:p w14:paraId="4BDB01D3" w14:textId="5164C1C2"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2BE1CC6D" w14:textId="216A12D5"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w:t>
      </w:r>
      <w:r w:rsidR="003B48E3" w:rsidRPr="00CA4934">
        <w:rPr>
          <w:rFonts w:ascii="Times New Roman" w:hAnsi="Times New Roman"/>
          <w:sz w:val="28"/>
          <w:szCs w:val="28"/>
          <w:lang w:val="ru-RU"/>
        </w:rPr>
        <w:t xml:space="preserve">обучающимися </w:t>
      </w:r>
      <w:r w:rsidRPr="00CA4934">
        <w:rPr>
          <w:rFonts w:ascii="Times New Roman" w:hAnsi="Times New Roman"/>
          <w:sz w:val="28"/>
          <w:szCs w:val="28"/>
          <w:lang w:val="ru-RU"/>
        </w:rPr>
        <w:t>является реализацией деятельностного принципа обучения.</w:t>
      </w:r>
    </w:p>
    <w:p w14:paraId="106C4419" w14:textId="77777777" w:rsidR="00A46F6D"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2. В структуре программы учебного курса «Алгебра» углублённого изучения основное место занимают содержательно-методические линии: «Числ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и вычисления», «Алгебраические выражения», «Уравнения и неравенства», «Функции». Каждая из этих содержательно-методических линий развивается</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на протяжении трёх лет изучения курса, взаимодействуя с другими его линиями.</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 xml:space="preserve">В ходе изучения курса обучающимся приходится логически рассуждать, использовать теоретико-множественный язык. </w:t>
      </w:r>
      <w:r w:rsidR="00A46F6D" w:rsidRPr="00CA4934">
        <w:rPr>
          <w:rFonts w:ascii="Times New Roman" w:hAnsi="Times New Roman"/>
          <w:sz w:val="28"/>
          <w:szCs w:val="28"/>
          <w:lang w:val="ru-RU"/>
        </w:rPr>
        <w:t>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w:t>
      </w:r>
      <w:r w:rsidR="00CA4934" w:rsidRPr="00CA4934">
        <w:rPr>
          <w:rFonts w:ascii="Times New Roman" w:hAnsi="Times New Roman"/>
          <w:sz w:val="28"/>
          <w:szCs w:val="28"/>
          <w:lang w:val="ru-RU"/>
        </w:rPr>
        <w:t xml:space="preserve"> </w:t>
      </w:r>
      <w:r w:rsidR="00A46F6D" w:rsidRPr="00CA4934">
        <w:rPr>
          <w:rFonts w:ascii="Times New Roman" w:hAnsi="Times New Roman"/>
          <w:sz w:val="28"/>
          <w:szCs w:val="28"/>
          <w:lang w:val="ru-RU"/>
        </w:rPr>
        <w:t>и структурной особенностью учебного курса «Алгебра» является его интегрированный характер.</w:t>
      </w:r>
    </w:p>
    <w:p w14:paraId="247D2609"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3. Содержание линии «Числа и вычисления» служит основой</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для дальнейшего изучения математики, способствует развитию у обучающихся логического мышления, формированию умения пользоваться алгоритмами,</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 xml:space="preserve">а также приобретению практических навыков, необходимых для повседневной жизни. Развитие понятия о числе </w:t>
      </w:r>
      <w:r w:rsidR="00541CDD" w:rsidRPr="00CA4934">
        <w:rPr>
          <w:rFonts w:ascii="Times New Roman" w:hAnsi="Times New Roman"/>
          <w:sz w:val="28"/>
          <w:szCs w:val="28"/>
          <w:lang w:val="ru-RU"/>
        </w:rPr>
        <w:t xml:space="preserve">на уровне основного общего образования </w:t>
      </w:r>
      <w:r w:rsidR="000A4BCF" w:rsidRPr="00CA4934">
        <w:rPr>
          <w:rFonts w:ascii="Times New Roman" w:hAnsi="Times New Roman"/>
          <w:sz w:val="28"/>
          <w:szCs w:val="28"/>
          <w:lang w:val="ru-RU"/>
        </w:rPr>
        <w:t>связано</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с рациональными и иррациональными числами, формированием представлений</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о действительном числе. Завершение освоения числовой линии отнесено к среднему общему образованию.</w:t>
      </w:r>
    </w:p>
    <w:p w14:paraId="7028EE86" w14:textId="77777777" w:rsidR="00541CDD"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7.</w:t>
      </w:r>
      <w:r w:rsidR="000A4BCF" w:rsidRPr="00CA4934">
        <w:rPr>
          <w:rFonts w:ascii="Times New Roman" w:hAnsi="Times New Roman"/>
          <w:sz w:val="28"/>
          <w:szCs w:val="28"/>
          <w:lang w:val="ru-RU"/>
        </w:rPr>
        <w:t>4.1.4. Содержание двух алгебраических линий – «Алгебраические выражения» и «Уравнения и неравенства» способствует формированию</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w:t>
      </w:r>
      <w:r w:rsidR="00541CDD"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 для освоения курса информатики, и овладение навыками дедуктивных рассуждений. </w:t>
      </w:r>
      <w:r w:rsidR="00541CDD" w:rsidRPr="00CA4934">
        <w:rPr>
          <w:rFonts w:ascii="Times New Roman" w:hAnsi="Times New Roman"/>
          <w:sz w:val="28"/>
          <w:szCs w:val="28"/>
          <w:lang w:val="ru-RU"/>
        </w:rPr>
        <w:t>Преобразование символьных форм способствует развитию воображения, способностей к математическому творчеству.</w:t>
      </w:r>
    </w:p>
    <w:p w14:paraId="6D5380EA"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5. Содержание функционально-графической линии нацелено</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000A4BCF" w:rsidRPr="00CA4934">
        <w:rPr>
          <w:rFonts w:ascii="Times New Roman" w:hAnsi="Times New Roman"/>
          <w:sz w:val="28"/>
          <w:szCs w:val="28"/>
        </w:rPr>
        <w:t> </w:t>
      </w:r>
      <w:r w:rsidR="000A4BCF" w:rsidRPr="00CA4934">
        <w:rPr>
          <w:rFonts w:ascii="Times New Roman" w:hAnsi="Times New Roman"/>
          <w:sz w:val="28"/>
          <w:szCs w:val="28"/>
          <w:lang w:val="ru-RU"/>
        </w:rPr>
        <w:t>– словесного, символического, графического, вносит вклад в формирование представлений о роли математики в развитии цивилизации и культуры.</w:t>
      </w:r>
    </w:p>
    <w:p w14:paraId="37858320"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6. 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 xml:space="preserve">одно из ведущих мест в формировании научно-теоретического мышления обучающихся. </w:t>
      </w:r>
    </w:p>
    <w:p w14:paraId="18042EAE"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7. Согласно учебному плану в 7–9 классах изучается учебный курс «Алгебра», который включает следующие основные разделы содержания: «Числ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и вычисления», «Алгебраические выражения», «Уравнения и неравенства», «Функции».</w:t>
      </w:r>
    </w:p>
    <w:p w14:paraId="737F8AB2"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8. Общее число часов, рекомендованных для изучения учебного курса «Алгебра», – 408 часов: в 7 классе – 136 часов (4 часа в неделю), в 8 классе –</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136 часов (4 часа в неделю), в 9 классе – 136 часов (4 часа в неделю).</w:t>
      </w:r>
    </w:p>
    <w:bookmarkEnd w:id="57"/>
    <w:bookmarkEnd w:id="58"/>
    <w:bookmarkEnd w:id="59"/>
    <w:bookmarkEnd w:id="60"/>
    <w:p w14:paraId="7EF8C56C"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2. Содержание обучения в 7 классе.</w:t>
      </w:r>
    </w:p>
    <w:p w14:paraId="28BABCB1"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4</w:t>
      </w:r>
      <w:r w:rsidR="000A4BCF" w:rsidRPr="00CA4934">
        <w:rPr>
          <w:rFonts w:ascii="Times New Roman" w:hAnsi="Times New Roman"/>
          <w:sz w:val="28"/>
          <w:szCs w:val="28"/>
          <w:lang w:val="ru-RU"/>
        </w:rPr>
        <w:t>.2.1. Числа и вычисления.</w:t>
      </w:r>
    </w:p>
    <w:p w14:paraId="1EE5A0E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 Сравнение, упорядочивание и арифметические действия с рациональными числами. Числовая прямая, модуль числа.</w:t>
      </w:r>
    </w:p>
    <w:p w14:paraId="6A5A862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епень с натуральным показателем и её свойства. Запись числа в десятичной позиционной системе счисления. </w:t>
      </w:r>
    </w:p>
    <w:p w14:paraId="2DD93D8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арифметическим способом. Решение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реальной практики на части, на дроби, на проценты, применение отно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ропорций при решении задач, решение задач на движение, работу, покупки, налоги. </w:t>
      </w:r>
    </w:p>
    <w:p w14:paraId="021AB9E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лимость целых чисел. Свойства делимости. </w:t>
      </w:r>
    </w:p>
    <w:p w14:paraId="565A22B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стые и составные числа. Чётные и нечётные числа. Признаки дел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2, 4, 8, 5, 3, 6, 9, 10, 11. Признаки делимости суммы и произведения целых чисел при решении задач с практическим содержанием. </w:t>
      </w:r>
    </w:p>
    <w:p w14:paraId="5AF38E5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ибольший общий делитель и наименьшее общее кратное двух чисел. Взаимно простые числа. Алгоритм Евклида.</w:t>
      </w:r>
    </w:p>
    <w:p w14:paraId="4CA9979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ление с остатком. Арифметические операции над остатками. </w:t>
      </w:r>
    </w:p>
    <w:p w14:paraId="21298E31"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2.2. Алгебраические выражения.</w:t>
      </w:r>
    </w:p>
    <w:p w14:paraId="5240BDD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с переменными. Значение выражения с переменными. Представление зависимости между величинами в виде формулы.</w:t>
      </w:r>
    </w:p>
    <w:p w14:paraId="18BF213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ждество. Тождественные преобразования алгебраических выражений. Доказательство тождеств.</w:t>
      </w:r>
    </w:p>
    <w:p w14:paraId="776930F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дночлены. Одночлен стандартного вида. Степень одночлена. </w:t>
      </w:r>
    </w:p>
    <w:p w14:paraId="1988373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члены. Многочлен стандартного вида. Степень многочлена. Сложение, вычитание, умножение и деление многочленов. Преобразование целого выра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многочлен. Корни многочлена. </w:t>
      </w:r>
    </w:p>
    <w:p w14:paraId="19BC125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14:paraId="5F17DAF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ожение многочлена на множители. Вынесение общего множите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за скобки. Метод группировки. </w:t>
      </w:r>
    </w:p>
    <w:p w14:paraId="3137DCEB"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2.3. Уравнения и </w:t>
      </w:r>
      <w:r w:rsidR="007678BB" w:rsidRPr="00CA4934">
        <w:rPr>
          <w:rFonts w:ascii="Times New Roman" w:hAnsi="Times New Roman"/>
          <w:sz w:val="28"/>
          <w:szCs w:val="28"/>
          <w:lang w:val="ru-RU"/>
        </w:rPr>
        <w:t>неравенства</w:t>
      </w:r>
      <w:r w:rsidR="000A4BCF" w:rsidRPr="00CA4934">
        <w:rPr>
          <w:rFonts w:ascii="Times New Roman" w:hAnsi="Times New Roman"/>
          <w:sz w:val="28"/>
          <w:szCs w:val="28"/>
          <w:lang w:val="ru-RU"/>
        </w:rPr>
        <w:t>.</w:t>
      </w:r>
    </w:p>
    <w:p w14:paraId="4722FD2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одной переменной. Корень уравнения. Свойства урав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одной переменной. Равносильность уравнений. Уравнение как математическая модель реальной ситуации.</w:t>
      </w:r>
    </w:p>
    <w:p w14:paraId="2455F26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14:paraId="1041D06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14:paraId="47E40D74"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2.4. Функции.</w:t>
      </w:r>
    </w:p>
    <w:p w14:paraId="12E4EA6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14:paraId="7301C51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угольная система координат. Абсцисса и ордината точ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координатной плоскости. Примеры графиков, заданных формулами. Чтение графиков реальных зависимостей.</w:t>
      </w:r>
    </w:p>
    <w:p w14:paraId="25F2E25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ональные зависимости между величинами. Понятие функции. Функция как математическая модель реального процесса. Область опреде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14:paraId="71E2EFE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Линейная функция, её свойства. График линейной функции. График функции </w:t>
      </w:r>
      <w:r w:rsidRPr="00CA4934">
        <w:rPr>
          <w:rFonts w:ascii="Times New Roman" w:hAnsi="Times New Roman"/>
          <w:i/>
          <w:sz w:val="28"/>
          <w:szCs w:val="28"/>
        </w:rPr>
        <w:t>y</w:t>
      </w:r>
      <w:r w:rsidRPr="00CA4934">
        <w:rPr>
          <w:rFonts w:ascii="Times New Roman" w:hAnsi="Times New Roman"/>
          <w:sz w:val="28"/>
          <w:szCs w:val="28"/>
        </w:rPr>
        <w:t> </w:t>
      </w:r>
      <w:r w:rsidRPr="00CA4934">
        <w:rPr>
          <w:rFonts w:ascii="Times New Roman" w:hAnsi="Times New Roman"/>
          <w:sz w:val="28"/>
          <w:szCs w:val="28"/>
          <w:lang w:val="ru-RU"/>
        </w:rPr>
        <w:t>=</w:t>
      </w:r>
      <w:r w:rsidRPr="00CA4934">
        <w:rPr>
          <w:rFonts w:ascii="Times New Roman" w:hAnsi="Times New Roman"/>
          <w:sz w:val="28"/>
          <w:szCs w:val="28"/>
        </w:rPr>
        <w:t> </w:t>
      </w:r>
      <w:r w:rsidRPr="00CA4934">
        <w:rPr>
          <w:rFonts w:ascii="Times New Roman" w:hAnsi="Times New Roman"/>
          <w:sz w:val="28"/>
          <w:szCs w:val="28"/>
          <w:lang w:val="ru-RU"/>
        </w:rPr>
        <w:t>|</w:t>
      </w:r>
      <w:r w:rsidRPr="00CA4934">
        <w:rPr>
          <w:rFonts w:ascii="Times New Roman" w:hAnsi="Times New Roman"/>
          <w:i/>
          <w:sz w:val="28"/>
          <w:szCs w:val="28"/>
        </w:rPr>
        <w:t>x</w:t>
      </w:r>
      <w:r w:rsidRPr="00CA4934">
        <w:rPr>
          <w:rFonts w:ascii="Times New Roman" w:hAnsi="Times New Roman"/>
          <w:sz w:val="28"/>
          <w:szCs w:val="28"/>
          <w:lang w:val="ru-RU"/>
        </w:rPr>
        <w:t>|. Кусочно-заданные функции.</w:t>
      </w:r>
    </w:p>
    <w:p w14:paraId="2A1AAD97"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 Содержание обучения в 8 классе.</w:t>
      </w:r>
    </w:p>
    <w:p w14:paraId="5C823BB7"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1. Числа и вычисления.</w:t>
      </w:r>
    </w:p>
    <w:p w14:paraId="0B39CEB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14:paraId="43BC509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2A6DAD3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с остатками. Остатки степеней. Применение остатков к решению уравнений в целых числах и текстовых задач.</w:t>
      </w:r>
    </w:p>
    <w:p w14:paraId="4C9A0AF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еры объектов окружающего мира, длительность процес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окружающем мире. Стандартный вид числа. </w:t>
      </w:r>
    </w:p>
    <w:p w14:paraId="4CA286BB"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2. Алгебраические выражения.</w:t>
      </w:r>
    </w:p>
    <w:p w14:paraId="1217A33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ебраическая дробь. Допустимые значения перемен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14:paraId="2FDCD19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выражения. Тождественные преобразования рациональных выражений.</w:t>
      </w:r>
    </w:p>
    <w:p w14:paraId="4562581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14:paraId="68D94A7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целым показателем и её свойства. Преобразование выражений, содержащих степени.</w:t>
      </w:r>
    </w:p>
    <w:p w14:paraId="730A52E0"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4</w:t>
      </w:r>
      <w:r w:rsidR="000A4BCF" w:rsidRPr="00CA4934">
        <w:rPr>
          <w:rFonts w:ascii="Times New Roman" w:hAnsi="Times New Roman"/>
          <w:sz w:val="28"/>
          <w:szCs w:val="28"/>
          <w:lang w:val="ru-RU"/>
        </w:rPr>
        <w:t>.3.3. Уравнения и неравенства.</w:t>
      </w:r>
    </w:p>
    <w:p w14:paraId="6E1A5C8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14:paraId="045D6CC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14:paraId="0F2218B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исловые неравенства. Свойства числовых неравенств. </w:t>
      </w:r>
    </w:p>
    <w:p w14:paraId="2A1B980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авенство с переменной. Строгие и нестрогие неравенства. Слож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умножение числовых неравенств. Оценивание значения выражения. Доказательство неравенств. </w:t>
      </w:r>
    </w:p>
    <w:p w14:paraId="7FA2F83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решении неравенства с одной переменной. Множество решений неравенства. Равносильные неравенства. </w:t>
      </w:r>
    </w:p>
    <w:p w14:paraId="2A19230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w:t>
      </w:r>
      <w:r w:rsidRPr="00CA4934">
        <w:rPr>
          <w:rFonts w:ascii="Times New Roman" w:hAnsi="Times New Roman"/>
          <w:sz w:val="28"/>
          <w:szCs w:val="28"/>
          <w:lang w:val="ru-RU"/>
        </w:rPr>
        <w:lastRenderedPageBreak/>
        <w:t>неравенств с одной переменной.</w:t>
      </w:r>
    </w:p>
    <w:p w14:paraId="2160D314" w14:textId="77777777" w:rsidR="000A4BCF" w:rsidRPr="00CA4934" w:rsidRDefault="00617E40"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4. Функции.</w:t>
      </w:r>
    </w:p>
    <w:p w14:paraId="1A8E677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14:paraId="6423A807" w14:textId="77777777" w:rsidR="00660B24"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инейная функция. Функции, описывающие прямую и обратную пропорциональные зависимости, их графики. </w:t>
      </w:r>
    </w:p>
    <w:p w14:paraId="46F1FB0B" w14:textId="77777777" w:rsidR="000A4BCF" w:rsidRPr="00CA4934" w:rsidRDefault="000A4BCF" w:rsidP="005B1125">
      <w:pPr>
        <w:spacing w:after="0" w:line="24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 xml:space="preserve">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 </w:t>
      </w:r>
      <w:r w:rsidRPr="00CA4934">
        <w:rPr>
          <w:rFonts w:ascii="Times New Roman" w:hAnsi="Times New Roman"/>
          <w:i/>
          <w:sz w:val="28"/>
          <w:szCs w:val="28"/>
        </w:rPr>
        <w:t>b</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x</w:t>
      </w:r>
      <w:r w:rsidRPr="00CA4934">
        <w:rPr>
          <w:rFonts w:ascii="Times New Roman" w:hAnsi="Times New Roman"/>
          <w:i/>
          <w:sz w:val="28"/>
          <w:szCs w:val="28"/>
          <w:vertAlign w:val="superscript"/>
          <w:lang w:val="ru-RU"/>
        </w:rPr>
        <w:t>3</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x</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object w:dxaOrig="380" w:dyaOrig="360" w14:anchorId="08F88B57">
          <v:shape id="_x0000_i1026" type="#_x0000_t75" style="width:19.65pt;height:19.65pt" o:ole="">
            <v:imagedata r:id="rId8" o:title=""/>
          </v:shape>
          <o:OLEObject Type="Embed" ProgID="Equation.DSMT4" ShapeID="_x0000_i1026" DrawAspect="Content" ObjectID="_1755893738" r:id="rId9"/>
        </w:object>
      </w:r>
      <w:r w:rsidRPr="00CA4934">
        <w:rPr>
          <w:rFonts w:ascii="Times New Roman" w:hAnsi="Times New Roman"/>
          <w:i/>
          <w:sz w:val="28"/>
          <w:szCs w:val="28"/>
          <w:lang w:val="ru-RU"/>
        </w:rPr>
        <w:t xml:space="preserve">, </w:t>
      </w:r>
      <m:oMath>
        <m:r>
          <w:rPr>
            <w:rFonts w:ascii="Cambria Math" w:hAnsi="Cambria Math"/>
            <w:sz w:val="28"/>
            <w:szCs w:val="28"/>
            <w:lang w:val="ru-RU"/>
          </w:rPr>
          <m:t xml:space="preserve">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oMath>
      <w:r w:rsidRPr="00CA4934">
        <w:rPr>
          <w:rFonts w:ascii="Times New Roman" w:hAnsi="Times New Roman"/>
          <w:i/>
          <w:sz w:val="28"/>
          <w:szCs w:val="28"/>
          <w:lang w:val="ru-RU"/>
        </w:rPr>
        <w:t xml:space="preserve">, </w:t>
      </w:r>
      <w:r w:rsidRPr="00CA4934">
        <w:rPr>
          <w:rFonts w:ascii="Times New Roman" w:hAnsi="Times New Roman"/>
          <w:sz w:val="28"/>
          <w:szCs w:val="28"/>
          <w:lang w:val="ru-RU"/>
        </w:rPr>
        <w:t>и их свойства. Кусочно-заданные функции.</w:t>
      </w:r>
    </w:p>
    <w:p w14:paraId="4C38C16B"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 Содержание обучения в 9 классе.</w:t>
      </w:r>
    </w:p>
    <w:p w14:paraId="3860F958"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1. Числа и вычисления.</w:t>
      </w:r>
    </w:p>
    <w:p w14:paraId="7B4A65C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рень </w:t>
      </w:r>
      <w:r w:rsidRPr="00CA4934">
        <w:rPr>
          <w:rFonts w:ascii="Times New Roman" w:hAnsi="Times New Roman"/>
          <w:i/>
          <w:sz w:val="28"/>
          <w:szCs w:val="28"/>
        </w:rPr>
        <w:t>n</w:t>
      </w:r>
      <w:r w:rsidRPr="00CA4934">
        <w:rPr>
          <w:rFonts w:ascii="Times New Roman" w:hAnsi="Times New Roman"/>
          <w:sz w:val="28"/>
          <w:szCs w:val="28"/>
          <w:lang w:val="ru-RU"/>
        </w:rPr>
        <w:t>-й степени и его свойства. Степень с рациональным показател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ё свойства.</w:t>
      </w:r>
    </w:p>
    <w:p w14:paraId="702F8810"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4</w:t>
      </w:r>
      <w:r w:rsidR="000A4BCF" w:rsidRPr="00CA4934">
        <w:rPr>
          <w:rFonts w:ascii="Times New Roman" w:hAnsi="Times New Roman"/>
          <w:sz w:val="28"/>
          <w:szCs w:val="28"/>
          <w:lang w:val="ru-RU"/>
        </w:rPr>
        <w:t>.4.2. Алгебраические выражения.</w:t>
      </w:r>
    </w:p>
    <w:p w14:paraId="6A83C8E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ождественные преобразования выражений, содержащих корень </w:t>
      </w:r>
      <w:r w:rsidRPr="00CA4934">
        <w:rPr>
          <w:rFonts w:ascii="Times New Roman" w:hAnsi="Times New Roman"/>
          <w:i/>
          <w:sz w:val="28"/>
          <w:szCs w:val="28"/>
        </w:rPr>
        <w:t>n</w:t>
      </w:r>
      <w:r w:rsidRPr="00CA4934">
        <w:rPr>
          <w:rFonts w:ascii="Times New Roman" w:hAnsi="Times New Roman"/>
          <w:sz w:val="28"/>
          <w:szCs w:val="28"/>
          <w:lang w:val="ru-RU"/>
        </w:rPr>
        <w:t xml:space="preserve">-й степени. Тождественные преобразования выражений, содержащих степень с рациональным показателем. </w:t>
      </w:r>
    </w:p>
    <w:p w14:paraId="5CBFC9F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ный трёхчлен. Корни квадратного трёхчлена. Разложение квадратного трёхчлена на линейные множители. </w:t>
      </w:r>
    </w:p>
    <w:p w14:paraId="44B50152"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3. Уравнения и неравенства.</w:t>
      </w:r>
    </w:p>
    <w:p w14:paraId="6F007DC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14:paraId="00E6371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ение дробно-рациональных уравнений. </w:t>
      </w:r>
    </w:p>
    <w:p w14:paraId="1ADBB07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14:paraId="790C9F0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ые неравенства. Решение линейных неравенств. Доказательство неравенств.</w:t>
      </w:r>
    </w:p>
    <w:p w14:paraId="743E2C9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14:paraId="104293E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с помощью неравенств, систем неравенств.</w:t>
      </w:r>
    </w:p>
    <w:p w14:paraId="652FB03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7187545D"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4. Функции.</w:t>
      </w:r>
    </w:p>
    <w:p w14:paraId="6FBC6AB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я. Свойства функций: нули функции, промежутки </w:t>
      </w:r>
      <w:proofErr w:type="spellStart"/>
      <w:r w:rsidRPr="00CA4934">
        <w:rPr>
          <w:rFonts w:ascii="Times New Roman" w:hAnsi="Times New Roman"/>
          <w:sz w:val="28"/>
          <w:szCs w:val="28"/>
          <w:lang w:val="ru-RU"/>
        </w:rPr>
        <w:t>знакопостоянства</w:t>
      </w:r>
      <w:proofErr w:type="spellEnd"/>
      <w:r w:rsidRPr="00CA4934">
        <w:rPr>
          <w:rFonts w:ascii="Times New Roman" w:hAnsi="Times New Roman"/>
          <w:sz w:val="28"/>
          <w:szCs w:val="28"/>
          <w:lang w:val="ru-RU"/>
        </w:rPr>
        <w:t xml:space="preserve"> функции, промежутки возрастания и убывания функции, чётные и нечётные функции, наибольшее и наименьшее значения функции. </w:t>
      </w:r>
    </w:p>
    <w:p w14:paraId="2A5612B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w:t>
      </w:r>
      <w:r w:rsidRPr="00CA4934">
        <w:rPr>
          <w:rFonts w:ascii="Times New Roman" w:hAnsi="Times New Roman"/>
          <w:sz w:val="28"/>
          <w:szCs w:val="28"/>
          <w:lang w:val="ru-RU"/>
        </w:rPr>
        <w:lastRenderedPageBreak/>
        <w:t xml:space="preserve">функций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a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proofErr w:type="gramStart"/>
      <w:r w:rsidRPr="00CA4934">
        <w:rPr>
          <w:rFonts w:ascii="Times New Roman" w:hAnsi="Times New Roman"/>
          <w:i/>
          <w:sz w:val="28"/>
          <w:szCs w:val="28"/>
        </w:rPr>
        <w:t>a</w:t>
      </w:r>
      <w:r w:rsidRPr="00CA4934">
        <w:rPr>
          <w:rFonts w:ascii="Times New Roman" w:hAnsi="Times New Roman"/>
          <w:i/>
          <w:sz w:val="28"/>
          <w:szCs w:val="28"/>
          <w:lang w:val="ru-RU"/>
        </w:rPr>
        <w:t>(</w:t>
      </w:r>
      <w:proofErr w:type="gramEnd"/>
      <w:r w:rsidRPr="00CA4934">
        <w:rPr>
          <w:rFonts w:ascii="Times New Roman" w:hAnsi="Times New Roman"/>
          <w:i/>
          <w:sz w:val="28"/>
          <w:szCs w:val="28"/>
        </w:rPr>
        <w:t>x</w:t>
      </w:r>
      <w:r w:rsidRPr="00CA4934">
        <w:rPr>
          <w:rFonts w:ascii="Times New Roman" w:hAnsi="Times New Roman"/>
          <w:i/>
          <w:sz w:val="28"/>
          <w:szCs w:val="28"/>
          <w:lang w:val="ru-RU"/>
        </w:rPr>
        <w:t xml:space="preserve"> – </w:t>
      </w:r>
      <w:r w:rsidRPr="00CA4934">
        <w:rPr>
          <w:rFonts w:ascii="Times New Roman" w:hAnsi="Times New Roman"/>
          <w:i/>
          <w:sz w:val="28"/>
          <w:szCs w:val="28"/>
        </w:rPr>
        <w:t>m</w:t>
      </w:r>
      <w:r w:rsidRPr="00CA4934">
        <w:rPr>
          <w:rFonts w:ascii="Times New Roman" w:hAnsi="Times New Roman"/>
          <w:i/>
          <w:sz w:val="28"/>
          <w:szCs w:val="28"/>
          <w:lang w:val="ru-RU"/>
        </w:rPr>
        <w:t>)</w:t>
      </w:r>
      <w:r w:rsidRPr="00CA4934">
        <w:rPr>
          <w:rFonts w:ascii="Times New Roman" w:hAnsi="Times New Roman"/>
          <w:i/>
          <w:sz w:val="28"/>
          <w:szCs w:val="28"/>
          <w:vertAlign w:val="superscript"/>
          <w:lang w:val="ru-RU"/>
        </w:rPr>
        <w:t xml:space="preserve">2 </w:t>
      </w:r>
      <w:r w:rsidRPr="00CA4934">
        <w:rPr>
          <w:rFonts w:ascii="Times New Roman" w:hAnsi="Times New Roman"/>
          <w:i/>
          <w:sz w:val="28"/>
          <w:szCs w:val="28"/>
          <w:lang w:val="ru-RU"/>
        </w:rPr>
        <w:t xml:space="preserve">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 xml:space="preserve"> – </w:t>
      </w:r>
      <w:r w:rsidRPr="00CA4934">
        <w:rPr>
          <w:rFonts w:ascii="Times New Roman" w:hAnsi="Times New Roman"/>
          <w:i/>
          <w:sz w:val="28"/>
          <w:szCs w:val="28"/>
        </w:rPr>
        <w:t>m</w:t>
      </w:r>
      <w:r w:rsidRPr="00CA4934">
        <w:rPr>
          <w:rFonts w:ascii="Times New Roman" w:hAnsi="Times New Roman"/>
          <w:i/>
          <w:sz w:val="28"/>
          <w:szCs w:val="28"/>
          <w:lang w:val="ru-RU"/>
        </w:rPr>
        <w:t>)</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n</w:t>
      </w:r>
      <w:r w:rsidRPr="00CA4934">
        <w:rPr>
          <w:rFonts w:ascii="Times New Roman" w:hAnsi="Times New Roman"/>
          <w:sz w:val="28"/>
          <w:szCs w:val="28"/>
          <w:lang w:val="ru-RU"/>
        </w:rPr>
        <w:t>. Построение графиков функций с помощью преобразований.</w:t>
      </w:r>
    </w:p>
    <w:p w14:paraId="4317FD0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линейная функция. Исследование функций.</w:t>
      </w:r>
    </w:p>
    <w:p w14:paraId="0A52982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я </w:t>
      </w:r>
      <w:r w:rsidRPr="00CA4934">
        <w:rPr>
          <w:rFonts w:ascii="Times New Roman" w:hAnsi="Times New Roman"/>
          <w:i/>
          <w:sz w:val="28"/>
          <w:szCs w:val="28"/>
        </w:rPr>
        <w:t>y</w:t>
      </w:r>
      <w:r w:rsidRPr="00CA4934">
        <w:rPr>
          <w:rFonts w:ascii="Times New Roman" w:hAnsi="Times New Roman"/>
          <w:i/>
          <w:sz w:val="28"/>
          <w:szCs w:val="28"/>
          <w:lang w:val="ru-RU"/>
        </w:rPr>
        <w:t xml:space="preserve"> = </w:t>
      </w:r>
      <w:proofErr w:type="spellStart"/>
      <w:r w:rsidRPr="00CA4934">
        <w:rPr>
          <w:rFonts w:ascii="Times New Roman" w:hAnsi="Times New Roman"/>
          <w:i/>
          <w:sz w:val="28"/>
          <w:szCs w:val="28"/>
        </w:rPr>
        <w:t>x</w:t>
      </w:r>
      <w:r w:rsidRPr="00CA4934">
        <w:rPr>
          <w:rFonts w:ascii="Times New Roman" w:hAnsi="Times New Roman"/>
          <w:i/>
          <w:sz w:val="28"/>
          <w:szCs w:val="28"/>
          <w:vertAlign w:val="superscript"/>
        </w:rPr>
        <w:t>n</w:t>
      </w:r>
      <w:proofErr w:type="spellEnd"/>
      <w:r w:rsidRPr="00CA4934">
        <w:rPr>
          <w:rFonts w:ascii="Times New Roman" w:hAnsi="Times New Roman"/>
          <w:sz w:val="28"/>
          <w:szCs w:val="28"/>
          <w:lang w:val="ru-RU"/>
        </w:rPr>
        <w:t xml:space="preserve"> с натуральным показателем </w:t>
      </w:r>
      <w:r w:rsidRPr="00CA4934">
        <w:rPr>
          <w:rFonts w:ascii="Times New Roman" w:hAnsi="Times New Roman"/>
          <w:i/>
          <w:sz w:val="28"/>
          <w:szCs w:val="28"/>
        </w:rPr>
        <w:t>n</w:t>
      </w:r>
      <w:r w:rsidRPr="00CA4934">
        <w:rPr>
          <w:rFonts w:ascii="Times New Roman" w:hAnsi="Times New Roman"/>
          <w:sz w:val="28"/>
          <w:szCs w:val="28"/>
          <w:lang w:val="ru-RU"/>
        </w:rPr>
        <w:t xml:space="preserve"> и её график.</w:t>
      </w:r>
    </w:p>
    <w:p w14:paraId="1DA43397"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5. Числовые последовательности и прогрессии.</w:t>
      </w:r>
    </w:p>
    <w:p w14:paraId="3F5BE16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рекуррентный. </w:t>
      </w:r>
    </w:p>
    <w:p w14:paraId="42E2F31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ифметическая и геометрическая прогрессии. Свойства членов арифметической и геометрической прогрессий.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Формулы суммы первых </w:t>
      </w:r>
      <w:r w:rsidRPr="00CA4934">
        <w:rPr>
          <w:rFonts w:ascii="Times New Roman" w:hAnsi="Times New Roman"/>
          <w:i/>
          <w:sz w:val="28"/>
          <w:szCs w:val="28"/>
        </w:rPr>
        <w:t>n</w:t>
      </w:r>
      <w:r w:rsidRPr="00CA4934">
        <w:rPr>
          <w:rFonts w:ascii="Times New Roman" w:hAnsi="Times New Roman"/>
          <w:sz w:val="28"/>
          <w:szCs w:val="28"/>
          <w:lang w:val="ru-RU"/>
        </w:rPr>
        <w:t xml:space="preserve"> членов арифметической и геометрической прогрессий. Задачи на проценты, банковские вклады, кредиты. </w:t>
      </w:r>
    </w:p>
    <w:p w14:paraId="179404C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о сходимости последовательности, о суммировании бесконечно убывающей геометрической прогрессии.</w:t>
      </w:r>
    </w:p>
    <w:p w14:paraId="24874CB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математической индукции. Простейшие примеры.</w:t>
      </w:r>
    </w:p>
    <w:p w14:paraId="7595B6FA"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 Предметные результаты освоения программы учебного курса «Алгебра».</w:t>
      </w:r>
    </w:p>
    <w:p w14:paraId="0B999A1F"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7 классе.</w:t>
      </w:r>
    </w:p>
    <w:p w14:paraId="1EBA5022"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1. Числа и вычисления.</w:t>
      </w:r>
    </w:p>
    <w:p w14:paraId="6CA0FD0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w:t>
      </w:r>
    </w:p>
    <w:p w14:paraId="77178C6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бесконечную десятичную дробь).</w:t>
      </w:r>
    </w:p>
    <w:p w14:paraId="5D71E7F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множества натуральных чисел, множества целых чисел, множества рациональных чисел при решении задач, проведении рассужд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оказательств.</w:t>
      </w:r>
    </w:p>
    <w:p w14:paraId="75DCD08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смысл позиционной записи натурального числа.</w:t>
      </w:r>
    </w:p>
    <w:p w14:paraId="33380D0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рациональные числа.</w:t>
      </w:r>
    </w:p>
    <w:p w14:paraId="0857A9E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очетая устные и письменные приёмы, арифметические дейст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рациональными числами, использовать свойства чисел и правила действий, приёмы рациональных вычислений.</w:t>
      </w:r>
    </w:p>
    <w:p w14:paraId="261E6BF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действия со степенями с натуральными показателями.</w:t>
      </w:r>
    </w:p>
    <w:p w14:paraId="781FF90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числовых выражений, содержащих рациональные чис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14:paraId="7DA0903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14:paraId="13CACEE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14:paraId="666F494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ать практико-ориентированные задачи, связанные с отношением величин, </w:t>
      </w:r>
      <w:r w:rsidRPr="00CA4934">
        <w:rPr>
          <w:rFonts w:ascii="Times New Roman" w:hAnsi="Times New Roman"/>
          <w:sz w:val="28"/>
          <w:szCs w:val="28"/>
          <w:lang w:val="ru-RU"/>
        </w:rPr>
        <w:lastRenderedPageBreak/>
        <w:t>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565C1EA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мость.</w:t>
      </w:r>
    </w:p>
    <w:p w14:paraId="2712084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применять при решении задач признаки дел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2, 4, 8, 5, 3, 6, 9, 10, 11, признаки делимости суммы и произведения целых чисел.</w:t>
      </w:r>
    </w:p>
    <w:p w14:paraId="79D34F9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ладывать на множители натуральные числа.</w:t>
      </w:r>
    </w:p>
    <w:p w14:paraId="3AA08974" w14:textId="77777777" w:rsidR="000A4BCF" w:rsidRPr="00CA4934" w:rsidRDefault="003E7E0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чётное число, нечётное число, взаимно простые числа.</w:t>
      </w:r>
    </w:p>
    <w:p w14:paraId="3BC5F2E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наибольший общий делитель и наименьшее общее кратное чисел</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спользовать их при решении задач, применять алгоритм Евклида.</w:t>
      </w:r>
    </w:p>
    <w:p w14:paraId="3404072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ем остатка по модулю, применять свойства срав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модулю.</w:t>
      </w:r>
    </w:p>
    <w:p w14:paraId="1993DD82"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2. Алгебраические выражения.</w:t>
      </w:r>
    </w:p>
    <w:p w14:paraId="58A5726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я с переменными.</w:t>
      </w:r>
    </w:p>
    <w:p w14:paraId="5E21EF3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алгебраическую терминологию и символику, приме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ё в процессе освоения учебного материала.</w:t>
      </w:r>
    </w:p>
    <w:p w14:paraId="56E40EF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буквенных выражений при заданных значениях переменных.</w:t>
      </w:r>
    </w:p>
    <w:p w14:paraId="061EF3B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тождества, выполнять тождественные преобразования выражений, доказывать тождества.</w:t>
      </w:r>
    </w:p>
    <w:p w14:paraId="6C78B97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члены.</w:t>
      </w:r>
    </w:p>
    <w:p w14:paraId="6E6F684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еобразования целого выражения в многочлен приведением подобных слагаемых, раскрытием скобок.</w:t>
      </w:r>
    </w:p>
    <w:p w14:paraId="4300ADE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действия (сложение, вычитание, умножение) с одночлен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 многочленами, применять формулы сокращённого умножения (квадрат и куб суммы, квадрат и куб разности, разность квадратов, сумма и разность куб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для упрощения вычислений.</w:t>
      </w:r>
    </w:p>
    <w:p w14:paraId="0C1D759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14:paraId="61347AB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многочленов для решения различных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математики, смежных предметов, из реальной практики.</w:t>
      </w:r>
    </w:p>
    <w:p w14:paraId="3555ABE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степеней с натуральными показател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преобразования выражений.</w:t>
      </w:r>
    </w:p>
    <w:p w14:paraId="32B0B7CD"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5.1.3. Уравнения и </w:t>
      </w:r>
      <w:r w:rsidR="007678BB" w:rsidRPr="00CA4934">
        <w:rPr>
          <w:rFonts w:ascii="Times New Roman" w:hAnsi="Times New Roman"/>
          <w:sz w:val="28"/>
          <w:szCs w:val="28"/>
          <w:lang w:val="ru-RU"/>
        </w:rPr>
        <w:t>неравенства</w:t>
      </w:r>
      <w:r w:rsidR="000A4BCF" w:rsidRPr="00CA4934">
        <w:rPr>
          <w:rFonts w:ascii="Times New Roman" w:hAnsi="Times New Roman"/>
          <w:sz w:val="28"/>
          <w:szCs w:val="28"/>
          <w:lang w:val="ru-RU"/>
        </w:rPr>
        <w:t>.</w:t>
      </w:r>
    </w:p>
    <w:p w14:paraId="4088091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3DD28EF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ирать примеры пар чисел, являющихся решением линейного уравн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двумя переменными.</w:t>
      </w:r>
    </w:p>
    <w:p w14:paraId="51C3E6C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637A72C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графически.</w:t>
      </w:r>
    </w:p>
    <w:p w14:paraId="6B93405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решать линейное уравнение или систему линейных урав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w:t>
      </w:r>
      <w:r w:rsidRPr="00CA4934">
        <w:rPr>
          <w:rFonts w:ascii="Times New Roman" w:hAnsi="Times New Roman"/>
          <w:sz w:val="28"/>
          <w:szCs w:val="28"/>
          <w:lang w:val="ru-RU"/>
        </w:rPr>
        <w:lastRenderedPageBreak/>
        <w:t>условию задачи, интерпретировать в соответствии с контекстом задачи полученный результат.</w:t>
      </w:r>
    </w:p>
    <w:p w14:paraId="0B18654F"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4. Функции.</w:t>
      </w:r>
    </w:p>
    <w:p w14:paraId="41F34C8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ты и графики.</w:t>
      </w:r>
    </w:p>
    <w:p w14:paraId="2DCCE10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алгебраическом языке.</w:t>
      </w:r>
    </w:p>
    <w:p w14:paraId="27E132D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мечать в координатной плоскости точки по заданным координатам.</w:t>
      </w:r>
    </w:p>
    <w:p w14:paraId="05683A8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и.</w:t>
      </w:r>
    </w:p>
    <w:p w14:paraId="0A99E70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и линейных функций.</w:t>
      </w:r>
    </w:p>
    <w:p w14:paraId="4D416BF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61D7837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е функции по значению её аргумента.</w:t>
      </w:r>
    </w:p>
    <w:p w14:paraId="23DBA14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ависимостей.</w:t>
      </w:r>
    </w:p>
    <w:p w14:paraId="3BC634D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свойства функций для анализа графиков реальных зависимостей (нули функции, промежутки </w:t>
      </w:r>
      <w:proofErr w:type="spellStart"/>
      <w:r w:rsidRPr="00CA4934">
        <w:rPr>
          <w:rFonts w:ascii="Times New Roman" w:hAnsi="Times New Roman"/>
          <w:sz w:val="28"/>
          <w:szCs w:val="28"/>
          <w:lang w:val="ru-RU"/>
        </w:rPr>
        <w:t>знакопостоянства</w:t>
      </w:r>
      <w:proofErr w:type="spellEnd"/>
      <w:r w:rsidRPr="00CA4934">
        <w:rPr>
          <w:rFonts w:ascii="Times New Roman" w:hAnsi="Times New Roman"/>
          <w:sz w:val="28"/>
          <w:szCs w:val="28"/>
          <w:lang w:val="ru-RU"/>
        </w:rPr>
        <w:t xml:space="preserve"> функции, промежутки возраст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бывания функции, наибольшее и наименьшее значения функции).</w:t>
      </w:r>
    </w:p>
    <w:p w14:paraId="3DE53FF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ики для исследования процессов и зависим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решении задач из других учебных предметов и реальной жизни.</w:t>
      </w:r>
    </w:p>
    <w:p w14:paraId="1ED2F0B9"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8 классе.</w:t>
      </w:r>
    </w:p>
    <w:p w14:paraId="1D699977"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1. Числа и вычисления.</w:t>
      </w:r>
    </w:p>
    <w:p w14:paraId="77311CC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ррациональные числа.</w:t>
      </w:r>
    </w:p>
    <w:p w14:paraId="322AFBF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дставления о расширении числовых множеств. </w:t>
      </w:r>
    </w:p>
    <w:p w14:paraId="36118A73" w14:textId="77777777" w:rsidR="000A4BCF" w:rsidRPr="00CA4934" w:rsidRDefault="003E7E0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59F9357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ачальные представления о множестве действительных чисел</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сравнения, округления и вычислений, изображать действительные числа точками на координатной прямой.</w:t>
      </w:r>
    </w:p>
    <w:p w14:paraId="48841DD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записи больших и малых чисел с помощью десятичных дроб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епеней числа 10, записывать и округлять числовые значения реальных величин</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разных систем измерений.</w:t>
      </w:r>
    </w:p>
    <w:p w14:paraId="0F78DF1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мость.</w:t>
      </w:r>
    </w:p>
    <w:p w14:paraId="2B13ABCF" w14:textId="77777777" w:rsidR="000A4BCF" w:rsidRPr="00CA4934" w:rsidRDefault="003E7E0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ем остатка по модулю, применять свойства сравнений по модулю, находить остатки суммы и произведения по данному модулю.</w:t>
      </w:r>
    </w:p>
    <w:p w14:paraId="2CB2E2FE"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2. Алгебраические выражения.</w:t>
      </w:r>
    </w:p>
    <w:p w14:paraId="65BAE5F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рациональные выражения.</w:t>
      </w:r>
    </w:p>
    <w:p w14:paraId="4E16123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опустимые значения переменных в дробно-рациональных выражениях.</w:t>
      </w:r>
    </w:p>
    <w:p w14:paraId="3FC4E89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ое свойство рациональной дроби.</w:t>
      </w:r>
    </w:p>
    <w:p w14:paraId="001C06A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полнять приведение алгебраических дробей к общему знаменателю, сложение, умножение, деление алгебраических дробей.</w:t>
      </w:r>
    </w:p>
    <w:p w14:paraId="4E38230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тождественные преобразования рациональных выражений.</w:t>
      </w:r>
    </w:p>
    <w:p w14:paraId="5AA4FF7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выражений для решения различных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математики, смежных предметов, из реальной практики.</w:t>
      </w:r>
    </w:p>
    <w:p w14:paraId="06E94F6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и.</w:t>
      </w:r>
    </w:p>
    <w:p w14:paraId="3F96D2D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14:paraId="182462F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ррациональные выражения.</w:t>
      </w:r>
    </w:p>
    <w:p w14:paraId="46F49EA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опустимые значения переменных в выражениях, содержащих арифметические квадратные корни.</w:t>
      </w:r>
    </w:p>
    <w:p w14:paraId="3177441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еобразования иррациональных выражений, используя свойства корней.</w:t>
      </w:r>
    </w:p>
    <w:p w14:paraId="477CBF09"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3. Уравнения и неравенства.</w:t>
      </w:r>
    </w:p>
    <w:p w14:paraId="17B9A67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квадратные уравнения.</w:t>
      </w:r>
    </w:p>
    <w:p w14:paraId="483325A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дробно-рациональные уравнения.</w:t>
      </w:r>
    </w:p>
    <w:p w14:paraId="6D38410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параметрами, несложные системы линейных уравнений с параметрами.</w:t>
      </w:r>
    </w:p>
    <w:p w14:paraId="2223565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исследования уравнений и систем урав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с применением графических представлений (устанавли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меет ли уравнение или система уравнений решения, если имеет, то скольк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чее).</w:t>
      </w:r>
    </w:p>
    <w:p w14:paraId="40B4862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словесной формулировки задачи к её алгебраической модел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мощью составления уравнения или системы уравнений, интерпрет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контекстом задачи полученный результат.</w:t>
      </w:r>
    </w:p>
    <w:p w14:paraId="688B364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3FADE66F"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4. Функции.</w:t>
      </w:r>
    </w:p>
    <w:p w14:paraId="0D6E035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50832AB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ить графики функций </w:t>
      </w:r>
      <m:oMath>
        <m:r>
          <w:rPr>
            <w:rFonts w:ascii="Cambria Math" w:hAnsi="Cambria Math"/>
            <w:sz w:val="28"/>
            <w:szCs w:val="28"/>
            <w:lang w:val="ru-RU"/>
          </w:rPr>
          <m:t xml:space="preserve">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2</m:t>
            </m:r>
          </m:sup>
        </m:sSup>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1"/>
            <m:ctrlPr>
              <w:rPr>
                <w:rFonts w:ascii="Cambria Math" w:hAnsi="Cambria Math"/>
                <w:i/>
                <w:sz w:val="28"/>
                <w:szCs w:val="28"/>
                <w:lang w:val="ru-RU"/>
              </w:rPr>
            </m:ctrlPr>
          </m:radPr>
          <m:deg/>
          <m:e>
            <m:r>
              <w:rPr>
                <w:rFonts w:ascii="Cambria Math" w:hAnsi="Cambria Math"/>
                <w:sz w:val="28"/>
                <w:szCs w:val="28"/>
                <w:lang w:val="ru-RU"/>
              </w:rPr>
              <m:t xml:space="preserve">x </m:t>
            </m:r>
          </m:e>
        </m:rad>
        <m:r>
          <w:rPr>
            <w:rFonts w:ascii="Cambria Math" w:hAnsi="Cambria Math"/>
            <w:sz w:val="28"/>
            <w:szCs w:val="28"/>
            <w:lang w:val="ru-RU"/>
          </w:rPr>
          <m:t xml:space="preserve">, 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y=|x|</m:t>
        </m:r>
      </m:oMath>
      <w:r w:rsidRPr="00CA4934">
        <w:rPr>
          <w:rFonts w:ascii="Times New Roman" w:hAnsi="Times New Roman"/>
          <w:sz w:val="28"/>
          <w:szCs w:val="28"/>
          <w:lang w:val="ru-RU"/>
        </w:rPr>
        <w:t>, описывать свойства числовой функции по её графику.</w:t>
      </w:r>
    </w:p>
    <w:p w14:paraId="5309E5CD"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9 классе.</w:t>
      </w:r>
    </w:p>
    <w:p w14:paraId="3DC1BBF8"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1. Числа и вычисления.</w:t>
      </w:r>
    </w:p>
    <w:p w14:paraId="4C54F268" w14:textId="77777777" w:rsidR="000A4BCF" w:rsidRPr="00CA4934" w:rsidRDefault="003E7E0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 xml:space="preserve">перировать понятиями: корень </w:t>
      </w:r>
      <w:r w:rsidR="000A4BCF" w:rsidRPr="00CA4934">
        <w:rPr>
          <w:rFonts w:ascii="Times New Roman" w:hAnsi="Times New Roman"/>
          <w:i/>
          <w:sz w:val="28"/>
          <w:szCs w:val="28"/>
        </w:rPr>
        <w:t>n</w:t>
      </w:r>
      <w:r w:rsidR="000A4BCF" w:rsidRPr="00CA4934">
        <w:rPr>
          <w:rFonts w:ascii="Times New Roman" w:hAnsi="Times New Roman"/>
          <w:sz w:val="28"/>
          <w:szCs w:val="28"/>
          <w:lang w:val="ru-RU"/>
        </w:rPr>
        <w:t>-й степени, степень</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 xml:space="preserve">с рациональным показателем, находить корень </w:t>
      </w:r>
      <w:r w:rsidR="000A4BCF" w:rsidRPr="00CA4934">
        <w:rPr>
          <w:rFonts w:ascii="Times New Roman" w:hAnsi="Times New Roman"/>
          <w:i/>
          <w:sz w:val="28"/>
          <w:szCs w:val="28"/>
        </w:rPr>
        <w:t>n</w:t>
      </w:r>
      <w:r w:rsidR="000A4BCF" w:rsidRPr="00CA4934">
        <w:rPr>
          <w:rFonts w:ascii="Times New Roman" w:hAnsi="Times New Roman"/>
          <w:sz w:val="28"/>
          <w:szCs w:val="28"/>
          <w:lang w:val="ru-RU"/>
        </w:rPr>
        <w:t xml:space="preserve">-й степени, степень с рациональным показателем, используя при необходимости калькулятор, применять свойства корня </w:t>
      </w:r>
      <w:r w:rsidR="000A4BCF" w:rsidRPr="00CA4934">
        <w:rPr>
          <w:rFonts w:ascii="Times New Roman" w:hAnsi="Times New Roman"/>
          <w:i/>
          <w:sz w:val="28"/>
          <w:szCs w:val="28"/>
        </w:rPr>
        <w:t>n</w:t>
      </w:r>
      <w:r w:rsidR="000A4BCF" w:rsidRPr="00CA4934">
        <w:rPr>
          <w:rFonts w:ascii="Times New Roman" w:hAnsi="Times New Roman"/>
          <w:sz w:val="28"/>
          <w:szCs w:val="28"/>
          <w:lang w:val="ru-RU"/>
        </w:rPr>
        <w:t>-й степени, степени с рациональным показателем.</w:t>
      </w:r>
    </w:p>
    <w:p w14:paraId="71E46D6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множества действительных чисел при решении задач, проведении рассуждений и доказательств.</w:t>
      </w:r>
    </w:p>
    <w:p w14:paraId="6345D84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14:paraId="09878101"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7.</w:t>
      </w:r>
      <w:r w:rsidR="000A4BCF" w:rsidRPr="00CA4934">
        <w:rPr>
          <w:rFonts w:ascii="Times New Roman" w:hAnsi="Times New Roman"/>
          <w:sz w:val="28"/>
          <w:szCs w:val="28"/>
          <w:lang w:val="ru-RU"/>
        </w:rPr>
        <w:t>4.5.3.2. </w:t>
      </w:r>
      <w:r w:rsidR="006D7D45" w:rsidRPr="00CA4934">
        <w:rPr>
          <w:rFonts w:ascii="Times New Roman" w:hAnsi="Times New Roman"/>
          <w:sz w:val="28"/>
          <w:szCs w:val="28"/>
          <w:lang w:val="ru-RU"/>
        </w:rPr>
        <w:t>Алгебраические выражения</w:t>
      </w:r>
      <w:r w:rsidR="000A4BCF" w:rsidRPr="00CA4934">
        <w:rPr>
          <w:rFonts w:ascii="Times New Roman" w:hAnsi="Times New Roman"/>
          <w:sz w:val="28"/>
          <w:szCs w:val="28"/>
          <w:lang w:val="ru-RU"/>
        </w:rPr>
        <w:t>.</w:t>
      </w:r>
    </w:p>
    <w:p w14:paraId="2E6CA8FB" w14:textId="77777777" w:rsidR="000A4BCF" w:rsidRPr="00CA4934" w:rsidRDefault="003E7E0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ем квадратного трёхчлена, находить корни квадратного трёхчлена.</w:t>
      </w:r>
    </w:p>
    <w:p w14:paraId="199B5FB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ладывать квадратный трёхчлен на линейные множители.</w:t>
      </w:r>
    </w:p>
    <w:p w14:paraId="78B350E8"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3. Уравнения и неравенства.</w:t>
      </w:r>
    </w:p>
    <w:p w14:paraId="1233D04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и квадратные уравнения, уравнения, сводящие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ним, дробно-рациональные уравнения.</w:t>
      </w:r>
    </w:p>
    <w:p w14:paraId="68CA720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квадратные уравнения с параметром.</w:t>
      </w:r>
    </w:p>
    <w:p w14:paraId="3985A43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14:paraId="56FA208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14:paraId="54BFDF7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системы нелинейных уравнений с параметром.</w:t>
      </w:r>
    </w:p>
    <w:p w14:paraId="5FECF06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равносильных преобразований, замены переменной, графического метода при решении уравнений 3-й и 4-й степеней.</w:t>
      </w:r>
    </w:p>
    <w:p w14:paraId="1FCFC29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0069CC0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уравнения, неравенства и их системы, в том числе с ограничениями, например, в целых числах.</w:t>
      </w:r>
    </w:p>
    <w:p w14:paraId="75C56EA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исследования уравнений и систем урав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с применением графических представлений (устанавли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меет ли уравнение или система уравнений решения, если имеет, то скольк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чее).</w:t>
      </w:r>
    </w:p>
    <w:p w14:paraId="3232E06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лгебраическим способом с помощью составления уравнений, неравенств, их систем.</w:t>
      </w:r>
    </w:p>
    <w:p w14:paraId="64D7884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14:paraId="3B94538D"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w:t>
      </w:r>
      <w:r w:rsidR="00660B24" w:rsidRPr="00CA4934">
        <w:rPr>
          <w:rFonts w:ascii="Times New Roman" w:hAnsi="Times New Roman"/>
          <w:sz w:val="28"/>
          <w:szCs w:val="28"/>
          <w:lang w:val="ru-RU"/>
        </w:rPr>
        <w:t>4</w:t>
      </w:r>
      <w:r w:rsidR="000A4BCF" w:rsidRPr="00CA4934">
        <w:rPr>
          <w:rFonts w:ascii="Times New Roman" w:hAnsi="Times New Roman"/>
          <w:sz w:val="28"/>
          <w:szCs w:val="28"/>
          <w:lang w:val="ru-RU"/>
        </w:rPr>
        <w:t>. </w:t>
      </w:r>
      <w:r w:rsidR="006D7D45" w:rsidRPr="00CA4934">
        <w:rPr>
          <w:rFonts w:ascii="Times New Roman" w:hAnsi="Times New Roman"/>
          <w:sz w:val="28"/>
          <w:szCs w:val="28"/>
          <w:lang w:val="ru-RU"/>
        </w:rPr>
        <w:t>Числовые последовательности и прогрессии</w:t>
      </w:r>
      <w:r w:rsidR="000A4BCF" w:rsidRPr="00CA4934">
        <w:rPr>
          <w:rFonts w:ascii="Times New Roman" w:hAnsi="Times New Roman"/>
          <w:sz w:val="28"/>
          <w:szCs w:val="28"/>
          <w:lang w:val="ru-RU"/>
        </w:rPr>
        <w:t>.</w:t>
      </w:r>
    </w:p>
    <w:p w14:paraId="44562BCD" w14:textId="77777777" w:rsidR="000A4BCF" w:rsidRPr="00CA4934" w:rsidRDefault="003E7E0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14:paraId="38DB40A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ть функцию по её графику, устанавливать свойства функций: область определения, множество значений, нули функции, промежутки </w:t>
      </w:r>
      <w:proofErr w:type="spellStart"/>
      <w:r w:rsidRPr="00CA4934">
        <w:rPr>
          <w:rFonts w:ascii="Times New Roman" w:hAnsi="Times New Roman"/>
          <w:sz w:val="28"/>
          <w:szCs w:val="28"/>
          <w:lang w:val="ru-RU"/>
        </w:rPr>
        <w:t>знакопостоянства</w:t>
      </w:r>
      <w:proofErr w:type="spellEnd"/>
      <w:r w:rsidRPr="00CA4934">
        <w:rPr>
          <w:rFonts w:ascii="Times New Roman" w:hAnsi="Times New Roman"/>
          <w:sz w:val="28"/>
          <w:szCs w:val="28"/>
          <w:lang w:val="ru-RU"/>
        </w:rPr>
        <w:t>, промежутки возрастания и убывания, чёт</w:t>
      </w:r>
      <w:r w:rsidR="00EF03FD" w:rsidRPr="00CA4934">
        <w:rPr>
          <w:rFonts w:ascii="Times New Roman" w:hAnsi="Times New Roman"/>
          <w:sz w:val="28"/>
          <w:szCs w:val="28"/>
          <w:lang w:val="ru-RU"/>
        </w:rPr>
        <w:t xml:space="preserve">ность и нечётность, наибольшее </w:t>
      </w:r>
      <w:r w:rsidRPr="00CA4934">
        <w:rPr>
          <w:rFonts w:ascii="Times New Roman" w:hAnsi="Times New Roman"/>
          <w:sz w:val="28"/>
          <w:szCs w:val="28"/>
          <w:lang w:val="ru-RU"/>
        </w:rPr>
        <w:t>и наименьшее значения, асимптоты.</w:t>
      </w:r>
    </w:p>
    <w:p w14:paraId="4E4CE13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14:paraId="7669204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оложение графика квадратичной функции в завис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её коэффициентов.</w:t>
      </w:r>
    </w:p>
    <w:p w14:paraId="3A07EBB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 квадратичной функции, описывать свойства квадратичной функции по её графику.</w:t>
      </w:r>
    </w:p>
    <w:p w14:paraId="5CEB37B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квадратичной функции для решения задач.</w:t>
      </w:r>
    </w:p>
    <w:p w14:paraId="46C5CFC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На примере квадратичной функции строить график 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w:t>
      </w:r>
      <w:proofErr w:type="spellStart"/>
      <w:proofErr w:type="gramStart"/>
      <w:r w:rsidRPr="00CA4934">
        <w:rPr>
          <w:rFonts w:ascii="Times New Roman" w:hAnsi="Times New Roman"/>
          <w:i/>
          <w:sz w:val="28"/>
          <w:szCs w:val="28"/>
        </w:rPr>
        <w:t>af</w:t>
      </w:r>
      <w:proofErr w:type="spellEnd"/>
      <w:r w:rsidRPr="00CA4934">
        <w:rPr>
          <w:rFonts w:ascii="Times New Roman" w:hAnsi="Times New Roman"/>
          <w:i/>
          <w:sz w:val="28"/>
          <w:szCs w:val="28"/>
          <w:lang w:val="ru-RU"/>
        </w:rPr>
        <w:t>(</w:t>
      </w:r>
      <w:proofErr w:type="spellStart"/>
      <w:proofErr w:type="gramEnd"/>
      <w:r w:rsidRPr="00CA4934">
        <w:rPr>
          <w:rFonts w:ascii="Times New Roman" w:hAnsi="Times New Roman"/>
          <w:i/>
          <w:sz w:val="28"/>
          <w:szCs w:val="28"/>
        </w:rPr>
        <w:t>kx</w:t>
      </w:r>
      <w:proofErr w:type="spellEnd"/>
      <w:r w:rsidRPr="00CA4934">
        <w:rPr>
          <w:rFonts w:ascii="Times New Roman" w:hAnsi="Times New Roman"/>
          <w:i/>
          <w:sz w:val="28"/>
          <w:szCs w:val="28"/>
          <w:lang w:val="ru-RU"/>
        </w:rPr>
        <w:t xml:space="preserve"> + </w:t>
      </w:r>
      <w:r w:rsidRPr="00CA4934">
        <w:rPr>
          <w:rFonts w:ascii="Times New Roman" w:hAnsi="Times New Roman"/>
          <w:i/>
          <w:sz w:val="28"/>
          <w:szCs w:val="28"/>
        </w:rPr>
        <w:t>b</w:t>
      </w:r>
      <w:r w:rsidRPr="00CA4934">
        <w:rPr>
          <w:rFonts w:ascii="Times New Roman" w:hAnsi="Times New Roman"/>
          <w:i/>
          <w:sz w:val="28"/>
          <w:szCs w:val="28"/>
          <w:lang w:val="ru-RU"/>
        </w:rPr>
        <w:t xml:space="preserve">) + </w:t>
      </w:r>
      <w:r w:rsidRPr="00CA4934">
        <w:rPr>
          <w:rFonts w:ascii="Times New Roman" w:hAnsi="Times New Roman"/>
          <w:i/>
          <w:sz w:val="28"/>
          <w:szCs w:val="28"/>
        </w:rPr>
        <w:t>c</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помощью преобразований графика функции </w:t>
      </w:r>
      <w:r w:rsidRPr="00CA4934">
        <w:rPr>
          <w:rFonts w:ascii="Times New Roman" w:hAnsi="Times New Roman"/>
          <w:i/>
          <w:sz w:val="28"/>
          <w:szCs w:val="28"/>
        </w:rPr>
        <w:t>y</w:t>
      </w:r>
      <w:r w:rsidRPr="00CA4934">
        <w:rPr>
          <w:rFonts w:ascii="Times New Roman" w:hAnsi="Times New Roman"/>
          <w:i/>
          <w:sz w:val="28"/>
          <w:szCs w:val="28"/>
          <w:lang w:val="ru-RU"/>
        </w:rPr>
        <w:t>=</w:t>
      </w:r>
      <w:r w:rsidRPr="00CA4934">
        <w:rPr>
          <w:rFonts w:ascii="Times New Roman" w:hAnsi="Times New Roman"/>
          <w:i/>
          <w:sz w:val="28"/>
          <w:szCs w:val="28"/>
        </w:rPr>
        <w:t>f</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w:t>
      </w:r>
    </w:p>
    <w:p w14:paraId="2DC0229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с помощью графика реальную зависимость или процесс</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их характеристикам.</w:t>
      </w:r>
    </w:p>
    <w:p w14:paraId="3EFCB268"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w:t>
      </w:r>
      <w:r w:rsidR="00660B24" w:rsidRPr="00CA4934">
        <w:rPr>
          <w:rFonts w:ascii="Times New Roman" w:hAnsi="Times New Roman"/>
          <w:sz w:val="28"/>
          <w:szCs w:val="28"/>
          <w:lang w:val="ru-RU"/>
        </w:rPr>
        <w:t>5</w:t>
      </w:r>
      <w:r w:rsidR="000A4BCF" w:rsidRPr="00CA4934">
        <w:rPr>
          <w:rFonts w:ascii="Times New Roman" w:hAnsi="Times New Roman"/>
          <w:sz w:val="28"/>
          <w:szCs w:val="28"/>
          <w:lang w:val="ru-RU"/>
        </w:rPr>
        <w:t>. Арифметическая и геометрическая прогрессии.</w:t>
      </w:r>
    </w:p>
    <w:p w14:paraId="7F5523A8" w14:textId="77777777" w:rsidR="000A4BCF" w:rsidRPr="00CA4934" w:rsidRDefault="003E7E0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последовательность, арифметическая</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и геометрическая прогрессии.</w:t>
      </w:r>
    </w:p>
    <w:p w14:paraId="0045E91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давать последовательности разными способами: описательным, табличным, с помощью формулы </w:t>
      </w:r>
      <w:r w:rsidRPr="00CA4934">
        <w:rPr>
          <w:rFonts w:ascii="Times New Roman" w:hAnsi="Times New Roman"/>
          <w:i/>
          <w:sz w:val="28"/>
          <w:szCs w:val="28"/>
        </w:rPr>
        <w:t>n</w:t>
      </w:r>
      <w:r w:rsidRPr="00CA4934">
        <w:rPr>
          <w:rFonts w:ascii="Times New Roman" w:hAnsi="Times New Roman"/>
          <w:sz w:val="28"/>
          <w:szCs w:val="28"/>
          <w:lang w:val="ru-RU"/>
        </w:rPr>
        <w:t>-го члена, рекуррентным.</w:t>
      </w:r>
    </w:p>
    <w:p w14:paraId="150C7B1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ять вычисления с использованием формул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суммы первых </w:t>
      </w:r>
      <w:r w:rsidRPr="00CA4934">
        <w:rPr>
          <w:rFonts w:ascii="Times New Roman" w:hAnsi="Times New Roman"/>
          <w:i/>
          <w:sz w:val="28"/>
          <w:szCs w:val="28"/>
        </w:rPr>
        <w:t>n</w:t>
      </w:r>
      <w:r w:rsidRPr="00CA4934">
        <w:rPr>
          <w:rFonts w:ascii="Times New Roman" w:hAnsi="Times New Roman"/>
          <w:sz w:val="28"/>
          <w:szCs w:val="28"/>
          <w:lang w:val="ru-RU"/>
        </w:rPr>
        <w:t xml:space="preserve"> членов.</w:t>
      </w:r>
    </w:p>
    <w:p w14:paraId="1AD9EEE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члены последовательности точками на координатной плоскости.</w:t>
      </w:r>
    </w:p>
    <w:p w14:paraId="35ADFC5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вязанные с числовыми последовательност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задачи из реальной жизни (с использованием калькулятора, цифровых технологий).</w:t>
      </w:r>
    </w:p>
    <w:p w14:paraId="6EB5A5E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14:paraId="49A9D5F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ходимости последовательности, уметь находить сумму бесконечно убывающей геометрической прогрессии.</w:t>
      </w:r>
    </w:p>
    <w:p w14:paraId="1382898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метод математической индукции при решении задач. </w:t>
      </w:r>
    </w:p>
    <w:p w14:paraId="11E1B763"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 Федеральная рабочая программа учебного курса «Геометрия»</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на углублённом уровне в 7–9 классах (далее соответственно – программа учебного курса «Геометрия», учебный курс).</w:t>
      </w:r>
    </w:p>
    <w:p w14:paraId="1B451A2C"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 Пояснительная записка.</w:t>
      </w:r>
    </w:p>
    <w:p w14:paraId="4509CF38"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1. Геометрия как один из основных разделов школьной математики, имеющий своей целью обеспечить изучение свойств и размеров фигур,</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 xml:space="preserve">их отношений и взаимное расположение, опирается на логическую, доказательную линию. Ценность изучения геометрии </w:t>
      </w:r>
      <w:r w:rsidR="003B574C" w:rsidRPr="00CA4934">
        <w:rPr>
          <w:rFonts w:ascii="Times New Roman" w:hAnsi="Times New Roman"/>
          <w:sz w:val="28"/>
          <w:szCs w:val="28"/>
          <w:lang w:val="ru-RU"/>
        </w:rPr>
        <w:t xml:space="preserve">на уровне основного общего образования </w:t>
      </w:r>
      <w:r w:rsidR="000A4BCF" w:rsidRPr="00CA4934">
        <w:rPr>
          <w:rFonts w:ascii="Times New Roman" w:hAnsi="Times New Roman"/>
          <w:sz w:val="28"/>
          <w:szCs w:val="28"/>
          <w:lang w:val="ru-RU"/>
        </w:rPr>
        <w:t xml:space="preserve">заключается в том, что обучающийся </w:t>
      </w:r>
      <w:r w:rsidR="00AE5B19" w:rsidRPr="00CA4934">
        <w:rPr>
          <w:rFonts w:ascii="Times New Roman" w:hAnsi="Times New Roman"/>
          <w:sz w:val="28"/>
          <w:szCs w:val="28"/>
          <w:lang w:val="ru-RU"/>
        </w:rPr>
        <w:t xml:space="preserve">учится </w:t>
      </w:r>
      <w:r w:rsidR="000A4BCF" w:rsidRPr="00CA4934">
        <w:rPr>
          <w:rFonts w:ascii="Times New Roman" w:hAnsi="Times New Roman"/>
          <w:sz w:val="28"/>
          <w:szCs w:val="28"/>
          <w:lang w:val="ru-RU"/>
        </w:rPr>
        <w:t xml:space="preserve">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14:paraId="245F6AE4" w14:textId="77777777" w:rsidR="00B701C7"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2</w:t>
      </w:r>
      <w:r w:rsidR="000A4BCF" w:rsidRPr="00CA4934">
        <w:rPr>
          <w:rFonts w:ascii="Times New Roman" w:hAnsi="Times New Roman"/>
          <w:sz w:val="28"/>
          <w:szCs w:val="28"/>
          <w:lang w:val="ru-RU"/>
        </w:rPr>
        <w:t>. </w:t>
      </w:r>
      <w:r w:rsidR="00B701C7" w:rsidRPr="00CA4934">
        <w:rPr>
          <w:rFonts w:ascii="Times New Roman" w:hAnsi="Times New Roman"/>
          <w:sz w:val="28"/>
          <w:szCs w:val="28"/>
          <w:lang w:val="ru-RU"/>
        </w:rPr>
        <w:t>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w:t>
      </w:r>
      <w:r w:rsidR="00FC3042" w:rsidRPr="00CA4934">
        <w:rPr>
          <w:rFonts w:ascii="Times New Roman" w:hAnsi="Times New Roman"/>
          <w:sz w:val="28"/>
          <w:szCs w:val="28"/>
          <w:lang w:val="ru-RU"/>
        </w:rPr>
        <w:t>ый</w:t>
      </w:r>
      <w:r w:rsidR="00B701C7" w:rsidRPr="00CA4934">
        <w:rPr>
          <w:rFonts w:ascii="Times New Roman" w:hAnsi="Times New Roman"/>
          <w:sz w:val="28"/>
          <w:szCs w:val="28"/>
          <w:lang w:val="ru-RU"/>
        </w:rPr>
        <w:t xml:space="preserve"> результат. </w:t>
      </w:r>
    </w:p>
    <w:p w14:paraId="7B94749B" w14:textId="77777777" w:rsidR="00E563CE"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3</w:t>
      </w:r>
      <w:r w:rsidR="000A4BCF" w:rsidRPr="00CA4934">
        <w:rPr>
          <w:rFonts w:ascii="Times New Roman" w:hAnsi="Times New Roman"/>
          <w:sz w:val="28"/>
          <w:szCs w:val="28"/>
          <w:lang w:val="ru-RU"/>
        </w:rPr>
        <w:t xml:space="preserve">. Особенность </w:t>
      </w:r>
      <w:r w:rsidR="00587501" w:rsidRPr="00CA4934">
        <w:rPr>
          <w:rFonts w:ascii="Times New Roman" w:hAnsi="Times New Roman"/>
          <w:sz w:val="28"/>
          <w:szCs w:val="28"/>
          <w:lang w:val="ru-RU"/>
        </w:rPr>
        <w:t xml:space="preserve">учебного </w:t>
      </w:r>
      <w:r w:rsidR="000A4BCF" w:rsidRPr="00CA4934">
        <w:rPr>
          <w:rFonts w:ascii="Times New Roman" w:hAnsi="Times New Roman"/>
          <w:sz w:val="28"/>
          <w:szCs w:val="28"/>
          <w:lang w:val="ru-RU"/>
        </w:rPr>
        <w:t xml:space="preserve">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w:t>
      </w:r>
      <w:r w:rsidR="000A4BCF" w:rsidRPr="00CA4934">
        <w:rPr>
          <w:rFonts w:ascii="Times New Roman" w:hAnsi="Times New Roman"/>
          <w:sz w:val="28"/>
          <w:szCs w:val="28"/>
          <w:lang w:val="ru-RU"/>
        </w:rPr>
        <w:lastRenderedPageBreak/>
        <w:t xml:space="preserve">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w:t>
      </w:r>
      <w:r w:rsidR="00E563CE" w:rsidRPr="00CA4934">
        <w:rPr>
          <w:rFonts w:ascii="Times New Roman" w:hAnsi="Times New Roman"/>
          <w:sz w:val="28"/>
          <w:szCs w:val="28"/>
          <w:lang w:val="ru-RU"/>
        </w:rPr>
        <w:t>при решении практических задач.</w:t>
      </w:r>
    </w:p>
    <w:p w14:paraId="094A5EF7"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4</w:t>
      </w:r>
      <w:r w:rsidR="000A4BCF" w:rsidRPr="00CA4934">
        <w:rPr>
          <w:rFonts w:ascii="Times New Roman" w:hAnsi="Times New Roman"/>
          <w:sz w:val="28"/>
          <w:szCs w:val="28"/>
          <w:lang w:val="ru-RU"/>
        </w:rPr>
        <w:t>.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а также «Метод координат», «Векторы», «Преобразования плоскости».</w:t>
      </w:r>
    </w:p>
    <w:p w14:paraId="0529D891"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5</w:t>
      </w:r>
      <w:r w:rsidR="000A4BCF" w:rsidRPr="00CA4934">
        <w:rPr>
          <w:rFonts w:ascii="Times New Roman" w:hAnsi="Times New Roman"/>
          <w:sz w:val="28"/>
          <w:szCs w:val="28"/>
          <w:lang w:val="ru-RU"/>
        </w:rPr>
        <w:t>. Общее число часов, рекомендованных для изучения учебного курса «Геометрия», – 306 часов: в 7 классе – 102 часа (3 часа в неделю), в 8 классе –</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102 часа (3 часа в неделю), в 9 классе – 102 часа (3часа в неделю).</w:t>
      </w:r>
    </w:p>
    <w:p w14:paraId="3165D3F2"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 Содержание обучения в 7 классе.</w:t>
      </w:r>
    </w:p>
    <w:p w14:paraId="2A80B745"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1. Начала геометрии.</w:t>
      </w:r>
    </w:p>
    <w:p w14:paraId="2703891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14:paraId="4DAE111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ное расположение точек на прямой. Измерение длины отрезка, расстояние между точками.</w:t>
      </w:r>
    </w:p>
    <w:p w14:paraId="29D276E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плоскость и угол. Виды углов. Измерение величин углов. Вертикаль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межные углы. Параллельные и перпендикулярные прямые. Расстояние от точ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о прямой. Биссектриса угла. </w:t>
      </w:r>
    </w:p>
    <w:p w14:paraId="0A2728D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маная. Виды ломаных. Длина ломаной. Многоугольники. Периметр многоугольника. Понятие о выпуклых и невыпуклых многоугольниках. </w:t>
      </w:r>
    </w:p>
    <w:p w14:paraId="1B56CC8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ичные представления о равенстве фигур, их расположении, симметрии.</w:t>
      </w:r>
    </w:p>
    <w:p w14:paraId="6BF0F34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ейшие построения. Инструменты для измерений и построений.</w:t>
      </w:r>
    </w:p>
    <w:p w14:paraId="15B24A15"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2. Треугольники.</w:t>
      </w:r>
    </w:p>
    <w:p w14:paraId="73D0C63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14:paraId="2B50395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14:paraId="3FB49C0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тношения между сторонами и углами треугольника. Неравенство треугольника. Неравенство о длине ломаной. </w:t>
      </w:r>
    </w:p>
    <w:p w14:paraId="0ED318E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14:paraId="536E4322"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3. Параллельные прямые. Сумма углов многоугольника.</w:t>
      </w:r>
    </w:p>
    <w:p w14:paraId="48124F8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0183037C"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4. Прямоугольные треугольники.</w:t>
      </w:r>
    </w:p>
    <w:p w14:paraId="1A295A0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ки равенства прямоугольных треугольников. Перпендикуляр</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sz w:val="28"/>
          <w:szCs w:val="28"/>
          <w:lang w:val="ru-RU"/>
        </w:rPr>
        <w:lastRenderedPageBreak/>
        <w:t>наклонная. Свойство медианы прямоугольного треугольника, проведён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к гипотенузе. Прямоугольный треугольник с углом в 30°. </w:t>
      </w:r>
    </w:p>
    <w:p w14:paraId="3F7092CB"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5. Окружность.</w:t>
      </w:r>
    </w:p>
    <w:p w14:paraId="5CBC549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14:paraId="40052687"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6. Геометрические места точек.</w:t>
      </w:r>
    </w:p>
    <w:p w14:paraId="20A3D97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геометрическом месте точек. Примеры геометрических мест точек на плоскости. Биссектриса угла и серединный перпендикуляр к отрез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геометрические места точек. Описанная окружность треугольника, её центр. Метод геометрических мест точек при решении геометрических задач.</w:t>
      </w:r>
    </w:p>
    <w:p w14:paraId="48D99A11" w14:textId="77777777" w:rsidR="000A4BCF" w:rsidRPr="00CA4934" w:rsidRDefault="006F60B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7. Построения с помощью циркуля и линейки.</w:t>
      </w:r>
    </w:p>
    <w:p w14:paraId="5EF86C1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е сведения. Обоснования простейших построений, этапы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остроения, решение задач на построение циркулем и линейкой.</w:t>
      </w:r>
    </w:p>
    <w:p w14:paraId="7B57C076"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 Содержание обучения в 8 классе.</w:t>
      </w:r>
    </w:p>
    <w:p w14:paraId="707F76B6"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1. Четырёхугольники.</w:t>
      </w:r>
    </w:p>
    <w:p w14:paraId="64FA0A1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ллелограмм, его признаки и свойства. Прямоугольник, ромб, квадра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признаки и свойства. Трапеция. Равнобедренная трапеция, её свой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ризнаки. Прямоугольная трапеция. Средняя линия трапеции. </w:t>
      </w:r>
    </w:p>
    <w:p w14:paraId="67621CC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няя линия треугольника. Метод удвоения медианы треугольника. Теорема о пересечении медиан треугольника.</w:t>
      </w:r>
    </w:p>
    <w:p w14:paraId="39F7B56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ма Фалеса, теорема о пропорциональных отрезках. Теорема Вариньона для произвольного четырёхугольника.</w:t>
      </w:r>
    </w:p>
    <w:p w14:paraId="6EF6C41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трально-симметричные фигуры.</w:t>
      </w:r>
    </w:p>
    <w:p w14:paraId="0BCED0B3"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2. Подобие.</w:t>
      </w:r>
    </w:p>
    <w:p w14:paraId="18292B3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7E6A80D6"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3. Площадь.</w:t>
      </w:r>
    </w:p>
    <w:p w14:paraId="56DD9EF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0F28EC29"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4. Теорема Пифагора.</w:t>
      </w:r>
    </w:p>
    <w:p w14:paraId="2FF8A6B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орема Пифагора. Применение теоремы Пифагора при решении практических задач. </w:t>
      </w:r>
    </w:p>
    <w:p w14:paraId="7121127F"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5. Элементы тригонометрии.</w:t>
      </w:r>
    </w:p>
    <w:p w14:paraId="1CCF85A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и котангенс острого угла прямоугольного треугольника. Тригонометрические функции углов в 3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45</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xml:space="preserve"> и 6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Пропорциональные отрезки в прямоугольном треугольнике.</w:t>
      </w:r>
    </w:p>
    <w:p w14:paraId="60481B48"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6. Углы и четырёхугольники, связанные с окружностью.</w:t>
      </w:r>
    </w:p>
    <w:p w14:paraId="494B866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писанные и центральные углы, угол между касательной и хордой. Углы между хордами и секущими. Вписанные и описанные окружности треугольн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четырёхугольники. Свойства и признаки вписанного четырёхугольника. Взаимное </w:t>
      </w:r>
      <w:r w:rsidRPr="00CA4934">
        <w:rPr>
          <w:rFonts w:ascii="Times New Roman" w:hAnsi="Times New Roman"/>
          <w:sz w:val="28"/>
          <w:szCs w:val="28"/>
          <w:lang w:val="ru-RU"/>
        </w:rPr>
        <w:lastRenderedPageBreak/>
        <w:t>расположение двух окружностей. Касание окружностей. Общие касатель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к двум окружностям. </w:t>
      </w:r>
    </w:p>
    <w:p w14:paraId="716FF0CF"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 Содержание обучения в 9 классе.</w:t>
      </w:r>
    </w:p>
    <w:p w14:paraId="6E763BC5"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1. Решение треугольников.</w:t>
      </w:r>
    </w:p>
    <w:p w14:paraId="48DFD71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углов от 0</w:t>
      </w:r>
      <w:r w:rsidRPr="00CA4934">
        <w:rPr>
          <w:rFonts w:ascii="Times New Roman" w:hAnsi="Times New Roman"/>
          <w:sz w:val="28"/>
          <w:szCs w:val="28"/>
          <w:vertAlign w:val="superscript"/>
          <w:lang w:val="ru-RU"/>
        </w:rPr>
        <w:t xml:space="preserve">о </w:t>
      </w:r>
      <w:r w:rsidRPr="00CA4934">
        <w:rPr>
          <w:rFonts w:ascii="Times New Roman" w:hAnsi="Times New Roman"/>
          <w:sz w:val="28"/>
          <w:szCs w:val="28"/>
          <w:lang w:val="ru-RU"/>
        </w:rPr>
        <w:t>до 18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Основное тригонометрическое тождество. Формулы приведения. Решение треугольников. Теорема косину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еорема синусов. Решение практических задач с использованием теоремы косинусов и теоремы синусов. Решение задач геометрической оптики.</w:t>
      </w:r>
    </w:p>
    <w:p w14:paraId="4E4BAE8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14:paraId="48733FB8"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2. Подобие треугольников.</w:t>
      </w:r>
    </w:p>
    <w:p w14:paraId="0860450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w:t>
      </w:r>
      <w:proofErr w:type="spellStart"/>
      <w:r w:rsidRPr="00CA4934">
        <w:rPr>
          <w:rFonts w:ascii="Times New Roman" w:hAnsi="Times New Roman"/>
          <w:sz w:val="28"/>
          <w:szCs w:val="28"/>
          <w:lang w:val="ru-RU"/>
        </w:rPr>
        <w:t>Чевы</w:t>
      </w:r>
      <w:proofErr w:type="spellEnd"/>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енелая. Понятие о гомотетии.</w:t>
      </w:r>
    </w:p>
    <w:p w14:paraId="7045909C"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3. Метод координат.</w:t>
      </w:r>
    </w:p>
    <w:p w14:paraId="37C993C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прямой на плоскости. Угловой коэффициент и свободный член,</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геометрический смысл. Параллельность и перпендикулярность прям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через угловой коэффициент). </w:t>
      </w:r>
    </w:p>
    <w:p w14:paraId="4B38054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окружности. Нахождение пересечений окружностей и прям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3F302F0B"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4. Векторы.</w:t>
      </w:r>
    </w:p>
    <w:p w14:paraId="36898B3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оординатах. Применение векторов в физике, центр масс.</w:t>
      </w:r>
    </w:p>
    <w:p w14:paraId="55ADBA9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04DCA40E"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5. Длина окружности и площадь круга.</w:t>
      </w:r>
    </w:p>
    <w:p w14:paraId="1F8E551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14:paraId="326379C6"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6. Движения плоскости.</w:t>
      </w:r>
    </w:p>
    <w:p w14:paraId="2D4364A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14:paraId="0D79AF6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движения и его свойства. Равенство фигур. Проявления симмет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природе, живописи, скульптуре, архитектуре. Композиции движений (простейшие примеры). Применение в геометрических задачах. </w:t>
      </w:r>
    </w:p>
    <w:p w14:paraId="104A5CCF"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7.</w:t>
      </w:r>
      <w:r w:rsidR="000A4BCF" w:rsidRPr="00CA4934">
        <w:rPr>
          <w:rFonts w:ascii="Times New Roman" w:hAnsi="Times New Roman"/>
          <w:sz w:val="28"/>
          <w:szCs w:val="28"/>
          <w:lang w:val="ru-RU"/>
        </w:rPr>
        <w:t>5.5. Предметные результаты освоения программы учебного курса «Геометрия».</w:t>
      </w:r>
    </w:p>
    <w:p w14:paraId="0FD71DA3"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1.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7 классе.</w:t>
      </w:r>
    </w:p>
    <w:p w14:paraId="4A989EA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5C0C2FFB" w14:textId="77777777" w:rsidR="000A4BCF" w:rsidRPr="00CA4934" w:rsidRDefault="00BB7E68"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5A99A7E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чертежи к геометрическим задачам.</w:t>
      </w:r>
    </w:p>
    <w:p w14:paraId="53CBC64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треугольников, использовать призна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войства равнобедренных треугольников при решении задач.</w:t>
      </w:r>
    </w:p>
    <w:p w14:paraId="4B8163F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логические рассуждения с использованием геометрических теорем.</w:t>
      </w:r>
    </w:p>
    <w:p w14:paraId="3DE49E9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ешении геометрических задач.</w:t>
      </w:r>
    </w:p>
    <w:p w14:paraId="06A613D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араллельность прямых с помощью углов, которые образуе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ими секущая. Определять параллельность прямых с помощью равенства расстояний от точек одной прямой до точек другой прямой.</w:t>
      </w:r>
    </w:p>
    <w:p w14:paraId="2C536C3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на клетчатой бумаге.</w:t>
      </w:r>
    </w:p>
    <w:p w14:paraId="176BE07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числения и находить числовые и буквенные значения уг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геометрических задачах с использованием суммы углов треуголь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208EDE38" w14:textId="77777777" w:rsidR="00B701C7" w:rsidRPr="00CA4934" w:rsidRDefault="00B701C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14:paraId="23EFCB8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определения окружности и круга, хорды и диаметра окружности, уверенно владеть их свойствами. Уметь доказывать и приме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эти свойства при решении задач.</w:t>
      </w:r>
    </w:p>
    <w:p w14:paraId="415FFB4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1A3852C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касательной к окружности, пользоваться теорем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14:paraId="7DCB55C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применять простейшие геометрические неравенства, поним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практический смысл.</w:t>
      </w:r>
    </w:p>
    <w:p w14:paraId="7CA7B9A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сновные геометрические построения с помощью цирку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sz w:val="28"/>
          <w:szCs w:val="28"/>
          <w:lang w:val="ru-RU"/>
        </w:rPr>
        <w:lastRenderedPageBreak/>
        <w:t>линейки.</w:t>
      </w:r>
    </w:p>
    <w:p w14:paraId="498ABC72"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2.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8 классе.</w:t>
      </w:r>
    </w:p>
    <w:p w14:paraId="6A6C4DD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ри решении геометрических задач. </w:t>
      </w:r>
    </w:p>
    <w:p w14:paraId="57F2DE3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точки пересечения медиан треугольника (центра масс) в решении задач.</w:t>
      </w:r>
    </w:p>
    <w:p w14:paraId="1B43A4C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средней линии треугольника и трапеции, приме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свойства при решении геометрических задач. Использовать теорему Фалес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еорему о пропорциональных отрезках, применять их для решения практических задач.</w:t>
      </w:r>
    </w:p>
    <w:p w14:paraId="0D15DE2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центрально-симметричные фигуры и использовать их свойства при решении задач.</w:t>
      </w:r>
    </w:p>
    <w:p w14:paraId="1AF8794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подобия треугольников, коэффициента подобия, соответственных элементов подобных треугольников. Иметь представл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преобразовании подобия и о подобных фигурах. Пользоваться признаками подобия треугольников при решении геометрических задач. Доказы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именять отношения пропорциональности в прямоугольных треугольниках. Применять подобие в практических задачах.</w:t>
      </w:r>
    </w:p>
    <w:p w14:paraId="49515CF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решении задач. Применять полученные умения в практических задачах.</w:t>
      </w:r>
    </w:p>
    <w:p w14:paraId="5168C7E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теоремой Пифагора для решения геометрическ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рактических задач. Строить математическую модель в практических задачах, самостоятельно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чертёж и находить соответствующие длины.</w:t>
      </w:r>
    </w:p>
    <w:p w14:paraId="3BC99DA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вписанного и центрального угла, угла между касатель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хордой, описанной и вписанной окружности треугольника и четырёхугольника, применять их свойства при решении задач. </w:t>
      </w:r>
    </w:p>
    <w:p w14:paraId="40B27E2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рименением подобия и тригонометрии (пользуясь, где необходимо, калькулятором).</w:t>
      </w:r>
    </w:p>
    <w:p w14:paraId="1A9EF152"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3.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9 классе.</w:t>
      </w:r>
    </w:p>
    <w:p w14:paraId="5E9C850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ригонометрические функции острых углов, уметь находи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х помощью различные элементы прямоугольного треугольника («решение прямоугольных треугольников»). Находить (с помощью калькулятора) дли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углы для </w:t>
      </w:r>
      <w:proofErr w:type="spellStart"/>
      <w:r w:rsidRPr="00CA4934">
        <w:rPr>
          <w:rFonts w:ascii="Times New Roman" w:hAnsi="Times New Roman"/>
          <w:sz w:val="28"/>
          <w:szCs w:val="28"/>
          <w:lang w:val="ru-RU"/>
        </w:rPr>
        <w:t>нетабличных</w:t>
      </w:r>
      <w:proofErr w:type="spellEnd"/>
      <w:r w:rsidRPr="00CA4934">
        <w:rPr>
          <w:rFonts w:ascii="Times New Roman" w:hAnsi="Times New Roman"/>
          <w:sz w:val="28"/>
          <w:szCs w:val="28"/>
          <w:lang w:val="ru-RU"/>
        </w:rPr>
        <w:t xml:space="preserve"> значений.</w:t>
      </w:r>
    </w:p>
    <w:p w14:paraId="35A7ED6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064C5BE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теорему синусов и теорему косинусов, приме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х для </w:t>
      </w:r>
      <w:r w:rsidRPr="00CA4934">
        <w:rPr>
          <w:rFonts w:ascii="Times New Roman" w:hAnsi="Times New Roman"/>
          <w:sz w:val="28"/>
          <w:szCs w:val="28"/>
          <w:lang w:val="ru-RU"/>
        </w:rPr>
        <w:lastRenderedPageBreak/>
        <w:t xml:space="preserve">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14:paraId="3A6F20B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тригонометрию в задачах на нахождение площади, выводи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ладеть тригонометрическими формулами для площади треугольника, параллелограмма, ромба, трапеции, выводить и применять формулу Герон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формулу для площади выпуклого четырёхугольника. </w:t>
      </w:r>
    </w:p>
    <w:p w14:paraId="5447A86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гомотетии, применять в практических ситуациях.</w:t>
      </w:r>
    </w:p>
    <w:p w14:paraId="5C139A8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теоремы </w:t>
      </w:r>
      <w:proofErr w:type="spellStart"/>
      <w:r w:rsidRPr="00CA4934">
        <w:rPr>
          <w:rFonts w:ascii="Times New Roman" w:hAnsi="Times New Roman"/>
          <w:sz w:val="28"/>
          <w:szCs w:val="28"/>
          <w:lang w:val="ru-RU"/>
        </w:rPr>
        <w:t>Чевы</w:t>
      </w:r>
      <w:proofErr w:type="spellEnd"/>
      <w:r w:rsidRPr="00CA4934">
        <w:rPr>
          <w:rFonts w:ascii="Times New Roman" w:hAnsi="Times New Roman"/>
          <w:sz w:val="28"/>
          <w:szCs w:val="28"/>
          <w:lang w:val="ru-RU"/>
        </w:rPr>
        <w:t xml:space="preserve"> и Менелая при решении задач.</w:t>
      </w:r>
    </w:p>
    <w:p w14:paraId="771B3E12"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оремы о вписанных углах, углах между хордами (секущи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14:paraId="6B29385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координат на плоскости, работать с уравнением прям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14:paraId="2764437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14:paraId="4C7E0E6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вектора. Уметь складывать и вычитать векторы, умнож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координатах. </w:t>
      </w:r>
    </w:p>
    <w:p w14:paraId="1AFBE9F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базисе (на плоскости). Раскладывать векто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базису. Раскладывать векторы сил с помощью проецир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тригонометрических соотношений. Применять полученные знания в простейших физических задачах. </w:t>
      </w:r>
    </w:p>
    <w:p w14:paraId="4D4AE94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скалярного произведения векторов, поним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геометрический смысл и уверенно пользоваться его выражением в декартовых координатах. Знать дистрибутивность скалярного произведения и его связ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14:paraId="4DE3B55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A4934">
        <w:rPr>
          <w:rFonts w:ascii="Times New Roman" w:hAnsi="Times New Roman"/>
          <w:sz w:val="28"/>
          <w:szCs w:val="28"/>
        </w:rPr>
        <w:t>π</w:t>
      </w:r>
      <w:r w:rsidRPr="00CA4934">
        <w:rPr>
          <w:rFonts w:ascii="Times New Roman" w:hAnsi="Times New Roman"/>
          <w:sz w:val="28"/>
          <w:szCs w:val="28"/>
          <w:lang w:val="ru-RU"/>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14:paraId="33AF8F3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14:paraId="7115D99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рименением подобия и тригонометрических функций (пользуяс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где необходимо, калькулятором).</w:t>
      </w:r>
    </w:p>
    <w:p w14:paraId="6E4960ED"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 Федеральная рабочая программа учебного курса «Вероятность</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и статистика» на углубленном уровне в 7–9 классах (далее соответственно – программа учебного курса «Вероятность и статистика», учебный курс).</w:t>
      </w:r>
    </w:p>
    <w:p w14:paraId="101853AB"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 Пояснительная записка.</w:t>
      </w:r>
    </w:p>
    <w:p w14:paraId="104E8C6F"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для продолжения образования и для успешной профессиональной карьеры.</w:t>
      </w:r>
    </w:p>
    <w:p w14:paraId="306E327A"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ждый человек постоянно принимает решения на основе име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у него данных. Для обоснованного принятия решения в условиях недостат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14:paraId="0E9335F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ство </w:t>
      </w:r>
      <w:r w:rsidR="0094607A" w:rsidRPr="00CA4934">
        <w:rPr>
          <w:rFonts w:ascii="Times New Roman" w:hAnsi="Times New Roman"/>
          <w:sz w:val="28"/>
          <w:szCs w:val="28"/>
          <w:lang w:val="ru-RU"/>
        </w:rPr>
        <w:t xml:space="preserve">в учебном курсе </w:t>
      </w:r>
      <w:r w:rsidRPr="00CA4934">
        <w:rPr>
          <w:rFonts w:ascii="Times New Roman" w:hAnsi="Times New Roman"/>
          <w:sz w:val="28"/>
          <w:szCs w:val="28"/>
          <w:lang w:val="ru-RU"/>
        </w:rPr>
        <w:t>с основными принципами сбора, анализ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w:t>
      </w:r>
      <w:r w:rsidR="0094607A" w:rsidRPr="00CA4934">
        <w:rPr>
          <w:rFonts w:ascii="Times New Roman" w:hAnsi="Times New Roman"/>
          <w:sz w:val="28"/>
          <w:szCs w:val="28"/>
          <w:lang w:val="ru-RU"/>
        </w:rPr>
        <w:t xml:space="preserve">При </w:t>
      </w:r>
      <w:r w:rsidRPr="00CA4934">
        <w:rPr>
          <w:rFonts w:ascii="Times New Roman" w:hAnsi="Times New Roman"/>
          <w:sz w:val="28"/>
          <w:szCs w:val="28"/>
          <w:lang w:val="ru-RU"/>
        </w:rPr>
        <w:t>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408AB8D9"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2. 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14:paraId="24E22E6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терпретации информации, представленной в таблицах, на диаграмм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графиках</w:t>
      </w:r>
      <w:r w:rsidR="0094607A" w:rsidRPr="00CA4934">
        <w:rPr>
          <w:rFonts w:ascii="Times New Roman" w:hAnsi="Times New Roman"/>
          <w:sz w:val="28"/>
          <w:szCs w:val="28"/>
          <w:lang w:val="ru-RU"/>
        </w:rPr>
        <w:t>,</w:t>
      </w:r>
      <w:r w:rsidRPr="00CA4934">
        <w:rPr>
          <w:rFonts w:ascii="Times New Roman" w:hAnsi="Times New Roman"/>
          <w:sz w:val="28"/>
          <w:szCs w:val="28"/>
          <w:lang w:val="ru-RU"/>
        </w:rPr>
        <w:t xml:space="preserve"> до сбора, представления и анализа данных с использованием статистических </w:t>
      </w:r>
      <w:r w:rsidRPr="00CA4934">
        <w:rPr>
          <w:rFonts w:ascii="Times New Roman" w:hAnsi="Times New Roman"/>
          <w:sz w:val="28"/>
          <w:szCs w:val="28"/>
          <w:lang w:val="ru-RU"/>
        </w:rPr>
        <w:lastRenderedPageBreak/>
        <w:t>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141C046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частности опыты с классическими вероятностными моделями. </w:t>
      </w:r>
    </w:p>
    <w:p w14:paraId="11E0F5F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вероятности вводится как мера правдоподобия случайного события. При изучении </w:t>
      </w:r>
      <w:r w:rsidR="0094607A" w:rsidRPr="00CA4934">
        <w:rPr>
          <w:rFonts w:ascii="Times New Roman" w:hAnsi="Times New Roman"/>
          <w:sz w:val="28"/>
          <w:szCs w:val="28"/>
          <w:lang w:val="ru-RU"/>
        </w:rPr>
        <w:t xml:space="preserve">учебного </w:t>
      </w:r>
      <w:r w:rsidRPr="00CA4934">
        <w:rPr>
          <w:rFonts w:ascii="Times New Roman" w:hAnsi="Times New Roman"/>
          <w:sz w:val="28"/>
          <w:szCs w:val="28"/>
          <w:lang w:val="ru-RU"/>
        </w:rPr>
        <w:t>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решать более сложные задачи. В </w:t>
      </w:r>
      <w:r w:rsidR="0094607A" w:rsidRPr="00CA4934">
        <w:rPr>
          <w:rFonts w:ascii="Times New Roman" w:hAnsi="Times New Roman"/>
          <w:sz w:val="28"/>
          <w:szCs w:val="28"/>
          <w:lang w:val="ru-RU"/>
        </w:rPr>
        <w:t xml:space="preserve">учебный </w:t>
      </w:r>
      <w:r w:rsidRPr="00CA4934">
        <w:rPr>
          <w:rFonts w:ascii="Times New Roman" w:hAnsi="Times New Roman"/>
          <w:sz w:val="28"/>
          <w:szCs w:val="28"/>
          <w:lang w:val="ru-RU"/>
        </w:rPr>
        <w:t>курс входят начальные представ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случайных величинах и их числовых характеристиках.</w:t>
      </w:r>
    </w:p>
    <w:p w14:paraId="7E4836A7" w14:textId="77777777" w:rsidR="000A4BCF" w:rsidRPr="00CA4934" w:rsidRDefault="004E3D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w:t>
      </w:r>
      <w:r w:rsidR="000A4BCF" w:rsidRPr="00CA4934">
        <w:rPr>
          <w:rFonts w:ascii="Times New Roman" w:hAnsi="Times New Roman"/>
          <w:sz w:val="28"/>
          <w:szCs w:val="28"/>
          <w:lang w:val="ru-RU"/>
        </w:rPr>
        <w:t xml:space="preserve"> рамках учебного курса осуществляется знакомство обучающихся</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с множествами и основными операциями над множествами, рассматриваются примеры применения графов и элементов теории множеств для решения задач,</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а также использования в других математических курсах и учебных предметах.</w:t>
      </w:r>
    </w:p>
    <w:p w14:paraId="33659A88"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3. </w:t>
      </w:r>
      <w:r w:rsidR="004E3D89" w:rsidRPr="00CA4934">
        <w:rPr>
          <w:rFonts w:ascii="Times New Roman" w:hAnsi="Times New Roman"/>
          <w:sz w:val="28"/>
          <w:szCs w:val="28"/>
          <w:lang w:val="ru-RU"/>
        </w:rPr>
        <w:t>В</w:t>
      </w:r>
      <w:r w:rsidR="000A4BCF" w:rsidRPr="00CA4934">
        <w:rPr>
          <w:rFonts w:ascii="Times New Roman" w:hAnsi="Times New Roman"/>
          <w:sz w:val="28"/>
          <w:szCs w:val="28"/>
          <w:lang w:val="ru-RU"/>
        </w:rPr>
        <w:t xml:space="preserve">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14:paraId="5BE6229B"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4. Общее число часов, рекомендованных для изучения учебного курса «Вероятность и статистика», – 102 часа: в 7 классе – 34 часа (1 час в неделю),</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в 8 классе – 34 часа (1 час в неделю), в 9 классе – 34 часа (1 час в неделю).</w:t>
      </w:r>
    </w:p>
    <w:p w14:paraId="26CA6DED"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2. Содержание обучения в 7 классе.</w:t>
      </w:r>
    </w:p>
    <w:p w14:paraId="3EE7D9D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Заполнение таблиц, чт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5F9DD90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14:paraId="459C21B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14:paraId="11C6FF9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1A490D7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противного.</w:t>
      </w:r>
    </w:p>
    <w:p w14:paraId="7F96697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лучайный эксперимент (опыт) и случайное событие. Вероятность и частота случайного события. Роль маловероятных и практически достоверных собы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ироде и в обществе.</w:t>
      </w:r>
    </w:p>
    <w:p w14:paraId="4859E9C1"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3. Содержание обучения в 8 классе.</w:t>
      </w:r>
    </w:p>
    <w:p w14:paraId="3C696901"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32EE27A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арные события. Вероятности случайных событий. Опы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равновозможными элементарными событиями. Случайный выбор.</w:t>
      </w:r>
    </w:p>
    <w:p w14:paraId="7574E94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2126CD1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14:paraId="6896EC7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ические союзы «И» и «ИЛИ». Связь между логическими союз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операциями над множествами. Использование логических союзов в алгебре. </w:t>
      </w:r>
    </w:p>
    <w:p w14:paraId="00FA1D13"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14:paraId="163A09D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о умножения вероятностей. Условная вероятность. Представление случайного эксперимента в виде дерева. Независимые события.</w:t>
      </w:r>
    </w:p>
    <w:p w14:paraId="4B984FD4"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565606" w:rsidRPr="00CA4934">
        <w:rPr>
          <w:rFonts w:ascii="Times New Roman" w:hAnsi="Times New Roman"/>
          <w:sz w:val="28"/>
          <w:szCs w:val="28"/>
          <w:lang w:val="ru-RU"/>
        </w:rPr>
        <w:t>6</w:t>
      </w:r>
      <w:r w:rsidR="000A4BCF" w:rsidRPr="00CA4934">
        <w:rPr>
          <w:rFonts w:ascii="Times New Roman" w:hAnsi="Times New Roman"/>
          <w:sz w:val="28"/>
          <w:szCs w:val="28"/>
          <w:lang w:val="ru-RU"/>
        </w:rPr>
        <w:t>.4. Содержание обучения в 9 классе.</w:t>
      </w:r>
    </w:p>
    <w:p w14:paraId="2D3B4B60"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56C76B7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метрическая вероятность. Случайный выбор точки из фигу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лоскости, из отрезка, из дуги окружности.</w:t>
      </w:r>
    </w:p>
    <w:p w14:paraId="3B72293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25A40849"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биномиальное распределения).</w:t>
      </w:r>
    </w:p>
    <w:p w14:paraId="20DEA22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14:paraId="18006108"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авенство Чебышева. Закон больших чисел. Математические основания измерения вероятностей. Роль и значение закона больших чисел в науке, в природе и </w:t>
      </w:r>
      <w:r w:rsidRPr="00CA4934">
        <w:rPr>
          <w:rFonts w:ascii="Times New Roman" w:hAnsi="Times New Roman"/>
          <w:sz w:val="28"/>
          <w:szCs w:val="28"/>
          <w:lang w:val="ru-RU"/>
        </w:rPr>
        <w:lastRenderedPageBreak/>
        <w:t>обществе, в том числе в социологических обследованиях и в измерениях.</w:t>
      </w:r>
    </w:p>
    <w:p w14:paraId="61972AB9"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 Предметные результаты освоения программы учебного курса «Вероятность и статистика».</w:t>
      </w:r>
    </w:p>
    <w:p w14:paraId="7F4EEB99"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1.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7 классе.</w:t>
      </w:r>
    </w:p>
    <w:p w14:paraId="11B1381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14:paraId="56C2307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 интерпретировать реальные числовые данные, представлен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аблицах, на диаграммах, графиках.</w:t>
      </w:r>
    </w:p>
    <w:p w14:paraId="72C9F1B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14:paraId="484BB574"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логических утверждениях и высказываниях, уметь строить отрицания, формулировать условные утверждения при решении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из других учебных курсов, иметь представление о теоремах-свойств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теоремах-признаках, о необходимых и достаточных условиях, о методе доказательства от противного. </w:t>
      </w:r>
    </w:p>
    <w:p w14:paraId="1B7CFC3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14:paraId="24E53C2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для описания данных частоты значений, группировать данные, строить гистограммы группированных данных.</w:t>
      </w:r>
    </w:p>
    <w:p w14:paraId="09415A0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ы для решения задач, иметь представление о терминах теории графов: вершина, ребро, цепь, цикл, путь в графе, иметь представл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б обходе графа и об ориентированных графах.</w:t>
      </w:r>
    </w:p>
    <w:p w14:paraId="2B28227A"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2.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8 классе.</w:t>
      </w:r>
    </w:p>
    <w:p w14:paraId="3DBF6AE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множества, подмножества, выполнять опер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д множествами: объединение, пересечение, перечислять элементы множе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организованного перебора и комбинаторного правила умножения.</w:t>
      </w:r>
    </w:p>
    <w:p w14:paraId="7375E04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14:paraId="0C2B2B37"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14:paraId="6F25A1D6"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14:paraId="11BE8C2D"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14:paraId="5614508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авилом умножения вероятностей, использовать дерев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w:t>
      </w:r>
      <w:r w:rsidRPr="00CA4934">
        <w:rPr>
          <w:rFonts w:ascii="Times New Roman" w:hAnsi="Times New Roman"/>
          <w:sz w:val="28"/>
          <w:szCs w:val="28"/>
          <w:lang w:val="ru-RU"/>
        </w:rPr>
        <w:lastRenderedPageBreak/>
        <w:t>представления случайного опыта при решении задач. Оперировать понятием независимости событий.</w:t>
      </w:r>
    </w:p>
    <w:p w14:paraId="6461E4AB" w14:textId="77777777" w:rsidR="000A4BCF"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3. Предметные результаты освоения программы учебного курса</w:t>
      </w:r>
      <w:r w:rsidR="00CA4934"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к концу обучения в 9 классе.</w:t>
      </w:r>
    </w:p>
    <w:p w14:paraId="1A8E529C"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14:paraId="6103E005"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14:paraId="6CB6063E"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обытий в опытах, связанных с испытани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о достижения первого успеха, в сериях испытаний Бернулли.</w:t>
      </w:r>
    </w:p>
    <w:p w14:paraId="1E1A5DFB"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случайных величинах и </w:t>
      </w:r>
      <w:r w:rsidR="004F21A4" w:rsidRPr="00CA4934">
        <w:rPr>
          <w:rFonts w:ascii="Times New Roman" w:hAnsi="Times New Roman"/>
          <w:sz w:val="28"/>
          <w:szCs w:val="28"/>
          <w:lang w:val="ru-RU"/>
        </w:rPr>
        <w:t>распознавать</w:t>
      </w:r>
      <w:r w:rsidRPr="00CA4934">
        <w:rPr>
          <w:rFonts w:ascii="Times New Roman" w:hAnsi="Times New Roman"/>
          <w:sz w:val="28"/>
          <w:szCs w:val="28"/>
          <w:lang w:val="ru-RU"/>
        </w:rPr>
        <w:t xml:space="preserve">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14:paraId="7494178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математическое ожидание и дисперсию случайной величи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распределению, применять числовые характеристики изученных распределений при решении задач.</w:t>
      </w:r>
    </w:p>
    <w:p w14:paraId="7058BDAF" w14:textId="77777777" w:rsidR="000A4BCF" w:rsidRPr="00CA4934" w:rsidRDefault="000A4BC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14:paraId="1771E2C8" w14:textId="127458D7" w:rsidR="004E656C" w:rsidRPr="001A5E18" w:rsidRDefault="001A5E18" w:rsidP="005B1125">
      <w:pPr>
        <w:pStyle w:val="1"/>
        <w:pBdr>
          <w:bottom w:val="none" w:sz="0" w:space="0" w:color="auto"/>
        </w:pBdr>
        <w:spacing w:before="0" w:line="240" w:lineRule="auto"/>
        <w:ind w:firstLine="708"/>
        <w:jc w:val="both"/>
        <w:rPr>
          <w:bCs/>
          <w:szCs w:val="28"/>
          <w:lang w:val="ru-RU"/>
        </w:rPr>
      </w:pPr>
      <w:r w:rsidRPr="001A5E18">
        <w:rPr>
          <w:bCs/>
          <w:szCs w:val="28"/>
          <w:lang w:val="ru-RU"/>
        </w:rPr>
        <w:t>25. Р</w:t>
      </w:r>
      <w:r w:rsidR="00134744" w:rsidRPr="001A5E18">
        <w:rPr>
          <w:bCs/>
          <w:szCs w:val="28"/>
          <w:lang w:val="ru-RU"/>
        </w:rPr>
        <w:t>абочая программа по учебному предмету «Информатика»</w:t>
      </w:r>
      <w:r w:rsidR="00214856" w:rsidRPr="001A5E18">
        <w:rPr>
          <w:bCs/>
          <w:szCs w:val="28"/>
          <w:lang w:val="ru-RU"/>
        </w:rPr>
        <w:t xml:space="preserve"> (базовый уровень)</w:t>
      </w:r>
      <w:r w:rsidR="00134744" w:rsidRPr="001A5E18">
        <w:rPr>
          <w:bCs/>
          <w:szCs w:val="28"/>
          <w:lang w:val="ru-RU"/>
        </w:rPr>
        <w:t xml:space="preserve">. </w:t>
      </w:r>
    </w:p>
    <w:p w14:paraId="0715BE0B" w14:textId="67926565" w:rsidR="00134744" w:rsidRPr="00CA4934" w:rsidRDefault="001A5E18" w:rsidP="005B1125">
      <w:pPr>
        <w:pStyle w:val="1"/>
        <w:pBdr>
          <w:bottom w:val="none" w:sz="0" w:space="0" w:color="auto"/>
        </w:pBdr>
        <w:spacing w:before="0" w:line="240" w:lineRule="auto"/>
        <w:ind w:firstLine="708"/>
        <w:jc w:val="both"/>
        <w:rPr>
          <w:b w:val="0"/>
          <w:szCs w:val="28"/>
          <w:lang w:val="ru-RU"/>
        </w:rPr>
      </w:pPr>
      <w:r>
        <w:rPr>
          <w:b w:val="0"/>
          <w:szCs w:val="28"/>
          <w:lang w:val="ru-RU"/>
        </w:rPr>
        <w:t>Р</w:t>
      </w:r>
      <w:r w:rsidR="00134744" w:rsidRPr="00CA4934">
        <w:rPr>
          <w:b w:val="0"/>
          <w:szCs w:val="28"/>
          <w:lang w:val="ru-RU"/>
        </w:rPr>
        <w:t>абочая программа по учебному предмету «Информатика»</w:t>
      </w:r>
      <w:r w:rsidR="00134744" w:rsidRPr="00CA4934">
        <w:rPr>
          <w:szCs w:val="28"/>
          <w:lang w:val="ru-RU"/>
        </w:rPr>
        <w:t xml:space="preserve"> </w:t>
      </w:r>
      <w:r w:rsidR="00214856" w:rsidRPr="00CA4934">
        <w:rPr>
          <w:b w:val="0"/>
          <w:szCs w:val="28"/>
          <w:lang w:val="ru-RU"/>
        </w:rPr>
        <w:t>(базовый уровень)</w:t>
      </w:r>
      <w:r w:rsidR="00214856" w:rsidRPr="00CA4934">
        <w:rPr>
          <w:szCs w:val="28"/>
          <w:lang w:val="ru-RU"/>
        </w:rPr>
        <w:t xml:space="preserve"> </w:t>
      </w:r>
      <w:r w:rsidR="00134744" w:rsidRPr="00CA4934">
        <w:rPr>
          <w:b w:val="0"/>
          <w:szCs w:val="28"/>
          <w:lang w:val="ru-RU"/>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w:t>
      </w:r>
      <w:r w:rsidR="00214856" w:rsidRPr="00CA4934">
        <w:rPr>
          <w:b w:val="0"/>
          <w:szCs w:val="28"/>
          <w:lang w:val="ru-RU"/>
        </w:rPr>
        <w:t xml:space="preserve"> результаты освоения программы </w:t>
      </w:r>
      <w:r w:rsidR="00134744" w:rsidRPr="00CA4934">
        <w:rPr>
          <w:b w:val="0"/>
          <w:szCs w:val="28"/>
          <w:lang w:val="ru-RU"/>
        </w:rPr>
        <w:t>по информатике.</w:t>
      </w:r>
    </w:p>
    <w:p w14:paraId="682865FD" w14:textId="7648CC9F"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70DD8B60" w14:textId="61DEF668"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а также федеральной </w:t>
      </w:r>
      <w:r w:rsidR="009F6827" w:rsidRPr="00CA4934">
        <w:rPr>
          <w:rFonts w:ascii="Times New Roman" w:hAnsi="Times New Roman"/>
          <w:sz w:val="28"/>
          <w:szCs w:val="28"/>
          <w:lang w:val="ru-RU"/>
        </w:rPr>
        <w:t xml:space="preserve">рабочей </w:t>
      </w:r>
      <w:r w:rsidRPr="00CA4934">
        <w:rPr>
          <w:rFonts w:ascii="Times New Roman" w:hAnsi="Times New Roman"/>
          <w:sz w:val="28"/>
          <w:szCs w:val="28"/>
          <w:lang w:val="ru-RU"/>
        </w:rPr>
        <w:t>программы воспитания.</w:t>
      </w:r>
    </w:p>
    <w:p w14:paraId="7E38D45D" w14:textId="61EC7453" w:rsidR="00134744" w:rsidRPr="00CA4934" w:rsidRDefault="00F307C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r w:rsidR="003A2EDD" w:rsidRPr="00CA4934">
        <w:rPr>
          <w:rFonts w:ascii="Times New Roman" w:hAnsi="Times New Roman"/>
          <w:sz w:val="28"/>
          <w:szCs w:val="28"/>
          <w:lang w:val="ru-RU"/>
        </w:rPr>
        <w:t>.</w:t>
      </w:r>
    </w:p>
    <w:p w14:paraId="6537E2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нформатике определяет количественные и качественные характеристики учебного материала для каждого года изучения, в том числ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14:paraId="2BFD20A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грамма по информатике является основой для составления авторских учебных программ, тематического планирования курса учителем.</w:t>
      </w:r>
    </w:p>
    <w:p w14:paraId="28DAD0C2" w14:textId="47378465"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елями изучения информатики на уровне основного общего образования являются: </w:t>
      </w:r>
    </w:p>
    <w:p w14:paraId="6D87626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бщественной практики, за счёт развития представлений об информ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о важнейшем стратегическом ресурсе развития личности, государства, общества, понимания роли информационных процессов, информационных ресур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формационных технологий в условиях цифровой трансформации многих сфер жизни современного общества;</w:t>
      </w:r>
    </w:p>
    <w:p w14:paraId="7DD66DD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еспечение условий, способствующих развитию алгоритмического мышления как необходимого условия профессиональ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2640D74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20908B1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тветственного и избирательного отношения к информ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ётом правовых и этических аспектов её распространения, стрем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продолжению образования в области информационных технолог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зидательной деятельности с применением средств информационных технологий.</w:t>
      </w:r>
    </w:p>
    <w:p w14:paraId="64352E06" w14:textId="37DEF44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тика в основном общем образовании отражает:</w:t>
      </w:r>
    </w:p>
    <w:p w14:paraId="6733844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3E6596E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области применения информатики, прежде всего информационные технологии, управление и социальную сферу;</w:t>
      </w:r>
    </w:p>
    <w:p w14:paraId="5A5B7F0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ждисциплинарный характер информатики и информационной деятельности.</w:t>
      </w:r>
    </w:p>
    <w:p w14:paraId="0324F83A" w14:textId="7F4E1C9C" w:rsidR="00134744" w:rsidRPr="00CA4934" w:rsidRDefault="0039339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информатики </w:t>
      </w:r>
      <w:r w:rsidR="00134744" w:rsidRPr="00CA4934">
        <w:rPr>
          <w:rFonts w:ascii="Times New Roman" w:hAnsi="Times New Roman"/>
          <w:sz w:val="28"/>
          <w:szCs w:val="28"/>
          <w:lang w:val="ru-RU"/>
        </w:rPr>
        <w:t>оказывает существенное влияние</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личностных результатов обучения.</w:t>
      </w:r>
    </w:p>
    <w:p w14:paraId="3C5383E4" w14:textId="72AC7E2F"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w:t>
      </w:r>
      <w:r w:rsidR="00C93542" w:rsidRPr="00CA4934">
        <w:rPr>
          <w:rFonts w:ascii="Times New Roman" w:hAnsi="Times New Roman"/>
          <w:sz w:val="28"/>
          <w:szCs w:val="28"/>
          <w:lang w:val="ru-RU"/>
        </w:rPr>
        <w:t>е</w:t>
      </w:r>
      <w:r w:rsidRPr="00CA4934">
        <w:rPr>
          <w:rFonts w:ascii="Times New Roman" w:hAnsi="Times New Roman"/>
          <w:sz w:val="28"/>
          <w:szCs w:val="28"/>
          <w:lang w:val="ru-RU"/>
        </w:rPr>
        <w:t xml:space="preserve"> задачи учебного предмета «Информатика» – сформ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у </w:t>
      </w:r>
      <w:r w:rsidRPr="00CA4934">
        <w:rPr>
          <w:rFonts w:ascii="Times New Roman" w:hAnsi="Times New Roman"/>
          <w:sz w:val="28"/>
          <w:szCs w:val="28"/>
          <w:lang w:val="ru-RU"/>
        </w:rPr>
        <w:lastRenderedPageBreak/>
        <w:t>обучающихся:</w:t>
      </w:r>
      <w:r w:rsidR="00BD4BD4" w:rsidRPr="00CA4934">
        <w:rPr>
          <w:rFonts w:ascii="Times New Roman" w:hAnsi="Times New Roman"/>
          <w:sz w:val="28"/>
          <w:szCs w:val="28"/>
          <w:lang w:val="ru-RU"/>
        </w:rPr>
        <w:t xml:space="preserve"> </w:t>
      </w:r>
    </w:p>
    <w:p w14:paraId="6AF78BD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35BD531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умения и навыки грамотной постановки задач, возникающ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3B2936A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знания об информационном моделировании, в том числ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математическом моделировании;</w:t>
      </w:r>
    </w:p>
    <w:p w14:paraId="37227F5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ных алгоритмических структур и умение применять эти зн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построения алгоритмов решения задач по их математическим моделям;</w:t>
      </w:r>
    </w:p>
    <w:p w14:paraId="417BB17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 навыки составления простых программ по построенному алгоритму на одном из языков программирования высокого уровня;</w:t>
      </w:r>
    </w:p>
    <w:p w14:paraId="415467B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14:paraId="5E1CB65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грамотно интерпретировать результаты решения практических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мощью информационных технологий, применять полученные результа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актической деятельности.</w:t>
      </w:r>
    </w:p>
    <w:p w14:paraId="0E8D25E5" w14:textId="5E71D878"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ли и задачи изучения информатики на уровне основного общего образования определяют структуру основного содержания учебного предме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виде следующих четырёх тематических разделов:</w:t>
      </w:r>
    </w:p>
    <w:p w14:paraId="57F36B5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фровая грамотность;</w:t>
      </w:r>
    </w:p>
    <w:p w14:paraId="306944A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основы информатики;</w:t>
      </w:r>
    </w:p>
    <w:p w14:paraId="517B1A3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ы и программирование;</w:t>
      </w:r>
    </w:p>
    <w:p w14:paraId="7AA9E3F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технологии.</w:t>
      </w:r>
    </w:p>
    <w:p w14:paraId="629B1361" w14:textId="508A5620" w:rsidR="00134744" w:rsidRPr="00CA4934" w:rsidRDefault="00F307C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число часов, рекомендованных для изучения информат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базовом уровне, – 102 часа: в 7 классе – 34 часа (1 час в недел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8 классе –</w:t>
      </w:r>
      <w:r w:rsidR="00700AA7" w:rsidRPr="00CA4934">
        <w:rPr>
          <w:rFonts w:ascii="Times New Roman" w:hAnsi="Times New Roman"/>
          <w:sz w:val="28"/>
          <w:szCs w:val="28"/>
          <w:lang w:val="ru-RU"/>
        </w:rPr>
        <w:t xml:space="preserve"> </w:t>
      </w:r>
      <w:r w:rsidRPr="00CA4934">
        <w:rPr>
          <w:rFonts w:ascii="Times New Roman" w:hAnsi="Times New Roman"/>
          <w:sz w:val="28"/>
          <w:szCs w:val="28"/>
          <w:lang w:val="ru-RU"/>
        </w:rPr>
        <w:t>34 часа (1 час в неделю), в 9 классе – 34 часа (1 час в неделю).</w:t>
      </w:r>
    </w:p>
    <w:p w14:paraId="7243674C" w14:textId="6616DDFE" w:rsidR="00134744" w:rsidRPr="00CA4934" w:rsidRDefault="00134744" w:rsidP="005B1125">
      <w:pPr>
        <w:spacing w:after="0" w:line="240" w:lineRule="auto"/>
        <w:ind w:firstLine="709"/>
        <w:jc w:val="both"/>
        <w:rPr>
          <w:rFonts w:ascii="Times New Roman" w:hAnsi="Times New Roman"/>
          <w:sz w:val="28"/>
          <w:szCs w:val="28"/>
          <w:lang w:val="ru-RU"/>
        </w:rPr>
      </w:pPr>
      <w:bookmarkStart w:id="61" w:name="_TOC_250014"/>
      <w:bookmarkEnd w:id="61"/>
      <w:r w:rsidRPr="00CA4934">
        <w:rPr>
          <w:rFonts w:ascii="Times New Roman" w:hAnsi="Times New Roman"/>
          <w:sz w:val="28"/>
          <w:szCs w:val="28"/>
          <w:lang w:val="ru-RU"/>
        </w:rPr>
        <w:t>Содержание обучения в 7 классе.</w:t>
      </w:r>
    </w:p>
    <w:p w14:paraId="1EDEC081" w14:textId="164F4759"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фровая грамотность.</w:t>
      </w:r>
    </w:p>
    <w:p w14:paraId="628BCBEF" w14:textId="7A70CE49"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 – универсальное устройство обработки данных.</w:t>
      </w:r>
    </w:p>
    <w:p w14:paraId="281B7D1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 – универсальное вычислительное устройство, работающе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программе. Типы компьютеров: персональные компьютеры, встроенные компьютеры, суперкомпьютеры. Мобильные устройства.</w:t>
      </w:r>
    </w:p>
    <w:p w14:paraId="4199EEE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4970270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14:paraId="6E96406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ллельные вычисления.</w:t>
      </w:r>
    </w:p>
    <w:p w14:paraId="1532DD0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сональный компьютер. Процессор и его характеристики (тактовая частота, разрядность). Оперативная память. Долговременная память. Устройства ввод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sz w:val="28"/>
          <w:szCs w:val="28"/>
          <w:lang w:val="ru-RU"/>
        </w:rPr>
        <w:lastRenderedPageBreak/>
        <w:t>вывода. Объём хранимых данных (оперативная память компьютера, жёстк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вердотельный диск, постоянная память смартфона) и скорость доступ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азличных видов носителей.</w:t>
      </w:r>
    </w:p>
    <w:p w14:paraId="5B57504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зопасности и правила работы на компьютере.</w:t>
      </w:r>
    </w:p>
    <w:p w14:paraId="3FB0A198" w14:textId="54A6C61F"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ы и данные.</w:t>
      </w:r>
    </w:p>
    <w:p w14:paraId="7634153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471EC66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14:paraId="02AD6A8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ые вирусы и другие вредоносные программы. Програм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защиты от вирусов.</w:t>
      </w:r>
    </w:p>
    <w:p w14:paraId="51DD91F7" w14:textId="1D0B79FE"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ые сети.</w:t>
      </w:r>
    </w:p>
    <w:p w14:paraId="3C359C6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единение компьютеров в сеть. Сеть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з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14:paraId="6FBE0CE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временные сервисы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коммуникаций.</w:t>
      </w:r>
    </w:p>
    <w:p w14:paraId="69030DC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тевой этикет, базовые нормы информационной этики и права при работе</w:t>
      </w:r>
      <w:r w:rsidR="00CA4934" w:rsidRPr="00CA4934">
        <w:rPr>
          <w:rFonts w:ascii="Times New Roman" w:hAnsi="Times New Roman"/>
          <w:sz w:val="28"/>
          <w:szCs w:val="28"/>
          <w:lang w:val="ru-RU"/>
        </w:rPr>
        <w:t xml:space="preserve">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Стратегии безопасного поведения 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е.</w:t>
      </w:r>
    </w:p>
    <w:p w14:paraId="35348D4B" w14:textId="5C53B9DF"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основы информатики.</w:t>
      </w:r>
    </w:p>
    <w:p w14:paraId="3C1D55B5" w14:textId="130E8D7C"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и информационные процессы.</w:t>
      </w:r>
    </w:p>
    <w:p w14:paraId="4C6DC3F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 одно из основных понятий современной науки.</w:t>
      </w:r>
    </w:p>
    <w:p w14:paraId="2A03B1F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как сведения, предназначенные для восприятия человек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формация как данные, которые могут быть обработаны автоматизированной системой.</w:t>
      </w:r>
    </w:p>
    <w:p w14:paraId="6ACE7B3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скретность данных. Возможность описания непрерывных объек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цессов с помощью дискретных данных.</w:t>
      </w:r>
    </w:p>
    <w:p w14:paraId="0E5AA35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процессы – процессы, связанные с хранением, преобразованием и передачей данных.</w:t>
      </w:r>
    </w:p>
    <w:p w14:paraId="4638DB81" w14:textId="30568FFC"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информации</w:t>
      </w:r>
    </w:p>
    <w:p w14:paraId="0E49C5B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3F33063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Кодирование символов одного алфавита с помощью кодовых слов в другом алфавите, кодовая таблица, декодирование.</w:t>
      </w:r>
    </w:p>
    <w:p w14:paraId="2382A58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ый код. Представление данных в компьютере как текстов в двоичном алфавите.</w:t>
      </w:r>
    </w:p>
    <w:p w14:paraId="661415C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14:paraId="2B959F2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орость передачи данных. Единицы скорости передачи данных.</w:t>
      </w:r>
    </w:p>
    <w:p w14:paraId="2606BBA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6B591F5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ажение информации при передаче.</w:t>
      </w:r>
    </w:p>
    <w:p w14:paraId="55148FF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представление о цифровом представлении аудиовизуальных и других непрерывных данных.</w:t>
      </w:r>
    </w:p>
    <w:p w14:paraId="10E2FF1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цвета. Цветовые модели. Модель RGB. Глубина кодирования. Палитра.</w:t>
      </w:r>
    </w:p>
    <w:p w14:paraId="6F602C4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14:paraId="5790933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звука. Разрядность и частота записи. Количество каналов записи.</w:t>
      </w:r>
    </w:p>
    <w:p w14:paraId="606C679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количественных параметров, связанных с представле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хранением звуковых файлов.</w:t>
      </w:r>
    </w:p>
    <w:p w14:paraId="39CEF80D" w14:textId="03DE8A65"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технологии.</w:t>
      </w:r>
    </w:p>
    <w:p w14:paraId="540EEFA6" w14:textId="0B7001FC"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овые документы.</w:t>
      </w:r>
    </w:p>
    <w:p w14:paraId="5C0CA6D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овые документы и их структурные элементы (страница, абзац, строка, слово, символ).</w:t>
      </w:r>
    </w:p>
    <w:p w14:paraId="6C6989C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овый процессор – инструмент создания, редактир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14:paraId="27D6906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ирование информации с помощью списков и таблиц. Многоуровневые списки. Добавление таблиц в текстовые документы.</w:t>
      </w:r>
    </w:p>
    <w:p w14:paraId="6D6F5AD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14:paraId="63FDFC7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для обработки текста.</w:t>
      </w:r>
    </w:p>
    <w:p w14:paraId="21CB7152" w14:textId="6308EA59"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ая графика.</w:t>
      </w:r>
    </w:p>
    <w:p w14:paraId="14C7159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ство с графическими редакторами. Растровые рисунки. Использование графических примитивов.</w:t>
      </w:r>
    </w:p>
    <w:p w14:paraId="3493B0D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ерации редактирования графических объектов, в том числе цифровых фотографий: изменение размера, обрезка, поворот, отражение, работа с областями </w:t>
      </w:r>
      <w:r w:rsidRPr="00CA4934">
        <w:rPr>
          <w:rFonts w:ascii="Times New Roman" w:hAnsi="Times New Roman"/>
          <w:sz w:val="28"/>
          <w:szCs w:val="28"/>
          <w:lang w:val="ru-RU"/>
        </w:rPr>
        <w:lastRenderedPageBreak/>
        <w:t>(выделение, копирование, заливка цветом), коррекция цвета, ярк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нтрастности.</w:t>
      </w:r>
    </w:p>
    <w:p w14:paraId="20F445C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5624DD8C" w14:textId="6813554F"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льтимедийные презентации.</w:t>
      </w:r>
    </w:p>
    <w:p w14:paraId="5F5414E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готовка мультимедийных презентаций. Слайд. Добавление на слайд текста и изображений. Работа с несколькими слайдами.</w:t>
      </w:r>
    </w:p>
    <w:p w14:paraId="37B3DCD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бавление на слайд аудиовизуальных данных. Анимация. Гиперссылки.</w:t>
      </w:r>
    </w:p>
    <w:p w14:paraId="0A2BA036" w14:textId="48BCB701"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8 классе.</w:t>
      </w:r>
    </w:p>
    <w:p w14:paraId="46AE005F" w14:textId="0AC56C25"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основы информатики.</w:t>
      </w:r>
    </w:p>
    <w:p w14:paraId="1C5124AA" w14:textId="52D2858E"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ы счисления.</w:t>
      </w:r>
    </w:p>
    <w:p w14:paraId="6FF853A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24AE8CA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мская система счисления.</w:t>
      </w:r>
    </w:p>
    <w:p w14:paraId="5756D21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ая система счисления. Перевод целых чисел в пределах от 0 до 1024</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двоичную систему счисления. Восьмеричная система счисления. Перевод чисел</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14:paraId="38C673A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ифметические операции в двоичной системе счисления.</w:t>
      </w:r>
    </w:p>
    <w:p w14:paraId="304FA975" w14:textId="0C56B710"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математической логики.</w:t>
      </w:r>
    </w:p>
    <w:p w14:paraId="7B24B48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14:paraId="4A2ECD1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ические элементы. Знакомство с логическими основами компьютера.</w:t>
      </w:r>
    </w:p>
    <w:p w14:paraId="007F367E" w14:textId="75B98BD2"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ы и программирование.</w:t>
      </w:r>
    </w:p>
    <w:p w14:paraId="2B5A1D4C" w14:textId="6A35DB2B"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нители и алгоритмы. Алгоритмические конструкции.</w:t>
      </w:r>
    </w:p>
    <w:p w14:paraId="3B22B5D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алгоритма. Исполнители алгоритмов. Алгоритм как план управления исполнителем.</w:t>
      </w:r>
    </w:p>
    <w:p w14:paraId="3DA5E3A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алгоритма. Способы записи алгоритма (словесный, в вид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блок-схемы, программа).</w:t>
      </w:r>
    </w:p>
    <w:p w14:paraId="201BAC8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60B7751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ветвление»: полная и неполная формы. Выполн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евыполнение условия (истинность и ложность высказывания). Прост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ставные условия.</w:t>
      </w:r>
    </w:p>
    <w:p w14:paraId="7914B5D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повторения»: циклы с заданным числом повтор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условием </w:t>
      </w:r>
      <w:r w:rsidRPr="00CA4934">
        <w:rPr>
          <w:rFonts w:ascii="Times New Roman" w:hAnsi="Times New Roman"/>
          <w:sz w:val="28"/>
          <w:szCs w:val="28"/>
          <w:lang w:val="ru-RU"/>
        </w:rPr>
        <w:lastRenderedPageBreak/>
        <w:t>выполнения, с переменной цикла.</w:t>
      </w:r>
    </w:p>
    <w:p w14:paraId="2A91174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для формального исполнителя алгоритма, приводяще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14:paraId="1B36E9B8" w14:textId="2F25DF68"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программирования.</w:t>
      </w:r>
    </w:p>
    <w:p w14:paraId="24B0F30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программирования (Python, C++, Паскаль, Java, C#, Школьный Алгоритмический Язык).</w:t>
      </w:r>
    </w:p>
    <w:p w14:paraId="33688D2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 программирования: редактор текста программ, транслятор, отладчик.</w:t>
      </w:r>
    </w:p>
    <w:p w14:paraId="4CFB74F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менная: тип, имя, значение. Целые, вещественные и символьные переменные.</w:t>
      </w:r>
    </w:p>
    <w:p w14:paraId="65C4291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тор присваивания. Арифметические выражения и порядок</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вычисления. Операции с целыми числами: целочисленное деление, остаток</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деления.</w:t>
      </w:r>
    </w:p>
    <w:p w14:paraId="316911A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твления. Составные условия (запись логических выражений на изучаемом языке программирования). Нахождение минимума и максимума из двух, трё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четырёх чисел. Решение квадратного уравнения, имеющего вещественные корни.</w:t>
      </w:r>
    </w:p>
    <w:p w14:paraId="26D6F34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овая отладка программ: пошаговое выполнение, просмотр значений величин, отладочный вывод, выбор точки останова.</w:t>
      </w:r>
    </w:p>
    <w:p w14:paraId="1F3FF32A" w14:textId="77777777" w:rsidR="00F307CC"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кл с условием. Алгоритм Евклида для нахождения наибольшего общего делителя двух натуральных чисел. Разбиение записи натурального чис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позиционной системе с основанием, меньшим или равным 10, на отдельные цифры. </w:t>
      </w:r>
    </w:p>
    <w:p w14:paraId="73605C3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кл с переменной. Алгоритмы проверки делимости одного целого чис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другое, проверки натурального числа на простоту.</w:t>
      </w:r>
    </w:p>
    <w:p w14:paraId="52BE682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6DAF30D4" w14:textId="5AF86A01"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 алгоритмов.</w:t>
      </w:r>
    </w:p>
    <w:p w14:paraId="74F134D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14:paraId="648517CF" w14:textId="07077E4F"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9 классе.</w:t>
      </w:r>
    </w:p>
    <w:p w14:paraId="60EF5C34" w14:textId="45855D4A"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фровая грамотность.</w:t>
      </w:r>
    </w:p>
    <w:p w14:paraId="59B12855" w14:textId="2858A964"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обальная сеть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и стратегии безопасного поведения в ней.</w:t>
      </w:r>
    </w:p>
    <w:p w14:paraId="7C651ED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обальная сеть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IP-адреса узлов. Сетевое хранение данных. Методы индивидуального и коллективного размещения новой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Большие данные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данные, в частности данные социальных сетей).</w:t>
      </w:r>
    </w:p>
    <w:p w14:paraId="4E5E0A4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Безопасные стратегии поведения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Предупреждение вовлеч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деструктивные и криминальные формы сетевой активности (</w:t>
      </w:r>
      <w:proofErr w:type="spellStart"/>
      <w:r w:rsidRPr="00CA4934">
        <w:rPr>
          <w:rFonts w:ascii="Times New Roman" w:hAnsi="Times New Roman"/>
          <w:sz w:val="28"/>
          <w:szCs w:val="28"/>
          <w:lang w:val="ru-RU"/>
        </w:rPr>
        <w:t>кибербуллинг</w:t>
      </w:r>
      <w:proofErr w:type="spellEnd"/>
      <w:r w:rsidRPr="00CA4934">
        <w:rPr>
          <w:rFonts w:ascii="Times New Roman" w:hAnsi="Times New Roman"/>
          <w:sz w:val="28"/>
          <w:szCs w:val="28"/>
          <w:lang w:val="ru-RU"/>
        </w:rPr>
        <w:t>, фишинг и другие формы).</w:t>
      </w:r>
    </w:p>
    <w:p w14:paraId="08BC5721" w14:textId="6C671C12"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в информационном пространстве.</w:t>
      </w:r>
    </w:p>
    <w:p w14:paraId="3C6735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Виды деятельност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графические редакторы, среды разработки программ.</w:t>
      </w:r>
    </w:p>
    <w:p w14:paraId="5E8019A7" w14:textId="4AACC7F6"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основы информатики.</w:t>
      </w:r>
    </w:p>
    <w:p w14:paraId="73650B29" w14:textId="61801815"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рование как метод познания.</w:t>
      </w:r>
    </w:p>
    <w:p w14:paraId="066A0887" w14:textId="77777777" w:rsidR="00F307CC"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ь. Задачи, решаемые с помощью моделирования. Классификации моделе</w:t>
      </w:r>
      <w:r w:rsidR="00F307CC" w:rsidRPr="00CA4934">
        <w:rPr>
          <w:rFonts w:ascii="Times New Roman" w:hAnsi="Times New Roman"/>
          <w:sz w:val="28"/>
          <w:szCs w:val="28"/>
          <w:lang w:val="ru-RU"/>
        </w:rPr>
        <w:t>й. Материальные (натурные) и ин</w:t>
      </w:r>
      <w:r w:rsidRPr="00CA4934">
        <w:rPr>
          <w:rFonts w:ascii="Times New Roman" w:hAnsi="Times New Roman"/>
          <w:sz w:val="28"/>
          <w:szCs w:val="28"/>
          <w:lang w:val="ru-RU"/>
        </w:rPr>
        <w:t>формационные модели. Непрерыв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дискретные модели. Имитационные модели. Игровые модели. Оценка </w:t>
      </w:r>
      <w:r w:rsidR="00FC3042" w:rsidRPr="00CA4934">
        <w:rPr>
          <w:rFonts w:ascii="Times New Roman" w:hAnsi="Times New Roman"/>
          <w:sz w:val="28"/>
          <w:szCs w:val="28"/>
          <w:lang w:val="ru-RU"/>
        </w:rPr>
        <w:t>соответствия</w:t>
      </w:r>
      <w:r w:rsidRPr="00CA4934">
        <w:rPr>
          <w:rFonts w:ascii="Times New Roman" w:hAnsi="Times New Roman"/>
          <w:sz w:val="28"/>
          <w:szCs w:val="28"/>
          <w:lang w:val="ru-RU"/>
        </w:rPr>
        <w:t xml:space="preserve"> модели моделируемому объекту и целям моделирования. </w:t>
      </w:r>
    </w:p>
    <w:p w14:paraId="2CD5D46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бличные модели. Таблица как представление отношения.</w:t>
      </w:r>
    </w:p>
    <w:p w14:paraId="2243019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ы данных. Отбор в таблице строк, удовлетворяющих заданному условию.</w:t>
      </w:r>
    </w:p>
    <w:p w14:paraId="7FA1975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направленном ациклическом графе.</w:t>
      </w:r>
    </w:p>
    <w:p w14:paraId="75388E8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15C065F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1113E8D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43D7E6C8" w14:textId="0A28D72B"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ы и программирование.</w:t>
      </w:r>
    </w:p>
    <w:p w14:paraId="4CBD515C" w14:textId="5BD3318F"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алгоритмов и программ.</w:t>
      </w:r>
    </w:p>
    <w:p w14:paraId="15E713E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ение задачи на подзадачи. Составление алгоритмов и програм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14:paraId="5CF485A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бличные величины (массивы). Одномерные массивы. Составл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14:paraId="2BB90D2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работка потока данных: вычисление количества, суммы, среднего арифметического, минимального и максимального значения элементов </w:t>
      </w:r>
      <w:r w:rsidRPr="00CA4934">
        <w:rPr>
          <w:rFonts w:ascii="Times New Roman" w:hAnsi="Times New Roman"/>
          <w:sz w:val="28"/>
          <w:szCs w:val="28"/>
          <w:lang w:val="ru-RU"/>
        </w:rPr>
        <w:lastRenderedPageBreak/>
        <w:t>последовательности, удовлетворяющих заданному условию.</w:t>
      </w:r>
    </w:p>
    <w:p w14:paraId="75393ED7" w14:textId="502129D8"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вление.</w:t>
      </w:r>
    </w:p>
    <w:p w14:paraId="302CC37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мощью датчиков, в том числе в робототехнике.</w:t>
      </w:r>
    </w:p>
    <w:p w14:paraId="4054057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ры роботизированных систем (система управления движе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7261D65B" w14:textId="234F16B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технологии.</w:t>
      </w:r>
    </w:p>
    <w:p w14:paraId="2E694923" w14:textId="2C273CC1"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нные таблицы.</w:t>
      </w:r>
    </w:p>
    <w:p w14:paraId="182782B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электронных таблицах. Типы данных в ячейках электронной таблицы. Редактирование и форматирование таблиц. Встроенные функ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14:paraId="3ECF108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образование формул при копировании. Относительная, абсолютна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мешанная адресация.</w:t>
      </w:r>
    </w:p>
    <w:p w14:paraId="28BB028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14:paraId="295C16C9" w14:textId="78527C85"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технологии в современном обществе.</w:t>
      </w:r>
    </w:p>
    <w:p w14:paraId="4CE2E38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нформационных технологий в развитии экономики мира, страны, региона. Открытые образовательные ресурсы.</w:t>
      </w:r>
    </w:p>
    <w:p w14:paraId="373F88F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14:paraId="1B7613D2" w14:textId="0F7FF44E" w:rsidR="00134744" w:rsidRPr="00CA4934" w:rsidRDefault="00134744" w:rsidP="005B1125">
      <w:pPr>
        <w:spacing w:after="0" w:line="240" w:lineRule="auto"/>
        <w:ind w:firstLine="709"/>
        <w:jc w:val="both"/>
        <w:rPr>
          <w:rFonts w:ascii="Times New Roman" w:hAnsi="Times New Roman"/>
          <w:sz w:val="28"/>
          <w:szCs w:val="28"/>
          <w:lang w:val="ru-RU"/>
        </w:rPr>
      </w:pPr>
      <w:bookmarkStart w:id="62" w:name="_TOC_250011"/>
      <w:r w:rsidRPr="00CA4934">
        <w:rPr>
          <w:rFonts w:ascii="Times New Roman" w:hAnsi="Times New Roman"/>
          <w:sz w:val="28"/>
          <w:szCs w:val="28"/>
          <w:lang w:val="ru-RU"/>
        </w:rPr>
        <w:t>Планируемые результаты освоения информатики на уровне основного общего образования.</w:t>
      </w:r>
    </w:p>
    <w:p w14:paraId="1BE31996" w14:textId="3ACBFCB9"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нформатики на уровне основного общего образования направлено на достижение обучающимися личностных, метапредмет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едметных результатов освоения содержания учебного предмета.</w:t>
      </w:r>
    </w:p>
    <w:bookmarkEnd w:id="62"/>
    <w:p w14:paraId="72594F1B" w14:textId="3EAB1B60"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предмета.</w:t>
      </w:r>
    </w:p>
    <w:p w14:paraId="673CA0D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1BF23BE2" w14:textId="77777777" w:rsidR="00134744" w:rsidRPr="00CA4934" w:rsidRDefault="00134744" w:rsidP="005B1125">
      <w:pPr>
        <w:numPr>
          <w:ilvl w:val="0"/>
          <w:numId w:val="16"/>
        </w:numPr>
        <w:spacing w:after="0" w:line="240" w:lineRule="auto"/>
        <w:ind w:left="0"/>
        <w:jc w:val="both"/>
        <w:rPr>
          <w:rFonts w:ascii="Times New Roman" w:hAnsi="Times New Roman"/>
          <w:sz w:val="28"/>
          <w:szCs w:val="28"/>
          <w:lang w:val="ru-RU"/>
        </w:rPr>
      </w:pPr>
      <w:r w:rsidRPr="00CA4934">
        <w:rPr>
          <w:rFonts w:ascii="Times New Roman" w:hAnsi="Times New Roman"/>
          <w:sz w:val="28"/>
          <w:szCs w:val="28"/>
          <w:lang w:val="ru-RU"/>
        </w:rPr>
        <w:t>патриотического воспитания:</w:t>
      </w:r>
    </w:p>
    <w:p w14:paraId="36F00B4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отечественному культурному, историческом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аучному наследию, понимание значения информатики как науки в жизни современного общества, владение достоверной информацией о передовых миров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w:t>
      </w:r>
      <w:r w:rsidRPr="00CA4934">
        <w:rPr>
          <w:rFonts w:ascii="Times New Roman" w:hAnsi="Times New Roman"/>
          <w:sz w:val="28"/>
          <w:szCs w:val="28"/>
          <w:lang w:val="ru-RU"/>
        </w:rPr>
        <w:lastRenderedPageBreak/>
        <w:t>общества;</w:t>
      </w:r>
    </w:p>
    <w:p w14:paraId="31EE0CF2" w14:textId="77777777" w:rsidR="00134744" w:rsidRPr="00CA4934" w:rsidRDefault="00F307CC" w:rsidP="005B112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духовно-нравственного воспитания:</w:t>
      </w:r>
    </w:p>
    <w:p w14:paraId="14736B7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и поступки, а также повед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ступки других людей с позиции нравственных и правовых норм с учётом осознания последствий поступков, активное неприятие асоциальных поступ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том числе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w:t>
      </w:r>
      <w:r w:rsidR="00F307CC" w:rsidRPr="00CA4934">
        <w:rPr>
          <w:rFonts w:ascii="Times New Roman" w:hAnsi="Times New Roman"/>
          <w:sz w:val="28"/>
          <w:szCs w:val="28"/>
          <w:lang w:val="ru-RU"/>
        </w:rPr>
        <w:t xml:space="preserve"> </w:t>
      </w:r>
    </w:p>
    <w:p w14:paraId="2AEDAB7D" w14:textId="77777777" w:rsidR="00134744" w:rsidRPr="00CA4934" w:rsidRDefault="00F307CC" w:rsidP="005B112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rPr>
        <w:t> </w:t>
      </w:r>
      <w:r w:rsidR="00134744" w:rsidRPr="00CA4934">
        <w:rPr>
          <w:rFonts w:ascii="Times New Roman" w:hAnsi="Times New Roman"/>
          <w:sz w:val="28"/>
          <w:szCs w:val="28"/>
          <w:lang w:val="ru-RU"/>
        </w:rPr>
        <w:t>гражданского воспитания:</w:t>
      </w:r>
    </w:p>
    <w:p w14:paraId="7AD8A14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о социальных нормах и правилах межличностных отно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коллективе, в том числе в социальных сообществах, соблюдение правил безопасности, в том числе навыков безопасного поведения 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ётом осознания последствий поступков;</w:t>
      </w:r>
    </w:p>
    <w:p w14:paraId="63B08DA4" w14:textId="77777777" w:rsidR="00134744" w:rsidRPr="00CA4934" w:rsidRDefault="00F307CC" w:rsidP="005B112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4) </w:t>
      </w:r>
      <w:r w:rsidR="00134744" w:rsidRPr="00CA4934">
        <w:rPr>
          <w:rFonts w:ascii="Times New Roman" w:hAnsi="Times New Roman"/>
          <w:sz w:val="28"/>
          <w:szCs w:val="28"/>
          <w:lang w:val="ru-RU"/>
        </w:rPr>
        <w:t>ценност</w:t>
      </w:r>
      <w:r w:rsidRPr="00CA4934">
        <w:rPr>
          <w:rFonts w:ascii="Times New Roman" w:hAnsi="Times New Roman"/>
          <w:sz w:val="28"/>
          <w:szCs w:val="28"/>
          <w:lang w:val="ru-RU"/>
        </w:rPr>
        <w:t>ей</w:t>
      </w:r>
      <w:r w:rsidR="00134744" w:rsidRPr="00CA4934">
        <w:rPr>
          <w:rFonts w:ascii="Times New Roman" w:hAnsi="Times New Roman"/>
          <w:sz w:val="28"/>
          <w:szCs w:val="28"/>
          <w:lang w:val="ru-RU"/>
        </w:rPr>
        <w:t xml:space="preserve"> научного познания:</w:t>
      </w:r>
    </w:p>
    <w:p w14:paraId="0736ACD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57925D6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дальнейшем;</w:t>
      </w:r>
    </w:p>
    <w:p w14:paraId="2516C87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навыками исследовательской деятельности, установ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осмысление опыта, наблюдений, поступков и стремление совершенствовать пути достижения индивидуального и коллективного благополучия;</w:t>
      </w:r>
    </w:p>
    <w:p w14:paraId="7616052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себя новые задачи в учёбе и познавательной деятельности, развивать мотив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тересы своей познавательной деятельности;</w:t>
      </w:r>
    </w:p>
    <w:p w14:paraId="45CF92C9" w14:textId="77777777" w:rsidR="00134744" w:rsidRPr="00CA4934" w:rsidRDefault="00F307CC" w:rsidP="005B112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5) </w:t>
      </w:r>
      <w:r w:rsidR="00134744" w:rsidRPr="00CA4934">
        <w:rPr>
          <w:rFonts w:ascii="Times New Roman" w:hAnsi="Times New Roman"/>
          <w:sz w:val="28"/>
          <w:szCs w:val="28"/>
          <w:lang w:val="ru-RU"/>
        </w:rPr>
        <w:t>формирования культуры здоровья:</w:t>
      </w:r>
    </w:p>
    <w:p w14:paraId="473F141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ммуникационных технологий;</w:t>
      </w:r>
    </w:p>
    <w:p w14:paraId="59F2A5D9" w14:textId="77777777" w:rsidR="00134744" w:rsidRPr="00CA4934" w:rsidRDefault="00F307CC" w:rsidP="005B112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6) </w:t>
      </w:r>
      <w:r w:rsidR="00134744" w:rsidRPr="00CA4934">
        <w:rPr>
          <w:rFonts w:ascii="Times New Roman" w:hAnsi="Times New Roman"/>
          <w:sz w:val="28"/>
          <w:szCs w:val="28"/>
          <w:lang w:val="ru-RU"/>
        </w:rPr>
        <w:t>трудового воспитания:</w:t>
      </w:r>
    </w:p>
    <w:p w14:paraId="4CD15A7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и труда в сферах профессиональной деятельности, связанных с информатикой, программирова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формационными технологиями, основанными на достижениях науки информатики и научно-технического прогресса;</w:t>
      </w:r>
    </w:p>
    <w:p w14:paraId="1688388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ый выбор и построение индивидуальной траектории образ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sz w:val="28"/>
          <w:szCs w:val="28"/>
          <w:lang w:val="ru-RU"/>
        </w:rPr>
        <w:lastRenderedPageBreak/>
        <w:t>жизненных планов с учётом личных и общественных интересов и потребностей;</w:t>
      </w:r>
    </w:p>
    <w:p w14:paraId="02EDA72E" w14:textId="77777777" w:rsidR="00134744" w:rsidRPr="00CA4934" w:rsidRDefault="00F307CC" w:rsidP="005B112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7) </w:t>
      </w:r>
      <w:r w:rsidR="00134744" w:rsidRPr="00CA4934">
        <w:rPr>
          <w:rFonts w:ascii="Times New Roman" w:hAnsi="Times New Roman"/>
          <w:sz w:val="28"/>
          <w:szCs w:val="28"/>
          <w:lang w:val="ru-RU"/>
        </w:rPr>
        <w:t>экологического воспитания:</w:t>
      </w:r>
    </w:p>
    <w:p w14:paraId="7233472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343DB342" w14:textId="77777777" w:rsidR="00134744" w:rsidRPr="00CA4934" w:rsidRDefault="00F307CC" w:rsidP="005B112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8) </w:t>
      </w:r>
      <w:r w:rsidR="00134744" w:rsidRPr="00CA4934">
        <w:rPr>
          <w:rFonts w:ascii="Times New Roman" w:hAnsi="Times New Roman"/>
          <w:sz w:val="28"/>
          <w:szCs w:val="28"/>
          <w:lang w:val="ru-RU"/>
        </w:rPr>
        <w:t>адаптации обучающегося к из</w:t>
      </w:r>
      <w:r w:rsidR="00565606" w:rsidRPr="00CA4934">
        <w:rPr>
          <w:rFonts w:ascii="Times New Roman" w:hAnsi="Times New Roman"/>
          <w:sz w:val="28"/>
          <w:szCs w:val="28"/>
          <w:lang w:val="ru-RU"/>
        </w:rPr>
        <w:t>меняющимся условиям социальной</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и </w:t>
      </w:r>
      <w:r w:rsidRPr="00CA4934">
        <w:rPr>
          <w:rFonts w:ascii="Times New Roman" w:hAnsi="Times New Roman"/>
          <w:sz w:val="28"/>
          <w:szCs w:val="28"/>
          <w:lang w:val="ru-RU"/>
        </w:rPr>
        <w:t>п</w:t>
      </w:r>
      <w:r w:rsidR="00134744" w:rsidRPr="00CA4934">
        <w:rPr>
          <w:rFonts w:ascii="Times New Roman" w:hAnsi="Times New Roman"/>
          <w:sz w:val="28"/>
          <w:szCs w:val="28"/>
          <w:lang w:val="ru-RU"/>
        </w:rPr>
        <w:t>риродной среды:</w:t>
      </w:r>
    </w:p>
    <w:p w14:paraId="3E12C0C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существующих в виртуальном пространстве.</w:t>
      </w:r>
    </w:p>
    <w:p w14:paraId="707A1E94" w14:textId="4546075E" w:rsidR="00134744" w:rsidRPr="00CA4934" w:rsidRDefault="00134744" w:rsidP="005B1125">
      <w:pPr>
        <w:spacing w:after="0" w:line="240" w:lineRule="auto"/>
        <w:ind w:firstLine="709"/>
        <w:jc w:val="both"/>
        <w:rPr>
          <w:rFonts w:ascii="Times New Roman" w:hAnsi="Times New Roman"/>
          <w:sz w:val="28"/>
          <w:szCs w:val="28"/>
          <w:lang w:val="ru-RU"/>
        </w:rPr>
      </w:pPr>
      <w:bookmarkStart w:id="63" w:name="_TOC_250008"/>
      <w:r w:rsidRPr="00CA4934">
        <w:rPr>
          <w:rFonts w:ascii="Times New Roman" w:hAnsi="Times New Roman"/>
          <w:sz w:val="28"/>
          <w:szCs w:val="28"/>
          <w:lang w:val="ru-RU"/>
        </w:rPr>
        <w:t> </w:t>
      </w:r>
      <w:bookmarkEnd w:id="63"/>
      <w:r w:rsidRPr="00CA4934">
        <w:rPr>
          <w:rFonts w:ascii="Times New Roman" w:hAnsi="Times New Roman"/>
          <w:sz w:val="28"/>
          <w:szCs w:val="28"/>
          <w:lang w:val="ru-RU"/>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14:paraId="17F40BE1" w14:textId="2A9584A8" w:rsidR="00134744" w:rsidRPr="00CA4934" w:rsidRDefault="00F307C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w:t>
      </w:r>
      <w:r w:rsidR="00134744" w:rsidRPr="00CA4934">
        <w:rPr>
          <w:rFonts w:ascii="Times New Roman" w:hAnsi="Times New Roman"/>
          <w:sz w:val="28"/>
          <w:szCs w:val="28"/>
          <w:lang w:val="ru-RU"/>
        </w:rPr>
        <w:t xml:space="preserve"> универсальны</w:t>
      </w:r>
      <w:r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знавательными </w:t>
      </w:r>
      <w:r w:rsidR="00134744" w:rsidRPr="00CA4934">
        <w:rPr>
          <w:rFonts w:ascii="Times New Roman" w:hAnsi="Times New Roman"/>
          <w:sz w:val="28"/>
          <w:szCs w:val="28"/>
          <w:lang w:val="ru-RU"/>
        </w:rPr>
        <w:t>действи</w:t>
      </w:r>
      <w:r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14:paraId="087870D0" w14:textId="77777777" w:rsidR="00F307CC" w:rsidRPr="00CA4934" w:rsidRDefault="00F307C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азовые логические действия:</w:t>
      </w:r>
    </w:p>
    <w:p w14:paraId="0F8C864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пределять понятия, создавать обобщения, устанавливать аналогии, классифицировать, самостоятельно выбирать основания и крите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классификации, устанавливать причинно-следственные связи, строить логические рассуждения,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умозаключения (индуктивные, дедуктив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 аналогии) и выводы;</w:t>
      </w:r>
    </w:p>
    <w:p w14:paraId="1D07F37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знаки и символы, модел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хемы для решения учебных и познавательных задач;</w:t>
      </w:r>
    </w:p>
    <w:p w14:paraId="5512D88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4F092F12" w14:textId="77777777" w:rsidR="00134744" w:rsidRPr="00CA4934" w:rsidRDefault="00F307CC" w:rsidP="005B1125">
      <w:p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 xml:space="preserve">2) </w:t>
      </w:r>
      <w:r w:rsidR="00134744" w:rsidRPr="00CA4934">
        <w:rPr>
          <w:rFonts w:ascii="Times New Roman" w:hAnsi="Times New Roman"/>
          <w:sz w:val="28"/>
          <w:szCs w:val="28"/>
          <w:lang w:val="ru-RU"/>
        </w:rPr>
        <w:t>базовые исследовательские действия:</w:t>
      </w:r>
    </w:p>
    <w:p w14:paraId="2E5FADB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желательным состоянием ситуации, объекта, и самостоятельно устанавливать искомое и данное;</w:t>
      </w:r>
    </w:p>
    <w:p w14:paraId="2797253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исследования;</w:t>
      </w:r>
    </w:p>
    <w:p w14:paraId="6C7B4E2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процессов, собы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последствия в аналогичных или сходных ситуациях, а также выдвигать предположения об их развитии в новых условиях и контекстах.</w:t>
      </w:r>
    </w:p>
    <w:p w14:paraId="5171F739" w14:textId="77777777" w:rsidR="00134744" w:rsidRPr="00CA4934" w:rsidRDefault="00F307C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00B32708"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работа </w:t>
      </w:r>
      <w:r w:rsidR="00134744" w:rsidRPr="00CA4934">
        <w:rPr>
          <w:rFonts w:ascii="Times New Roman" w:hAnsi="Times New Roman"/>
          <w:sz w:val="28"/>
          <w:szCs w:val="28"/>
          <w:lang w:val="ru-RU"/>
        </w:rPr>
        <w:t>с информацией:</w:t>
      </w:r>
    </w:p>
    <w:p w14:paraId="1C26237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 информации, данных, необходимых для решения поставленной задачи;</w:t>
      </w:r>
    </w:p>
    <w:p w14:paraId="7E2A88C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аданных критериев;</w:t>
      </w:r>
    </w:p>
    <w:p w14:paraId="40CF301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677583F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sz w:val="28"/>
          <w:szCs w:val="28"/>
          <w:lang w:val="ru-RU"/>
        </w:rPr>
        <w:lastRenderedPageBreak/>
        <w:t>иллюстрировать решаемые задачи несложными схемами, диаграммами, иной графикой и их комбинациями;</w:t>
      </w:r>
    </w:p>
    <w:p w14:paraId="2254030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0C05FAA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ффективно запоминать и систематизировать информацию.</w:t>
      </w:r>
    </w:p>
    <w:p w14:paraId="5C6D3527" w14:textId="450EDCE6" w:rsidR="00134744" w:rsidRPr="00CA4934" w:rsidRDefault="00F307C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Pr="00CA4934">
        <w:rPr>
          <w:rFonts w:ascii="Times New Roman" w:hAnsi="Times New Roman"/>
          <w:sz w:val="28"/>
          <w:szCs w:val="28"/>
          <w:lang w:val="ru-RU"/>
        </w:rPr>
        <w:t xml:space="preserve">ми </w:t>
      </w:r>
      <w:r w:rsidR="00134744" w:rsidRPr="00CA4934">
        <w:rPr>
          <w:rFonts w:ascii="Times New Roman" w:hAnsi="Times New Roman"/>
          <w:sz w:val="28"/>
          <w:szCs w:val="28"/>
          <w:lang w:val="ru-RU"/>
        </w:rPr>
        <w:t>учебны</w:t>
      </w:r>
      <w:r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коммуникативными </w:t>
      </w:r>
      <w:r w:rsidR="00134744" w:rsidRPr="00CA4934">
        <w:rPr>
          <w:rFonts w:ascii="Times New Roman" w:hAnsi="Times New Roman"/>
          <w:sz w:val="28"/>
          <w:szCs w:val="28"/>
          <w:lang w:val="ru-RU"/>
        </w:rPr>
        <w:t>действи</w:t>
      </w:r>
      <w:r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14:paraId="649CEF42" w14:textId="77777777" w:rsidR="00F307CC" w:rsidRPr="00CA4934" w:rsidRDefault="00F307C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общение:</w:t>
      </w:r>
    </w:p>
    <w:p w14:paraId="7393ABD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033524E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14:paraId="28D5E09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обенностей аудитории и в соответствии с ним составлять устные и письменные тексты с использованием иллюстративных материалов.</w:t>
      </w:r>
    </w:p>
    <w:p w14:paraId="301550C1" w14:textId="77777777" w:rsidR="00134744" w:rsidRPr="00CA4934" w:rsidRDefault="00F307C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2) </w:t>
      </w:r>
      <w:r w:rsidR="00134744" w:rsidRPr="00CA4934">
        <w:rPr>
          <w:rFonts w:ascii="Times New Roman" w:hAnsi="Times New Roman"/>
          <w:sz w:val="28"/>
          <w:szCs w:val="28"/>
          <w:lang w:val="ru-RU"/>
        </w:rPr>
        <w:t>совместн</w:t>
      </w:r>
      <w:r w:rsidRPr="00CA4934">
        <w:rPr>
          <w:rFonts w:ascii="Times New Roman" w:hAnsi="Times New Roman"/>
          <w:sz w:val="28"/>
          <w:szCs w:val="28"/>
          <w:lang w:val="ru-RU"/>
        </w:rPr>
        <w:t>ая</w:t>
      </w:r>
      <w:r w:rsidR="00134744" w:rsidRPr="00CA4934">
        <w:rPr>
          <w:rFonts w:ascii="Times New Roman" w:hAnsi="Times New Roman"/>
          <w:sz w:val="28"/>
          <w:szCs w:val="28"/>
          <w:lang w:val="ru-RU"/>
        </w:rPr>
        <w:t xml:space="preserve"> деятельност</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сотрудничеств</w:t>
      </w:r>
      <w:r w:rsidRPr="00CA4934">
        <w:rPr>
          <w:rFonts w:ascii="Times New Roman" w:hAnsi="Times New Roman"/>
          <w:sz w:val="28"/>
          <w:szCs w:val="28"/>
          <w:lang w:val="ru-RU"/>
        </w:rPr>
        <w:t>о</w:t>
      </w:r>
      <w:r w:rsidR="00134744" w:rsidRPr="00CA4934">
        <w:rPr>
          <w:rFonts w:ascii="Times New Roman" w:hAnsi="Times New Roman"/>
          <w:sz w:val="28"/>
          <w:szCs w:val="28"/>
          <w:lang w:val="ru-RU"/>
        </w:rPr>
        <w:t>):</w:t>
      </w:r>
    </w:p>
    <w:p w14:paraId="3CC7D56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5953A43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информационной деятельности по сбору, обработке, передаче, формализации информации, коллективно строить дейст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её достижению: распределять роли, договариваться, обсуждать процесс</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езультат совместной работы;</w:t>
      </w:r>
    </w:p>
    <w:p w14:paraId="78CFC83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ординируя свои действия с другими членами команды;</w:t>
      </w:r>
    </w:p>
    <w:p w14:paraId="5640D7F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информационный продук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критериям, самостоятельно сформулированным участниками взаимодействия;</w:t>
      </w:r>
    </w:p>
    <w:p w14:paraId="10A9436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езультаты с исходной задачей и вклад каждого члена коман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достижение результатов, разделять сферу ответственности и проявлять готовность к предоставлению отчёта перед группой.</w:t>
      </w:r>
    </w:p>
    <w:p w14:paraId="488B436C" w14:textId="663D4269" w:rsidR="00F307CC" w:rsidRPr="00CA4934" w:rsidRDefault="00F307C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ниверсальными учебными регулятивными действиями:</w:t>
      </w:r>
    </w:p>
    <w:p w14:paraId="21A655E3" w14:textId="77777777" w:rsidR="00134744" w:rsidRPr="00CA4934" w:rsidRDefault="00F307C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 </w:t>
      </w:r>
      <w:r w:rsidR="00134744" w:rsidRPr="00CA4934">
        <w:rPr>
          <w:rFonts w:ascii="Times New Roman" w:hAnsi="Times New Roman"/>
          <w:sz w:val="28"/>
          <w:szCs w:val="28"/>
          <w:lang w:val="ru-RU"/>
        </w:rPr>
        <w:t>самоорганизаци</w:t>
      </w:r>
      <w:r w:rsidRPr="00CA4934">
        <w:rPr>
          <w:rFonts w:ascii="Times New Roman" w:hAnsi="Times New Roman"/>
          <w:sz w:val="28"/>
          <w:szCs w:val="28"/>
          <w:lang w:val="ru-RU"/>
        </w:rPr>
        <w:t>я:</w:t>
      </w:r>
    </w:p>
    <w:p w14:paraId="05399C2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 жизненных и учебных ситуациях проблемы, требующие решения;</w:t>
      </w:r>
    </w:p>
    <w:p w14:paraId="0E28C1A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к принятию решений (индивидуальное принятие решений, принятие решений в группе);</w:t>
      </w:r>
    </w:p>
    <w:p w14:paraId="4C9A586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бственных возможностей, аргументировать предлагаемые варианты решений;</w:t>
      </w:r>
    </w:p>
    <w:p w14:paraId="583DF90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б изучаемом объекте;</w:t>
      </w:r>
    </w:p>
    <w:p w14:paraId="5C874F51" w14:textId="77777777" w:rsidR="00134744" w:rsidRPr="00CA4934" w:rsidRDefault="00BB7E68"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в условиях противоречивой информации и брать ответственность за решение.</w:t>
      </w:r>
    </w:p>
    <w:p w14:paraId="4DFAC518" w14:textId="77777777" w:rsidR="00134744" w:rsidRPr="00CA4934" w:rsidRDefault="00F307C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самоконтрол</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рефлекси</w:t>
      </w:r>
      <w:r w:rsidRPr="00CA4934">
        <w:rPr>
          <w:rFonts w:ascii="Times New Roman" w:hAnsi="Times New Roman"/>
          <w:sz w:val="28"/>
          <w:szCs w:val="28"/>
          <w:lang w:val="ru-RU"/>
        </w:rPr>
        <w:t>я</w:t>
      </w:r>
      <w:r w:rsidR="00134744" w:rsidRPr="00CA4934">
        <w:rPr>
          <w:rFonts w:ascii="Times New Roman" w:hAnsi="Times New Roman"/>
          <w:sz w:val="28"/>
          <w:szCs w:val="28"/>
          <w:lang w:val="ru-RU"/>
        </w:rPr>
        <w:t>):</w:t>
      </w:r>
    </w:p>
    <w:p w14:paraId="28680E6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владеть способами самоконтроля, </w:t>
      </w:r>
      <w:proofErr w:type="spellStart"/>
      <w:r w:rsidRPr="00CA4934">
        <w:rPr>
          <w:rFonts w:ascii="Times New Roman" w:hAnsi="Times New Roman"/>
          <w:sz w:val="28"/>
          <w:szCs w:val="28"/>
          <w:lang w:val="ru-RU"/>
        </w:rPr>
        <w:t>самомотивации</w:t>
      </w:r>
      <w:proofErr w:type="spellEnd"/>
      <w:r w:rsidRPr="00CA4934">
        <w:rPr>
          <w:rFonts w:ascii="Times New Roman" w:hAnsi="Times New Roman"/>
          <w:sz w:val="28"/>
          <w:szCs w:val="28"/>
          <w:lang w:val="ru-RU"/>
        </w:rPr>
        <w:t xml:space="preserve"> и рефлексии;</w:t>
      </w:r>
    </w:p>
    <w:p w14:paraId="3AFE23DF" w14:textId="77777777" w:rsidR="00B701C7" w:rsidRPr="00CA4934" w:rsidRDefault="00B701C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14:paraId="42B2E54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решении учебной задачи, адаптировать решение к меняющимся обстоятельствам;</w:t>
      </w:r>
    </w:p>
    <w:p w14:paraId="641372C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изошедшей ситуации;</w:t>
      </w:r>
    </w:p>
    <w:p w14:paraId="5927BBF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646229D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14:paraId="24EB679C" w14:textId="77777777" w:rsidR="00134744" w:rsidRPr="00CA4934" w:rsidRDefault="00F307C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w:t>
      </w:r>
      <w:r w:rsidR="00134744" w:rsidRPr="00CA4934">
        <w:rPr>
          <w:rFonts w:ascii="Times New Roman" w:hAnsi="Times New Roman"/>
          <w:sz w:val="28"/>
          <w:szCs w:val="28"/>
          <w:lang w:val="ru-RU"/>
        </w:rPr>
        <w:t>эмоциональн</w:t>
      </w:r>
      <w:r w:rsidRPr="00CA4934">
        <w:rPr>
          <w:rFonts w:ascii="Times New Roman" w:hAnsi="Times New Roman"/>
          <w:sz w:val="28"/>
          <w:szCs w:val="28"/>
          <w:lang w:val="ru-RU"/>
        </w:rPr>
        <w:t>ый</w:t>
      </w:r>
      <w:r w:rsidR="00134744" w:rsidRPr="00CA4934">
        <w:rPr>
          <w:rFonts w:ascii="Times New Roman" w:hAnsi="Times New Roman"/>
          <w:sz w:val="28"/>
          <w:szCs w:val="28"/>
          <w:lang w:val="ru-RU"/>
        </w:rPr>
        <w:t xml:space="preserve"> интеллект:</w:t>
      </w:r>
    </w:p>
    <w:p w14:paraId="75F28AF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14:paraId="74CAD20A" w14:textId="77777777" w:rsidR="00134744" w:rsidRPr="00CA4934" w:rsidRDefault="00F307C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4) </w:t>
      </w:r>
      <w:r w:rsidR="00134744" w:rsidRPr="00CA4934">
        <w:rPr>
          <w:rFonts w:ascii="Times New Roman" w:hAnsi="Times New Roman"/>
          <w:sz w:val="28"/>
          <w:szCs w:val="28"/>
          <w:lang w:val="ru-RU"/>
        </w:rPr>
        <w:t>приняти</w:t>
      </w:r>
      <w:r w:rsidRPr="00CA4934">
        <w:rPr>
          <w:rFonts w:ascii="Times New Roman" w:hAnsi="Times New Roman"/>
          <w:sz w:val="28"/>
          <w:szCs w:val="28"/>
          <w:lang w:val="ru-RU"/>
        </w:rPr>
        <w:t>е</w:t>
      </w:r>
      <w:r w:rsidR="00134744" w:rsidRPr="00CA4934">
        <w:rPr>
          <w:rFonts w:ascii="Times New Roman" w:hAnsi="Times New Roman"/>
          <w:sz w:val="28"/>
          <w:szCs w:val="28"/>
          <w:lang w:val="ru-RU"/>
        </w:rPr>
        <w:t xml:space="preserve"> себя и других:</w:t>
      </w:r>
    </w:p>
    <w:p w14:paraId="23E8CA7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 даже в условиях открытого доступа к любым объёмам информации.</w:t>
      </w:r>
    </w:p>
    <w:p w14:paraId="34AAE775" w14:textId="5729B4B3"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программы по информати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уровне основного общего образования.</w:t>
      </w:r>
    </w:p>
    <w:p w14:paraId="1B7E32E5" w14:textId="760608D9" w:rsidR="00134744" w:rsidRPr="00CA4934" w:rsidRDefault="000D0D5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 концу обучения в 7 классе у обучающегося буду</w:t>
      </w:r>
      <w:r w:rsidR="00A60DB6" w:rsidRPr="00CA4934">
        <w:rPr>
          <w:rFonts w:ascii="Times New Roman" w:hAnsi="Times New Roman"/>
          <w:sz w:val="28"/>
          <w:szCs w:val="28"/>
          <w:lang w:val="ru-RU"/>
        </w:rPr>
        <w:t>т</w:t>
      </w:r>
      <w:r w:rsidRPr="00CA4934">
        <w:rPr>
          <w:rFonts w:ascii="Times New Roman" w:hAnsi="Times New Roman"/>
          <w:sz w:val="28"/>
          <w:szCs w:val="28"/>
          <w:lang w:val="ru-RU"/>
        </w:rPr>
        <w:t xml:space="preserve"> сформированы умения</w:t>
      </w:r>
      <w:r w:rsidR="00134744" w:rsidRPr="00CA4934">
        <w:rPr>
          <w:rFonts w:ascii="Times New Roman" w:hAnsi="Times New Roman"/>
          <w:sz w:val="28"/>
          <w:szCs w:val="28"/>
          <w:lang w:val="ru-RU"/>
        </w:rPr>
        <w:t>:</w:t>
      </w:r>
    </w:p>
    <w:p w14:paraId="5373484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ять на примерах смысл понятий «информация», «информационный процесс», «обработка информации», «хранение информации», «передача информации»;</w:t>
      </w:r>
    </w:p>
    <w:p w14:paraId="08A93B9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14:paraId="5F5EE6B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56C6E24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и сравнивать размеры текстовых, графических, звуковых фай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идеофайлов;</w:t>
      </w:r>
    </w:p>
    <w:p w14:paraId="26E3ED8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современных устройств хранения и передачи информации, сравнивать их количественные характеристики;</w:t>
      </w:r>
    </w:p>
    <w:p w14:paraId="111B1F5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сновные этапы в истории и понимать тенденции развития компьютеров и программного обеспечения;</w:t>
      </w:r>
    </w:p>
    <w:p w14:paraId="588D3BC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14:paraId="3D3ACA2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характеристики компьютера с задачами, решаем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его помощью;</w:t>
      </w:r>
    </w:p>
    <w:p w14:paraId="136964D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14:paraId="4D4DD0C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14:paraId="3D4EA81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едставлять результаты своей деятельности в виде структурированных иллюстрированных документов, мультимедийных презентаций;</w:t>
      </w:r>
    </w:p>
    <w:p w14:paraId="0D92B59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кать информацию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в том числе по ключевым слова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изображению), критически относиться к найденной информации, осознавая опасность для личности и общества распространения вредоносной информ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экстремистского и террористического характера;</w:t>
      </w:r>
    </w:p>
    <w:p w14:paraId="504C859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труктуру адресов веб-ресурсов;</w:t>
      </w:r>
    </w:p>
    <w:p w14:paraId="22AEE7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современные сервисы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коммуникаций;</w:t>
      </w:r>
    </w:p>
    <w:p w14:paraId="2AF7B35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любых устройствах 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выбирать безопасные стратегии по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ети;</w:t>
      </w:r>
    </w:p>
    <w:p w14:paraId="7BA7295A" w14:textId="77777777" w:rsidR="00134744" w:rsidRPr="00CA4934" w:rsidRDefault="007D79D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профилактики негативного влияния средств информационных и коммуникационных технологий на здоровье пользователя</w:t>
      </w:r>
      <w:r w:rsidR="00134744" w:rsidRPr="00CA4934">
        <w:rPr>
          <w:rFonts w:ascii="Times New Roman" w:hAnsi="Times New Roman"/>
          <w:sz w:val="28"/>
          <w:szCs w:val="28"/>
          <w:lang w:val="ru-RU"/>
        </w:rPr>
        <w:t>.</w:t>
      </w:r>
    </w:p>
    <w:p w14:paraId="56EA565C" w14:textId="608E5428" w:rsidR="00134744" w:rsidRPr="00CA4934" w:rsidRDefault="007D79DF" w:rsidP="005B1125">
      <w:pPr>
        <w:spacing w:after="0" w:line="240" w:lineRule="auto"/>
        <w:ind w:firstLine="709"/>
        <w:jc w:val="both"/>
        <w:rPr>
          <w:rFonts w:ascii="Times New Roman" w:hAnsi="Times New Roman"/>
          <w:sz w:val="28"/>
          <w:szCs w:val="28"/>
          <w:lang w:val="ru-RU"/>
        </w:rPr>
      </w:pPr>
      <w:bookmarkStart w:id="64" w:name="_TOC_250005"/>
      <w:bookmarkEnd w:id="64"/>
      <w:r w:rsidRPr="00CA4934">
        <w:rPr>
          <w:rFonts w:ascii="Times New Roman" w:hAnsi="Times New Roman"/>
          <w:sz w:val="28"/>
          <w:szCs w:val="28"/>
          <w:lang w:val="ru-RU"/>
        </w:rPr>
        <w:t>К концу обучения в 8 классе у обучающегося буду</w:t>
      </w:r>
      <w:r w:rsidR="00A60DB6" w:rsidRPr="00CA4934">
        <w:rPr>
          <w:rFonts w:ascii="Times New Roman" w:hAnsi="Times New Roman"/>
          <w:sz w:val="28"/>
          <w:szCs w:val="28"/>
          <w:lang w:val="ru-RU"/>
        </w:rPr>
        <w:t>т</w:t>
      </w:r>
      <w:r w:rsidRPr="00CA4934">
        <w:rPr>
          <w:rFonts w:ascii="Times New Roman" w:hAnsi="Times New Roman"/>
          <w:sz w:val="28"/>
          <w:szCs w:val="28"/>
          <w:lang w:val="ru-RU"/>
        </w:rPr>
        <w:t xml:space="preserve"> сформированы умения:</w:t>
      </w:r>
    </w:p>
    <w:p w14:paraId="76FFDA3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ять на примерах различия между позиционными и непозиционными системами счисления;</w:t>
      </w:r>
    </w:p>
    <w:p w14:paraId="5063652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14:paraId="102CFFC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онятий «высказывание», «логическая операция», «логическое выражение»;</w:t>
      </w:r>
    </w:p>
    <w:p w14:paraId="295C86D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логические выражения с использованием дизъюнкции, конъюнкции и отрицания, определять истинность логических выраж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сли известны значения истинности входящих в него переменных, строить таблицы истинности для логических выражений;</w:t>
      </w:r>
    </w:p>
    <w:p w14:paraId="5DAE16B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онятий «исполнитель», «алгоритм», «программа», понимая разницу между употреблением этих терминов в обыденной ре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 информатике;</w:t>
      </w:r>
    </w:p>
    <w:p w14:paraId="7AAA22D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алгоритм решения задачи различными способ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в виде блок-схемы;</w:t>
      </w:r>
    </w:p>
    <w:p w14:paraId="6C06E94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выполнять вручную и на компьютере несложные алгорит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ветвлений и циклов для управления исполнител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такими</w:t>
      </w:r>
      <w:r w:rsidR="00C61FF7" w:rsidRPr="00CA4934">
        <w:rPr>
          <w:rFonts w:ascii="Times New Roman" w:hAnsi="Times New Roman"/>
          <w:sz w:val="28"/>
          <w:szCs w:val="28"/>
          <w:lang w:val="ru-RU"/>
        </w:rPr>
        <w:t>,</w:t>
      </w:r>
      <w:r w:rsidRPr="00CA4934">
        <w:rPr>
          <w:rFonts w:ascii="Times New Roman" w:hAnsi="Times New Roman"/>
          <w:sz w:val="28"/>
          <w:szCs w:val="28"/>
          <w:lang w:val="ru-RU"/>
        </w:rPr>
        <w:t xml:space="preserve"> как </w:t>
      </w:r>
      <w:r w:rsidR="00C61FF7" w:rsidRPr="00CA4934">
        <w:rPr>
          <w:rFonts w:ascii="Times New Roman" w:hAnsi="Times New Roman"/>
          <w:sz w:val="28"/>
          <w:szCs w:val="28"/>
          <w:lang w:val="ru-RU"/>
        </w:rPr>
        <w:t>«</w:t>
      </w:r>
      <w:r w:rsidRPr="00CA4934">
        <w:rPr>
          <w:rFonts w:ascii="Times New Roman" w:hAnsi="Times New Roman"/>
          <w:sz w:val="28"/>
          <w:szCs w:val="28"/>
          <w:lang w:val="ru-RU"/>
        </w:rPr>
        <w:t>Робот</w:t>
      </w:r>
      <w:r w:rsidR="00C61FF7" w:rsidRPr="00CA4934">
        <w:rPr>
          <w:rFonts w:ascii="Times New Roman" w:hAnsi="Times New Roman"/>
          <w:sz w:val="28"/>
          <w:szCs w:val="28"/>
          <w:lang w:val="ru-RU"/>
        </w:rPr>
        <w:t>»</w:t>
      </w:r>
      <w:r w:rsidRPr="00CA4934">
        <w:rPr>
          <w:rFonts w:ascii="Times New Roman" w:hAnsi="Times New Roman"/>
          <w:sz w:val="28"/>
          <w:szCs w:val="28"/>
          <w:lang w:val="ru-RU"/>
        </w:rPr>
        <w:t xml:space="preserve">, </w:t>
      </w:r>
      <w:r w:rsidR="00C61FF7" w:rsidRPr="00CA4934">
        <w:rPr>
          <w:rFonts w:ascii="Times New Roman" w:hAnsi="Times New Roman"/>
          <w:sz w:val="28"/>
          <w:szCs w:val="28"/>
          <w:lang w:val="ru-RU"/>
        </w:rPr>
        <w:t>«</w:t>
      </w:r>
      <w:r w:rsidRPr="00CA4934">
        <w:rPr>
          <w:rFonts w:ascii="Times New Roman" w:hAnsi="Times New Roman"/>
          <w:sz w:val="28"/>
          <w:szCs w:val="28"/>
          <w:lang w:val="ru-RU"/>
        </w:rPr>
        <w:t>Черепашка</w:t>
      </w:r>
      <w:r w:rsidR="00C61FF7" w:rsidRPr="00CA4934">
        <w:rPr>
          <w:rFonts w:ascii="Times New Roman" w:hAnsi="Times New Roman"/>
          <w:sz w:val="28"/>
          <w:szCs w:val="28"/>
          <w:lang w:val="ru-RU"/>
        </w:rPr>
        <w:t>»</w:t>
      </w:r>
      <w:r w:rsidRPr="00CA4934">
        <w:rPr>
          <w:rFonts w:ascii="Times New Roman" w:hAnsi="Times New Roman"/>
          <w:sz w:val="28"/>
          <w:szCs w:val="28"/>
          <w:lang w:val="ru-RU"/>
        </w:rPr>
        <w:t xml:space="preserve">, </w:t>
      </w:r>
      <w:r w:rsidR="00C61FF7" w:rsidRPr="00CA4934">
        <w:rPr>
          <w:rFonts w:ascii="Times New Roman" w:hAnsi="Times New Roman"/>
          <w:sz w:val="28"/>
          <w:szCs w:val="28"/>
          <w:lang w:val="ru-RU"/>
        </w:rPr>
        <w:t>«</w:t>
      </w:r>
      <w:r w:rsidRPr="00CA4934">
        <w:rPr>
          <w:rFonts w:ascii="Times New Roman" w:hAnsi="Times New Roman"/>
          <w:sz w:val="28"/>
          <w:szCs w:val="28"/>
          <w:lang w:val="ru-RU"/>
        </w:rPr>
        <w:t>Чертёжник</w:t>
      </w:r>
      <w:r w:rsidR="00C61FF7" w:rsidRPr="00CA4934">
        <w:rPr>
          <w:rFonts w:ascii="Times New Roman" w:hAnsi="Times New Roman"/>
          <w:sz w:val="28"/>
          <w:szCs w:val="28"/>
          <w:lang w:val="ru-RU"/>
        </w:rPr>
        <w:t>»</w:t>
      </w:r>
      <w:r w:rsidRPr="00CA4934">
        <w:rPr>
          <w:rFonts w:ascii="Times New Roman" w:hAnsi="Times New Roman"/>
          <w:sz w:val="28"/>
          <w:szCs w:val="28"/>
          <w:lang w:val="ru-RU"/>
        </w:rPr>
        <w:t>;</w:t>
      </w:r>
    </w:p>
    <w:p w14:paraId="602FD63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14:paraId="2639768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разработке программ логические значения, опер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ыражения с ними;</w:t>
      </w:r>
    </w:p>
    <w:p w14:paraId="05844F7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предложенные алгоритмы, в том числе определ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ие результаты возможны при заданном множестве исходных значений;</w:t>
      </w:r>
    </w:p>
    <w:p w14:paraId="3FE953D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етвлений, в том числе реализующие проверку делимости одного целого чис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w:t>
      </w:r>
      <w:r w:rsidRPr="00CA4934">
        <w:rPr>
          <w:rFonts w:ascii="Times New Roman" w:hAnsi="Times New Roman"/>
          <w:sz w:val="28"/>
          <w:szCs w:val="28"/>
          <w:lang w:val="ru-RU"/>
        </w:rPr>
        <w:lastRenderedPageBreak/>
        <w:t>другое, проверку натурального числа на простоту, выделения цифр</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натурального числа.</w:t>
      </w:r>
    </w:p>
    <w:p w14:paraId="7541F6C8" w14:textId="4F3F6EF4" w:rsidR="00134744" w:rsidRPr="00CA4934" w:rsidRDefault="007D79DF"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 концу обучения в 9 классе у обучающегося буду</w:t>
      </w:r>
      <w:r w:rsidR="00A60DB6" w:rsidRPr="00CA4934">
        <w:rPr>
          <w:rFonts w:ascii="Times New Roman" w:hAnsi="Times New Roman"/>
          <w:sz w:val="28"/>
          <w:szCs w:val="28"/>
          <w:lang w:val="ru-RU"/>
        </w:rPr>
        <w:t>т</w:t>
      </w:r>
      <w:r w:rsidRPr="00CA4934">
        <w:rPr>
          <w:rFonts w:ascii="Times New Roman" w:hAnsi="Times New Roman"/>
          <w:sz w:val="28"/>
          <w:szCs w:val="28"/>
          <w:lang w:val="ru-RU"/>
        </w:rPr>
        <w:t xml:space="preserve"> сформированы умения:</w:t>
      </w:r>
    </w:p>
    <w:p w14:paraId="7EA53FC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вать задачи на подзадачи, составлять, выполнять вручну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а компьютере несложные алгоритмы с использованием ветвлений, цик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спомогательных алгоритмов для управления исполнителями, такими как Робот, Черепашка, Чертёжник;</w:t>
      </w:r>
    </w:p>
    <w:p w14:paraId="248CAF8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14:paraId="4435A53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смысл понятий «модель», «моделирование», определять виды моделей, оценивать </w:t>
      </w:r>
      <w:r w:rsidR="00FC3042" w:rsidRPr="00CA4934">
        <w:rPr>
          <w:rFonts w:ascii="Times New Roman" w:hAnsi="Times New Roman"/>
          <w:sz w:val="28"/>
          <w:szCs w:val="28"/>
          <w:lang w:val="ru-RU"/>
        </w:rPr>
        <w:t>соответствие</w:t>
      </w:r>
      <w:r w:rsidRPr="00CA4934">
        <w:rPr>
          <w:rFonts w:ascii="Times New Roman" w:hAnsi="Times New Roman"/>
          <w:sz w:val="28"/>
          <w:szCs w:val="28"/>
          <w:lang w:val="ru-RU"/>
        </w:rPr>
        <w:t xml:space="preserve"> модели моделируемому объекту и целям моделирования;</w:t>
      </w:r>
    </w:p>
    <w:p w14:paraId="5910993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ы и деревья для моделирования систем сете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ерархической структуры, находить кратчайший путь в графе;</w:t>
      </w:r>
    </w:p>
    <w:p w14:paraId="6CD258B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5CA3971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0AE72E7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применять в электронных таблицах формулы для расчё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14:paraId="61ED283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таблицы для численного моделирования в простых задачах из разных предметных областей;</w:t>
      </w:r>
    </w:p>
    <w:p w14:paraId="622BF82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современные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сервисы (в том числе коммуникационные сервисы, облачные хранилища данных, онлайн-программы (текстов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графические редакторы, среды разработки)) в учебной и повседневной деятельности;</w:t>
      </w:r>
    </w:p>
    <w:p w14:paraId="4BDAEE6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спользования геоинформационных сервисов, сервисов государственных услуг, образовательных сервисо</w:t>
      </w:r>
      <w:r w:rsidR="00015EE0" w:rsidRPr="00CA4934">
        <w:rPr>
          <w:rFonts w:ascii="Times New Roman" w:hAnsi="Times New Roman"/>
          <w:sz w:val="28"/>
          <w:szCs w:val="28"/>
          <w:lang w:val="ru-RU"/>
        </w:rPr>
        <w:t xml:space="preserve">в </w:t>
      </w:r>
      <w:r w:rsidR="0071369A" w:rsidRPr="00CA4934">
        <w:rPr>
          <w:rFonts w:ascii="Times New Roman" w:hAnsi="Times New Roman"/>
          <w:sz w:val="28"/>
          <w:szCs w:val="28"/>
          <w:lang w:val="ru-RU"/>
        </w:rPr>
        <w:t>Интернета</w:t>
      </w:r>
      <w:r w:rsidRPr="00CA4934">
        <w:rPr>
          <w:rFonts w:ascii="Times New Roman" w:hAnsi="Times New Roman"/>
          <w:sz w:val="28"/>
          <w:szCs w:val="28"/>
          <w:lang w:val="ru-RU"/>
        </w:rPr>
        <w:t xml:space="preserve"> в учеб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вседневной деятельности;</w:t>
      </w:r>
    </w:p>
    <w:p w14:paraId="28F85B7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сетевая анонимность, цифровой след, аутентичность субъек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есурсов, опасность вредоносного кода);</w:t>
      </w:r>
    </w:p>
    <w:p w14:paraId="5AD944E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опытки и предупреждать вовлечение себя и окружающ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деструктивные и криминальные формы сетевой активности (в том числе </w:t>
      </w:r>
      <w:proofErr w:type="spellStart"/>
      <w:r w:rsidRPr="00CA4934">
        <w:rPr>
          <w:rFonts w:ascii="Times New Roman" w:hAnsi="Times New Roman"/>
          <w:sz w:val="28"/>
          <w:szCs w:val="28"/>
          <w:lang w:val="ru-RU"/>
        </w:rPr>
        <w:lastRenderedPageBreak/>
        <w:t>кибербуллинг</w:t>
      </w:r>
      <w:proofErr w:type="spellEnd"/>
      <w:r w:rsidRPr="00CA4934">
        <w:rPr>
          <w:rFonts w:ascii="Times New Roman" w:hAnsi="Times New Roman"/>
          <w:sz w:val="28"/>
          <w:szCs w:val="28"/>
          <w:lang w:val="ru-RU"/>
        </w:rPr>
        <w:t>, фишинг).</w:t>
      </w:r>
    </w:p>
    <w:p w14:paraId="2389AC8C" w14:textId="606994C4" w:rsidR="00134744" w:rsidRPr="00E4622F" w:rsidRDefault="00E4622F" w:rsidP="005B1125">
      <w:pPr>
        <w:pStyle w:val="1"/>
        <w:pBdr>
          <w:bottom w:val="none" w:sz="0" w:space="0" w:color="auto"/>
        </w:pBdr>
        <w:spacing w:before="0" w:line="240" w:lineRule="auto"/>
        <w:ind w:firstLine="708"/>
        <w:jc w:val="both"/>
        <w:rPr>
          <w:bCs/>
          <w:szCs w:val="28"/>
          <w:lang w:val="ru-RU"/>
        </w:rPr>
      </w:pPr>
      <w:r w:rsidRPr="00E4622F">
        <w:rPr>
          <w:rFonts w:eastAsia="SchoolBookSanPin"/>
          <w:bCs/>
          <w:szCs w:val="28"/>
          <w:lang w:val="ru-RU"/>
        </w:rPr>
        <w:t>26.</w:t>
      </w:r>
      <w:r w:rsidR="00134744" w:rsidRPr="00E4622F">
        <w:rPr>
          <w:rFonts w:eastAsia="SchoolBookSanPin"/>
          <w:bCs/>
          <w:szCs w:val="28"/>
          <w:lang w:val="ru-RU"/>
        </w:rPr>
        <w:t> Федеральная рабочая программа по учебному предмету «История».</w:t>
      </w:r>
      <w:r w:rsidR="00134744" w:rsidRPr="00E4622F">
        <w:rPr>
          <w:bCs/>
          <w:szCs w:val="28"/>
          <w:lang w:val="ru-RU"/>
        </w:rPr>
        <w:t xml:space="preserve"> </w:t>
      </w:r>
    </w:p>
    <w:p w14:paraId="73AD405C"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1. Федеральная р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14:paraId="588B10E4"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 </w:t>
      </w:r>
      <w:r w:rsidR="00134744" w:rsidRPr="00CA4934">
        <w:rPr>
          <w:rFonts w:ascii="Times New Roman" w:eastAsia="OfficinaSansBoldITC" w:hAnsi="Times New Roman"/>
          <w:sz w:val="28"/>
          <w:szCs w:val="28"/>
          <w:lang w:val="ru-RU"/>
        </w:rPr>
        <w:t>Пояснительная записка.</w:t>
      </w:r>
    </w:p>
    <w:p w14:paraId="6A13E440"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1. </w:t>
      </w:r>
      <w:r w:rsidR="00346B8E" w:rsidRPr="00CA4934">
        <w:rPr>
          <w:rFonts w:ascii="Times New Roman" w:eastAsia="SchoolBookSanPin" w:hAnsi="Times New Roman"/>
          <w:sz w:val="28"/>
          <w:szCs w:val="28"/>
          <w:lang w:val="ru-RU"/>
        </w:rPr>
        <w:t xml:space="preserve">Программа учебного предмета «История» </w:t>
      </w:r>
      <w:r w:rsidR="00134744" w:rsidRPr="00CA4934">
        <w:rPr>
          <w:rFonts w:ascii="Times New Roman" w:eastAsia="SchoolBookSanPin" w:hAnsi="Times New Roman"/>
          <w:sz w:val="28"/>
          <w:szCs w:val="28"/>
          <w:lang w:val="ru-RU"/>
        </w:rPr>
        <w:t>разработана с целью оказания методической помощи учителю истории в создании рабочей программы</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по учебному предмету, ориентированной на современные тенденции в образовании и активные методики обучения.</w:t>
      </w:r>
    </w:p>
    <w:p w14:paraId="18285AE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2.2. Программа </w:t>
      </w:r>
      <w:r w:rsidR="00346B8E" w:rsidRPr="00CA4934">
        <w:rPr>
          <w:rFonts w:ascii="Times New Roman" w:eastAsia="SchoolBookSanPin" w:hAnsi="Times New Roman"/>
          <w:sz w:val="28"/>
          <w:szCs w:val="28"/>
          <w:lang w:val="ru-RU"/>
        </w:rPr>
        <w:t xml:space="preserve">учебного предмета «История» </w:t>
      </w:r>
      <w:r w:rsidR="00134744" w:rsidRPr="00CA4934">
        <w:rPr>
          <w:rFonts w:ascii="Times New Roman" w:eastAsia="SchoolBookSanPin" w:hAnsi="Times New Roman"/>
          <w:sz w:val="28"/>
          <w:szCs w:val="28"/>
          <w:lang w:val="ru-RU"/>
        </w:rPr>
        <w:t xml:space="preserve">дает представление о целях, общей стратегии обучения, воспитания и развития обучающихся средствами </w:t>
      </w:r>
      <w:r w:rsidR="00346B8E" w:rsidRPr="00CA4934">
        <w:rPr>
          <w:rFonts w:ascii="Times New Roman" w:eastAsia="SchoolBookSanPin" w:hAnsi="Times New Roman"/>
          <w:sz w:val="28"/>
          <w:szCs w:val="28"/>
          <w:lang w:val="ru-RU"/>
        </w:rPr>
        <w:t>учебного предмета «История»</w:t>
      </w:r>
      <w:r w:rsidR="00134744" w:rsidRPr="00CA4934">
        <w:rPr>
          <w:rFonts w:ascii="Times New Roman" w:eastAsia="SchoolBookSanPin" w:hAnsi="Times New Roman"/>
          <w:sz w:val="28"/>
          <w:szCs w:val="28"/>
          <w:lang w:val="ru-RU"/>
        </w:rPr>
        <w:t>,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14:paraId="5F33CF6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2.3. Место </w:t>
      </w:r>
      <w:r w:rsidR="00346B8E" w:rsidRPr="00CA4934">
        <w:rPr>
          <w:rFonts w:ascii="Times New Roman" w:eastAsia="SchoolBookSanPin" w:hAnsi="Times New Roman"/>
          <w:sz w:val="28"/>
          <w:szCs w:val="28"/>
          <w:lang w:val="ru-RU"/>
        </w:rPr>
        <w:t xml:space="preserve">учебного предмета «История» </w:t>
      </w:r>
      <w:r w:rsidR="00134744" w:rsidRPr="00CA4934">
        <w:rPr>
          <w:rFonts w:ascii="Times New Roman" w:eastAsia="SchoolBookSanPin" w:hAnsi="Times New Roman"/>
          <w:sz w:val="28"/>
          <w:szCs w:val="28"/>
          <w:lang w:val="ru-RU"/>
        </w:rPr>
        <w:t>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14:paraId="61A8251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2.4. Целью </w:t>
      </w:r>
      <w:r w:rsidR="00134744" w:rsidRPr="00CA4934">
        <w:rPr>
          <w:rFonts w:ascii="Times New Roman" w:hAnsi="Times New Roman"/>
          <w:sz w:val="28"/>
          <w:szCs w:val="28"/>
          <w:lang w:val="ru-RU"/>
        </w:rPr>
        <w:t>школьного</w:t>
      </w:r>
      <w:r w:rsidR="00134744" w:rsidRPr="00CA4934">
        <w:rPr>
          <w:rFonts w:ascii="Times New Roman" w:eastAsia="SchoolBookSanPin" w:hAnsi="Times New Roman"/>
          <w:sz w:val="28"/>
          <w:szCs w:val="28"/>
          <w:lang w:val="ru-RU"/>
        </w:rPr>
        <w:t xml:space="preserve"> исторического образования является формирование</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и развитие личности </w:t>
      </w:r>
      <w:r w:rsidR="00596B0C" w:rsidRPr="00CA4934">
        <w:rPr>
          <w:rFonts w:ascii="Times New Roman" w:hAnsi="Times New Roman"/>
          <w:sz w:val="28"/>
          <w:szCs w:val="28"/>
          <w:lang w:val="ru-RU"/>
        </w:rPr>
        <w:t>обучающегося</w:t>
      </w:r>
      <w:r w:rsidR="00134744" w:rsidRPr="00CA4934">
        <w:rPr>
          <w:rFonts w:ascii="Times New Roman" w:eastAsia="SchoolBookSanPin" w:hAnsi="Times New Roman"/>
          <w:sz w:val="28"/>
          <w:szCs w:val="28"/>
          <w:lang w:val="ru-RU"/>
        </w:rPr>
        <w:t>, способного к самоидентификации</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к прошлому и настоящему Отечества.</w:t>
      </w:r>
    </w:p>
    <w:p w14:paraId="0AA4B80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5. </w:t>
      </w:r>
      <w:r w:rsidR="00134744" w:rsidRPr="00CA4934">
        <w:rPr>
          <w:rFonts w:ascii="Times New Roman" w:eastAsia="SchoolBookSanPin" w:hAnsi="Times New Roman"/>
          <w:position w:val="1"/>
          <w:sz w:val="28"/>
          <w:szCs w:val="28"/>
          <w:lang w:val="ru-RU"/>
        </w:rPr>
        <w:t>Задачами изучения истории являются:</w:t>
      </w:r>
    </w:p>
    <w:p w14:paraId="6C35C7D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у молодого поколения ориентиров для гражданской, этнонациональной, социальной, культурной самоидентификации в окружающем мире;</w:t>
      </w:r>
    </w:p>
    <w:p w14:paraId="6640DD1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616DE48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оспитание </w:t>
      </w:r>
      <w:r w:rsidR="003B48E3" w:rsidRPr="00CA4934">
        <w:rPr>
          <w:rFonts w:ascii="Times New Roman" w:hAnsi="Times New Roman"/>
          <w:sz w:val="28"/>
          <w:szCs w:val="28"/>
          <w:lang w:val="ru-RU"/>
        </w:rPr>
        <w:t>обучающихся</w:t>
      </w:r>
      <w:r w:rsidR="003B48E3"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духе патриотизма, уважения к своему Отечеству</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4FE461C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 xml:space="preserve">развитие способностей </w:t>
      </w:r>
      <w:r w:rsidR="003B48E3" w:rsidRPr="00CA4934">
        <w:rPr>
          <w:rFonts w:ascii="Times New Roman" w:hAnsi="Times New Roman"/>
          <w:sz w:val="28"/>
          <w:szCs w:val="28"/>
          <w:lang w:val="ru-RU"/>
        </w:rPr>
        <w:t>обучающихся</w:t>
      </w:r>
      <w:r w:rsidR="003B48E3"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анализировать содержащуюс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различных источниках информацию о событиях и явлениях прошлог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настоящего, рассматривать события в соответствии с принципом историзм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их динамике, взаимосвязи и взаимообусловленности;</w:t>
      </w:r>
    </w:p>
    <w:p w14:paraId="078840F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ормирование у </w:t>
      </w:r>
      <w:r w:rsidR="00596B0C" w:rsidRPr="00CA4934">
        <w:rPr>
          <w:rFonts w:ascii="Times New Roman" w:hAnsi="Times New Roman"/>
          <w:sz w:val="28"/>
          <w:szCs w:val="28"/>
          <w:lang w:val="ru-RU"/>
        </w:rPr>
        <w:t xml:space="preserve">обучающихся </w:t>
      </w:r>
      <w:r w:rsidRPr="00CA4934">
        <w:rPr>
          <w:rFonts w:ascii="Times New Roman" w:eastAsia="SchoolBookSanPin" w:hAnsi="Times New Roman"/>
          <w:position w:val="1"/>
          <w:sz w:val="28"/>
          <w:szCs w:val="28"/>
          <w:lang w:val="ru-RU"/>
        </w:rPr>
        <w:t>умений применять исторические зна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учебной и внешкольной деятельности, в современном поликультурном, полиэтничном и многоконфессиональном обществе.</w:t>
      </w:r>
    </w:p>
    <w:p w14:paraId="1130777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6. Общее число часов, рекомендованных для изучения истории, –</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340, в 5</w:t>
      </w:r>
      <w:r w:rsidR="003B48E3"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9 классах по 2 часа в неделю при 34 учебных неделях, в 9 классе рекомендуется предусмотреть 1</w:t>
      </w:r>
      <w:r w:rsidR="00B21D58" w:rsidRPr="00CA4934">
        <w:rPr>
          <w:rFonts w:ascii="Times New Roman" w:eastAsia="SchoolBookSanPin" w:hAnsi="Times New Roman"/>
          <w:sz w:val="28"/>
          <w:szCs w:val="28"/>
          <w:lang w:val="ru-RU"/>
        </w:rPr>
        <w:t>7</w:t>
      </w:r>
      <w:r w:rsidR="00134744" w:rsidRPr="00CA4934">
        <w:rPr>
          <w:rFonts w:ascii="Times New Roman" w:eastAsia="SchoolBookSanPin" w:hAnsi="Times New Roman"/>
          <w:sz w:val="28"/>
          <w:szCs w:val="28"/>
          <w:lang w:val="ru-RU"/>
        </w:rPr>
        <w:t xml:space="preserve"> часов на изучение модуля «Введение в новейшую историю России». </w:t>
      </w:r>
    </w:p>
    <w:p w14:paraId="0B637A6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7. Последовательность изучения тем в рамках программы по истории</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в пределах одного класса может варьироваться.</w:t>
      </w:r>
    </w:p>
    <w:p w14:paraId="025C86E9" w14:textId="77777777" w:rsidR="00A60DB6" w:rsidRPr="00CA4934" w:rsidRDefault="00A60DB6" w:rsidP="005B1125">
      <w:pPr>
        <w:spacing w:after="0" w:line="240" w:lineRule="auto"/>
        <w:jc w:val="right"/>
        <w:rPr>
          <w:rFonts w:ascii="Times New Roman" w:eastAsia="SchoolBookSanPin" w:hAnsi="Times New Roman"/>
          <w:bCs/>
          <w:sz w:val="28"/>
          <w:szCs w:val="28"/>
          <w:lang w:val="ru-RU"/>
        </w:rPr>
      </w:pPr>
    </w:p>
    <w:p w14:paraId="32B04DEB" w14:textId="77777777" w:rsidR="00134744" w:rsidRPr="00CA4934" w:rsidRDefault="00134744" w:rsidP="005B1125">
      <w:pPr>
        <w:spacing w:after="0" w:line="240" w:lineRule="auto"/>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аблица 1</w:t>
      </w:r>
    </w:p>
    <w:p w14:paraId="30AA0FD5" w14:textId="77777777" w:rsidR="00134744" w:rsidRPr="00CA4934" w:rsidRDefault="00134744" w:rsidP="005B1125">
      <w:pPr>
        <w:spacing w:after="0" w:line="240" w:lineRule="auto"/>
        <w:jc w:val="right"/>
        <w:rPr>
          <w:rFonts w:ascii="Times New Roman" w:eastAsia="SchoolBookSanPin" w:hAnsi="Times New Roman"/>
          <w:bCs/>
          <w:sz w:val="28"/>
          <w:szCs w:val="28"/>
          <w:lang w:val="ru-RU"/>
        </w:rPr>
      </w:pPr>
    </w:p>
    <w:p w14:paraId="072E3899" w14:textId="77777777" w:rsidR="00134744" w:rsidRPr="00CA4934" w:rsidRDefault="00134744" w:rsidP="005B1125">
      <w:pPr>
        <w:spacing w:after="0" w:line="240" w:lineRule="auto"/>
        <w:jc w:val="center"/>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руктура и последовательность изучения курсов</w:t>
      </w:r>
      <w:r w:rsidR="00CA4934"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bCs/>
          <w:sz w:val="28"/>
          <w:szCs w:val="28"/>
          <w:lang w:val="ru-RU"/>
        </w:rPr>
        <w:t>в рамках учебного предмета «История»</w:t>
      </w:r>
    </w:p>
    <w:p w14:paraId="133DED5F" w14:textId="77777777" w:rsidR="00134744" w:rsidRPr="00CA4934" w:rsidRDefault="00134744" w:rsidP="005B1125">
      <w:pPr>
        <w:spacing w:after="0" w:line="240" w:lineRule="auto"/>
        <w:jc w:val="center"/>
        <w:rPr>
          <w:rFonts w:ascii="Times New Roman" w:eastAsia="SchoolBookSanPin" w:hAnsi="Times New Roman"/>
          <w:bCs/>
          <w:sz w:val="28"/>
          <w:szCs w:val="28"/>
          <w:lang w:val="ru-RU"/>
        </w:rPr>
      </w:pPr>
    </w:p>
    <w:tbl>
      <w:tblPr>
        <w:tblW w:w="0" w:type="auto"/>
        <w:tblInd w:w="112" w:type="dxa"/>
        <w:tblLayout w:type="fixed"/>
        <w:tblCellMar>
          <w:left w:w="113" w:type="dxa"/>
          <w:right w:w="113" w:type="dxa"/>
        </w:tblCellMar>
        <w:tblLook w:val="01E0" w:firstRow="1" w:lastRow="1" w:firstColumn="1" w:lastColumn="1" w:noHBand="0" w:noVBand="0"/>
      </w:tblPr>
      <w:tblGrid>
        <w:gridCol w:w="994"/>
        <w:gridCol w:w="6968"/>
        <w:gridCol w:w="2062"/>
      </w:tblGrid>
      <w:tr w:rsidR="00134744" w:rsidRPr="00CA4934" w14:paraId="4C7E6F61" w14:textId="77777777" w:rsidTr="00134744">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14:paraId="49C81A4C"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14:paraId="1CA5A5B6"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Курсы в рамках учебного предмета «История»</w:t>
            </w:r>
          </w:p>
        </w:tc>
        <w:tc>
          <w:tcPr>
            <w:tcW w:w="2062" w:type="dxa"/>
            <w:tcBorders>
              <w:top w:val="single" w:sz="4" w:space="0" w:color="231F20"/>
              <w:left w:val="single" w:sz="4" w:space="0" w:color="231F20"/>
              <w:bottom w:val="single" w:sz="4" w:space="0" w:color="231F20"/>
              <w:right w:val="single" w:sz="4" w:space="0" w:color="231F20"/>
            </w:tcBorders>
            <w:vAlign w:val="center"/>
          </w:tcPr>
          <w:p w14:paraId="19D2F144"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учебных часов</w:t>
            </w:r>
          </w:p>
        </w:tc>
      </w:tr>
      <w:tr w:rsidR="00134744" w:rsidRPr="00CA4934" w14:paraId="60C40665" w14:textId="77777777"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14:paraId="2983C67D"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c>
          <w:tcPr>
            <w:tcW w:w="6968" w:type="dxa"/>
            <w:tcBorders>
              <w:top w:val="single" w:sz="4" w:space="0" w:color="231F20"/>
              <w:left w:val="single" w:sz="4" w:space="0" w:color="231F20"/>
              <w:bottom w:val="single" w:sz="4" w:space="0" w:color="231F20"/>
              <w:right w:val="single" w:sz="4" w:space="0" w:color="231F20"/>
            </w:tcBorders>
          </w:tcPr>
          <w:p w14:paraId="3F62729E"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сеобщая история. История Древнего мира</w:t>
            </w:r>
          </w:p>
        </w:tc>
        <w:tc>
          <w:tcPr>
            <w:tcW w:w="2062" w:type="dxa"/>
            <w:tcBorders>
              <w:top w:val="single" w:sz="4" w:space="0" w:color="231F20"/>
              <w:left w:val="single" w:sz="4" w:space="0" w:color="231F20"/>
              <w:bottom w:val="single" w:sz="4" w:space="0" w:color="231F20"/>
              <w:right w:val="single" w:sz="4" w:space="0" w:color="231F20"/>
            </w:tcBorders>
          </w:tcPr>
          <w:p w14:paraId="3ED3DCA2"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68</w:t>
            </w:r>
          </w:p>
        </w:tc>
      </w:tr>
      <w:tr w:rsidR="00134744" w:rsidRPr="00CA4934" w14:paraId="2A6E088F" w14:textId="77777777"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14:paraId="5B363ED6"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6</w:t>
            </w:r>
          </w:p>
        </w:tc>
        <w:tc>
          <w:tcPr>
            <w:tcW w:w="6968" w:type="dxa"/>
            <w:tcBorders>
              <w:top w:val="single" w:sz="4" w:space="0" w:color="231F20"/>
              <w:left w:val="single" w:sz="4" w:space="0" w:color="231F20"/>
              <w:bottom w:val="single" w:sz="4" w:space="0" w:color="231F20"/>
              <w:right w:val="single" w:sz="4" w:space="0" w:color="231F20"/>
            </w:tcBorders>
          </w:tcPr>
          <w:p w14:paraId="4B157208" w14:textId="77777777" w:rsidR="00346B8E"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сеобщая история. История Средних веков</w:t>
            </w:r>
            <w:r w:rsidR="00346B8E" w:rsidRPr="00CA4934">
              <w:rPr>
                <w:rFonts w:ascii="Times New Roman" w:eastAsia="SchoolBookSanPin" w:hAnsi="Times New Roman"/>
                <w:sz w:val="26"/>
                <w:szCs w:val="26"/>
                <w:lang w:val="ru-RU"/>
              </w:rPr>
              <w:t>.</w:t>
            </w:r>
            <w:r w:rsidRPr="00CA4934">
              <w:rPr>
                <w:rFonts w:ascii="Times New Roman" w:eastAsia="SchoolBookSanPin" w:hAnsi="Times New Roman"/>
                <w:sz w:val="26"/>
                <w:szCs w:val="26"/>
                <w:lang w:val="ru-RU"/>
              </w:rPr>
              <w:t xml:space="preserve"> </w:t>
            </w:r>
          </w:p>
          <w:p w14:paraId="10C47207"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История России. От Руси к Российскому государству</w:t>
            </w:r>
          </w:p>
        </w:tc>
        <w:tc>
          <w:tcPr>
            <w:tcW w:w="2062" w:type="dxa"/>
            <w:tcBorders>
              <w:top w:val="single" w:sz="4" w:space="0" w:color="231F20"/>
              <w:left w:val="single" w:sz="4" w:space="0" w:color="231F20"/>
              <w:bottom w:val="single" w:sz="4" w:space="0" w:color="231F20"/>
              <w:right w:val="single" w:sz="4" w:space="0" w:color="231F20"/>
            </w:tcBorders>
          </w:tcPr>
          <w:p w14:paraId="5B573734"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3</w:t>
            </w:r>
          </w:p>
          <w:p w14:paraId="3BEDBCBA"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45</w:t>
            </w:r>
          </w:p>
        </w:tc>
      </w:tr>
      <w:tr w:rsidR="00134744" w:rsidRPr="00CA4934" w14:paraId="1EB464CB" w14:textId="77777777"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14:paraId="5A4B1962"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7</w:t>
            </w:r>
          </w:p>
        </w:tc>
        <w:tc>
          <w:tcPr>
            <w:tcW w:w="6968" w:type="dxa"/>
            <w:tcBorders>
              <w:top w:val="single" w:sz="4" w:space="0" w:color="231F20"/>
              <w:left w:val="single" w:sz="4" w:space="0" w:color="231F20"/>
              <w:bottom w:val="single" w:sz="4" w:space="0" w:color="231F20"/>
              <w:right w:val="single" w:sz="4" w:space="0" w:color="231F20"/>
            </w:tcBorders>
          </w:tcPr>
          <w:p w14:paraId="0E19B0BA"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w:t>
            </w:r>
            <w:r w:rsidR="00215134" w:rsidRPr="00CA4934">
              <w:rPr>
                <w:rFonts w:ascii="Times New Roman" w:eastAsia="SchoolBookSanPin" w:hAnsi="Times New Roman"/>
                <w:sz w:val="26"/>
                <w:szCs w:val="26"/>
                <w:lang w:val="ru-RU"/>
              </w:rPr>
              <w:t>И</w:t>
            </w:r>
            <w:r w:rsidRPr="00CA4934">
              <w:rPr>
                <w:rFonts w:ascii="Times New Roman" w:eastAsia="SchoolBookSanPin" w:hAnsi="Times New Roman"/>
                <w:sz w:val="26"/>
                <w:szCs w:val="26"/>
                <w:lang w:val="ru-RU"/>
              </w:rPr>
              <w:t>стория</w:t>
            </w:r>
            <w:r w:rsidR="00215134" w:rsidRPr="00CA4934">
              <w:rPr>
                <w:rFonts w:ascii="Times New Roman" w:eastAsia="SchoolBookSanPin" w:hAnsi="Times New Roman"/>
                <w:sz w:val="26"/>
                <w:szCs w:val="26"/>
                <w:lang w:val="ru-RU"/>
              </w:rPr>
              <w:t xml:space="preserve"> нового времени</w:t>
            </w:r>
            <w:r w:rsidRPr="00CA4934">
              <w:rPr>
                <w:rFonts w:ascii="Times New Roman" w:eastAsia="SchoolBookSanPin" w:hAnsi="Times New Roman"/>
                <w:sz w:val="26"/>
                <w:szCs w:val="26"/>
                <w:lang w:val="ru-RU"/>
              </w:rPr>
              <w:t xml:space="preserve">. </w:t>
            </w:r>
            <w:r w:rsidR="00215134" w:rsidRPr="00CA4934">
              <w:rPr>
                <w:rFonts w:ascii="Times New Roman" w:eastAsia="SchoolBookSanPin" w:hAnsi="Times New Roman"/>
                <w:sz w:val="26"/>
                <w:szCs w:val="26"/>
                <w:lang w:val="ru-RU"/>
              </w:rPr>
              <w:t xml:space="preserve">Конец </w:t>
            </w:r>
            <w:r w:rsidRPr="00CA4934">
              <w:rPr>
                <w:rFonts w:ascii="Times New Roman" w:eastAsia="SchoolBookSanPin" w:hAnsi="Times New Roman"/>
                <w:sz w:val="26"/>
                <w:szCs w:val="26"/>
              </w:rPr>
              <w:t>XV</w:t>
            </w:r>
            <w:r w:rsidRPr="00CA4934">
              <w:rPr>
                <w:rFonts w:ascii="Times New Roman" w:eastAsia="SchoolBookSanPin" w:hAnsi="Times New Roman"/>
                <w:sz w:val="26"/>
                <w:szCs w:val="26"/>
                <w:lang w:val="ru-RU"/>
              </w:rPr>
              <w:t>—</w:t>
            </w:r>
            <w:r w:rsidRPr="00CA4934">
              <w:rPr>
                <w:rFonts w:ascii="Times New Roman" w:eastAsia="SchoolBookSanPin" w:hAnsi="Times New Roman"/>
                <w:sz w:val="26"/>
                <w:szCs w:val="26"/>
              </w:rPr>
              <w:t>XVII</w:t>
            </w:r>
            <w:r w:rsidRPr="00CA4934">
              <w:rPr>
                <w:rFonts w:ascii="Times New Roman" w:eastAsia="SchoolBookSanPin" w:hAnsi="Times New Roman"/>
                <w:sz w:val="26"/>
                <w:szCs w:val="26"/>
                <w:lang w:val="ru-RU"/>
              </w:rPr>
              <w:t xml:space="preserve"> вв.</w:t>
            </w:r>
          </w:p>
          <w:p w14:paraId="0A9D872C"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 xml:space="preserve">История России. Россия в </w:t>
            </w:r>
            <w:r w:rsidRPr="00CA4934">
              <w:rPr>
                <w:rFonts w:ascii="Times New Roman" w:eastAsia="SchoolBookSanPin" w:hAnsi="Times New Roman"/>
                <w:position w:val="1"/>
                <w:sz w:val="26"/>
                <w:szCs w:val="26"/>
              </w:rPr>
              <w:t>XVI</w:t>
            </w:r>
            <w:r w:rsidRPr="00CA4934">
              <w:rPr>
                <w:rFonts w:ascii="Times New Roman" w:eastAsia="SchoolBookSanPin" w:hAnsi="Times New Roman"/>
                <w:position w:val="1"/>
                <w:sz w:val="26"/>
                <w:szCs w:val="26"/>
                <w:lang w:val="ru-RU"/>
              </w:rPr>
              <w:t>—</w:t>
            </w:r>
            <w:r w:rsidRPr="00CA4934">
              <w:rPr>
                <w:rFonts w:ascii="Times New Roman" w:eastAsia="SchoolBookSanPin" w:hAnsi="Times New Roman"/>
                <w:position w:val="1"/>
                <w:sz w:val="26"/>
                <w:szCs w:val="26"/>
              </w:rPr>
              <w:t>XVII</w:t>
            </w:r>
            <w:r w:rsidRPr="00CA4934">
              <w:rPr>
                <w:rFonts w:ascii="Times New Roman" w:eastAsia="SchoolBookSanPin" w:hAnsi="Times New Roman"/>
                <w:position w:val="1"/>
                <w:sz w:val="26"/>
                <w:szCs w:val="26"/>
                <w:lang w:val="ru-RU"/>
              </w:rPr>
              <w:t xml:space="preserve"> вв.: от великого княжества к царству</w:t>
            </w:r>
          </w:p>
        </w:tc>
        <w:tc>
          <w:tcPr>
            <w:tcW w:w="2062" w:type="dxa"/>
            <w:tcBorders>
              <w:top w:val="single" w:sz="4" w:space="0" w:color="231F20"/>
              <w:left w:val="single" w:sz="4" w:space="0" w:color="231F20"/>
              <w:bottom w:val="single" w:sz="4" w:space="0" w:color="231F20"/>
              <w:right w:val="single" w:sz="4" w:space="0" w:color="231F20"/>
            </w:tcBorders>
          </w:tcPr>
          <w:p w14:paraId="58574DEB" w14:textId="77777777" w:rsidR="00134744" w:rsidRPr="00CA4934" w:rsidRDefault="00134744" w:rsidP="005B1125">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lang w:val="ru-RU"/>
              </w:rPr>
              <w:t>2</w:t>
            </w:r>
            <w:r w:rsidRPr="00CA4934">
              <w:rPr>
                <w:rFonts w:ascii="Times New Roman" w:eastAsia="SchoolBookSanPin" w:hAnsi="Times New Roman"/>
                <w:sz w:val="26"/>
                <w:szCs w:val="26"/>
              </w:rPr>
              <w:t>3</w:t>
            </w:r>
          </w:p>
          <w:p w14:paraId="28550D49" w14:textId="77777777" w:rsidR="00134744" w:rsidRPr="00CA4934" w:rsidRDefault="00134744" w:rsidP="005B1125">
            <w:pPr>
              <w:spacing w:after="0" w:line="240" w:lineRule="auto"/>
              <w:jc w:val="center"/>
              <w:rPr>
                <w:rFonts w:ascii="Times New Roman" w:hAnsi="Times New Roman"/>
                <w:sz w:val="26"/>
                <w:szCs w:val="26"/>
              </w:rPr>
            </w:pPr>
          </w:p>
          <w:p w14:paraId="61EB65FC" w14:textId="77777777" w:rsidR="00134744" w:rsidRPr="00CA4934" w:rsidRDefault="00134744" w:rsidP="005B1125">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5</w:t>
            </w:r>
          </w:p>
        </w:tc>
      </w:tr>
      <w:tr w:rsidR="00134744" w:rsidRPr="00CA4934" w14:paraId="2D935FAF" w14:textId="77777777"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14:paraId="098B76F9" w14:textId="77777777" w:rsidR="00134744" w:rsidRPr="00CA4934" w:rsidRDefault="00134744" w:rsidP="005B1125">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8</w:t>
            </w:r>
          </w:p>
        </w:tc>
        <w:tc>
          <w:tcPr>
            <w:tcW w:w="6968" w:type="dxa"/>
            <w:tcBorders>
              <w:top w:val="single" w:sz="4" w:space="0" w:color="231F20"/>
              <w:left w:val="single" w:sz="4" w:space="0" w:color="231F20"/>
              <w:bottom w:val="single" w:sz="4" w:space="0" w:color="231F20"/>
              <w:right w:val="single" w:sz="4" w:space="0" w:color="231F20"/>
            </w:tcBorders>
          </w:tcPr>
          <w:p w14:paraId="465FDCEA"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w:t>
            </w:r>
            <w:r w:rsidR="00215134" w:rsidRPr="00CA4934">
              <w:rPr>
                <w:rFonts w:ascii="Times New Roman" w:eastAsia="SchoolBookSanPin" w:hAnsi="Times New Roman"/>
                <w:sz w:val="26"/>
                <w:szCs w:val="26"/>
                <w:lang w:val="ru-RU"/>
              </w:rPr>
              <w:t xml:space="preserve">История нового времени. </w:t>
            </w:r>
            <w:r w:rsidRPr="00CA4934">
              <w:rPr>
                <w:rFonts w:ascii="Times New Roman" w:eastAsia="SchoolBookSanPin" w:hAnsi="Times New Roman"/>
                <w:sz w:val="26"/>
                <w:szCs w:val="26"/>
              </w:rPr>
              <w:t>XVIII</w:t>
            </w:r>
            <w:r w:rsidRPr="00CA4934">
              <w:rPr>
                <w:rFonts w:ascii="Times New Roman" w:eastAsia="SchoolBookSanPin" w:hAnsi="Times New Roman"/>
                <w:sz w:val="26"/>
                <w:szCs w:val="26"/>
                <w:lang w:val="ru-RU"/>
              </w:rPr>
              <w:t xml:space="preserve"> в. История России. Россия в конце </w:t>
            </w:r>
            <w:r w:rsidRPr="00CA4934">
              <w:rPr>
                <w:rFonts w:ascii="Times New Roman" w:eastAsia="SchoolBookSanPin" w:hAnsi="Times New Roman"/>
                <w:sz w:val="26"/>
                <w:szCs w:val="26"/>
              </w:rPr>
              <w:t>XVII</w:t>
            </w:r>
            <w:r w:rsidRPr="00CA4934">
              <w:rPr>
                <w:rFonts w:ascii="Times New Roman" w:eastAsia="SchoolBookSanPin" w:hAnsi="Times New Roman"/>
                <w:sz w:val="26"/>
                <w:szCs w:val="26"/>
                <w:lang w:val="ru-RU"/>
              </w:rPr>
              <w:t xml:space="preserve">— </w:t>
            </w:r>
            <w:r w:rsidRPr="00CA4934">
              <w:rPr>
                <w:rFonts w:ascii="Times New Roman" w:eastAsia="SchoolBookSanPin" w:hAnsi="Times New Roman"/>
                <w:sz w:val="26"/>
                <w:szCs w:val="26"/>
              </w:rPr>
              <w:t>XVIII</w:t>
            </w:r>
            <w:r w:rsidRPr="00CA4934">
              <w:rPr>
                <w:rFonts w:ascii="Times New Roman" w:eastAsia="SchoolBookSanPin" w:hAnsi="Times New Roman"/>
                <w:sz w:val="26"/>
                <w:szCs w:val="26"/>
                <w:lang w:val="ru-RU"/>
              </w:rPr>
              <w:t xml:space="preserve"> вв.:</w:t>
            </w:r>
            <w:r w:rsidR="00CA4934" w:rsidRPr="00CA4934">
              <w:rPr>
                <w:rFonts w:ascii="Times New Roman" w:eastAsia="SchoolBookSanPin" w:hAnsi="Times New Roman"/>
                <w:sz w:val="26"/>
                <w:szCs w:val="26"/>
                <w:lang w:val="ru-RU"/>
              </w:rPr>
              <w:t xml:space="preserve"> </w:t>
            </w:r>
            <w:r w:rsidRPr="00CA4934">
              <w:rPr>
                <w:rFonts w:ascii="Times New Roman" w:eastAsia="SchoolBookSanPin" w:hAnsi="Times New Roman"/>
                <w:sz w:val="26"/>
                <w:szCs w:val="26"/>
                <w:lang w:val="ru-RU"/>
              </w:rPr>
              <w:t>от царства к империи</w:t>
            </w:r>
          </w:p>
        </w:tc>
        <w:tc>
          <w:tcPr>
            <w:tcW w:w="2062" w:type="dxa"/>
            <w:tcBorders>
              <w:top w:val="single" w:sz="4" w:space="0" w:color="231F20"/>
              <w:left w:val="single" w:sz="4" w:space="0" w:color="231F20"/>
              <w:bottom w:val="single" w:sz="4" w:space="0" w:color="231F20"/>
              <w:right w:val="single" w:sz="4" w:space="0" w:color="231F20"/>
            </w:tcBorders>
          </w:tcPr>
          <w:p w14:paraId="66AAC829"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3</w:t>
            </w:r>
          </w:p>
          <w:p w14:paraId="40CDADDA"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45</w:t>
            </w:r>
          </w:p>
        </w:tc>
      </w:tr>
      <w:tr w:rsidR="00134744" w:rsidRPr="00CA4934" w14:paraId="76140A85" w14:textId="77777777"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14:paraId="09CA8E1A"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9</w:t>
            </w:r>
          </w:p>
        </w:tc>
        <w:tc>
          <w:tcPr>
            <w:tcW w:w="6968" w:type="dxa"/>
            <w:tcBorders>
              <w:top w:val="single" w:sz="4" w:space="0" w:color="231F20"/>
              <w:left w:val="single" w:sz="4" w:space="0" w:color="231F20"/>
              <w:bottom w:val="single" w:sz="4" w:space="0" w:color="231F20"/>
              <w:right w:val="single" w:sz="4" w:space="0" w:color="231F20"/>
            </w:tcBorders>
          </w:tcPr>
          <w:p w14:paraId="3ABA2089"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w:t>
            </w:r>
            <w:r w:rsidR="00215134" w:rsidRPr="00CA4934">
              <w:rPr>
                <w:rFonts w:ascii="Times New Roman" w:eastAsia="SchoolBookSanPin" w:hAnsi="Times New Roman"/>
                <w:sz w:val="26"/>
                <w:szCs w:val="26"/>
                <w:lang w:val="ru-RU"/>
              </w:rPr>
              <w:t xml:space="preserve">История нового времени. </w:t>
            </w:r>
            <w:r w:rsidRPr="00CA4934">
              <w:rPr>
                <w:rFonts w:ascii="Times New Roman" w:eastAsia="SchoolBookSanPin" w:hAnsi="Times New Roman"/>
                <w:sz w:val="26"/>
                <w:szCs w:val="26"/>
              </w:rPr>
              <w:t>XIX</w:t>
            </w:r>
            <w:r w:rsidRPr="00CA4934">
              <w:rPr>
                <w:rFonts w:ascii="Times New Roman" w:eastAsia="SchoolBookSanPin" w:hAnsi="Times New Roman"/>
                <w:sz w:val="26"/>
                <w:szCs w:val="26"/>
                <w:lang w:val="ru-RU"/>
              </w:rPr>
              <w:t xml:space="preserve"> — начало ХХ в.</w:t>
            </w:r>
          </w:p>
          <w:p w14:paraId="117EFE3D"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История России. Российская империя в </w:t>
            </w:r>
            <w:r w:rsidRPr="00CA4934">
              <w:rPr>
                <w:rFonts w:ascii="Times New Roman" w:eastAsia="SchoolBookSanPin" w:hAnsi="Times New Roman"/>
                <w:sz w:val="26"/>
                <w:szCs w:val="26"/>
              </w:rPr>
              <w:t>XIX</w:t>
            </w:r>
            <w:r w:rsidRPr="00CA4934">
              <w:rPr>
                <w:rFonts w:ascii="Times New Roman" w:eastAsia="SchoolBookSanPin" w:hAnsi="Times New Roman"/>
                <w:sz w:val="26"/>
                <w:szCs w:val="26"/>
                <w:lang w:val="ru-RU"/>
              </w:rPr>
              <w:t xml:space="preserve"> — начале ХХ в.</w:t>
            </w:r>
          </w:p>
        </w:tc>
        <w:tc>
          <w:tcPr>
            <w:tcW w:w="2062" w:type="dxa"/>
            <w:tcBorders>
              <w:top w:val="single" w:sz="4" w:space="0" w:color="231F20"/>
              <w:left w:val="single" w:sz="4" w:space="0" w:color="231F20"/>
              <w:bottom w:val="single" w:sz="4" w:space="0" w:color="231F20"/>
              <w:right w:val="single" w:sz="4" w:space="0" w:color="231F20"/>
            </w:tcBorders>
          </w:tcPr>
          <w:p w14:paraId="4FEC352A"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p>
          <w:p w14:paraId="33C05F48"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68 </w:t>
            </w:r>
          </w:p>
        </w:tc>
      </w:tr>
      <w:tr w:rsidR="00134744" w:rsidRPr="00CA4934" w14:paraId="6FA8C150" w14:textId="77777777"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14:paraId="79E48773"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9</w:t>
            </w:r>
          </w:p>
        </w:tc>
        <w:tc>
          <w:tcPr>
            <w:tcW w:w="6968" w:type="dxa"/>
            <w:tcBorders>
              <w:top w:val="single" w:sz="4" w:space="0" w:color="231F20"/>
              <w:left w:val="single" w:sz="4" w:space="0" w:color="231F20"/>
              <w:bottom w:val="single" w:sz="4" w:space="0" w:color="231F20"/>
              <w:right w:val="single" w:sz="4" w:space="0" w:color="231F20"/>
            </w:tcBorders>
          </w:tcPr>
          <w:p w14:paraId="4F2D3FC9"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Модуль «Введение в новейшую историю России»</w:t>
            </w:r>
          </w:p>
        </w:tc>
        <w:tc>
          <w:tcPr>
            <w:tcW w:w="2062" w:type="dxa"/>
            <w:tcBorders>
              <w:top w:val="single" w:sz="4" w:space="0" w:color="231F20"/>
              <w:left w:val="single" w:sz="4" w:space="0" w:color="231F20"/>
              <w:bottom w:val="single" w:sz="4" w:space="0" w:color="231F20"/>
              <w:right w:val="single" w:sz="4" w:space="0" w:color="231F20"/>
            </w:tcBorders>
          </w:tcPr>
          <w:p w14:paraId="15F4E959"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r w:rsidR="00B21D58" w:rsidRPr="00CA4934">
              <w:rPr>
                <w:rFonts w:ascii="Times New Roman" w:eastAsia="SchoolBookSanPin" w:hAnsi="Times New Roman"/>
                <w:sz w:val="26"/>
                <w:szCs w:val="26"/>
                <w:lang w:val="ru-RU"/>
              </w:rPr>
              <w:t>7</w:t>
            </w:r>
          </w:p>
        </w:tc>
      </w:tr>
    </w:tbl>
    <w:p w14:paraId="380D0CEE" w14:textId="77777777" w:rsidR="00134744" w:rsidRPr="00CA4934" w:rsidRDefault="00134744" w:rsidP="005B1125">
      <w:pPr>
        <w:spacing w:after="0" w:line="240" w:lineRule="auto"/>
        <w:ind w:firstLine="709"/>
        <w:jc w:val="both"/>
        <w:rPr>
          <w:rFonts w:ascii="Times New Roman" w:eastAsia="OfficinaSansBoldITC" w:hAnsi="Times New Roman"/>
          <w:sz w:val="28"/>
          <w:szCs w:val="28"/>
          <w:lang w:val="ru-RU"/>
        </w:rPr>
      </w:pPr>
    </w:p>
    <w:p w14:paraId="67B5CB78" w14:textId="77777777" w:rsidR="00134744" w:rsidRPr="00CA4934" w:rsidRDefault="00A67132" w:rsidP="005B1125">
      <w:pPr>
        <w:spacing w:after="0" w:line="240"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3.</w:t>
      </w:r>
      <w:r w:rsidR="00B32708" w:rsidRPr="00CA4934">
        <w:rPr>
          <w:rFonts w:ascii="Times New Roman" w:eastAsia="OfficinaSansBoldITC" w:hAnsi="Times New Roman"/>
          <w:sz w:val="28"/>
          <w:szCs w:val="28"/>
          <w:lang w:val="ru-RU"/>
        </w:rPr>
        <w:t xml:space="preserve"> </w:t>
      </w:r>
      <w:r w:rsidR="00134744" w:rsidRPr="00CA4934">
        <w:rPr>
          <w:rFonts w:ascii="Times New Roman" w:eastAsia="OfficinaSansBoldITC" w:hAnsi="Times New Roman"/>
          <w:sz w:val="28"/>
          <w:szCs w:val="28"/>
          <w:lang w:val="ru-RU"/>
        </w:rPr>
        <w:t>Содержание обучения в 5 классе.</w:t>
      </w:r>
    </w:p>
    <w:p w14:paraId="444B9F9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1. История Древнего мира. </w:t>
      </w:r>
    </w:p>
    <w:p w14:paraId="243684B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Введение</w:t>
      </w:r>
      <w:r w:rsidRPr="00CA4934">
        <w:rPr>
          <w:rFonts w:ascii="Times New Roman" w:eastAsia="SchoolBookSanPin" w:hAnsi="Times New Roman"/>
          <w:sz w:val="28"/>
          <w:szCs w:val="28"/>
          <w:lang w:val="ru-RU"/>
        </w:rPr>
        <w:t xml:space="preserve">. Что изучает история. Источники исторических знаний. Специальные (вспомогательные) исторические дисциплины. Историческая хронология (счет лет «до н. э.» и </w:t>
      </w:r>
      <w:r w:rsidRPr="00CA4934">
        <w:rPr>
          <w:rFonts w:ascii="Times New Roman" w:eastAsia="SchoolBookSanPin" w:hAnsi="Times New Roman"/>
          <w:position w:val="1"/>
          <w:sz w:val="28"/>
          <w:szCs w:val="28"/>
          <w:lang w:val="ru-RU"/>
        </w:rPr>
        <w:t>«н. э.»). Историческая карта.</w:t>
      </w:r>
    </w:p>
    <w:p w14:paraId="5A8EACBC"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2. Первобытность. </w:t>
      </w:r>
    </w:p>
    <w:p w14:paraId="2E8587F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исхождение, расселение и эволюция древнейшего человека. Условия жизни и занятия первобытных людей. Овладение огнем. Появление человека разумного. </w:t>
      </w:r>
      <w:r w:rsidRPr="00CA4934">
        <w:rPr>
          <w:rFonts w:ascii="Times New Roman" w:eastAsia="SchoolBookSanPin" w:hAnsi="Times New Roman"/>
          <w:sz w:val="28"/>
          <w:szCs w:val="28"/>
          <w:lang w:val="ru-RU"/>
        </w:rPr>
        <w:lastRenderedPageBreak/>
        <w:t>Охота и собирательство. Присваивающее хозяйство. Род и родовые отношения.</w:t>
      </w:r>
    </w:p>
    <w:p w14:paraId="53BE804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14:paraId="4E4CD4D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ожение первобытнообщинных отношений. На пороге цивилизации.</w:t>
      </w:r>
    </w:p>
    <w:p w14:paraId="748D8E1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 Древний мир. </w:t>
      </w:r>
    </w:p>
    <w:p w14:paraId="7591410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и хронологические рамки истории Древнего мира. Карта Древнего мира.</w:t>
      </w:r>
    </w:p>
    <w:p w14:paraId="6079862F"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1. Древний Восток. </w:t>
      </w:r>
    </w:p>
    <w:p w14:paraId="311D99A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ятие «Древний Восток». Карта </w:t>
      </w:r>
      <w:r w:rsidR="00215134" w:rsidRPr="00CA4934">
        <w:rPr>
          <w:rFonts w:ascii="Times New Roman" w:eastAsia="SchoolBookSanPin" w:hAnsi="Times New Roman"/>
          <w:sz w:val="28"/>
          <w:szCs w:val="28"/>
          <w:lang w:val="ru-RU"/>
        </w:rPr>
        <w:t>д</w:t>
      </w:r>
      <w:r w:rsidRPr="00CA4934">
        <w:rPr>
          <w:rFonts w:ascii="Times New Roman" w:eastAsia="SchoolBookSanPin" w:hAnsi="Times New Roman"/>
          <w:sz w:val="28"/>
          <w:szCs w:val="28"/>
          <w:lang w:val="ru-RU"/>
        </w:rPr>
        <w:t>ревневосточного мира.</w:t>
      </w:r>
    </w:p>
    <w:p w14:paraId="579CA10A"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2. Древний Египет. </w:t>
      </w:r>
    </w:p>
    <w:p w14:paraId="2EDAE2C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14:paraId="1E3A1C6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тношения Египта с соседними народами. Египетское войско. Завоевательные походы фараонов; Тутмос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xml:space="preserve">. Могущество Египта при Рамсесе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w:t>
      </w:r>
    </w:p>
    <w:p w14:paraId="36611CF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46A05538"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3. Древние цивилизации Месопотамии. </w:t>
      </w:r>
    </w:p>
    <w:p w14:paraId="0FF20F0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14:paraId="54363BA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ревний Вавилон. Царь Хаммурапи и его законы.</w:t>
      </w:r>
    </w:p>
    <w:p w14:paraId="3F9C636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Ассирия. Завоевания ассирийцев. Создание сильной державы. Культурные сокровища Ниневии. Гибель империи.</w:t>
      </w:r>
    </w:p>
    <w:p w14:paraId="6D9DE3B8"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Усиление </w:t>
      </w:r>
      <w:proofErr w:type="spellStart"/>
      <w:r w:rsidRPr="00CA4934">
        <w:rPr>
          <w:rFonts w:ascii="Times New Roman" w:eastAsia="SchoolBookSanPin" w:hAnsi="Times New Roman"/>
          <w:position w:val="1"/>
          <w:sz w:val="28"/>
          <w:szCs w:val="28"/>
          <w:lang w:val="ru-RU"/>
        </w:rPr>
        <w:t>Нововавилонского</w:t>
      </w:r>
      <w:proofErr w:type="spellEnd"/>
      <w:r w:rsidRPr="00CA4934">
        <w:rPr>
          <w:rFonts w:ascii="Times New Roman" w:eastAsia="SchoolBookSanPin" w:hAnsi="Times New Roman"/>
          <w:position w:val="1"/>
          <w:sz w:val="28"/>
          <w:szCs w:val="28"/>
          <w:lang w:val="ru-RU"/>
        </w:rPr>
        <w:t xml:space="preserve"> царства. Легендарные памятники города Вавилона.</w:t>
      </w:r>
    </w:p>
    <w:p w14:paraId="5D35F55D"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4. Восточное Средиземноморье в древности. </w:t>
      </w:r>
    </w:p>
    <w:p w14:paraId="7A12E3C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родные условия, их влияние на занятия жителей. Финикия: развитие </w:t>
      </w:r>
      <w:proofErr w:type="spellStart"/>
      <w:r w:rsidRPr="00CA4934">
        <w:rPr>
          <w:rFonts w:ascii="Times New Roman" w:eastAsia="SchoolBookSanPin" w:hAnsi="Times New Roman"/>
          <w:sz w:val="28"/>
          <w:szCs w:val="28"/>
          <w:lang w:val="ru-RU"/>
        </w:rPr>
        <w:t>реме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л</w:t>
      </w:r>
      <w:proofErr w:type="spellEnd"/>
      <w:r w:rsidRPr="00CA4934">
        <w:rPr>
          <w:rFonts w:ascii="Times New Roman" w:eastAsia="SchoolBookSanPin" w:hAnsi="Times New Roman"/>
          <w:sz w:val="28"/>
          <w:szCs w:val="28"/>
          <w:lang w:val="ru-RU"/>
        </w:rPr>
        <w:t>, караванной и морской торговли. Города-государства. Финикийская колонизация. Финикийский алфавит. Палестина и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население. Возникновение Израильского государства. Царь Соломон. Религиозные верования. Ветхозаветные предания.</w:t>
      </w:r>
    </w:p>
    <w:p w14:paraId="41BA0258"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5. Персидская держава. </w:t>
      </w:r>
    </w:p>
    <w:p w14:paraId="17F8BFE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авоевания персов. Государство Ахеменидов. Великие цари: Кир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Великий, Дарий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Расширение территории державы. Государственное устройство. Центр</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атрапии, управление империей. Религия персов.</w:t>
      </w:r>
    </w:p>
    <w:p w14:paraId="3CE73499"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6. Древняя Индия. </w:t>
      </w:r>
    </w:p>
    <w:p w14:paraId="0CD99B1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родные условия Древней Индии. Занятия населения. Древнейшие города-государства. Приход </w:t>
      </w:r>
      <w:proofErr w:type="spellStart"/>
      <w:r w:rsidRPr="00CA4934">
        <w:rPr>
          <w:rFonts w:ascii="Times New Roman" w:eastAsia="SchoolBookSanPin" w:hAnsi="Times New Roman"/>
          <w:sz w:val="28"/>
          <w:szCs w:val="28"/>
          <w:lang w:val="ru-RU"/>
        </w:rPr>
        <w:t>ариев</w:t>
      </w:r>
      <w:proofErr w:type="spellEnd"/>
      <w:r w:rsidRPr="00CA4934">
        <w:rPr>
          <w:rFonts w:ascii="Times New Roman" w:eastAsia="SchoolBookSanPin" w:hAnsi="Times New Roman"/>
          <w:sz w:val="28"/>
          <w:szCs w:val="28"/>
          <w:lang w:val="ru-RU"/>
        </w:rPr>
        <w:t xml:space="preserve"> в Северную Индию. Держава </w:t>
      </w:r>
      <w:proofErr w:type="spellStart"/>
      <w:r w:rsidRPr="00CA4934">
        <w:rPr>
          <w:rFonts w:ascii="Times New Roman" w:eastAsia="SchoolBookSanPin" w:hAnsi="Times New Roman"/>
          <w:sz w:val="28"/>
          <w:szCs w:val="28"/>
          <w:lang w:val="ru-RU"/>
        </w:rPr>
        <w:t>Маурьев</w:t>
      </w:r>
      <w:proofErr w:type="spellEnd"/>
      <w:r w:rsidRPr="00CA4934">
        <w:rPr>
          <w:rFonts w:ascii="Times New Roman" w:eastAsia="SchoolBookSanPin" w:hAnsi="Times New Roman"/>
          <w:sz w:val="28"/>
          <w:szCs w:val="28"/>
          <w:lang w:val="ru-RU"/>
        </w:rPr>
        <w:t xml:space="preserve">. Государство </w:t>
      </w:r>
      <w:proofErr w:type="spellStart"/>
      <w:r w:rsidRPr="00CA4934">
        <w:rPr>
          <w:rFonts w:ascii="Times New Roman" w:eastAsia="SchoolBookSanPin" w:hAnsi="Times New Roman"/>
          <w:sz w:val="28"/>
          <w:szCs w:val="28"/>
          <w:lang w:val="ru-RU"/>
        </w:rPr>
        <w:lastRenderedPageBreak/>
        <w:t>Гуптов</w:t>
      </w:r>
      <w:proofErr w:type="spellEnd"/>
      <w:r w:rsidRPr="00CA4934">
        <w:rPr>
          <w:rFonts w:ascii="Times New Roman" w:eastAsia="SchoolBookSanPin" w:hAnsi="Times New Roman"/>
          <w:sz w:val="28"/>
          <w:szCs w:val="28"/>
          <w:lang w:val="ru-RU"/>
        </w:rPr>
        <w:t>.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131F7C1A"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7. Древний Китай. </w:t>
      </w:r>
    </w:p>
    <w:p w14:paraId="39E8B48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w:t>
      </w:r>
      <w:proofErr w:type="spellStart"/>
      <w:r w:rsidRPr="00CA4934">
        <w:rPr>
          <w:rFonts w:ascii="Times New Roman" w:eastAsia="SchoolBookSanPin" w:hAnsi="Times New Roman"/>
          <w:sz w:val="28"/>
          <w:szCs w:val="28"/>
          <w:lang w:val="ru-RU"/>
        </w:rPr>
        <w:t>реме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л</w:t>
      </w:r>
      <w:proofErr w:type="spellEnd"/>
      <w:r w:rsidRPr="00CA4934">
        <w:rPr>
          <w:rFonts w:ascii="Times New Roman" w:eastAsia="SchoolBookSanPin" w:hAnsi="Times New Roman"/>
          <w:sz w:val="28"/>
          <w:szCs w:val="28"/>
          <w:lang w:val="ru-RU"/>
        </w:rPr>
        <w:t xml:space="preserve"> и торговли. Великий ш</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лковый путь. Религиозно-философские учения. Конфуций. Научные знания и изобретения древних китайцев. Храмы.</w:t>
      </w:r>
    </w:p>
    <w:p w14:paraId="2F61A882"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 Древняя Греция. Эллинизм. </w:t>
      </w:r>
    </w:p>
    <w:p w14:paraId="508A4F6E"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1. Древнейшая Греция. </w:t>
      </w:r>
    </w:p>
    <w:p w14:paraId="6515FE6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w:t>
      </w:r>
      <w:proofErr w:type="spellStart"/>
      <w:r w:rsidRPr="00CA4934">
        <w:rPr>
          <w:rFonts w:ascii="Times New Roman" w:eastAsia="SchoolBookSanPin" w:hAnsi="Times New Roman"/>
          <w:sz w:val="28"/>
          <w:szCs w:val="28"/>
          <w:lang w:val="ru-RU"/>
        </w:rPr>
        <w:t>Тиринф</w:t>
      </w:r>
      <w:proofErr w:type="spellEnd"/>
      <w:r w:rsidRPr="00CA4934">
        <w:rPr>
          <w:rFonts w:ascii="Times New Roman" w:eastAsia="SchoolBookSanPin" w:hAnsi="Times New Roman"/>
          <w:sz w:val="28"/>
          <w:szCs w:val="28"/>
          <w:lang w:val="ru-RU"/>
        </w:rPr>
        <w:t>). Троянская война. Вторжение дорийских плем</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 Поэмы Гомера «Илиада», «Одиссея».</w:t>
      </w:r>
    </w:p>
    <w:p w14:paraId="17CCE420"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2. Греческие полисы. </w:t>
      </w:r>
    </w:p>
    <w:p w14:paraId="2A58500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ъ</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 хозяйственной жизни после «т</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ных веков». Развитие земледел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емесла. Становление полисов, их политическое устройство. Аристократ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емос. Великая греческая колонизация. Метрополии и колонии.</w:t>
      </w:r>
    </w:p>
    <w:p w14:paraId="1903036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фины: утверждение демократии. Законы Солона. Реформы </w:t>
      </w:r>
      <w:proofErr w:type="spellStart"/>
      <w:r w:rsidRPr="00CA4934">
        <w:rPr>
          <w:rFonts w:ascii="Times New Roman" w:eastAsia="SchoolBookSanPin" w:hAnsi="Times New Roman"/>
          <w:sz w:val="28"/>
          <w:szCs w:val="28"/>
          <w:lang w:val="ru-RU"/>
        </w:rPr>
        <w:t>Клисфена</w:t>
      </w:r>
      <w:proofErr w:type="spellEnd"/>
      <w:r w:rsidRPr="00CA4934">
        <w:rPr>
          <w:rFonts w:ascii="Times New Roman" w:eastAsia="SchoolBookSanPin" w:hAnsi="Times New Roman"/>
          <w:sz w:val="28"/>
          <w:szCs w:val="28"/>
          <w:lang w:val="ru-RU"/>
        </w:rPr>
        <w:t>,</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значение. Спарта: основные группы населения, политическое устройство. Организация военного дела. Спартанское воспитание.</w:t>
      </w:r>
    </w:p>
    <w:p w14:paraId="23A708C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еко-персидские войны. Причины войн. Походы персов на Грецию. Битва при Марафоне,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значение. Усиление афинского могущества; </w:t>
      </w:r>
      <w:proofErr w:type="spellStart"/>
      <w:r w:rsidRPr="00CA4934">
        <w:rPr>
          <w:rFonts w:ascii="Times New Roman" w:eastAsia="SchoolBookSanPin" w:hAnsi="Times New Roman"/>
          <w:sz w:val="28"/>
          <w:szCs w:val="28"/>
          <w:lang w:val="ru-RU"/>
        </w:rPr>
        <w:t>Фемистокл</w:t>
      </w:r>
      <w:proofErr w:type="spellEnd"/>
      <w:r w:rsidRPr="00CA4934">
        <w:rPr>
          <w:rFonts w:ascii="Times New Roman" w:eastAsia="SchoolBookSanPin" w:hAnsi="Times New Roman"/>
          <w:sz w:val="28"/>
          <w:szCs w:val="28"/>
          <w:lang w:val="ru-RU"/>
        </w:rPr>
        <w:t xml:space="preserve">. Битва при Фермопилах. Захват персами Аттики. Победы греков в </w:t>
      </w:r>
      <w:proofErr w:type="spellStart"/>
      <w:r w:rsidRPr="00CA4934">
        <w:rPr>
          <w:rFonts w:ascii="Times New Roman" w:eastAsia="SchoolBookSanPin" w:hAnsi="Times New Roman"/>
          <w:sz w:val="28"/>
          <w:szCs w:val="28"/>
          <w:lang w:val="ru-RU"/>
        </w:rPr>
        <w:t>Саламинском</w:t>
      </w:r>
      <w:proofErr w:type="spellEnd"/>
      <w:r w:rsidRPr="00CA4934">
        <w:rPr>
          <w:rFonts w:ascii="Times New Roman" w:eastAsia="SchoolBookSanPin" w:hAnsi="Times New Roman"/>
          <w:sz w:val="28"/>
          <w:szCs w:val="28"/>
          <w:lang w:val="ru-RU"/>
        </w:rPr>
        <w:t xml:space="preserve"> сражении, при </w:t>
      </w:r>
      <w:proofErr w:type="spellStart"/>
      <w:r w:rsidRPr="00CA4934">
        <w:rPr>
          <w:rFonts w:ascii="Times New Roman" w:eastAsia="SchoolBookSanPin" w:hAnsi="Times New Roman"/>
          <w:sz w:val="28"/>
          <w:szCs w:val="28"/>
          <w:lang w:val="ru-RU"/>
        </w:rPr>
        <w:t>Платеях</w:t>
      </w:r>
      <w:proofErr w:type="spellEnd"/>
      <w:r w:rsidRPr="00CA4934">
        <w:rPr>
          <w:rFonts w:ascii="Times New Roman" w:eastAsia="SchoolBookSanPin" w:hAnsi="Times New Roman"/>
          <w:sz w:val="28"/>
          <w:szCs w:val="28"/>
          <w:lang w:val="ru-RU"/>
        </w:rPr>
        <w:t xml:space="preserve"> и </w:t>
      </w:r>
      <w:proofErr w:type="spellStart"/>
      <w:r w:rsidRPr="00CA4934">
        <w:rPr>
          <w:rFonts w:ascii="Times New Roman" w:eastAsia="SchoolBookSanPin" w:hAnsi="Times New Roman"/>
          <w:sz w:val="28"/>
          <w:szCs w:val="28"/>
          <w:lang w:val="ru-RU"/>
        </w:rPr>
        <w:t>Микале</w:t>
      </w:r>
      <w:proofErr w:type="spellEnd"/>
      <w:r w:rsidRPr="00CA4934">
        <w:rPr>
          <w:rFonts w:ascii="Times New Roman" w:eastAsia="SchoolBookSanPin" w:hAnsi="Times New Roman"/>
          <w:sz w:val="28"/>
          <w:szCs w:val="28"/>
          <w:lang w:val="ru-RU"/>
        </w:rPr>
        <w:t>. Итоги греко-персидских войн.</w:t>
      </w:r>
    </w:p>
    <w:p w14:paraId="5A0852C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14:paraId="0C5D1EC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3. Культура Древней Греции. </w:t>
      </w:r>
    </w:p>
    <w:p w14:paraId="6B7344E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14:paraId="40277F74"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4. Македонские завоевания. Эллинизм. </w:t>
      </w:r>
    </w:p>
    <w:p w14:paraId="465152B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звышение Македонии. Политика Филиппа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Главенство Македон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д греческими полисами. Коринфский союз. Александр Македонск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38DE2A11"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 Древний Рим. </w:t>
      </w:r>
    </w:p>
    <w:p w14:paraId="3E0098E1"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1. Возникновение Римского государства. </w:t>
      </w:r>
    </w:p>
    <w:p w14:paraId="37F5CD4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рода и население Апеннинского полуострова в древности. Этрусские </w:t>
      </w:r>
      <w:r w:rsidRPr="00CA4934">
        <w:rPr>
          <w:rFonts w:ascii="Times New Roman" w:eastAsia="SchoolBookSanPin" w:hAnsi="Times New Roman"/>
          <w:sz w:val="28"/>
          <w:szCs w:val="28"/>
          <w:lang w:val="ru-RU"/>
        </w:rPr>
        <w:lastRenderedPageBreak/>
        <w:t>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14:paraId="6BCFDE1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2. Римские завоевания в Средиземноморье. </w:t>
      </w:r>
    </w:p>
    <w:p w14:paraId="20885AB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йны Рима с Карфагеном. Ганнибал; битва при Каннах. Поражение Карфагена. Установление господства Рима в Средиземноморье. Римские провинции.</w:t>
      </w:r>
    </w:p>
    <w:p w14:paraId="2A0D2594"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3. Поздняя Римская республика. Гражданские войны. </w:t>
      </w:r>
    </w:p>
    <w:p w14:paraId="5567655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ъ</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м сельского хозяйства. Латифундии. Рабство. Борьба за аграрную реформу. Деятельность братьев </w:t>
      </w:r>
      <w:proofErr w:type="spellStart"/>
      <w:r w:rsidRPr="00CA4934">
        <w:rPr>
          <w:rFonts w:ascii="Times New Roman" w:eastAsia="SchoolBookSanPin" w:hAnsi="Times New Roman"/>
          <w:sz w:val="28"/>
          <w:szCs w:val="28"/>
          <w:lang w:val="ru-RU"/>
        </w:rPr>
        <w:t>Гракхов</w:t>
      </w:r>
      <w:proofErr w:type="spellEnd"/>
      <w:r w:rsidRPr="00CA4934">
        <w:rPr>
          <w:rFonts w:ascii="Times New Roman" w:eastAsia="SchoolBookSanPin" w:hAnsi="Times New Roman"/>
          <w:sz w:val="28"/>
          <w:szCs w:val="28"/>
          <w:lang w:val="ru-RU"/>
        </w:rPr>
        <w:t>: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14:paraId="7AA7E537"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4. Расцвет и падение Римской империи. </w:t>
      </w:r>
    </w:p>
    <w:p w14:paraId="16115FA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распространение христианства. Император Константин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перенос столиц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Константинополь. Разделение Римской империи на Западную и Восточную части.</w:t>
      </w:r>
    </w:p>
    <w:p w14:paraId="33902A8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чало Великого переселения народов. Рим и варвары. Падение Западной Римской империи.</w:t>
      </w:r>
    </w:p>
    <w:p w14:paraId="3CBBEC6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5. Культура Древнего Рима. </w:t>
      </w:r>
    </w:p>
    <w:p w14:paraId="1069458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имская литература, золотой век поэзии. Ораторское </w:t>
      </w:r>
      <w:r w:rsidR="0071369A" w:rsidRPr="00CA4934">
        <w:rPr>
          <w:rFonts w:ascii="Times New Roman" w:eastAsia="SchoolBookSanPin" w:hAnsi="Times New Roman"/>
          <w:sz w:val="28"/>
          <w:szCs w:val="28"/>
          <w:lang w:val="ru-RU"/>
        </w:rPr>
        <w:t>искусство. Цицерон</w:t>
      </w:r>
      <w:r w:rsidRPr="00CA4934">
        <w:rPr>
          <w:rFonts w:ascii="Times New Roman" w:eastAsia="SchoolBookSanPin" w:hAnsi="Times New Roman"/>
          <w:sz w:val="28"/>
          <w:szCs w:val="28"/>
          <w:lang w:val="ru-RU"/>
        </w:rPr>
        <w:t>. Развитие наук. Римские историки. Искусство Древнего Рима: архитектура, скульптура. Пантеон.</w:t>
      </w:r>
    </w:p>
    <w:p w14:paraId="319DD7B0"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3.3.9.6.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 xml:space="preserve">. </w:t>
      </w:r>
    </w:p>
    <w:p w14:paraId="0F684DE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ческое и культурное наследие цивилизаций Древнего мира.</w:t>
      </w:r>
    </w:p>
    <w:p w14:paraId="2F80B3DD" w14:textId="77777777" w:rsidR="00134744" w:rsidRPr="00CA4934" w:rsidRDefault="00A67132" w:rsidP="005B1125">
      <w:pPr>
        <w:spacing w:after="0" w:line="240"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w:t>
      </w:r>
      <w:r w:rsidR="00B32708" w:rsidRPr="00CA4934">
        <w:rPr>
          <w:rFonts w:ascii="Times New Roman" w:eastAsia="OfficinaSansBoldITC" w:hAnsi="Times New Roman"/>
          <w:sz w:val="28"/>
          <w:szCs w:val="28"/>
          <w:lang w:val="ru-RU"/>
        </w:rPr>
        <w:t xml:space="preserve"> </w:t>
      </w:r>
      <w:r w:rsidR="00134744" w:rsidRPr="00CA4934">
        <w:rPr>
          <w:rFonts w:ascii="Times New Roman" w:eastAsia="OfficinaSansBoldITC" w:hAnsi="Times New Roman"/>
          <w:sz w:val="28"/>
          <w:szCs w:val="28"/>
          <w:lang w:val="ru-RU"/>
        </w:rPr>
        <w:t>Содержание обучения в 6 классе.</w:t>
      </w:r>
    </w:p>
    <w:p w14:paraId="7780FA2D"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 Всеобщая история. История Средних веков. </w:t>
      </w:r>
    </w:p>
    <w:p w14:paraId="2A0A88D6"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14:paraId="7130303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ние века: понятие, хронологические рамки и периодизация Средневековья.</w:t>
      </w:r>
    </w:p>
    <w:p w14:paraId="60B689D7"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2. Народы Европы в раннее Средневековье. </w:t>
      </w:r>
    </w:p>
    <w:p w14:paraId="55D2F19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14:paraId="188C258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ранкское государство в </w:t>
      </w:r>
      <w:r w:rsidRPr="00CA4934">
        <w:rPr>
          <w:rFonts w:ascii="Times New Roman" w:eastAsia="SchoolBookSanPin" w:hAnsi="Times New Roman"/>
          <w:sz w:val="28"/>
          <w:szCs w:val="28"/>
        </w:rPr>
        <w:t>VI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IX</w:t>
      </w:r>
      <w:r w:rsidRPr="00CA4934">
        <w:rPr>
          <w:rFonts w:ascii="Times New Roman" w:eastAsia="SchoolBookSanPin" w:hAnsi="Times New Roman"/>
          <w:sz w:val="28"/>
          <w:szCs w:val="28"/>
          <w:lang w:val="ru-RU"/>
        </w:rPr>
        <w:t xml:space="preserve"> вв. Усиление власти майордом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Карл </w:t>
      </w:r>
      <w:proofErr w:type="spellStart"/>
      <w:r w:rsidRPr="00CA4934">
        <w:rPr>
          <w:rFonts w:ascii="Times New Roman" w:eastAsia="SchoolBookSanPin" w:hAnsi="Times New Roman"/>
          <w:sz w:val="28"/>
          <w:szCs w:val="28"/>
          <w:lang w:val="ru-RU"/>
        </w:rPr>
        <w:t>Мартелл</w:t>
      </w:r>
      <w:proofErr w:type="spellEnd"/>
      <w:r w:rsidRPr="00CA4934">
        <w:rPr>
          <w:rFonts w:ascii="Times New Roman" w:eastAsia="SchoolBookSanPin" w:hAnsi="Times New Roman"/>
          <w:sz w:val="28"/>
          <w:szCs w:val="28"/>
          <w:lang w:val="ru-RU"/>
        </w:rPr>
        <w:t xml:space="preserve"> и его военная реформа. Завоевания Карла Великого. Управление империей. «Каролингское возрождение». Верденский раздел, его причин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значение.</w:t>
      </w:r>
    </w:p>
    <w:p w14:paraId="53893BF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14:paraId="52CE0683"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3. Византийская империя в </w:t>
      </w:r>
      <w:r w:rsidR="00134744" w:rsidRPr="00CA4934">
        <w:rPr>
          <w:rFonts w:ascii="Times New Roman" w:eastAsia="OfficinaSansBoldITC" w:hAnsi="Times New Roman"/>
          <w:sz w:val="28"/>
          <w:szCs w:val="28"/>
        </w:rPr>
        <w:t>VI</w:t>
      </w:r>
      <w:r w:rsidR="00134744" w:rsidRPr="00CA4934">
        <w:rPr>
          <w:rFonts w:ascii="Times New Roman" w:eastAsia="OfficinaSansBoldITC" w:hAnsi="Times New Roman"/>
          <w:sz w:val="28"/>
          <w:szCs w:val="28"/>
          <w:lang w:val="ru-RU"/>
        </w:rPr>
        <w:t>‒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вв. </w:t>
      </w:r>
    </w:p>
    <w:p w14:paraId="44DCA7A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Территория, население империи </w:t>
      </w:r>
      <w:proofErr w:type="spellStart"/>
      <w:r w:rsidRPr="00CA4934">
        <w:rPr>
          <w:rFonts w:ascii="Times New Roman" w:eastAsia="SchoolBookSanPin" w:hAnsi="Times New Roman"/>
          <w:sz w:val="28"/>
          <w:szCs w:val="28"/>
          <w:lang w:val="ru-RU"/>
        </w:rPr>
        <w:t>ромеев</w:t>
      </w:r>
      <w:proofErr w:type="spellEnd"/>
      <w:r w:rsidRPr="00CA4934">
        <w:rPr>
          <w:rFonts w:ascii="Times New Roman" w:eastAsia="SchoolBookSanPin" w:hAnsi="Times New Roman"/>
          <w:sz w:val="28"/>
          <w:szCs w:val="28"/>
          <w:lang w:val="ru-RU"/>
        </w:rPr>
        <w:t xml:space="preserve">. Византийские императоры; Юстиниан. </w:t>
      </w:r>
      <w:r w:rsidRPr="00CA4934">
        <w:rPr>
          <w:rFonts w:ascii="Times New Roman" w:eastAsia="SchoolBookSanPin" w:hAnsi="Times New Roman"/>
          <w:sz w:val="28"/>
          <w:szCs w:val="28"/>
          <w:lang w:val="ru-RU"/>
        </w:rPr>
        <w:lastRenderedPageBreak/>
        <w:t>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14:paraId="6017B5BC"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4. Арабы в </w:t>
      </w:r>
      <w:r w:rsidR="00134744" w:rsidRPr="00CA4934">
        <w:rPr>
          <w:rFonts w:ascii="Times New Roman" w:eastAsia="OfficinaSansBoldITC" w:hAnsi="Times New Roman"/>
          <w:sz w:val="28"/>
          <w:szCs w:val="28"/>
        </w:rPr>
        <w:t>VI</w:t>
      </w:r>
      <w:r w:rsidR="00134744" w:rsidRPr="00CA4934">
        <w:rPr>
          <w:rFonts w:ascii="Times New Roman" w:eastAsia="OfficinaSansBoldITC" w:hAnsi="Times New Roman"/>
          <w:sz w:val="28"/>
          <w:szCs w:val="28"/>
          <w:lang w:val="ru-RU"/>
        </w:rPr>
        <w:t>‒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вв. </w:t>
      </w:r>
    </w:p>
    <w:p w14:paraId="08A3DCD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аспад. Культура исламского мира. Образование и наука. Роль арабского языка. Расцвет литературы и искусства. Архитектура.</w:t>
      </w:r>
    </w:p>
    <w:p w14:paraId="115CF5E3"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5. Средневековое европейское общество. </w:t>
      </w:r>
    </w:p>
    <w:p w14:paraId="3651B2A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14:paraId="773F521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рода ‒ центры ремесла, торговли, культуры. Население городов. Цех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ильдии. Городское управление. Борьба городов за самоуправление. Средневековые города-республики. Развитие торговли. Ярмарки. Торговые пу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редиземноморье и на Балтике. Ганза. Облик средневековых городов. Образ жизни и быт горожан.</w:t>
      </w:r>
    </w:p>
    <w:p w14:paraId="533CF04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рковь и духовенство. Разделение христианства на католициз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14:paraId="63DACF5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1.6. Государства Европы в Х</w:t>
      </w:r>
      <w:r w:rsidR="00134744" w:rsidRPr="00CA4934">
        <w:rPr>
          <w:rFonts w:ascii="Times New Roman" w:eastAsia="OfficinaSansBoldITC" w:hAnsi="Times New Roman"/>
          <w:sz w:val="28"/>
          <w:szCs w:val="28"/>
        </w:rPr>
        <w:t>II</w:t>
      </w:r>
      <w:r w:rsidR="00134744" w:rsidRPr="00CA4934">
        <w:rPr>
          <w:rFonts w:ascii="Times New Roman" w:eastAsia="OfficinaSansBoldITC" w:hAnsi="Times New Roman"/>
          <w:sz w:val="28"/>
          <w:szCs w:val="28"/>
          <w:lang w:val="ru-RU"/>
        </w:rPr>
        <w:t>‒Х</w:t>
      </w:r>
      <w:r w:rsidR="00134744" w:rsidRPr="00CA4934">
        <w:rPr>
          <w:rFonts w:ascii="Times New Roman" w:eastAsia="OfficinaSansBoldITC" w:hAnsi="Times New Roman"/>
          <w:sz w:val="28"/>
          <w:szCs w:val="28"/>
        </w:rPr>
        <w:t>V</w:t>
      </w:r>
      <w:r w:rsidR="00134744" w:rsidRPr="00CA4934">
        <w:rPr>
          <w:rFonts w:ascii="Times New Roman" w:eastAsia="OfficinaSansBoldITC" w:hAnsi="Times New Roman"/>
          <w:sz w:val="28"/>
          <w:szCs w:val="28"/>
          <w:lang w:val="ru-RU"/>
        </w:rPr>
        <w:t xml:space="preserve"> вв. </w:t>
      </w:r>
    </w:p>
    <w:p w14:paraId="5C51775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rPr>
        <w:t>V</w:t>
      </w:r>
      <w:r w:rsidRPr="00CA4934">
        <w:rPr>
          <w:rFonts w:ascii="Times New Roman" w:eastAsia="SchoolBookSanPin" w:hAnsi="Times New Roman"/>
          <w:sz w:val="28"/>
          <w:szCs w:val="28"/>
          <w:lang w:val="ru-RU"/>
        </w:rPr>
        <w:t xml:space="preserve"> вв. Польско-литовское государство в </w:t>
      </w:r>
      <w:r w:rsidRPr="00CA4934">
        <w:rPr>
          <w:rFonts w:ascii="Times New Roman" w:eastAsia="SchoolBookSanPin" w:hAnsi="Times New Roman"/>
          <w:sz w:val="28"/>
          <w:szCs w:val="28"/>
        </w:rPr>
        <w:t>XIV</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в. Реконкиста и образование централизованных государств на Пиренейском полуострове. Итальянские государства в </w:t>
      </w:r>
      <w:r w:rsidRPr="00CA4934">
        <w:rPr>
          <w:rFonts w:ascii="Times New Roman" w:eastAsia="SchoolBookSanPin" w:hAnsi="Times New Roman"/>
          <w:sz w:val="28"/>
          <w:szCs w:val="28"/>
        </w:rPr>
        <w:t>X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в. Развитие экономики в европейских странах в период зрелого Средневековья. Обострение социальных противоречий в Х</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в. (Жакерия, восстание </w:t>
      </w:r>
      <w:proofErr w:type="spellStart"/>
      <w:r w:rsidRPr="00CA4934">
        <w:rPr>
          <w:rFonts w:ascii="Times New Roman" w:eastAsia="SchoolBookSanPin" w:hAnsi="Times New Roman"/>
          <w:sz w:val="28"/>
          <w:szCs w:val="28"/>
          <w:lang w:val="ru-RU"/>
        </w:rPr>
        <w:t>Уота</w:t>
      </w:r>
      <w:proofErr w:type="spellEnd"/>
      <w:r w:rsidRPr="00CA4934">
        <w:rPr>
          <w:rFonts w:ascii="Times New Roman" w:eastAsia="SchoolBookSanPin" w:hAnsi="Times New Roman"/>
          <w:sz w:val="28"/>
          <w:szCs w:val="28"/>
          <w:lang w:val="ru-RU"/>
        </w:rPr>
        <w:t xml:space="preserve"> Тайлера). Гуситское движение в Чехии.</w:t>
      </w:r>
    </w:p>
    <w:p w14:paraId="3C5B9DD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зантийская империя и славянские государства в Х</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rPr>
        <w:t>V</w:t>
      </w:r>
      <w:r w:rsidRPr="00CA4934">
        <w:rPr>
          <w:rFonts w:ascii="Times New Roman" w:eastAsia="SchoolBookSanPin" w:hAnsi="Times New Roman"/>
          <w:sz w:val="28"/>
          <w:szCs w:val="28"/>
          <w:lang w:val="ru-RU"/>
        </w:rPr>
        <w:t xml:space="preserve"> вв. Экспансия турок-османов. Османские завоевания на Балканах. Падение Константинополя.</w:t>
      </w:r>
    </w:p>
    <w:p w14:paraId="21C42B03"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7. Культура средневековой Европы. </w:t>
      </w:r>
    </w:p>
    <w:p w14:paraId="7DB2D20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х творения. Изобретение европейского книгопечатания; И. Гутенберг.</w:t>
      </w:r>
    </w:p>
    <w:p w14:paraId="502F47E1"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8. Страны Востока в Средние века. </w:t>
      </w:r>
    </w:p>
    <w:p w14:paraId="40E5629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завоевания турок-османов (Балканы, падение Византии), управление империей, положение покоренных народов. </w:t>
      </w:r>
      <w:r w:rsidRPr="00CA4934">
        <w:rPr>
          <w:rFonts w:ascii="Times New Roman" w:eastAsia="SchoolBookSanPin" w:hAnsi="Times New Roman"/>
          <w:bCs/>
          <w:sz w:val="28"/>
          <w:szCs w:val="28"/>
          <w:lang w:val="ru-RU"/>
        </w:rPr>
        <w:t>Монгольская держава</w:t>
      </w:r>
      <w:r w:rsidRPr="00CA4934">
        <w:rPr>
          <w:rFonts w:ascii="Times New Roman" w:eastAsia="SchoolBookSanPin" w:hAnsi="Times New Roman"/>
          <w:sz w:val="28"/>
          <w:szCs w:val="28"/>
          <w:lang w:val="ru-RU"/>
        </w:rPr>
        <w:t xml:space="preserve">: общественный строй монгольских племен, завоевания Чингисхана и его потомков, </w:t>
      </w:r>
      <w:r w:rsidRPr="00CA4934">
        <w:rPr>
          <w:rFonts w:ascii="Times New Roman" w:eastAsia="SchoolBookSanPin" w:hAnsi="Times New Roman"/>
          <w:sz w:val="28"/>
          <w:szCs w:val="28"/>
          <w:lang w:val="ru-RU"/>
        </w:rPr>
        <w:lastRenderedPageBreak/>
        <w:t xml:space="preserve">управление подчиненными территориями. </w:t>
      </w:r>
      <w:r w:rsidRPr="00CA4934">
        <w:rPr>
          <w:rFonts w:ascii="Times New Roman" w:eastAsia="SchoolBookSanPin" w:hAnsi="Times New Roman"/>
          <w:bCs/>
          <w:sz w:val="28"/>
          <w:szCs w:val="28"/>
          <w:lang w:val="ru-RU"/>
        </w:rPr>
        <w:t>Китай</w:t>
      </w:r>
      <w:r w:rsidRPr="00CA4934">
        <w:rPr>
          <w:rFonts w:ascii="Times New Roman" w:eastAsia="SchoolBookSanPin" w:hAnsi="Times New Roman"/>
          <w:sz w:val="28"/>
          <w:szCs w:val="28"/>
          <w:lang w:val="ru-RU"/>
        </w:rPr>
        <w:t xml:space="preserve">: империи, правители и подданные, борьба против завоевателей. </w:t>
      </w:r>
      <w:r w:rsidRPr="00CA4934">
        <w:rPr>
          <w:rFonts w:ascii="Times New Roman" w:eastAsia="SchoolBookSanPin" w:hAnsi="Times New Roman"/>
          <w:bCs/>
          <w:sz w:val="28"/>
          <w:szCs w:val="28"/>
          <w:lang w:val="ru-RU"/>
        </w:rPr>
        <w:t xml:space="preserve">Япония </w:t>
      </w:r>
      <w:r w:rsidRPr="00CA4934">
        <w:rPr>
          <w:rFonts w:ascii="Times New Roman" w:eastAsia="SchoolBookSanPin" w:hAnsi="Times New Roman"/>
          <w:sz w:val="28"/>
          <w:szCs w:val="28"/>
          <w:lang w:val="ru-RU"/>
        </w:rPr>
        <w:t>в Средние века: образование государства, власть императоров и управление 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гунов. </w:t>
      </w:r>
      <w:r w:rsidRPr="00CA4934">
        <w:rPr>
          <w:rFonts w:ascii="Times New Roman" w:eastAsia="SchoolBookSanPin" w:hAnsi="Times New Roman"/>
          <w:bCs/>
          <w:sz w:val="28"/>
          <w:szCs w:val="28"/>
          <w:lang w:val="ru-RU"/>
        </w:rPr>
        <w:t>Индия</w:t>
      </w:r>
      <w:r w:rsidRPr="00CA4934">
        <w:rPr>
          <w:rFonts w:ascii="Times New Roman" w:eastAsia="SchoolBookSanPin" w:hAnsi="Times New Roman"/>
          <w:sz w:val="28"/>
          <w:szCs w:val="28"/>
          <w:lang w:val="ru-RU"/>
        </w:rPr>
        <w:t>: раздробленность индийских княжеств, вторжение мусульман, Делийский султанат.</w:t>
      </w:r>
    </w:p>
    <w:p w14:paraId="3B03611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народов Востока. Литература. Архитектура. Традиционные искусства и ремесла.</w:t>
      </w:r>
    </w:p>
    <w:p w14:paraId="0BB09855"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9. Государства доколумбовой Америки в Средние века. </w:t>
      </w:r>
    </w:p>
    <w:p w14:paraId="10D0BAB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ивилизации майя, ацтеков и инков: общественный строй, религиозные верования, культура. Появление европейских завоевателей.</w:t>
      </w:r>
    </w:p>
    <w:p w14:paraId="3297BD0C"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1.10.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w:t>
      </w:r>
    </w:p>
    <w:p w14:paraId="023C428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ческое и культурное наследие Средних веков.</w:t>
      </w:r>
    </w:p>
    <w:p w14:paraId="5CD15F0E"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 История России. От Руси к Российскому государству. </w:t>
      </w:r>
    </w:p>
    <w:p w14:paraId="67387B6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14:paraId="7CE2C45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и место России в мировой истории. Проблемы периодизации российской истории. Источники по истории России.</w:t>
      </w:r>
    </w:p>
    <w:p w14:paraId="2292C746"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2. Народы и государства на территории нашей страны </w:t>
      </w:r>
      <w:r w:rsidR="00134744" w:rsidRPr="00CA4934">
        <w:rPr>
          <w:rFonts w:ascii="Times New Roman" w:eastAsia="OfficinaSansBoldITC" w:hAnsi="Times New Roman"/>
          <w:position w:val="1"/>
          <w:sz w:val="28"/>
          <w:szCs w:val="28"/>
          <w:lang w:val="ru-RU"/>
        </w:rPr>
        <w:t xml:space="preserve">в древности. Восточная Европа в середине </w:t>
      </w:r>
      <w:r w:rsidR="00134744" w:rsidRPr="00CA4934">
        <w:rPr>
          <w:rFonts w:ascii="Times New Roman" w:eastAsia="OfficinaSansBoldITC" w:hAnsi="Times New Roman"/>
          <w:position w:val="1"/>
          <w:sz w:val="28"/>
          <w:szCs w:val="28"/>
        </w:rPr>
        <w:t>I</w:t>
      </w:r>
      <w:r w:rsidR="00134744" w:rsidRPr="00CA4934">
        <w:rPr>
          <w:rFonts w:ascii="Times New Roman" w:eastAsia="OfficinaSansBoldITC" w:hAnsi="Times New Roman"/>
          <w:position w:val="1"/>
          <w:sz w:val="28"/>
          <w:szCs w:val="28"/>
          <w:lang w:val="ru-RU"/>
        </w:rPr>
        <w:t xml:space="preserve"> тыс. н. э. </w:t>
      </w:r>
    </w:p>
    <w:p w14:paraId="73F38C8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селение территории нашей страны человеком. Палеолитическое искусство. Петроглифы Беломорья и Онежского озера. Особенности переход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т присваивающего хозяйства к производящему. Ареалы древнейшего земледел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оль в распространении культурных взаимовлияний. Появление первого в мире кол</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сного транспорта.</w:t>
      </w:r>
      <w:r w:rsidR="00215134" w:rsidRPr="00CA4934">
        <w:rPr>
          <w:rFonts w:ascii="Times New Roman" w:eastAsia="SchoolBookSanPin" w:hAnsi="Times New Roman"/>
          <w:sz w:val="28"/>
          <w:szCs w:val="28"/>
          <w:lang w:val="ru-RU"/>
        </w:rPr>
        <w:t xml:space="preserve"> </w:t>
      </w:r>
    </w:p>
    <w:p w14:paraId="6163683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роды, проживавшие на этой территории до середины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тыс. до н. э. Скиф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14:paraId="3DA2F1C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еликое переселение народов. Миграция готов. Нашествие гуннов. Вопрос</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общественный строй и политическая организация. Возникновение княжеской власти. Традиционные верования.</w:t>
      </w:r>
    </w:p>
    <w:p w14:paraId="2F21742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траны и народы Восточной Европы, </w:t>
      </w:r>
      <w:r w:rsidR="0071369A" w:rsidRPr="00CA4934">
        <w:rPr>
          <w:rFonts w:ascii="Times New Roman" w:eastAsia="SchoolBookSanPin" w:hAnsi="Times New Roman"/>
          <w:sz w:val="28"/>
          <w:szCs w:val="28"/>
          <w:lang w:val="ru-RU"/>
        </w:rPr>
        <w:t>Сибири и Дальнего Востока, Тюркский каганат, Хазарский каганат, Волжская Булгария</w:t>
      </w:r>
      <w:r w:rsidRPr="00CA4934">
        <w:rPr>
          <w:rFonts w:ascii="Times New Roman" w:eastAsia="SchoolBookSanPin" w:hAnsi="Times New Roman"/>
          <w:sz w:val="28"/>
          <w:szCs w:val="28"/>
          <w:lang w:val="ru-RU"/>
        </w:rPr>
        <w:t>.</w:t>
      </w:r>
    </w:p>
    <w:p w14:paraId="31719306"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3. Русь в </w:t>
      </w:r>
      <w:r w:rsidR="00134744" w:rsidRPr="00CA4934">
        <w:rPr>
          <w:rFonts w:ascii="Times New Roman" w:eastAsia="OfficinaSansBoldITC" w:hAnsi="Times New Roman"/>
          <w:sz w:val="28"/>
          <w:szCs w:val="28"/>
        </w:rPr>
        <w:t>IX</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II</w:t>
      </w:r>
      <w:r w:rsidR="00134744" w:rsidRPr="00CA4934">
        <w:rPr>
          <w:rFonts w:ascii="Times New Roman" w:eastAsia="OfficinaSansBoldITC" w:hAnsi="Times New Roman"/>
          <w:sz w:val="28"/>
          <w:szCs w:val="28"/>
          <w:lang w:val="ru-RU"/>
        </w:rPr>
        <w:t xml:space="preserve"> в. </w:t>
      </w:r>
    </w:p>
    <w:p w14:paraId="6D221003"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3.1. </w:t>
      </w:r>
      <w:r w:rsidR="00134744" w:rsidRPr="00CA4934">
        <w:rPr>
          <w:rFonts w:ascii="Times New Roman" w:eastAsia="SchoolBookSanPin" w:hAnsi="Times New Roman"/>
          <w:bCs/>
          <w:sz w:val="28"/>
          <w:szCs w:val="28"/>
          <w:lang w:val="ru-RU"/>
        </w:rPr>
        <w:t xml:space="preserve">Образование государства Русь. </w:t>
      </w:r>
      <w:r w:rsidR="00134744" w:rsidRPr="00CA4934">
        <w:rPr>
          <w:rFonts w:ascii="Times New Roman" w:eastAsia="SchoolBookSanPin" w:hAnsi="Times New Roman"/>
          <w:sz w:val="28"/>
          <w:szCs w:val="28"/>
          <w:lang w:val="ru-RU"/>
        </w:rPr>
        <w:t>Исторические условия складывания русской государственности: природно-климатический фактор</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и политические процессы в Европе в конце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тыс. н. э. Формирование новой политической и этнической карты континента.</w:t>
      </w:r>
    </w:p>
    <w:p w14:paraId="4ECD443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вые известия о Руси. Проблема образования государства.</w:t>
      </w:r>
    </w:p>
    <w:p w14:paraId="33BDE47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усь. Скандинавы на Руси. Начало династии Рюриковичей.</w:t>
      </w:r>
    </w:p>
    <w:p w14:paraId="16F1985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ормирование территории государства Русь. Дань и полюдье. Первые русские </w:t>
      </w:r>
      <w:r w:rsidRPr="00CA4934">
        <w:rPr>
          <w:rFonts w:ascii="Times New Roman" w:eastAsia="SchoolBookSanPin" w:hAnsi="Times New Roman"/>
          <w:position w:val="1"/>
          <w:sz w:val="28"/>
          <w:szCs w:val="28"/>
          <w:lang w:val="ru-RU"/>
        </w:rPr>
        <w:lastRenderedPageBreak/>
        <w:t>князья. Отношения с Византийской империей, странами Центральной, Запад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еверной Европы, кочевниками европейских степей. Русь в международной торговле. Путь «из варяг в греки». Волжский торговый путь. Языческий пантеон.</w:t>
      </w:r>
    </w:p>
    <w:p w14:paraId="4D6D506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ятие христианства и его значение. Византийское наследие на Руси.</w:t>
      </w:r>
    </w:p>
    <w:p w14:paraId="75B1D48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3.2. </w:t>
      </w:r>
      <w:r w:rsidR="00134744" w:rsidRPr="00CA4934">
        <w:rPr>
          <w:rFonts w:ascii="Times New Roman" w:eastAsia="SchoolBookSanPin" w:hAnsi="Times New Roman"/>
          <w:bCs/>
          <w:position w:val="1"/>
          <w:sz w:val="28"/>
          <w:szCs w:val="28"/>
          <w:lang w:val="ru-RU"/>
        </w:rPr>
        <w:t xml:space="preserve">Русь в конце </w:t>
      </w:r>
      <w:r w:rsidR="00134744" w:rsidRPr="00CA4934">
        <w:rPr>
          <w:rFonts w:ascii="Times New Roman" w:eastAsia="SchoolBookSanPin" w:hAnsi="Times New Roman"/>
          <w:bCs/>
          <w:position w:val="1"/>
          <w:sz w:val="28"/>
          <w:szCs w:val="28"/>
        </w:rPr>
        <w:t>X</w:t>
      </w:r>
      <w:r w:rsidR="00134744" w:rsidRPr="00CA4934">
        <w:rPr>
          <w:rFonts w:ascii="Times New Roman" w:eastAsia="SchoolBookSanPin" w:hAnsi="Times New Roman"/>
          <w:bCs/>
          <w:position w:val="1"/>
          <w:sz w:val="28"/>
          <w:szCs w:val="28"/>
          <w:lang w:val="ru-RU"/>
        </w:rPr>
        <w:t xml:space="preserve"> ‒ начале </w:t>
      </w:r>
      <w:r w:rsidR="00134744" w:rsidRPr="00CA4934">
        <w:rPr>
          <w:rFonts w:ascii="Times New Roman" w:eastAsia="SchoolBookSanPin" w:hAnsi="Times New Roman"/>
          <w:bCs/>
          <w:position w:val="1"/>
          <w:sz w:val="28"/>
          <w:szCs w:val="28"/>
        </w:rPr>
        <w:t>XII</w:t>
      </w:r>
      <w:r w:rsidR="00134744" w:rsidRPr="00CA4934">
        <w:rPr>
          <w:rFonts w:ascii="Times New Roman" w:eastAsia="SchoolBookSanPin" w:hAnsi="Times New Roman"/>
          <w:bCs/>
          <w:position w:val="1"/>
          <w:sz w:val="28"/>
          <w:szCs w:val="28"/>
          <w:lang w:val="ru-RU"/>
        </w:rPr>
        <w:t xml:space="preserve"> в. </w:t>
      </w:r>
      <w:r w:rsidR="00134744" w:rsidRPr="00CA4934">
        <w:rPr>
          <w:rFonts w:ascii="Times New Roman" w:eastAsia="SchoolBookSanPin" w:hAnsi="Times New Roman"/>
          <w:position w:val="1"/>
          <w:sz w:val="28"/>
          <w:szCs w:val="28"/>
          <w:lang w:val="ru-RU"/>
        </w:rPr>
        <w:t>Территория и население государства</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Русь (Русская земля). Крупнейшие города Руси.</w:t>
      </w:r>
      <w:r w:rsidR="002151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14:paraId="42344FA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ственный строй Руси: дискуссии в исторической науке.</w:t>
      </w:r>
    </w:p>
    <w:p w14:paraId="6BE1CF6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нязья, дружина. Духовенство. Городское население. Купцы.</w:t>
      </w:r>
    </w:p>
    <w:p w14:paraId="50DE92A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атегории рядового и зависимого населения. Древнерусское право: Русская Правда, церковные уставы.</w:t>
      </w:r>
    </w:p>
    <w:p w14:paraId="05AD3B2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усь в социально-политическом контексте Евразии. Внешняя политик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международные связи: отношения с Византией, печенегами, половцам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ешт-и-Кипчак), странами Центральной, Западной и Северной Европы. Херсонес</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культурных контактах Руси и Византии.</w:t>
      </w:r>
    </w:p>
    <w:p w14:paraId="61C243B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3.3. </w:t>
      </w:r>
      <w:r w:rsidR="00134744" w:rsidRPr="00CA4934">
        <w:rPr>
          <w:rFonts w:ascii="Times New Roman" w:eastAsia="SchoolBookSanPin" w:hAnsi="Times New Roman"/>
          <w:bCs/>
          <w:position w:val="1"/>
          <w:sz w:val="28"/>
          <w:szCs w:val="28"/>
          <w:lang w:val="ru-RU"/>
        </w:rPr>
        <w:t xml:space="preserve">Культурное пространство. </w:t>
      </w:r>
      <w:r w:rsidR="00134744" w:rsidRPr="00CA4934">
        <w:rPr>
          <w:rFonts w:ascii="Times New Roman" w:eastAsia="SchoolBookSanPin" w:hAnsi="Times New Roman"/>
          <w:position w:val="1"/>
          <w:sz w:val="28"/>
          <w:szCs w:val="28"/>
          <w:lang w:val="ru-RU"/>
        </w:rPr>
        <w:t>Русь в общеевропейском культурном контексте. Картина мира средневекового человека.</w:t>
      </w:r>
      <w:r w:rsidR="002151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Повседневная жизнь, сельский</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и городской быт. Положение женщины. Дети и их воспитание. Календарь</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и хронология.</w:t>
      </w:r>
    </w:p>
    <w:p w14:paraId="74ADB94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14:paraId="47AA7A5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вгородская псалтирь». «Остромирово Евангелие». Появление древнерусской литературы. «Слово о Законе и Благодати».</w:t>
      </w:r>
      <w:r w:rsidR="002151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sz w:val="28"/>
          <w:szCs w:val="28"/>
          <w:lang w:val="ru-RU"/>
        </w:rPr>
        <w:t>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14:paraId="722349DE"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4. Русь в середине </w:t>
      </w:r>
      <w:r w:rsidR="00134744" w:rsidRPr="00CA4934">
        <w:rPr>
          <w:rFonts w:ascii="Times New Roman" w:eastAsia="OfficinaSansBoldITC" w:hAnsi="Times New Roman"/>
          <w:sz w:val="28"/>
          <w:szCs w:val="28"/>
        </w:rPr>
        <w:t>XII</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III</w:t>
      </w:r>
      <w:r w:rsidR="00134744" w:rsidRPr="00CA4934">
        <w:rPr>
          <w:rFonts w:ascii="Times New Roman" w:eastAsia="OfficinaSansBoldITC" w:hAnsi="Times New Roman"/>
          <w:sz w:val="28"/>
          <w:szCs w:val="28"/>
          <w:lang w:val="ru-RU"/>
        </w:rPr>
        <w:t xml:space="preserve"> в. </w:t>
      </w:r>
    </w:p>
    <w:p w14:paraId="4ED5BEB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14:paraId="7901354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региональных центров культуры: летописание и памятники литературы: Киево-Печерский патерик, моление Даниила Заточника, «Слов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14:paraId="3E661912"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5. Русские земли и их соседи в середине </w:t>
      </w:r>
      <w:r w:rsidR="00134744" w:rsidRPr="00CA4934">
        <w:rPr>
          <w:rFonts w:ascii="Times New Roman" w:eastAsia="OfficinaSansBoldITC" w:hAnsi="Times New Roman"/>
          <w:sz w:val="28"/>
          <w:szCs w:val="28"/>
        </w:rPr>
        <w:t>XIII</w:t>
      </w:r>
      <w:r w:rsidR="00134744" w:rsidRPr="00CA4934">
        <w:rPr>
          <w:rFonts w:ascii="Times New Roman" w:eastAsia="OfficinaSansBoldITC" w:hAnsi="Times New Roman"/>
          <w:sz w:val="28"/>
          <w:szCs w:val="28"/>
          <w:lang w:val="ru-RU"/>
        </w:rPr>
        <w:t xml:space="preserve"> ‒ </w:t>
      </w:r>
      <w:r w:rsidR="00134744" w:rsidRPr="00CA4934">
        <w:rPr>
          <w:rFonts w:ascii="Times New Roman" w:eastAsia="OfficinaSansBoldITC" w:hAnsi="Times New Roman"/>
          <w:sz w:val="28"/>
          <w:szCs w:val="28"/>
        </w:rPr>
        <w:t>XIV</w:t>
      </w:r>
      <w:r w:rsidR="00134744" w:rsidRPr="00CA4934">
        <w:rPr>
          <w:rFonts w:ascii="Times New Roman" w:eastAsia="OfficinaSansBoldITC" w:hAnsi="Times New Roman"/>
          <w:sz w:val="28"/>
          <w:szCs w:val="28"/>
          <w:lang w:val="ru-RU"/>
        </w:rPr>
        <w:t xml:space="preserve"> в. </w:t>
      </w:r>
    </w:p>
    <w:p w14:paraId="6DDCA29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никновение Монгольской империи. Завоевания Чингисхан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его потомков. </w:t>
      </w:r>
      <w:r w:rsidRPr="00CA4934">
        <w:rPr>
          <w:rFonts w:ascii="Times New Roman" w:eastAsia="SchoolBookSanPin" w:hAnsi="Times New Roman"/>
          <w:sz w:val="28"/>
          <w:szCs w:val="28"/>
          <w:lang w:val="ru-RU"/>
        </w:rPr>
        <w:lastRenderedPageBreak/>
        <w:t>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14:paraId="4455D5D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Южные и западные русские земли. Возникновение Литовского государ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ключение в его состав части русских земель. Северо-западные земли: Новгородская и Псковская. Политический строй Новгорода и Пскова. Роль веч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князя. Новгород и немецкая Ганза.</w:t>
      </w:r>
    </w:p>
    <w:p w14:paraId="2BF97D7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ден</w:t>
      </w:r>
      <w:r w:rsidR="00215134"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14:paraId="1D4DED7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енос митрополичьей кафедры в Москву. Роль Православной церкв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рдынский период русской истории. Святитель Алексий Московск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еподобный Сергий Радонежский.</w:t>
      </w:r>
    </w:p>
    <w:p w14:paraId="519C5F93"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50.</w:t>
      </w:r>
      <w:r w:rsidR="00215134" w:rsidRPr="00CA4934">
        <w:rPr>
          <w:rFonts w:ascii="Times New Roman" w:eastAsia="SchoolBookSanPin" w:hAnsi="Times New Roman"/>
          <w:bCs/>
          <w:sz w:val="28"/>
          <w:szCs w:val="28"/>
          <w:lang w:val="ru-RU"/>
        </w:rPr>
        <w:t xml:space="preserve">4.2.5.1. </w:t>
      </w:r>
      <w:r w:rsidR="00134744" w:rsidRPr="00CA4934">
        <w:rPr>
          <w:rFonts w:ascii="Times New Roman" w:eastAsia="SchoolBookSanPin" w:hAnsi="Times New Roman"/>
          <w:bCs/>
          <w:sz w:val="28"/>
          <w:szCs w:val="28"/>
          <w:lang w:val="ru-RU"/>
        </w:rPr>
        <w:t>Народы и государства степной зоны Восточной Европы и Сибири</w:t>
      </w:r>
      <w:r w:rsidR="00CA493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bCs/>
          <w:sz w:val="28"/>
          <w:szCs w:val="28"/>
          <w:lang w:val="ru-RU"/>
        </w:rPr>
        <w:t xml:space="preserve">в </w:t>
      </w:r>
      <w:r w:rsidR="00134744" w:rsidRPr="00CA4934">
        <w:rPr>
          <w:rFonts w:ascii="Times New Roman" w:eastAsia="SchoolBookSanPin" w:hAnsi="Times New Roman"/>
          <w:bCs/>
          <w:sz w:val="28"/>
          <w:szCs w:val="28"/>
        </w:rPr>
        <w:t>XIII</w:t>
      </w:r>
      <w:r w:rsidR="00134744" w:rsidRPr="00CA4934">
        <w:rPr>
          <w:rFonts w:ascii="Times New Roman" w:eastAsia="SchoolBookSanPin" w:hAnsi="Times New Roman"/>
          <w:bCs/>
          <w:sz w:val="28"/>
          <w:szCs w:val="28"/>
          <w:lang w:val="ru-RU"/>
        </w:rPr>
        <w:t>‒</w:t>
      </w:r>
      <w:r w:rsidR="00134744" w:rsidRPr="00CA4934">
        <w:rPr>
          <w:rFonts w:ascii="Times New Roman" w:eastAsia="SchoolBookSanPin" w:hAnsi="Times New Roman"/>
          <w:bCs/>
          <w:sz w:val="28"/>
          <w:szCs w:val="28"/>
        </w:rPr>
        <w:t>XV</w:t>
      </w:r>
      <w:r w:rsidR="00134744" w:rsidRPr="00CA4934">
        <w:rPr>
          <w:rFonts w:ascii="Times New Roman" w:eastAsia="SchoolBookSanPin" w:hAnsi="Times New Roman"/>
          <w:bCs/>
          <w:sz w:val="28"/>
          <w:szCs w:val="28"/>
          <w:lang w:val="ru-RU"/>
        </w:rPr>
        <w:t xml:space="preserve"> вв. </w:t>
      </w:r>
      <w:r w:rsidR="00134744" w:rsidRPr="00CA4934">
        <w:rPr>
          <w:rFonts w:ascii="Times New Roman" w:eastAsia="SchoolBookSanPin" w:hAnsi="Times New Roman"/>
          <w:sz w:val="28"/>
          <w:szCs w:val="28"/>
          <w:lang w:val="ru-RU"/>
        </w:rPr>
        <w:t xml:space="preserve">Золотая </w:t>
      </w:r>
      <w:r w:rsidR="00215134" w:rsidRPr="00CA4934">
        <w:rPr>
          <w:rFonts w:ascii="Times New Roman" w:eastAsia="SchoolBookSanPin" w:hAnsi="Times New Roman"/>
          <w:sz w:val="28"/>
          <w:szCs w:val="28"/>
          <w:lang w:val="ru-RU"/>
        </w:rPr>
        <w:t>О</w:t>
      </w:r>
      <w:r w:rsidR="00134744" w:rsidRPr="00CA4934">
        <w:rPr>
          <w:rFonts w:ascii="Times New Roman" w:eastAsia="SchoolBookSanPin" w:hAnsi="Times New Roman"/>
          <w:sz w:val="28"/>
          <w:szCs w:val="28"/>
          <w:lang w:val="ru-RU"/>
        </w:rPr>
        <w:t>рда: государственный строй, население, экономика, культура. Города и кочевые степи. Принятие ислама. Ослабление государства</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во второй половине </w:t>
      </w:r>
      <w:r w:rsidR="00134744" w:rsidRPr="00CA4934">
        <w:rPr>
          <w:rFonts w:ascii="Times New Roman" w:eastAsia="SchoolBookSanPin" w:hAnsi="Times New Roman"/>
          <w:sz w:val="28"/>
          <w:szCs w:val="28"/>
        </w:rPr>
        <w:t>XIV</w:t>
      </w:r>
      <w:r w:rsidR="00134744" w:rsidRPr="00CA4934">
        <w:rPr>
          <w:rFonts w:ascii="Times New Roman" w:eastAsia="SchoolBookSanPin" w:hAnsi="Times New Roman"/>
          <w:sz w:val="28"/>
          <w:szCs w:val="28"/>
          <w:lang w:val="ru-RU"/>
        </w:rPr>
        <w:t xml:space="preserve"> в., нашествие Тимура.</w:t>
      </w:r>
    </w:p>
    <w:p w14:paraId="770B66B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w:t>
      </w:r>
      <w:proofErr w:type="spellStart"/>
      <w:r w:rsidRPr="00CA4934">
        <w:rPr>
          <w:rFonts w:ascii="Times New Roman" w:eastAsia="SchoolBookSanPin" w:hAnsi="Times New Roman"/>
          <w:sz w:val="28"/>
          <w:szCs w:val="28"/>
          <w:lang w:val="ru-RU"/>
        </w:rPr>
        <w:t>Каффа</w:t>
      </w:r>
      <w:proofErr w:type="spellEnd"/>
      <w:r w:rsidRPr="00CA4934">
        <w:rPr>
          <w:rFonts w:ascii="Times New Roman" w:eastAsia="SchoolBookSanPin" w:hAnsi="Times New Roman"/>
          <w:sz w:val="28"/>
          <w:szCs w:val="28"/>
          <w:lang w:val="ru-RU"/>
        </w:rPr>
        <w:t xml:space="preserve">, Тана, </w:t>
      </w:r>
      <w:proofErr w:type="spellStart"/>
      <w:r w:rsidRPr="00CA4934">
        <w:rPr>
          <w:rFonts w:ascii="Times New Roman" w:eastAsia="SchoolBookSanPin" w:hAnsi="Times New Roman"/>
          <w:sz w:val="28"/>
          <w:szCs w:val="28"/>
          <w:lang w:val="ru-RU"/>
        </w:rPr>
        <w:t>Солдайя</w:t>
      </w:r>
      <w:proofErr w:type="spellEnd"/>
      <w:r w:rsidRPr="00CA4934">
        <w:rPr>
          <w:rFonts w:ascii="Times New Roman" w:eastAsia="SchoolBookSanPin" w:hAnsi="Times New Roman"/>
          <w:sz w:val="28"/>
          <w:szCs w:val="28"/>
          <w:lang w:val="ru-RU"/>
        </w:rPr>
        <w:t xml:space="preserve"> и другие) и их роль в системе торгов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олитических связей Руси с Западом и Востоком.</w:t>
      </w:r>
    </w:p>
    <w:p w14:paraId="0B704BE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50.</w:t>
      </w:r>
      <w:r w:rsidR="00215134" w:rsidRPr="00CA4934">
        <w:rPr>
          <w:rFonts w:ascii="Times New Roman" w:eastAsia="SchoolBookSanPin" w:hAnsi="Times New Roman"/>
          <w:bCs/>
          <w:sz w:val="28"/>
          <w:szCs w:val="28"/>
          <w:lang w:val="ru-RU"/>
        </w:rPr>
        <w:t xml:space="preserve">4.2.5.2. </w:t>
      </w:r>
      <w:r w:rsidR="00134744" w:rsidRPr="00CA4934">
        <w:rPr>
          <w:rFonts w:ascii="Times New Roman" w:eastAsia="SchoolBookSanPin" w:hAnsi="Times New Roman"/>
          <w:bCs/>
          <w:sz w:val="28"/>
          <w:szCs w:val="28"/>
          <w:lang w:val="ru-RU"/>
        </w:rPr>
        <w:t xml:space="preserve">Культурное пространство. </w:t>
      </w:r>
      <w:r w:rsidR="00134744" w:rsidRPr="00CA4934">
        <w:rPr>
          <w:rFonts w:ascii="Times New Roman" w:eastAsia="SchoolBookSanPin" w:hAnsi="Times New Roman"/>
          <w:sz w:val="28"/>
          <w:szCs w:val="28"/>
          <w:lang w:val="ru-RU"/>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w:t>
      </w:r>
      <w:r w:rsidR="00215134"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в.</w:t>
      </w:r>
    </w:p>
    <w:p w14:paraId="6E1DAE05"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6. Формирование единого Русского государства в </w:t>
      </w:r>
      <w:r w:rsidR="00134744" w:rsidRPr="00CA4934">
        <w:rPr>
          <w:rFonts w:ascii="Times New Roman" w:eastAsia="OfficinaSansBoldITC" w:hAnsi="Times New Roman"/>
          <w:sz w:val="28"/>
          <w:szCs w:val="28"/>
        </w:rPr>
        <w:t>XV</w:t>
      </w:r>
      <w:r w:rsidR="00134744" w:rsidRPr="00CA4934">
        <w:rPr>
          <w:rFonts w:ascii="Times New Roman" w:eastAsia="OfficinaSansBoldITC" w:hAnsi="Times New Roman"/>
          <w:sz w:val="28"/>
          <w:szCs w:val="28"/>
          <w:lang w:val="ru-RU"/>
        </w:rPr>
        <w:t xml:space="preserve"> в. </w:t>
      </w:r>
    </w:p>
    <w:p w14:paraId="03A9D76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 Василий Темный. Новгород и Псков в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ван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14:paraId="25B8448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Культурное пространство</w:t>
      </w:r>
      <w:r w:rsidRPr="00CA4934">
        <w:rPr>
          <w:rFonts w:ascii="Times New Roman" w:eastAsia="SchoolBookSanPin" w:hAnsi="Times New Roman"/>
          <w:sz w:val="28"/>
          <w:szCs w:val="28"/>
          <w:lang w:val="ru-RU"/>
        </w:rPr>
        <w:t xml:space="preserve">. Изменения восприятия мира. Сакрализация </w:t>
      </w:r>
      <w:r w:rsidRPr="00CA4934">
        <w:rPr>
          <w:rFonts w:ascii="Times New Roman" w:eastAsia="SchoolBookSanPin" w:hAnsi="Times New Roman"/>
          <w:sz w:val="28"/>
          <w:szCs w:val="28"/>
          <w:lang w:val="ru-RU"/>
        </w:rPr>
        <w:lastRenderedPageBreak/>
        <w:t xml:space="preserve">великокняжеской власти. Флорентийская уния. Установление автокефалии Русской церкви. </w:t>
      </w:r>
      <w:proofErr w:type="spellStart"/>
      <w:r w:rsidRPr="00CA4934">
        <w:rPr>
          <w:rFonts w:ascii="Times New Roman" w:eastAsia="SchoolBookSanPin" w:hAnsi="Times New Roman"/>
          <w:sz w:val="28"/>
          <w:szCs w:val="28"/>
          <w:lang w:val="ru-RU"/>
        </w:rPr>
        <w:t>Внутрицерковная</w:t>
      </w:r>
      <w:proofErr w:type="spellEnd"/>
      <w:r w:rsidRPr="00CA4934">
        <w:rPr>
          <w:rFonts w:ascii="Times New Roman" w:eastAsia="SchoolBookSanPin" w:hAnsi="Times New Roman"/>
          <w:sz w:val="28"/>
          <w:szCs w:val="28"/>
          <w:lang w:val="ru-RU"/>
        </w:rPr>
        <w:t xml:space="preserve"> борьба (иосифляне и нестяжатели). Ереси. </w:t>
      </w:r>
      <w:proofErr w:type="spellStart"/>
      <w:r w:rsidRPr="00CA4934">
        <w:rPr>
          <w:rFonts w:ascii="Times New Roman" w:eastAsia="SchoolBookSanPin" w:hAnsi="Times New Roman"/>
          <w:sz w:val="28"/>
          <w:szCs w:val="28"/>
          <w:lang w:val="ru-RU"/>
        </w:rPr>
        <w:t>Геннадиевская</w:t>
      </w:r>
      <w:proofErr w:type="spellEnd"/>
      <w:r w:rsidRPr="00CA4934">
        <w:rPr>
          <w:rFonts w:ascii="Times New Roman" w:eastAsia="SchoolBookSanPin" w:hAnsi="Times New Roman"/>
          <w:sz w:val="28"/>
          <w:szCs w:val="28"/>
          <w:lang w:val="ru-RU"/>
        </w:rPr>
        <w:t xml:space="preserve"> Библия. Развитие культуры единого Русского государства. Летописание: общерусское и региональное. Житийная литература. «</w:t>
      </w:r>
      <w:proofErr w:type="spellStart"/>
      <w:r w:rsidRPr="00CA4934">
        <w:rPr>
          <w:rFonts w:ascii="Times New Roman" w:eastAsia="SchoolBookSanPin" w:hAnsi="Times New Roman"/>
          <w:sz w:val="28"/>
          <w:szCs w:val="28"/>
          <w:lang w:val="ru-RU"/>
        </w:rPr>
        <w:t>Хожение</w:t>
      </w:r>
      <w:proofErr w:type="spellEnd"/>
      <w:r w:rsidRPr="00CA4934">
        <w:rPr>
          <w:rFonts w:ascii="Times New Roman" w:eastAsia="SchoolBookSanPin" w:hAnsi="Times New Roman"/>
          <w:sz w:val="28"/>
          <w:szCs w:val="28"/>
          <w:lang w:val="ru-RU"/>
        </w:rPr>
        <w:t xml:space="preserve"> за три моря» Афанасия Никитина. Архитектура. Русская икона как феномен мирового искусства. Повседневная жизнь горожан и сельских жителей в древнерусск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аннемосковский периоды.</w:t>
      </w:r>
    </w:p>
    <w:p w14:paraId="2929FA43" w14:textId="77777777" w:rsidR="00134744" w:rsidRPr="00CA4934" w:rsidRDefault="00A67132"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215134" w:rsidRPr="00CA4934">
        <w:rPr>
          <w:rFonts w:ascii="Times New Roman" w:eastAsia="OfficinaSansBoldITC" w:hAnsi="Times New Roman"/>
          <w:sz w:val="28"/>
          <w:szCs w:val="28"/>
          <w:lang w:val="ru-RU"/>
        </w:rPr>
        <w:t>4.2.7. </w:t>
      </w:r>
      <w:r w:rsidR="00134744" w:rsidRPr="00CA4934">
        <w:rPr>
          <w:rFonts w:ascii="Times New Roman" w:eastAsia="SchoolBookSanPin" w:hAnsi="Times New Roman"/>
          <w:bCs/>
          <w:sz w:val="28"/>
          <w:szCs w:val="28"/>
          <w:lang w:val="ru-RU"/>
        </w:rPr>
        <w:t xml:space="preserve">Наш край </w:t>
      </w:r>
      <w:r w:rsidR="00134744" w:rsidRPr="00CA4934">
        <w:rPr>
          <w:rFonts w:ascii="Times New Roman" w:eastAsia="SchoolBookSanPin" w:hAnsi="Times New Roman"/>
          <w:sz w:val="28"/>
          <w:szCs w:val="28"/>
          <w:lang w:val="ru-RU"/>
        </w:rPr>
        <w:t xml:space="preserve">с древнейших времен до конца </w:t>
      </w:r>
      <w:r w:rsidR="00134744" w:rsidRPr="00CA4934">
        <w:rPr>
          <w:rFonts w:ascii="Times New Roman" w:eastAsia="SchoolBookSanPin" w:hAnsi="Times New Roman"/>
          <w:sz w:val="28"/>
          <w:szCs w:val="28"/>
        </w:rPr>
        <w:t>XV</w:t>
      </w:r>
      <w:r w:rsidR="00134744" w:rsidRPr="00CA4934">
        <w:rPr>
          <w:rFonts w:ascii="Times New Roman" w:eastAsia="SchoolBookSanPin" w:hAnsi="Times New Roman"/>
          <w:sz w:val="28"/>
          <w:szCs w:val="28"/>
          <w:lang w:val="ru-RU"/>
        </w:rPr>
        <w:t xml:space="preserve"> в. </w:t>
      </w:r>
      <w:r w:rsidR="00134744" w:rsidRPr="00CA4934">
        <w:rPr>
          <w:rFonts w:ascii="Times New Roman" w:eastAsia="SchoolBookSanPin" w:hAnsi="Times New Roman"/>
          <w:bCs/>
          <w:sz w:val="28"/>
          <w:szCs w:val="28"/>
          <w:lang w:val="ru-RU"/>
        </w:rPr>
        <w:t>Материал</w:t>
      </w:r>
      <w:r w:rsidR="00CA493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bCs/>
          <w:sz w:val="28"/>
          <w:szCs w:val="28"/>
          <w:lang w:val="ru-RU"/>
        </w:rPr>
        <w:t>по истории своего края привлекается при рассмотрении ключевых событий</w:t>
      </w:r>
      <w:r w:rsidR="00CA493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bCs/>
          <w:sz w:val="28"/>
          <w:szCs w:val="28"/>
          <w:lang w:val="ru-RU"/>
        </w:rPr>
        <w:t>и процессов отечественной истории.</w:t>
      </w:r>
    </w:p>
    <w:p w14:paraId="4A72A28C"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w:t>
      </w:r>
      <w:r w:rsidR="00215134" w:rsidRPr="00CA4934">
        <w:rPr>
          <w:rFonts w:ascii="Times New Roman" w:eastAsia="OfficinaSansBoldITC" w:hAnsi="Times New Roman"/>
          <w:sz w:val="28"/>
          <w:szCs w:val="28"/>
          <w:lang w:val="ru-RU"/>
        </w:rPr>
        <w:t>8</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Обобщение. </w:t>
      </w:r>
    </w:p>
    <w:p w14:paraId="2AD2B645" w14:textId="77777777" w:rsidR="00134744" w:rsidRPr="00CA4934" w:rsidRDefault="00A67132" w:rsidP="005B1125">
      <w:pPr>
        <w:spacing w:after="0" w:line="240"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w:t>
      </w:r>
      <w:r w:rsidR="00B32708" w:rsidRPr="00CA4934">
        <w:rPr>
          <w:rFonts w:ascii="Times New Roman" w:eastAsia="OfficinaSansBoldITC" w:hAnsi="Times New Roman"/>
          <w:sz w:val="28"/>
          <w:szCs w:val="28"/>
          <w:lang w:val="ru-RU"/>
        </w:rPr>
        <w:t xml:space="preserve"> </w:t>
      </w:r>
      <w:r w:rsidR="00134744" w:rsidRPr="00CA4934">
        <w:rPr>
          <w:rFonts w:ascii="Times New Roman" w:eastAsia="OfficinaSansBoldITC" w:hAnsi="Times New Roman"/>
          <w:sz w:val="28"/>
          <w:szCs w:val="28"/>
          <w:lang w:val="ru-RU"/>
        </w:rPr>
        <w:t>Содержание обучения в 7 классе.</w:t>
      </w:r>
    </w:p>
    <w:p w14:paraId="70A72DA2"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 Всеобщая история. История Нового времени. Конец </w:t>
      </w:r>
      <w:r w:rsidR="00134744" w:rsidRPr="00CA4934">
        <w:rPr>
          <w:rFonts w:ascii="Times New Roman" w:eastAsia="OfficinaSansBoldITC" w:hAnsi="Times New Roman"/>
          <w:sz w:val="28"/>
          <w:szCs w:val="28"/>
        </w:rPr>
        <w:t>XV</w:t>
      </w:r>
      <w:r w:rsidR="00134744" w:rsidRPr="00CA4934">
        <w:rPr>
          <w:rFonts w:ascii="Times New Roman" w:eastAsia="OfficinaSansBoldITC" w:hAnsi="Times New Roman"/>
          <w:sz w:val="28"/>
          <w:szCs w:val="28"/>
          <w:lang w:val="ru-RU"/>
        </w:rPr>
        <w:t xml:space="preserve"> ‒ </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 </w:t>
      </w:r>
    </w:p>
    <w:p w14:paraId="588EA55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14:paraId="736B21B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Новое время». Хронологические рамки и периодизация истории Нового времени.</w:t>
      </w:r>
    </w:p>
    <w:p w14:paraId="6FF9ABD8"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2. Великие географические открытия. </w:t>
      </w:r>
    </w:p>
    <w:p w14:paraId="58425E3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посылки Великих географических открытий. Поиски европейцами морских путей в страны Востока. Экспедиции Колумба. </w:t>
      </w:r>
      <w:proofErr w:type="spellStart"/>
      <w:r w:rsidRPr="00CA4934">
        <w:rPr>
          <w:rFonts w:ascii="Times New Roman" w:eastAsia="SchoolBookSanPin" w:hAnsi="Times New Roman"/>
          <w:sz w:val="28"/>
          <w:szCs w:val="28"/>
          <w:lang w:val="ru-RU"/>
        </w:rPr>
        <w:t>Тордесильясский</w:t>
      </w:r>
      <w:proofErr w:type="spellEnd"/>
      <w:r w:rsidRPr="00CA4934">
        <w:rPr>
          <w:rFonts w:ascii="Times New Roman" w:eastAsia="SchoolBookSanPin" w:hAnsi="Times New Roman"/>
          <w:sz w:val="28"/>
          <w:szCs w:val="28"/>
          <w:lang w:val="ru-RU"/>
        </w:rPr>
        <w:t xml:space="preserve"> договор 1494 г. Открытие Васко да </w:t>
      </w:r>
      <w:proofErr w:type="spellStart"/>
      <w:r w:rsidRPr="00CA4934">
        <w:rPr>
          <w:rFonts w:ascii="Times New Roman" w:eastAsia="SchoolBookSanPin" w:hAnsi="Times New Roman"/>
          <w:sz w:val="28"/>
          <w:szCs w:val="28"/>
          <w:lang w:val="ru-RU"/>
        </w:rPr>
        <w:t>Гамой</w:t>
      </w:r>
      <w:proofErr w:type="spellEnd"/>
      <w:r w:rsidRPr="00CA4934">
        <w:rPr>
          <w:rFonts w:ascii="Times New Roman" w:eastAsia="SchoolBookSanPin" w:hAnsi="Times New Roman"/>
          <w:sz w:val="28"/>
          <w:szCs w:val="28"/>
          <w:lang w:val="ru-RU"/>
        </w:rPr>
        <w:t xml:space="preserve"> морского пути в Индию. Кругосветное плавание Магеллана. Плавания Тасмана и открытие Австралии. Завоевания конкистадор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w:t>
      </w:r>
    </w:p>
    <w:p w14:paraId="0524B78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3. Изменения в европейском обществе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14:paraId="6CA25AB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14:paraId="2B7EE4B1"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4. Реформация и </w:t>
      </w:r>
      <w:r w:rsidR="0071369A" w:rsidRPr="00CA4934">
        <w:rPr>
          <w:rFonts w:ascii="Times New Roman" w:eastAsia="OfficinaSansBoldITC" w:hAnsi="Times New Roman"/>
          <w:sz w:val="28"/>
          <w:szCs w:val="28"/>
          <w:lang w:val="ru-RU"/>
        </w:rPr>
        <w:t>контрреформация</w:t>
      </w:r>
      <w:r w:rsidR="00134744" w:rsidRPr="00CA4934">
        <w:rPr>
          <w:rFonts w:ascii="Times New Roman" w:eastAsia="OfficinaSansBoldITC" w:hAnsi="Times New Roman"/>
          <w:sz w:val="28"/>
          <w:szCs w:val="28"/>
          <w:lang w:val="ru-RU"/>
        </w:rPr>
        <w:t xml:space="preserve"> в Европе. </w:t>
      </w:r>
    </w:p>
    <w:p w14:paraId="3E18156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14:paraId="3CFA8FC6"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5. Государства Европы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14:paraId="736A79F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14:paraId="56D5ED2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ания </w:t>
      </w:r>
      <w:r w:rsidRPr="00CA4934">
        <w:rPr>
          <w:rFonts w:ascii="Times New Roman" w:eastAsia="SchoolBookSanPin" w:hAnsi="Times New Roman"/>
          <w:sz w:val="28"/>
          <w:szCs w:val="28"/>
          <w:lang w:val="ru-RU"/>
        </w:rPr>
        <w:t>под властью потомков католических королей. Внутренняя и внешняя политика испанских Габсбургов. Национально-освободительное движ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bCs/>
          <w:sz w:val="28"/>
          <w:szCs w:val="28"/>
          <w:lang w:val="ru-RU"/>
        </w:rPr>
        <w:t>Нидерландах</w:t>
      </w:r>
      <w:r w:rsidRPr="00CA4934">
        <w:rPr>
          <w:rFonts w:ascii="Times New Roman" w:eastAsia="SchoolBookSanPin" w:hAnsi="Times New Roman"/>
          <w:sz w:val="28"/>
          <w:szCs w:val="28"/>
          <w:lang w:val="ru-RU"/>
        </w:rPr>
        <w:t>: цели, участники, формы борьбы. Итоги и значение Нидерландской революции.</w:t>
      </w:r>
    </w:p>
    <w:p w14:paraId="67F86EF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Франция: путь к абсолютизму</w:t>
      </w:r>
      <w:r w:rsidRPr="00CA4934">
        <w:rPr>
          <w:rFonts w:ascii="Times New Roman" w:eastAsia="SchoolBookSanPin" w:hAnsi="Times New Roman"/>
          <w:sz w:val="28"/>
          <w:szCs w:val="28"/>
          <w:lang w:val="ru-RU"/>
        </w:rPr>
        <w:t xml:space="preserve">. Королевская власть и централизация управления </w:t>
      </w:r>
      <w:r w:rsidRPr="00CA4934">
        <w:rPr>
          <w:rFonts w:ascii="Times New Roman" w:eastAsia="SchoolBookSanPin" w:hAnsi="Times New Roman"/>
          <w:sz w:val="28"/>
          <w:szCs w:val="28"/>
          <w:lang w:val="ru-RU"/>
        </w:rPr>
        <w:lastRenderedPageBreak/>
        <w:t>страной. Католики и гугеноты. Религиозные войн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Генрих </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Нантский эдикт 1598 г. Людовик </w:t>
      </w:r>
      <w:r w:rsidRPr="00CA4934">
        <w:rPr>
          <w:rFonts w:ascii="Times New Roman" w:eastAsia="SchoolBookSanPin" w:hAnsi="Times New Roman"/>
          <w:sz w:val="28"/>
          <w:szCs w:val="28"/>
        </w:rPr>
        <w:t>XIII</w:t>
      </w:r>
      <w:r w:rsidRPr="00CA4934">
        <w:rPr>
          <w:rFonts w:ascii="Times New Roman" w:eastAsia="SchoolBookSanPin" w:hAnsi="Times New Roman"/>
          <w:sz w:val="28"/>
          <w:szCs w:val="28"/>
          <w:lang w:val="ru-RU"/>
        </w:rPr>
        <w:t xml:space="preserve"> и кардинал Ришелье. Фронда. Французский абсолютизм при Людовике </w:t>
      </w:r>
      <w:r w:rsidRPr="00CA4934">
        <w:rPr>
          <w:rFonts w:ascii="Times New Roman" w:eastAsia="SchoolBookSanPin" w:hAnsi="Times New Roman"/>
          <w:sz w:val="28"/>
          <w:szCs w:val="28"/>
        </w:rPr>
        <w:t>XIV</w:t>
      </w:r>
      <w:r w:rsidRPr="00CA4934">
        <w:rPr>
          <w:rFonts w:ascii="Times New Roman" w:eastAsia="SchoolBookSanPin" w:hAnsi="Times New Roman"/>
          <w:sz w:val="28"/>
          <w:szCs w:val="28"/>
          <w:lang w:val="ru-RU"/>
        </w:rPr>
        <w:t>.</w:t>
      </w:r>
    </w:p>
    <w:p w14:paraId="40C5426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глия. </w:t>
      </w:r>
      <w:r w:rsidRPr="00CA4934">
        <w:rPr>
          <w:rFonts w:ascii="Times New Roman" w:eastAsia="SchoolBookSanPin" w:hAnsi="Times New Roman"/>
          <w:sz w:val="28"/>
          <w:szCs w:val="28"/>
          <w:lang w:val="ru-RU"/>
        </w:rPr>
        <w:t>Развитие капиталистического предпринимательства в города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деревнях. Огораживания. Укрепление королевской власти при Тюдорах. Генрих </w:t>
      </w:r>
      <w:r w:rsidRPr="00CA4934">
        <w:rPr>
          <w:rFonts w:ascii="Times New Roman" w:eastAsia="SchoolBookSanPin" w:hAnsi="Times New Roman"/>
          <w:sz w:val="28"/>
          <w:szCs w:val="28"/>
        </w:rPr>
        <w:t>VIII</w:t>
      </w:r>
      <w:r w:rsidRPr="00CA4934">
        <w:rPr>
          <w:rFonts w:ascii="Times New Roman" w:eastAsia="SchoolBookSanPin" w:hAnsi="Times New Roman"/>
          <w:sz w:val="28"/>
          <w:szCs w:val="28"/>
          <w:lang w:val="ru-RU"/>
        </w:rPr>
        <w:t xml:space="preserve"> и королевская реформация. «Золотой век» Елизаветы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w:t>
      </w:r>
    </w:p>
    <w:p w14:paraId="6A92743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глийская революция середины </w:t>
      </w:r>
      <w:r w:rsidRPr="00CA4934">
        <w:rPr>
          <w:rFonts w:ascii="Times New Roman" w:eastAsia="SchoolBookSanPin" w:hAnsi="Times New Roman"/>
          <w:bCs/>
          <w:sz w:val="28"/>
          <w:szCs w:val="28"/>
        </w:rPr>
        <w:t>XVII</w:t>
      </w:r>
      <w:r w:rsidRPr="00CA4934">
        <w:rPr>
          <w:rFonts w:ascii="Times New Roman" w:eastAsia="SchoolBookSanPin" w:hAnsi="Times New Roman"/>
          <w:bCs/>
          <w:sz w:val="28"/>
          <w:szCs w:val="28"/>
          <w:lang w:val="ru-RU"/>
        </w:rPr>
        <w:t xml:space="preserve"> в</w:t>
      </w:r>
      <w:r w:rsidRPr="00CA4934">
        <w:rPr>
          <w:rFonts w:ascii="Times New Roman" w:eastAsia="SchoolBookSanPin" w:hAnsi="Times New Roman"/>
          <w:sz w:val="28"/>
          <w:szCs w:val="28"/>
          <w:lang w:val="ru-RU"/>
        </w:rPr>
        <w:t>.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14:paraId="0F813E4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Страны Центральной, Южной и Юго-Восточной Европы</w:t>
      </w:r>
      <w:r w:rsidRPr="00CA4934">
        <w:rPr>
          <w:rFonts w:ascii="Times New Roman" w:eastAsia="SchoolBookSanPin" w:hAnsi="Times New Roman"/>
          <w:sz w:val="28"/>
          <w:szCs w:val="28"/>
          <w:lang w:val="ru-RU"/>
        </w:rPr>
        <w:t>. В мире импер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не его. Германские государства. Итальянские земли. Положение славянских народов. Образование Речи Посполитой.</w:t>
      </w:r>
    </w:p>
    <w:p w14:paraId="6C3F94B1"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6. Международные отношения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14:paraId="5E38352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рьба за первенство, военные конфликты между европейскими державами. Столкновение интересов в приобретении колониальных владений и господств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14:paraId="2D5BCD8B"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7. Европейская культура в раннее Новое время. </w:t>
      </w:r>
    </w:p>
    <w:p w14:paraId="35E9261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сокое Возрождение в Италии: художники и их произведения. Северное Возрождение. Мир человека в литературе раннего Нового времени. М. </w:t>
      </w:r>
      <w:r w:rsidR="0071369A" w:rsidRPr="00CA4934">
        <w:rPr>
          <w:rFonts w:ascii="Times New Roman" w:eastAsia="SchoolBookSanPin" w:hAnsi="Times New Roman"/>
          <w:sz w:val="28"/>
          <w:szCs w:val="28"/>
          <w:lang w:val="ru-RU"/>
        </w:rPr>
        <w:t>Сервантес,</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ые и их открыт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 Коперник, И. Ньютон). Утверждение рационализма.</w:t>
      </w:r>
    </w:p>
    <w:p w14:paraId="4C66021D"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8. Страны Востока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14:paraId="006BE54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на вершине могущества. Сулейман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еликолепный: завоеватель, законодатель. Управление многонациональной империей. Османская армия. </w:t>
      </w:r>
      <w:r w:rsidRPr="00CA4934">
        <w:rPr>
          <w:rFonts w:ascii="Times New Roman" w:eastAsia="SchoolBookSanPin" w:hAnsi="Times New Roman"/>
          <w:bCs/>
          <w:sz w:val="28"/>
          <w:szCs w:val="28"/>
          <w:lang w:val="ru-RU"/>
        </w:rPr>
        <w:t xml:space="preserve">Индия </w:t>
      </w:r>
      <w:r w:rsidRPr="00CA4934">
        <w:rPr>
          <w:rFonts w:ascii="Times New Roman" w:eastAsia="SchoolBookSanPin" w:hAnsi="Times New Roman"/>
          <w:sz w:val="28"/>
          <w:szCs w:val="28"/>
          <w:lang w:val="ru-RU"/>
        </w:rPr>
        <w:t>при Великих Моголах. Начало проникновения европейце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Ост-Индские компании. </w:t>
      </w:r>
      <w:r w:rsidRPr="00CA4934">
        <w:rPr>
          <w:rFonts w:ascii="Times New Roman" w:eastAsia="SchoolBookSanPin" w:hAnsi="Times New Roman"/>
          <w:bCs/>
          <w:sz w:val="28"/>
          <w:szCs w:val="28"/>
          <w:lang w:val="ru-RU"/>
        </w:rPr>
        <w:t xml:space="preserve">Китай </w:t>
      </w:r>
      <w:r w:rsidRPr="00CA4934">
        <w:rPr>
          <w:rFonts w:ascii="Times New Roman" w:eastAsia="SchoolBookSanPin" w:hAnsi="Times New Roman"/>
          <w:sz w:val="28"/>
          <w:szCs w:val="28"/>
          <w:lang w:val="ru-RU"/>
        </w:rPr>
        <w:t xml:space="preserve">в эпоху Мин. Экономическая и социальная политика государства. Утверждение маньчжурской династии Цин. </w:t>
      </w:r>
      <w:r w:rsidRPr="00CA4934">
        <w:rPr>
          <w:rFonts w:ascii="Times New Roman" w:eastAsia="SchoolBookSanPin" w:hAnsi="Times New Roman"/>
          <w:bCs/>
          <w:sz w:val="28"/>
          <w:szCs w:val="28"/>
          <w:lang w:val="ru-RU"/>
        </w:rPr>
        <w:t>Япония</w:t>
      </w:r>
      <w:r w:rsidRPr="00CA4934">
        <w:rPr>
          <w:rFonts w:ascii="Times New Roman" w:eastAsia="SchoolBookSanPin" w:hAnsi="Times New Roman"/>
          <w:sz w:val="28"/>
          <w:szCs w:val="28"/>
          <w:lang w:val="ru-RU"/>
        </w:rPr>
        <w:t xml:space="preserve">: борьба знатных кланов за власть, установление </w:t>
      </w:r>
      <w:proofErr w:type="spellStart"/>
      <w:r w:rsidRPr="00CA4934">
        <w:rPr>
          <w:rFonts w:ascii="Times New Roman" w:eastAsia="SchoolBookSanPin" w:hAnsi="Times New Roman"/>
          <w:sz w:val="28"/>
          <w:szCs w:val="28"/>
          <w:lang w:val="ru-RU"/>
        </w:rPr>
        <w:t>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гуната</w:t>
      </w:r>
      <w:proofErr w:type="spellEnd"/>
      <w:r w:rsidRPr="00CA4934">
        <w:rPr>
          <w:rFonts w:ascii="Times New Roman" w:eastAsia="SchoolBookSanPin" w:hAnsi="Times New Roman"/>
          <w:sz w:val="28"/>
          <w:szCs w:val="28"/>
          <w:lang w:val="ru-RU"/>
        </w:rPr>
        <w:t xml:space="preserve"> Токугава, укрепление централизованного государства.</w:t>
      </w:r>
    </w:p>
    <w:p w14:paraId="4646DCD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акрытие» страны для иноземцев. Культура и искусство стран </w:t>
      </w:r>
      <w:r w:rsidRPr="00CA4934">
        <w:rPr>
          <w:rFonts w:ascii="Times New Roman" w:eastAsia="SchoolBookSanPin" w:hAnsi="Times New Roman"/>
          <w:position w:val="1"/>
          <w:sz w:val="28"/>
          <w:szCs w:val="28"/>
          <w:lang w:val="ru-RU"/>
        </w:rPr>
        <w:t>Восток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в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14:paraId="2792B8A4" w14:textId="77777777" w:rsidR="00134744" w:rsidRPr="00CA4934" w:rsidRDefault="00A67132"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1.9. </w:t>
      </w:r>
      <w:r w:rsidR="00134744" w:rsidRPr="00CA4934">
        <w:rPr>
          <w:rFonts w:ascii="Times New Roman" w:eastAsia="SchoolBookSanPin" w:hAnsi="Times New Roman"/>
          <w:bCs/>
          <w:position w:val="1"/>
          <w:sz w:val="28"/>
          <w:szCs w:val="28"/>
          <w:lang w:val="ru-RU"/>
        </w:rPr>
        <w:t>Обобщение</w:t>
      </w:r>
      <w:r w:rsidR="00134744" w:rsidRPr="00CA4934">
        <w:rPr>
          <w:rFonts w:ascii="Times New Roman" w:eastAsia="SchoolBookSanPin" w:hAnsi="Times New Roman"/>
          <w:position w:val="1"/>
          <w:sz w:val="28"/>
          <w:szCs w:val="28"/>
          <w:lang w:val="ru-RU"/>
        </w:rPr>
        <w:t xml:space="preserve">. </w:t>
      </w:r>
    </w:p>
    <w:p w14:paraId="42C221A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торическое и культурное наследие Раннего Нового времени.</w:t>
      </w:r>
    </w:p>
    <w:p w14:paraId="2C92C93C"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2. История России. Россия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от Великого княжества</w:t>
      </w:r>
      <w:r w:rsidR="00CA4934" w:rsidRPr="00CA4934">
        <w:rPr>
          <w:rFonts w:ascii="Times New Roman" w:eastAsia="OfficinaSansBoldITC" w:hAnsi="Times New Roman"/>
          <w:sz w:val="28"/>
          <w:szCs w:val="28"/>
          <w:lang w:val="ru-RU"/>
        </w:rPr>
        <w:t xml:space="preserve"> </w:t>
      </w:r>
      <w:r w:rsidR="00134744" w:rsidRPr="00CA4934">
        <w:rPr>
          <w:rFonts w:ascii="Times New Roman" w:eastAsia="OfficinaSansBoldITC" w:hAnsi="Times New Roman"/>
          <w:sz w:val="28"/>
          <w:szCs w:val="28"/>
          <w:lang w:val="ru-RU"/>
        </w:rPr>
        <w:t>к царству.</w:t>
      </w:r>
    </w:p>
    <w:p w14:paraId="163EBF0B"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1. Россия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 xml:space="preserve"> в. </w:t>
      </w:r>
    </w:p>
    <w:p w14:paraId="0033BDFA"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1.1. </w:t>
      </w:r>
      <w:r w:rsidR="00134744" w:rsidRPr="00CA4934">
        <w:rPr>
          <w:rFonts w:ascii="Times New Roman" w:eastAsia="SchoolBookSanPin" w:hAnsi="Times New Roman"/>
          <w:bCs/>
          <w:sz w:val="28"/>
          <w:szCs w:val="28"/>
          <w:lang w:val="ru-RU"/>
        </w:rPr>
        <w:t>Завершение объединения русских земель</w:t>
      </w:r>
      <w:r w:rsidR="00134744" w:rsidRPr="00CA4934">
        <w:rPr>
          <w:rFonts w:ascii="Times New Roman" w:eastAsia="SchoolBookSanPin" w:hAnsi="Times New Roman"/>
          <w:sz w:val="28"/>
          <w:szCs w:val="28"/>
          <w:lang w:val="ru-RU"/>
        </w:rPr>
        <w:t xml:space="preserve">. Княжение Василия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в первой трети </w:t>
      </w:r>
      <w:r w:rsidR="00134744" w:rsidRPr="00CA4934">
        <w:rPr>
          <w:rFonts w:ascii="Times New Roman" w:eastAsia="SchoolBookSanPin" w:hAnsi="Times New Roman"/>
          <w:sz w:val="28"/>
          <w:szCs w:val="28"/>
        </w:rPr>
        <w:lastRenderedPageBreak/>
        <w:t>XVI</w:t>
      </w:r>
      <w:r w:rsidR="00134744" w:rsidRPr="00CA4934">
        <w:rPr>
          <w:rFonts w:ascii="Times New Roman" w:eastAsia="SchoolBookSanPin" w:hAnsi="Times New Roman"/>
          <w:sz w:val="28"/>
          <w:szCs w:val="28"/>
          <w:lang w:val="ru-RU"/>
        </w:rPr>
        <w:t xml:space="preserve"> в.: война с Великим княжеством Литовским, отношения</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с Крымским и Казанским ханствами, посольства в европейские государства.</w:t>
      </w:r>
    </w:p>
    <w:p w14:paraId="5C0BBD0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ы государственной власти. Приказная система: формирование первых приказных учреждений. Боярская дума,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оль в управлении государством. «Малая дума». Местничество. Местное управление: наместники и волостели, система кормлений. Государство и церковь.</w:t>
      </w:r>
    </w:p>
    <w:p w14:paraId="496022B1"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1.2. </w:t>
      </w:r>
      <w:r w:rsidR="00134744" w:rsidRPr="00CA4934">
        <w:rPr>
          <w:rFonts w:ascii="Times New Roman" w:eastAsia="SchoolBookSanPin" w:hAnsi="Times New Roman"/>
          <w:bCs/>
          <w:sz w:val="28"/>
          <w:szCs w:val="28"/>
          <w:lang w:val="ru-RU"/>
        </w:rPr>
        <w:t xml:space="preserve">Царствование Ивана </w:t>
      </w:r>
      <w:r w:rsidR="00134744" w:rsidRPr="00CA4934">
        <w:rPr>
          <w:rFonts w:ascii="Times New Roman" w:eastAsia="SchoolBookSanPin" w:hAnsi="Times New Roman"/>
          <w:bCs/>
          <w:sz w:val="28"/>
          <w:szCs w:val="28"/>
        </w:rPr>
        <w:t>IV</w:t>
      </w:r>
      <w:r w:rsidR="00134744" w:rsidRPr="00CA4934">
        <w:rPr>
          <w:rFonts w:ascii="Times New Roman" w:eastAsia="SchoolBookSanPin" w:hAnsi="Times New Roman"/>
          <w:sz w:val="28"/>
          <w:szCs w:val="28"/>
          <w:lang w:val="ru-RU"/>
        </w:rPr>
        <w:t>. Регентство Елены Глинской. Сопротивление удельных князей великокняжеской власти. Унификация денежной системы.</w:t>
      </w:r>
    </w:p>
    <w:p w14:paraId="081FC46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иод боярского правления. Борьба за власть между боярскими кланами. Губная реформа. Московское восстание 1547 г. Ереси.</w:t>
      </w:r>
    </w:p>
    <w:p w14:paraId="45BE970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ятие Иваном </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царского титула. Реформы середины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 «Избранная рада»: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14:paraId="3BB4F22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нешняя политика России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14:paraId="27BAEA1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заповедных летах». Формирование вольного казачества.</w:t>
      </w:r>
    </w:p>
    <w:p w14:paraId="48B303A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14:paraId="169F868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ичнина, дискуссия о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14:paraId="00F84AE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1.3. </w:t>
      </w:r>
      <w:r w:rsidR="00134744" w:rsidRPr="00CA4934">
        <w:rPr>
          <w:rFonts w:ascii="Times New Roman" w:eastAsia="SchoolBookSanPin" w:hAnsi="Times New Roman"/>
          <w:bCs/>
          <w:sz w:val="28"/>
          <w:szCs w:val="28"/>
          <w:lang w:val="ru-RU"/>
        </w:rPr>
        <w:t xml:space="preserve">Россия в конце </w:t>
      </w:r>
      <w:r w:rsidR="00134744" w:rsidRPr="00CA4934">
        <w:rPr>
          <w:rFonts w:ascii="Times New Roman" w:eastAsia="SchoolBookSanPin" w:hAnsi="Times New Roman"/>
          <w:bCs/>
          <w:sz w:val="28"/>
          <w:szCs w:val="28"/>
        </w:rPr>
        <w:t>XV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Царь Ф</w:t>
      </w:r>
      <w:r w:rsidR="00215134"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дор Иванович. Борьба за власть</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в боярском окружении. Правление Бориса Годунова. Учреждение патриаршества. </w:t>
      </w:r>
      <w:proofErr w:type="spellStart"/>
      <w:r w:rsidR="00134744" w:rsidRPr="00CA4934">
        <w:rPr>
          <w:rFonts w:ascii="Times New Roman" w:eastAsia="SchoolBookSanPin" w:hAnsi="Times New Roman"/>
          <w:sz w:val="28"/>
          <w:szCs w:val="28"/>
          <w:lang w:val="ru-RU"/>
        </w:rPr>
        <w:t>Тявзинский</w:t>
      </w:r>
      <w:proofErr w:type="spellEnd"/>
      <w:r w:rsidR="00134744" w:rsidRPr="00CA4934">
        <w:rPr>
          <w:rFonts w:ascii="Times New Roman" w:eastAsia="SchoolBookSanPin" w:hAnsi="Times New Roman"/>
          <w:sz w:val="28"/>
          <w:szCs w:val="28"/>
          <w:lang w:val="ru-RU"/>
        </w:rPr>
        <w:t xml:space="preserve"> мирный договор со Швецией: восстановление позиций России</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в Прибалтике. Противостояние с Крымским ханством. Строительство российских крепостей и засечных черт. Продолжение закрепощения крестьянства: Указ</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об «урочных летах». Пресечение царской династии Рюриковичей.</w:t>
      </w:r>
    </w:p>
    <w:p w14:paraId="505F18D3"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2. Смута в России. </w:t>
      </w:r>
    </w:p>
    <w:p w14:paraId="6B482F5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2.1. </w:t>
      </w:r>
      <w:r w:rsidR="00134744" w:rsidRPr="00CA4934">
        <w:rPr>
          <w:rFonts w:ascii="Times New Roman" w:eastAsia="SchoolBookSanPin" w:hAnsi="Times New Roman"/>
          <w:bCs/>
          <w:sz w:val="28"/>
          <w:szCs w:val="28"/>
          <w:lang w:val="ru-RU"/>
        </w:rPr>
        <w:t xml:space="preserve">Накануне Смуты. </w:t>
      </w:r>
      <w:r w:rsidR="00134744" w:rsidRPr="00CA4934">
        <w:rPr>
          <w:rFonts w:ascii="Times New Roman" w:eastAsia="SchoolBookSanPin" w:hAnsi="Times New Roman"/>
          <w:sz w:val="28"/>
          <w:szCs w:val="28"/>
          <w:lang w:val="ru-RU"/>
        </w:rPr>
        <w:t>Дина</w:t>
      </w:r>
      <w:r w:rsidR="00215134" w:rsidRPr="00CA4934">
        <w:rPr>
          <w:rFonts w:ascii="Times New Roman" w:eastAsia="SchoolBookSanPin" w:hAnsi="Times New Roman"/>
          <w:sz w:val="28"/>
          <w:szCs w:val="28"/>
          <w:lang w:val="ru-RU"/>
        </w:rPr>
        <w:t xml:space="preserve">стический кризис. Земский собор </w:t>
      </w:r>
      <w:r w:rsidR="00134744" w:rsidRPr="00CA4934">
        <w:rPr>
          <w:rFonts w:ascii="Times New Roman" w:eastAsia="SchoolBookSanPin" w:hAnsi="Times New Roman"/>
          <w:position w:val="1"/>
          <w:sz w:val="28"/>
          <w:szCs w:val="28"/>
          <w:lang w:val="ru-RU"/>
        </w:rPr>
        <w:t>1598 г.</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и избрание на царство Бориса Годунова. Политика Бориса Годунова</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в отношении боярства. Голод 1601-1603 гг. и обострение социально-экономического кризиса.</w:t>
      </w:r>
    </w:p>
    <w:p w14:paraId="4B4E10D9"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lastRenderedPageBreak/>
        <w:t>150.</w:t>
      </w:r>
      <w:r w:rsidR="00134744" w:rsidRPr="00CA4934">
        <w:rPr>
          <w:rFonts w:ascii="Times New Roman" w:eastAsia="OfficinaSansBoldITC" w:hAnsi="Times New Roman"/>
          <w:sz w:val="28"/>
          <w:szCs w:val="28"/>
          <w:lang w:val="ru-RU"/>
        </w:rPr>
        <w:t>5.2.2.2. </w:t>
      </w:r>
      <w:r w:rsidR="00134744" w:rsidRPr="00CA4934">
        <w:rPr>
          <w:rFonts w:ascii="Times New Roman" w:eastAsia="SchoolBookSanPin" w:hAnsi="Times New Roman"/>
          <w:bCs/>
          <w:position w:val="1"/>
          <w:sz w:val="28"/>
          <w:szCs w:val="28"/>
          <w:lang w:val="ru-RU"/>
        </w:rPr>
        <w:t xml:space="preserve">Смутное время начала </w:t>
      </w:r>
      <w:r w:rsidR="00134744" w:rsidRPr="00CA4934">
        <w:rPr>
          <w:rFonts w:ascii="Times New Roman" w:eastAsia="SchoolBookSanPin" w:hAnsi="Times New Roman"/>
          <w:bCs/>
          <w:position w:val="1"/>
          <w:sz w:val="28"/>
          <w:szCs w:val="28"/>
        </w:rPr>
        <w:t>XVII</w:t>
      </w:r>
      <w:r w:rsidR="00134744" w:rsidRPr="00CA4934">
        <w:rPr>
          <w:rFonts w:ascii="Times New Roman" w:eastAsia="SchoolBookSanPin" w:hAnsi="Times New Roman"/>
          <w:bCs/>
          <w:position w:val="1"/>
          <w:sz w:val="28"/>
          <w:szCs w:val="28"/>
          <w:lang w:val="ru-RU"/>
        </w:rPr>
        <w:t xml:space="preserve"> в. </w:t>
      </w:r>
      <w:r w:rsidR="00134744" w:rsidRPr="00CA4934">
        <w:rPr>
          <w:rFonts w:ascii="Times New Roman" w:eastAsia="SchoolBookSanPin" w:hAnsi="Times New Roman"/>
          <w:position w:val="1"/>
          <w:sz w:val="28"/>
          <w:szCs w:val="28"/>
          <w:lang w:val="ru-RU"/>
        </w:rPr>
        <w:t xml:space="preserve">Дискуссия о его причинах. Самозванцы и самозванство. Личность Лжедмитрия </w:t>
      </w:r>
      <w:r w:rsidR="00134744" w:rsidRPr="00CA4934">
        <w:rPr>
          <w:rFonts w:ascii="Times New Roman" w:eastAsia="SchoolBookSanPin" w:hAnsi="Times New Roman"/>
          <w:position w:val="1"/>
          <w:sz w:val="28"/>
          <w:szCs w:val="28"/>
        </w:rPr>
        <w:t>I</w:t>
      </w:r>
      <w:r w:rsidR="00134744" w:rsidRPr="00CA4934">
        <w:rPr>
          <w:rFonts w:ascii="Times New Roman" w:eastAsia="SchoolBookSanPin" w:hAnsi="Times New Roman"/>
          <w:position w:val="1"/>
          <w:sz w:val="28"/>
          <w:szCs w:val="28"/>
          <w:lang w:val="ru-RU"/>
        </w:rPr>
        <w:t xml:space="preserve"> и его политика. Восстание 1606 г. и убийство самозванца.</w:t>
      </w:r>
    </w:p>
    <w:p w14:paraId="0CE93DA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 Вторж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 территорию России польско-литовских отрядов. Тушинский лагерь самозванца под Москвой.</w:t>
      </w:r>
      <w:r w:rsidR="002151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борона Троице-Сергиева монастыря. Выборгский договор между Россией и Швецией. Поход войска М.В. Скопина-Шуйского и Я.-П. Делагард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распад тушинского лагеря. Открытое вступление Речи Посполитой в войну против России. Оборона Смоленска.</w:t>
      </w:r>
    </w:p>
    <w:p w14:paraId="6AEF344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вержение Васили</w:t>
      </w:r>
      <w:r w:rsidR="00215134" w:rsidRPr="00CA4934">
        <w:rPr>
          <w:rFonts w:ascii="Times New Roman" w:eastAsia="SchoolBookSanPin" w:hAnsi="Times New Roman"/>
          <w:position w:val="1"/>
          <w:sz w:val="28"/>
          <w:szCs w:val="28"/>
          <w:lang w:val="ru-RU"/>
        </w:rPr>
        <w:t>я Шуйского и переход власти к С</w:t>
      </w:r>
      <w:r w:rsidRPr="00CA4934">
        <w:rPr>
          <w:rFonts w:ascii="Times New Roman" w:eastAsia="SchoolBookSanPin" w:hAnsi="Times New Roman"/>
          <w:position w:val="1"/>
          <w:sz w:val="28"/>
          <w:szCs w:val="28"/>
          <w:lang w:val="ru-RU"/>
        </w:rPr>
        <w:t>емибоярщине. Договор</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б избрании на престол польского принца Владислава и вступление польско-литовского гарнизона в Москву. Подъ</w:t>
      </w:r>
      <w:r w:rsidR="0021513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w:t>
      </w:r>
      <w:r w:rsidR="002151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свобождение Москвы в 1612 г.</w:t>
      </w:r>
    </w:p>
    <w:p w14:paraId="75B5E80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2.3. </w:t>
      </w:r>
      <w:r w:rsidR="00134744" w:rsidRPr="00CA4934">
        <w:rPr>
          <w:rFonts w:ascii="Times New Roman" w:eastAsia="SchoolBookSanPin" w:hAnsi="Times New Roman"/>
          <w:bCs/>
          <w:position w:val="1"/>
          <w:sz w:val="28"/>
          <w:szCs w:val="28"/>
          <w:lang w:val="ru-RU"/>
        </w:rPr>
        <w:t>Окончание Смуты</w:t>
      </w:r>
      <w:r w:rsidR="00134744" w:rsidRPr="00CA4934">
        <w:rPr>
          <w:rFonts w:ascii="Times New Roman" w:eastAsia="SchoolBookSanPin" w:hAnsi="Times New Roman"/>
          <w:position w:val="1"/>
          <w:sz w:val="28"/>
          <w:szCs w:val="28"/>
          <w:lang w:val="ru-RU"/>
        </w:rPr>
        <w:t>. Земский собор 1613 г. и его роль в укреплении государственности</w:t>
      </w:r>
      <w:r w:rsidR="00B02D5A" w:rsidRPr="00CA4934">
        <w:rPr>
          <w:rFonts w:ascii="Times New Roman" w:eastAsia="SchoolBookSanPin" w:hAnsi="Times New Roman"/>
          <w:position w:val="1"/>
          <w:sz w:val="28"/>
          <w:szCs w:val="28"/>
          <w:lang w:val="ru-RU"/>
        </w:rPr>
        <w:t>. Избрание на царство Михаила Фё</w:t>
      </w:r>
      <w:r w:rsidR="00134744" w:rsidRPr="00CA4934">
        <w:rPr>
          <w:rFonts w:ascii="Times New Roman" w:eastAsia="SchoolBookSanPin" w:hAnsi="Times New Roman"/>
          <w:position w:val="1"/>
          <w:sz w:val="28"/>
          <w:szCs w:val="28"/>
          <w:lang w:val="ru-RU"/>
        </w:rPr>
        <w:t>доровича Романова. Борьба</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 xml:space="preserve">с казачьими выступлениями против центральной власти. </w:t>
      </w:r>
      <w:proofErr w:type="spellStart"/>
      <w:r w:rsidR="00134744" w:rsidRPr="00CA4934">
        <w:rPr>
          <w:rFonts w:ascii="Times New Roman" w:eastAsia="SchoolBookSanPin" w:hAnsi="Times New Roman"/>
          <w:position w:val="1"/>
          <w:sz w:val="28"/>
          <w:szCs w:val="28"/>
          <w:lang w:val="ru-RU"/>
        </w:rPr>
        <w:t>Столбовский</w:t>
      </w:r>
      <w:proofErr w:type="spellEnd"/>
      <w:r w:rsidR="00134744" w:rsidRPr="00CA4934">
        <w:rPr>
          <w:rFonts w:ascii="Times New Roman" w:eastAsia="SchoolBookSanPin" w:hAnsi="Times New Roman"/>
          <w:position w:val="1"/>
          <w:sz w:val="28"/>
          <w:szCs w:val="28"/>
          <w:lang w:val="ru-RU"/>
        </w:rPr>
        <w:t xml:space="preserve"> мир</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 xml:space="preserve">со Швецией: утрата выхода к Балтийскому морю. Продолжение войны с Речью Посполитой. Поход принца Владислава на Москву. Заключение </w:t>
      </w:r>
      <w:proofErr w:type="spellStart"/>
      <w:r w:rsidR="00134744" w:rsidRPr="00CA4934">
        <w:rPr>
          <w:rFonts w:ascii="Times New Roman" w:eastAsia="SchoolBookSanPin" w:hAnsi="Times New Roman"/>
          <w:position w:val="1"/>
          <w:sz w:val="28"/>
          <w:szCs w:val="28"/>
          <w:lang w:val="ru-RU"/>
        </w:rPr>
        <w:t>Деулинского</w:t>
      </w:r>
      <w:proofErr w:type="spellEnd"/>
      <w:r w:rsidR="00134744" w:rsidRPr="00CA4934">
        <w:rPr>
          <w:rFonts w:ascii="Times New Roman" w:eastAsia="SchoolBookSanPin" w:hAnsi="Times New Roman"/>
          <w:position w:val="1"/>
          <w:sz w:val="28"/>
          <w:szCs w:val="28"/>
          <w:lang w:val="ru-RU"/>
        </w:rPr>
        <w:t xml:space="preserve"> перемирия с Речью Посполитой. Итоги и последствия Смутного времени.</w:t>
      </w:r>
    </w:p>
    <w:p w14:paraId="5E942D96"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3. Россия в </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 </w:t>
      </w:r>
    </w:p>
    <w:p w14:paraId="75A5BED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2.3.1. </w:t>
      </w:r>
      <w:r w:rsidR="00134744" w:rsidRPr="00CA4934">
        <w:rPr>
          <w:rFonts w:ascii="Times New Roman" w:eastAsia="SchoolBookSanPin" w:hAnsi="Times New Roman"/>
          <w:bCs/>
          <w:sz w:val="28"/>
          <w:szCs w:val="28"/>
          <w:lang w:val="ru-RU"/>
        </w:rPr>
        <w:t xml:space="preserve">Россия при первых Романовых. </w:t>
      </w:r>
      <w:r w:rsidR="00134744" w:rsidRPr="00CA4934">
        <w:rPr>
          <w:rFonts w:ascii="Times New Roman" w:eastAsia="SchoolBookSanPin" w:hAnsi="Times New Roman"/>
          <w:sz w:val="28"/>
          <w:szCs w:val="28"/>
          <w:lang w:val="ru-RU"/>
        </w:rPr>
        <w:t>Царствование Михаила Ф</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14:paraId="7298094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w:t>
      </w:r>
      <w:r w:rsidR="00B02D5A"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равительство Б.И. Морозова и И.Д. Милославского: итоги его деятельности. Патриарх Никон,</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14:paraId="4DA93007"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2. </w:t>
      </w:r>
      <w:r w:rsidR="00134744" w:rsidRPr="00CA4934">
        <w:rPr>
          <w:rFonts w:ascii="Times New Roman" w:eastAsia="SchoolBookSanPin" w:hAnsi="Times New Roman"/>
          <w:bCs/>
          <w:sz w:val="28"/>
          <w:szCs w:val="28"/>
          <w:lang w:val="ru-RU"/>
        </w:rPr>
        <w:t xml:space="preserve">Экономическое развитие России в </w:t>
      </w:r>
      <w:r w:rsidR="00134744" w:rsidRPr="00CA4934">
        <w:rPr>
          <w:rFonts w:ascii="Times New Roman" w:eastAsia="SchoolBookSanPin" w:hAnsi="Times New Roman"/>
          <w:bCs/>
          <w:sz w:val="28"/>
          <w:szCs w:val="28"/>
        </w:rPr>
        <w:t>XVI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14:paraId="6EA455C8"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3. </w:t>
      </w:r>
      <w:r w:rsidR="00134744" w:rsidRPr="00CA4934">
        <w:rPr>
          <w:rFonts w:ascii="Times New Roman" w:eastAsia="SchoolBookSanPin" w:hAnsi="Times New Roman"/>
          <w:bCs/>
          <w:sz w:val="28"/>
          <w:szCs w:val="28"/>
          <w:lang w:val="ru-RU"/>
        </w:rPr>
        <w:t xml:space="preserve">Социальная структура российского общества. </w:t>
      </w:r>
      <w:r w:rsidR="00134744" w:rsidRPr="00CA4934">
        <w:rPr>
          <w:rFonts w:ascii="Times New Roman" w:eastAsia="SchoolBookSanPin" w:hAnsi="Times New Roman"/>
          <w:sz w:val="28"/>
          <w:szCs w:val="28"/>
          <w:lang w:val="ru-RU"/>
        </w:rPr>
        <w:t xml:space="preserve">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00134744" w:rsidRPr="00CA4934">
        <w:rPr>
          <w:rFonts w:ascii="Times New Roman" w:eastAsia="SchoolBookSanPin" w:hAnsi="Times New Roman"/>
          <w:sz w:val="28"/>
          <w:szCs w:val="28"/>
        </w:rPr>
        <w:t>XVII</w:t>
      </w:r>
      <w:r w:rsidR="00134744" w:rsidRPr="00CA4934">
        <w:rPr>
          <w:rFonts w:ascii="Times New Roman" w:eastAsia="SchoolBookSanPin" w:hAnsi="Times New Roman"/>
          <w:sz w:val="28"/>
          <w:szCs w:val="28"/>
          <w:lang w:val="ru-RU"/>
        </w:rPr>
        <w:t xml:space="preserve"> в. Городские восстания середины </w:t>
      </w:r>
      <w:r w:rsidR="00134744" w:rsidRPr="00CA4934">
        <w:rPr>
          <w:rFonts w:ascii="Times New Roman" w:eastAsia="SchoolBookSanPin" w:hAnsi="Times New Roman"/>
          <w:sz w:val="28"/>
          <w:szCs w:val="28"/>
        </w:rPr>
        <w:t>XVII</w:t>
      </w:r>
      <w:r w:rsidR="00134744" w:rsidRPr="00CA4934">
        <w:rPr>
          <w:rFonts w:ascii="Times New Roman" w:eastAsia="SchoolBookSanPin" w:hAnsi="Times New Roman"/>
          <w:sz w:val="28"/>
          <w:szCs w:val="28"/>
          <w:lang w:val="ru-RU"/>
        </w:rPr>
        <w:t xml:space="preserve"> в. Соляной бунт в Москве. Псковско-Новгородское восстание. Соборное уложение 1649 г. Завершение оформления крепостного права и </w:t>
      </w:r>
      <w:r w:rsidR="00134744" w:rsidRPr="00CA4934">
        <w:rPr>
          <w:rFonts w:ascii="Times New Roman" w:eastAsia="SchoolBookSanPin" w:hAnsi="Times New Roman"/>
          <w:sz w:val="28"/>
          <w:szCs w:val="28"/>
          <w:lang w:val="ru-RU"/>
        </w:rPr>
        <w:lastRenderedPageBreak/>
        <w:t>территория его распространения. Денежная реформа 1654 г. Медный бунт. Побеги крестьян на Дон и в Сибирь. Восстание Степана Разина.</w:t>
      </w:r>
    </w:p>
    <w:p w14:paraId="317BC04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4. </w:t>
      </w:r>
      <w:r w:rsidR="00134744" w:rsidRPr="00CA4934">
        <w:rPr>
          <w:rFonts w:ascii="Times New Roman" w:eastAsia="SchoolBookSanPin" w:hAnsi="Times New Roman"/>
          <w:bCs/>
          <w:sz w:val="28"/>
          <w:szCs w:val="28"/>
          <w:lang w:val="ru-RU"/>
        </w:rPr>
        <w:t xml:space="preserve">Внешняя политика России в </w:t>
      </w:r>
      <w:r w:rsidR="00134744" w:rsidRPr="00CA4934">
        <w:rPr>
          <w:rFonts w:ascii="Times New Roman" w:eastAsia="SchoolBookSanPin" w:hAnsi="Times New Roman"/>
          <w:bCs/>
          <w:sz w:val="28"/>
          <w:szCs w:val="28"/>
        </w:rPr>
        <w:t>XVII</w:t>
      </w:r>
      <w:r w:rsidR="00134744" w:rsidRPr="00CA4934">
        <w:rPr>
          <w:rFonts w:ascii="Times New Roman" w:eastAsia="SchoolBookSanPin" w:hAnsi="Times New Roman"/>
          <w:bCs/>
          <w:sz w:val="28"/>
          <w:szCs w:val="28"/>
          <w:lang w:val="ru-RU"/>
        </w:rPr>
        <w:t xml:space="preserve"> в. </w:t>
      </w:r>
      <w:r w:rsidR="00134744" w:rsidRPr="00CA4934">
        <w:rPr>
          <w:rFonts w:ascii="Times New Roman" w:eastAsia="SchoolBookSanPin" w:hAnsi="Times New Roman"/>
          <w:sz w:val="28"/>
          <w:szCs w:val="28"/>
          <w:lang w:val="ru-RU"/>
        </w:rPr>
        <w:t xml:space="preserve">Возобновление дипломатических контактов со странами Европы и Азии после Смуты. Смоленская война. </w:t>
      </w:r>
      <w:proofErr w:type="spellStart"/>
      <w:r w:rsidR="00134744" w:rsidRPr="00CA4934">
        <w:rPr>
          <w:rFonts w:ascii="Times New Roman" w:eastAsia="SchoolBookSanPin" w:hAnsi="Times New Roman"/>
          <w:sz w:val="28"/>
          <w:szCs w:val="28"/>
          <w:lang w:val="ru-RU"/>
        </w:rPr>
        <w:t>Поляновский</w:t>
      </w:r>
      <w:proofErr w:type="spellEnd"/>
      <w:r w:rsidR="00134744" w:rsidRPr="00CA4934">
        <w:rPr>
          <w:rFonts w:ascii="Times New Roman" w:eastAsia="SchoolBookSanPin" w:hAnsi="Times New Roman"/>
          <w:sz w:val="28"/>
          <w:szCs w:val="28"/>
          <w:lang w:val="ru-RU"/>
        </w:rPr>
        <w:t xml:space="preserve"> мир. Контакты с православным населением Речи Посполитой: противодействие полонизации, распространению католичества. Контакты</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с Запорожской Сечью. Восстание Богдана Хмельницкого. Переяславская рада. Вхождение земель Войска Запорожского в состав России. Война между Россией</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и Речью Посполитой 1654-1667 гг. </w:t>
      </w:r>
      <w:proofErr w:type="spellStart"/>
      <w:r w:rsidR="00134744" w:rsidRPr="00CA4934">
        <w:rPr>
          <w:rFonts w:ascii="Times New Roman" w:eastAsia="SchoolBookSanPin" w:hAnsi="Times New Roman"/>
          <w:sz w:val="28"/>
          <w:szCs w:val="28"/>
          <w:lang w:val="ru-RU"/>
        </w:rPr>
        <w:t>Андрусовское</w:t>
      </w:r>
      <w:proofErr w:type="spellEnd"/>
      <w:r w:rsidR="00134744" w:rsidRPr="00CA4934">
        <w:rPr>
          <w:rFonts w:ascii="Times New Roman" w:eastAsia="SchoolBookSanPin" w:hAnsi="Times New Roman"/>
          <w:sz w:val="28"/>
          <w:szCs w:val="28"/>
          <w:lang w:val="ru-RU"/>
        </w:rPr>
        <w:t xml:space="preserve"> перемирие. Русско-шведская война </w:t>
      </w:r>
      <w:r w:rsidR="00134744" w:rsidRPr="00CA4934">
        <w:rPr>
          <w:rFonts w:ascii="Times New Roman" w:eastAsia="SchoolBookSanPin" w:hAnsi="Times New Roman"/>
          <w:position w:val="1"/>
          <w:sz w:val="28"/>
          <w:szCs w:val="28"/>
          <w:lang w:val="ru-RU"/>
        </w:rPr>
        <w:t>1656-1658 гг. и е</w:t>
      </w:r>
      <w:r w:rsidR="00B02D5A" w:rsidRPr="00CA4934">
        <w:rPr>
          <w:rFonts w:ascii="Times New Roman" w:eastAsia="SchoolBookSanPin" w:hAnsi="Times New Roman"/>
          <w:position w:val="1"/>
          <w:sz w:val="28"/>
          <w:szCs w:val="28"/>
          <w:lang w:val="ru-RU"/>
        </w:rPr>
        <w:t>ё</w:t>
      </w:r>
      <w:r w:rsidR="00134744" w:rsidRPr="00CA4934">
        <w:rPr>
          <w:rFonts w:ascii="Times New Roman" w:eastAsia="SchoolBookSanPin" w:hAnsi="Times New Roman"/>
          <w:position w:val="1"/>
          <w:sz w:val="28"/>
          <w:szCs w:val="28"/>
          <w:lang w:val="ru-RU"/>
        </w:rPr>
        <w:t xml:space="preserve"> результаты. Укрепление южных рубежей.</w:t>
      </w:r>
    </w:p>
    <w:p w14:paraId="738D6AD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маньчжурами и империей Цин (Китаем).</w:t>
      </w:r>
    </w:p>
    <w:p w14:paraId="1348B9A3"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5. </w:t>
      </w:r>
      <w:r w:rsidR="00134744" w:rsidRPr="00CA4934">
        <w:rPr>
          <w:rFonts w:ascii="Times New Roman" w:eastAsia="SchoolBookSanPin" w:hAnsi="Times New Roman"/>
          <w:bCs/>
          <w:position w:val="1"/>
          <w:sz w:val="28"/>
          <w:szCs w:val="28"/>
          <w:lang w:val="ru-RU"/>
        </w:rPr>
        <w:t xml:space="preserve">Освоение новых территорий. </w:t>
      </w:r>
      <w:r w:rsidR="00134744" w:rsidRPr="00CA4934">
        <w:rPr>
          <w:rFonts w:ascii="Times New Roman" w:eastAsia="SchoolBookSanPin" w:hAnsi="Times New Roman"/>
          <w:position w:val="1"/>
          <w:sz w:val="28"/>
          <w:szCs w:val="28"/>
          <w:lang w:val="ru-RU"/>
        </w:rPr>
        <w:t xml:space="preserve">Народы России в </w:t>
      </w:r>
      <w:r w:rsidR="00134744" w:rsidRPr="00CA4934">
        <w:rPr>
          <w:rFonts w:ascii="Times New Roman" w:eastAsia="SchoolBookSanPin" w:hAnsi="Times New Roman"/>
          <w:position w:val="1"/>
          <w:sz w:val="28"/>
          <w:szCs w:val="28"/>
        </w:rPr>
        <w:t>XVII</w:t>
      </w:r>
      <w:r w:rsidR="00134744" w:rsidRPr="00CA4934">
        <w:rPr>
          <w:rFonts w:ascii="Times New Roman" w:eastAsia="SchoolBookSanPin" w:hAnsi="Times New Roman"/>
          <w:position w:val="1"/>
          <w:sz w:val="28"/>
          <w:szCs w:val="28"/>
          <w:lang w:val="ru-RU"/>
        </w:rPr>
        <w:t xml:space="preserve"> в.</w:t>
      </w:r>
      <w:r w:rsidR="00B02D5A"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Эпоха Великих географических открытий и русские географические открытия. Плавание Сем</w:t>
      </w:r>
      <w:r w:rsidR="00B02D5A" w:rsidRPr="00CA4934">
        <w:rPr>
          <w:rFonts w:ascii="Times New Roman" w:eastAsia="SchoolBookSanPin" w:hAnsi="Times New Roman"/>
          <w:position w:val="1"/>
          <w:sz w:val="28"/>
          <w:szCs w:val="28"/>
          <w:lang w:val="ru-RU"/>
        </w:rPr>
        <w:t>ёна Дежнё</w:t>
      </w:r>
      <w:r w:rsidR="00134744" w:rsidRPr="00CA4934">
        <w:rPr>
          <w:rFonts w:ascii="Times New Roman" w:eastAsia="SchoolBookSanPin" w:hAnsi="Times New Roman"/>
          <w:position w:val="1"/>
          <w:sz w:val="28"/>
          <w:szCs w:val="28"/>
          <w:lang w:val="ru-RU"/>
        </w:rPr>
        <w:t>ва. Выход к Тихому океану. Походы Ерофея Хабарова</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и Василия Пояркова и исследование бассейна реки Амур. Освоение Поволжья</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и Сибири.</w:t>
      </w:r>
      <w:r w:rsidR="00B02D5A"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 xml:space="preserve">Калмыцкое ханство. Ясачное налогообложение. Переселение </w:t>
      </w:r>
      <w:r w:rsidR="00134744" w:rsidRPr="00CA4934">
        <w:rPr>
          <w:rFonts w:ascii="Times New Roman" w:eastAsia="SchoolBookSanPin" w:hAnsi="Times New Roman"/>
          <w:sz w:val="28"/>
          <w:szCs w:val="28"/>
          <w:lang w:val="ru-RU"/>
        </w:rPr>
        <w:t>русских</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на новые земли. Миссионерство и христианизация. Межэтнические отношения. Формирование многонациональной элиты.</w:t>
      </w:r>
    </w:p>
    <w:p w14:paraId="68065BAF"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4. Культурное пространство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14:paraId="56F82EA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зменения в картине мира человека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 и повседневная жизнь. Жилище и предметы быта. Семья и семейные отношения. Религия и суеверия. Проникновение элементов европе</w:t>
      </w:r>
      <w:r w:rsidR="00B02D5A" w:rsidRPr="00CA4934">
        <w:rPr>
          <w:rFonts w:ascii="Times New Roman" w:eastAsia="SchoolBookSanPin" w:hAnsi="Times New Roman"/>
          <w:sz w:val="28"/>
          <w:szCs w:val="28"/>
          <w:lang w:val="ru-RU"/>
        </w:rPr>
        <w:t>йской культуры в быт высших слоё</w:t>
      </w:r>
      <w:r w:rsidRPr="00CA4934">
        <w:rPr>
          <w:rFonts w:ascii="Times New Roman" w:eastAsia="SchoolBookSanPin" w:hAnsi="Times New Roman"/>
          <w:sz w:val="28"/>
          <w:szCs w:val="28"/>
          <w:lang w:val="ru-RU"/>
        </w:rPr>
        <w:t>в населения страны.</w:t>
      </w:r>
    </w:p>
    <w:p w14:paraId="0A21991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рхитектура. Дворцово-храмовый ансамбль Соборной площади в Москве. Шатровый стиль в архитектуре. Антонио </w:t>
      </w:r>
      <w:proofErr w:type="spellStart"/>
      <w:r w:rsidRPr="00CA4934">
        <w:rPr>
          <w:rFonts w:ascii="Times New Roman" w:eastAsia="SchoolBookSanPin" w:hAnsi="Times New Roman"/>
          <w:sz w:val="28"/>
          <w:szCs w:val="28"/>
          <w:lang w:val="ru-RU"/>
        </w:rPr>
        <w:t>Солари</w:t>
      </w:r>
      <w:proofErr w:type="spellEnd"/>
      <w:r w:rsidRPr="00CA4934">
        <w:rPr>
          <w:rFonts w:ascii="Times New Roman" w:eastAsia="SchoolBookSanPin" w:hAnsi="Times New Roman"/>
          <w:sz w:val="28"/>
          <w:szCs w:val="28"/>
          <w:lang w:val="ru-RU"/>
        </w:rPr>
        <w:t xml:space="preserve">, </w:t>
      </w:r>
      <w:proofErr w:type="spellStart"/>
      <w:r w:rsidRPr="00CA4934">
        <w:rPr>
          <w:rFonts w:ascii="Times New Roman" w:eastAsia="SchoolBookSanPin" w:hAnsi="Times New Roman"/>
          <w:sz w:val="28"/>
          <w:szCs w:val="28"/>
          <w:lang w:val="ru-RU"/>
        </w:rPr>
        <w:t>Алевиз</w:t>
      </w:r>
      <w:proofErr w:type="spellEnd"/>
      <w:r w:rsidRPr="00CA4934">
        <w:rPr>
          <w:rFonts w:ascii="Times New Roman" w:eastAsia="SchoolBookSanPin" w:hAnsi="Times New Roman"/>
          <w:sz w:val="28"/>
          <w:szCs w:val="28"/>
          <w:lang w:val="ru-RU"/>
        </w:rPr>
        <w:t xml:space="preserve"> </w:t>
      </w:r>
      <w:proofErr w:type="spellStart"/>
      <w:r w:rsidRPr="00CA4934">
        <w:rPr>
          <w:rFonts w:ascii="Times New Roman" w:eastAsia="SchoolBookSanPin" w:hAnsi="Times New Roman"/>
          <w:sz w:val="28"/>
          <w:szCs w:val="28"/>
          <w:lang w:val="ru-RU"/>
        </w:rPr>
        <w:t>Фрязин</w:t>
      </w:r>
      <w:proofErr w:type="spellEnd"/>
      <w:r w:rsidRPr="00CA4934">
        <w:rPr>
          <w:rFonts w:ascii="Times New Roman" w:eastAsia="SchoolBookSanPin" w:hAnsi="Times New Roman"/>
          <w:sz w:val="28"/>
          <w:szCs w:val="28"/>
          <w:lang w:val="ru-RU"/>
        </w:rPr>
        <w:t xml:space="preserve">, </w:t>
      </w:r>
      <w:proofErr w:type="spellStart"/>
      <w:r w:rsidRPr="00CA4934">
        <w:rPr>
          <w:rFonts w:ascii="Times New Roman" w:eastAsia="SchoolBookSanPin" w:hAnsi="Times New Roman"/>
          <w:sz w:val="28"/>
          <w:szCs w:val="28"/>
          <w:lang w:val="ru-RU"/>
        </w:rPr>
        <w:t>Петрок</w:t>
      </w:r>
      <w:proofErr w:type="spellEnd"/>
      <w:r w:rsidRPr="00CA4934">
        <w:rPr>
          <w:rFonts w:ascii="Times New Roman" w:eastAsia="SchoolBookSanPin" w:hAnsi="Times New Roman"/>
          <w:sz w:val="28"/>
          <w:szCs w:val="28"/>
          <w:lang w:val="ru-RU"/>
        </w:rPr>
        <w:t xml:space="preserve"> Малой. Собор Покрова на Рву. Монастырские ансамбли (Кирилло-Белозерский, Соловецкий, Ново-Иерусалимский). Крепости (Китай-город, Смоленский, Астр</w:t>
      </w:r>
      <w:r w:rsidR="00B02D5A" w:rsidRPr="00CA4934">
        <w:rPr>
          <w:rFonts w:ascii="Times New Roman" w:eastAsia="SchoolBookSanPin" w:hAnsi="Times New Roman"/>
          <w:sz w:val="28"/>
          <w:szCs w:val="28"/>
          <w:lang w:val="ru-RU"/>
        </w:rPr>
        <w:t>аханский, Ростовский кремли). Фё</w:t>
      </w:r>
      <w:r w:rsidRPr="00CA4934">
        <w:rPr>
          <w:rFonts w:ascii="Times New Roman" w:eastAsia="SchoolBookSanPin" w:hAnsi="Times New Roman"/>
          <w:sz w:val="28"/>
          <w:szCs w:val="28"/>
          <w:lang w:val="ru-RU"/>
        </w:rPr>
        <w:t xml:space="preserve">дор Конь. Приказ каменных дел. Деревянное зодчество. Изобразительное искусство. Симон Ушаков. Ярославская школа иконописи. </w:t>
      </w:r>
      <w:proofErr w:type="spellStart"/>
      <w:r w:rsidRPr="00CA4934">
        <w:rPr>
          <w:rFonts w:ascii="Times New Roman" w:eastAsia="SchoolBookSanPin" w:hAnsi="Times New Roman"/>
          <w:sz w:val="28"/>
          <w:szCs w:val="28"/>
          <w:lang w:val="ru-RU"/>
        </w:rPr>
        <w:t>Парсунная</w:t>
      </w:r>
      <w:proofErr w:type="spellEnd"/>
      <w:r w:rsidRPr="00CA4934">
        <w:rPr>
          <w:rFonts w:ascii="Times New Roman" w:eastAsia="SchoolBookSanPin" w:hAnsi="Times New Roman"/>
          <w:sz w:val="28"/>
          <w:szCs w:val="28"/>
          <w:lang w:val="ru-RU"/>
        </w:rPr>
        <w:t xml:space="preserve"> живопись.</w:t>
      </w:r>
    </w:p>
    <w:p w14:paraId="45FB404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w:t>
      </w:r>
    </w:p>
    <w:p w14:paraId="52DDC8B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образования и научных знаний. Школы при Аптекарск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Посольском приказах. «Синопсис» Иннокентия </w:t>
      </w:r>
      <w:proofErr w:type="spellStart"/>
      <w:r w:rsidRPr="00CA4934">
        <w:rPr>
          <w:rFonts w:ascii="Times New Roman" w:eastAsia="SchoolBookSanPin" w:hAnsi="Times New Roman"/>
          <w:sz w:val="28"/>
          <w:szCs w:val="28"/>
          <w:lang w:val="ru-RU"/>
        </w:rPr>
        <w:t>Гизеля</w:t>
      </w:r>
      <w:proofErr w:type="spellEnd"/>
      <w:r w:rsidRPr="00CA4934">
        <w:rPr>
          <w:rFonts w:ascii="Times New Roman" w:eastAsia="SchoolBookSanPin" w:hAnsi="Times New Roman"/>
          <w:sz w:val="28"/>
          <w:szCs w:val="28"/>
          <w:lang w:val="ru-RU"/>
        </w:rPr>
        <w:t xml:space="preserve"> ‒ первое учебное пособие по истории.</w:t>
      </w:r>
    </w:p>
    <w:p w14:paraId="216A2E63"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5.2.5. </w:t>
      </w:r>
      <w:r w:rsidR="00134744" w:rsidRPr="00CA4934">
        <w:rPr>
          <w:rFonts w:ascii="Times New Roman" w:eastAsia="SchoolBookSanPin" w:hAnsi="Times New Roman"/>
          <w:bCs/>
          <w:position w:val="1"/>
          <w:sz w:val="28"/>
          <w:szCs w:val="28"/>
          <w:lang w:val="ru-RU"/>
        </w:rPr>
        <w:t xml:space="preserve">Наш край </w:t>
      </w:r>
      <w:r w:rsidR="00134744" w:rsidRPr="00CA4934">
        <w:rPr>
          <w:rFonts w:ascii="Times New Roman" w:eastAsia="SchoolBookSanPin" w:hAnsi="Times New Roman"/>
          <w:position w:val="1"/>
          <w:sz w:val="28"/>
          <w:szCs w:val="28"/>
          <w:lang w:val="ru-RU"/>
        </w:rPr>
        <w:t xml:space="preserve">в </w:t>
      </w:r>
      <w:r w:rsidR="00134744" w:rsidRPr="00CA4934">
        <w:rPr>
          <w:rFonts w:ascii="Times New Roman" w:eastAsia="SchoolBookSanPin" w:hAnsi="Times New Roman"/>
          <w:position w:val="1"/>
          <w:sz w:val="28"/>
          <w:szCs w:val="28"/>
        </w:rPr>
        <w:t>XVI</w:t>
      </w:r>
      <w:r w:rsidR="00134744"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rPr>
        <w:t>XVII</w:t>
      </w:r>
      <w:r w:rsidR="00134744" w:rsidRPr="00CA4934">
        <w:rPr>
          <w:rFonts w:ascii="Times New Roman" w:eastAsia="SchoolBookSanPin" w:hAnsi="Times New Roman"/>
          <w:position w:val="1"/>
          <w:sz w:val="28"/>
          <w:szCs w:val="28"/>
          <w:lang w:val="ru-RU"/>
        </w:rPr>
        <w:t xml:space="preserve"> вв.</w:t>
      </w:r>
    </w:p>
    <w:p w14:paraId="018242E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w:t>
      </w:r>
      <w:r w:rsidR="00B02D5A" w:rsidRPr="00CA4934">
        <w:rPr>
          <w:rFonts w:ascii="Times New Roman" w:eastAsia="OfficinaSansBoldITC" w:hAnsi="Times New Roman"/>
          <w:sz w:val="28"/>
          <w:szCs w:val="28"/>
          <w:lang w:val="ru-RU"/>
        </w:rPr>
        <w:t>6</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Обобщение. </w:t>
      </w:r>
    </w:p>
    <w:p w14:paraId="7D4CDDC5" w14:textId="77777777" w:rsidR="00134744" w:rsidRPr="00CA4934" w:rsidRDefault="00A67132" w:rsidP="005B1125">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w:t>
      </w:r>
      <w:r w:rsidR="00B32708" w:rsidRPr="00CA4934">
        <w:rPr>
          <w:rFonts w:ascii="Times New Roman" w:eastAsia="OfficinaSansBoldITC" w:hAnsi="Times New Roman"/>
          <w:sz w:val="28"/>
          <w:szCs w:val="28"/>
          <w:lang w:val="ru-RU"/>
        </w:rPr>
        <w:t xml:space="preserve"> </w:t>
      </w:r>
      <w:r w:rsidR="00134744" w:rsidRPr="00CA4934">
        <w:rPr>
          <w:rFonts w:ascii="Times New Roman" w:eastAsia="OfficinaSansBoldITC" w:hAnsi="Times New Roman"/>
          <w:sz w:val="28"/>
          <w:szCs w:val="28"/>
          <w:lang w:val="ru-RU"/>
        </w:rPr>
        <w:t>Содержание обучения в 8 классе.</w:t>
      </w:r>
    </w:p>
    <w:p w14:paraId="08E4D092"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1. Всеобщая история. История Нового времени.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14:paraId="4D2235B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lastRenderedPageBreak/>
        <w:t>150.</w:t>
      </w:r>
      <w:r w:rsidR="00134744" w:rsidRPr="00CA4934">
        <w:rPr>
          <w:rFonts w:ascii="Times New Roman" w:eastAsia="OfficinaSansBoldITC" w:hAnsi="Times New Roman"/>
          <w:sz w:val="28"/>
          <w:szCs w:val="28"/>
          <w:lang w:val="ru-RU"/>
        </w:rPr>
        <w:t>6.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14:paraId="3474CFE2"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1.2. Век Просвещения. </w:t>
      </w:r>
    </w:p>
    <w:p w14:paraId="0057CF5F" w14:textId="77777777" w:rsidR="0071369A" w:rsidRPr="00CA4934" w:rsidRDefault="0071369A"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ки европейского Просвещения. Достижения естественных наук</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аспространение идей рационализма. Английское Просвещение; Д. Локк</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Т. Гоббс. Секуляризация (обмирщение) сознания. Культ Разума. Франция ‒ центр Просвещения. Философские и политические идеи Ф. Вольтера, Ш. </w:t>
      </w:r>
      <w:proofErr w:type="spellStart"/>
      <w:r w:rsidRPr="00CA4934">
        <w:rPr>
          <w:rFonts w:ascii="Times New Roman" w:eastAsia="SchoolBookSanPin" w:hAnsi="Times New Roman"/>
          <w:sz w:val="28"/>
          <w:szCs w:val="28"/>
          <w:lang w:val="ru-RU"/>
        </w:rPr>
        <w:t>Монтескьё</w:t>
      </w:r>
      <w:proofErr w:type="spellEnd"/>
      <w:r w:rsidRPr="00CA4934">
        <w:rPr>
          <w:rFonts w:ascii="Times New Roman" w:eastAsia="SchoolBookSanPin" w:hAnsi="Times New Roman"/>
          <w:sz w:val="28"/>
          <w:szCs w:val="28"/>
          <w:lang w:val="ru-RU"/>
        </w:rPr>
        <w:t>, Ж. Руссо. «Энциклопедия» (Д. Дидро, Ж. Д’Аламбер). Германское Просвещение. Распространение идей Просвещения в Америке. Влияние просветител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изменение представлений об отношениях власти и общества. «Союз корол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философов».</w:t>
      </w:r>
    </w:p>
    <w:p w14:paraId="43BB20D1"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1.3. Государства Европы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14:paraId="7CE6B95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1.3.1. </w:t>
      </w:r>
      <w:r w:rsidR="00134744" w:rsidRPr="00CA4934">
        <w:rPr>
          <w:rFonts w:ascii="Times New Roman" w:eastAsia="SchoolBookSanPin" w:hAnsi="Times New Roman"/>
          <w:bCs/>
          <w:sz w:val="28"/>
          <w:szCs w:val="28"/>
          <w:lang w:val="ru-RU"/>
        </w:rPr>
        <w:t xml:space="preserve">Монархии в Европе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абсолютные и парламентские монархии.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ый абсолютизм: правители, идеи, практика. Политика</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14:paraId="3A60DE13"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2. </w:t>
      </w:r>
      <w:r w:rsidR="00134744" w:rsidRPr="00CA4934">
        <w:rPr>
          <w:rFonts w:ascii="Times New Roman" w:eastAsia="SchoolBookSanPin" w:hAnsi="Times New Roman"/>
          <w:bCs/>
          <w:sz w:val="28"/>
          <w:szCs w:val="28"/>
          <w:lang w:val="ru-RU"/>
        </w:rPr>
        <w:t xml:space="preserve">Великобритания в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xml:space="preserve">.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w:t>
      </w:r>
      <w:proofErr w:type="spellStart"/>
      <w:r w:rsidR="00134744" w:rsidRPr="00CA4934">
        <w:rPr>
          <w:rFonts w:ascii="Times New Roman" w:eastAsia="SchoolBookSanPin" w:hAnsi="Times New Roman"/>
          <w:sz w:val="28"/>
          <w:szCs w:val="28"/>
          <w:lang w:val="ru-RU"/>
        </w:rPr>
        <w:t>Луддизм</w:t>
      </w:r>
      <w:proofErr w:type="spellEnd"/>
      <w:r w:rsidR="00134744" w:rsidRPr="00CA4934">
        <w:rPr>
          <w:rFonts w:ascii="Times New Roman" w:eastAsia="SchoolBookSanPin" w:hAnsi="Times New Roman"/>
          <w:sz w:val="28"/>
          <w:szCs w:val="28"/>
          <w:lang w:val="ru-RU"/>
        </w:rPr>
        <w:t>.</w:t>
      </w:r>
    </w:p>
    <w:p w14:paraId="313463D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3. </w:t>
      </w:r>
      <w:r w:rsidR="00134744" w:rsidRPr="00CA4934">
        <w:rPr>
          <w:rFonts w:ascii="Times New Roman" w:eastAsia="SchoolBookSanPin" w:hAnsi="Times New Roman"/>
          <w:bCs/>
          <w:sz w:val="28"/>
          <w:szCs w:val="28"/>
          <w:lang w:val="ru-RU"/>
        </w:rPr>
        <w:t>Франция</w:t>
      </w:r>
      <w:r w:rsidR="00134744" w:rsidRPr="00CA4934">
        <w:rPr>
          <w:rFonts w:ascii="Times New Roman" w:eastAsia="SchoolBookSanPin" w:hAnsi="Times New Roman"/>
          <w:sz w:val="28"/>
          <w:szCs w:val="28"/>
          <w:lang w:val="ru-RU"/>
        </w:rPr>
        <w:t>. Абсолютная монархия: политика сохранения старого порядка. Попытки проведения реформ. Королевская власть и сословия.</w:t>
      </w:r>
    </w:p>
    <w:p w14:paraId="41E6AF8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4. </w:t>
      </w:r>
      <w:r w:rsidR="00134744" w:rsidRPr="00CA4934">
        <w:rPr>
          <w:rFonts w:ascii="Times New Roman" w:eastAsia="SchoolBookSanPin" w:hAnsi="Times New Roman"/>
          <w:bCs/>
          <w:sz w:val="28"/>
          <w:szCs w:val="28"/>
          <w:lang w:val="ru-RU"/>
        </w:rPr>
        <w:t>Германские государства, монархия Габсбургов, итальянские земли</w:t>
      </w:r>
      <w:r w:rsidR="00CA493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bCs/>
          <w:sz w:val="28"/>
          <w:szCs w:val="28"/>
          <w:lang w:val="ru-RU"/>
        </w:rPr>
        <w:t xml:space="preserve">в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 </w:t>
      </w:r>
      <w:r w:rsidR="00134744" w:rsidRPr="00CA4934">
        <w:rPr>
          <w:rFonts w:ascii="Times New Roman" w:eastAsia="SchoolBookSanPin" w:hAnsi="Times New Roman"/>
          <w:sz w:val="28"/>
          <w:szCs w:val="28"/>
          <w:lang w:val="ru-RU"/>
        </w:rPr>
        <w:t xml:space="preserve">Раздробленность Германии. Возвышение Пруссии. Фридрих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xml:space="preserve"> Великий. Габсбургская монархия в </w:t>
      </w:r>
      <w:r w:rsidR="00134744" w:rsidRPr="00CA4934">
        <w:rPr>
          <w:rFonts w:ascii="Times New Roman" w:eastAsia="SchoolBookSanPin" w:hAnsi="Times New Roman"/>
          <w:sz w:val="28"/>
          <w:szCs w:val="28"/>
        </w:rPr>
        <w:t>XVIII</w:t>
      </w:r>
      <w:r w:rsidR="00134744" w:rsidRPr="00CA4934">
        <w:rPr>
          <w:rFonts w:ascii="Times New Roman" w:eastAsia="SchoolBookSanPin" w:hAnsi="Times New Roman"/>
          <w:sz w:val="28"/>
          <w:szCs w:val="28"/>
          <w:lang w:val="ru-RU"/>
        </w:rPr>
        <w:t xml:space="preserve"> в. Правление Марии Терезии и Иосифа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Реформы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ого абсолютизма. Итальянские государства: политическая раздробленность. Усиление власти Габсбургов над частью итальянских земель.</w:t>
      </w:r>
    </w:p>
    <w:p w14:paraId="49E9B7D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5. </w:t>
      </w:r>
      <w:r w:rsidR="00134744" w:rsidRPr="00CA4934">
        <w:rPr>
          <w:rFonts w:ascii="Times New Roman" w:eastAsia="SchoolBookSanPin" w:hAnsi="Times New Roman"/>
          <w:bCs/>
          <w:sz w:val="28"/>
          <w:szCs w:val="28"/>
          <w:lang w:val="ru-RU"/>
        </w:rPr>
        <w:t>Государства Пиренейского полуострова</w:t>
      </w:r>
      <w:r w:rsidR="00134744" w:rsidRPr="00CA4934">
        <w:rPr>
          <w:rFonts w:ascii="Times New Roman" w:eastAsia="SchoolBookSanPin" w:hAnsi="Times New Roman"/>
          <w:sz w:val="28"/>
          <w:szCs w:val="28"/>
          <w:lang w:val="ru-RU"/>
        </w:rPr>
        <w:t>. Испания: проблемы внутреннего развития, ослабление международных позиций. Реформы в правление</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Карла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14:paraId="263FC553" w14:textId="77777777" w:rsidR="00134744" w:rsidRPr="00CA4934" w:rsidRDefault="00A67132" w:rsidP="005B1125">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4. Британские колонии в Северной Америке: </w:t>
      </w:r>
      <w:r w:rsidR="00134744" w:rsidRPr="00CA4934">
        <w:rPr>
          <w:rFonts w:ascii="Times New Roman" w:eastAsia="OfficinaSansBoldITC" w:hAnsi="Times New Roman"/>
          <w:position w:val="1"/>
          <w:sz w:val="28"/>
          <w:szCs w:val="28"/>
          <w:lang w:val="ru-RU"/>
        </w:rPr>
        <w:t xml:space="preserve">борьба за независимость. </w:t>
      </w:r>
    </w:p>
    <w:p w14:paraId="7781B66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за независимость. Первые сражения войны. Создание регулярной арм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под командованием </w:t>
      </w:r>
      <w:r w:rsidR="0071369A" w:rsidRPr="00CA4934">
        <w:rPr>
          <w:rFonts w:ascii="Times New Roman" w:eastAsia="SchoolBookSanPin" w:hAnsi="Times New Roman"/>
          <w:sz w:val="28"/>
          <w:szCs w:val="28"/>
          <w:lang w:val="ru-RU"/>
        </w:rPr>
        <w:t>Д. Вашингтона</w:t>
      </w:r>
      <w:r w:rsidRPr="00CA4934">
        <w:rPr>
          <w:rFonts w:ascii="Times New Roman" w:eastAsia="SchoolBookSanPin" w:hAnsi="Times New Roman"/>
          <w:sz w:val="28"/>
          <w:szCs w:val="28"/>
          <w:lang w:val="ru-RU"/>
        </w:rPr>
        <w:t>. Принятие Декларации независим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1776). Перелом в войне 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14:paraId="4640530E"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5. Французская революция конца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14:paraId="2CBF29D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 xml:space="preserve">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w:t>
      </w:r>
      <w:r w:rsidR="0071369A" w:rsidRPr="00CA4934">
        <w:rPr>
          <w:rFonts w:ascii="Times New Roman" w:eastAsia="SchoolBookSanPin" w:hAnsi="Times New Roman"/>
          <w:sz w:val="28"/>
          <w:szCs w:val="28"/>
          <w:lang w:val="ru-RU"/>
        </w:rPr>
        <w:t xml:space="preserve">(Ж. Дантон, Ж-П. Марат). </w:t>
      </w:r>
      <w:r w:rsidRPr="00CA4934">
        <w:rPr>
          <w:rFonts w:ascii="Times New Roman" w:eastAsia="SchoolBookSanPin" w:hAnsi="Times New Roman"/>
          <w:sz w:val="28"/>
          <w:szCs w:val="28"/>
          <w:lang w:val="ru-RU"/>
        </w:rPr>
        <w:t>Упразднение монарх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провозглашение республики. </w:t>
      </w:r>
      <w:proofErr w:type="spellStart"/>
      <w:r w:rsidRPr="00CA4934">
        <w:rPr>
          <w:rFonts w:ascii="Times New Roman" w:eastAsia="SchoolBookSanPin" w:hAnsi="Times New Roman"/>
          <w:sz w:val="28"/>
          <w:szCs w:val="28"/>
          <w:lang w:val="ru-RU"/>
        </w:rPr>
        <w:t>Вареннский</w:t>
      </w:r>
      <w:proofErr w:type="spellEnd"/>
      <w:r w:rsidRPr="00CA4934">
        <w:rPr>
          <w:rFonts w:ascii="Times New Roman" w:eastAsia="SchoolBookSanPin" w:hAnsi="Times New Roman"/>
          <w:sz w:val="28"/>
          <w:szCs w:val="28"/>
          <w:lang w:val="ru-RU"/>
        </w:rPr>
        <w:t xml:space="preserve"> кризис. Начало войн против европейских монархов. Казнь короля. Вандея. Политическая борьб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годы республики. Конвент и «революционный порядок управления». Комитет общественного спасения. </w:t>
      </w:r>
      <w:r w:rsidR="0071369A" w:rsidRPr="00CA4934">
        <w:rPr>
          <w:rFonts w:ascii="Times New Roman" w:eastAsia="SchoolBookSanPin" w:hAnsi="Times New Roman"/>
          <w:sz w:val="28"/>
          <w:szCs w:val="28"/>
          <w:lang w:val="ru-RU"/>
        </w:rPr>
        <w:t xml:space="preserve">М. Робеспьер. </w:t>
      </w:r>
      <w:r w:rsidRPr="00CA4934">
        <w:rPr>
          <w:rFonts w:ascii="Times New Roman" w:eastAsia="SchoolBookSanPin" w:hAnsi="Times New Roman"/>
          <w:sz w:val="28"/>
          <w:szCs w:val="28"/>
          <w:lang w:val="ru-RU"/>
        </w:rPr>
        <w:t>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14:paraId="3CB3CF5A"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6. Европейская культура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14:paraId="592691C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14:paraId="37B35037"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7. Международные отношения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14:paraId="75192E6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блемы европейского баланса сил и дипломатия. Участие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международных отношениях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еверная войн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1700-1721). Династические войны «за наследство».</w:t>
      </w:r>
      <w:r w:rsidR="00B02D5A"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14:paraId="62166994"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8. Страны Востока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14:paraId="10DD414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от могущества к упадку. Положение населения. Попытки проведения реформ; Селим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Индия. </w:t>
      </w:r>
      <w:r w:rsidRPr="00CA4934">
        <w:rPr>
          <w:rFonts w:ascii="Times New Roman" w:eastAsia="SchoolBookSanPin" w:hAnsi="Times New Roman"/>
          <w:sz w:val="28"/>
          <w:szCs w:val="28"/>
          <w:lang w:val="ru-RU"/>
        </w:rPr>
        <w:t xml:space="preserve">Ослабление империи Великих Моголов. Борьба европейцев за владения в Индии. Утверждение британского владычества. </w:t>
      </w:r>
      <w:r w:rsidRPr="00CA4934">
        <w:rPr>
          <w:rFonts w:ascii="Times New Roman" w:eastAsia="SchoolBookSanPin" w:hAnsi="Times New Roman"/>
          <w:bCs/>
          <w:sz w:val="28"/>
          <w:szCs w:val="28"/>
          <w:lang w:val="ru-RU"/>
        </w:rPr>
        <w:t>Китай</w:t>
      </w:r>
      <w:r w:rsidRPr="00CA4934">
        <w:rPr>
          <w:rFonts w:ascii="Times New Roman" w:eastAsia="SchoolBookSanPin" w:hAnsi="Times New Roman"/>
          <w:sz w:val="28"/>
          <w:szCs w:val="28"/>
          <w:lang w:val="ru-RU"/>
        </w:rPr>
        <w:t xml:space="preserve">. Империя Цин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w:t>
      </w:r>
      <w:r w:rsidRPr="00CA4934">
        <w:rPr>
          <w:rFonts w:ascii="Times New Roman" w:eastAsia="SchoolBookSanPin" w:hAnsi="Times New Roman"/>
          <w:bCs/>
          <w:sz w:val="28"/>
          <w:szCs w:val="28"/>
          <w:lang w:val="ru-RU"/>
        </w:rPr>
        <w:t xml:space="preserve">Япония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гуны и дайме. Положение сословий. Культура стран Востока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w:t>
      </w:r>
    </w:p>
    <w:p w14:paraId="131E644A"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9.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 xml:space="preserve">. Историческое и культурное наследие </w:t>
      </w:r>
      <w:r w:rsidR="00134744" w:rsidRPr="00CA4934">
        <w:rPr>
          <w:rFonts w:ascii="Times New Roman" w:eastAsia="SchoolBookSanPin" w:hAnsi="Times New Roman"/>
          <w:position w:val="1"/>
          <w:sz w:val="28"/>
          <w:szCs w:val="28"/>
        </w:rPr>
        <w:t>XVIII</w:t>
      </w:r>
      <w:r w:rsidR="00134744" w:rsidRPr="00CA4934">
        <w:rPr>
          <w:rFonts w:ascii="Times New Roman" w:eastAsia="SchoolBookSanPin" w:hAnsi="Times New Roman"/>
          <w:position w:val="1"/>
          <w:sz w:val="28"/>
          <w:szCs w:val="28"/>
          <w:lang w:val="ru-RU"/>
        </w:rPr>
        <w:t xml:space="preserve"> в.</w:t>
      </w:r>
    </w:p>
    <w:p w14:paraId="0FFA2B66"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 История России. Россия в конце </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от царства к империи. </w:t>
      </w:r>
    </w:p>
    <w:p w14:paraId="0B5FAA98"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w:t>
      </w:r>
    </w:p>
    <w:p w14:paraId="70204815"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2.2. Россия в эпоху преобразований Петра </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w:t>
      </w:r>
    </w:p>
    <w:p w14:paraId="217A36A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2.2.1. </w:t>
      </w:r>
      <w:r w:rsidR="00134744" w:rsidRPr="00CA4934">
        <w:rPr>
          <w:rFonts w:ascii="Times New Roman" w:eastAsia="SchoolBookSanPin" w:hAnsi="Times New Roman"/>
          <w:bCs/>
          <w:sz w:val="28"/>
          <w:szCs w:val="28"/>
          <w:lang w:val="ru-RU"/>
        </w:rPr>
        <w:t>Причины и предпосылки преобразований</w:t>
      </w:r>
      <w:r w:rsidR="00134744" w:rsidRPr="00CA4934">
        <w:rPr>
          <w:rFonts w:ascii="Times New Roman" w:eastAsia="SchoolBookSanPin" w:hAnsi="Times New Roman"/>
          <w:sz w:val="28"/>
          <w:szCs w:val="28"/>
          <w:lang w:val="ru-RU"/>
        </w:rPr>
        <w:t>. Россия и Европа в конце</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rPr>
        <w:t>XVII</w:t>
      </w:r>
      <w:r w:rsidR="00134744" w:rsidRPr="00CA4934">
        <w:rPr>
          <w:rFonts w:ascii="Times New Roman" w:eastAsia="SchoolBookSanPin" w:hAnsi="Times New Roman"/>
          <w:sz w:val="28"/>
          <w:szCs w:val="28"/>
          <w:lang w:val="ru-RU"/>
        </w:rPr>
        <w:t xml:space="preserve"> в. Модернизация как жизненно важная национальная задача. Начало царствования Петра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w:t>
      </w:r>
    </w:p>
    <w:p w14:paraId="68907E29"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2. </w:t>
      </w:r>
      <w:r w:rsidR="00134744" w:rsidRPr="00CA4934">
        <w:rPr>
          <w:rFonts w:ascii="Times New Roman" w:eastAsia="SchoolBookSanPin" w:hAnsi="Times New Roman"/>
          <w:bCs/>
          <w:sz w:val="28"/>
          <w:szCs w:val="28"/>
          <w:lang w:val="ru-RU"/>
        </w:rPr>
        <w:t xml:space="preserve">Экономическая политика. </w:t>
      </w:r>
      <w:r w:rsidR="00134744" w:rsidRPr="00CA4934">
        <w:rPr>
          <w:rFonts w:ascii="Times New Roman" w:eastAsia="SchoolBookSanPin" w:hAnsi="Times New Roman"/>
          <w:sz w:val="28"/>
          <w:szCs w:val="28"/>
          <w:lang w:val="ru-RU"/>
        </w:rPr>
        <w:t>Строительство заводов и мануфактур. Создание базы металлургической индустрии на Урале. Оружейные заводы</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и корабельные верфи. Роль государства в создании промышленности. Преобладание </w:t>
      </w:r>
      <w:r w:rsidR="00134744" w:rsidRPr="00CA4934">
        <w:rPr>
          <w:rFonts w:ascii="Times New Roman" w:eastAsia="SchoolBookSanPin" w:hAnsi="Times New Roman"/>
          <w:sz w:val="28"/>
          <w:szCs w:val="28"/>
          <w:lang w:val="ru-RU"/>
        </w:rPr>
        <w:lastRenderedPageBreak/>
        <w:t>крепостного и подневольного труда. Принципы меркантилизма и протекционизма. Таможенный тариф 1724 г. Введение подушной подати.</w:t>
      </w:r>
    </w:p>
    <w:p w14:paraId="0A44D9A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3. </w:t>
      </w:r>
      <w:r w:rsidR="00134744" w:rsidRPr="00CA4934">
        <w:rPr>
          <w:rFonts w:ascii="Times New Roman" w:eastAsia="SchoolBookSanPin" w:hAnsi="Times New Roman"/>
          <w:bCs/>
          <w:sz w:val="28"/>
          <w:szCs w:val="28"/>
          <w:lang w:val="ru-RU"/>
        </w:rPr>
        <w:t xml:space="preserve">Социальная политика. </w:t>
      </w:r>
      <w:r w:rsidR="00134744" w:rsidRPr="00CA4934">
        <w:rPr>
          <w:rFonts w:ascii="Times New Roman" w:eastAsia="SchoolBookSanPin" w:hAnsi="Times New Roman"/>
          <w:sz w:val="28"/>
          <w:szCs w:val="28"/>
          <w:lang w:val="ru-RU"/>
        </w:rPr>
        <w:t>Консолидация дворянского сословия, повышение его роли в управлении страной. Указ о единонаследии и Табель</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14:paraId="0E5E2DE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4. </w:t>
      </w:r>
      <w:r w:rsidR="00134744" w:rsidRPr="00CA4934">
        <w:rPr>
          <w:rFonts w:ascii="Times New Roman" w:eastAsia="SchoolBookSanPin" w:hAnsi="Times New Roman"/>
          <w:bCs/>
          <w:sz w:val="28"/>
          <w:szCs w:val="28"/>
          <w:lang w:val="ru-RU"/>
        </w:rPr>
        <w:t>Реформы управления</w:t>
      </w:r>
      <w:r w:rsidR="00134744" w:rsidRPr="00CA4934">
        <w:rPr>
          <w:rFonts w:ascii="Times New Roman" w:eastAsia="SchoolBookSanPin" w:hAnsi="Times New Roman"/>
          <w:sz w:val="28"/>
          <w:szCs w:val="28"/>
          <w:lang w:val="ru-RU"/>
        </w:rPr>
        <w:t>. Реформы местного управления (бурмистры</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14:paraId="4E1337F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ервые гвардейские полки. </w:t>
      </w:r>
      <w:r w:rsidRPr="00CA4934">
        <w:rPr>
          <w:rFonts w:ascii="Times New Roman" w:eastAsia="SchoolBookSanPin" w:hAnsi="Times New Roman"/>
          <w:bCs/>
          <w:sz w:val="28"/>
          <w:szCs w:val="28"/>
          <w:lang w:val="ru-RU"/>
        </w:rPr>
        <w:t>Создание регулярной армии, военного флота</w:t>
      </w:r>
      <w:r w:rsidRPr="00CA4934">
        <w:rPr>
          <w:rFonts w:ascii="Times New Roman" w:eastAsia="SchoolBookSanPin" w:hAnsi="Times New Roman"/>
          <w:sz w:val="28"/>
          <w:szCs w:val="28"/>
          <w:lang w:val="ru-RU"/>
        </w:rPr>
        <w:t>. Рекрутские наборы.</w:t>
      </w:r>
    </w:p>
    <w:p w14:paraId="52575BD8"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5. </w:t>
      </w:r>
      <w:r w:rsidR="00134744" w:rsidRPr="00CA4934">
        <w:rPr>
          <w:rFonts w:ascii="Times New Roman" w:eastAsia="SchoolBookSanPin" w:hAnsi="Times New Roman"/>
          <w:bCs/>
          <w:sz w:val="28"/>
          <w:szCs w:val="28"/>
          <w:lang w:val="ru-RU"/>
        </w:rPr>
        <w:t>Церковная реформа</w:t>
      </w:r>
      <w:r w:rsidR="00134744" w:rsidRPr="00CA4934">
        <w:rPr>
          <w:rFonts w:ascii="Times New Roman" w:eastAsia="SchoolBookSanPin" w:hAnsi="Times New Roman"/>
          <w:sz w:val="28"/>
          <w:szCs w:val="28"/>
          <w:lang w:val="ru-RU"/>
        </w:rPr>
        <w:t>. Упразднение патриаршества, учреждение Синода. Положение инославных конфессий.</w:t>
      </w:r>
    </w:p>
    <w:p w14:paraId="7C6B4821"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2.2.6. </w:t>
      </w:r>
      <w:r w:rsidR="00134744" w:rsidRPr="00CA4934">
        <w:rPr>
          <w:rFonts w:ascii="Times New Roman" w:eastAsia="SchoolBookSanPin" w:hAnsi="Times New Roman"/>
          <w:bCs/>
          <w:sz w:val="28"/>
          <w:szCs w:val="28"/>
          <w:lang w:val="ru-RU"/>
        </w:rPr>
        <w:t xml:space="preserve">Оппозиция реформам Петра </w:t>
      </w:r>
      <w:r w:rsidR="00134744" w:rsidRPr="00CA4934">
        <w:rPr>
          <w:rFonts w:ascii="Times New Roman" w:eastAsia="SchoolBookSanPin" w:hAnsi="Times New Roman"/>
          <w:bCs/>
          <w:sz w:val="28"/>
          <w:szCs w:val="28"/>
        </w:rPr>
        <w:t>I</w:t>
      </w:r>
      <w:r w:rsidR="00134744" w:rsidRPr="00CA4934">
        <w:rPr>
          <w:rFonts w:ascii="Times New Roman" w:eastAsia="SchoolBookSanPin" w:hAnsi="Times New Roman"/>
          <w:sz w:val="28"/>
          <w:szCs w:val="28"/>
          <w:lang w:val="ru-RU"/>
        </w:rPr>
        <w:t xml:space="preserve">. Социальные движения в первой четверти </w:t>
      </w:r>
      <w:r w:rsidR="00134744" w:rsidRPr="00CA4934">
        <w:rPr>
          <w:rFonts w:ascii="Times New Roman" w:eastAsia="SchoolBookSanPin" w:hAnsi="Times New Roman"/>
          <w:sz w:val="28"/>
          <w:szCs w:val="28"/>
        </w:rPr>
        <w:t>XVIII</w:t>
      </w:r>
      <w:r w:rsidR="00134744" w:rsidRPr="00CA4934">
        <w:rPr>
          <w:rFonts w:ascii="Times New Roman" w:eastAsia="SchoolBookSanPin" w:hAnsi="Times New Roman"/>
          <w:sz w:val="28"/>
          <w:szCs w:val="28"/>
          <w:lang w:val="ru-RU"/>
        </w:rPr>
        <w:t xml:space="preserve"> в. Восстания в Астрахани, Башкирии, на Дону. Дело царевича Алексея.</w:t>
      </w:r>
    </w:p>
    <w:p w14:paraId="3ABB11F3" w14:textId="77777777" w:rsidR="005A558D"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2.2.7. </w:t>
      </w:r>
      <w:r w:rsidR="0071369A" w:rsidRPr="00CA4934">
        <w:rPr>
          <w:rFonts w:ascii="Times New Roman" w:eastAsia="SchoolBookSanPin" w:hAnsi="Times New Roman"/>
          <w:bCs/>
          <w:sz w:val="28"/>
          <w:szCs w:val="28"/>
          <w:lang w:val="ru-RU"/>
        </w:rPr>
        <w:t>Внешняя политика</w:t>
      </w:r>
      <w:r w:rsidR="0071369A" w:rsidRPr="00CA4934">
        <w:rPr>
          <w:rFonts w:ascii="Times New Roman" w:eastAsia="SchoolBookSanPin" w:hAnsi="Times New Roman"/>
          <w:sz w:val="28"/>
          <w:szCs w:val="28"/>
          <w:lang w:val="ru-RU"/>
        </w:rPr>
        <w:t xml:space="preserve">.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0071369A" w:rsidRPr="00CA4934">
        <w:rPr>
          <w:rFonts w:ascii="Times New Roman" w:eastAsia="SchoolBookSanPin" w:hAnsi="Times New Roman"/>
          <w:sz w:val="28"/>
          <w:szCs w:val="28"/>
        </w:rPr>
        <w:t>I</w:t>
      </w:r>
      <w:r w:rsidR="0071369A" w:rsidRPr="00CA4934">
        <w:rPr>
          <w:rFonts w:ascii="Times New Roman" w:eastAsia="SchoolBookSanPin" w:hAnsi="Times New Roman"/>
          <w:sz w:val="28"/>
          <w:szCs w:val="28"/>
          <w:lang w:val="ru-RU"/>
        </w:rPr>
        <w:t>.</w:t>
      </w:r>
    </w:p>
    <w:p w14:paraId="35AC69C6"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8. </w:t>
      </w:r>
      <w:r w:rsidR="00134744" w:rsidRPr="00CA4934">
        <w:rPr>
          <w:rFonts w:ascii="Times New Roman" w:eastAsia="SchoolBookSanPin" w:hAnsi="Times New Roman"/>
          <w:bCs/>
          <w:sz w:val="28"/>
          <w:szCs w:val="28"/>
          <w:lang w:val="ru-RU"/>
        </w:rPr>
        <w:t xml:space="preserve">Преобразования Петра </w:t>
      </w:r>
      <w:r w:rsidR="00134744" w:rsidRPr="00CA4934">
        <w:rPr>
          <w:rFonts w:ascii="Times New Roman" w:eastAsia="SchoolBookSanPin" w:hAnsi="Times New Roman"/>
          <w:bCs/>
          <w:sz w:val="28"/>
          <w:szCs w:val="28"/>
        </w:rPr>
        <w:t>I</w:t>
      </w:r>
      <w:r w:rsidR="00134744" w:rsidRPr="00CA4934">
        <w:rPr>
          <w:rFonts w:ascii="Times New Roman" w:eastAsia="SchoolBookSanPin" w:hAnsi="Times New Roman"/>
          <w:bCs/>
          <w:sz w:val="28"/>
          <w:szCs w:val="28"/>
          <w:lang w:val="ru-RU"/>
        </w:rPr>
        <w:t xml:space="preserve"> в области культуры</w:t>
      </w:r>
      <w:r w:rsidR="00134744" w:rsidRPr="00CA4934">
        <w:rPr>
          <w:rFonts w:ascii="Times New Roman" w:eastAsia="SchoolBookSanPin" w:hAnsi="Times New Roman"/>
          <w:sz w:val="28"/>
          <w:szCs w:val="28"/>
          <w:lang w:val="ru-RU"/>
        </w:rPr>
        <w:t>.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14:paraId="3262AA3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14:paraId="0E29FA2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тоги, последствия и значение петровских преобразований. Образ</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Пет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 русской культуре.</w:t>
      </w:r>
    </w:p>
    <w:p w14:paraId="7B6E2D50"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3. Россия после Петра </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Дворцовые перевороты. </w:t>
      </w:r>
    </w:p>
    <w:p w14:paraId="4CCD480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w:t>
      </w:r>
      <w:proofErr w:type="spellStart"/>
      <w:r w:rsidRPr="00CA4934">
        <w:rPr>
          <w:rFonts w:ascii="Times New Roman" w:eastAsia="SchoolBookSanPin" w:hAnsi="Times New Roman"/>
          <w:sz w:val="28"/>
          <w:szCs w:val="28"/>
          <w:lang w:val="ru-RU"/>
        </w:rPr>
        <w:t>верховников</w:t>
      </w:r>
      <w:proofErr w:type="spellEnd"/>
      <w:r w:rsidRPr="00CA4934">
        <w:rPr>
          <w:rFonts w:ascii="Times New Roman" w:eastAsia="SchoolBookSanPin" w:hAnsi="Times New Roman"/>
          <w:sz w:val="28"/>
          <w:szCs w:val="28"/>
          <w:lang w:val="ru-RU"/>
        </w:rPr>
        <w:t>» и приход к вла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Анны Иоанновны. Кабинет министров. Роль Э. Бирона, А.И. Остерман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А.П. Волынского, Б.Х. Миниха в управлении и политической жизни страны.</w:t>
      </w:r>
    </w:p>
    <w:p w14:paraId="7A51190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крепление границ империи на восточной и юго-восточной окраинах. Переход </w:t>
      </w:r>
      <w:r w:rsidRPr="00CA4934">
        <w:rPr>
          <w:rFonts w:ascii="Times New Roman" w:eastAsia="SchoolBookSanPin" w:hAnsi="Times New Roman"/>
          <w:sz w:val="28"/>
          <w:szCs w:val="28"/>
          <w:lang w:val="ru-RU"/>
        </w:rPr>
        <w:lastRenderedPageBreak/>
        <w:t>Младшего жуза под суверенитет Российской империи. Война с Османской империей.</w:t>
      </w:r>
    </w:p>
    <w:p w14:paraId="1439C4E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Россия при Елизавете Петровне</w:t>
      </w:r>
      <w:r w:rsidRPr="00CA4934">
        <w:rPr>
          <w:rFonts w:ascii="Times New Roman" w:eastAsia="SchoolBookSanPin" w:hAnsi="Times New Roman"/>
          <w:sz w:val="28"/>
          <w:szCs w:val="28"/>
          <w:lang w:val="ru-RU"/>
        </w:rPr>
        <w:t>.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международных конфликтах 1740-1750-х гг. Участие в Семилетней войне.</w:t>
      </w:r>
    </w:p>
    <w:p w14:paraId="0743EE4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етр </w:t>
      </w:r>
      <w:r w:rsidRPr="00CA4934">
        <w:rPr>
          <w:rFonts w:ascii="Times New Roman" w:eastAsia="SchoolBookSanPin" w:hAnsi="Times New Roman"/>
          <w:bCs/>
          <w:sz w:val="28"/>
          <w:szCs w:val="28"/>
        </w:rPr>
        <w:t>III</w:t>
      </w:r>
      <w:r w:rsidRPr="00CA4934">
        <w:rPr>
          <w:rFonts w:ascii="Times New Roman" w:eastAsia="SchoolBookSanPin" w:hAnsi="Times New Roman"/>
          <w:sz w:val="28"/>
          <w:szCs w:val="28"/>
          <w:lang w:val="ru-RU"/>
        </w:rPr>
        <w:t>. Манифест о вольности дворянства. Причины переворот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28 июня 1762 г.</w:t>
      </w:r>
    </w:p>
    <w:p w14:paraId="5419904E" w14:textId="77777777" w:rsidR="00134744" w:rsidRPr="00CA4934" w:rsidRDefault="00A67132" w:rsidP="005B1125">
      <w:pPr>
        <w:spacing w:after="0" w:line="240" w:lineRule="auto"/>
        <w:ind w:firstLine="709"/>
        <w:jc w:val="both"/>
        <w:rPr>
          <w:rFonts w:ascii="Times New Roman" w:eastAsia="OfficinaSansBookITC" w:hAnsi="Times New Roman"/>
          <w:color w:val="FF0000"/>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4. Россия в 1760-1790-х гг. </w:t>
      </w:r>
      <w:r w:rsidR="00134744" w:rsidRPr="00CA4934">
        <w:rPr>
          <w:rFonts w:ascii="Times New Roman" w:eastAsia="OfficinaSansBoldITC" w:hAnsi="Times New Roman"/>
          <w:position w:val="1"/>
          <w:sz w:val="28"/>
          <w:szCs w:val="28"/>
          <w:lang w:val="ru-RU"/>
        </w:rPr>
        <w:t xml:space="preserve">Правление Екатерины </w:t>
      </w:r>
      <w:r w:rsidR="00134744" w:rsidRPr="00CA4934">
        <w:rPr>
          <w:rFonts w:ascii="Times New Roman" w:eastAsia="OfficinaSansBoldITC" w:hAnsi="Times New Roman"/>
          <w:position w:val="1"/>
          <w:sz w:val="28"/>
          <w:szCs w:val="28"/>
        </w:rPr>
        <w:t>II</w:t>
      </w:r>
      <w:r w:rsidR="00134744" w:rsidRPr="00CA4934">
        <w:rPr>
          <w:rFonts w:ascii="Times New Roman" w:eastAsia="OfficinaSansBoldITC" w:hAnsi="Times New Roman"/>
          <w:position w:val="1"/>
          <w:sz w:val="28"/>
          <w:szCs w:val="28"/>
          <w:lang w:val="ru-RU"/>
        </w:rPr>
        <w:t xml:space="preserve"> и Павла </w:t>
      </w:r>
      <w:r w:rsidR="00134744" w:rsidRPr="00CA4934">
        <w:rPr>
          <w:rFonts w:ascii="Times New Roman" w:eastAsia="OfficinaSansBoldITC" w:hAnsi="Times New Roman"/>
          <w:position w:val="1"/>
          <w:sz w:val="28"/>
          <w:szCs w:val="28"/>
        </w:rPr>
        <w:t>I</w:t>
      </w:r>
      <w:r w:rsidR="00134744" w:rsidRPr="00CA4934">
        <w:rPr>
          <w:rFonts w:ascii="Times New Roman" w:eastAsia="OfficinaSansBoldITC" w:hAnsi="Times New Roman"/>
          <w:position w:val="1"/>
          <w:sz w:val="28"/>
          <w:szCs w:val="28"/>
          <w:lang w:val="ru-RU"/>
        </w:rPr>
        <w:t>.</w:t>
      </w:r>
      <w:r w:rsidR="00134744" w:rsidRPr="00CA4934">
        <w:rPr>
          <w:rFonts w:ascii="Times New Roman" w:eastAsia="OfficinaSansBoldITC" w:hAnsi="Times New Roman"/>
          <w:color w:val="FF0000"/>
          <w:position w:val="1"/>
          <w:sz w:val="28"/>
          <w:szCs w:val="28"/>
          <w:lang w:val="ru-RU"/>
        </w:rPr>
        <w:t xml:space="preserve"> </w:t>
      </w:r>
    </w:p>
    <w:p w14:paraId="73C1F11A"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1. </w:t>
      </w:r>
      <w:r w:rsidR="00134744" w:rsidRPr="00CA4934">
        <w:rPr>
          <w:rFonts w:ascii="Times New Roman" w:eastAsia="SchoolBookSanPin" w:hAnsi="Times New Roman"/>
          <w:bCs/>
          <w:sz w:val="28"/>
          <w:szCs w:val="28"/>
          <w:lang w:val="ru-RU"/>
        </w:rPr>
        <w:t xml:space="preserve">Внутренняя политика Екатерины </w:t>
      </w:r>
      <w:r w:rsidR="00134744" w:rsidRPr="00CA4934">
        <w:rPr>
          <w:rFonts w:ascii="Times New Roman" w:eastAsia="SchoolBookSanPin" w:hAnsi="Times New Roman"/>
          <w:bCs/>
          <w:sz w:val="28"/>
          <w:szCs w:val="28"/>
        </w:rPr>
        <w:t>II</w:t>
      </w:r>
      <w:r w:rsidR="00134744" w:rsidRPr="00CA4934">
        <w:rPr>
          <w:rFonts w:ascii="Times New Roman" w:eastAsia="SchoolBookSanPin" w:hAnsi="Times New Roman"/>
          <w:sz w:val="28"/>
          <w:szCs w:val="28"/>
          <w:lang w:val="ru-RU"/>
        </w:rPr>
        <w:t>. Личность императрицы. Идеи Просвещения.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14:paraId="724B5A7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циональная политика и народы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 привлечению иностранцев в Россию. Расселение колонистов в Новороссии, Поволжье, других регионах. Укрепление веротерпимости по отношен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неправославным и нехристианским конфессиям. Политика по отношен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исламу. Башкирские восстания. Формирование черты оседлости.</w:t>
      </w:r>
    </w:p>
    <w:p w14:paraId="4FD9A5C0"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2. </w:t>
      </w:r>
      <w:r w:rsidR="00134744" w:rsidRPr="00CA4934">
        <w:rPr>
          <w:rFonts w:ascii="Times New Roman" w:eastAsia="SchoolBookSanPin" w:hAnsi="Times New Roman"/>
          <w:bCs/>
          <w:sz w:val="28"/>
          <w:szCs w:val="28"/>
          <w:lang w:val="ru-RU"/>
        </w:rPr>
        <w:t xml:space="preserve">Экономическое развитие России во второй половине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 </w:t>
      </w:r>
      <w:r w:rsidR="00134744" w:rsidRPr="00CA4934">
        <w:rPr>
          <w:rFonts w:ascii="Times New Roman" w:eastAsia="SchoolBookSanPin" w:hAnsi="Times New Roman"/>
          <w:sz w:val="28"/>
          <w:szCs w:val="28"/>
          <w:lang w:val="ru-RU"/>
        </w:rPr>
        <w:t>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в экономике страны.</w:t>
      </w:r>
    </w:p>
    <w:p w14:paraId="6BB8849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ышленность в городе и деревне. Роль государства, купечества, помещиков в развитии промышленности. Крепостной и вольнона</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w:t>
      </w:r>
      <w:proofErr w:type="spellStart"/>
      <w:r w:rsidRPr="00CA4934">
        <w:rPr>
          <w:rFonts w:ascii="Times New Roman" w:eastAsia="SchoolBookSanPin" w:hAnsi="Times New Roman"/>
          <w:sz w:val="28"/>
          <w:szCs w:val="28"/>
          <w:lang w:val="ru-RU"/>
        </w:rPr>
        <w:t>Гарелины</w:t>
      </w:r>
      <w:proofErr w:type="spellEnd"/>
      <w:r w:rsidRPr="00CA4934">
        <w:rPr>
          <w:rFonts w:ascii="Times New Roman" w:eastAsia="SchoolBookSanPin" w:hAnsi="Times New Roman"/>
          <w:sz w:val="28"/>
          <w:szCs w:val="28"/>
          <w:lang w:val="ru-RU"/>
        </w:rPr>
        <w:t>, Прохоровы, Демидов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ругие.</w:t>
      </w:r>
    </w:p>
    <w:p w14:paraId="20C3D73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утренняя и внешняя торговля. Торговые пути внутри страны.</w:t>
      </w:r>
      <w:r w:rsidR="00CA4934" w:rsidRPr="00CA4934">
        <w:rPr>
          <w:rFonts w:ascii="Times New Roman" w:eastAsia="SchoolBookSanPin" w:hAnsi="Times New Roman"/>
          <w:sz w:val="28"/>
          <w:szCs w:val="28"/>
          <w:lang w:val="ru-RU"/>
        </w:rPr>
        <w:t xml:space="preserve"> </w:t>
      </w:r>
      <w:proofErr w:type="gramStart"/>
      <w:r w:rsidRPr="00CA4934">
        <w:rPr>
          <w:rFonts w:ascii="Times New Roman" w:eastAsia="SchoolBookSanPin" w:hAnsi="Times New Roman"/>
          <w:sz w:val="28"/>
          <w:szCs w:val="28"/>
          <w:lang w:val="ru-RU"/>
        </w:rPr>
        <w:t>Водно-транспортные</w:t>
      </w:r>
      <w:proofErr w:type="gramEnd"/>
      <w:r w:rsidRPr="00CA4934">
        <w:rPr>
          <w:rFonts w:ascii="Times New Roman" w:eastAsia="SchoolBookSanPin" w:hAnsi="Times New Roman"/>
          <w:sz w:val="28"/>
          <w:szCs w:val="28"/>
          <w:lang w:val="ru-RU"/>
        </w:rPr>
        <w:t xml:space="preserve"> системы: Вышневолоцкая, Тихвинская, Мариинская и другие Ярмарки и их роль во внутренней торговле. Макарьевская, Ирбитская, </w:t>
      </w:r>
      <w:proofErr w:type="spellStart"/>
      <w:r w:rsidRPr="00CA4934">
        <w:rPr>
          <w:rFonts w:ascii="Times New Roman" w:eastAsia="SchoolBookSanPin" w:hAnsi="Times New Roman"/>
          <w:sz w:val="28"/>
          <w:szCs w:val="28"/>
          <w:lang w:val="ru-RU"/>
        </w:rPr>
        <w:t>Свенская</w:t>
      </w:r>
      <w:proofErr w:type="spellEnd"/>
      <w:r w:rsidRPr="00CA4934">
        <w:rPr>
          <w:rFonts w:ascii="Times New Roman" w:eastAsia="SchoolBookSanPin" w:hAnsi="Times New Roman"/>
          <w:sz w:val="28"/>
          <w:szCs w:val="28"/>
          <w:lang w:val="ru-RU"/>
        </w:rPr>
        <w:t>, Коренная ярмарки. Ярмарки Малороссии. Партнеры России во внешней торговл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Европе и в мире. Обеспечение активного внешнеторгового баланса.</w:t>
      </w:r>
    </w:p>
    <w:p w14:paraId="1424601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3. </w:t>
      </w:r>
      <w:r w:rsidR="00134744" w:rsidRPr="00CA4934">
        <w:rPr>
          <w:rFonts w:ascii="Times New Roman" w:eastAsia="SchoolBookSanPin" w:hAnsi="Times New Roman"/>
          <w:bCs/>
          <w:sz w:val="28"/>
          <w:szCs w:val="28"/>
          <w:lang w:val="ru-RU"/>
        </w:rPr>
        <w:t>Обострение социальных противоречий</w:t>
      </w:r>
      <w:r w:rsidR="00134744" w:rsidRPr="00CA4934">
        <w:rPr>
          <w:rFonts w:ascii="Times New Roman" w:eastAsia="SchoolBookSanPin" w:hAnsi="Times New Roman"/>
          <w:sz w:val="28"/>
          <w:szCs w:val="28"/>
          <w:lang w:val="ru-RU"/>
        </w:rPr>
        <w:t>. Чумной бунт в Москве. Восстание под предводительством Емельяна Пугач</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ва. </w:t>
      </w:r>
      <w:proofErr w:type="spellStart"/>
      <w:r w:rsidR="00134744" w:rsidRPr="00CA4934">
        <w:rPr>
          <w:rFonts w:ascii="Times New Roman" w:eastAsia="SchoolBookSanPin" w:hAnsi="Times New Roman"/>
          <w:sz w:val="28"/>
          <w:szCs w:val="28"/>
          <w:lang w:val="ru-RU"/>
        </w:rPr>
        <w:t>Антидворянский</w:t>
      </w:r>
      <w:proofErr w:type="spellEnd"/>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и </w:t>
      </w:r>
      <w:r w:rsidR="00134744" w:rsidRPr="00CA4934">
        <w:rPr>
          <w:rFonts w:ascii="Times New Roman" w:eastAsia="SchoolBookSanPin" w:hAnsi="Times New Roman"/>
          <w:sz w:val="28"/>
          <w:szCs w:val="28"/>
          <w:lang w:val="ru-RU"/>
        </w:rPr>
        <w:lastRenderedPageBreak/>
        <w:t>антикрепостнический характер движения. Роль казачества, народов Урала</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и Поволжья в восстании. Влияние восстания на внутреннюю политику и развитие общественной мысли.</w:t>
      </w:r>
    </w:p>
    <w:p w14:paraId="5286A5D9"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4. </w:t>
      </w:r>
      <w:r w:rsidR="00134744" w:rsidRPr="00CA4934">
        <w:rPr>
          <w:rFonts w:ascii="Times New Roman" w:eastAsia="SchoolBookSanPin" w:hAnsi="Times New Roman"/>
          <w:bCs/>
          <w:sz w:val="28"/>
          <w:szCs w:val="28"/>
          <w:lang w:val="ru-RU"/>
        </w:rPr>
        <w:t xml:space="preserve">Внешняя политика России второй половины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 е</w:t>
      </w:r>
      <w:r w:rsidR="00B02D5A" w:rsidRPr="00CA4934">
        <w:rPr>
          <w:rFonts w:ascii="Times New Roman" w:eastAsia="SchoolBookSanPin" w:hAnsi="Times New Roman"/>
          <w:bCs/>
          <w:sz w:val="28"/>
          <w:szCs w:val="28"/>
          <w:lang w:val="ru-RU"/>
        </w:rPr>
        <w:t>ё</w:t>
      </w:r>
      <w:r w:rsidR="00134744" w:rsidRPr="00CA4934">
        <w:rPr>
          <w:rFonts w:ascii="Times New Roman" w:eastAsia="SchoolBookSanPin" w:hAnsi="Times New Roman"/>
          <w:bCs/>
          <w:sz w:val="28"/>
          <w:szCs w:val="28"/>
          <w:lang w:val="ru-RU"/>
        </w:rPr>
        <w:t xml:space="preserve"> основные задачи. </w:t>
      </w:r>
      <w:r w:rsidR="00134744" w:rsidRPr="00CA4934">
        <w:rPr>
          <w:rFonts w:ascii="Times New Roman" w:eastAsia="SchoolBookSanPin" w:hAnsi="Times New Roman"/>
          <w:sz w:val="28"/>
          <w:szCs w:val="28"/>
          <w:lang w:val="ru-RU"/>
        </w:rPr>
        <w:t>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Г.А. Пот</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мкин. Путешествие Екатерины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xml:space="preserve"> на юг в 1787 г.</w:t>
      </w:r>
    </w:p>
    <w:p w14:paraId="129553B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России в разделах Речи Посполитой. Политика России в Польш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о начала 1770-х гг.: стремление к усилению российского влияния в условиях сохранения польского государства. Участие России в разделах Польши вмест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империей Габсбургов и Пруссией. Первый, второй и третий разделы.</w:t>
      </w:r>
      <w:r w:rsidR="00B02D5A"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Борьба поляков за национальную независимость. Восстание под предводительств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Т. Костюшко.</w:t>
      </w:r>
    </w:p>
    <w:p w14:paraId="05B9842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5. </w:t>
      </w:r>
      <w:r w:rsidR="00134744" w:rsidRPr="00CA4934">
        <w:rPr>
          <w:rFonts w:ascii="Times New Roman" w:eastAsia="SchoolBookSanPin" w:hAnsi="Times New Roman"/>
          <w:bCs/>
          <w:sz w:val="28"/>
          <w:szCs w:val="28"/>
          <w:lang w:val="ru-RU"/>
        </w:rPr>
        <w:t xml:space="preserve">Россия при Павле </w:t>
      </w:r>
      <w:r w:rsidR="00134744" w:rsidRPr="00CA4934">
        <w:rPr>
          <w:rFonts w:ascii="Times New Roman" w:eastAsia="SchoolBookSanPin" w:hAnsi="Times New Roman"/>
          <w:bCs/>
          <w:sz w:val="28"/>
          <w:szCs w:val="28"/>
        </w:rPr>
        <w:t>I</w:t>
      </w:r>
      <w:r w:rsidR="0013474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sz w:val="28"/>
          <w:szCs w:val="28"/>
          <w:lang w:val="ru-RU"/>
        </w:rPr>
        <w:t xml:space="preserve">Личность Павла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и е</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ого абсолютизма» и усиление бюрократического и полицейского характера государства и личной власти императора. Акт о престолонаследии и Манифест о «тр</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11 марта 1801 г.</w:t>
      </w:r>
    </w:p>
    <w:p w14:paraId="39106D0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России в борьбе с революционной Францией. Итальянск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Швейцарский походы А.В. Суворова. Действия эскадры Ф.Ф. Ушако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редиземном море.</w:t>
      </w:r>
    </w:p>
    <w:p w14:paraId="463314E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5. Культурное пространство Российской империи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14:paraId="30B5FC0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деи Просвещения в российской общественной мысли, публицистик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литературе. Литература народо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Первые журналы. Общественные идеи в произведениях А.П. Сумарокова, Г.Р. Державин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И. Фонвизина. Н.И. Новиков, материалы о положении крепостных крестьян</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его журналах. А.Н. Радищев и его «Путешествие из Петербурга в Москву».</w:t>
      </w:r>
    </w:p>
    <w:p w14:paraId="50932430" w14:textId="77777777" w:rsidR="00134744"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усская культура и культура народо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Развитие новой светской культуры после преобразований Пет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Укрепление взаимосвяз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культурой стран Европы.</w:t>
      </w:r>
      <w:r w:rsidR="00134744" w:rsidRPr="00CA4934">
        <w:rPr>
          <w:rFonts w:ascii="Times New Roman" w:eastAsia="SchoolBookSanPin" w:hAnsi="Times New Roman"/>
          <w:sz w:val="28"/>
          <w:szCs w:val="28"/>
          <w:lang w:val="ru-RU"/>
        </w:rPr>
        <w:t xml:space="preserve"> Масонство в России. Распространение</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в России основных стилей и жанров европейской художественной культуры (барокко, классицизм, рококо). Вклад в развитие русской культуры уч</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ых, художников, мастеров, прибывших из-за рубежа. Усиление внимания к жизни</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и культуре русского народа и историческому прошлому России к концу столетия.</w:t>
      </w:r>
    </w:p>
    <w:p w14:paraId="37E0186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и быт российских сословий. Дворянство: жизнь и быт дворянской усадьбы. Духовенство. Купечество. Крестьянство.</w:t>
      </w:r>
    </w:p>
    <w:p w14:paraId="2B14445D" w14:textId="77777777" w:rsidR="00134744"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ссийская наука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Академия наук в Санкт-Петербурге. </w:t>
      </w:r>
      <w:r w:rsidR="00134744" w:rsidRPr="00CA4934">
        <w:rPr>
          <w:rFonts w:ascii="Times New Roman" w:eastAsia="SchoolBookSanPin" w:hAnsi="Times New Roman"/>
          <w:sz w:val="28"/>
          <w:szCs w:val="28"/>
          <w:lang w:val="ru-RU"/>
        </w:rPr>
        <w:t xml:space="preserve">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w:t>
      </w:r>
      <w:r w:rsidR="00134744" w:rsidRPr="00CA4934">
        <w:rPr>
          <w:rFonts w:ascii="Times New Roman" w:eastAsia="SchoolBookSanPin" w:hAnsi="Times New Roman"/>
          <w:sz w:val="28"/>
          <w:szCs w:val="28"/>
          <w:lang w:val="ru-RU"/>
        </w:rPr>
        <w:lastRenderedPageBreak/>
        <w:t>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w:t>
      </w:r>
      <w:r w:rsidR="00B02D5A"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М.В. Ломоносов и его роль в становлении российской науки и образования.</w:t>
      </w:r>
    </w:p>
    <w:p w14:paraId="438F78A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разование 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Основные педагогические идеи. Воспитание «новой породы» людей. Основание воспитательных домов в </w:t>
      </w:r>
      <w:r w:rsidR="00630D8C" w:rsidRPr="00CA4934">
        <w:rPr>
          <w:rFonts w:ascii="Times New Roman" w:eastAsia="SchoolBookSanPin" w:hAnsi="Times New Roman"/>
          <w:sz w:val="28"/>
          <w:szCs w:val="28"/>
          <w:lang w:val="ru-RU"/>
        </w:rPr>
        <w:t>город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анкт-Петербурге и </w:t>
      </w:r>
      <w:r w:rsidR="00630D8C" w:rsidRPr="00CA4934">
        <w:rPr>
          <w:rFonts w:ascii="Times New Roman" w:eastAsia="SchoolBookSanPin" w:hAnsi="Times New Roman"/>
          <w:sz w:val="28"/>
          <w:szCs w:val="28"/>
          <w:lang w:val="ru-RU"/>
        </w:rPr>
        <w:t xml:space="preserve">г. </w:t>
      </w:r>
      <w:r w:rsidRPr="00CA4934">
        <w:rPr>
          <w:rFonts w:ascii="Times New Roman" w:eastAsia="SchoolBookSanPin" w:hAnsi="Times New Roman"/>
          <w:sz w:val="28"/>
          <w:szCs w:val="28"/>
          <w:lang w:val="ru-RU"/>
        </w:rPr>
        <w:t>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14:paraId="72157D54"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усская архитектура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троительство </w:t>
      </w:r>
      <w:r w:rsidR="00630D8C" w:rsidRPr="00CA4934">
        <w:rPr>
          <w:rFonts w:ascii="Times New Roman" w:eastAsia="SchoolBookSanPin" w:hAnsi="Times New Roman"/>
          <w:sz w:val="28"/>
          <w:szCs w:val="28"/>
          <w:lang w:val="ru-RU"/>
        </w:rPr>
        <w:t xml:space="preserve">города </w:t>
      </w:r>
      <w:r w:rsidRPr="00CA4934">
        <w:rPr>
          <w:rFonts w:ascii="Times New Roman" w:eastAsia="SchoolBookSanPin" w:hAnsi="Times New Roman"/>
          <w:sz w:val="28"/>
          <w:szCs w:val="28"/>
          <w:lang w:val="ru-RU"/>
        </w:rPr>
        <w:t xml:space="preserve">Санкт-Петербурга, формирование его городского плана. Регулярный характер застройки </w:t>
      </w:r>
      <w:r w:rsidR="00630D8C" w:rsidRPr="00CA4934">
        <w:rPr>
          <w:rFonts w:ascii="Times New Roman" w:eastAsia="SchoolBookSanPin" w:hAnsi="Times New Roman"/>
          <w:sz w:val="28"/>
          <w:szCs w:val="28"/>
          <w:lang w:val="ru-RU"/>
        </w:rPr>
        <w:t>город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анкт-Петербурга и других городов. Барокко в архитектуре </w:t>
      </w:r>
      <w:r w:rsidR="00630D8C" w:rsidRPr="00CA4934">
        <w:rPr>
          <w:rFonts w:ascii="Times New Roman" w:eastAsia="SchoolBookSanPin" w:hAnsi="Times New Roman"/>
          <w:sz w:val="28"/>
          <w:szCs w:val="28"/>
          <w:lang w:val="ru-RU"/>
        </w:rPr>
        <w:t xml:space="preserve">города </w:t>
      </w:r>
      <w:r w:rsidRPr="00CA4934">
        <w:rPr>
          <w:rFonts w:ascii="Times New Roman" w:eastAsia="SchoolBookSanPin" w:hAnsi="Times New Roman"/>
          <w:sz w:val="28"/>
          <w:szCs w:val="28"/>
          <w:lang w:val="ru-RU"/>
        </w:rPr>
        <w:t xml:space="preserve">Москвы и </w:t>
      </w:r>
      <w:r w:rsidR="00630D8C" w:rsidRPr="00CA4934">
        <w:rPr>
          <w:rFonts w:ascii="Times New Roman" w:eastAsia="SchoolBookSanPin" w:hAnsi="Times New Roman"/>
          <w:sz w:val="28"/>
          <w:szCs w:val="28"/>
          <w:lang w:val="ru-RU"/>
        </w:rPr>
        <w:t xml:space="preserve">города </w:t>
      </w:r>
      <w:r w:rsidRPr="00CA4934">
        <w:rPr>
          <w:rFonts w:ascii="Times New Roman" w:eastAsia="SchoolBookSanPin" w:hAnsi="Times New Roman"/>
          <w:sz w:val="28"/>
          <w:szCs w:val="28"/>
          <w:lang w:val="ru-RU"/>
        </w:rPr>
        <w:t>Санкт-Петербурга. Переход к классицизму, создание архитектурных ансамбл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тиле классицизма в обеих столицах. В.И. Баженов, М.Ф. Казаков, Ф.Ф. Растрелли.</w:t>
      </w:r>
    </w:p>
    <w:p w14:paraId="3D7602B7"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зобразительное искусство в России, его выдающиеся мастер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произведения. Академия художеств в </w:t>
      </w:r>
      <w:r w:rsidR="00630D8C" w:rsidRPr="00CA4934">
        <w:rPr>
          <w:rFonts w:ascii="Times New Roman" w:eastAsia="SchoolBookSanPin" w:hAnsi="Times New Roman"/>
          <w:sz w:val="28"/>
          <w:szCs w:val="28"/>
          <w:lang w:val="ru-RU"/>
        </w:rPr>
        <w:t xml:space="preserve">городе </w:t>
      </w:r>
      <w:r w:rsidRPr="00CA4934">
        <w:rPr>
          <w:rFonts w:ascii="Times New Roman" w:eastAsia="SchoolBookSanPin" w:hAnsi="Times New Roman"/>
          <w:sz w:val="28"/>
          <w:szCs w:val="28"/>
          <w:lang w:val="ru-RU"/>
        </w:rPr>
        <w:t xml:space="preserve">Санкт-Петербурге. Расцвет жанра парадного портрета в середине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Новые веяния в изобразительном искусстве в конце столетия.</w:t>
      </w:r>
    </w:p>
    <w:p w14:paraId="7353026A"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B02D5A" w:rsidRPr="00CA4934">
        <w:rPr>
          <w:rFonts w:ascii="Times New Roman" w:eastAsia="OfficinaSansBoldITC" w:hAnsi="Times New Roman"/>
          <w:sz w:val="28"/>
          <w:szCs w:val="28"/>
          <w:lang w:val="ru-RU"/>
        </w:rPr>
        <w:t>6.2.6. </w:t>
      </w:r>
      <w:r w:rsidR="00134744" w:rsidRPr="00CA4934">
        <w:rPr>
          <w:rFonts w:ascii="Times New Roman" w:eastAsia="SchoolBookSanPin" w:hAnsi="Times New Roman"/>
          <w:bCs/>
          <w:sz w:val="28"/>
          <w:szCs w:val="28"/>
          <w:lang w:val="ru-RU"/>
        </w:rPr>
        <w:t xml:space="preserve">Наш край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sz w:val="28"/>
          <w:szCs w:val="28"/>
        </w:rPr>
        <w:t>XVIII</w:t>
      </w:r>
      <w:r w:rsidR="00134744" w:rsidRPr="00CA4934">
        <w:rPr>
          <w:rFonts w:ascii="Times New Roman" w:eastAsia="SchoolBookSanPin" w:hAnsi="Times New Roman"/>
          <w:sz w:val="28"/>
          <w:szCs w:val="28"/>
          <w:lang w:val="ru-RU"/>
        </w:rPr>
        <w:t xml:space="preserve"> в.</w:t>
      </w:r>
    </w:p>
    <w:p w14:paraId="529097D7"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w:t>
      </w:r>
      <w:r w:rsidR="00B02D5A" w:rsidRPr="00CA4934">
        <w:rPr>
          <w:rFonts w:ascii="Times New Roman" w:eastAsia="OfficinaSansBoldITC" w:hAnsi="Times New Roman"/>
          <w:sz w:val="28"/>
          <w:szCs w:val="28"/>
          <w:lang w:val="ru-RU"/>
        </w:rPr>
        <w:t>7</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Обобщение</w:t>
      </w:r>
      <w:r w:rsidR="00134744" w:rsidRPr="00CA4934">
        <w:rPr>
          <w:rFonts w:ascii="Times New Roman" w:eastAsia="SchoolBookSanPin" w:hAnsi="Times New Roman"/>
          <w:position w:val="1"/>
          <w:sz w:val="28"/>
          <w:szCs w:val="28"/>
          <w:lang w:val="ru-RU"/>
        </w:rPr>
        <w:t>.</w:t>
      </w:r>
    </w:p>
    <w:p w14:paraId="101DEC59" w14:textId="77777777" w:rsidR="00134744" w:rsidRPr="00CA4934" w:rsidRDefault="00A67132" w:rsidP="005B1125">
      <w:pPr>
        <w:spacing w:after="0" w:line="240"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w:t>
      </w:r>
      <w:r w:rsidR="00B32708" w:rsidRPr="00CA4934">
        <w:rPr>
          <w:rFonts w:ascii="Times New Roman" w:eastAsia="OfficinaSansBoldITC" w:hAnsi="Times New Roman"/>
          <w:sz w:val="28"/>
          <w:szCs w:val="28"/>
          <w:lang w:val="ru-RU"/>
        </w:rPr>
        <w:t xml:space="preserve"> </w:t>
      </w:r>
      <w:r w:rsidR="00134744" w:rsidRPr="00CA4934">
        <w:rPr>
          <w:rFonts w:ascii="Times New Roman" w:eastAsia="OfficinaSansBoldITC" w:hAnsi="Times New Roman"/>
          <w:sz w:val="28"/>
          <w:szCs w:val="28"/>
          <w:lang w:val="ru-RU"/>
        </w:rPr>
        <w:t>Содержание обучения в 9 классе.</w:t>
      </w:r>
    </w:p>
    <w:p w14:paraId="6700D29E"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1. Всеобщая история. История Нового времени.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о ХХ в. </w:t>
      </w:r>
    </w:p>
    <w:p w14:paraId="259CF1C2"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14:paraId="10F36AB5"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1.2. Европа в начал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14:paraId="6551635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зглашение империи Наполеон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о Франции. Реформы. Законодательство. Наполеоновские войны. </w:t>
      </w:r>
      <w:proofErr w:type="spellStart"/>
      <w:r w:rsidRPr="00CA4934">
        <w:rPr>
          <w:rFonts w:ascii="Times New Roman" w:eastAsia="SchoolBookSanPin" w:hAnsi="Times New Roman"/>
          <w:sz w:val="28"/>
          <w:szCs w:val="28"/>
          <w:lang w:val="ru-RU"/>
        </w:rPr>
        <w:t>Антинаполеоновские</w:t>
      </w:r>
      <w:proofErr w:type="spellEnd"/>
      <w:r w:rsidRPr="00CA4934">
        <w:rPr>
          <w:rFonts w:ascii="Times New Roman" w:eastAsia="SchoolBookSanPin" w:hAnsi="Times New Roman"/>
          <w:sz w:val="28"/>
          <w:szCs w:val="28"/>
          <w:lang w:val="ru-RU"/>
        </w:rPr>
        <w:t xml:space="preserve"> коалиции. Политика Наполеона в заво</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14:paraId="7E5BF1CA" w14:textId="77777777" w:rsidR="00134744" w:rsidRPr="00CA4934" w:rsidRDefault="00A67132" w:rsidP="005B1125">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1.3. Развитие индустриального общества в перв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r w:rsidR="00134744" w:rsidRPr="00CA4934">
        <w:rPr>
          <w:rFonts w:ascii="Times New Roman" w:eastAsia="OfficinaSansBoldITC" w:hAnsi="Times New Roman"/>
          <w:position w:val="1"/>
          <w:sz w:val="28"/>
          <w:szCs w:val="28"/>
          <w:lang w:val="ru-RU"/>
        </w:rPr>
        <w:t xml:space="preserve">экономика, социальные отношения, политические процессы. </w:t>
      </w:r>
    </w:p>
    <w:p w14:paraId="2857CAA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w:t>
      </w:r>
      <w:r w:rsidR="00B02D5A"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14:paraId="4B05E3F2"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4. Политическое развитие европейских стран в 1815-1840-е гг. </w:t>
      </w:r>
    </w:p>
    <w:p w14:paraId="3C06AA1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1830 г. и 1848-1849 гг. Возникновение и распространение марксизма.</w:t>
      </w:r>
    </w:p>
    <w:p w14:paraId="66B8BCE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 Страны Европы и Северной Америки в середине 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Х ‒ начале ХХ в. </w:t>
      </w:r>
    </w:p>
    <w:p w14:paraId="5834B83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1. </w:t>
      </w:r>
      <w:r w:rsidR="00134744" w:rsidRPr="00CA4934">
        <w:rPr>
          <w:rFonts w:ascii="Times New Roman" w:eastAsia="SchoolBookSanPin" w:hAnsi="Times New Roman"/>
          <w:bCs/>
          <w:sz w:val="28"/>
          <w:szCs w:val="28"/>
          <w:lang w:val="ru-RU"/>
        </w:rPr>
        <w:t xml:space="preserve">Великобритания </w:t>
      </w:r>
      <w:r w:rsidR="00134744" w:rsidRPr="00CA4934">
        <w:rPr>
          <w:rFonts w:ascii="Times New Roman" w:eastAsia="SchoolBookSanPin" w:hAnsi="Times New Roman"/>
          <w:sz w:val="28"/>
          <w:szCs w:val="28"/>
          <w:lang w:val="ru-RU"/>
        </w:rPr>
        <w:t xml:space="preserve">в Викторианскую эпоху. «Мастерская мира». Рабочее движение. Политические и социальные реформы. Британская колониальная </w:t>
      </w:r>
      <w:r w:rsidR="00134744" w:rsidRPr="00CA4934">
        <w:rPr>
          <w:rFonts w:ascii="Times New Roman" w:eastAsia="SchoolBookSanPin" w:hAnsi="Times New Roman"/>
          <w:sz w:val="28"/>
          <w:szCs w:val="28"/>
          <w:lang w:val="ru-RU"/>
        </w:rPr>
        <w:lastRenderedPageBreak/>
        <w:t>империя; доминионы.</w:t>
      </w:r>
    </w:p>
    <w:p w14:paraId="798D3528"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2. </w:t>
      </w:r>
      <w:r w:rsidR="00134744" w:rsidRPr="00CA4934">
        <w:rPr>
          <w:rFonts w:ascii="Times New Roman" w:eastAsia="SchoolBookSanPin" w:hAnsi="Times New Roman"/>
          <w:bCs/>
          <w:sz w:val="28"/>
          <w:szCs w:val="28"/>
          <w:lang w:val="ru-RU"/>
        </w:rPr>
        <w:t xml:space="preserve">Франция. </w:t>
      </w:r>
      <w:r w:rsidR="00134744" w:rsidRPr="00CA4934">
        <w:rPr>
          <w:rFonts w:ascii="Times New Roman" w:eastAsia="SchoolBookSanPin" w:hAnsi="Times New Roman"/>
          <w:sz w:val="28"/>
          <w:szCs w:val="28"/>
          <w:lang w:val="ru-RU"/>
        </w:rPr>
        <w:t xml:space="preserve">Империя Наполеона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внутренняя и внешняя политика. Активизация колониальной экспансии. Франко-германская война 1870-1871 гг. Парижская коммуна.</w:t>
      </w:r>
    </w:p>
    <w:p w14:paraId="393D2B6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3. </w:t>
      </w:r>
      <w:r w:rsidR="00134744" w:rsidRPr="00CA4934">
        <w:rPr>
          <w:rFonts w:ascii="Times New Roman" w:eastAsia="SchoolBookSanPin" w:hAnsi="Times New Roman"/>
          <w:bCs/>
          <w:sz w:val="28"/>
          <w:szCs w:val="28"/>
          <w:lang w:val="ru-RU"/>
        </w:rPr>
        <w:t xml:space="preserve">Италия. </w:t>
      </w:r>
      <w:r w:rsidR="00134744" w:rsidRPr="00CA4934">
        <w:rPr>
          <w:rFonts w:ascii="Times New Roman" w:eastAsia="SchoolBookSanPin" w:hAnsi="Times New Roman"/>
          <w:sz w:val="28"/>
          <w:szCs w:val="28"/>
          <w:lang w:val="ru-RU"/>
        </w:rPr>
        <w:t>Подъ</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м борьбы за независимость итальянских земель.</w:t>
      </w:r>
      <w:r w:rsidR="00CA4934" w:rsidRPr="00CA4934">
        <w:rPr>
          <w:rFonts w:ascii="Times New Roman" w:eastAsia="SchoolBookSanPin" w:hAnsi="Times New Roman"/>
          <w:sz w:val="28"/>
          <w:szCs w:val="28"/>
          <w:lang w:val="ru-RU"/>
        </w:rPr>
        <w:t xml:space="preserve"> </w:t>
      </w:r>
      <w:r w:rsidR="005A558D" w:rsidRPr="00CA4934">
        <w:rPr>
          <w:rFonts w:ascii="Times New Roman" w:eastAsia="SchoolBookSanPin" w:hAnsi="Times New Roman"/>
          <w:sz w:val="28"/>
          <w:szCs w:val="28"/>
          <w:lang w:val="ru-RU"/>
        </w:rPr>
        <w:t xml:space="preserve">К. Кавур, Д. Гарибальди. </w:t>
      </w:r>
      <w:r w:rsidR="00134744" w:rsidRPr="00CA4934">
        <w:rPr>
          <w:rFonts w:ascii="Times New Roman" w:eastAsia="SchoolBookSanPin" w:hAnsi="Times New Roman"/>
          <w:sz w:val="28"/>
          <w:szCs w:val="28"/>
          <w:lang w:val="ru-RU"/>
        </w:rPr>
        <w:t xml:space="preserve">Образование единого государства. Король Виктор Эммануил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w:t>
      </w:r>
    </w:p>
    <w:p w14:paraId="7AB7E403"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4. </w:t>
      </w:r>
      <w:r w:rsidR="00134744" w:rsidRPr="00CA4934">
        <w:rPr>
          <w:rFonts w:ascii="Times New Roman" w:eastAsia="SchoolBookSanPin" w:hAnsi="Times New Roman"/>
          <w:bCs/>
          <w:sz w:val="28"/>
          <w:szCs w:val="28"/>
          <w:lang w:val="ru-RU"/>
        </w:rPr>
        <w:t xml:space="preserve">Германия. </w:t>
      </w:r>
      <w:r w:rsidR="00134744" w:rsidRPr="00CA4934">
        <w:rPr>
          <w:rFonts w:ascii="Times New Roman" w:eastAsia="SchoolBookSanPin" w:hAnsi="Times New Roman"/>
          <w:sz w:val="28"/>
          <w:szCs w:val="28"/>
          <w:lang w:val="ru-RU"/>
        </w:rPr>
        <w:t>Движение за объединение германских государств.</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О. Бисмарк. Северогерманский союз. Провозглашение Германской империи. Социальная политика. Включение империи в систему внешнеполитических союзов</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и колониальные захваты.</w:t>
      </w:r>
    </w:p>
    <w:p w14:paraId="7BB34B1C"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5. </w:t>
      </w:r>
      <w:r w:rsidR="00134744" w:rsidRPr="00CA4934">
        <w:rPr>
          <w:rFonts w:ascii="Times New Roman" w:eastAsia="SchoolBookSanPin" w:hAnsi="Times New Roman"/>
          <w:bCs/>
          <w:sz w:val="28"/>
          <w:szCs w:val="28"/>
          <w:lang w:val="ru-RU"/>
        </w:rPr>
        <w:t>Страны Центральной и Юго-Восто</w:t>
      </w:r>
      <w:r w:rsidR="004F3477" w:rsidRPr="00CA4934">
        <w:rPr>
          <w:rFonts w:ascii="Times New Roman" w:eastAsia="SchoolBookSanPin" w:hAnsi="Times New Roman"/>
          <w:bCs/>
          <w:sz w:val="28"/>
          <w:szCs w:val="28"/>
          <w:lang w:val="ru-RU"/>
        </w:rPr>
        <w:t xml:space="preserve">чной Европы во второй половине </w:t>
      </w:r>
      <w:r w:rsidR="00134744" w:rsidRPr="00CA4934">
        <w:rPr>
          <w:rFonts w:ascii="Times New Roman" w:eastAsia="SchoolBookSanPin" w:hAnsi="Times New Roman"/>
          <w:bCs/>
          <w:sz w:val="28"/>
          <w:szCs w:val="28"/>
        </w:rPr>
        <w:t>XIX</w:t>
      </w:r>
      <w:r w:rsidR="00134744" w:rsidRPr="00CA4934">
        <w:rPr>
          <w:rFonts w:ascii="Times New Roman" w:eastAsia="SchoolBookSanPin" w:hAnsi="Times New Roman"/>
          <w:bCs/>
          <w:sz w:val="28"/>
          <w:szCs w:val="28"/>
          <w:lang w:val="ru-RU"/>
        </w:rPr>
        <w:t xml:space="preserve"> ‒ начале </w:t>
      </w:r>
      <w:r w:rsidR="00134744" w:rsidRPr="00CA4934">
        <w:rPr>
          <w:rFonts w:ascii="Times New Roman" w:eastAsia="SchoolBookSanPin" w:hAnsi="Times New Roman"/>
          <w:bCs/>
          <w:sz w:val="28"/>
          <w:szCs w:val="28"/>
        </w:rPr>
        <w:t>XX</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w:t>
      </w:r>
      <w:r w:rsidR="004F3477" w:rsidRPr="00CA4934">
        <w:rPr>
          <w:rFonts w:ascii="Times New Roman" w:eastAsia="SchoolBookSanPin" w:hAnsi="Times New Roman"/>
          <w:sz w:val="28"/>
          <w:szCs w:val="28"/>
          <w:lang w:val="ru-RU"/>
        </w:rPr>
        <w:t xml:space="preserve">. Югославянские народы: борьба </w:t>
      </w:r>
      <w:r w:rsidR="00134744" w:rsidRPr="00CA4934">
        <w:rPr>
          <w:rFonts w:ascii="Times New Roman" w:eastAsia="SchoolBookSanPin" w:hAnsi="Times New Roman"/>
          <w:sz w:val="28"/>
          <w:szCs w:val="28"/>
          <w:lang w:val="ru-RU"/>
        </w:rPr>
        <w:t>за освобождение от османского господства. Русско-турецкая война</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1877-1878 гг., е</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 итоги.</w:t>
      </w:r>
    </w:p>
    <w:p w14:paraId="28557379"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6. </w:t>
      </w:r>
      <w:r w:rsidR="00134744" w:rsidRPr="00CA4934">
        <w:rPr>
          <w:rFonts w:ascii="Times New Roman" w:eastAsia="SchoolBookSanPin" w:hAnsi="Times New Roman"/>
          <w:bCs/>
          <w:sz w:val="28"/>
          <w:szCs w:val="28"/>
          <w:lang w:val="ru-RU"/>
        </w:rPr>
        <w:t>Соедин</w:t>
      </w:r>
      <w:r w:rsidR="00B02D5A" w:rsidRPr="00CA4934">
        <w:rPr>
          <w:rFonts w:ascii="Times New Roman" w:eastAsia="SchoolBookSanPin" w:hAnsi="Times New Roman"/>
          <w:bCs/>
          <w:sz w:val="28"/>
          <w:szCs w:val="28"/>
          <w:lang w:val="ru-RU"/>
        </w:rPr>
        <w:t>ё</w:t>
      </w:r>
      <w:r w:rsidR="00134744" w:rsidRPr="00CA4934">
        <w:rPr>
          <w:rFonts w:ascii="Times New Roman" w:eastAsia="SchoolBookSanPin" w:hAnsi="Times New Roman"/>
          <w:bCs/>
          <w:sz w:val="28"/>
          <w:szCs w:val="28"/>
          <w:lang w:val="ru-RU"/>
        </w:rPr>
        <w:t>нные Штаты Америки</w:t>
      </w:r>
      <w:r w:rsidR="00134744" w:rsidRPr="00CA4934">
        <w:rPr>
          <w:rFonts w:ascii="Times New Roman" w:eastAsia="SchoolBookSanPin" w:hAnsi="Times New Roman"/>
          <w:sz w:val="28"/>
          <w:szCs w:val="28"/>
          <w:lang w:val="ru-RU"/>
        </w:rPr>
        <w:t xml:space="preserve">.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00134744" w:rsidRPr="00CA4934">
        <w:rPr>
          <w:rFonts w:ascii="Times New Roman" w:eastAsia="SchoolBookSanPin" w:hAnsi="Times New Roman"/>
          <w:sz w:val="28"/>
          <w:szCs w:val="28"/>
        </w:rPr>
        <w:t>XIX</w:t>
      </w:r>
      <w:r w:rsidR="00134744" w:rsidRPr="00CA4934">
        <w:rPr>
          <w:rFonts w:ascii="Times New Roman" w:eastAsia="SchoolBookSanPin" w:hAnsi="Times New Roman"/>
          <w:sz w:val="28"/>
          <w:szCs w:val="28"/>
          <w:lang w:val="ru-RU"/>
        </w:rPr>
        <w:t xml:space="preserve"> в.</w:t>
      </w:r>
    </w:p>
    <w:p w14:paraId="713BBDF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7. </w:t>
      </w:r>
      <w:r w:rsidR="00134744" w:rsidRPr="00CA4934">
        <w:rPr>
          <w:rFonts w:ascii="Times New Roman" w:eastAsia="SchoolBookSanPin" w:hAnsi="Times New Roman"/>
          <w:bCs/>
          <w:sz w:val="28"/>
          <w:szCs w:val="28"/>
          <w:lang w:val="ru-RU"/>
        </w:rPr>
        <w:t>Экономическое и социально-политическое развитие стран Европы</w:t>
      </w:r>
      <w:r w:rsidR="00CA493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bCs/>
          <w:sz w:val="28"/>
          <w:szCs w:val="28"/>
          <w:lang w:val="ru-RU"/>
        </w:rPr>
        <w:t xml:space="preserve">и США в конце </w:t>
      </w:r>
      <w:r w:rsidR="00134744" w:rsidRPr="00CA4934">
        <w:rPr>
          <w:rFonts w:ascii="Times New Roman" w:eastAsia="SchoolBookSanPin" w:hAnsi="Times New Roman"/>
          <w:bCs/>
          <w:sz w:val="28"/>
          <w:szCs w:val="28"/>
        </w:rPr>
        <w:t>XIX</w:t>
      </w:r>
      <w:r w:rsidR="00134744" w:rsidRPr="00CA4934">
        <w:rPr>
          <w:rFonts w:ascii="Times New Roman" w:eastAsia="SchoolBookSanPin" w:hAnsi="Times New Roman"/>
          <w:bCs/>
          <w:sz w:val="28"/>
          <w:szCs w:val="28"/>
          <w:lang w:val="ru-RU"/>
        </w:rPr>
        <w:t xml:space="preserve"> ‒ начале ХХ в.</w:t>
      </w:r>
    </w:p>
    <w:p w14:paraId="1BF4E61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вершение промышленного переворота. Вторая промышленная революция. Индустриализация. Монополистический капитализм. Технический прогресс</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14:paraId="1D2AA232"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6. Страны Латинской Америки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ХХ в. </w:t>
      </w:r>
    </w:p>
    <w:p w14:paraId="079D1C5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метрополий в латиноамериканских владениях. Колониальное общество. Освободительная борьба: задачи, участники, формы выступл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Ф.Д. </w:t>
      </w:r>
      <w:proofErr w:type="spellStart"/>
      <w:r w:rsidRPr="00CA4934">
        <w:rPr>
          <w:rFonts w:ascii="Times New Roman" w:eastAsia="SchoolBookSanPin" w:hAnsi="Times New Roman"/>
          <w:sz w:val="28"/>
          <w:szCs w:val="28"/>
          <w:lang w:val="ru-RU"/>
        </w:rPr>
        <w:t>Туссен-Лувертюр</w:t>
      </w:r>
      <w:proofErr w:type="spellEnd"/>
      <w:r w:rsidRPr="00CA4934">
        <w:rPr>
          <w:rFonts w:ascii="Times New Roman" w:eastAsia="SchoolBookSanPin" w:hAnsi="Times New Roman"/>
          <w:sz w:val="28"/>
          <w:szCs w:val="28"/>
          <w:lang w:val="ru-RU"/>
        </w:rPr>
        <w:t xml:space="preserve">, С. Боливар. Провозглашение независимых государств. Влияние США на страны Латинской Америки. Традиционные отношения; </w:t>
      </w:r>
      <w:proofErr w:type="spellStart"/>
      <w:r w:rsidRPr="00CA4934">
        <w:rPr>
          <w:rFonts w:ascii="Times New Roman" w:eastAsia="SchoolBookSanPin" w:hAnsi="Times New Roman"/>
          <w:sz w:val="28"/>
          <w:szCs w:val="28"/>
          <w:lang w:val="ru-RU"/>
        </w:rPr>
        <w:t>латифундизм</w:t>
      </w:r>
      <w:proofErr w:type="spellEnd"/>
      <w:r w:rsidRPr="00CA4934">
        <w:rPr>
          <w:rFonts w:ascii="Times New Roman" w:eastAsia="SchoolBookSanPin" w:hAnsi="Times New Roman"/>
          <w:sz w:val="28"/>
          <w:szCs w:val="28"/>
          <w:lang w:val="ru-RU"/>
        </w:rPr>
        <w:t>. Проблемы модернизации. Мексиканская революция 1910-1917 гг.: участники, итоги, значение.</w:t>
      </w:r>
    </w:p>
    <w:p w14:paraId="3155676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7. Страны Азии в 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Х ‒ начале ХХ в. </w:t>
      </w:r>
    </w:p>
    <w:p w14:paraId="346D0242"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1. </w:t>
      </w:r>
      <w:r w:rsidR="00134744" w:rsidRPr="00CA4934">
        <w:rPr>
          <w:rFonts w:ascii="Times New Roman" w:eastAsia="SchoolBookSanPin" w:hAnsi="Times New Roman"/>
          <w:bCs/>
          <w:sz w:val="28"/>
          <w:szCs w:val="28"/>
          <w:lang w:val="ru-RU"/>
        </w:rPr>
        <w:t xml:space="preserve">Япония. </w:t>
      </w:r>
      <w:r w:rsidR="00134744" w:rsidRPr="00CA4934">
        <w:rPr>
          <w:rFonts w:ascii="Times New Roman" w:eastAsia="SchoolBookSanPin" w:hAnsi="Times New Roman"/>
          <w:sz w:val="28"/>
          <w:szCs w:val="28"/>
          <w:lang w:val="ru-RU"/>
        </w:rPr>
        <w:t xml:space="preserve">Внутренняя и внешняя политика </w:t>
      </w:r>
      <w:proofErr w:type="spellStart"/>
      <w:r w:rsidR="00134744" w:rsidRPr="00CA4934">
        <w:rPr>
          <w:rFonts w:ascii="Times New Roman" w:eastAsia="SchoolBookSanPin" w:hAnsi="Times New Roman"/>
          <w:sz w:val="28"/>
          <w:szCs w:val="28"/>
          <w:lang w:val="ru-RU"/>
        </w:rPr>
        <w:t>сегуната</w:t>
      </w:r>
      <w:proofErr w:type="spellEnd"/>
      <w:r w:rsidR="00134744" w:rsidRPr="00CA4934">
        <w:rPr>
          <w:rFonts w:ascii="Times New Roman" w:eastAsia="SchoolBookSanPin" w:hAnsi="Times New Roman"/>
          <w:sz w:val="28"/>
          <w:szCs w:val="28"/>
          <w:lang w:val="ru-RU"/>
        </w:rPr>
        <w:t xml:space="preserve"> Токугава. «Открытие Японии». Реставрация Мэйдзи. Введение конституции. Модернизация</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в экономике и социальных отношениях. Переход к политике завоеваний.</w:t>
      </w:r>
    </w:p>
    <w:p w14:paraId="54FC730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2. </w:t>
      </w:r>
      <w:r w:rsidR="00134744" w:rsidRPr="00CA4934">
        <w:rPr>
          <w:rFonts w:ascii="Times New Roman" w:eastAsia="SchoolBookSanPin" w:hAnsi="Times New Roman"/>
          <w:bCs/>
          <w:sz w:val="28"/>
          <w:szCs w:val="28"/>
          <w:lang w:val="ru-RU"/>
        </w:rPr>
        <w:t xml:space="preserve">Китай. </w:t>
      </w:r>
      <w:r w:rsidR="00134744" w:rsidRPr="00CA4934">
        <w:rPr>
          <w:rFonts w:ascii="Times New Roman" w:eastAsia="SchoolBookSanPin" w:hAnsi="Times New Roman"/>
          <w:sz w:val="28"/>
          <w:szCs w:val="28"/>
          <w:lang w:val="ru-RU"/>
        </w:rPr>
        <w:t>Империя Цин. «Опиумные войны». Восстание тайпинов. «Открытие» Китая. Политика «самоусиления». Восстание «</w:t>
      </w:r>
      <w:proofErr w:type="spellStart"/>
      <w:r w:rsidR="00134744" w:rsidRPr="00CA4934">
        <w:rPr>
          <w:rFonts w:ascii="Times New Roman" w:eastAsia="SchoolBookSanPin" w:hAnsi="Times New Roman"/>
          <w:sz w:val="28"/>
          <w:szCs w:val="28"/>
          <w:lang w:val="ru-RU"/>
        </w:rPr>
        <w:t>ихэтуаней</w:t>
      </w:r>
      <w:proofErr w:type="spellEnd"/>
      <w:r w:rsidR="00134744" w:rsidRPr="00CA4934">
        <w:rPr>
          <w:rFonts w:ascii="Times New Roman" w:eastAsia="SchoolBookSanPin" w:hAnsi="Times New Roman"/>
          <w:sz w:val="28"/>
          <w:szCs w:val="28"/>
          <w:lang w:val="ru-RU"/>
        </w:rPr>
        <w:t>». Революция</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1911-1913 гг. Сунь Ятсен.</w:t>
      </w:r>
    </w:p>
    <w:p w14:paraId="73D566D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3. </w:t>
      </w:r>
      <w:r w:rsidR="00134744" w:rsidRPr="00CA4934">
        <w:rPr>
          <w:rFonts w:ascii="Times New Roman" w:eastAsia="SchoolBookSanPin" w:hAnsi="Times New Roman"/>
          <w:bCs/>
          <w:sz w:val="28"/>
          <w:szCs w:val="28"/>
          <w:lang w:val="ru-RU"/>
        </w:rPr>
        <w:t>Османская империя</w:t>
      </w:r>
      <w:r w:rsidR="00134744" w:rsidRPr="00CA4934">
        <w:rPr>
          <w:rFonts w:ascii="Times New Roman" w:eastAsia="SchoolBookSanPin" w:hAnsi="Times New Roman"/>
          <w:sz w:val="28"/>
          <w:szCs w:val="28"/>
          <w:lang w:val="ru-RU"/>
        </w:rPr>
        <w:t xml:space="preserve">. Традиционные устои и попытки проведения реформ. Политика </w:t>
      </w:r>
      <w:proofErr w:type="spellStart"/>
      <w:r w:rsidR="00134744" w:rsidRPr="00CA4934">
        <w:rPr>
          <w:rFonts w:ascii="Times New Roman" w:eastAsia="SchoolBookSanPin" w:hAnsi="Times New Roman"/>
          <w:sz w:val="28"/>
          <w:szCs w:val="28"/>
          <w:lang w:val="ru-RU"/>
        </w:rPr>
        <w:t>Танзимата</w:t>
      </w:r>
      <w:proofErr w:type="spellEnd"/>
      <w:r w:rsidR="00134744" w:rsidRPr="00CA4934">
        <w:rPr>
          <w:rFonts w:ascii="Times New Roman" w:eastAsia="SchoolBookSanPin" w:hAnsi="Times New Roman"/>
          <w:sz w:val="28"/>
          <w:szCs w:val="28"/>
          <w:lang w:val="ru-RU"/>
        </w:rPr>
        <w:t>. Принятие конституции. Младотурецкая революция</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lastRenderedPageBreak/>
        <w:t>1908-1909 гг.</w:t>
      </w:r>
    </w:p>
    <w:p w14:paraId="5CD873F8"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4. </w:t>
      </w:r>
      <w:r w:rsidR="00134744" w:rsidRPr="00CA4934">
        <w:rPr>
          <w:rFonts w:ascii="Times New Roman" w:eastAsia="SchoolBookSanPin" w:hAnsi="Times New Roman"/>
          <w:position w:val="1"/>
          <w:sz w:val="28"/>
          <w:szCs w:val="28"/>
          <w:lang w:val="ru-RU"/>
        </w:rPr>
        <w:t xml:space="preserve">Революция 1905-1911 г. в </w:t>
      </w:r>
      <w:r w:rsidR="00134744" w:rsidRPr="00CA4934">
        <w:rPr>
          <w:rFonts w:ascii="Times New Roman" w:eastAsia="SchoolBookSanPin" w:hAnsi="Times New Roman"/>
          <w:bCs/>
          <w:position w:val="1"/>
          <w:sz w:val="28"/>
          <w:szCs w:val="28"/>
          <w:lang w:val="ru-RU"/>
        </w:rPr>
        <w:t>Иране.</w:t>
      </w:r>
    </w:p>
    <w:p w14:paraId="76E5CDC7"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5. </w:t>
      </w:r>
      <w:r w:rsidR="00134744" w:rsidRPr="00CA4934">
        <w:rPr>
          <w:rFonts w:ascii="Times New Roman" w:eastAsia="SchoolBookSanPin" w:hAnsi="Times New Roman"/>
          <w:bCs/>
          <w:position w:val="1"/>
          <w:sz w:val="28"/>
          <w:szCs w:val="28"/>
          <w:lang w:val="ru-RU"/>
        </w:rPr>
        <w:t xml:space="preserve">Индия. </w:t>
      </w:r>
      <w:r w:rsidR="00134744" w:rsidRPr="00CA4934">
        <w:rPr>
          <w:rFonts w:ascii="Times New Roman" w:eastAsia="SchoolBookSanPin" w:hAnsi="Times New Roman"/>
          <w:position w:val="1"/>
          <w:sz w:val="28"/>
          <w:szCs w:val="28"/>
          <w:lang w:val="ru-RU"/>
        </w:rPr>
        <w:t xml:space="preserve">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00134744" w:rsidRPr="00CA4934">
        <w:rPr>
          <w:rFonts w:ascii="Times New Roman" w:eastAsia="SchoolBookSanPin" w:hAnsi="Times New Roman"/>
          <w:position w:val="1"/>
          <w:sz w:val="28"/>
          <w:szCs w:val="28"/>
        </w:rPr>
        <w:t>XIX</w:t>
      </w:r>
      <w:r w:rsidR="00134744" w:rsidRPr="00CA4934">
        <w:rPr>
          <w:rFonts w:ascii="Times New Roman" w:eastAsia="SchoolBookSanPin" w:hAnsi="Times New Roman"/>
          <w:position w:val="1"/>
          <w:sz w:val="28"/>
          <w:szCs w:val="28"/>
          <w:lang w:val="ru-RU"/>
        </w:rPr>
        <w:t xml:space="preserve"> в. Создание Индийского национального конгресса. Б. </w:t>
      </w:r>
      <w:proofErr w:type="spellStart"/>
      <w:r w:rsidR="00134744" w:rsidRPr="00CA4934">
        <w:rPr>
          <w:rFonts w:ascii="Times New Roman" w:eastAsia="SchoolBookSanPin" w:hAnsi="Times New Roman"/>
          <w:position w:val="1"/>
          <w:sz w:val="28"/>
          <w:szCs w:val="28"/>
          <w:lang w:val="ru-RU"/>
        </w:rPr>
        <w:t>Тилак</w:t>
      </w:r>
      <w:proofErr w:type="spellEnd"/>
      <w:r w:rsidR="00134744" w:rsidRPr="00CA4934">
        <w:rPr>
          <w:rFonts w:ascii="Times New Roman" w:eastAsia="SchoolBookSanPin" w:hAnsi="Times New Roman"/>
          <w:position w:val="1"/>
          <w:sz w:val="28"/>
          <w:szCs w:val="28"/>
          <w:lang w:val="ru-RU"/>
        </w:rPr>
        <w:t>, М.К. Ганди.</w:t>
      </w:r>
    </w:p>
    <w:p w14:paraId="69143F94"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8. Народы Африки в 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Х ‒ начале ХХ в. </w:t>
      </w:r>
    </w:p>
    <w:p w14:paraId="48D80D5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вершение колониального раздела мира. Колониальные порядк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традиционные общественные отношения в странах Африки. Выступления против колонизаторов. Англо-бурская война.</w:t>
      </w:r>
    </w:p>
    <w:p w14:paraId="2385D1FA"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9. Развитие культуры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ХХ в. </w:t>
      </w:r>
    </w:p>
    <w:p w14:paraId="5FD51CD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учные открытия и технические изобретения в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ХХ в. Революция в физике. Достижения естествознания и медицины. Развитие философии, психологии и социологии.</w:t>
      </w:r>
    </w:p>
    <w:p w14:paraId="0DC046B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театральное искусство. Рождение кинематографа. Деятели культуры: жизн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творчество.</w:t>
      </w:r>
    </w:p>
    <w:p w14:paraId="24658F75"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10. Международные отношения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X</w:t>
      </w:r>
      <w:r w:rsidR="00134744" w:rsidRPr="00CA4934">
        <w:rPr>
          <w:rFonts w:ascii="Times New Roman" w:eastAsia="OfficinaSansBoldITC" w:hAnsi="Times New Roman"/>
          <w:sz w:val="28"/>
          <w:szCs w:val="28"/>
          <w:lang w:val="ru-RU"/>
        </w:rPr>
        <w:t xml:space="preserve"> в. </w:t>
      </w:r>
    </w:p>
    <w:p w14:paraId="673D3F1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 ХХ в. (испано-американская война, русско-японская война, боснийский кризис). Балканские войны.</w:t>
      </w:r>
    </w:p>
    <w:p w14:paraId="33AA290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11.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 xml:space="preserve">. Историческое и культурное наследие </w:t>
      </w:r>
      <w:r w:rsidR="00134744" w:rsidRPr="00CA4934">
        <w:rPr>
          <w:rFonts w:ascii="Times New Roman" w:eastAsia="SchoolBookSanPin" w:hAnsi="Times New Roman"/>
          <w:position w:val="1"/>
          <w:sz w:val="28"/>
          <w:szCs w:val="28"/>
        </w:rPr>
        <w:t>XIX</w:t>
      </w:r>
      <w:r w:rsidR="00134744" w:rsidRPr="00CA4934">
        <w:rPr>
          <w:rFonts w:ascii="Times New Roman" w:eastAsia="SchoolBookSanPin" w:hAnsi="Times New Roman"/>
          <w:position w:val="1"/>
          <w:sz w:val="28"/>
          <w:szCs w:val="28"/>
          <w:lang w:val="ru-RU"/>
        </w:rPr>
        <w:t xml:space="preserve"> в.</w:t>
      </w:r>
    </w:p>
    <w:p w14:paraId="21F5AD71"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2. История России. Российская империя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X</w:t>
      </w:r>
      <w:r w:rsidR="00134744" w:rsidRPr="00CA4934">
        <w:rPr>
          <w:rFonts w:ascii="Times New Roman" w:eastAsia="OfficinaSansBoldITC" w:hAnsi="Times New Roman"/>
          <w:sz w:val="28"/>
          <w:szCs w:val="28"/>
          <w:lang w:val="ru-RU"/>
        </w:rPr>
        <w:t xml:space="preserve"> в. </w:t>
      </w:r>
    </w:p>
    <w:p w14:paraId="690B9A18"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2.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14:paraId="7D2386F2"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2.2. Александровская эпоха: государственный либерализм. </w:t>
      </w:r>
    </w:p>
    <w:p w14:paraId="56FCF84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екты либеральных реформ Александ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Внешние и внутренние факторы. Негласный комитет. Реформы государственного управления. М.М. Сперанский.</w:t>
      </w:r>
    </w:p>
    <w:p w14:paraId="41CCF00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шняя политика России. Война России с Францией 1805-</w:t>
      </w:r>
      <w:r w:rsidRPr="00CA4934">
        <w:rPr>
          <w:rFonts w:ascii="Times New Roman" w:eastAsia="SchoolBookSanPin" w:hAnsi="Times New Roman"/>
          <w:position w:val="1"/>
          <w:sz w:val="28"/>
          <w:szCs w:val="28"/>
          <w:lang w:val="ru-RU"/>
        </w:rPr>
        <w:t>1807 гг. Тильзитский мир. Война со Швецией 1808-1809 г. и присоединение Финляндии. Война с Турцией и Бухарестский мир 1812 г. Отечественная войн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1812 г. ‒ важнейшее событие российской и мирово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14:paraId="6E21975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иберальные и охранительные тенденции во внутренней политике. Польская конституция 1815 г. Военные поселения.</w:t>
      </w:r>
    </w:p>
    <w:p w14:paraId="19B780B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ворянская оппозиция самодержавию. Тайные организации:</w:t>
      </w:r>
    </w:p>
    <w:p w14:paraId="2FD157BA"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оюз спасения, Союз благоденствия, Северное и Южное общества. Восстание </w:t>
      </w:r>
      <w:r w:rsidRPr="00CA4934">
        <w:rPr>
          <w:rFonts w:ascii="Times New Roman" w:eastAsia="SchoolBookSanPin" w:hAnsi="Times New Roman"/>
          <w:position w:val="1"/>
          <w:sz w:val="28"/>
          <w:szCs w:val="28"/>
          <w:lang w:val="ru-RU"/>
        </w:rPr>
        <w:lastRenderedPageBreak/>
        <w:t>декабристов 14 декабря 1825 г.</w:t>
      </w:r>
    </w:p>
    <w:p w14:paraId="0D1F4859" w14:textId="77777777" w:rsidR="00134744" w:rsidRPr="00CA4934" w:rsidRDefault="00A67132" w:rsidP="005B1125">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2.3. Николаевское самодержавие: </w:t>
      </w:r>
      <w:r w:rsidR="00134744" w:rsidRPr="00CA4934">
        <w:rPr>
          <w:rFonts w:ascii="Times New Roman" w:eastAsia="OfficinaSansBoldITC" w:hAnsi="Times New Roman"/>
          <w:position w:val="1"/>
          <w:sz w:val="28"/>
          <w:szCs w:val="28"/>
          <w:lang w:val="ru-RU"/>
        </w:rPr>
        <w:t xml:space="preserve">государственный консерватизм. </w:t>
      </w:r>
    </w:p>
    <w:p w14:paraId="042746A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форматорские и консервативные тенденции в политике Николая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б образовании. Крестьянский вопрос. Реформа государственных крестьян</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Д. Кисел</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ва 1837-1841 гг. Официальная идеология: «православие, самодержавие, народность». Формирование профессиональной бюрократии.</w:t>
      </w:r>
    </w:p>
    <w:p w14:paraId="71CDBFE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ширение империи: русско-иранская и русско-турецкая войны. Росс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14:paraId="7D48790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ловная структура российского общества. Крепостное хозяйство. Помещик и крестьянин, конфликты и сотрудничество. Промышленный переворот</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его особенности в России. Начало железнодорожного строительства. Моск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етербург: спор двух столиц. Города как административные, торгов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омышленные центры. Городское самоуправление.</w:t>
      </w:r>
    </w:p>
    <w:p w14:paraId="6057051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14:paraId="056B023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4. Культурное пространство империи в перв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14:paraId="7541076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14:paraId="5AC57A7E"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5. Народы России в перв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14:paraId="64F914A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1830-1831 гг. Присоединение Грузии и Закавказья. Кавказская война. Движение Шамиля.</w:t>
      </w:r>
    </w:p>
    <w:p w14:paraId="429A458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6. Социальная и правовая модернизация страны при Александре </w:t>
      </w:r>
      <w:r w:rsidR="00134744" w:rsidRPr="00CA4934">
        <w:rPr>
          <w:rFonts w:ascii="Times New Roman" w:eastAsia="OfficinaSansBoldITC" w:hAnsi="Times New Roman"/>
          <w:sz w:val="28"/>
          <w:szCs w:val="28"/>
        </w:rPr>
        <w:t>II</w:t>
      </w:r>
      <w:r w:rsidR="00134744" w:rsidRPr="00CA4934">
        <w:rPr>
          <w:rFonts w:ascii="Times New Roman" w:eastAsia="OfficinaSansBoldITC" w:hAnsi="Times New Roman"/>
          <w:sz w:val="28"/>
          <w:szCs w:val="28"/>
          <w:lang w:val="ru-RU"/>
        </w:rPr>
        <w:t xml:space="preserve">. </w:t>
      </w:r>
    </w:p>
    <w:p w14:paraId="336B07D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формы 1860-1870-х гг. ‒ движение к правовому государству</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ражданскому обществу. Крестьянская реформа 1861 г. 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последствия. Крестьянская община. Земская и городская реформы. Становление общественного самоуправления. </w:t>
      </w:r>
      <w:r w:rsidRPr="00CA4934">
        <w:rPr>
          <w:rFonts w:ascii="Times New Roman" w:eastAsia="SchoolBookSanPin" w:hAnsi="Times New Roman"/>
          <w:sz w:val="28"/>
          <w:szCs w:val="28"/>
          <w:lang w:val="ru-RU"/>
        </w:rPr>
        <w:lastRenderedPageBreak/>
        <w:t xml:space="preserve">Судебная реформа и развитие правового сознания. Военные реформы. Утверждение начал </w:t>
      </w:r>
      <w:proofErr w:type="spellStart"/>
      <w:r w:rsidRPr="00CA4934">
        <w:rPr>
          <w:rFonts w:ascii="Times New Roman" w:eastAsia="SchoolBookSanPin" w:hAnsi="Times New Roman"/>
          <w:sz w:val="28"/>
          <w:szCs w:val="28"/>
          <w:lang w:val="ru-RU"/>
        </w:rPr>
        <w:t>всесословности</w:t>
      </w:r>
      <w:proofErr w:type="spellEnd"/>
      <w:r w:rsidRPr="00CA4934">
        <w:rPr>
          <w:rFonts w:ascii="Times New Roman" w:eastAsia="SchoolBookSanPin" w:hAnsi="Times New Roman"/>
          <w:sz w:val="28"/>
          <w:szCs w:val="28"/>
          <w:lang w:val="ru-RU"/>
        </w:rPr>
        <w:t xml:space="preserve"> в правовом строе страны. Конституционный вопрос.</w:t>
      </w:r>
    </w:p>
    <w:p w14:paraId="2C199AB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14:paraId="6D51AB8F"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7. Россия в 1880-1890-х гг. </w:t>
      </w:r>
    </w:p>
    <w:p w14:paraId="712F6C8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родное самодержавие» Александра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Идеология самобытного развития России. Государс</w:t>
      </w:r>
      <w:r w:rsidR="00B02D5A" w:rsidRPr="00CA4934">
        <w:rPr>
          <w:rFonts w:ascii="Times New Roman" w:eastAsia="SchoolBookSanPin" w:hAnsi="Times New Roman"/>
          <w:sz w:val="28"/>
          <w:szCs w:val="28"/>
          <w:lang w:val="ru-RU"/>
        </w:rPr>
        <w:t xml:space="preserve">твенный национализм. Реформы и </w:t>
      </w:r>
      <w:r w:rsidRPr="00CA4934">
        <w:rPr>
          <w:rFonts w:ascii="Times New Roman" w:eastAsia="SchoolBookSanPin" w:hAnsi="Times New Roman"/>
          <w:sz w:val="28"/>
          <w:szCs w:val="28"/>
          <w:lang w:val="ru-RU"/>
        </w:rPr>
        <w:t>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14:paraId="43647B1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14:paraId="00D33D2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льское хозяйство и промышленность</w:t>
      </w:r>
      <w:r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sz w:val="28"/>
          <w:szCs w:val="28"/>
          <w:lang w:val="ru-RU"/>
        </w:rPr>
        <w:t>Пореформенная деревня: тради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14:paraId="42DD0D0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устриализация и урбанизация. Железные дороги и их рол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экономической и социальной модернизации. Миграции сельского насел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города. Рабочий вопрос и его особенности в России. Государственные, общественные и частнопредпринимательские способы его решения.</w:t>
      </w:r>
    </w:p>
    <w:p w14:paraId="3549B0EB"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8. Культурное пространство империи во втор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14:paraId="6714F17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ультура и быт народов России во второй половине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ак часть мировой культуры. Становление национальной научной школ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14:paraId="2980A173"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9. Этнокультурный облик империи. </w:t>
      </w:r>
    </w:p>
    <w:p w14:paraId="46BE813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регионы и народы Российской империи и их роль в жизни страны. Правовое положение различных этносов и конфессий. Процессы националь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14:paraId="1570A714" w14:textId="77777777" w:rsidR="00134744" w:rsidRPr="00CA4934" w:rsidRDefault="00A67132" w:rsidP="005B1125">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10. Формирование гражданского общества </w:t>
      </w:r>
      <w:r w:rsidR="00134744" w:rsidRPr="00CA4934">
        <w:rPr>
          <w:rFonts w:ascii="Times New Roman" w:eastAsia="OfficinaSansBoldITC" w:hAnsi="Times New Roman"/>
          <w:position w:val="1"/>
          <w:sz w:val="28"/>
          <w:szCs w:val="28"/>
          <w:lang w:val="ru-RU"/>
        </w:rPr>
        <w:t xml:space="preserve">и основные направления </w:t>
      </w:r>
      <w:r w:rsidR="00134744" w:rsidRPr="00CA4934">
        <w:rPr>
          <w:rFonts w:ascii="Times New Roman" w:eastAsia="OfficinaSansBoldITC" w:hAnsi="Times New Roman"/>
          <w:position w:val="1"/>
          <w:sz w:val="28"/>
          <w:szCs w:val="28"/>
          <w:lang w:val="ru-RU"/>
        </w:rPr>
        <w:lastRenderedPageBreak/>
        <w:t xml:space="preserve">общественных движений. </w:t>
      </w:r>
    </w:p>
    <w:p w14:paraId="1DC65A4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14:paraId="5D82D9A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съезд РСДРП.</w:t>
      </w:r>
    </w:p>
    <w:p w14:paraId="7FE46614"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11. Россия на пороге ХХ в. </w:t>
      </w:r>
    </w:p>
    <w:p w14:paraId="782D16FB"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1. </w:t>
      </w:r>
      <w:r w:rsidR="00134744" w:rsidRPr="00CA4934">
        <w:rPr>
          <w:rFonts w:ascii="Times New Roman" w:eastAsia="SchoolBookSanPin" w:hAnsi="Times New Roman"/>
          <w:bCs/>
          <w:sz w:val="28"/>
          <w:szCs w:val="28"/>
          <w:lang w:val="ru-RU"/>
        </w:rPr>
        <w:t>На пороге нового века</w:t>
      </w:r>
      <w:r w:rsidR="00134744" w:rsidRPr="00CA4934">
        <w:rPr>
          <w:rFonts w:ascii="Times New Roman" w:eastAsia="SchoolBookSanPin" w:hAnsi="Times New Roman"/>
          <w:sz w:val="28"/>
          <w:szCs w:val="28"/>
          <w:lang w:val="ru-RU"/>
        </w:rPr>
        <w:t>: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в обществе. Церковь в условиях кризиса имперской идеологии. Распространение светской этики и культуры.</w:t>
      </w:r>
    </w:p>
    <w:p w14:paraId="74D795F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перский центр и регионы. Национальная политика, этнические элит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ационально-культурные движения.</w:t>
      </w:r>
    </w:p>
    <w:p w14:paraId="0DA20007"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2. </w:t>
      </w:r>
      <w:r w:rsidR="00134744" w:rsidRPr="00CA4934">
        <w:rPr>
          <w:rFonts w:ascii="Times New Roman" w:eastAsia="SchoolBookSanPin" w:hAnsi="Times New Roman"/>
          <w:bCs/>
          <w:sz w:val="28"/>
          <w:szCs w:val="28"/>
          <w:lang w:val="ru-RU"/>
        </w:rPr>
        <w:t xml:space="preserve">Россия в системе международных отношений. </w:t>
      </w:r>
      <w:r w:rsidR="00134744" w:rsidRPr="00CA4934">
        <w:rPr>
          <w:rFonts w:ascii="Times New Roman" w:eastAsia="SchoolBookSanPin" w:hAnsi="Times New Roman"/>
          <w:sz w:val="28"/>
          <w:szCs w:val="28"/>
          <w:lang w:val="ru-RU"/>
        </w:rPr>
        <w:t>Политика</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на Дальнем Востоке. Русско-японская война 1904-1905 гг. Оборона Порт-Артура. </w:t>
      </w:r>
      <w:proofErr w:type="spellStart"/>
      <w:r w:rsidR="00134744" w:rsidRPr="00CA4934">
        <w:rPr>
          <w:rFonts w:ascii="Times New Roman" w:eastAsia="SchoolBookSanPin" w:hAnsi="Times New Roman"/>
          <w:sz w:val="28"/>
          <w:szCs w:val="28"/>
          <w:lang w:val="ru-RU"/>
        </w:rPr>
        <w:t>Цусимское</w:t>
      </w:r>
      <w:proofErr w:type="spellEnd"/>
      <w:r w:rsidR="00134744" w:rsidRPr="00CA4934">
        <w:rPr>
          <w:rFonts w:ascii="Times New Roman" w:eastAsia="SchoolBookSanPin" w:hAnsi="Times New Roman"/>
          <w:sz w:val="28"/>
          <w:szCs w:val="28"/>
          <w:lang w:val="ru-RU"/>
        </w:rPr>
        <w:t xml:space="preserve"> сражение.</w:t>
      </w:r>
    </w:p>
    <w:p w14:paraId="1AE7BC6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3. </w:t>
      </w:r>
      <w:r w:rsidR="00134744" w:rsidRPr="00CA4934">
        <w:rPr>
          <w:rFonts w:ascii="Times New Roman" w:eastAsia="SchoolBookSanPin" w:hAnsi="Times New Roman"/>
          <w:bCs/>
          <w:position w:val="1"/>
          <w:sz w:val="28"/>
          <w:szCs w:val="28"/>
          <w:lang w:val="ru-RU"/>
        </w:rPr>
        <w:t xml:space="preserve">Первая российская революция 1905-1907 гг. Начало парламентаризма в России. </w:t>
      </w:r>
      <w:r w:rsidR="00134744" w:rsidRPr="00CA4934">
        <w:rPr>
          <w:rFonts w:ascii="Times New Roman" w:eastAsia="SchoolBookSanPin" w:hAnsi="Times New Roman"/>
          <w:position w:val="1"/>
          <w:sz w:val="28"/>
          <w:szCs w:val="28"/>
          <w:lang w:val="ru-RU"/>
        </w:rPr>
        <w:t xml:space="preserve">Николай </w:t>
      </w:r>
      <w:r w:rsidR="00134744" w:rsidRPr="00CA4934">
        <w:rPr>
          <w:rFonts w:ascii="Times New Roman" w:eastAsia="SchoolBookSanPin" w:hAnsi="Times New Roman"/>
          <w:position w:val="1"/>
          <w:sz w:val="28"/>
          <w:szCs w:val="28"/>
        </w:rPr>
        <w:t>II</w:t>
      </w:r>
      <w:r w:rsidR="00134744" w:rsidRPr="00CA4934">
        <w:rPr>
          <w:rFonts w:ascii="Times New Roman" w:eastAsia="SchoolBookSanPin" w:hAnsi="Times New Roman"/>
          <w:position w:val="1"/>
          <w:sz w:val="28"/>
          <w:szCs w:val="28"/>
          <w:lang w:val="ru-RU"/>
        </w:rPr>
        <w:t xml:space="preserve"> и его окружение.</w:t>
      </w:r>
      <w:r w:rsidR="005848A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Деятельность В.К. Плеве</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на посту министра внутренних дел.</w:t>
      </w:r>
      <w:r w:rsidR="005848A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Оппозиционное либеральное движение. «Союз освобождения».</w:t>
      </w:r>
      <w:r w:rsidR="005848A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Банкетная кампания.</w:t>
      </w:r>
    </w:p>
    <w:p w14:paraId="473457B2"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посылки Первой российской революции. Формы социальных протестов. Деятельность профессиональных революционеров. Политический терроризм.</w:t>
      </w:r>
    </w:p>
    <w:p w14:paraId="3E15270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овавое воскресенье» 9 января 1905 г. Выступления рабочих, крестьян, средних городских сло</w:t>
      </w:r>
      <w:r w:rsidR="005848A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w:t>
      </w:r>
      <w:proofErr w:type="spellStart"/>
      <w:r w:rsidRPr="00CA4934">
        <w:rPr>
          <w:rFonts w:ascii="Times New Roman" w:eastAsia="SchoolBookSanPin" w:hAnsi="Times New Roman"/>
          <w:sz w:val="28"/>
          <w:szCs w:val="28"/>
          <w:lang w:val="ru-RU"/>
        </w:rPr>
        <w:t>Неонароднические</w:t>
      </w:r>
      <w:proofErr w:type="spellEnd"/>
      <w:r w:rsidRPr="00CA4934">
        <w:rPr>
          <w:rFonts w:ascii="Times New Roman" w:eastAsia="SchoolBookSanPin" w:hAnsi="Times New Roman"/>
          <w:sz w:val="28"/>
          <w:szCs w:val="28"/>
          <w:lang w:val="ru-RU"/>
        </w:rPr>
        <w:t xml:space="preserve"> партии и организации (социалисты-революционеры). Социал-демократия: большевики и меньшевики. Либеральные партии (кадеты, октябристы). Национальные партии. </w:t>
      </w:r>
      <w:proofErr w:type="spellStart"/>
      <w:r w:rsidRPr="00CA4934">
        <w:rPr>
          <w:rFonts w:ascii="Times New Roman" w:eastAsia="SchoolBookSanPin" w:hAnsi="Times New Roman"/>
          <w:sz w:val="28"/>
          <w:szCs w:val="28"/>
          <w:lang w:val="ru-RU"/>
        </w:rPr>
        <w:t>Правомонархические</w:t>
      </w:r>
      <w:proofErr w:type="spellEnd"/>
      <w:r w:rsidRPr="00CA4934">
        <w:rPr>
          <w:rFonts w:ascii="Times New Roman" w:eastAsia="SchoolBookSanPin" w:hAnsi="Times New Roman"/>
          <w:sz w:val="28"/>
          <w:szCs w:val="28"/>
          <w:lang w:val="ru-RU"/>
        </w:rPr>
        <w:t xml:space="preserve"> партии в борьбе с революцией. Советы </w:t>
      </w:r>
      <w:r w:rsidRPr="00CA4934">
        <w:rPr>
          <w:rFonts w:ascii="Times New Roman" w:eastAsia="SchoolBookSanPin" w:hAnsi="Times New Roman"/>
          <w:sz w:val="28"/>
          <w:szCs w:val="28"/>
          <w:lang w:val="ru-RU"/>
        </w:rPr>
        <w:lastRenderedPageBreak/>
        <w:t>и профсоюзы. Декабрьское 1905 г. вооруженное восстание в Москве. Особенности революционных выступлений в 1906-1907 гг.</w:t>
      </w:r>
    </w:p>
    <w:p w14:paraId="4C87D9F7"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бирательный закон 11 декабря 1905 г. Избирательная кампа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в </w:t>
      </w:r>
      <w:r w:rsidRPr="00CA4934">
        <w:rPr>
          <w:rFonts w:ascii="Times New Roman" w:eastAsia="SchoolBookSanPin" w:hAnsi="Times New Roman"/>
          <w:position w:val="1"/>
          <w:sz w:val="28"/>
          <w:szCs w:val="28"/>
        </w:rPr>
        <w:t>I</w:t>
      </w:r>
      <w:r w:rsidRPr="00CA4934">
        <w:rPr>
          <w:rFonts w:ascii="Times New Roman" w:eastAsia="SchoolBookSanPin" w:hAnsi="Times New Roman"/>
          <w:position w:val="1"/>
          <w:sz w:val="28"/>
          <w:szCs w:val="28"/>
          <w:lang w:val="ru-RU"/>
        </w:rPr>
        <w:t xml:space="preserve"> Государственную думу. Основные государственные законы 23 апреля 1906 г. Деятельность </w:t>
      </w:r>
      <w:r w:rsidRPr="00CA4934">
        <w:rPr>
          <w:rFonts w:ascii="Times New Roman" w:eastAsia="SchoolBookSanPin" w:hAnsi="Times New Roman"/>
          <w:position w:val="1"/>
          <w:sz w:val="28"/>
          <w:szCs w:val="28"/>
        </w:rPr>
        <w:t>I</w:t>
      </w:r>
      <w:r w:rsidRPr="00CA4934">
        <w:rPr>
          <w:rFonts w:ascii="Times New Roman" w:eastAsia="SchoolBookSanPin" w:hAnsi="Times New Roman"/>
          <w:position w:val="1"/>
          <w:sz w:val="28"/>
          <w:szCs w:val="28"/>
          <w:lang w:val="ru-RU"/>
        </w:rPr>
        <w:t xml:space="preserve"> и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 xml:space="preserve"> Государственной думы: итоги и уроки.</w:t>
      </w:r>
    </w:p>
    <w:p w14:paraId="12C1B412"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4. </w:t>
      </w:r>
      <w:r w:rsidR="00134744" w:rsidRPr="00CA4934">
        <w:rPr>
          <w:rFonts w:ascii="Times New Roman" w:eastAsia="SchoolBookSanPin" w:hAnsi="Times New Roman"/>
          <w:bCs/>
          <w:position w:val="1"/>
          <w:sz w:val="28"/>
          <w:szCs w:val="28"/>
          <w:lang w:val="ru-RU"/>
        </w:rPr>
        <w:t xml:space="preserve">Общество и власть после революции. </w:t>
      </w:r>
      <w:r w:rsidR="00134744" w:rsidRPr="00CA4934">
        <w:rPr>
          <w:rFonts w:ascii="Times New Roman" w:eastAsia="SchoolBookSanPin" w:hAnsi="Times New Roman"/>
          <w:position w:val="1"/>
          <w:sz w:val="28"/>
          <w:szCs w:val="28"/>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00134744" w:rsidRPr="00CA4934">
        <w:rPr>
          <w:rFonts w:ascii="Times New Roman" w:eastAsia="SchoolBookSanPin" w:hAnsi="Times New Roman"/>
          <w:position w:val="1"/>
          <w:sz w:val="28"/>
          <w:szCs w:val="28"/>
        </w:rPr>
        <w:t>III</w:t>
      </w:r>
      <w:r w:rsidR="00134744" w:rsidRPr="00CA4934">
        <w:rPr>
          <w:rFonts w:ascii="Times New Roman" w:eastAsia="SchoolBookSanPin" w:hAnsi="Times New Roman"/>
          <w:position w:val="1"/>
          <w:sz w:val="28"/>
          <w:szCs w:val="28"/>
          <w:lang w:val="ru-RU"/>
        </w:rPr>
        <w:t xml:space="preserve"> и </w:t>
      </w:r>
      <w:r w:rsidR="00134744" w:rsidRPr="00CA4934">
        <w:rPr>
          <w:rFonts w:ascii="Times New Roman" w:eastAsia="SchoolBookSanPin" w:hAnsi="Times New Roman"/>
          <w:position w:val="1"/>
          <w:sz w:val="28"/>
          <w:szCs w:val="28"/>
        </w:rPr>
        <w:t>IV</w:t>
      </w:r>
      <w:r w:rsidR="00134744" w:rsidRPr="00CA4934">
        <w:rPr>
          <w:rFonts w:ascii="Times New Roman" w:eastAsia="SchoolBookSanPin" w:hAnsi="Times New Roman"/>
          <w:position w:val="1"/>
          <w:sz w:val="28"/>
          <w:szCs w:val="28"/>
          <w:lang w:val="ru-RU"/>
        </w:rPr>
        <w:t xml:space="preserve"> Государственная дума.</w:t>
      </w:r>
      <w:r w:rsidR="005848A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Идейно-политический спектр. Общественный и социальный подъ</w:t>
      </w:r>
      <w:r w:rsidR="005848A4" w:rsidRPr="00CA4934">
        <w:rPr>
          <w:rFonts w:ascii="Times New Roman" w:eastAsia="SchoolBookSanPin" w:hAnsi="Times New Roman"/>
          <w:position w:val="1"/>
          <w:sz w:val="28"/>
          <w:szCs w:val="28"/>
          <w:lang w:val="ru-RU"/>
        </w:rPr>
        <w:t>ё</w:t>
      </w:r>
      <w:r w:rsidR="00134744" w:rsidRPr="00CA4934">
        <w:rPr>
          <w:rFonts w:ascii="Times New Roman" w:eastAsia="SchoolBookSanPin" w:hAnsi="Times New Roman"/>
          <w:position w:val="1"/>
          <w:sz w:val="28"/>
          <w:szCs w:val="28"/>
          <w:lang w:val="ru-RU"/>
        </w:rPr>
        <w:t>м.</w:t>
      </w:r>
    </w:p>
    <w:p w14:paraId="2C25DA2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острение международной обстановки. Блоковая система и участ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ней России. Россия в преддверии мировой катастрофы.</w:t>
      </w:r>
    </w:p>
    <w:p w14:paraId="432DD152"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5. </w:t>
      </w:r>
      <w:r w:rsidR="00134744" w:rsidRPr="00CA4934">
        <w:rPr>
          <w:rFonts w:ascii="Times New Roman" w:eastAsia="SchoolBookSanPin" w:hAnsi="Times New Roman"/>
          <w:bCs/>
          <w:position w:val="1"/>
          <w:sz w:val="28"/>
          <w:szCs w:val="28"/>
          <w:lang w:val="ru-RU"/>
        </w:rPr>
        <w:t xml:space="preserve">Серебряный век российской культуры. </w:t>
      </w:r>
      <w:r w:rsidR="00134744" w:rsidRPr="00CA4934">
        <w:rPr>
          <w:rFonts w:ascii="Times New Roman" w:eastAsia="SchoolBookSanPin" w:hAnsi="Times New Roman"/>
          <w:position w:val="1"/>
          <w:sz w:val="28"/>
          <w:szCs w:val="28"/>
          <w:lang w:val="ru-RU"/>
        </w:rPr>
        <w:t>Новые явления</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 xml:space="preserve">в художественной литературе и искусстве. Мировоззренческие ценности и стиль жизни. Литература начала </w:t>
      </w:r>
      <w:r w:rsidR="00134744" w:rsidRPr="00CA4934">
        <w:rPr>
          <w:rFonts w:ascii="Times New Roman" w:eastAsia="SchoolBookSanPin" w:hAnsi="Times New Roman"/>
          <w:position w:val="1"/>
          <w:sz w:val="28"/>
          <w:szCs w:val="28"/>
        </w:rPr>
        <w:t>XX</w:t>
      </w:r>
      <w:r w:rsidR="00134744" w:rsidRPr="00CA4934">
        <w:rPr>
          <w:rFonts w:ascii="Times New Roman" w:eastAsia="SchoolBookSanPin" w:hAnsi="Times New Roman"/>
          <w:position w:val="1"/>
          <w:sz w:val="28"/>
          <w:szCs w:val="28"/>
          <w:lang w:val="ru-RU"/>
        </w:rPr>
        <w:t xml:space="preserve"> в. Живопись.</w:t>
      </w:r>
    </w:p>
    <w:p w14:paraId="4FC40C8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ир искусства». Архитектура. Скульптура. Драматический театр: традиц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новаторство. Музыка. «Русские сезоны» в Париже. Зарождение российского кинематографа.</w:t>
      </w:r>
    </w:p>
    <w:p w14:paraId="2F20A94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w:t>
      </w:r>
      <w:r w:rsidR="005848A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 мировую культуру.</w:t>
      </w:r>
    </w:p>
    <w:p w14:paraId="130AB84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w:t>
      </w:r>
      <w:r w:rsidR="005848A4" w:rsidRPr="00CA4934">
        <w:rPr>
          <w:rFonts w:ascii="Times New Roman" w:eastAsia="OfficinaSansBoldITC" w:hAnsi="Times New Roman"/>
          <w:sz w:val="28"/>
          <w:szCs w:val="28"/>
          <w:lang w:val="ru-RU"/>
        </w:rPr>
        <w:t>2</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Наш край </w:t>
      </w:r>
      <w:r w:rsidR="00134744" w:rsidRPr="00CA4934">
        <w:rPr>
          <w:rFonts w:ascii="Times New Roman" w:eastAsia="SchoolBookSanPin" w:hAnsi="Times New Roman"/>
          <w:position w:val="1"/>
          <w:sz w:val="28"/>
          <w:szCs w:val="28"/>
          <w:lang w:val="ru-RU"/>
        </w:rPr>
        <w:t xml:space="preserve">в </w:t>
      </w:r>
      <w:r w:rsidR="00134744" w:rsidRPr="00CA4934">
        <w:rPr>
          <w:rFonts w:ascii="Times New Roman" w:eastAsia="SchoolBookSanPin" w:hAnsi="Times New Roman"/>
          <w:position w:val="1"/>
          <w:sz w:val="28"/>
          <w:szCs w:val="28"/>
        </w:rPr>
        <w:t>XIX</w:t>
      </w:r>
      <w:r w:rsidR="00134744" w:rsidRPr="00CA4934">
        <w:rPr>
          <w:rFonts w:ascii="Times New Roman" w:eastAsia="SchoolBookSanPin" w:hAnsi="Times New Roman"/>
          <w:position w:val="1"/>
          <w:sz w:val="28"/>
          <w:szCs w:val="28"/>
          <w:lang w:val="ru-RU"/>
        </w:rPr>
        <w:t xml:space="preserve"> ‒ начале ХХ в.</w:t>
      </w:r>
    </w:p>
    <w:p w14:paraId="1D4D1B98"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w:t>
      </w:r>
      <w:r w:rsidR="005848A4" w:rsidRPr="00CA4934">
        <w:rPr>
          <w:rFonts w:ascii="Times New Roman" w:eastAsia="OfficinaSansBoldITC" w:hAnsi="Times New Roman"/>
          <w:sz w:val="28"/>
          <w:szCs w:val="28"/>
          <w:lang w:val="ru-RU"/>
        </w:rPr>
        <w:t>3</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Обобщение. </w:t>
      </w:r>
    </w:p>
    <w:p w14:paraId="322863D8"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 Планируемые результаты освоения программы по истории</w:t>
      </w:r>
      <w:r w:rsidR="00CA4934" w:rsidRPr="00CA4934">
        <w:rPr>
          <w:rFonts w:ascii="Times New Roman" w:eastAsia="OfficinaSansBoldITC" w:hAnsi="Times New Roman"/>
          <w:sz w:val="28"/>
          <w:szCs w:val="28"/>
          <w:lang w:val="ru-RU"/>
        </w:rPr>
        <w:t xml:space="preserve"> </w:t>
      </w:r>
      <w:r w:rsidR="00134744" w:rsidRPr="00CA4934">
        <w:rPr>
          <w:rFonts w:ascii="Times New Roman" w:eastAsia="OfficinaSansBoldITC" w:hAnsi="Times New Roman"/>
          <w:sz w:val="28"/>
          <w:szCs w:val="28"/>
          <w:lang w:val="ru-RU"/>
        </w:rPr>
        <w:t>на уровне основного общего образования.</w:t>
      </w:r>
    </w:p>
    <w:p w14:paraId="528B3633"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8.1. К важнейшим </w:t>
      </w:r>
      <w:r w:rsidR="00134744" w:rsidRPr="00CA4934">
        <w:rPr>
          <w:rFonts w:ascii="Times New Roman" w:eastAsia="SchoolBookSanPin" w:hAnsi="Times New Roman"/>
          <w:bCs/>
          <w:sz w:val="28"/>
          <w:szCs w:val="28"/>
          <w:lang w:val="ru-RU"/>
        </w:rPr>
        <w:t xml:space="preserve">личностным результатам </w:t>
      </w:r>
      <w:r w:rsidR="00134744" w:rsidRPr="00CA4934">
        <w:rPr>
          <w:rFonts w:ascii="Times New Roman" w:eastAsia="SchoolBookSanPin" w:hAnsi="Times New Roman"/>
          <w:sz w:val="28"/>
          <w:szCs w:val="28"/>
          <w:lang w:val="ru-RU"/>
        </w:rPr>
        <w:t>изучения истории относятся:</w:t>
      </w:r>
    </w:p>
    <w:p w14:paraId="41AB2F7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F4912D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в сфере гражданского воспитания: осмысление исторической тради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иродной среде;</w:t>
      </w:r>
    </w:p>
    <w:p w14:paraId="1164B2C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в духовно-нравственной сфере: представление о традиционных духовно-нравственных ценностях народов России; ориентация на моральные цен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sz w:val="28"/>
          <w:szCs w:val="28"/>
          <w:lang w:val="ru-RU"/>
        </w:rPr>
        <w:lastRenderedPageBreak/>
        <w:t>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w:t>
      </w:r>
      <w:r w:rsidR="005848A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том осознания последствий поступков; активное неприятие асоциальных поступков;</w:t>
      </w:r>
    </w:p>
    <w:p w14:paraId="5F2C1D2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в понимании ценности научного познания: осмысление значения истор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ак знания о развитии человека и общества, о социальном, культурн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14:paraId="3A66D08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мирового искусства, роли этнических культурных традиций и народного творчества; уважение к культуре своего и других народов;</w:t>
      </w:r>
    </w:p>
    <w:p w14:paraId="155AE52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14:paraId="5B1694C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в сфере трудового воспитания: понимание на основе знания истории значения трудовой деятельности людей как источника развития челове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бщества; представление о разнообразии существовавших в прошл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14:paraId="0C57C28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14:paraId="1DCDD1F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14:paraId="7BFDABCD" w14:textId="77777777" w:rsidR="00134744" w:rsidRPr="00CA4934" w:rsidRDefault="00A67132"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8.2. В результате изучения истории на уровне основного общего образования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4DB4CFF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1.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14:paraId="2C9AC6D7"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истематизировать и обобщать исторические факты (в форме таблиц, схем); </w:t>
      </w:r>
    </w:p>
    <w:p w14:paraId="48CB01F8"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характерные признаки исторических явлений; </w:t>
      </w:r>
    </w:p>
    <w:p w14:paraId="2F17551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причинно-следственные связи событий;</w:t>
      </w:r>
    </w:p>
    <w:p w14:paraId="2D2856EE" w14:textId="77777777" w:rsidR="00134744" w:rsidRPr="00CA4934" w:rsidRDefault="00134744" w:rsidP="005B1125">
      <w:pPr>
        <w:spacing w:after="0" w:line="240" w:lineRule="auto"/>
        <w:ind w:firstLine="1"/>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равнивать события, ситуации, выявляя общие черты и различия; формулировать и </w:t>
      </w:r>
      <w:r w:rsidRPr="00CA4934">
        <w:rPr>
          <w:rFonts w:ascii="Times New Roman" w:eastAsia="SchoolBookSanPin" w:hAnsi="Times New Roman"/>
          <w:position w:val="1"/>
          <w:sz w:val="28"/>
          <w:szCs w:val="28"/>
          <w:lang w:val="ru-RU"/>
        </w:rPr>
        <w:lastRenderedPageBreak/>
        <w:t>обосновывать выводы.</w:t>
      </w:r>
    </w:p>
    <w:p w14:paraId="7F9BC0CC"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14:paraId="1540583C"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пределять познавательную задачу; </w:t>
      </w:r>
    </w:p>
    <w:p w14:paraId="6085AEAA"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мечать путь е</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 xml:space="preserve"> решения и осуществлять подбор исторического материала, объекта; </w:t>
      </w:r>
    </w:p>
    <w:p w14:paraId="038AAACB" w14:textId="77777777" w:rsidR="005848A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истематизировать и анализировать исторические факты, осуществлять реконструкцию исторических событий; </w:t>
      </w:r>
    </w:p>
    <w:p w14:paraId="79C6EAF6"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оотносить полученный результат с имеющимся знанием; </w:t>
      </w:r>
    </w:p>
    <w:p w14:paraId="5F30C891"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пределять новизну и обоснованность полученного результата; </w:t>
      </w:r>
    </w:p>
    <w:p w14:paraId="6D8B3D6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результаты своей деятельности в различных формах (сообщение, эссе, презентация, реферат, учебный проект и другие).</w:t>
      </w:r>
    </w:p>
    <w:p w14:paraId="11BFE41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3. </w:t>
      </w:r>
      <w:r w:rsidR="00134744" w:rsidRPr="00CA4934">
        <w:rPr>
          <w:rFonts w:ascii="Times New Roman" w:eastAsia="SchoolBookSanPin" w:hAnsi="Times New Roman"/>
          <w:sz w:val="28"/>
          <w:szCs w:val="28"/>
          <w:lang w:val="ru-RU"/>
        </w:rPr>
        <w:t>У обучающегося будут сформированы умения работать</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14:paraId="099D7B5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существлять анализ учебной и внеучебной исторической информации (учебник, тексты исторических источников, научно-популярная литература, </w:t>
      </w:r>
      <w:r w:rsidR="00242D99"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ресурсы и другие) ‒ извлекать информацию из источника;</w:t>
      </w:r>
    </w:p>
    <w:p w14:paraId="79920C5A"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личать виды источников исторической информации;</w:t>
      </w:r>
    </w:p>
    <w:p w14:paraId="72F0BEA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суждение о достоверности и значении информации источник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о критериям, предложенным учителем или сформулированным самостоятельно).</w:t>
      </w:r>
    </w:p>
    <w:p w14:paraId="18CFAE91"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14:paraId="7268C1AC"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ставлять особенности взаимодействия людей в исторических общества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современном мире; </w:t>
      </w:r>
    </w:p>
    <w:p w14:paraId="37DACAE3" w14:textId="77777777" w:rsidR="005848A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участвовать в обсуждении событий и личностей прошлого, раскрывать различие и сходство высказываемых оценок; </w:t>
      </w:r>
    </w:p>
    <w:p w14:paraId="5FA6336A"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ражать и аргументировать свою точку зрения в устном высказывании, письменном тексте;</w:t>
      </w:r>
    </w:p>
    <w:p w14:paraId="060F5841" w14:textId="77777777" w:rsidR="005848A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ублично представлять результаты выполненного исследования, проекта; </w:t>
      </w:r>
    </w:p>
    <w:p w14:paraId="15B97AE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ваивать и применять правила межкультурного взаимодействия в школ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оциальном окружении.</w:t>
      </w:r>
    </w:p>
    <w:p w14:paraId="07AD8A40" w14:textId="77777777" w:rsidR="006764E2"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6764E2" w:rsidRPr="00CA4934">
        <w:rPr>
          <w:rFonts w:ascii="Times New Roman" w:eastAsia="OfficinaSansBoldITC" w:hAnsi="Times New Roman"/>
          <w:sz w:val="28"/>
          <w:szCs w:val="28"/>
          <w:lang w:val="ru-RU"/>
        </w:rPr>
        <w:t>8.2.5. </w:t>
      </w:r>
      <w:r w:rsidR="006764E2"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279D7CE9" w14:textId="77777777" w:rsidR="006764E2" w:rsidRPr="00CA4934" w:rsidRDefault="006764E2"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сознавать на основе исторических примеров значение совместной работы как эффективного средства достижения поставленных целей; </w:t>
      </w:r>
    </w:p>
    <w:p w14:paraId="5FCDD14E" w14:textId="77777777" w:rsidR="006764E2" w:rsidRPr="00CA4934" w:rsidRDefault="006764E2"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ланировать и осуществлять совместную работу, коллективные учебные проекты по истории, в том числе ‒ на региональном материале; </w:t>
      </w:r>
    </w:p>
    <w:p w14:paraId="75E3954B" w14:textId="77777777" w:rsidR="006764E2" w:rsidRPr="00CA4934" w:rsidRDefault="006764E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свое участие в общей работе и координировать свои действ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с другими членами </w:t>
      </w:r>
      <w:r w:rsidRPr="00CA4934">
        <w:rPr>
          <w:rFonts w:ascii="Times New Roman" w:eastAsia="SchoolBookSanPin" w:hAnsi="Times New Roman"/>
          <w:sz w:val="28"/>
          <w:szCs w:val="28"/>
          <w:lang w:val="ru-RU"/>
        </w:rPr>
        <w:t>команды.</w:t>
      </w:r>
    </w:p>
    <w:p w14:paraId="36E35708"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w:t>
      </w:r>
      <w:r w:rsidR="006764E2" w:rsidRPr="00CA4934">
        <w:rPr>
          <w:rFonts w:ascii="Times New Roman" w:eastAsia="OfficinaSansBoldITC" w:hAnsi="Times New Roman"/>
          <w:sz w:val="28"/>
          <w:szCs w:val="28"/>
          <w:lang w:val="ru-RU"/>
        </w:rPr>
        <w:t>6</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sz w:val="28"/>
          <w:szCs w:val="28"/>
          <w:lang w:val="ru-RU"/>
        </w:rPr>
        <w:t xml:space="preserve">У обучающегося будут сформированы умения в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14:paraId="4A8EA04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иемами самоорганизации своей учебной и общественной работы (выявление проблемы, требующей решения; составление плана действ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position w:val="1"/>
          <w:sz w:val="28"/>
          <w:szCs w:val="28"/>
          <w:lang w:val="ru-RU"/>
        </w:rPr>
        <w:lastRenderedPageBreak/>
        <w:t>определение способа решения);</w:t>
      </w:r>
    </w:p>
    <w:p w14:paraId="5CA6A8F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и</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ами самоконтроля ‒ осуществление самоконтроля, рефлекс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амооценки полученных результатов;</w:t>
      </w:r>
    </w:p>
    <w:p w14:paraId="00ADE7C7"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носить коррективы в свою работу с у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ом установленных ошибок, возникших трудностей.</w:t>
      </w:r>
    </w:p>
    <w:p w14:paraId="2AA1660E" w14:textId="77777777" w:rsidR="00547FD3" w:rsidRPr="00CA4934" w:rsidRDefault="00A67132"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150.</w:t>
      </w:r>
      <w:r w:rsidR="00547FD3" w:rsidRPr="00CA4934">
        <w:rPr>
          <w:rFonts w:ascii="Times New Roman" w:eastAsia="SchoolBookSanPin" w:hAnsi="Times New Roman"/>
          <w:position w:val="1"/>
          <w:sz w:val="28"/>
          <w:szCs w:val="28"/>
          <w:lang w:val="ru-RU"/>
        </w:rPr>
        <w:t>8.2.7. У обучающегося будут сформированы умения в сфере эмоционального интеллекта, понимания себя и других:</w:t>
      </w:r>
    </w:p>
    <w:p w14:paraId="0CD4F9B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на примерах исторических ситуаций роль эмоций в отношениях между людьми;</w:t>
      </w:r>
    </w:p>
    <w:p w14:paraId="617D6DA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действий другог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исторических ситуациях и окружающей действительности);</w:t>
      </w:r>
    </w:p>
    <w:p w14:paraId="23E5C69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гулировать способ выражения своих эмоций с у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ом позиций и мнений других участников общения.</w:t>
      </w:r>
    </w:p>
    <w:p w14:paraId="4100D30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3. </w:t>
      </w:r>
      <w:r w:rsidR="00134744" w:rsidRPr="00CA4934">
        <w:rPr>
          <w:rFonts w:ascii="Times New Roman" w:eastAsia="SchoolBookSanPin" w:hAnsi="Times New Roman"/>
          <w:bCs/>
          <w:sz w:val="28"/>
          <w:szCs w:val="28"/>
          <w:lang w:val="ru-RU"/>
        </w:rPr>
        <w:t xml:space="preserve">Предметные результаты освоения программы по истории на уровне основного общего образования </w:t>
      </w:r>
      <w:r w:rsidR="00134744" w:rsidRPr="00CA4934">
        <w:rPr>
          <w:rFonts w:ascii="Times New Roman" w:eastAsia="SchoolBookSanPin" w:hAnsi="Times New Roman"/>
          <w:sz w:val="28"/>
          <w:szCs w:val="28"/>
          <w:lang w:val="ru-RU"/>
        </w:rPr>
        <w:t>должны обеспечивать:</w:t>
      </w:r>
    </w:p>
    <w:p w14:paraId="57AC2ED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стории России, определять современников исторических событий, явлений, процессов;</w:t>
      </w:r>
    </w:p>
    <w:p w14:paraId="038D1D7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умение выявлять особенности развития культуры, быта и нравов народ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азличные исторические эпохи;</w:t>
      </w:r>
    </w:p>
    <w:p w14:paraId="57B0E6C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овладение историческими понятиями и их использование для решения учебных и практических задач;</w:t>
      </w:r>
    </w:p>
    <w:p w14:paraId="38932EA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умение рассказывать на основе самостоятельно составленного план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14:paraId="0170760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умение выявлять существенные черты и характерные признаки исторических событий, явлений, процессов;</w:t>
      </w:r>
    </w:p>
    <w:p w14:paraId="526CFCC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умение устанавливать причинно-следственные, пространственные, временные связи исторических событий, явлений, процессов изучаемого период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х взаимосвязь (при наличии) 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14:paraId="3A2B33E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умение сравнивать исторические события, явления, процессы в различные исторические эпохи;</w:t>
      </w:r>
    </w:p>
    <w:p w14:paraId="26729AF4" w14:textId="77777777" w:rsidR="005A558D"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w:t>
      </w:r>
      <w:r w:rsidR="005A558D" w:rsidRPr="00CA4934">
        <w:rPr>
          <w:rFonts w:ascii="Times New Roman" w:eastAsia="SchoolBookSanPin" w:hAnsi="Times New Roman"/>
          <w:sz w:val="28"/>
          <w:szCs w:val="28"/>
          <w:lang w:val="ru-RU"/>
        </w:rPr>
        <w:t>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14:paraId="15AF566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умение различать основные типы исторических источников: письменные, вещественные, аудиовизуальные;</w:t>
      </w:r>
    </w:p>
    <w:p w14:paraId="0292D6D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0) умение находить и критически анализировать для решения познавательной </w:t>
      </w:r>
      <w:r w:rsidRPr="00CA4934">
        <w:rPr>
          <w:rFonts w:ascii="Times New Roman" w:eastAsia="SchoolBookSanPin" w:hAnsi="Times New Roman"/>
          <w:sz w:val="28"/>
          <w:szCs w:val="28"/>
          <w:lang w:val="ru-RU"/>
        </w:rPr>
        <w:lastRenderedPageBreak/>
        <w:t>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w:t>
      </w:r>
      <w:r w:rsidR="005848A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ную информацию с информацией из других источник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ри изучении исторических событий, явлений, процессов; привлекать контекстную информацию при работе с историческими источниками;</w:t>
      </w:r>
    </w:p>
    <w:p w14:paraId="5648774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14:paraId="3515C19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14:paraId="1EB03E3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 для решения познавательных задач, оценивать полноту и </w:t>
      </w:r>
      <w:proofErr w:type="spellStart"/>
      <w:r w:rsidRPr="00CA4934">
        <w:rPr>
          <w:rFonts w:ascii="Times New Roman" w:eastAsia="SchoolBookSanPin" w:hAnsi="Times New Roman"/>
          <w:sz w:val="28"/>
          <w:szCs w:val="28"/>
          <w:lang w:val="ru-RU"/>
        </w:rPr>
        <w:t>верифицированность</w:t>
      </w:r>
      <w:proofErr w:type="spellEnd"/>
      <w:r w:rsidRPr="00CA4934">
        <w:rPr>
          <w:rFonts w:ascii="Times New Roman" w:eastAsia="SchoolBookSanPin" w:hAnsi="Times New Roman"/>
          <w:sz w:val="28"/>
          <w:szCs w:val="28"/>
          <w:lang w:val="ru-RU"/>
        </w:rPr>
        <w:t xml:space="preserve"> информации;</w:t>
      </w:r>
    </w:p>
    <w:p w14:paraId="6A5033C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14:paraId="21DE302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4. </w:t>
      </w:r>
      <w:r w:rsidR="00134744" w:rsidRPr="00CA4934">
        <w:rPr>
          <w:rFonts w:ascii="Times New Roman" w:eastAsia="SchoolBookSanPin" w:hAnsi="Times New Roman"/>
          <w:position w:val="1"/>
          <w:sz w:val="28"/>
          <w:szCs w:val="28"/>
          <w:lang w:val="ru-RU"/>
        </w:rPr>
        <w:t>Положения ФГОС ООО разв</w:t>
      </w:r>
      <w:r w:rsidR="005848A4" w:rsidRPr="00CA4934">
        <w:rPr>
          <w:rFonts w:ascii="Times New Roman" w:eastAsia="SchoolBookSanPin" w:hAnsi="Times New Roman"/>
          <w:position w:val="1"/>
          <w:sz w:val="28"/>
          <w:szCs w:val="28"/>
          <w:lang w:val="ru-RU"/>
        </w:rPr>
        <w:t>ё</w:t>
      </w:r>
      <w:r w:rsidR="00134744" w:rsidRPr="00CA4934">
        <w:rPr>
          <w:rFonts w:ascii="Times New Roman" w:eastAsia="SchoolBookSanPin" w:hAnsi="Times New Roman"/>
          <w:position w:val="1"/>
          <w:sz w:val="28"/>
          <w:szCs w:val="28"/>
          <w:lang w:val="ru-RU"/>
        </w:rPr>
        <w:t>рнуты и структурированы в программе</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 xml:space="preserve">по истории в виде планируемых результатов, относящихся к ключевым компонентам познавательной деятельности </w:t>
      </w:r>
      <w:r w:rsidR="00596B0C" w:rsidRPr="00CA4934">
        <w:rPr>
          <w:rFonts w:ascii="Times New Roman" w:eastAsia="SchoolBookSanPin" w:hAnsi="Times New Roman"/>
          <w:sz w:val="28"/>
          <w:szCs w:val="28"/>
          <w:lang w:val="ru-RU"/>
        </w:rPr>
        <w:t>обучающихся</w:t>
      </w:r>
      <w:r w:rsidR="00596B0C" w:rsidRPr="00CA4934">
        <w:rPr>
          <w:rFonts w:ascii="Times New Roman" w:hAnsi="Times New Roman"/>
          <w:sz w:val="28"/>
          <w:szCs w:val="28"/>
          <w:lang w:val="ru-RU"/>
        </w:rPr>
        <w:t xml:space="preserve"> </w:t>
      </w:r>
      <w:r w:rsidR="00134744" w:rsidRPr="00CA4934">
        <w:rPr>
          <w:rFonts w:ascii="Times New Roman" w:eastAsia="SchoolBookSanPin" w:hAnsi="Times New Roman"/>
          <w:position w:val="1"/>
          <w:sz w:val="28"/>
          <w:szCs w:val="28"/>
          <w:lang w:val="ru-RU"/>
        </w:rPr>
        <w:t>при изучении истории,</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от работы с хронологией и историческими фактами до применения знаний</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в общении, социальной практике.</w:t>
      </w:r>
    </w:p>
    <w:p w14:paraId="63EB2FF9"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4.1. </w:t>
      </w:r>
      <w:r w:rsidR="00134744" w:rsidRPr="00CA4934">
        <w:rPr>
          <w:rFonts w:ascii="Times New Roman" w:eastAsia="SchoolBookSanPin" w:hAnsi="Times New Roman"/>
          <w:bCs/>
          <w:position w:val="1"/>
          <w:sz w:val="28"/>
          <w:szCs w:val="28"/>
          <w:lang w:val="ru-RU"/>
        </w:rPr>
        <w:t xml:space="preserve">Предметные результаты </w:t>
      </w:r>
      <w:r w:rsidR="00134744" w:rsidRPr="00CA4934">
        <w:rPr>
          <w:rFonts w:ascii="Times New Roman" w:eastAsia="SchoolBookSanPin" w:hAnsi="Times New Roman"/>
          <w:position w:val="1"/>
          <w:sz w:val="28"/>
          <w:szCs w:val="28"/>
          <w:lang w:val="ru-RU"/>
        </w:rPr>
        <w:t xml:space="preserve">изучения </w:t>
      </w:r>
      <w:r w:rsidR="005848A4" w:rsidRPr="00CA4934">
        <w:rPr>
          <w:rFonts w:ascii="Times New Roman" w:eastAsia="SchoolBookSanPin" w:hAnsi="Times New Roman"/>
          <w:position w:val="1"/>
          <w:sz w:val="28"/>
          <w:szCs w:val="28"/>
          <w:lang w:val="ru-RU"/>
        </w:rPr>
        <w:t>учебного предмета «История»</w:t>
      </w:r>
      <w:r w:rsidR="00134744" w:rsidRPr="00CA4934">
        <w:rPr>
          <w:rFonts w:ascii="Times New Roman" w:eastAsia="SchoolBookSanPin" w:hAnsi="Times New Roman"/>
          <w:position w:val="1"/>
          <w:sz w:val="28"/>
          <w:szCs w:val="28"/>
          <w:lang w:val="ru-RU"/>
        </w:rPr>
        <w:t xml:space="preserve"> включают:</w:t>
      </w:r>
    </w:p>
    <w:p w14:paraId="509C467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 целостные представления об историческом пути человечества, разных народов и государств; о преемственности исторических эпох; о месте и роли Росс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мировой истории;</w:t>
      </w:r>
    </w:p>
    <w:p w14:paraId="16470E8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2) базовые знания об основных этапах и ключевых событиях отечествен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всемирной истории;</w:t>
      </w:r>
    </w:p>
    <w:p w14:paraId="3F04403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3) способность применять понятийный аппарат исторического зна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риемы исторического анализа для раскрытия сущности и значения событ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явлений прошлого и современности;</w:t>
      </w:r>
    </w:p>
    <w:p w14:paraId="212006D3"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4) умение работать с основными видами современных источников исторической информации (учебник, научно-популярная литература, ресурсы </w:t>
      </w:r>
      <w:r w:rsidRPr="00CA4934">
        <w:rPr>
          <w:rFonts w:ascii="Times New Roman" w:eastAsia="SchoolBookSanPin" w:hAnsi="Times New Roman"/>
          <w:sz w:val="28"/>
          <w:szCs w:val="28"/>
          <w:lang w:val="ru-RU"/>
        </w:rPr>
        <w:t>информационно-телеком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w:t>
      </w:r>
      <w:r w:rsidRPr="00CA4934">
        <w:rPr>
          <w:rFonts w:ascii="Times New Roman" w:eastAsia="SchoolBookSanPin" w:hAnsi="Times New Roman"/>
          <w:position w:val="1"/>
          <w:sz w:val="28"/>
          <w:szCs w:val="28"/>
          <w:lang w:val="ru-RU"/>
        </w:rPr>
        <w:t xml:space="preserve"> </w:t>
      </w:r>
      <w:r w:rsidR="005848A4"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position w:val="1"/>
          <w:sz w:val="28"/>
          <w:szCs w:val="28"/>
          <w:lang w:val="ru-RU"/>
        </w:rPr>
        <w:t>другие), оценива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х информационные особенности и достоверность с применением метапредметного подхода; </w:t>
      </w:r>
    </w:p>
    <w:p w14:paraId="64B290C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w:t>
      </w:r>
      <w:r w:rsidRPr="00CA4934">
        <w:rPr>
          <w:rFonts w:ascii="Times New Roman" w:eastAsia="SchoolBookSanPin" w:hAnsi="Times New Roman"/>
          <w:position w:val="1"/>
          <w:sz w:val="28"/>
          <w:szCs w:val="28"/>
          <w:lang w:val="ru-RU"/>
        </w:rPr>
        <w:lastRenderedPageBreak/>
        <w:t>определять информационную ценность и значимость источника;</w:t>
      </w:r>
    </w:p>
    <w:p w14:paraId="316866F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6) способность представлять описание (устное или письменное) событий, явлений, процессов истории родного края, истории России и мировой истор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их участников, основанное на знании исторических фактов, дат, понятий;</w:t>
      </w:r>
    </w:p>
    <w:p w14:paraId="0D42578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7) владение при</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ами оценки значения исторических событий и деятельности исторических личностей в отечественной и всемирной истории;</w:t>
      </w:r>
    </w:p>
    <w:p w14:paraId="4524114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8) способность применять исторические знания как основу диалог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в поликультурной среде, взаимодействовать с людьми другой культуры, </w:t>
      </w:r>
      <w:r w:rsidRPr="00CA4934">
        <w:rPr>
          <w:rFonts w:ascii="Times New Roman" w:eastAsia="SchoolBookSanPin" w:hAnsi="Times New Roman"/>
          <w:sz w:val="28"/>
          <w:szCs w:val="28"/>
          <w:lang w:val="ru-RU"/>
        </w:rPr>
        <w:t>национальной и религиозной принадлежности на основе ценностей современного российского общества;</w:t>
      </w:r>
    </w:p>
    <w:p w14:paraId="13B6F48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сознание необходимости сохранения исторических и культурных памятников своей страны и мира;</w:t>
      </w:r>
    </w:p>
    <w:p w14:paraId="6CD0D4C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умение устанавливать взаимосвязи событий, явлений, процессов прошл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w:t>
      </w:r>
    </w:p>
    <w:p w14:paraId="227FFDC3"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 xml:space="preserve">5. 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00134744" w:rsidRPr="00CA4934">
        <w:rPr>
          <w:rFonts w:ascii="Times New Roman" w:eastAsia="SchoolBookSanPin" w:hAnsi="Times New Roman"/>
          <w:sz w:val="28"/>
          <w:szCs w:val="28"/>
        </w:rPr>
        <w:t>XX</w:t>
      </w:r>
      <w:r w:rsidR="0013474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rPr>
        <w:t>XXI</w:t>
      </w:r>
      <w:r w:rsidR="00134744" w:rsidRPr="00CA4934">
        <w:rPr>
          <w:rFonts w:ascii="Times New Roman" w:eastAsia="SchoolBookSanPin" w:hAnsi="Times New Roman"/>
          <w:sz w:val="28"/>
          <w:szCs w:val="28"/>
          <w:lang w:val="ru-RU"/>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14:paraId="2336D41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6. 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14:paraId="0974582C"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 xml:space="preserve">7. Предметные результаты изучения истории проявляются в освоенных </w:t>
      </w:r>
      <w:r w:rsidR="003B48E3" w:rsidRPr="00CA4934">
        <w:rPr>
          <w:rFonts w:ascii="Times New Roman" w:eastAsia="SchoolBookSanPin" w:hAnsi="Times New Roman"/>
          <w:sz w:val="28"/>
          <w:szCs w:val="28"/>
          <w:lang w:val="ru-RU"/>
        </w:rPr>
        <w:t xml:space="preserve">обучающимися </w:t>
      </w:r>
      <w:r w:rsidR="00134744" w:rsidRPr="00CA4934">
        <w:rPr>
          <w:rFonts w:ascii="Times New Roman" w:eastAsia="SchoolBookSanPin" w:hAnsi="Times New Roman"/>
          <w:sz w:val="28"/>
          <w:szCs w:val="28"/>
          <w:lang w:val="ru-RU"/>
        </w:rPr>
        <w:t>знаниях и видах деятельности. Они представлены в следующих основных группах:</w:t>
      </w:r>
    </w:p>
    <w:p w14:paraId="4F673838"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знание хронологии, работа с хронологией: указывать хронологические рамки и периоды ключевых процессов, даты важнейших событий отечественн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сеобщей истории, соотносить год с веком, устанавливать последовательнос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лительность исторических событий;</w:t>
      </w:r>
    </w:p>
    <w:p w14:paraId="45E4AAF0"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14:paraId="707E96EC"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работа с исторической картой (картами, размещенными в учебниках, атласах, на электронных носителях и других): читать историческую карту</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14:paraId="4370BE7D"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об </w:t>
      </w:r>
      <w:r w:rsidRPr="00CA4934">
        <w:rPr>
          <w:rFonts w:ascii="Times New Roman" w:eastAsia="SchoolBookSanPin" w:hAnsi="Times New Roman"/>
          <w:sz w:val="28"/>
          <w:szCs w:val="28"/>
          <w:lang w:val="ru-RU"/>
        </w:rPr>
        <w:lastRenderedPageBreak/>
        <w:t>информационной (художественной) ценности источника;</w:t>
      </w:r>
    </w:p>
    <w:p w14:paraId="5748AAD5"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описание (реконструкция): рассказывать (устно или письменн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14:paraId="19CE9D06"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анализ, объяснение: различать факт (событие) и его описа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факт источника, факт историка), соотносить единичные исторические факт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14:paraId="266ABB62"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работа с версиями, оценками: приводить оценки исторических событ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ли самостоятельно составленному плану);</w:t>
      </w:r>
    </w:p>
    <w:p w14:paraId="67A36E06"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культуры.</w:t>
      </w:r>
    </w:p>
    <w:p w14:paraId="03C0CAB4" w14:textId="77777777" w:rsidR="00134744" w:rsidRPr="00CA4934" w:rsidRDefault="00A67132" w:rsidP="005B1125">
      <w:pPr>
        <w:spacing w:after="0" w:line="240" w:lineRule="auto"/>
        <w:ind w:firstLine="709"/>
        <w:jc w:val="both"/>
        <w:rPr>
          <w:rFonts w:ascii="Times New Roman" w:eastAsia="OfficinaSansBoldITC" w:hAnsi="Times New Roman"/>
          <w:b/>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 xml:space="preserve">8. Приведенный перечень предметных результатов по истории служит ориентиром для планирования и организации познавательной деятельности </w:t>
      </w:r>
      <w:r w:rsidR="00596B0C" w:rsidRPr="00CA4934">
        <w:rPr>
          <w:rFonts w:ascii="Times New Roman" w:eastAsia="SchoolBookSanPin" w:hAnsi="Times New Roman"/>
          <w:sz w:val="28"/>
          <w:szCs w:val="28"/>
          <w:lang w:val="ru-RU"/>
        </w:rPr>
        <w:t>обучающихся</w:t>
      </w:r>
      <w:r w:rsidR="00596B0C" w:rsidRPr="00CA4934">
        <w:rPr>
          <w:rFonts w:ascii="Times New Roman" w:hAnsi="Times New Roman"/>
          <w:sz w:val="28"/>
          <w:szCs w:val="28"/>
          <w:lang w:val="ru-RU"/>
        </w:rPr>
        <w:t xml:space="preserve"> </w:t>
      </w:r>
      <w:r w:rsidR="00134744" w:rsidRPr="00CA4934">
        <w:rPr>
          <w:rFonts w:ascii="Times New Roman" w:eastAsia="SchoolBookSanPin" w:hAnsi="Times New Roman"/>
          <w:sz w:val="28"/>
          <w:szCs w:val="28"/>
          <w:lang w:val="ru-RU"/>
        </w:rPr>
        <w:t xml:space="preserve">при изучении истории (в том числе ‒ разработки системы познавательных задач), при измерении и оценке достигнутых </w:t>
      </w:r>
      <w:r w:rsidR="003B48E3" w:rsidRPr="00CA4934">
        <w:rPr>
          <w:rFonts w:ascii="Times New Roman" w:eastAsia="SchoolBookSanPin" w:hAnsi="Times New Roman"/>
          <w:sz w:val="28"/>
          <w:szCs w:val="28"/>
          <w:lang w:val="ru-RU"/>
        </w:rPr>
        <w:t xml:space="preserve">обучающимися </w:t>
      </w:r>
      <w:r w:rsidR="00134744" w:rsidRPr="00CA4934">
        <w:rPr>
          <w:rFonts w:ascii="Times New Roman" w:eastAsia="SchoolBookSanPin" w:hAnsi="Times New Roman"/>
          <w:sz w:val="28"/>
          <w:szCs w:val="28"/>
          <w:lang w:val="ru-RU"/>
        </w:rPr>
        <w:t>результатов.</w:t>
      </w:r>
    </w:p>
    <w:p w14:paraId="162D0BCC"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 xml:space="preserve">Предметные результаты изучения истории </w:t>
      </w:r>
      <w:r w:rsidRPr="00CA4934">
        <w:rPr>
          <w:rFonts w:ascii="Times New Roman" w:eastAsia="SchoolBookSanPin" w:hAnsi="Times New Roman"/>
          <w:sz w:val="28"/>
          <w:szCs w:val="28"/>
          <w:lang w:val="ru-RU"/>
        </w:rPr>
        <w:t xml:space="preserve">в </w:t>
      </w:r>
      <w:r w:rsidR="00DD052C" w:rsidRPr="00CA4934">
        <w:rPr>
          <w:rFonts w:ascii="Times New Roman" w:eastAsia="SchoolBookSanPin" w:hAnsi="Times New Roman"/>
          <w:bCs/>
          <w:sz w:val="28"/>
          <w:szCs w:val="28"/>
          <w:lang w:val="ru-RU"/>
        </w:rPr>
        <w:t>5–9</w:t>
      </w:r>
      <w:r w:rsidRPr="00CA4934">
        <w:rPr>
          <w:rFonts w:ascii="Times New Roman" w:eastAsia="SchoolBookSanPin" w:hAnsi="Times New Roman"/>
          <w:bCs/>
          <w:sz w:val="28"/>
          <w:szCs w:val="28"/>
          <w:lang w:val="ru-RU"/>
        </w:rPr>
        <w:t xml:space="preserve"> классах </w:t>
      </w:r>
      <w:r w:rsidRPr="00CA4934">
        <w:rPr>
          <w:rFonts w:ascii="Times New Roman" w:eastAsia="SchoolBookSanPin" w:hAnsi="Times New Roman"/>
          <w:position w:val="1"/>
          <w:sz w:val="28"/>
          <w:szCs w:val="28"/>
          <w:lang w:val="ru-RU"/>
        </w:rPr>
        <w:t>представлен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w:t>
      </w:r>
      <w:r w:rsidR="003B48E3" w:rsidRPr="00CA4934">
        <w:rPr>
          <w:rFonts w:ascii="Times New Roman" w:eastAsia="SchoolBookSanPin" w:hAnsi="Times New Roman"/>
          <w:sz w:val="28"/>
          <w:szCs w:val="28"/>
          <w:lang w:val="ru-RU"/>
        </w:rPr>
        <w:t>обучающихся</w:t>
      </w:r>
      <w:r w:rsidRPr="00CA4934">
        <w:rPr>
          <w:rFonts w:ascii="Times New Roman" w:eastAsia="SchoolBookSanPin" w:hAnsi="Times New Roman"/>
          <w:position w:val="1"/>
          <w:sz w:val="28"/>
          <w:szCs w:val="28"/>
          <w:lang w:val="ru-RU"/>
        </w:rPr>
        <w:t xml:space="preserve">. </w:t>
      </w:r>
      <w:r w:rsidR="00F43298" w:rsidRPr="00CA4934">
        <w:rPr>
          <w:rFonts w:ascii="Times New Roman" w:eastAsia="SchoolBookSanPin" w:hAnsi="Times New Roman"/>
          <w:position w:val="1"/>
          <w:sz w:val="28"/>
          <w:szCs w:val="28"/>
          <w:lang w:val="ru-RU"/>
        </w:rPr>
        <w:t>Данные</w:t>
      </w:r>
      <w:r w:rsidRPr="00CA4934">
        <w:rPr>
          <w:rFonts w:ascii="Times New Roman" w:eastAsia="SchoolBookSanPin" w:hAnsi="Times New Roman"/>
          <w:position w:val="1"/>
          <w:sz w:val="28"/>
          <w:szCs w:val="28"/>
          <w:lang w:val="ru-RU"/>
        </w:rPr>
        <w:t xml:space="preserve"> ниже результаты формируются в работе с комплексом учебных пособий ‒ учебниками, настенными и электронными картами и атласами, хрестоматиям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другими. </w:t>
      </w:r>
    </w:p>
    <w:p w14:paraId="592A519F" w14:textId="77777777" w:rsidR="00134744" w:rsidRPr="00CA4934" w:rsidRDefault="00A67132"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5 классе.</w:t>
      </w:r>
    </w:p>
    <w:p w14:paraId="478A29A9"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1. Знание хронологии, работа с хронологией:</w:t>
      </w:r>
    </w:p>
    <w:p w14:paraId="1A6D1DA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основных хронологических понятий (век, тысячелет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о нашей эры, наша эра);</w:t>
      </w:r>
    </w:p>
    <w:p w14:paraId="671645C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даты важнейших событий истории Древнего мира, по дате устанавливать принадлежность события к веку, тысячелетию;</w:t>
      </w:r>
    </w:p>
    <w:p w14:paraId="5C81095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длительность и последовательность событий, периодов истории Древнего мира, вести с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 лет до нашей эры и нашей эры.</w:t>
      </w:r>
    </w:p>
    <w:p w14:paraId="5D511597"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2. </w:t>
      </w:r>
      <w:r w:rsidR="00134744" w:rsidRPr="00CA4934">
        <w:rPr>
          <w:rFonts w:ascii="Times New Roman" w:eastAsia="SchoolBookSanPin" w:hAnsi="Times New Roman"/>
          <w:position w:val="1"/>
          <w:sz w:val="28"/>
          <w:szCs w:val="28"/>
          <w:lang w:val="ru-RU"/>
        </w:rPr>
        <w:t>Знание исторических фактов, работа с фактами:</w:t>
      </w:r>
    </w:p>
    <w:p w14:paraId="0AB635C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казывать (называть) место, обстоятельства, участников, результаты </w:t>
      </w:r>
      <w:r w:rsidRPr="00CA4934">
        <w:rPr>
          <w:rFonts w:ascii="Times New Roman" w:eastAsia="SchoolBookSanPin" w:hAnsi="Times New Roman"/>
          <w:position w:val="1"/>
          <w:sz w:val="28"/>
          <w:szCs w:val="28"/>
          <w:lang w:val="ru-RU"/>
        </w:rPr>
        <w:lastRenderedPageBreak/>
        <w:t>важнейших событий истории Древнего мира;</w:t>
      </w:r>
    </w:p>
    <w:p w14:paraId="0B39A05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w:t>
      </w:r>
    </w:p>
    <w:p w14:paraId="3CC8A79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3. </w:t>
      </w:r>
      <w:r w:rsidR="00134744" w:rsidRPr="00CA4934">
        <w:rPr>
          <w:rFonts w:ascii="Times New Roman" w:eastAsia="SchoolBookSanPin" w:hAnsi="Times New Roman"/>
          <w:position w:val="1"/>
          <w:sz w:val="28"/>
          <w:szCs w:val="28"/>
          <w:lang w:val="ru-RU"/>
        </w:rPr>
        <w:t>Работа с исторической картой:</w:t>
      </w:r>
    </w:p>
    <w:p w14:paraId="78D1DCA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14:paraId="260A4D6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на основе картографических сведений связь между условиями среды обитания людей и их занятиями.</w:t>
      </w:r>
    </w:p>
    <w:p w14:paraId="7449444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4. </w:t>
      </w:r>
      <w:r w:rsidR="00134744" w:rsidRPr="00CA4934">
        <w:rPr>
          <w:rFonts w:ascii="Times New Roman" w:eastAsia="SchoolBookSanPin" w:hAnsi="Times New Roman"/>
          <w:position w:val="1"/>
          <w:sz w:val="28"/>
          <w:szCs w:val="28"/>
          <w:lang w:val="ru-RU"/>
        </w:rPr>
        <w:t>Работа с историческими источниками:</w:t>
      </w:r>
    </w:p>
    <w:p w14:paraId="39CE724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и различать основные типы исторических источников (письменные, визуальные, вещественные), приводить примеры источников разных типов;</w:t>
      </w:r>
    </w:p>
    <w:p w14:paraId="4001DC4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амятники культуры изучаемой эпохи и источники</w:t>
      </w:r>
      <w:r w:rsidRPr="00CA4934">
        <w:rPr>
          <w:rFonts w:ascii="Times New Roman" w:eastAsia="SchoolBookSanPin" w:hAnsi="Times New Roman"/>
          <w:sz w:val="28"/>
          <w:szCs w:val="28"/>
          <w:lang w:val="ru-RU"/>
        </w:rPr>
        <w:t>, созданн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оследующие эпохи, приводить примеры;</w:t>
      </w:r>
    </w:p>
    <w:p w14:paraId="226CD0F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14:paraId="43992B2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5. </w:t>
      </w:r>
      <w:r w:rsidR="00134744" w:rsidRPr="00CA4934">
        <w:rPr>
          <w:rFonts w:ascii="Times New Roman" w:eastAsia="SchoolBookSanPin" w:hAnsi="Times New Roman"/>
          <w:position w:val="1"/>
          <w:sz w:val="28"/>
          <w:szCs w:val="28"/>
          <w:lang w:val="ru-RU"/>
        </w:rPr>
        <w:t>Историческое описание (реконструкция):</w:t>
      </w:r>
    </w:p>
    <w:p w14:paraId="661A7E4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условия жизни людей в древности;</w:t>
      </w:r>
    </w:p>
    <w:p w14:paraId="216BE36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значительных событиях древней истории, их участниках;</w:t>
      </w:r>
    </w:p>
    <w:p w14:paraId="42FEDBC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б исторических личностях Древнего мир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ключевых моментах их биографии, роли в исторических событиях);</w:t>
      </w:r>
    </w:p>
    <w:p w14:paraId="46431FF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краткое описание памятников культуры эпохи первобытност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древнейших цивилизаций.</w:t>
      </w:r>
    </w:p>
    <w:p w14:paraId="182E0E11"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6. </w:t>
      </w:r>
      <w:r w:rsidR="00134744" w:rsidRPr="00CA4934">
        <w:rPr>
          <w:rFonts w:ascii="Times New Roman" w:eastAsia="SchoolBookSanPin" w:hAnsi="Times New Roman"/>
          <w:position w:val="1"/>
          <w:sz w:val="28"/>
          <w:szCs w:val="28"/>
          <w:lang w:val="ru-RU"/>
        </w:rPr>
        <w:t>Анализ, объяснение исторических событий, явлений:</w:t>
      </w:r>
    </w:p>
    <w:p w14:paraId="39DE52A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существенные черты государственного устройства древних обществ, положения основных групп населения, религиозных верований люде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древности;</w:t>
      </w:r>
    </w:p>
    <w:p w14:paraId="2115BE8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исторические явления, определять их общие черты;</w:t>
      </w:r>
    </w:p>
    <w:p w14:paraId="5A3A8C5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ллюстрировать общие явления, черты конкретными примерами;</w:t>
      </w:r>
    </w:p>
    <w:p w14:paraId="1327D7C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и следствия важнейших событий древней истории.</w:t>
      </w:r>
    </w:p>
    <w:p w14:paraId="7A8CC646"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7. </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14:paraId="059F705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лагать оценки наиболее значительных событий и личностей древней истории, приводимые в учебной литературе;</w:t>
      </w:r>
    </w:p>
    <w:p w14:paraId="50A60F8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на уровне эмоциональных оценок отношение к поступкам людей прошлого, к памятникам культуры.</w:t>
      </w:r>
    </w:p>
    <w:p w14:paraId="0DAE77E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8. </w:t>
      </w:r>
      <w:r w:rsidR="00134744" w:rsidRPr="00CA4934">
        <w:rPr>
          <w:rFonts w:ascii="Times New Roman" w:eastAsia="SchoolBookSanPin" w:hAnsi="Times New Roman"/>
          <w:position w:val="1"/>
          <w:sz w:val="28"/>
          <w:szCs w:val="28"/>
          <w:lang w:val="ru-RU"/>
        </w:rPr>
        <w:t>Применение исторических знаний:</w:t>
      </w:r>
    </w:p>
    <w:p w14:paraId="793B765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значение памятников древней истории и культуры, необходимость сохранения их в современном мире;</w:t>
      </w:r>
    </w:p>
    <w:p w14:paraId="7936FC9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истории Первобытности и Древнего мир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том числе с привлечением регионального материала), оформлять полученные результаты в форме сообщения, альбома, презентации.</w:t>
      </w:r>
    </w:p>
    <w:p w14:paraId="4D85B7D3" w14:textId="77777777" w:rsidR="00134744" w:rsidRPr="00CA4934" w:rsidRDefault="00A67132"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lastRenderedPageBreak/>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6 классе.</w:t>
      </w:r>
    </w:p>
    <w:p w14:paraId="1DE9FAB0"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1. Знание хронологии, работа с хронологией:</w:t>
      </w:r>
    </w:p>
    <w:p w14:paraId="3442EE08"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даты важнейших событий Средневековья, определят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х принадлежность к веку, историческому периоду;</w:t>
      </w:r>
    </w:p>
    <w:p w14:paraId="06B2765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зывать этапы отечественной и всеобщей истории Средних век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хронологические рамки (периоды Средневековья, этапы становления и развития Русского государства);</w:t>
      </w:r>
    </w:p>
    <w:p w14:paraId="0771808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длительность и синхронность событий истории Рус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сеобщей истории.</w:t>
      </w:r>
    </w:p>
    <w:p w14:paraId="285C8DF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2. Знание исторических фактов, работа с фактами:</w:t>
      </w:r>
    </w:p>
    <w:p w14:paraId="01BFFFA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казывать (называть) место, обстоятельства, участников, результаты важнейших событий отечественной и всеобщей истории эпохи Средневековья;</w:t>
      </w:r>
    </w:p>
    <w:p w14:paraId="3DC03E6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 (составление систематических таблиц).</w:t>
      </w:r>
    </w:p>
    <w:p w14:paraId="1325E15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3. </w:t>
      </w:r>
      <w:r w:rsidR="00134744" w:rsidRPr="00CA4934">
        <w:rPr>
          <w:rFonts w:ascii="Times New Roman" w:eastAsia="SchoolBookSanPin" w:hAnsi="Times New Roman"/>
          <w:position w:val="1"/>
          <w:sz w:val="28"/>
          <w:szCs w:val="28"/>
          <w:lang w:val="ru-RU"/>
        </w:rPr>
        <w:t>Работа с исторической картой:</w:t>
      </w:r>
    </w:p>
    <w:p w14:paraId="2F437A4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 показывать на карте исторические объекты, используя легенду карты; давать словесное описание их местоположения;</w:t>
      </w:r>
    </w:p>
    <w:p w14:paraId="4AB62F2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влекать из карты информацию о территории, экономических и культурных центрах Руси и других государств 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редние века, о направлениях крупнейших передвижений людей ‒ походов, завоеваний, колонизаций, о ключевых событиях средневековой истории.</w:t>
      </w:r>
    </w:p>
    <w:p w14:paraId="4A3B208A"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4. </w:t>
      </w:r>
      <w:r w:rsidR="00134744" w:rsidRPr="00CA4934">
        <w:rPr>
          <w:rFonts w:ascii="Times New Roman" w:eastAsia="SchoolBookSanPin" w:hAnsi="Times New Roman"/>
          <w:position w:val="1"/>
          <w:sz w:val="28"/>
          <w:szCs w:val="28"/>
          <w:lang w:val="ru-RU"/>
        </w:rPr>
        <w:t>Работа с историческими источниками:</w:t>
      </w:r>
    </w:p>
    <w:p w14:paraId="595C2B4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14:paraId="3FF4C77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авторство, время, место создания источника;</w:t>
      </w:r>
    </w:p>
    <w:p w14:paraId="2C93F79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14:paraId="438D546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в визуальном источнике и вещественном памятнике ключевые символы, образы;</w:t>
      </w:r>
    </w:p>
    <w:p w14:paraId="1FEB243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озицию автора письменного и визуального исторического источника.</w:t>
      </w:r>
    </w:p>
    <w:p w14:paraId="1AD95269"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5. </w:t>
      </w:r>
      <w:r w:rsidR="00134744" w:rsidRPr="00CA4934">
        <w:rPr>
          <w:rFonts w:ascii="Times New Roman" w:eastAsia="SchoolBookSanPin" w:hAnsi="Times New Roman"/>
          <w:position w:val="1"/>
          <w:sz w:val="28"/>
          <w:szCs w:val="28"/>
          <w:lang w:val="ru-RU"/>
        </w:rPr>
        <w:t>Историческое описание (реконструкция):</w:t>
      </w:r>
    </w:p>
    <w:p w14:paraId="1E3B465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ключевых событиях отечественной и всеобщей истор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эпоху Средневековья, их участниках;</w:t>
      </w:r>
    </w:p>
    <w:p w14:paraId="63070472"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14:paraId="1F427F21"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ссказывать об образе жизни различных групп населения в средневековых обществах на Руси и в других странах;</w:t>
      </w:r>
    </w:p>
    <w:p w14:paraId="5513D62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описание памятников материальной и художественной культуры изучаемой эпохи.</w:t>
      </w:r>
    </w:p>
    <w:p w14:paraId="750C573C"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6. Анализ, объяснение исторических событий, явлений:</w:t>
      </w:r>
    </w:p>
    <w:p w14:paraId="757B7F4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аскрывать существенные черты экономических и социальных отнош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14:paraId="1DCF730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3A7CCD7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и следствия важнейших событий отечествен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14:paraId="60E2A2EC" w14:textId="77777777" w:rsidR="003F4DDF"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синхронизацию и сопоставление однотипных событий и процессов отечественной и всеобщей истори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по предложенному плану), выделять черты сходства и различия.</w:t>
      </w:r>
    </w:p>
    <w:p w14:paraId="7191120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7. </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14:paraId="656D454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лагать оценки событий и личностей эпохи Средневековья, приводимы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учебной и научно-популярной литературе, объяснять, на каких факта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ни основаны;</w:t>
      </w:r>
    </w:p>
    <w:p w14:paraId="2C085BA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14:paraId="57B04CB0"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8. </w:t>
      </w:r>
      <w:r w:rsidR="00134744" w:rsidRPr="00CA4934">
        <w:rPr>
          <w:rFonts w:ascii="Times New Roman" w:eastAsia="SchoolBookSanPin" w:hAnsi="Times New Roman"/>
          <w:position w:val="1"/>
          <w:sz w:val="28"/>
          <w:szCs w:val="28"/>
          <w:lang w:val="ru-RU"/>
        </w:rPr>
        <w:t>Применение исторических знаний:</w:t>
      </w:r>
    </w:p>
    <w:p w14:paraId="217AD8E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начение памятников истории и культуры Руси и других стран эпохи Средневековья, необходимость сохранения их в современном мире;</w:t>
      </w:r>
    </w:p>
    <w:p w14:paraId="00E0BF8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истории Средних веков (в том числ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 региональном материале).</w:t>
      </w:r>
    </w:p>
    <w:p w14:paraId="4920B087" w14:textId="77777777" w:rsidR="00134744" w:rsidRPr="00CA4934" w:rsidRDefault="00A67132"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7 классе.</w:t>
      </w:r>
    </w:p>
    <w:p w14:paraId="06210902"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1.</w:t>
      </w:r>
      <w:r w:rsidR="00B32708"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Знание хронологии, работа с хронологией:</w:t>
      </w:r>
    </w:p>
    <w:p w14:paraId="3C634820"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этапы отечественной и всеобщей истории Нового времен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х хронологические рамки;</w:t>
      </w:r>
    </w:p>
    <w:p w14:paraId="47D2C88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окализовать во времени ключевые события отечественной и всеобщей истории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 определять их принадлежность к части века (половина, треть, четверть);</w:t>
      </w:r>
    </w:p>
    <w:p w14:paraId="7C63686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авливать синхронность событий отечественной и всеобщей истории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w:t>
      </w:r>
    </w:p>
    <w:p w14:paraId="0CAA6D87"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2.</w:t>
      </w:r>
      <w:r w:rsidR="00B32708"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position w:val="1"/>
          <w:sz w:val="28"/>
          <w:szCs w:val="28"/>
          <w:lang w:val="ru-RU"/>
        </w:rPr>
        <w:t>Знание исторических фактов, работа с фактами:</w:t>
      </w:r>
    </w:p>
    <w:p w14:paraId="0138899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14:paraId="7104475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14:paraId="4C32BA3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3.</w:t>
      </w:r>
      <w:r w:rsidR="00B32708"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position w:val="1"/>
          <w:sz w:val="28"/>
          <w:szCs w:val="28"/>
          <w:lang w:val="ru-RU"/>
        </w:rPr>
        <w:t>Работа с исторической картой:</w:t>
      </w:r>
    </w:p>
    <w:p w14:paraId="511F9A7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14:paraId="44768F9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станавливать на основе карты связи между географическим положением </w:t>
      </w:r>
      <w:r w:rsidRPr="00CA4934">
        <w:rPr>
          <w:rFonts w:ascii="Times New Roman" w:eastAsia="SchoolBookSanPin" w:hAnsi="Times New Roman"/>
          <w:position w:val="1"/>
          <w:sz w:val="28"/>
          <w:szCs w:val="28"/>
          <w:lang w:val="ru-RU"/>
        </w:rPr>
        <w:lastRenderedPageBreak/>
        <w:t>страны и особенностями ее экономического, социального и политического развития.</w:t>
      </w:r>
    </w:p>
    <w:p w14:paraId="136E8592"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4.</w:t>
      </w:r>
      <w:r w:rsidR="00B32708"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position w:val="1"/>
          <w:sz w:val="28"/>
          <w:szCs w:val="28"/>
          <w:lang w:val="ru-RU"/>
        </w:rPr>
        <w:t>Работа с историческими источниками:</w:t>
      </w:r>
    </w:p>
    <w:p w14:paraId="1206E7F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виды письменных исторических источников (официальные, личные, литературные и другие);</w:t>
      </w:r>
    </w:p>
    <w:p w14:paraId="2DFEA65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обстоятельства и цель создания источника, раскрыват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его информационную ценность;</w:t>
      </w:r>
    </w:p>
    <w:p w14:paraId="1D40DBE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иск информации в тексте письменного источника, визуаль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вещественных памятниках эпохи;</w:t>
      </w:r>
    </w:p>
    <w:p w14:paraId="5C412DD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и систематизировать информацию из нескольких однотипных источников.</w:t>
      </w:r>
    </w:p>
    <w:p w14:paraId="4B898EA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5.</w:t>
      </w:r>
      <w:r w:rsidR="00B32708"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position w:val="1"/>
          <w:sz w:val="28"/>
          <w:szCs w:val="28"/>
          <w:lang w:val="ru-RU"/>
        </w:rPr>
        <w:t>Историческое описание (реконструкция):</w:t>
      </w:r>
    </w:p>
    <w:p w14:paraId="7732001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ключевых событиях отечественной и всеобщей истор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их участниках;</w:t>
      </w:r>
    </w:p>
    <w:p w14:paraId="543B773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краткую характеристику известных персоналий отечествен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ключевые факты биографии, личные качества, деятельность);</w:t>
      </w:r>
    </w:p>
    <w:p w14:paraId="085A07D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б образе жизни различных групп населения в России и других странах в раннее Новое время;</w:t>
      </w:r>
    </w:p>
    <w:p w14:paraId="00EBDB8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описание памятников материальной и художественной культуры изучаемой эпохи.</w:t>
      </w:r>
    </w:p>
    <w:p w14:paraId="7350F599"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6.</w:t>
      </w:r>
      <w:r w:rsidR="00B32708"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position w:val="1"/>
          <w:sz w:val="28"/>
          <w:szCs w:val="28"/>
          <w:lang w:val="ru-RU"/>
        </w:rPr>
        <w:t>Анализ, объяснение исторических событий, явлений:</w:t>
      </w:r>
    </w:p>
    <w:p w14:paraId="03EAD39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существенные черты экономического, социальног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политического развития России и других стран в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европейской реформации, новых веяний</w:t>
      </w:r>
      <w:r w:rsidRPr="00CA4934">
        <w:rPr>
          <w:rFonts w:ascii="Times New Roman" w:eastAsia="SchoolBookSanPin" w:hAnsi="Times New Roman"/>
          <w:sz w:val="28"/>
          <w:szCs w:val="28"/>
          <w:lang w:val="ru-RU"/>
        </w:rPr>
        <w:t xml:space="preserve"> в духовной жизни общества, культуре, революций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 европейских странах;</w:t>
      </w:r>
    </w:p>
    <w:p w14:paraId="62C4012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146DF37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и следствия важнейших событий отечествен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14:paraId="5921E71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опоставление однотипных событий и процессов отечествен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всеобщей истории (раскрывать повторяющиеся черты исторических ситуац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ыделять черты сходства и различия).</w:t>
      </w:r>
    </w:p>
    <w:p w14:paraId="04AAFC1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7.</w:t>
      </w:r>
      <w:r w:rsidR="00B32708"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14:paraId="2E9550E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лагать альтернативные оценки событий и личностей отечествен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представленные в учебной литературе; объяснять, на чем основываются отдельные мнения;</w:t>
      </w:r>
    </w:p>
    <w:p w14:paraId="314C716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ражать отношение к деятельности исторических личностей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у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ом обстоятельств изучаемой эпохи и в современной шкале ценностей.</w:t>
      </w:r>
    </w:p>
    <w:p w14:paraId="5CA72F98"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8.</w:t>
      </w:r>
      <w:r w:rsidR="00B32708"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position w:val="1"/>
          <w:sz w:val="28"/>
          <w:szCs w:val="28"/>
          <w:lang w:val="ru-RU"/>
        </w:rPr>
        <w:t>Применение исторических знаний:</w:t>
      </w:r>
    </w:p>
    <w:p w14:paraId="14D9B66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на примере перехода от средневекового общества к обществу </w:t>
      </w:r>
      <w:r w:rsidRPr="00CA4934">
        <w:rPr>
          <w:rFonts w:ascii="Times New Roman" w:eastAsia="SchoolBookSanPin" w:hAnsi="Times New Roman"/>
          <w:position w:val="1"/>
          <w:sz w:val="28"/>
          <w:szCs w:val="28"/>
          <w:lang w:val="ru-RU"/>
        </w:rPr>
        <w:lastRenderedPageBreak/>
        <w:t>Нового времени, как меняются со сменой исторических эпох представления люде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 мире, системы общественных ценностей;</w:t>
      </w:r>
    </w:p>
    <w:p w14:paraId="7F36911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начение памятников истории и культуры России и других стран</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для времени, когда они появились, и для современного общества;</w:t>
      </w:r>
    </w:p>
    <w:p w14:paraId="6B69D24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отечественной и всеобщей истор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 том числе на региональном материале).</w:t>
      </w:r>
    </w:p>
    <w:p w14:paraId="55B42E2E" w14:textId="77777777" w:rsidR="00134744" w:rsidRPr="00CA4934" w:rsidRDefault="00A67132"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8 классе.</w:t>
      </w:r>
    </w:p>
    <w:p w14:paraId="7C5C6C7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1. Знание хронологии, работа с хронологией:</w:t>
      </w:r>
    </w:p>
    <w:p w14:paraId="00B9A4DE"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даты важнейших событий отечественной и всеобщей истор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определять их принадлежность к историческому периоду, этапу;</w:t>
      </w:r>
    </w:p>
    <w:p w14:paraId="6CF67C8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авливать синхронность событий отечественной 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w:t>
      </w:r>
    </w:p>
    <w:p w14:paraId="47149433"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2. Знание исторических фактов, работа с фактами:</w:t>
      </w:r>
    </w:p>
    <w:p w14:paraId="7B86344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14:paraId="66907A22" w14:textId="77777777" w:rsidR="003F4DDF"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о принадлежности к историческим процессам и другим), составлять систематические таблицы, схемы.</w:t>
      </w:r>
    </w:p>
    <w:p w14:paraId="4FAA4B62" w14:textId="77777777" w:rsidR="005848A4" w:rsidRPr="00CA4934" w:rsidRDefault="00A67132"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3. </w:t>
      </w:r>
      <w:r w:rsidR="00134744" w:rsidRPr="00CA4934">
        <w:rPr>
          <w:rFonts w:ascii="Times New Roman" w:eastAsia="SchoolBookSanPin" w:hAnsi="Times New Roman"/>
          <w:position w:val="1"/>
          <w:sz w:val="28"/>
          <w:szCs w:val="28"/>
          <w:lang w:val="ru-RU"/>
        </w:rPr>
        <w:t xml:space="preserve">Работа с исторической картой: </w:t>
      </w:r>
    </w:p>
    <w:p w14:paraId="531AD10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14:paraId="46D2F9DA"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4. </w:t>
      </w:r>
      <w:r w:rsidR="00134744" w:rsidRPr="00CA4934">
        <w:rPr>
          <w:rFonts w:ascii="Times New Roman" w:eastAsia="SchoolBookSanPin" w:hAnsi="Times New Roman"/>
          <w:position w:val="1"/>
          <w:sz w:val="28"/>
          <w:szCs w:val="28"/>
          <w:lang w:val="ru-RU"/>
        </w:rPr>
        <w:t>Работа с историческими источниками:</w:t>
      </w:r>
    </w:p>
    <w:p w14:paraId="26C7EC0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14:paraId="5EB6752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назначение исторического источника, раскрыват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его информационную ценность;</w:t>
      </w:r>
    </w:p>
    <w:p w14:paraId="18B8296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влекать, сопоставлять и систематизировать информацию о событиях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з взаимодополняющих письменных, визуальных и вещественных источников.</w:t>
      </w:r>
    </w:p>
    <w:p w14:paraId="6C188FDB"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5. </w:t>
      </w:r>
      <w:r w:rsidR="00134744" w:rsidRPr="00CA4934">
        <w:rPr>
          <w:rFonts w:ascii="Times New Roman" w:eastAsia="SchoolBookSanPin" w:hAnsi="Times New Roman"/>
          <w:position w:val="1"/>
          <w:sz w:val="28"/>
          <w:szCs w:val="28"/>
          <w:lang w:val="ru-RU"/>
        </w:rPr>
        <w:t>Историческое описание (реконструкция):</w:t>
      </w:r>
    </w:p>
    <w:p w14:paraId="0553BD0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ключевых событиях отечественной и всеобщей истор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х участниках;</w:t>
      </w:r>
    </w:p>
    <w:p w14:paraId="78882BD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характеристику (исторический портрет) известных деятелей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на основе информации учебник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дополнительных материалов;</w:t>
      </w:r>
    </w:p>
    <w:p w14:paraId="1B06663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описание образа жизни различных групп населения в Росс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других странах 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14:paraId="5F8D26A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описание памятников материальной и художественной культуры изучаемой эпохи (в виде сообщения, аннотации).</w:t>
      </w:r>
    </w:p>
    <w:p w14:paraId="45117FA2"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6. </w:t>
      </w:r>
      <w:r w:rsidR="00134744" w:rsidRPr="00CA4934">
        <w:rPr>
          <w:rFonts w:ascii="Times New Roman" w:eastAsia="SchoolBookSanPin" w:hAnsi="Times New Roman"/>
          <w:position w:val="1"/>
          <w:sz w:val="28"/>
          <w:szCs w:val="28"/>
          <w:lang w:val="ru-RU"/>
        </w:rPr>
        <w:t>Анализ, объяснение исторических событий, явлений:</w:t>
      </w:r>
    </w:p>
    <w:p w14:paraId="4B5A39F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существенные черты экономического, социальног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политического развития России и других стран 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зменений, происшедших </w:t>
      </w:r>
      <w:r w:rsidRPr="00CA4934">
        <w:rPr>
          <w:rFonts w:ascii="Times New Roman" w:eastAsia="SchoolBookSanPin" w:hAnsi="Times New Roman"/>
          <w:position w:val="1"/>
          <w:sz w:val="28"/>
          <w:szCs w:val="28"/>
          <w:lang w:val="ru-RU"/>
        </w:rPr>
        <w:lastRenderedPageBreak/>
        <w:t xml:space="preserve">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r w:rsidRPr="00CA4934">
        <w:rPr>
          <w:rFonts w:ascii="Times New Roman" w:eastAsia="SchoolBookSanPin" w:hAnsi="Times New Roman"/>
          <w:sz w:val="28"/>
          <w:szCs w:val="28"/>
          <w:lang w:val="ru-RU"/>
        </w:rPr>
        <w:t xml:space="preserve"> внешней политики Российской империи в системе международных отношений рассматриваемого периода;</w:t>
      </w:r>
    </w:p>
    <w:p w14:paraId="5F6DFFC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19FA9A1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ричины и следствия важнейших событий отечественн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ыявлять в историческом тексте сужд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причинах и следствиях событий, систематизировать объяснение причин</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ледствий событий, представленное в нескольких текстах);</w:t>
      </w:r>
    </w:p>
    <w:p w14:paraId="3DF51BB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опоставление однотипных событий и процессов отечественн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раскрывать повторяющиеся черты исторических ситуаций, выделять черты сходства и различия).</w:t>
      </w:r>
    </w:p>
    <w:p w14:paraId="7F346B3B"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7. Рассмотрение исторических версий и оценок, определение своего отношения к наиболее значимым событиям и личностям прошлого:</w:t>
      </w:r>
    </w:p>
    <w:p w14:paraId="1902A20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нализировать высказывания историков по спорным вопросам отечественной 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ыявлять обсуждаемую проблему, мнение автора, приводимые аргументы, оценивать степень их убедительности);</w:t>
      </w:r>
    </w:p>
    <w:p w14:paraId="150EE07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в описаниях событий и личностей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ценностные категории, значимые для данной эпохи (в том числе для разных социальных слоев), выражать свое отношение к ним.</w:t>
      </w:r>
    </w:p>
    <w:p w14:paraId="76C589EB"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8. Применение исторических знаний:</w:t>
      </w:r>
    </w:p>
    <w:p w14:paraId="1348FD0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объяснять), как сочетались в памятниках культуры Росс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европейские влияния и национальные традиции, показывать на примерах;</w:t>
      </w:r>
    </w:p>
    <w:p w14:paraId="721FA45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отечественной и всеобщей истор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в том числе на региональном материале).</w:t>
      </w:r>
    </w:p>
    <w:p w14:paraId="42F1BE82" w14:textId="77777777" w:rsidR="00134744" w:rsidRPr="00CA4934" w:rsidRDefault="00A67132"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9 классе.</w:t>
      </w:r>
    </w:p>
    <w:p w14:paraId="4F264D9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1. Знание хронологии, работа с хронологией:</w:t>
      </w:r>
    </w:p>
    <w:p w14:paraId="0B7B042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азывать даты (хронологические границы) важнейших событий и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ыделять этапы (период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развитии ключевых событий и процессов;</w:t>
      </w:r>
    </w:p>
    <w:p w14:paraId="095A25E8"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синхронность (асинхронность) исторических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14:paraId="626CE66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ть последовательность событий отечественной и всеобщей истории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а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xml:space="preserve"> в. на основе анализа причинно-следственных связей.</w:t>
      </w:r>
    </w:p>
    <w:p w14:paraId="06D11029"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2. Знание исторических фактов, работа с фактами:</w:t>
      </w:r>
    </w:p>
    <w:p w14:paraId="1D65B49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характеризо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14:paraId="61CDA11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14:paraId="28AA4EA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3. </w:t>
      </w:r>
      <w:r w:rsidR="00134744" w:rsidRPr="00CA4934">
        <w:rPr>
          <w:rFonts w:ascii="Times New Roman" w:eastAsia="SchoolBookSanPin" w:hAnsi="Times New Roman"/>
          <w:position w:val="1"/>
          <w:sz w:val="28"/>
          <w:szCs w:val="28"/>
          <w:lang w:val="ru-RU"/>
        </w:rPr>
        <w:t>Работа с исторической картой:</w:t>
      </w:r>
    </w:p>
    <w:p w14:paraId="2897CE8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и показывать на карте изменения, произошедшие в результате </w:t>
      </w:r>
      <w:r w:rsidRPr="00CA4934">
        <w:rPr>
          <w:rFonts w:ascii="Times New Roman" w:eastAsia="SchoolBookSanPin" w:hAnsi="Times New Roman"/>
          <w:position w:val="1"/>
          <w:sz w:val="28"/>
          <w:szCs w:val="28"/>
          <w:lang w:val="ru-RU"/>
        </w:rPr>
        <w:lastRenderedPageBreak/>
        <w:t xml:space="preserve">значительных социально-экономических и политических событий и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14:paraId="62DA1E6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на основе карты влияние географического фактора на развитие различных сфер жизни страны (группы стран).</w:t>
      </w:r>
    </w:p>
    <w:p w14:paraId="64CD32B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4. </w:t>
      </w:r>
      <w:r w:rsidR="00134744" w:rsidRPr="00CA4934">
        <w:rPr>
          <w:rFonts w:ascii="Times New Roman" w:eastAsia="SchoolBookSanPin" w:hAnsi="Times New Roman"/>
          <w:position w:val="1"/>
          <w:sz w:val="28"/>
          <w:szCs w:val="28"/>
          <w:lang w:val="ru-RU"/>
        </w:rPr>
        <w:t>Работа с историческими источниками:</w:t>
      </w:r>
    </w:p>
    <w:p w14:paraId="2F1F02B3"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14:paraId="53B768AA"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тип и вид источника (письменного, визуального);</w:t>
      </w:r>
    </w:p>
    <w:p w14:paraId="3E37213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инадлежность источника определенному лицу, социальной группе, общественному течению и другим;</w:t>
      </w:r>
    </w:p>
    <w:p w14:paraId="6402248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влекать, сопоставлять и систематизировать информацию о событиях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из разных письменных, визуальных и вещественных источников;</w:t>
      </w:r>
    </w:p>
    <w:p w14:paraId="414132C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в тексте письменных источников факты и интерпретации событий прошлого.</w:t>
      </w:r>
    </w:p>
    <w:p w14:paraId="7D46CCCB"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5. </w:t>
      </w:r>
      <w:r w:rsidR="00134744" w:rsidRPr="00CA4934">
        <w:rPr>
          <w:rFonts w:ascii="Times New Roman" w:eastAsia="SchoolBookSanPin" w:hAnsi="Times New Roman"/>
          <w:position w:val="1"/>
          <w:sz w:val="28"/>
          <w:szCs w:val="28"/>
          <w:lang w:val="ru-RU"/>
        </w:rPr>
        <w:t>Историческое описание (реконструкция):</w:t>
      </w:r>
    </w:p>
    <w:p w14:paraId="202B7E4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развернутый рассказ о ключевых событиях отечествен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с использованием визуальных материалов (устно, письменно в форме короткого эссе, презентации);</w:t>
      </w:r>
    </w:p>
    <w:p w14:paraId="3F9877C8"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ставлять развернутую характеристику исторических личносте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с описанием и оценкой их деятельности (сообщение, презентация, эссе);</w:t>
      </w:r>
    </w:p>
    <w:p w14:paraId="5738158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описание образа жизни различных групп населения в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других странах в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xml:space="preserve"> в., показывая изменения, происшедш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ечение рассматриваемого периода;</w:t>
      </w:r>
    </w:p>
    <w:p w14:paraId="1D9E24F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художественных приемов и другое.</w:t>
      </w:r>
    </w:p>
    <w:p w14:paraId="56FD2AE3"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6. Анализ, объяснение исторических событий, явлений:</w:t>
      </w:r>
    </w:p>
    <w:p w14:paraId="49633CC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существенные черты экономического, социальног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политического развития России и других стран в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е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роцессов модернизации в мире и России, масштабных социальных движ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революций в рассматриваемый период, международных отношений рассматриваемого периода и участия в них России;</w:t>
      </w:r>
    </w:p>
    <w:p w14:paraId="7F1F70D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соотносить общие понятия и факты;</w:t>
      </w:r>
    </w:p>
    <w:p w14:paraId="7439AE9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и следствия важнейших событий отечествен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ыявлять в историческом тексте суждения о причинах и следствиях событий, систематизировать объяснение причин</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14:paraId="63EADA3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опоставление однотипных событий и процессов отечествен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указывать повторяющиеся черты исторических ситуаций, выделять черты сходства и различия, раскрывать, чем </w:t>
      </w:r>
      <w:r w:rsidRPr="00CA4934">
        <w:rPr>
          <w:rFonts w:ascii="Times New Roman" w:eastAsia="SchoolBookSanPin" w:hAnsi="Times New Roman"/>
          <w:position w:val="1"/>
          <w:sz w:val="28"/>
          <w:szCs w:val="28"/>
          <w:lang w:val="ru-RU"/>
        </w:rPr>
        <w:lastRenderedPageBreak/>
        <w:t>объяснялось своеобразие ситуаций в России, других странах).</w:t>
      </w:r>
    </w:p>
    <w:p w14:paraId="43C3A08B"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7. </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14:paraId="42F2BF6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высказывания историков, содержащие разные мне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по спорным вопросам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объяснять, что могло лежать в их основе;</w:t>
      </w:r>
    </w:p>
    <w:p w14:paraId="75A684A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тепень убедительности предложенных точек зрения, формулировать и аргументировать свое мнение;</w:t>
      </w:r>
    </w:p>
    <w:p w14:paraId="103BBC29"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какими ценностями руководствовались люди в рассматриваемую эпоху (на примерах конкретных ситуаций, персоналий), выражать свое отнош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ним.</w:t>
      </w:r>
    </w:p>
    <w:p w14:paraId="5EAE1B1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8. Применение исторических знаний:</w:t>
      </w:r>
    </w:p>
    <w:p w14:paraId="5851B23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познавать в окружающей среде, в том числе в родном городе, регионе памятники материальной и художественной культуры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объяснять, в 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 заключалось их значение для времени их созда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для современного общества;</w:t>
      </w:r>
    </w:p>
    <w:p w14:paraId="512EF40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отечественной и всеобщей истор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в том числе на региональном материале);</w:t>
      </w:r>
    </w:p>
    <w:p w14:paraId="11545051"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бъяснять, в чем состоит наследие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для России, других стран мира, высказывать и аргументировать сво</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 xml:space="preserve"> отношение к культурному наследию в общественных обсуждениях.</w:t>
      </w:r>
    </w:p>
    <w:p w14:paraId="6A99E780"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 Учебный модуль «Введение в новейшую историю России</w:t>
      </w:r>
      <w:r w:rsidR="005848A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w:t>
      </w:r>
    </w:p>
    <w:p w14:paraId="2D52FC8F"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3F4DDF" w:rsidRPr="00CA4934">
        <w:rPr>
          <w:rFonts w:ascii="Times New Roman" w:eastAsia="SchoolBookSanPin" w:hAnsi="Times New Roman"/>
          <w:sz w:val="28"/>
          <w:szCs w:val="28"/>
          <w:lang w:val="ru-RU"/>
        </w:rPr>
        <w:t>9</w:t>
      </w:r>
      <w:r w:rsidR="00134744" w:rsidRPr="00CA4934">
        <w:rPr>
          <w:rFonts w:ascii="Times New Roman" w:eastAsia="SchoolBookSanPin" w:hAnsi="Times New Roman"/>
          <w:sz w:val="28"/>
          <w:szCs w:val="28"/>
          <w:lang w:val="ru-RU"/>
        </w:rPr>
        <w:t>.1. </w:t>
      </w:r>
      <w:r w:rsidR="00134744" w:rsidRPr="00CA4934">
        <w:rPr>
          <w:rFonts w:ascii="Times New Roman" w:eastAsia="OfficinaSansBoldITC" w:hAnsi="Times New Roman"/>
          <w:sz w:val="28"/>
          <w:szCs w:val="28"/>
          <w:lang w:val="ru-RU"/>
        </w:rPr>
        <w:t>Пояснительная записка.</w:t>
      </w:r>
    </w:p>
    <w:p w14:paraId="63AFB25E" w14:textId="77777777" w:rsidR="00F45163"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рамма учебного модуля «Введение в Новейшую историю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алее ‒ Программа модуля) составлена на основе положений и требова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к освоению предметных результатов программы основного общего образования, представленных в ФГОС ООО, с учётом федеральной </w:t>
      </w:r>
      <w:r w:rsidR="00013542" w:rsidRPr="00CA4934">
        <w:rPr>
          <w:rFonts w:ascii="Times New Roman" w:eastAsia="SchoolBookSanPin" w:hAnsi="Times New Roman"/>
          <w:sz w:val="28"/>
          <w:szCs w:val="28"/>
          <w:lang w:val="ru-RU"/>
        </w:rPr>
        <w:t xml:space="preserve">рабочей </w:t>
      </w:r>
      <w:r w:rsidRPr="00CA4934">
        <w:rPr>
          <w:rFonts w:ascii="Times New Roman" w:eastAsia="SchoolBookSanPin" w:hAnsi="Times New Roman"/>
          <w:sz w:val="28"/>
          <w:szCs w:val="28"/>
          <w:lang w:val="ru-RU"/>
        </w:rPr>
        <w:t>программы воспитания, Концепции преподавания учебного курса «История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бразовательных организациях, реализующих основны</w:t>
      </w:r>
      <w:r w:rsidR="00F45163" w:rsidRPr="00CA4934">
        <w:rPr>
          <w:rFonts w:ascii="Times New Roman" w:eastAsia="SchoolBookSanPin" w:hAnsi="Times New Roman"/>
          <w:sz w:val="28"/>
          <w:szCs w:val="28"/>
          <w:lang w:val="ru-RU"/>
        </w:rPr>
        <w:t>е общеобразовательные программы.</w:t>
      </w:r>
    </w:p>
    <w:p w14:paraId="665AB7BB"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1. </w:t>
      </w:r>
      <w:r w:rsidR="00134744" w:rsidRPr="00CA4934">
        <w:rPr>
          <w:rFonts w:ascii="Times New Roman" w:eastAsia="OfficinaSansBoldITC" w:hAnsi="Times New Roman"/>
          <w:sz w:val="28"/>
          <w:szCs w:val="28"/>
          <w:lang w:val="ru-RU"/>
        </w:rPr>
        <w:t xml:space="preserve">Общая характеристика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14:paraId="41477D3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сто учебного модуля «Введение в Новейшую историю России» в системе основного общего образования определяется его познавательны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обытиях новейшей истории России на уровне среднего общего образования.</w:t>
      </w:r>
    </w:p>
    <w:p w14:paraId="6E9C741C" w14:textId="77777777" w:rsidR="00F45163" w:rsidRPr="00CA4934" w:rsidRDefault="00F4516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 разработке рабочей программы модуля «</w:t>
      </w:r>
      <w:proofErr w:type="spellStart"/>
      <w:r w:rsidRPr="00CA4934">
        <w:rPr>
          <w:rFonts w:ascii="Times New Roman" w:eastAsia="SchoolBookSanPin" w:hAnsi="Times New Roman"/>
          <w:sz w:val="28"/>
          <w:szCs w:val="28"/>
          <w:lang w:val="ru-RU"/>
        </w:rPr>
        <w:t>Введние</w:t>
      </w:r>
      <w:proofErr w:type="spellEnd"/>
      <w:r w:rsidRPr="00CA4934">
        <w:rPr>
          <w:rFonts w:ascii="Times New Roman" w:eastAsia="SchoolBookSanPin" w:hAnsi="Times New Roman"/>
          <w:sz w:val="28"/>
          <w:szCs w:val="28"/>
          <w:lang w:val="ru-RU"/>
        </w:rPr>
        <w:t xml:space="preserve">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сохранение исторической памяти о трагедии мирного населения в СССР</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военных </w:t>
      </w:r>
      <w:r w:rsidRPr="00CA4934">
        <w:rPr>
          <w:rFonts w:ascii="Times New Roman" w:eastAsia="SchoolBookSanPin" w:hAnsi="Times New Roman"/>
          <w:sz w:val="28"/>
          <w:szCs w:val="28"/>
          <w:lang w:val="ru-RU"/>
        </w:rPr>
        <w:lastRenderedPageBreak/>
        <w:t>преступлений нацистов в годы Великой Отечественной войн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1941 – 1945 гг.</w:t>
      </w:r>
    </w:p>
    <w:p w14:paraId="031F460B"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2.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00134744" w:rsidRPr="00CA4934">
        <w:rPr>
          <w:rStyle w:val="af7"/>
          <w:rFonts w:ascii="Times New Roman" w:eastAsia="SchoolBookSanPin" w:hAnsi="Times New Roman"/>
          <w:sz w:val="28"/>
          <w:szCs w:val="28"/>
          <w:lang w:val="ru-RU"/>
        </w:rPr>
        <w:footnoteReference w:id="1"/>
      </w:r>
      <w:r w:rsidR="00134744" w:rsidRPr="00CA4934">
        <w:rPr>
          <w:rFonts w:ascii="Times New Roman" w:eastAsia="SchoolBookSanPin" w:hAnsi="Times New Roman"/>
          <w:sz w:val="28"/>
          <w:szCs w:val="28"/>
          <w:lang w:val="ru-RU"/>
        </w:rPr>
        <w:t>.</w:t>
      </w:r>
    </w:p>
    <w:p w14:paraId="61CECED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грамма модуля является основой планирования процесса освоения </w:t>
      </w:r>
      <w:r w:rsidR="00596B0C" w:rsidRPr="00CA4934">
        <w:rPr>
          <w:rFonts w:ascii="Times New Roman" w:eastAsia="SchoolBookSanPin" w:hAnsi="Times New Roman"/>
          <w:sz w:val="28"/>
          <w:szCs w:val="28"/>
          <w:lang w:val="ru-RU"/>
        </w:rPr>
        <w:t>обучающимися</w:t>
      </w:r>
      <w:r w:rsidRPr="00CA4934">
        <w:rPr>
          <w:rFonts w:ascii="Times New Roman" w:eastAsia="SchoolBookSanPin" w:hAnsi="Times New Roman"/>
          <w:sz w:val="28"/>
          <w:szCs w:val="28"/>
          <w:lang w:val="ru-RU"/>
        </w:rPr>
        <w:t xml:space="preserve"> предметного материала до 1914 г. и установлению его взаимосвяз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 важнейшими событиями Новейшего периода истории России. </w:t>
      </w:r>
    </w:p>
    <w:p w14:paraId="55E0F1F5"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3. </w:t>
      </w:r>
      <w:r w:rsidR="00134744" w:rsidRPr="00CA4934">
        <w:rPr>
          <w:rFonts w:ascii="Times New Roman" w:eastAsia="OfficinaSansBoldITC" w:hAnsi="Times New Roman"/>
          <w:sz w:val="28"/>
          <w:szCs w:val="28"/>
          <w:lang w:val="ru-RU"/>
        </w:rPr>
        <w:t xml:space="preserve">Цели изучения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14:paraId="31AF202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у </w:t>
      </w:r>
      <w:r w:rsidR="00B37BB2"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xml:space="preserve"> ориентиров для гражданской, этнонациональной, социальной, культурной самоидентификации в окружающем мире;</w:t>
      </w:r>
    </w:p>
    <w:p w14:paraId="2671D52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ние знаниями об основных этапах развития человеческого обще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ри особом внимании к месту и роли России во всемирно-историческом процессе;</w:t>
      </w:r>
    </w:p>
    <w:p w14:paraId="780A461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спитание </w:t>
      </w:r>
      <w:r w:rsidR="003B48E3"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в духе патриотизма, гражданственности, уваж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своему Отечеству ‒ многонациональному Российскому государству,</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оответствии с идеями взаимопонимания, согласия и мира между людь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ародами, в духе демократических ценностей современного общества;</w:t>
      </w:r>
    </w:p>
    <w:p w14:paraId="3D2F471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витие способностей </w:t>
      </w:r>
      <w:r w:rsidR="003B48E3"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анализировать содержащуюс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азличных источниках информацию о событиях и явлениях прошл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астоящего, рассматривать события в соответствии с принципом историзм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их динамике, взаимосвязи и взаимообусловленности;</w:t>
      </w:r>
    </w:p>
    <w:p w14:paraId="59C7A88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у </w:t>
      </w:r>
      <w:r w:rsidR="00596B0C" w:rsidRPr="00CA4934">
        <w:rPr>
          <w:rFonts w:ascii="Times New Roman" w:eastAsia="SchoolBookSanPin" w:hAnsi="Times New Roman"/>
          <w:sz w:val="28"/>
          <w:szCs w:val="28"/>
          <w:lang w:val="ru-RU"/>
        </w:rPr>
        <w:t>обучающихся</w:t>
      </w:r>
      <w:r w:rsidR="00596B0C" w:rsidRPr="00CA4934">
        <w:rPr>
          <w:rFonts w:ascii="Times New Roman" w:hAnsi="Times New Roman"/>
          <w:sz w:val="28"/>
          <w:szCs w:val="28"/>
          <w:lang w:val="ru-RU"/>
        </w:rPr>
        <w:t xml:space="preserve"> </w:t>
      </w:r>
      <w:r w:rsidRPr="00CA4934">
        <w:rPr>
          <w:rFonts w:ascii="Times New Roman" w:eastAsia="SchoolBookSanPin" w:hAnsi="Times New Roman"/>
          <w:sz w:val="28"/>
          <w:szCs w:val="28"/>
          <w:lang w:val="ru-RU"/>
        </w:rPr>
        <w:t>умений применять исторические зн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учебной и внешкольной деятельности, в современном поликультурном, полиэтничном и многоконфессиональном обществе;</w:t>
      </w:r>
    </w:p>
    <w:p w14:paraId="5B9A2FF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личностной позиции обучающихся по отношению не тольк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прошлому, но и к настоящему родной страны.</w:t>
      </w:r>
    </w:p>
    <w:p w14:paraId="452E2105"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4. </w:t>
      </w:r>
      <w:r w:rsidR="00134744" w:rsidRPr="00CA4934">
        <w:rPr>
          <w:rFonts w:ascii="Times New Roman" w:eastAsia="OfficinaSansBoldITC" w:hAnsi="Times New Roman"/>
          <w:sz w:val="28"/>
          <w:szCs w:val="28"/>
          <w:lang w:val="ru-RU"/>
        </w:rPr>
        <w:t xml:space="preserve">Место и роль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14:paraId="15B588F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ебный модуль «Введение в Новейшую историю России» призван обеспечивать достижение образовательных результатов при изучении истор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уровне основного общего образования.</w:t>
      </w:r>
    </w:p>
    <w:p w14:paraId="7053745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ГОС ООО определяет содержание и направленность учебного модул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развитие умений обучающихся «устанавливать причинно-следственные, пространственные, временные связи исторических событий, явлений, процесс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х взаимосвязь (при наличии) 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 характеризовать итоги и историческое значение событий».</w:t>
      </w:r>
    </w:p>
    <w:p w14:paraId="4CA42CC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10-</w:t>
      </w:r>
      <w:r w:rsidRPr="00CA4934">
        <w:rPr>
          <w:rFonts w:ascii="Times New Roman" w:eastAsia="SchoolBookSanPin" w:hAnsi="Times New Roman"/>
          <w:sz w:val="28"/>
          <w:szCs w:val="28"/>
          <w:lang w:val="ru-RU"/>
        </w:rPr>
        <w:lastRenderedPageBreak/>
        <w:t xml:space="preserve">11 классах. Кроме того, при изучении региональной истории, при реализации федеральной </w:t>
      </w:r>
      <w:r w:rsidR="00013542" w:rsidRPr="00CA4934">
        <w:rPr>
          <w:rFonts w:ascii="Times New Roman" w:eastAsia="SchoolBookSanPin" w:hAnsi="Times New Roman"/>
          <w:sz w:val="28"/>
          <w:szCs w:val="28"/>
          <w:lang w:val="ru-RU"/>
        </w:rPr>
        <w:t xml:space="preserve">рабочей </w:t>
      </w:r>
      <w:r w:rsidRPr="00CA4934">
        <w:rPr>
          <w:rFonts w:ascii="Times New Roman" w:eastAsia="SchoolBookSanPin" w:hAnsi="Times New Roman"/>
          <w:sz w:val="28"/>
          <w:szCs w:val="28"/>
          <w:lang w:val="ru-RU"/>
        </w:rPr>
        <w:t>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б их предпосылках (истоках), главных итогах и значении.</w:t>
      </w:r>
    </w:p>
    <w:p w14:paraId="515717E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5. Модуль «Введение в Новейшую историю России» может быть реализован в двух вариантах:</w:t>
      </w:r>
    </w:p>
    <w:p w14:paraId="153DB11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 самостоятельном планировании учителем процесса освоения </w:t>
      </w:r>
      <w:r w:rsidR="00596B0C" w:rsidRPr="00CA4934">
        <w:rPr>
          <w:rFonts w:ascii="Times New Roman" w:eastAsia="SchoolBookSanPin" w:hAnsi="Times New Roman"/>
          <w:sz w:val="28"/>
          <w:szCs w:val="28"/>
          <w:lang w:val="ru-RU"/>
        </w:rPr>
        <w:t>обучающимися</w:t>
      </w:r>
      <w:r w:rsidR="00596B0C" w:rsidRPr="00CA4934">
        <w:rPr>
          <w:rFonts w:ascii="Times New Roman" w:hAnsi="Times New Roman"/>
          <w:sz w:val="28"/>
          <w:szCs w:val="28"/>
          <w:lang w:val="ru-RU"/>
        </w:rPr>
        <w:t xml:space="preserve"> </w:t>
      </w:r>
      <w:r w:rsidRPr="00CA4934">
        <w:rPr>
          <w:rFonts w:ascii="Times New Roman" w:eastAsia="SchoolBookSanPin" w:hAnsi="Times New Roman"/>
          <w:sz w:val="28"/>
          <w:szCs w:val="28"/>
          <w:lang w:val="ru-RU"/>
        </w:rPr>
        <w:t>предметного материала до 1914 г. для установл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его взаимосвязей с важнейшими событиями Новейшего периода истории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курсе «История России», включающем темы модуля). В этом случае предполагается, что в тематическом планировании темы, содержащиес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w:t>
      </w:r>
      <w:r w:rsidR="00754784" w:rsidRPr="00CA4934">
        <w:rPr>
          <w:rFonts w:ascii="Times New Roman" w:eastAsia="SchoolBookSanPin" w:hAnsi="Times New Roman"/>
          <w:sz w:val="28"/>
          <w:szCs w:val="28"/>
          <w:lang w:val="ru-RU"/>
        </w:rPr>
        <w:t>7</w:t>
      </w:r>
      <w:r w:rsidRPr="00CA4934">
        <w:rPr>
          <w:rFonts w:ascii="Times New Roman" w:eastAsia="SchoolBookSanPin" w:hAnsi="Times New Roman"/>
          <w:sz w:val="28"/>
          <w:szCs w:val="28"/>
          <w:lang w:val="ru-RU"/>
        </w:rPr>
        <w:t xml:space="preserve"> учебных часов;</w:t>
      </w:r>
    </w:p>
    <w:p w14:paraId="7ABECE6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виде целостного последовательного учебного курса, изучаемого за счёт части учебного плана, формируемой участниками образовательных отнош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з перечня, предлагаемого образовательной организацией, включающ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w:t>
      </w:r>
      <w:r w:rsidRPr="00CA4934">
        <w:rPr>
          <w:rFonts w:ascii="Times New Roman" w:eastAsia="SchoolBookSanPin" w:hAnsi="Times New Roman"/>
          <w:position w:val="-1"/>
          <w:sz w:val="28"/>
          <w:szCs w:val="28"/>
          <w:lang w:val="ru-RU"/>
        </w:rPr>
        <w:t>1</w:t>
      </w:r>
      <w:r w:rsidR="00754784" w:rsidRPr="00CA4934">
        <w:rPr>
          <w:rFonts w:ascii="Times New Roman" w:eastAsia="SchoolBookSanPin" w:hAnsi="Times New Roman"/>
          <w:position w:val="-1"/>
          <w:sz w:val="28"/>
          <w:szCs w:val="28"/>
          <w:lang w:val="ru-RU"/>
        </w:rPr>
        <w:t>7</w:t>
      </w:r>
      <w:r w:rsidRPr="00CA4934">
        <w:rPr>
          <w:rFonts w:ascii="Times New Roman" w:eastAsia="SchoolBookSanPin" w:hAnsi="Times New Roman"/>
          <w:position w:val="-1"/>
          <w:sz w:val="28"/>
          <w:szCs w:val="28"/>
          <w:lang w:val="ru-RU"/>
        </w:rPr>
        <w:t xml:space="preserve"> учебных часов).</w:t>
      </w:r>
    </w:p>
    <w:p w14:paraId="050282CC" w14:textId="77777777" w:rsidR="003240E6" w:rsidRPr="00CA4934" w:rsidRDefault="003240E6" w:rsidP="005B1125">
      <w:pPr>
        <w:spacing w:after="0" w:line="240" w:lineRule="auto"/>
        <w:ind w:firstLine="709"/>
        <w:jc w:val="right"/>
        <w:rPr>
          <w:rFonts w:ascii="Times New Roman" w:eastAsia="SchoolBookSanPin" w:hAnsi="Times New Roman"/>
          <w:bCs/>
          <w:sz w:val="28"/>
          <w:szCs w:val="28"/>
          <w:lang w:val="ru-RU"/>
        </w:rPr>
      </w:pPr>
    </w:p>
    <w:p w14:paraId="4C6072FF" w14:textId="77777777" w:rsidR="00134744" w:rsidRPr="00CA4934" w:rsidRDefault="00134744" w:rsidP="005B1125">
      <w:pPr>
        <w:spacing w:after="0" w:line="240" w:lineRule="auto"/>
        <w:ind w:firstLine="709"/>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Таблица 2 </w:t>
      </w:r>
    </w:p>
    <w:p w14:paraId="2B2884E4" w14:textId="77777777" w:rsidR="00134744" w:rsidRPr="00CA4934" w:rsidRDefault="00134744" w:rsidP="005B1125">
      <w:pPr>
        <w:spacing w:after="0" w:line="240" w:lineRule="auto"/>
        <w:jc w:val="center"/>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Реализация модуля в курсе «История России» 9 класса</w:t>
      </w:r>
    </w:p>
    <w:tbl>
      <w:tblPr>
        <w:tblW w:w="10207" w:type="dxa"/>
        <w:tblInd w:w="112" w:type="dxa"/>
        <w:tblLayout w:type="fixed"/>
        <w:tblCellMar>
          <w:left w:w="113" w:type="dxa"/>
          <w:right w:w="113" w:type="dxa"/>
        </w:tblCellMar>
        <w:tblLook w:val="01E0" w:firstRow="1" w:lastRow="1" w:firstColumn="1" w:lastColumn="1" w:noHBand="0" w:noVBand="0"/>
      </w:tblPr>
      <w:tblGrid>
        <w:gridCol w:w="4537"/>
        <w:gridCol w:w="1560"/>
        <w:gridCol w:w="4110"/>
      </w:tblGrid>
      <w:tr w:rsidR="00754784" w:rsidRPr="00CA4934" w14:paraId="3B3C5297" w14:textId="77777777" w:rsidTr="00754784">
        <w:trPr>
          <w:trHeight w:val="19"/>
        </w:trPr>
        <w:tc>
          <w:tcPr>
            <w:tcW w:w="4537" w:type="dxa"/>
            <w:tcBorders>
              <w:top w:val="single" w:sz="4" w:space="0" w:color="231F20"/>
              <w:left w:val="single" w:sz="4" w:space="0" w:color="231F20"/>
              <w:bottom w:val="single" w:sz="4" w:space="0" w:color="231F20"/>
              <w:right w:val="single" w:sz="4" w:space="0" w:color="231F20"/>
            </w:tcBorders>
            <w:vAlign w:val="center"/>
          </w:tcPr>
          <w:p w14:paraId="4C7EFA04" w14:textId="77777777" w:rsidR="00754784" w:rsidRPr="00CA4934" w:rsidRDefault="0075478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ограмма курса</w:t>
            </w:r>
            <w:r w:rsidR="00CA4934" w:rsidRPr="00CA4934">
              <w:rPr>
                <w:rFonts w:ascii="Times New Roman" w:eastAsia="SchoolBookSanPin" w:hAnsi="Times New Roman"/>
                <w:bCs/>
                <w:sz w:val="26"/>
                <w:szCs w:val="26"/>
                <w:lang w:val="ru-RU"/>
              </w:rPr>
              <w:t xml:space="preserve"> </w:t>
            </w:r>
            <w:r w:rsidRPr="00CA4934">
              <w:rPr>
                <w:rFonts w:ascii="Times New Roman" w:eastAsia="SchoolBookSanPin" w:hAnsi="Times New Roman"/>
                <w:bCs/>
                <w:sz w:val="26"/>
                <w:szCs w:val="26"/>
                <w:lang w:val="ru-RU"/>
              </w:rPr>
              <w:t>«История России» (9 класс)</w:t>
            </w:r>
          </w:p>
        </w:tc>
        <w:tc>
          <w:tcPr>
            <w:tcW w:w="1560" w:type="dxa"/>
            <w:tcBorders>
              <w:top w:val="single" w:sz="4" w:space="0" w:color="231F20"/>
              <w:left w:val="single" w:sz="4" w:space="0" w:color="231F20"/>
              <w:bottom w:val="single" w:sz="4" w:space="0" w:color="231F20"/>
              <w:right w:val="single" w:sz="4" w:space="0" w:color="231F20"/>
            </w:tcBorders>
            <w:vAlign w:val="center"/>
          </w:tcPr>
          <w:p w14:paraId="3E4A4777" w14:textId="77777777" w:rsidR="00754784" w:rsidRPr="00CA4934" w:rsidRDefault="0075478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часов</w:t>
            </w:r>
          </w:p>
        </w:tc>
        <w:tc>
          <w:tcPr>
            <w:tcW w:w="4110" w:type="dxa"/>
            <w:tcBorders>
              <w:top w:val="single" w:sz="4" w:space="0" w:color="231F20"/>
              <w:left w:val="single" w:sz="4" w:space="0" w:color="231F20"/>
              <w:bottom w:val="single" w:sz="4" w:space="0" w:color="231F20"/>
              <w:right w:val="single" w:sz="4" w:space="0" w:color="231F20"/>
            </w:tcBorders>
            <w:vAlign w:val="center"/>
          </w:tcPr>
          <w:p w14:paraId="42A47C2B" w14:textId="77777777" w:rsidR="00754784" w:rsidRPr="00CA4934" w:rsidRDefault="0075478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ограмма учебного модуля «Введение</w:t>
            </w:r>
            <w:r w:rsidR="00CA4934" w:rsidRPr="00CA4934">
              <w:rPr>
                <w:rFonts w:ascii="Times New Roman" w:eastAsia="SchoolBookSanPin" w:hAnsi="Times New Roman"/>
                <w:bCs/>
                <w:sz w:val="26"/>
                <w:szCs w:val="26"/>
                <w:lang w:val="ru-RU"/>
              </w:rPr>
              <w:t xml:space="preserve"> </w:t>
            </w:r>
            <w:r w:rsidRPr="00CA4934">
              <w:rPr>
                <w:rFonts w:ascii="Times New Roman" w:eastAsia="SchoolBookSanPin" w:hAnsi="Times New Roman"/>
                <w:bCs/>
                <w:sz w:val="26"/>
                <w:szCs w:val="26"/>
                <w:lang w:val="ru-RU"/>
              </w:rPr>
              <w:t>в Новейшую историю России»</w:t>
            </w:r>
          </w:p>
        </w:tc>
      </w:tr>
      <w:tr w:rsidR="00754784" w:rsidRPr="00CA4934" w14:paraId="4EB18120" w14:textId="77777777"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14:paraId="143943F3"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c>
          <w:tcPr>
            <w:tcW w:w="1560" w:type="dxa"/>
            <w:tcBorders>
              <w:top w:val="single" w:sz="4" w:space="0" w:color="231F20"/>
              <w:left w:val="single" w:sz="4" w:space="0" w:color="231F20"/>
              <w:bottom w:val="single" w:sz="4" w:space="0" w:color="231F20"/>
              <w:right w:val="single" w:sz="4" w:space="0" w:color="231F20"/>
            </w:tcBorders>
          </w:tcPr>
          <w:p w14:paraId="73F073A0"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4110" w:type="dxa"/>
            <w:tcBorders>
              <w:top w:val="single" w:sz="4" w:space="0" w:color="231F20"/>
              <w:left w:val="single" w:sz="4" w:space="0" w:color="231F20"/>
              <w:bottom w:val="single" w:sz="4" w:space="0" w:color="231F20"/>
              <w:right w:val="single" w:sz="4" w:space="0" w:color="231F20"/>
            </w:tcBorders>
          </w:tcPr>
          <w:p w14:paraId="6A90C3B9"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r>
      <w:tr w:rsidR="00754784" w:rsidRPr="00CA4934" w14:paraId="3CAC714C" w14:textId="77777777" w:rsidTr="00754784">
        <w:trPr>
          <w:trHeight w:val="1162"/>
        </w:trPr>
        <w:tc>
          <w:tcPr>
            <w:tcW w:w="4537" w:type="dxa"/>
            <w:tcBorders>
              <w:top w:val="single" w:sz="4" w:space="0" w:color="231F20"/>
              <w:left w:val="single" w:sz="4" w:space="0" w:color="231F20"/>
              <w:bottom w:val="single" w:sz="4" w:space="0" w:color="231F20"/>
              <w:right w:val="single" w:sz="4" w:space="0" w:color="231F20"/>
            </w:tcBorders>
          </w:tcPr>
          <w:p w14:paraId="0AB37834"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Первая российская революция</w:t>
            </w:r>
            <w:r w:rsidR="00CA4934" w:rsidRPr="00CA4934">
              <w:rPr>
                <w:rFonts w:ascii="Times New Roman" w:eastAsia="SchoolBookSanPin" w:hAnsi="Times New Roman"/>
                <w:sz w:val="26"/>
                <w:szCs w:val="26"/>
                <w:lang w:val="ru-RU"/>
              </w:rPr>
              <w:t xml:space="preserve"> </w:t>
            </w:r>
            <w:r w:rsidRPr="00CA4934">
              <w:rPr>
                <w:rFonts w:ascii="Times New Roman" w:eastAsia="SchoolBookSanPin" w:hAnsi="Times New Roman"/>
                <w:sz w:val="26"/>
                <w:szCs w:val="26"/>
                <w:lang w:val="ru-RU"/>
              </w:rPr>
              <w:t>1905-1907 гг.</w:t>
            </w:r>
          </w:p>
        </w:tc>
        <w:tc>
          <w:tcPr>
            <w:tcW w:w="1560" w:type="dxa"/>
            <w:tcBorders>
              <w:top w:val="single" w:sz="4" w:space="0" w:color="231F20"/>
              <w:left w:val="single" w:sz="4" w:space="0" w:color="231F20"/>
              <w:bottom w:val="single" w:sz="4" w:space="0" w:color="231F20"/>
              <w:right w:val="single" w:sz="4" w:space="0" w:color="231F20"/>
            </w:tcBorders>
          </w:tcPr>
          <w:p w14:paraId="2217129F"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4110" w:type="dxa"/>
            <w:tcBorders>
              <w:top w:val="single" w:sz="4" w:space="0" w:color="231F20"/>
              <w:left w:val="single" w:sz="4" w:space="0" w:color="231F20"/>
              <w:bottom w:val="single" w:sz="4" w:space="0" w:color="231F20"/>
              <w:right w:val="single" w:sz="4" w:space="0" w:color="231F20"/>
            </w:tcBorders>
          </w:tcPr>
          <w:p w14:paraId="6A322C49"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Российская революция </w:t>
            </w:r>
          </w:p>
          <w:p w14:paraId="21D9D426"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rPr>
              <w:t xml:space="preserve">1917—1922 </w:t>
            </w:r>
            <w:proofErr w:type="spellStart"/>
            <w:r w:rsidRPr="00CA4934">
              <w:rPr>
                <w:rFonts w:ascii="Times New Roman" w:eastAsia="SchoolBookSanPin" w:hAnsi="Times New Roman"/>
                <w:sz w:val="26"/>
                <w:szCs w:val="26"/>
              </w:rPr>
              <w:t>гг</w:t>
            </w:r>
            <w:proofErr w:type="spellEnd"/>
            <w:r w:rsidRPr="00CA4934">
              <w:rPr>
                <w:rFonts w:ascii="Times New Roman" w:eastAsia="SchoolBookSanPin" w:hAnsi="Times New Roman"/>
                <w:sz w:val="26"/>
                <w:szCs w:val="26"/>
              </w:rPr>
              <w:t>.</w:t>
            </w:r>
          </w:p>
        </w:tc>
      </w:tr>
      <w:tr w:rsidR="00754784" w:rsidRPr="00CA4934" w14:paraId="3FF843A6" w14:textId="77777777"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14:paraId="3E8352FE"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Отечественная война</w:t>
            </w:r>
          </w:p>
          <w:p w14:paraId="4F13A0B5"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1812 г. ‒ важнейшее событие российской и мировой истории</w:t>
            </w:r>
            <w:r w:rsidR="00CA4934" w:rsidRPr="00CA4934">
              <w:rPr>
                <w:rFonts w:ascii="Times New Roman" w:eastAsia="SchoolBookSanPin" w:hAnsi="Times New Roman"/>
                <w:position w:val="1"/>
                <w:sz w:val="26"/>
                <w:szCs w:val="26"/>
                <w:lang w:val="ru-RU"/>
              </w:rPr>
              <w:t xml:space="preserve"> </w:t>
            </w:r>
            <w:r w:rsidRPr="00CA4934">
              <w:rPr>
                <w:rFonts w:ascii="Times New Roman" w:eastAsia="SchoolBookSanPin" w:hAnsi="Times New Roman"/>
                <w:position w:val="1"/>
                <w:sz w:val="26"/>
                <w:szCs w:val="26"/>
              </w:rPr>
              <w:t>XIX</w:t>
            </w:r>
            <w:r w:rsidRPr="00CA4934">
              <w:rPr>
                <w:rFonts w:ascii="Times New Roman" w:eastAsia="SchoolBookSanPin" w:hAnsi="Times New Roman"/>
                <w:position w:val="1"/>
                <w:sz w:val="26"/>
                <w:szCs w:val="26"/>
                <w:lang w:val="ru-RU"/>
              </w:rPr>
              <w:t xml:space="preserve"> в. Крымская война. Героическая оборона Севастополя</w:t>
            </w:r>
            <w:r w:rsidRPr="00CA4934">
              <w:rPr>
                <w:rFonts w:ascii="Times New Roman" w:eastAsia="SchoolBookSanPin" w:hAnsi="Times New Roman"/>
                <w:sz w:val="26"/>
                <w:szCs w:val="26"/>
                <w:lang w:val="ru-RU"/>
              </w:rPr>
              <w:t xml:space="preserve"> </w:t>
            </w:r>
          </w:p>
        </w:tc>
        <w:tc>
          <w:tcPr>
            <w:tcW w:w="1560" w:type="dxa"/>
            <w:tcBorders>
              <w:top w:val="single" w:sz="4" w:space="0" w:color="231F20"/>
              <w:left w:val="single" w:sz="4" w:space="0" w:color="231F20"/>
              <w:bottom w:val="single" w:sz="4" w:space="0" w:color="231F20"/>
              <w:right w:val="single" w:sz="4" w:space="0" w:color="231F20"/>
            </w:tcBorders>
          </w:tcPr>
          <w:p w14:paraId="3F090FB4"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4110" w:type="dxa"/>
            <w:tcBorders>
              <w:top w:val="single" w:sz="4" w:space="0" w:color="231F20"/>
              <w:left w:val="single" w:sz="4" w:space="0" w:color="231F20"/>
              <w:bottom w:val="single" w:sz="4" w:space="0" w:color="231F20"/>
              <w:right w:val="single" w:sz="4" w:space="0" w:color="231F20"/>
            </w:tcBorders>
          </w:tcPr>
          <w:p w14:paraId="59AC3EF6"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еликая Отечественная война 1941-1945 гг.</w:t>
            </w:r>
          </w:p>
        </w:tc>
      </w:tr>
      <w:tr w:rsidR="00754784" w:rsidRPr="000749D9" w14:paraId="2DC6F3B4" w14:textId="77777777"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14:paraId="324820CE"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Социальная и правовая модернизация страны при Александре </w:t>
            </w:r>
            <w:r w:rsidRPr="00CA4934">
              <w:rPr>
                <w:rFonts w:ascii="Times New Roman" w:eastAsia="SchoolBookSanPin" w:hAnsi="Times New Roman"/>
                <w:sz w:val="26"/>
                <w:szCs w:val="26"/>
              </w:rPr>
              <w:t>II</w:t>
            </w:r>
            <w:r w:rsidRPr="00CA4934">
              <w:rPr>
                <w:rFonts w:ascii="Times New Roman" w:eastAsia="SchoolBookSanPin" w:hAnsi="Times New Roman"/>
                <w:sz w:val="26"/>
                <w:szCs w:val="26"/>
                <w:lang w:val="ru-RU"/>
              </w:rPr>
              <w:t>. Этнокультурный облик империи. Формирование гражданского общества и основные направления общественных движений</w:t>
            </w:r>
          </w:p>
        </w:tc>
        <w:tc>
          <w:tcPr>
            <w:tcW w:w="1560" w:type="dxa"/>
            <w:tcBorders>
              <w:top w:val="single" w:sz="4" w:space="0" w:color="231F20"/>
              <w:left w:val="single" w:sz="4" w:space="0" w:color="231F20"/>
              <w:bottom w:val="single" w:sz="4" w:space="0" w:color="231F20"/>
              <w:right w:val="single" w:sz="4" w:space="0" w:color="231F20"/>
            </w:tcBorders>
          </w:tcPr>
          <w:p w14:paraId="141F4F16" w14:textId="77777777" w:rsidR="00754784" w:rsidRPr="00CA4934" w:rsidRDefault="00754784" w:rsidP="005B1125">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19</w:t>
            </w:r>
          </w:p>
        </w:tc>
        <w:tc>
          <w:tcPr>
            <w:tcW w:w="4110" w:type="dxa"/>
            <w:tcBorders>
              <w:top w:val="single" w:sz="4" w:space="0" w:color="231F20"/>
              <w:left w:val="single" w:sz="4" w:space="0" w:color="231F20"/>
              <w:bottom w:val="single" w:sz="4" w:space="0" w:color="231F20"/>
              <w:right w:val="single" w:sz="4" w:space="0" w:color="231F20"/>
            </w:tcBorders>
          </w:tcPr>
          <w:p w14:paraId="1029C714"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аспад СССР. Становление новой России (1992-1999 гг.)</w:t>
            </w:r>
          </w:p>
        </w:tc>
      </w:tr>
      <w:tr w:rsidR="00754784" w:rsidRPr="000749D9" w14:paraId="7E702D84" w14:textId="77777777" w:rsidTr="00754784">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14:paraId="44800506"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lastRenderedPageBreak/>
              <w:t xml:space="preserve">На пороге нового века </w:t>
            </w:r>
          </w:p>
        </w:tc>
        <w:tc>
          <w:tcPr>
            <w:tcW w:w="1560" w:type="dxa"/>
            <w:tcBorders>
              <w:top w:val="single" w:sz="4" w:space="0" w:color="231F20"/>
              <w:left w:val="single" w:sz="4" w:space="0" w:color="231F20"/>
              <w:bottom w:val="single" w:sz="4" w:space="0" w:color="231F20"/>
              <w:right w:val="single" w:sz="4" w:space="0" w:color="231F20"/>
            </w:tcBorders>
          </w:tcPr>
          <w:p w14:paraId="7E4D9FB4" w14:textId="77777777" w:rsidR="00754784" w:rsidRPr="00CA4934" w:rsidRDefault="00754784" w:rsidP="005B1125">
            <w:pPr>
              <w:spacing w:after="0" w:line="240" w:lineRule="auto"/>
              <w:rPr>
                <w:rFonts w:ascii="Times New Roman" w:hAnsi="Times New Roman"/>
                <w:sz w:val="26"/>
                <w:szCs w:val="26"/>
                <w:lang w:val="ru-RU"/>
              </w:rPr>
            </w:pPr>
          </w:p>
        </w:tc>
        <w:tc>
          <w:tcPr>
            <w:tcW w:w="4110" w:type="dxa"/>
            <w:tcBorders>
              <w:top w:val="single" w:sz="4" w:space="0" w:color="231F20"/>
              <w:left w:val="single" w:sz="4" w:space="0" w:color="231F20"/>
              <w:bottom w:val="single" w:sz="4" w:space="0" w:color="231F20"/>
              <w:right w:val="single" w:sz="4" w:space="0" w:color="231F20"/>
            </w:tcBorders>
          </w:tcPr>
          <w:p w14:paraId="02F4A525"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озрождение страны с 2000-х гг.</w:t>
            </w:r>
            <w:r w:rsidR="00CA4934" w:rsidRPr="00CA4934">
              <w:rPr>
                <w:rFonts w:ascii="Times New Roman" w:eastAsia="SchoolBookSanPin" w:hAnsi="Times New Roman"/>
                <w:sz w:val="26"/>
                <w:szCs w:val="26"/>
                <w:lang w:val="ru-RU"/>
              </w:rPr>
              <w:t xml:space="preserve"> </w:t>
            </w:r>
          </w:p>
        </w:tc>
      </w:tr>
      <w:tr w:rsidR="00754784" w:rsidRPr="00CA4934" w14:paraId="6BB8BEE7" w14:textId="77777777" w:rsidTr="00754784">
        <w:trPr>
          <w:trHeight w:hRule="exact" w:val="2974"/>
        </w:trPr>
        <w:tc>
          <w:tcPr>
            <w:tcW w:w="4537" w:type="dxa"/>
            <w:tcBorders>
              <w:top w:val="single" w:sz="4" w:space="0" w:color="231F20"/>
              <w:left w:val="single" w:sz="4" w:space="0" w:color="231F20"/>
              <w:bottom w:val="single" w:sz="4" w:space="0" w:color="231F20"/>
              <w:right w:val="single" w:sz="4" w:space="0" w:color="231F20"/>
            </w:tcBorders>
          </w:tcPr>
          <w:p w14:paraId="308F202F"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Крымская война. Героическая оборона Севастополя.</w:t>
            </w:r>
          </w:p>
          <w:p w14:paraId="7DD285F5" w14:textId="77777777" w:rsidR="00754784" w:rsidRPr="00CA4934" w:rsidRDefault="00754784" w:rsidP="005B1125">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560" w:type="dxa"/>
            <w:tcBorders>
              <w:top w:val="single" w:sz="4" w:space="0" w:color="231F20"/>
              <w:left w:val="single" w:sz="4" w:space="0" w:color="231F20"/>
              <w:bottom w:val="single" w:sz="4" w:space="0" w:color="231F20"/>
              <w:right w:val="single" w:sz="4" w:space="0" w:color="231F20"/>
            </w:tcBorders>
          </w:tcPr>
          <w:p w14:paraId="106A14DF" w14:textId="77777777" w:rsidR="00754784" w:rsidRPr="00CA4934" w:rsidRDefault="00754784" w:rsidP="005B1125">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4110" w:type="dxa"/>
            <w:tcBorders>
              <w:top w:val="single" w:sz="4" w:space="0" w:color="231F20"/>
              <w:left w:val="single" w:sz="4" w:space="0" w:color="231F20"/>
              <w:bottom w:val="single" w:sz="4" w:space="0" w:color="231F20"/>
              <w:right w:val="single" w:sz="4" w:space="0" w:color="231F20"/>
            </w:tcBorders>
          </w:tcPr>
          <w:p w14:paraId="50AF7512" w14:textId="77777777" w:rsidR="00754784" w:rsidRPr="00CA4934" w:rsidRDefault="00754784" w:rsidP="005B1125">
            <w:pPr>
              <w:spacing w:after="0" w:line="240" w:lineRule="auto"/>
              <w:rPr>
                <w:rFonts w:ascii="Times New Roman" w:eastAsia="SchoolBookSanPin" w:hAnsi="Times New Roman"/>
                <w:sz w:val="26"/>
                <w:szCs w:val="26"/>
              </w:rPr>
            </w:pPr>
            <w:proofErr w:type="spellStart"/>
            <w:r w:rsidRPr="00CA4934">
              <w:rPr>
                <w:rFonts w:ascii="Times New Roman" w:eastAsia="SchoolBookSanPin" w:hAnsi="Times New Roman"/>
                <w:sz w:val="26"/>
                <w:szCs w:val="26"/>
              </w:rPr>
              <w:t>Воссоединение</w:t>
            </w:r>
            <w:proofErr w:type="spellEnd"/>
          </w:p>
          <w:p w14:paraId="762B0702" w14:textId="77777777" w:rsidR="00754784" w:rsidRPr="00CA4934" w:rsidRDefault="00754784" w:rsidP="005B1125">
            <w:pPr>
              <w:spacing w:after="0" w:line="240" w:lineRule="auto"/>
              <w:rPr>
                <w:rFonts w:ascii="Times New Roman" w:eastAsia="SchoolBookSanPin" w:hAnsi="Times New Roman"/>
                <w:sz w:val="26"/>
                <w:szCs w:val="26"/>
              </w:rPr>
            </w:pPr>
            <w:proofErr w:type="spellStart"/>
            <w:r w:rsidRPr="00CA4934">
              <w:rPr>
                <w:rFonts w:ascii="Times New Roman" w:eastAsia="SchoolBookSanPin" w:hAnsi="Times New Roman"/>
                <w:position w:val="1"/>
                <w:sz w:val="26"/>
                <w:szCs w:val="26"/>
              </w:rPr>
              <w:t>Крыма</w:t>
            </w:r>
            <w:proofErr w:type="spellEnd"/>
            <w:r w:rsidRPr="00CA4934">
              <w:rPr>
                <w:rFonts w:ascii="Times New Roman" w:eastAsia="SchoolBookSanPin" w:hAnsi="Times New Roman"/>
                <w:position w:val="1"/>
                <w:sz w:val="26"/>
                <w:szCs w:val="26"/>
              </w:rPr>
              <w:t xml:space="preserve"> с </w:t>
            </w:r>
            <w:proofErr w:type="spellStart"/>
            <w:r w:rsidRPr="00CA4934">
              <w:rPr>
                <w:rFonts w:ascii="Times New Roman" w:eastAsia="SchoolBookSanPin" w:hAnsi="Times New Roman"/>
                <w:position w:val="1"/>
                <w:sz w:val="26"/>
                <w:szCs w:val="26"/>
              </w:rPr>
              <w:t>Россией</w:t>
            </w:r>
            <w:proofErr w:type="spellEnd"/>
          </w:p>
        </w:tc>
      </w:tr>
      <w:tr w:rsidR="00754784" w:rsidRPr="00CA4934" w14:paraId="019716DB" w14:textId="77777777" w:rsidTr="00754784">
        <w:trPr>
          <w:trHeight w:hRule="exact" w:val="860"/>
        </w:trPr>
        <w:tc>
          <w:tcPr>
            <w:tcW w:w="4537" w:type="dxa"/>
            <w:tcBorders>
              <w:top w:val="single" w:sz="4" w:space="0" w:color="231F20"/>
              <w:left w:val="single" w:sz="4" w:space="0" w:color="231F20"/>
              <w:bottom w:val="single" w:sz="4" w:space="0" w:color="231F20"/>
              <w:right w:val="single" w:sz="4" w:space="0" w:color="231F20"/>
            </w:tcBorders>
          </w:tcPr>
          <w:p w14:paraId="29808267" w14:textId="77777777" w:rsidR="00754784" w:rsidRPr="00CA4934" w:rsidRDefault="00754784" w:rsidP="005B1125">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Обобщение</w:t>
            </w:r>
          </w:p>
        </w:tc>
        <w:tc>
          <w:tcPr>
            <w:tcW w:w="1560" w:type="dxa"/>
            <w:tcBorders>
              <w:top w:val="single" w:sz="4" w:space="0" w:color="231F20"/>
              <w:left w:val="single" w:sz="4" w:space="0" w:color="231F20"/>
              <w:bottom w:val="single" w:sz="4" w:space="0" w:color="231F20"/>
              <w:right w:val="single" w:sz="4" w:space="0" w:color="231F20"/>
            </w:tcBorders>
          </w:tcPr>
          <w:p w14:paraId="42178535" w14:textId="77777777" w:rsidR="00754784" w:rsidRPr="00CA4934" w:rsidRDefault="00754784" w:rsidP="005B1125">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4110" w:type="dxa"/>
            <w:tcBorders>
              <w:top w:val="single" w:sz="4" w:space="0" w:color="231F20"/>
              <w:left w:val="single" w:sz="4" w:space="0" w:color="231F20"/>
              <w:bottom w:val="single" w:sz="4" w:space="0" w:color="231F20"/>
              <w:right w:val="single" w:sz="4" w:space="0" w:color="231F20"/>
            </w:tcBorders>
          </w:tcPr>
          <w:p w14:paraId="1B5E094A" w14:textId="77777777" w:rsidR="00754784" w:rsidRPr="00CA4934" w:rsidRDefault="00754784" w:rsidP="005B1125">
            <w:pPr>
              <w:spacing w:after="0" w:line="240" w:lineRule="auto"/>
              <w:rPr>
                <w:rFonts w:ascii="Times New Roman" w:eastAsia="SchoolBookSanPin" w:hAnsi="Times New Roman"/>
                <w:sz w:val="26"/>
                <w:szCs w:val="26"/>
              </w:rPr>
            </w:pPr>
            <w:proofErr w:type="spellStart"/>
            <w:r w:rsidRPr="00CA4934">
              <w:rPr>
                <w:rFonts w:ascii="Times New Roman" w:eastAsia="SchoolBookSanPin" w:hAnsi="Times New Roman"/>
                <w:sz w:val="26"/>
                <w:szCs w:val="26"/>
              </w:rPr>
              <w:t>Итоговое</w:t>
            </w:r>
            <w:proofErr w:type="spellEnd"/>
            <w:r w:rsidRPr="00CA4934">
              <w:rPr>
                <w:rFonts w:ascii="Times New Roman" w:eastAsia="SchoolBookSanPin" w:hAnsi="Times New Roman"/>
                <w:sz w:val="26"/>
                <w:szCs w:val="26"/>
              </w:rPr>
              <w:t xml:space="preserve"> </w:t>
            </w:r>
            <w:proofErr w:type="spellStart"/>
            <w:r w:rsidRPr="00CA4934">
              <w:rPr>
                <w:rFonts w:ascii="Times New Roman" w:eastAsia="SchoolBookSanPin" w:hAnsi="Times New Roman"/>
                <w:sz w:val="26"/>
                <w:szCs w:val="26"/>
              </w:rPr>
              <w:t>повторение</w:t>
            </w:r>
            <w:proofErr w:type="spellEnd"/>
          </w:p>
        </w:tc>
      </w:tr>
    </w:tbl>
    <w:p w14:paraId="1C54812A" w14:textId="77777777" w:rsidR="00134744" w:rsidRPr="00CA4934" w:rsidRDefault="00134744" w:rsidP="005B1125">
      <w:pPr>
        <w:spacing w:after="0" w:line="240" w:lineRule="auto"/>
        <w:ind w:firstLine="709"/>
        <w:jc w:val="both"/>
        <w:rPr>
          <w:rFonts w:ascii="Times New Roman" w:eastAsia="OfficinaSansBoldITC" w:hAnsi="Times New Roman"/>
          <w:sz w:val="28"/>
          <w:szCs w:val="28"/>
          <w:lang w:val="ru-RU"/>
        </w:rPr>
      </w:pPr>
    </w:p>
    <w:p w14:paraId="70EBE52C" w14:textId="77777777" w:rsidR="00134744" w:rsidRPr="00CA4934" w:rsidRDefault="00CB651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9.2. </w:t>
      </w:r>
      <w:r w:rsidR="00134744" w:rsidRPr="00CA4934">
        <w:rPr>
          <w:rFonts w:ascii="Times New Roman" w:eastAsia="OfficinaSansBoldITC" w:hAnsi="Times New Roman"/>
          <w:sz w:val="28"/>
          <w:szCs w:val="28"/>
          <w:lang w:val="ru-RU"/>
        </w:rPr>
        <w:t xml:space="preserve">Содержание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14:paraId="24C3C82D" w14:textId="77777777" w:rsidR="00134744" w:rsidRPr="00CA4934" w:rsidRDefault="00134744" w:rsidP="005B1125">
      <w:pPr>
        <w:spacing w:after="0" w:line="240" w:lineRule="auto"/>
        <w:ind w:firstLine="709"/>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Таблица 3 </w:t>
      </w:r>
    </w:p>
    <w:p w14:paraId="05E339E6" w14:textId="77777777" w:rsidR="00134744" w:rsidRPr="00CA4934" w:rsidRDefault="00134744" w:rsidP="005B1125">
      <w:pPr>
        <w:spacing w:after="0" w:line="240" w:lineRule="auto"/>
        <w:jc w:val="center"/>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руктура и последовательность изучения модуля как целостного</w:t>
      </w:r>
      <w:r w:rsidR="00CA4934"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bCs/>
          <w:sz w:val="28"/>
          <w:szCs w:val="28"/>
          <w:lang w:val="ru-RU"/>
        </w:rPr>
        <w:t>учебного курса</w:t>
      </w:r>
    </w:p>
    <w:p w14:paraId="7930CDF8" w14:textId="77777777" w:rsidR="00134744" w:rsidRPr="00CA4934" w:rsidRDefault="00134744" w:rsidP="005B1125">
      <w:pPr>
        <w:spacing w:after="0" w:line="240" w:lineRule="auto"/>
        <w:jc w:val="center"/>
        <w:rPr>
          <w:rFonts w:ascii="Times New Roman" w:eastAsia="SchoolBookSanPin" w:hAnsi="Times New Roman"/>
          <w:sz w:val="28"/>
          <w:szCs w:val="28"/>
          <w:lang w:val="ru-RU"/>
        </w:rPr>
      </w:pPr>
    </w:p>
    <w:tbl>
      <w:tblPr>
        <w:tblW w:w="0" w:type="auto"/>
        <w:tblInd w:w="112" w:type="dxa"/>
        <w:tblLayout w:type="fixed"/>
        <w:tblCellMar>
          <w:left w:w="57" w:type="dxa"/>
          <w:right w:w="57" w:type="dxa"/>
        </w:tblCellMar>
        <w:tblLook w:val="01E0" w:firstRow="1" w:lastRow="1" w:firstColumn="1" w:lastColumn="1" w:noHBand="0" w:noVBand="0"/>
      </w:tblPr>
      <w:tblGrid>
        <w:gridCol w:w="713"/>
        <w:gridCol w:w="7303"/>
        <w:gridCol w:w="1959"/>
      </w:tblGrid>
      <w:tr w:rsidR="00134744" w:rsidRPr="00CA4934" w14:paraId="313A1731" w14:textId="77777777" w:rsidTr="00134744">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14:paraId="605AA3BE"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w:t>
            </w:r>
          </w:p>
        </w:tc>
        <w:tc>
          <w:tcPr>
            <w:tcW w:w="7303" w:type="dxa"/>
            <w:tcBorders>
              <w:top w:val="single" w:sz="4" w:space="0" w:color="231F20"/>
              <w:left w:val="single" w:sz="4" w:space="0" w:color="231F20"/>
              <w:bottom w:val="single" w:sz="4" w:space="0" w:color="231F20"/>
              <w:right w:val="single" w:sz="4" w:space="0" w:color="231F20"/>
            </w:tcBorders>
            <w:vAlign w:val="center"/>
          </w:tcPr>
          <w:p w14:paraId="1048AB95"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Темы курса</w:t>
            </w:r>
          </w:p>
        </w:tc>
        <w:tc>
          <w:tcPr>
            <w:tcW w:w="1959" w:type="dxa"/>
            <w:tcBorders>
              <w:top w:val="single" w:sz="4" w:space="0" w:color="231F20"/>
              <w:left w:val="single" w:sz="4" w:space="0" w:color="231F20"/>
              <w:bottom w:val="single" w:sz="4" w:space="0" w:color="231F20"/>
              <w:right w:val="single" w:sz="4" w:space="0" w:color="231F20"/>
            </w:tcBorders>
            <w:vAlign w:val="center"/>
          </w:tcPr>
          <w:p w14:paraId="4EEB3AC3"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часов</w:t>
            </w:r>
          </w:p>
        </w:tc>
      </w:tr>
      <w:tr w:rsidR="00134744" w:rsidRPr="00CA4934" w14:paraId="4936D455" w14:textId="77777777"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14:paraId="1C98902A"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7303" w:type="dxa"/>
            <w:tcBorders>
              <w:top w:val="single" w:sz="4" w:space="0" w:color="231F20"/>
              <w:left w:val="single" w:sz="4" w:space="0" w:color="231F20"/>
              <w:bottom w:val="single" w:sz="4" w:space="0" w:color="231F20"/>
              <w:right w:val="single" w:sz="4" w:space="0" w:color="231F20"/>
            </w:tcBorders>
          </w:tcPr>
          <w:p w14:paraId="23DF5B2C"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c>
          <w:tcPr>
            <w:tcW w:w="1959" w:type="dxa"/>
            <w:tcBorders>
              <w:top w:val="single" w:sz="4" w:space="0" w:color="231F20"/>
              <w:left w:val="single" w:sz="4" w:space="0" w:color="231F20"/>
              <w:bottom w:val="single" w:sz="4" w:space="0" w:color="231F20"/>
              <w:right w:val="single" w:sz="4" w:space="0" w:color="231F20"/>
            </w:tcBorders>
          </w:tcPr>
          <w:p w14:paraId="4AB97E80" w14:textId="77777777" w:rsidR="00134744" w:rsidRPr="00CA4934" w:rsidRDefault="0013474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r>
      <w:tr w:rsidR="00134744" w:rsidRPr="00CA4934" w14:paraId="23BB123F" w14:textId="77777777"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14:paraId="577CA6EE"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303" w:type="dxa"/>
            <w:tcBorders>
              <w:top w:val="single" w:sz="4" w:space="0" w:color="231F20"/>
              <w:left w:val="single" w:sz="4" w:space="0" w:color="231F20"/>
              <w:bottom w:val="single" w:sz="4" w:space="0" w:color="231F20"/>
              <w:right w:val="single" w:sz="4" w:space="0" w:color="231F20"/>
            </w:tcBorders>
          </w:tcPr>
          <w:p w14:paraId="641CE16F" w14:textId="77777777" w:rsidR="00134744" w:rsidRPr="00CA4934" w:rsidRDefault="005848A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Российская революция </w:t>
            </w:r>
            <w:r w:rsidRPr="00CA4934">
              <w:rPr>
                <w:rFonts w:ascii="Times New Roman" w:eastAsia="SchoolBookSanPin" w:hAnsi="Times New Roman"/>
                <w:sz w:val="26"/>
                <w:szCs w:val="26"/>
              </w:rPr>
              <w:t xml:space="preserve">1917—1922 </w:t>
            </w:r>
            <w:proofErr w:type="spellStart"/>
            <w:r w:rsidRPr="00CA4934">
              <w:rPr>
                <w:rFonts w:ascii="Times New Roman" w:eastAsia="SchoolBookSanPin" w:hAnsi="Times New Roman"/>
                <w:sz w:val="26"/>
                <w:szCs w:val="26"/>
              </w:rPr>
              <w:t>гг</w:t>
            </w:r>
            <w:proofErr w:type="spellEnd"/>
            <w:r w:rsidRPr="00CA4934">
              <w:rPr>
                <w:rFonts w:ascii="Times New Roman" w:eastAsia="SchoolBookSanPin" w:hAnsi="Times New Roman"/>
                <w:sz w:val="26"/>
                <w:szCs w:val="26"/>
              </w:rPr>
              <w:t>.</w:t>
            </w:r>
          </w:p>
        </w:tc>
        <w:tc>
          <w:tcPr>
            <w:tcW w:w="1959" w:type="dxa"/>
            <w:tcBorders>
              <w:top w:val="single" w:sz="4" w:space="0" w:color="231F20"/>
              <w:left w:val="single" w:sz="4" w:space="0" w:color="231F20"/>
              <w:bottom w:val="single" w:sz="4" w:space="0" w:color="231F20"/>
              <w:right w:val="single" w:sz="4" w:space="0" w:color="231F20"/>
            </w:tcBorders>
          </w:tcPr>
          <w:p w14:paraId="43014B85" w14:textId="77777777" w:rsidR="00134744" w:rsidRPr="00CA4934" w:rsidRDefault="0075478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r>
      <w:tr w:rsidR="00134744" w:rsidRPr="00CA4934" w14:paraId="19E2C0F8" w14:textId="77777777"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14:paraId="5AB7C810"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303" w:type="dxa"/>
            <w:tcBorders>
              <w:top w:val="single" w:sz="4" w:space="0" w:color="231F20"/>
              <w:left w:val="single" w:sz="4" w:space="0" w:color="231F20"/>
              <w:bottom w:val="single" w:sz="4" w:space="0" w:color="231F20"/>
              <w:right w:val="single" w:sz="4" w:space="0" w:color="231F20"/>
            </w:tcBorders>
          </w:tcPr>
          <w:p w14:paraId="5782EB19"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еликая </w:t>
            </w:r>
            <w:proofErr w:type="spellStart"/>
            <w:r w:rsidRPr="00CA4934">
              <w:rPr>
                <w:rFonts w:ascii="Times New Roman" w:eastAsia="SchoolBookSanPin" w:hAnsi="Times New Roman"/>
                <w:sz w:val="26"/>
                <w:szCs w:val="26"/>
                <w:lang w:val="ru-RU"/>
              </w:rPr>
              <w:t>Отече</w:t>
            </w:r>
            <w:r w:rsidR="005848A4" w:rsidRPr="00CA4934">
              <w:rPr>
                <w:rFonts w:ascii="Times New Roman" w:eastAsia="SchoolBookSanPin" w:hAnsi="Times New Roman"/>
                <w:sz w:val="26"/>
                <w:szCs w:val="26"/>
              </w:rPr>
              <w:t>ственная</w:t>
            </w:r>
            <w:proofErr w:type="spellEnd"/>
            <w:r w:rsidR="005848A4" w:rsidRPr="00CA4934">
              <w:rPr>
                <w:rFonts w:ascii="Times New Roman" w:eastAsia="SchoolBookSanPin" w:hAnsi="Times New Roman"/>
                <w:sz w:val="26"/>
                <w:szCs w:val="26"/>
              </w:rPr>
              <w:t xml:space="preserve"> </w:t>
            </w:r>
            <w:proofErr w:type="spellStart"/>
            <w:r w:rsidR="005848A4" w:rsidRPr="00CA4934">
              <w:rPr>
                <w:rFonts w:ascii="Times New Roman" w:eastAsia="SchoolBookSanPin" w:hAnsi="Times New Roman"/>
                <w:sz w:val="26"/>
                <w:szCs w:val="26"/>
              </w:rPr>
              <w:t>война</w:t>
            </w:r>
            <w:proofErr w:type="spellEnd"/>
            <w:r w:rsidR="005848A4" w:rsidRPr="00CA4934">
              <w:rPr>
                <w:rFonts w:ascii="Times New Roman" w:eastAsia="SchoolBookSanPin" w:hAnsi="Times New Roman"/>
                <w:sz w:val="26"/>
                <w:szCs w:val="26"/>
              </w:rPr>
              <w:t xml:space="preserve"> </w:t>
            </w:r>
            <w:r w:rsidRPr="00CA4934">
              <w:rPr>
                <w:rFonts w:ascii="Times New Roman" w:eastAsia="SchoolBookSanPin" w:hAnsi="Times New Roman"/>
                <w:sz w:val="26"/>
                <w:szCs w:val="26"/>
              </w:rPr>
              <w:t>1941</w:t>
            </w:r>
            <w:r w:rsidRPr="00CA4934">
              <w:rPr>
                <w:rFonts w:ascii="Times New Roman" w:eastAsia="SchoolBookSanPin" w:hAnsi="Times New Roman"/>
                <w:sz w:val="26"/>
                <w:szCs w:val="26"/>
                <w:lang w:val="ru-RU"/>
              </w:rPr>
              <w:t>-</w:t>
            </w:r>
            <w:r w:rsidR="005848A4" w:rsidRPr="00CA4934">
              <w:rPr>
                <w:rFonts w:ascii="Times New Roman" w:eastAsia="SchoolBookSanPin" w:hAnsi="Times New Roman"/>
                <w:sz w:val="26"/>
                <w:szCs w:val="26"/>
              </w:rPr>
              <w:t xml:space="preserve">1945 </w:t>
            </w:r>
            <w:proofErr w:type="spellStart"/>
            <w:r w:rsidR="005848A4" w:rsidRPr="00CA4934">
              <w:rPr>
                <w:rFonts w:ascii="Times New Roman" w:eastAsia="SchoolBookSanPin" w:hAnsi="Times New Roman"/>
                <w:sz w:val="26"/>
                <w:szCs w:val="26"/>
              </w:rPr>
              <w:t>гг</w:t>
            </w:r>
            <w:proofErr w:type="spellEnd"/>
            <w:r w:rsidR="005848A4" w:rsidRPr="00CA4934">
              <w:rPr>
                <w:rFonts w:ascii="Times New Roman" w:eastAsia="SchoolBookSanPin" w:hAnsi="Times New Roman"/>
                <w:sz w:val="26"/>
                <w:szCs w:val="26"/>
              </w:rPr>
              <w:t>.</w:t>
            </w:r>
          </w:p>
        </w:tc>
        <w:tc>
          <w:tcPr>
            <w:tcW w:w="1959" w:type="dxa"/>
            <w:tcBorders>
              <w:top w:val="single" w:sz="4" w:space="0" w:color="231F20"/>
              <w:left w:val="single" w:sz="4" w:space="0" w:color="231F20"/>
              <w:bottom w:val="single" w:sz="4" w:space="0" w:color="231F20"/>
              <w:right w:val="single" w:sz="4" w:space="0" w:color="231F20"/>
            </w:tcBorders>
          </w:tcPr>
          <w:p w14:paraId="5481FD64" w14:textId="77777777" w:rsidR="00134744" w:rsidRPr="00CA4934" w:rsidRDefault="00134744" w:rsidP="005B1125">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w:t>
            </w:r>
          </w:p>
        </w:tc>
      </w:tr>
      <w:tr w:rsidR="00134744" w:rsidRPr="00CA4934" w14:paraId="1F50DEA9" w14:textId="77777777"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14:paraId="2B11A331" w14:textId="77777777" w:rsidR="00134744" w:rsidRPr="00CA4934" w:rsidRDefault="00134744" w:rsidP="005B1125">
            <w:pPr>
              <w:spacing w:after="0" w:line="24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7303" w:type="dxa"/>
            <w:tcBorders>
              <w:top w:val="single" w:sz="4" w:space="0" w:color="231F20"/>
              <w:left w:val="single" w:sz="4" w:space="0" w:color="231F20"/>
              <w:bottom w:val="single" w:sz="4" w:space="0" w:color="231F20"/>
              <w:right w:val="single" w:sz="4" w:space="0" w:color="231F20"/>
            </w:tcBorders>
          </w:tcPr>
          <w:p w14:paraId="5EAE5203"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аспад СССР. Становление новой России (</w:t>
            </w:r>
            <w:r w:rsidRPr="00CA4934">
              <w:rPr>
                <w:rFonts w:ascii="Times New Roman" w:eastAsia="SchoolBookSanPin" w:hAnsi="Times New Roman"/>
                <w:position w:val="1"/>
                <w:sz w:val="26"/>
                <w:szCs w:val="26"/>
                <w:lang w:val="ru-RU"/>
              </w:rPr>
              <w:t>1992-1999 гг.)</w:t>
            </w:r>
          </w:p>
        </w:tc>
        <w:tc>
          <w:tcPr>
            <w:tcW w:w="1959" w:type="dxa"/>
            <w:tcBorders>
              <w:top w:val="single" w:sz="4" w:space="0" w:color="231F20"/>
              <w:left w:val="single" w:sz="4" w:space="0" w:color="231F20"/>
              <w:bottom w:val="single" w:sz="4" w:space="0" w:color="231F20"/>
              <w:right w:val="single" w:sz="4" w:space="0" w:color="231F20"/>
            </w:tcBorders>
          </w:tcPr>
          <w:p w14:paraId="608D144E" w14:textId="77777777" w:rsidR="00134744" w:rsidRPr="00CA4934" w:rsidRDefault="00134744" w:rsidP="005B1125">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r>
      <w:tr w:rsidR="00134744" w:rsidRPr="00CA4934" w14:paraId="6851C9F8" w14:textId="77777777"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14:paraId="7C7AC990" w14:textId="77777777" w:rsidR="00134744" w:rsidRPr="00CA4934" w:rsidRDefault="00134744" w:rsidP="005B1125">
            <w:pPr>
              <w:spacing w:after="0" w:line="24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4</w:t>
            </w:r>
          </w:p>
        </w:tc>
        <w:tc>
          <w:tcPr>
            <w:tcW w:w="7303" w:type="dxa"/>
            <w:tcBorders>
              <w:top w:val="single" w:sz="4" w:space="0" w:color="231F20"/>
              <w:left w:val="single" w:sz="4" w:space="0" w:color="231F20"/>
              <w:bottom w:val="single" w:sz="4" w:space="0" w:color="231F20"/>
              <w:right w:val="single" w:sz="4" w:space="0" w:color="231F20"/>
            </w:tcBorders>
          </w:tcPr>
          <w:p w14:paraId="0D93A728"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озрождение страны с 2000-х гг. Воссоединение</w:t>
            </w:r>
          </w:p>
          <w:p w14:paraId="74805729" w14:textId="77777777" w:rsidR="00134744" w:rsidRPr="00CA4934" w:rsidRDefault="00134744" w:rsidP="005B1125">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Крыма с Россией</w:t>
            </w:r>
          </w:p>
        </w:tc>
        <w:tc>
          <w:tcPr>
            <w:tcW w:w="1959" w:type="dxa"/>
            <w:tcBorders>
              <w:top w:val="single" w:sz="4" w:space="0" w:color="231F20"/>
              <w:left w:val="single" w:sz="4" w:space="0" w:color="231F20"/>
              <w:bottom w:val="single" w:sz="4" w:space="0" w:color="231F20"/>
              <w:right w:val="single" w:sz="4" w:space="0" w:color="231F20"/>
            </w:tcBorders>
          </w:tcPr>
          <w:p w14:paraId="7A9CB17C" w14:textId="77777777" w:rsidR="00134744" w:rsidRPr="00CA4934" w:rsidRDefault="00134744" w:rsidP="005B1125">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w:t>
            </w:r>
          </w:p>
        </w:tc>
      </w:tr>
      <w:tr w:rsidR="00134744" w:rsidRPr="00CA4934" w14:paraId="44F18199" w14:textId="77777777"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14:paraId="24BE2CE6" w14:textId="77777777" w:rsidR="00134744" w:rsidRPr="00CA4934" w:rsidRDefault="00134744" w:rsidP="005B1125">
            <w:pPr>
              <w:spacing w:after="0" w:line="24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5</w:t>
            </w:r>
          </w:p>
        </w:tc>
        <w:tc>
          <w:tcPr>
            <w:tcW w:w="7303" w:type="dxa"/>
            <w:tcBorders>
              <w:top w:val="single" w:sz="4" w:space="0" w:color="231F20"/>
              <w:left w:val="single" w:sz="4" w:space="0" w:color="231F20"/>
              <w:bottom w:val="single" w:sz="4" w:space="0" w:color="231F20"/>
              <w:right w:val="single" w:sz="4" w:space="0" w:color="231F20"/>
            </w:tcBorders>
          </w:tcPr>
          <w:p w14:paraId="2ECD4C6C" w14:textId="77777777" w:rsidR="00134744" w:rsidRPr="00CA4934" w:rsidRDefault="00134744" w:rsidP="005B1125">
            <w:pPr>
              <w:spacing w:after="0" w:line="240" w:lineRule="auto"/>
              <w:jc w:val="both"/>
              <w:rPr>
                <w:rFonts w:ascii="Times New Roman" w:eastAsia="SchoolBookSanPin" w:hAnsi="Times New Roman"/>
                <w:sz w:val="26"/>
                <w:szCs w:val="26"/>
              </w:rPr>
            </w:pPr>
            <w:proofErr w:type="spellStart"/>
            <w:r w:rsidRPr="00CA4934">
              <w:rPr>
                <w:rFonts w:ascii="Times New Roman" w:eastAsia="SchoolBookSanPin" w:hAnsi="Times New Roman"/>
                <w:sz w:val="26"/>
                <w:szCs w:val="26"/>
              </w:rPr>
              <w:t>Итоговое</w:t>
            </w:r>
            <w:proofErr w:type="spellEnd"/>
            <w:r w:rsidRPr="00CA4934">
              <w:rPr>
                <w:rFonts w:ascii="Times New Roman" w:eastAsia="SchoolBookSanPin" w:hAnsi="Times New Roman"/>
                <w:sz w:val="26"/>
                <w:szCs w:val="26"/>
              </w:rPr>
              <w:t xml:space="preserve"> </w:t>
            </w:r>
            <w:proofErr w:type="spellStart"/>
            <w:r w:rsidRPr="00CA4934">
              <w:rPr>
                <w:rFonts w:ascii="Times New Roman" w:eastAsia="SchoolBookSanPin" w:hAnsi="Times New Roman"/>
                <w:sz w:val="26"/>
                <w:szCs w:val="26"/>
              </w:rPr>
              <w:t>повторение</w:t>
            </w:r>
            <w:proofErr w:type="spellEnd"/>
          </w:p>
        </w:tc>
        <w:tc>
          <w:tcPr>
            <w:tcW w:w="1959" w:type="dxa"/>
            <w:tcBorders>
              <w:top w:val="single" w:sz="4" w:space="0" w:color="231F20"/>
              <w:left w:val="single" w:sz="4" w:space="0" w:color="231F20"/>
              <w:bottom w:val="single" w:sz="4" w:space="0" w:color="231F20"/>
              <w:right w:val="single" w:sz="4" w:space="0" w:color="231F20"/>
            </w:tcBorders>
          </w:tcPr>
          <w:p w14:paraId="14F98F0C" w14:textId="77777777" w:rsidR="00134744" w:rsidRPr="00CA4934" w:rsidRDefault="00754784" w:rsidP="005B112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r>
    </w:tbl>
    <w:p w14:paraId="000593F1" w14:textId="77777777" w:rsidR="00D2464A" w:rsidRPr="00CA4934" w:rsidRDefault="00D2464A" w:rsidP="005B1125">
      <w:pPr>
        <w:spacing w:after="0" w:line="240" w:lineRule="auto"/>
        <w:ind w:firstLine="709"/>
        <w:jc w:val="both"/>
        <w:rPr>
          <w:rFonts w:ascii="Times New Roman" w:hAnsi="Times New Roman"/>
          <w:sz w:val="28"/>
          <w:szCs w:val="28"/>
          <w:lang w:val="ru-RU"/>
        </w:rPr>
      </w:pPr>
    </w:p>
    <w:p w14:paraId="7109315B"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1. </w:t>
      </w:r>
      <w:r w:rsidR="00134744" w:rsidRPr="00CA4934">
        <w:rPr>
          <w:rFonts w:ascii="Times New Roman" w:eastAsia="OfficinaSansBoldITC" w:hAnsi="Times New Roman"/>
          <w:sz w:val="28"/>
          <w:szCs w:val="28"/>
          <w:lang w:val="ru-RU"/>
        </w:rPr>
        <w:t xml:space="preserve">Введение. </w:t>
      </w:r>
    </w:p>
    <w:p w14:paraId="08B761BB" w14:textId="77777777" w:rsidR="004701E2"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емственность всех этапов отечественной истории. Период Новейшей истории страны (с 1914 г. по настоящее время). Важнейшие события, процесс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ХХ ‒ начала </w:t>
      </w:r>
      <w:r w:rsidRPr="00CA4934">
        <w:rPr>
          <w:rFonts w:ascii="Times New Roman" w:eastAsia="SchoolBookSanPin" w:hAnsi="Times New Roman"/>
          <w:sz w:val="28"/>
          <w:szCs w:val="28"/>
        </w:rPr>
        <w:t>XXI</w:t>
      </w:r>
      <w:r w:rsidR="004701E2" w:rsidRPr="00CA4934">
        <w:rPr>
          <w:rFonts w:ascii="Times New Roman" w:eastAsia="SchoolBookSanPin" w:hAnsi="Times New Roman"/>
          <w:sz w:val="28"/>
          <w:szCs w:val="28"/>
          <w:lang w:val="ru-RU"/>
        </w:rPr>
        <w:t xml:space="preserve"> в.</w:t>
      </w:r>
    </w:p>
    <w:p w14:paraId="7E2CF2F6" w14:textId="77777777" w:rsidR="004701E2"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w:t>
      </w:r>
      <w:r w:rsidR="004701E2" w:rsidRPr="00CA4934">
        <w:rPr>
          <w:rFonts w:ascii="Times New Roman" w:eastAsia="SchoolBookSanPin" w:hAnsi="Times New Roman"/>
          <w:sz w:val="28"/>
          <w:szCs w:val="28"/>
          <w:lang w:val="ru-RU"/>
        </w:rPr>
        <w:t>9.2.2. Российская революция 1917—1922 гг.</w:t>
      </w:r>
    </w:p>
    <w:p w14:paraId="1D71B1C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ссийская империя накануне Февральской революции </w:t>
      </w:r>
      <w:r w:rsidRPr="00CA4934">
        <w:rPr>
          <w:rFonts w:ascii="Times New Roman" w:eastAsia="SchoolBookSanPin" w:hAnsi="Times New Roman"/>
          <w:position w:val="1"/>
          <w:sz w:val="28"/>
          <w:szCs w:val="28"/>
          <w:lang w:val="ru-RU"/>
        </w:rPr>
        <w:t>1917 г.: общенациональный кризис.</w:t>
      </w:r>
    </w:p>
    <w:p w14:paraId="2DBD835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евральское восстание в Петрограде. Отречение Николая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w:t>
      </w:r>
    </w:p>
    <w:p w14:paraId="5A64AA5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14:paraId="62E7067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Цели и лозунги большевиков. В.И. Ленин как политический деятель. Вооружённое восстание в Петрограде 25 октября (7 ноября) 1917 г. Свержение </w:t>
      </w:r>
      <w:r w:rsidRPr="00CA4934">
        <w:rPr>
          <w:rFonts w:ascii="Times New Roman" w:eastAsia="SchoolBookSanPin" w:hAnsi="Times New Roman"/>
          <w:position w:val="1"/>
          <w:sz w:val="28"/>
          <w:szCs w:val="28"/>
          <w:lang w:val="ru-RU"/>
        </w:rPr>
        <w:lastRenderedPageBreak/>
        <w:t>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w:t>
      </w:r>
      <w:r w:rsidRPr="00CA4934">
        <w:rPr>
          <w:rFonts w:ascii="Times New Roman" w:eastAsia="SchoolBookSanPin" w:hAnsi="Times New Roman"/>
          <w:sz w:val="28"/>
          <w:szCs w:val="28"/>
          <w:lang w:val="ru-RU"/>
        </w:rPr>
        <w:t xml:space="preserve"> РККА. Советская национальная политика. Образование РСФСР как добровольного союза народов России.</w:t>
      </w:r>
    </w:p>
    <w:p w14:paraId="53EF2A8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ажданская война как национальная трагедия. Военная интервенция. Политика белых правительств А. В. Колчака, А. И. Деникина и П. Н. Врангеля.</w:t>
      </w:r>
    </w:p>
    <w:p w14:paraId="193EE16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еход страны к мирной жизни. Образование СССР. Революционные события в России глазами соотечественников и мира. Русское зарубежье.</w:t>
      </w:r>
    </w:p>
    <w:p w14:paraId="1C59B88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лияние революционных событий на общемировые процессы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историю народов России.</w:t>
      </w:r>
    </w:p>
    <w:p w14:paraId="390A09C3"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3. </w:t>
      </w:r>
      <w:r w:rsidR="00134744" w:rsidRPr="00CA4934">
        <w:rPr>
          <w:rFonts w:ascii="Times New Roman" w:eastAsia="OfficinaSansBoldITC" w:hAnsi="Times New Roman"/>
          <w:sz w:val="28"/>
          <w:szCs w:val="28"/>
          <w:lang w:val="ru-RU"/>
        </w:rPr>
        <w:t xml:space="preserve">Великая Отечественная война </w:t>
      </w:r>
      <w:r w:rsidR="004701E2" w:rsidRPr="00CA4934">
        <w:rPr>
          <w:rFonts w:ascii="Times New Roman" w:eastAsia="OfficinaSansBoldITC" w:hAnsi="Times New Roman"/>
          <w:sz w:val="28"/>
          <w:szCs w:val="28"/>
          <w:lang w:val="ru-RU"/>
        </w:rPr>
        <w:t>1941-1945 гг</w:t>
      </w:r>
      <w:r w:rsidR="00134744" w:rsidRPr="00CA4934">
        <w:rPr>
          <w:rFonts w:ascii="Times New Roman" w:eastAsia="OfficinaSansBoldITC" w:hAnsi="Times New Roman"/>
          <w:sz w:val="28"/>
          <w:szCs w:val="28"/>
          <w:lang w:val="ru-RU"/>
        </w:rPr>
        <w:t xml:space="preserve">. </w:t>
      </w:r>
    </w:p>
    <w:p w14:paraId="5125401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ерестройка экономики на военный лад.</w:t>
      </w:r>
    </w:p>
    <w:p w14:paraId="1D18089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тва за Москву. Парад 7 ноября 1941 г. на Красной площади. Срыв германских планов молниеносной войны.</w:t>
      </w:r>
    </w:p>
    <w:p w14:paraId="3E0F8EE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локада Ленинграда. Дорога жизни. Значение героического сопротивления Ленинграда.</w:t>
      </w:r>
    </w:p>
    <w:p w14:paraId="75EB322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итлеровский план «Ост». Преступления нацистов и их пособник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территории СССР. Разграбление и уничтожение культурных ценностей. Холокост. Гитлеровские лагеря уничтожения (лагеря смерти).</w:t>
      </w:r>
    </w:p>
    <w:p w14:paraId="5AEEE48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ренной перелом в ходе Великой Отечественной войны. Сталинградская битва. Битва на Курской дуге.</w:t>
      </w:r>
    </w:p>
    <w:p w14:paraId="19C1959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бщенародную борьбу с врагом.</w:t>
      </w:r>
    </w:p>
    <w:p w14:paraId="3293879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бождение оккупированной территории СССР. Белорусская наступательная операция (операция «Багратион») Красной Армии.</w:t>
      </w:r>
    </w:p>
    <w:p w14:paraId="60C549E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ССР и союзники. Ленд-лиз. Высадка союзников в Нормандии и открытие Второго фронта. Освободительная миссия Красной Армии в Европе. Би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за Берлин. Безоговорочная капитуляция Германии и окончание Великой Отечественной войны.</w:t>
      </w:r>
    </w:p>
    <w:p w14:paraId="0BB0F68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гром милитаристской Японии. 3 сентября ‒ окончание Второй мировой войны.</w:t>
      </w:r>
    </w:p>
    <w:p w14:paraId="1EEEDAE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14:paraId="4C4FE64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ончание Второй мировой войны. Осуждение главных военных преступников их пособников (Нюрнбергский, Токийский и Хабаровский процессы).</w:t>
      </w:r>
    </w:p>
    <w:p w14:paraId="3041BA9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пытки искажения истории Второй мировой войны и роли советского народа </w:t>
      </w:r>
      <w:r w:rsidRPr="00CA4934">
        <w:rPr>
          <w:rFonts w:ascii="Times New Roman" w:eastAsia="SchoolBookSanPin" w:hAnsi="Times New Roman"/>
          <w:sz w:val="28"/>
          <w:szCs w:val="28"/>
          <w:lang w:val="ru-RU"/>
        </w:rPr>
        <w:lastRenderedPageBreak/>
        <w:t>в победе над гитлеровской Германией и её союзниками. Конституция Р</w:t>
      </w:r>
      <w:r w:rsidR="00DA7509" w:rsidRPr="00CA4934">
        <w:rPr>
          <w:rFonts w:ascii="Times New Roman" w:eastAsia="SchoolBookSanPin" w:hAnsi="Times New Roman"/>
          <w:sz w:val="28"/>
          <w:szCs w:val="28"/>
          <w:lang w:val="ru-RU"/>
        </w:rPr>
        <w:t xml:space="preserve">оссийской </w:t>
      </w:r>
      <w:r w:rsidRPr="00CA4934">
        <w:rPr>
          <w:rFonts w:ascii="Times New Roman" w:eastAsia="SchoolBookSanPin" w:hAnsi="Times New Roman"/>
          <w:sz w:val="28"/>
          <w:szCs w:val="28"/>
          <w:lang w:val="ru-RU"/>
        </w:rPr>
        <w:t>Ф</w:t>
      </w:r>
      <w:r w:rsidR="00DA7509" w:rsidRPr="00CA4934">
        <w:rPr>
          <w:rFonts w:ascii="Times New Roman" w:eastAsia="SchoolBookSanPin" w:hAnsi="Times New Roman"/>
          <w:sz w:val="28"/>
          <w:szCs w:val="28"/>
          <w:lang w:val="ru-RU"/>
        </w:rPr>
        <w:t>едерации</w:t>
      </w:r>
      <w:r w:rsidRPr="00CA4934">
        <w:rPr>
          <w:rFonts w:ascii="Times New Roman" w:eastAsia="SchoolBookSanPin" w:hAnsi="Times New Roman"/>
          <w:sz w:val="28"/>
          <w:szCs w:val="28"/>
          <w:lang w:val="ru-RU"/>
        </w:rPr>
        <w:t xml:space="preserve"> о защите исторической правды.</w:t>
      </w:r>
    </w:p>
    <w:p w14:paraId="649EE37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14:paraId="3E88BB5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мая 1945 г. ‒ День Победы советского народа в Великой Отечественной войне 1941–1945 гг. Парад на Красной площади и праздничные шествия в чес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14:paraId="1E890A60" w14:textId="77777777" w:rsidR="00134744" w:rsidRPr="00CA4934" w:rsidRDefault="00A67132"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4. </w:t>
      </w:r>
      <w:r w:rsidR="00134744" w:rsidRPr="00CA4934">
        <w:rPr>
          <w:rFonts w:ascii="Times New Roman" w:eastAsia="OfficinaSansBoldITC" w:hAnsi="Times New Roman"/>
          <w:sz w:val="28"/>
          <w:szCs w:val="28"/>
          <w:lang w:val="ru-RU"/>
        </w:rPr>
        <w:t xml:space="preserve">Распад СССР. </w:t>
      </w:r>
      <w:r w:rsidR="00134744" w:rsidRPr="00CA4934">
        <w:rPr>
          <w:rFonts w:ascii="Times New Roman" w:eastAsia="OfficinaSansBoldITC" w:hAnsi="Times New Roman"/>
          <w:position w:val="1"/>
          <w:sz w:val="28"/>
          <w:szCs w:val="28"/>
          <w:lang w:val="ru-RU"/>
        </w:rPr>
        <w:t xml:space="preserve">Становление новой России (1992-1999 гг.). </w:t>
      </w:r>
    </w:p>
    <w:p w14:paraId="0A5FB6B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14:paraId="14F0E93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ферендум о сохранении С</w:t>
      </w:r>
      <w:r w:rsidR="004701E2" w:rsidRPr="00CA4934">
        <w:rPr>
          <w:rFonts w:ascii="Times New Roman" w:eastAsia="SchoolBookSanPin" w:hAnsi="Times New Roman"/>
          <w:sz w:val="28"/>
          <w:szCs w:val="28"/>
          <w:lang w:val="ru-RU"/>
        </w:rPr>
        <w:t xml:space="preserve">ССР и введении поста Президента </w:t>
      </w:r>
      <w:r w:rsidRPr="00CA4934">
        <w:rPr>
          <w:rFonts w:ascii="Times New Roman" w:eastAsia="SchoolBookSanPin" w:hAnsi="Times New Roman"/>
          <w:position w:val="1"/>
          <w:sz w:val="28"/>
          <w:szCs w:val="28"/>
          <w:lang w:val="ru-RU"/>
        </w:rPr>
        <w:t>РСФСР. Избрание Б. Н. Ельцина Президентом РСФСР.</w:t>
      </w:r>
    </w:p>
    <w:p w14:paraId="792FA3F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 международной арене.</w:t>
      </w:r>
    </w:p>
    <w:p w14:paraId="33B140E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ад СССР и его последствия для России и мира.</w:t>
      </w:r>
    </w:p>
    <w:p w14:paraId="3213843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новление Российской Федерации как суверенного государств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1991-1993 гг.). Референдум по проекту Конституции.</w:t>
      </w:r>
    </w:p>
    <w:p w14:paraId="31C3B820"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оссии. Принятие Конституции Российской Федерации 1993 г. и её значение.</w:t>
      </w:r>
    </w:p>
    <w:p w14:paraId="3C7B796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ые 1990-е гг. Трудности и просчёты экономических преобразова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тране. Совершенствование новой российской государственности. Угроза государственному единству.</w:t>
      </w:r>
    </w:p>
    <w:p w14:paraId="67EDD6E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на постсоветском пространстве. СНГ и Союзное государство. Значение сохранения Россией статуса ядерной державы.</w:t>
      </w:r>
    </w:p>
    <w:p w14:paraId="2A59943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бровольная отставка Б.Н. Ельцина.</w:t>
      </w:r>
    </w:p>
    <w:p w14:paraId="4997BBFA"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 </w:t>
      </w:r>
      <w:r w:rsidR="00134744" w:rsidRPr="00CA4934">
        <w:rPr>
          <w:rFonts w:ascii="Times New Roman" w:eastAsia="OfficinaSansBoldITC" w:hAnsi="Times New Roman"/>
          <w:sz w:val="28"/>
          <w:szCs w:val="28"/>
          <w:lang w:val="ru-RU"/>
        </w:rPr>
        <w:t xml:space="preserve">Возрождение страны с 2000-х гг. </w:t>
      </w:r>
    </w:p>
    <w:p w14:paraId="5D132FEC"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1. </w:t>
      </w:r>
      <w:r w:rsidR="00134744" w:rsidRPr="00CA4934">
        <w:rPr>
          <w:rFonts w:ascii="Times New Roman" w:eastAsia="SchoolBookSanPin" w:hAnsi="Times New Roman"/>
          <w:bCs/>
          <w:sz w:val="28"/>
          <w:szCs w:val="28"/>
          <w:lang w:val="ru-RU"/>
        </w:rPr>
        <w:t xml:space="preserve">Российская Федерация в начале </w:t>
      </w:r>
      <w:r w:rsidR="00134744" w:rsidRPr="00CA4934">
        <w:rPr>
          <w:rFonts w:ascii="Times New Roman" w:eastAsia="SchoolBookSanPin" w:hAnsi="Times New Roman"/>
          <w:bCs/>
          <w:sz w:val="28"/>
          <w:szCs w:val="28"/>
        </w:rPr>
        <w:t>XXI</w:t>
      </w:r>
      <w:r w:rsidR="00134744" w:rsidRPr="00CA4934">
        <w:rPr>
          <w:rFonts w:ascii="Times New Roman" w:eastAsia="SchoolBookSanPin" w:hAnsi="Times New Roman"/>
          <w:bCs/>
          <w:sz w:val="28"/>
          <w:szCs w:val="28"/>
          <w:lang w:val="ru-RU"/>
        </w:rPr>
        <w:t xml:space="preserve"> века: на пути восстановления</w:t>
      </w:r>
      <w:r w:rsidR="00CA493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bCs/>
          <w:sz w:val="28"/>
          <w:szCs w:val="28"/>
          <w:lang w:val="ru-RU"/>
        </w:rPr>
        <w:t xml:space="preserve">и укрепления страны. </w:t>
      </w:r>
      <w:r w:rsidR="00134744" w:rsidRPr="00CA4934">
        <w:rPr>
          <w:rFonts w:ascii="Times New Roman" w:eastAsia="SchoolBookSanPin" w:hAnsi="Times New Roman"/>
          <w:sz w:val="28"/>
          <w:szCs w:val="28"/>
          <w:lang w:val="ru-RU"/>
        </w:rPr>
        <w:t>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14:paraId="4422633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тановление лидирующих позиций России в международных отношениях. Отношения с США и Евросоюзом.</w:t>
      </w:r>
    </w:p>
    <w:p w14:paraId="76457086" w14:textId="77777777" w:rsidR="00134744" w:rsidRPr="00CA4934" w:rsidRDefault="00A67132"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2. </w:t>
      </w:r>
      <w:r w:rsidR="00134744" w:rsidRPr="00CA4934">
        <w:rPr>
          <w:rFonts w:ascii="Times New Roman" w:eastAsia="SchoolBookSanPin" w:hAnsi="Times New Roman"/>
          <w:bCs/>
          <w:sz w:val="28"/>
          <w:szCs w:val="28"/>
          <w:lang w:val="ru-RU"/>
        </w:rPr>
        <w:t xml:space="preserve">Воссоединение Крыма с Россией. </w:t>
      </w:r>
    </w:p>
    <w:p w14:paraId="60FAB75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рым в составе Российского государства 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xml:space="preserve">.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w:t>
      </w:r>
      <w:r w:rsidRPr="00CA4934">
        <w:rPr>
          <w:rFonts w:ascii="Times New Roman" w:eastAsia="SchoolBookSanPin" w:hAnsi="Times New Roman"/>
          <w:sz w:val="28"/>
          <w:szCs w:val="28"/>
          <w:lang w:val="ru-RU"/>
        </w:rPr>
        <w:lastRenderedPageBreak/>
        <w:t>Договора между Российской Федерацией и Республикой Крым о принят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оссийскую Федерацию Республики Крым и образовании в составе Р</w:t>
      </w:r>
      <w:r w:rsidR="00412A00" w:rsidRPr="00CA4934">
        <w:rPr>
          <w:rFonts w:ascii="Times New Roman" w:eastAsia="SchoolBookSanPin" w:hAnsi="Times New Roman"/>
          <w:sz w:val="28"/>
          <w:szCs w:val="28"/>
          <w:lang w:val="ru-RU"/>
        </w:rPr>
        <w:t xml:space="preserve">оссийской </w:t>
      </w:r>
      <w:r w:rsidRPr="00CA4934">
        <w:rPr>
          <w:rFonts w:ascii="Times New Roman" w:eastAsia="SchoolBookSanPin" w:hAnsi="Times New Roman"/>
          <w:sz w:val="28"/>
          <w:szCs w:val="28"/>
          <w:lang w:val="ru-RU"/>
        </w:rPr>
        <w:t>Ф</w:t>
      </w:r>
      <w:r w:rsidR="00412A00" w:rsidRPr="00CA4934">
        <w:rPr>
          <w:rFonts w:ascii="Times New Roman" w:eastAsia="SchoolBookSanPin" w:hAnsi="Times New Roman"/>
          <w:sz w:val="28"/>
          <w:szCs w:val="28"/>
          <w:lang w:val="ru-RU"/>
        </w:rPr>
        <w:t>едерации</w:t>
      </w:r>
      <w:r w:rsidRPr="00CA4934">
        <w:rPr>
          <w:rFonts w:ascii="Times New Roman" w:eastAsia="SchoolBookSanPin" w:hAnsi="Times New Roman"/>
          <w:sz w:val="28"/>
          <w:szCs w:val="28"/>
          <w:lang w:val="ru-RU"/>
        </w:rPr>
        <w:t xml:space="preserve"> новых субъектов. Федеральный конституционный закон от 21 марта 2014 г. </w:t>
      </w:r>
      <w:r w:rsidR="00C53F3C" w:rsidRPr="00CA4934">
        <w:rPr>
          <w:rFonts w:ascii="Times New Roman" w:eastAsia="SchoolBookSanPin" w:hAnsi="Times New Roman"/>
          <w:sz w:val="28"/>
          <w:szCs w:val="28"/>
          <w:lang w:val="ru-RU"/>
        </w:rPr>
        <w:t>№ 6-ФКЗ «О</w:t>
      </w:r>
      <w:r w:rsidRPr="00CA4934">
        <w:rPr>
          <w:rFonts w:ascii="Times New Roman" w:eastAsia="SchoolBookSanPin" w:hAnsi="Times New Roman"/>
          <w:sz w:val="28"/>
          <w:szCs w:val="28"/>
          <w:lang w:val="ru-RU"/>
        </w:rPr>
        <w:t xml:space="preserve"> принятии в Российскую Федерацию Республики Кры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бразовании в составе Российской Федерации новых субъектов ‒ Республики Крым и города федерального значения Севастополя</w:t>
      </w:r>
      <w:r w:rsidR="00C53F3C"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w:t>
      </w:r>
    </w:p>
    <w:p w14:paraId="0D579B5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оединение Крыма с Россией, его значение и международные последствия.</w:t>
      </w:r>
    </w:p>
    <w:p w14:paraId="74EEDDD9"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3. </w:t>
      </w:r>
      <w:r w:rsidR="00134744" w:rsidRPr="00CA4934">
        <w:rPr>
          <w:rFonts w:ascii="Times New Roman" w:eastAsia="SchoolBookSanPin" w:hAnsi="Times New Roman"/>
          <w:bCs/>
          <w:sz w:val="28"/>
          <w:szCs w:val="28"/>
          <w:lang w:val="ru-RU"/>
        </w:rPr>
        <w:t xml:space="preserve">Российская Федерация на современном этапе. </w:t>
      </w:r>
      <w:r w:rsidR="00134744" w:rsidRPr="00CA4934">
        <w:rPr>
          <w:rFonts w:ascii="Times New Roman" w:eastAsia="SchoolBookSanPin" w:hAnsi="Times New Roman"/>
          <w:sz w:val="28"/>
          <w:szCs w:val="28"/>
          <w:lang w:val="ru-RU"/>
        </w:rPr>
        <w:t xml:space="preserve">«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w:t>
      </w:r>
      <w:proofErr w:type="spellStart"/>
      <w:r w:rsidR="00134744" w:rsidRPr="00CA4934">
        <w:rPr>
          <w:rFonts w:ascii="Times New Roman" w:eastAsia="SchoolBookSanPin" w:hAnsi="Times New Roman"/>
          <w:sz w:val="28"/>
          <w:szCs w:val="28"/>
          <w:lang w:val="ru-RU"/>
        </w:rPr>
        <w:t>короновирусной</w:t>
      </w:r>
      <w:proofErr w:type="spellEnd"/>
      <w:r w:rsidR="00134744" w:rsidRPr="00CA4934">
        <w:rPr>
          <w:rFonts w:ascii="Times New Roman" w:eastAsia="SchoolBookSanPin" w:hAnsi="Times New Roman"/>
          <w:sz w:val="28"/>
          <w:szCs w:val="28"/>
          <w:lang w:val="ru-RU"/>
        </w:rPr>
        <w:t xml:space="preserve">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14:paraId="0AC1C31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российское голосование по поправкам к Конституции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2020 г.).</w:t>
      </w:r>
    </w:p>
    <w:p w14:paraId="466653E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ние Россией Д</w:t>
      </w:r>
      <w:r w:rsidR="00C53F3C" w:rsidRPr="00CA4934">
        <w:rPr>
          <w:rFonts w:ascii="Times New Roman" w:eastAsia="SchoolBookSanPin" w:hAnsi="Times New Roman"/>
          <w:sz w:val="28"/>
          <w:szCs w:val="28"/>
          <w:lang w:val="ru-RU"/>
        </w:rPr>
        <w:t xml:space="preserve">онецкой </w:t>
      </w:r>
      <w:r w:rsidRPr="00CA4934">
        <w:rPr>
          <w:rFonts w:ascii="Times New Roman" w:eastAsia="SchoolBookSanPin" w:hAnsi="Times New Roman"/>
          <w:sz w:val="28"/>
          <w:szCs w:val="28"/>
          <w:lang w:val="ru-RU"/>
        </w:rPr>
        <w:t>Н</w:t>
      </w:r>
      <w:r w:rsidR="00C53F3C" w:rsidRPr="00CA4934">
        <w:rPr>
          <w:rFonts w:ascii="Times New Roman" w:eastAsia="SchoolBookSanPin" w:hAnsi="Times New Roman"/>
          <w:sz w:val="28"/>
          <w:szCs w:val="28"/>
          <w:lang w:val="ru-RU"/>
        </w:rPr>
        <w:t xml:space="preserve">ародной </w:t>
      </w:r>
      <w:r w:rsidRPr="00CA4934">
        <w:rPr>
          <w:rFonts w:ascii="Times New Roman" w:eastAsia="SchoolBookSanPin" w:hAnsi="Times New Roman"/>
          <w:sz w:val="28"/>
          <w:szCs w:val="28"/>
          <w:lang w:val="ru-RU"/>
        </w:rPr>
        <w:t>Р</w:t>
      </w:r>
      <w:r w:rsidR="00C53F3C" w:rsidRPr="00CA4934">
        <w:rPr>
          <w:rFonts w:ascii="Times New Roman" w:eastAsia="SchoolBookSanPin" w:hAnsi="Times New Roman"/>
          <w:sz w:val="28"/>
          <w:szCs w:val="28"/>
          <w:lang w:val="ru-RU"/>
        </w:rPr>
        <w:t>еспублики</w:t>
      </w:r>
      <w:r w:rsidRPr="00CA4934">
        <w:rPr>
          <w:rFonts w:ascii="Times New Roman" w:eastAsia="SchoolBookSanPin" w:hAnsi="Times New Roman"/>
          <w:sz w:val="28"/>
          <w:szCs w:val="28"/>
          <w:lang w:val="ru-RU"/>
        </w:rPr>
        <w:t xml:space="preserve"> и Л</w:t>
      </w:r>
      <w:r w:rsidR="00C53F3C" w:rsidRPr="00CA4934">
        <w:rPr>
          <w:rFonts w:ascii="Times New Roman" w:eastAsia="SchoolBookSanPin" w:hAnsi="Times New Roman"/>
          <w:sz w:val="28"/>
          <w:szCs w:val="28"/>
          <w:lang w:val="ru-RU"/>
        </w:rPr>
        <w:t xml:space="preserve">уганской </w:t>
      </w:r>
      <w:r w:rsidRPr="00CA4934">
        <w:rPr>
          <w:rFonts w:ascii="Times New Roman" w:eastAsia="SchoolBookSanPin" w:hAnsi="Times New Roman"/>
          <w:sz w:val="28"/>
          <w:szCs w:val="28"/>
          <w:lang w:val="ru-RU"/>
        </w:rPr>
        <w:t>Н</w:t>
      </w:r>
      <w:r w:rsidR="00C53F3C" w:rsidRPr="00CA4934">
        <w:rPr>
          <w:rFonts w:ascii="Times New Roman" w:eastAsia="SchoolBookSanPin" w:hAnsi="Times New Roman"/>
          <w:sz w:val="28"/>
          <w:szCs w:val="28"/>
          <w:lang w:val="ru-RU"/>
        </w:rPr>
        <w:t xml:space="preserve">ародной </w:t>
      </w:r>
      <w:r w:rsidRPr="00CA4934">
        <w:rPr>
          <w:rFonts w:ascii="Times New Roman" w:eastAsia="SchoolBookSanPin" w:hAnsi="Times New Roman"/>
          <w:sz w:val="28"/>
          <w:szCs w:val="28"/>
          <w:lang w:val="ru-RU"/>
        </w:rPr>
        <w:t>Р</w:t>
      </w:r>
      <w:r w:rsidR="00C53F3C" w:rsidRPr="00CA4934">
        <w:rPr>
          <w:rFonts w:ascii="Times New Roman" w:eastAsia="SchoolBookSanPin" w:hAnsi="Times New Roman"/>
          <w:sz w:val="28"/>
          <w:szCs w:val="28"/>
          <w:lang w:val="ru-RU"/>
        </w:rPr>
        <w:t>еспублики</w:t>
      </w:r>
      <w:r w:rsidRPr="00CA4934">
        <w:rPr>
          <w:rFonts w:ascii="Times New Roman" w:eastAsia="SchoolBookSanPin" w:hAnsi="Times New Roman"/>
          <w:sz w:val="28"/>
          <w:szCs w:val="28"/>
          <w:lang w:val="ru-RU"/>
        </w:rPr>
        <w:t xml:space="preserve"> (2022 г.).</w:t>
      </w:r>
    </w:p>
    <w:p w14:paraId="5EAD72C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чение исторических традиций и культурного наследия для современной России. Воссоздание Российского исторического общества (</w:t>
      </w:r>
      <w:r w:rsidR="008D798B" w:rsidRPr="00CA4934">
        <w:rPr>
          <w:rFonts w:ascii="Times New Roman" w:eastAsia="SchoolBookSanPin" w:hAnsi="Times New Roman"/>
          <w:sz w:val="28"/>
          <w:szCs w:val="28"/>
          <w:lang w:val="ru-RU"/>
        </w:rPr>
        <w:t xml:space="preserve">далее ‒ </w:t>
      </w:r>
      <w:r w:rsidRPr="00CA4934">
        <w:rPr>
          <w:rFonts w:ascii="Times New Roman" w:eastAsia="SchoolBookSanPin" w:hAnsi="Times New Roman"/>
          <w:sz w:val="28"/>
          <w:szCs w:val="28"/>
          <w:lang w:val="ru-RU"/>
        </w:rPr>
        <w:t>РИ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оссийского военно-исторического общества (</w:t>
      </w:r>
      <w:r w:rsidR="008D798B" w:rsidRPr="00CA4934">
        <w:rPr>
          <w:rFonts w:ascii="Times New Roman" w:eastAsia="SchoolBookSanPin" w:hAnsi="Times New Roman"/>
          <w:sz w:val="28"/>
          <w:szCs w:val="28"/>
          <w:lang w:val="ru-RU"/>
        </w:rPr>
        <w:t xml:space="preserve">далее ‒ </w:t>
      </w:r>
      <w:r w:rsidRPr="00CA4934">
        <w:rPr>
          <w:rFonts w:ascii="Times New Roman" w:eastAsia="SchoolBookSanPin" w:hAnsi="Times New Roman"/>
          <w:sz w:val="28"/>
          <w:szCs w:val="28"/>
          <w:lang w:val="ru-RU"/>
        </w:rPr>
        <w:t>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14:paraId="3F18F610" w14:textId="77777777" w:rsidR="00134744" w:rsidRPr="00CA4934" w:rsidRDefault="00756883" w:rsidP="005B1125">
      <w:pPr>
        <w:spacing w:after="0" w:line="240" w:lineRule="auto"/>
        <w:ind w:firstLine="709"/>
        <w:jc w:val="both"/>
        <w:rPr>
          <w:rFonts w:ascii="Times New Roman" w:eastAsia="OfficinaSansBookITC" w:hAnsi="Times New Roman"/>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9.2.6. </w:t>
      </w:r>
      <w:r w:rsidR="00134744" w:rsidRPr="00CA4934">
        <w:rPr>
          <w:rFonts w:ascii="Times New Roman" w:eastAsia="OfficinaSansBoldITC" w:hAnsi="Times New Roman"/>
          <w:sz w:val="28"/>
          <w:szCs w:val="28"/>
          <w:lang w:val="ru-RU"/>
        </w:rPr>
        <w:t xml:space="preserve">Итоговое повторение. </w:t>
      </w:r>
    </w:p>
    <w:p w14:paraId="3BA49F6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я родного края в годы революций и Гражданской войны.</w:t>
      </w:r>
    </w:p>
    <w:p w14:paraId="3582FE5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ши земляки ‒ герои Великой Отечественной войны (</w:t>
      </w:r>
      <w:r w:rsidRPr="00CA4934">
        <w:rPr>
          <w:rFonts w:ascii="Times New Roman" w:eastAsia="SchoolBookSanPin" w:hAnsi="Times New Roman"/>
          <w:position w:val="1"/>
          <w:sz w:val="28"/>
          <w:szCs w:val="28"/>
          <w:lang w:val="ru-RU"/>
        </w:rPr>
        <w:t>1941-1945 гг.).</w:t>
      </w:r>
    </w:p>
    <w:p w14:paraId="7D65237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аш регион в конце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 начале </w:t>
      </w:r>
      <w:r w:rsidRPr="00CA4934">
        <w:rPr>
          <w:rFonts w:ascii="Times New Roman" w:eastAsia="SchoolBookSanPin" w:hAnsi="Times New Roman"/>
          <w:position w:val="1"/>
          <w:sz w:val="28"/>
          <w:szCs w:val="28"/>
        </w:rPr>
        <w:t>XXI</w:t>
      </w:r>
      <w:r w:rsidRPr="00CA4934">
        <w:rPr>
          <w:rFonts w:ascii="Times New Roman" w:eastAsia="SchoolBookSanPin" w:hAnsi="Times New Roman"/>
          <w:position w:val="1"/>
          <w:sz w:val="28"/>
          <w:szCs w:val="28"/>
          <w:lang w:val="ru-RU"/>
        </w:rPr>
        <w:t xml:space="preserve"> вв.</w:t>
      </w:r>
    </w:p>
    <w:p w14:paraId="2C0EFC87"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Трудовые достижения родного края.</w:t>
      </w:r>
    </w:p>
    <w:p w14:paraId="55FA8E9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 </w:t>
      </w:r>
      <w:r w:rsidR="00134744" w:rsidRPr="00CA4934">
        <w:rPr>
          <w:rFonts w:ascii="Times New Roman" w:eastAsia="OfficinaSansBoldITC" w:hAnsi="Times New Roman"/>
          <w:sz w:val="28"/>
          <w:szCs w:val="28"/>
          <w:lang w:val="ru-RU"/>
        </w:rPr>
        <w:t xml:space="preserve">Планируемые результаты освоения учебного модуля </w:t>
      </w:r>
      <w:r w:rsidR="00134744" w:rsidRPr="00CA4934">
        <w:rPr>
          <w:rFonts w:ascii="Times New Roman" w:eastAsia="OfficinaSansBoldITC" w:hAnsi="Times New Roman"/>
          <w:position w:val="1"/>
          <w:sz w:val="28"/>
          <w:szCs w:val="28"/>
          <w:lang w:val="ru-RU"/>
        </w:rPr>
        <w:t>«Введение</w:t>
      </w:r>
      <w:r w:rsidR="00CA4934" w:rsidRPr="00CA4934">
        <w:rPr>
          <w:rFonts w:ascii="Times New Roman" w:eastAsia="OfficinaSansBoldITC" w:hAnsi="Times New Roman"/>
          <w:position w:val="1"/>
          <w:sz w:val="28"/>
          <w:szCs w:val="28"/>
          <w:lang w:val="ru-RU"/>
        </w:rPr>
        <w:t xml:space="preserve"> </w:t>
      </w:r>
      <w:r w:rsidR="00134744" w:rsidRPr="00CA4934">
        <w:rPr>
          <w:rFonts w:ascii="Times New Roman" w:eastAsia="OfficinaSansBoldITC" w:hAnsi="Times New Roman"/>
          <w:position w:val="1"/>
          <w:sz w:val="28"/>
          <w:szCs w:val="28"/>
          <w:lang w:val="ru-RU"/>
        </w:rPr>
        <w:t xml:space="preserve">в Новейшую историю России». </w:t>
      </w:r>
    </w:p>
    <w:p w14:paraId="083D6F5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1. Личностные и метапредметные результаты являются приоритетными</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при освоении содержания учебного модуля «Введение в Новейшую историю России».</w:t>
      </w:r>
    </w:p>
    <w:p w14:paraId="37E4CB00"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2. Содержание учебного модуля «Введение в Новейшую историю России» способствует процессу формирования внутренней позиции личности</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как особого ценностного отношения к себе, окружающим людям</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и жизни в целом, готовности </w:t>
      </w:r>
      <w:r w:rsidR="007A1374" w:rsidRPr="00CA4934">
        <w:rPr>
          <w:rFonts w:ascii="Times New Roman" w:eastAsia="SchoolBookSanPin" w:hAnsi="Times New Roman"/>
          <w:sz w:val="28"/>
          <w:szCs w:val="28"/>
          <w:lang w:val="ru-RU"/>
        </w:rPr>
        <w:t>обучающегося</w:t>
      </w:r>
      <w:r w:rsidR="00134744" w:rsidRPr="00CA4934">
        <w:rPr>
          <w:rFonts w:ascii="Times New Roman" w:eastAsia="SchoolBookSanPin" w:hAnsi="Times New Roman"/>
          <w:sz w:val="28"/>
          <w:szCs w:val="28"/>
          <w:lang w:val="ru-RU"/>
        </w:rPr>
        <w:t xml:space="preserve"> действовать на основе системы позитивных ценностных ориентаций. </w:t>
      </w:r>
    </w:p>
    <w:p w14:paraId="5F4C7E8A"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3. Содержание учебного модуля «Введение в Новейшую историю России» ориентировано на следующие важнейшие убеждения и качества </w:t>
      </w:r>
      <w:r w:rsidR="00596B0C" w:rsidRPr="00CA4934">
        <w:rPr>
          <w:rFonts w:ascii="Times New Roman" w:eastAsia="SchoolBookSanPin" w:hAnsi="Times New Roman"/>
          <w:sz w:val="28"/>
          <w:szCs w:val="28"/>
          <w:lang w:val="ru-RU"/>
        </w:rPr>
        <w:t>обучающегося</w:t>
      </w:r>
      <w:r w:rsidR="00134744" w:rsidRPr="00CA4934">
        <w:rPr>
          <w:rFonts w:ascii="Times New Roman" w:eastAsia="SchoolBookSanPin" w:hAnsi="Times New Roman"/>
          <w:sz w:val="28"/>
          <w:szCs w:val="28"/>
          <w:lang w:val="ru-RU"/>
        </w:rPr>
        <w:t>, которые должны проявляться как в его учебной деятельности,</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так и при реализации направлений воспитательной деятельности образовательной организации</w:t>
      </w:r>
      <w:r w:rsidR="00134744" w:rsidRPr="00CA4934">
        <w:rPr>
          <w:rFonts w:ascii="Times New Roman" w:eastAsia="SchoolBookSanPin" w:hAnsi="Times New Roman"/>
          <w:position w:val="6"/>
          <w:sz w:val="28"/>
          <w:szCs w:val="28"/>
          <w:lang w:val="ru-RU"/>
        </w:rPr>
        <w:t xml:space="preserve"> </w:t>
      </w:r>
      <w:r w:rsidR="00134744" w:rsidRPr="00CA4934">
        <w:rPr>
          <w:rFonts w:ascii="Times New Roman" w:eastAsia="SchoolBookSanPin" w:hAnsi="Times New Roman"/>
          <w:sz w:val="28"/>
          <w:szCs w:val="28"/>
          <w:lang w:val="ru-RU"/>
        </w:rPr>
        <w:t>в сферах:</w:t>
      </w:r>
    </w:p>
    <w:p w14:paraId="149F4F2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многоконфессиональном обществе, представление о способах противодействия коррупции; готовность к разнообразной совместной деятельности, стремл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к взаимопониманию и взаимопомощи, активное участие </w:t>
      </w:r>
      <w:r w:rsidR="003143D0" w:rsidRPr="00CA4934">
        <w:rPr>
          <w:rFonts w:ascii="Times New Roman" w:eastAsia="SchoolBookSanPin" w:hAnsi="Times New Roman"/>
          <w:sz w:val="28"/>
          <w:szCs w:val="28"/>
          <w:lang w:val="ru-RU"/>
        </w:rPr>
        <w:t>в самоуправлении</w:t>
      </w:r>
      <w:r w:rsidR="00CA4934" w:rsidRPr="00CA4934">
        <w:rPr>
          <w:rFonts w:ascii="Times New Roman" w:eastAsia="SchoolBookSanPin" w:hAnsi="Times New Roman"/>
          <w:sz w:val="28"/>
          <w:szCs w:val="28"/>
          <w:lang w:val="ru-RU"/>
        </w:rPr>
        <w:t xml:space="preserve"> </w:t>
      </w:r>
      <w:r w:rsidR="003143D0" w:rsidRPr="00CA4934">
        <w:rPr>
          <w:rFonts w:ascii="Times New Roman" w:eastAsia="SchoolBookSanPin" w:hAnsi="Times New Roman"/>
          <w:sz w:val="28"/>
          <w:szCs w:val="28"/>
          <w:lang w:val="ru-RU"/>
        </w:rPr>
        <w:t>в образовательной организации</w:t>
      </w:r>
      <w:r w:rsidRPr="00CA4934">
        <w:rPr>
          <w:rFonts w:ascii="Times New Roman" w:eastAsia="SchoolBookSanPin" w:hAnsi="Times New Roman"/>
          <w:sz w:val="28"/>
          <w:szCs w:val="28"/>
          <w:lang w:val="ru-RU"/>
        </w:rPr>
        <w:t>; готовность к участию в гуманитарной деятельности;</w:t>
      </w:r>
    </w:p>
    <w:p w14:paraId="3EAD190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Родины ‒ России, к науке, искусству, спорту, технологиям, боевым подвига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14:paraId="11A738A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духовно-нравственного воспитания: ориентация на моральные цен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ормы в ситуациях нравственного выбора, готовность оценивать своё повед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оступки, поведение и поступки других людей с позиции нравствен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правовых норм с учетом осознания последствий поступков, активное неприятие асоциальных поступков, свобода и ответственность личности в </w:t>
      </w:r>
      <w:r w:rsidRPr="00CA4934">
        <w:rPr>
          <w:rFonts w:ascii="Times New Roman" w:eastAsia="SchoolBookSanPin" w:hAnsi="Times New Roman"/>
          <w:position w:val="1"/>
          <w:sz w:val="28"/>
          <w:szCs w:val="28"/>
          <w:lang w:val="ru-RU"/>
        </w:rPr>
        <w:t>условиях индивидуального и общественного пространства.</w:t>
      </w:r>
    </w:p>
    <w:p w14:paraId="57344CB5" w14:textId="77777777" w:rsidR="00134744" w:rsidRPr="00CA4934" w:rsidRDefault="00F217A0"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 xml:space="preserve">.9.3.4. Содержание учебного модуля «Введение в Новейшую историю России» </w:t>
      </w:r>
      <w:r w:rsidR="00134744" w:rsidRPr="00CA4934">
        <w:rPr>
          <w:rFonts w:ascii="Times New Roman" w:eastAsia="SchoolBookSanPin" w:hAnsi="Times New Roman"/>
          <w:position w:val="1"/>
          <w:sz w:val="28"/>
          <w:szCs w:val="28"/>
          <w:lang w:val="ru-RU"/>
        </w:rPr>
        <w:t>также ориентировано на понимание роли этнических культурных</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 xml:space="preserve">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w:t>
      </w:r>
      <w:r w:rsidR="00B41B3A" w:rsidRPr="00CA4934">
        <w:rPr>
          <w:rFonts w:ascii="Times New Roman" w:eastAsia="SchoolBookSanPin" w:hAnsi="Times New Roman"/>
          <w:position w:val="1"/>
          <w:sz w:val="28"/>
          <w:szCs w:val="28"/>
          <w:lang w:val="ru-RU"/>
        </w:rPr>
        <w:t>Интернет-среде</w:t>
      </w:r>
      <w:r w:rsidR="00134744" w:rsidRPr="00CA4934">
        <w:rPr>
          <w:rFonts w:ascii="Times New Roman" w:eastAsia="SchoolBookSanPin" w:hAnsi="Times New Roman"/>
          <w:position w:val="1"/>
          <w:sz w:val="28"/>
          <w:szCs w:val="28"/>
          <w:lang w:val="ru-RU"/>
        </w:rPr>
        <w:t>, активное участие</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в решении практических задач социальной направленности, уважение к труду</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и результатам трудовой деятельности, готовность к участию в практической деятельности экологической направленности.</w:t>
      </w:r>
    </w:p>
    <w:p w14:paraId="0C6F9BE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5. 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w:t>
      </w:r>
      <w:r w:rsidR="00787739" w:rsidRPr="00CA4934">
        <w:rPr>
          <w:rFonts w:ascii="Times New Roman" w:eastAsia="SchoolBookSanPin" w:hAnsi="Times New Roman"/>
          <w:sz w:val="28"/>
          <w:szCs w:val="28"/>
          <w:lang w:val="ru-RU"/>
        </w:rPr>
        <w:t>обучающегося</w:t>
      </w:r>
      <w:r w:rsidR="00134744" w:rsidRPr="00CA4934">
        <w:rPr>
          <w:rFonts w:ascii="Times New Roman" w:eastAsia="SchoolBookSanPin" w:hAnsi="Times New Roman"/>
          <w:sz w:val="28"/>
          <w:szCs w:val="28"/>
          <w:lang w:val="ru-RU"/>
        </w:rPr>
        <w:t xml:space="preserve"> к изменяющимся условиям социальной среды, стрессоустойчивость, открытость опыту и знаниям других.</w:t>
      </w:r>
    </w:p>
    <w:p w14:paraId="30BC2F07" w14:textId="77777777" w:rsidR="00134744" w:rsidRPr="00CA4934" w:rsidRDefault="00A67132"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B32708"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В результате изучения учебного модуля «Введение в Новейшую историю России»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w:t>
      </w:r>
      <w:r w:rsidR="00134744" w:rsidRPr="00CA4934">
        <w:rPr>
          <w:rFonts w:ascii="Times New Roman" w:eastAsia="SchoolBookSanPin" w:hAnsi="Times New Roman"/>
          <w:bCs/>
          <w:sz w:val="28"/>
          <w:szCs w:val="28"/>
          <w:lang w:val="ru-RU"/>
        </w:rPr>
        <w:lastRenderedPageBreak/>
        <w:t xml:space="preserve">действия, регулятивные универсальные учебные действия, совместная деятельность. </w:t>
      </w:r>
    </w:p>
    <w:p w14:paraId="3E64F809"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1.</w:t>
      </w:r>
      <w:r w:rsidR="00B32708"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14:paraId="428C389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и характеризовать существенные признаки, итоги и значение</w:t>
      </w:r>
      <w:r w:rsidRPr="00CA4934">
        <w:rPr>
          <w:rFonts w:ascii="Times New Roman" w:eastAsia="SchoolBookSanPin" w:hAnsi="Times New Roman"/>
          <w:position w:val="1"/>
          <w:sz w:val="28"/>
          <w:szCs w:val="28"/>
          <w:lang w:val="ru-RU"/>
        </w:rPr>
        <w:t xml:space="preserve"> ключевых событий и процессов Новейшей истории России;</w:t>
      </w:r>
    </w:p>
    <w:p w14:paraId="186442CA" w14:textId="77777777" w:rsidR="004701E2"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являть причинно-следственные, пространственные и временные связ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ри наличии) изученных ранее исторических событий, явлений, процессов</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с историей России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I</w:t>
      </w:r>
      <w:r w:rsidRPr="00CA4934">
        <w:rPr>
          <w:rFonts w:ascii="Times New Roman" w:eastAsia="SchoolBookSanPin" w:hAnsi="Times New Roman"/>
          <w:position w:val="1"/>
          <w:sz w:val="28"/>
          <w:szCs w:val="28"/>
          <w:lang w:val="ru-RU"/>
        </w:rPr>
        <w:t xml:space="preserve"> </w:t>
      </w:r>
      <w:proofErr w:type="gramStart"/>
      <w:r w:rsidRPr="00CA4934">
        <w:rPr>
          <w:rFonts w:ascii="Times New Roman" w:eastAsia="SchoolBookSanPin" w:hAnsi="Times New Roman"/>
          <w:position w:val="1"/>
          <w:sz w:val="28"/>
          <w:szCs w:val="28"/>
          <w:lang w:val="ru-RU"/>
        </w:rPr>
        <w:t>в.</w:t>
      </w:r>
      <w:r w:rsidR="004701E2" w:rsidRPr="00CA4934">
        <w:rPr>
          <w:rFonts w:ascii="Times New Roman" w:eastAsia="SchoolBookSanPin" w:hAnsi="Times New Roman"/>
          <w:position w:val="1"/>
          <w:sz w:val="28"/>
          <w:szCs w:val="28"/>
          <w:lang w:val="ru-RU"/>
        </w:rPr>
        <w:t xml:space="preserve"> ;</w:t>
      </w:r>
      <w:proofErr w:type="gramEnd"/>
    </w:p>
    <w:p w14:paraId="596306DD"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являть закономерности и противоречия в рассматриваемых фактах с учётом предложенной задачи, классифицировать, самостоятельно выбирать основа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критерии для классификации; </w:t>
      </w:r>
    </w:p>
    <w:p w14:paraId="470B3110" w14:textId="77777777" w:rsidR="004701E2"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дефициты информации, данных, необходимых для решения поставленной задачи; </w:t>
      </w:r>
    </w:p>
    <w:p w14:paraId="1366186B" w14:textId="77777777" w:rsidR="004701E2" w:rsidRPr="00CA4934" w:rsidRDefault="00BB7E68"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w:t>
      </w:r>
      <w:r w:rsidR="00134744" w:rsidRPr="00CA4934">
        <w:rPr>
          <w:rFonts w:ascii="Times New Roman" w:eastAsia="SchoolBookSanPin" w:hAnsi="Times New Roman"/>
          <w:position w:val="1"/>
          <w:sz w:val="28"/>
          <w:szCs w:val="28"/>
          <w:lang w:val="ru-RU"/>
        </w:rPr>
        <w:t xml:space="preserve">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14:paraId="4EC3800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w:t>
      </w:r>
    </w:p>
    <w:p w14:paraId="3D13B7D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14:paraId="388022B2" w14:textId="77777777" w:rsidR="004701E2"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w:t>
      </w:r>
      <w:r w:rsidR="004701E2" w:rsidRPr="00CA4934">
        <w:rPr>
          <w:rFonts w:ascii="Times New Roman" w:eastAsia="SchoolBookSanPin" w:hAnsi="Times New Roman"/>
          <w:position w:val="1"/>
          <w:sz w:val="28"/>
          <w:szCs w:val="28"/>
          <w:lang w:val="ru-RU"/>
        </w:rPr>
        <w:t>;</w:t>
      </w:r>
    </w:p>
    <w:p w14:paraId="26BFE8F9" w14:textId="77777777" w:rsidR="004701E2"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формулировать вопросы, фиксирующие разрыв между реальны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желательным состоянием ситуации, объекта, самостоятельно устанавливать искомое и данное; </w:t>
      </w:r>
    </w:p>
    <w:p w14:paraId="2B5957EC" w14:textId="77777777" w:rsidR="004701E2"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формулировать гипотезу об истинности собственных суждений и суждений других, аргументировать свою позицию, мнение; </w:t>
      </w:r>
    </w:p>
    <w:p w14:paraId="1D8ECCCE"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14:paraId="0A53CD09" w14:textId="77777777" w:rsidR="004701E2"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ценивать на применимость и достоверность информацию; </w:t>
      </w:r>
    </w:p>
    <w:p w14:paraId="4BED8FB6" w14:textId="77777777" w:rsidR="004701E2"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w:t>
      </w:r>
      <w:r w:rsidRPr="00CA4934">
        <w:rPr>
          <w:rFonts w:ascii="Times New Roman" w:eastAsia="SchoolBookSanPin" w:hAnsi="Times New Roman"/>
          <w:sz w:val="28"/>
          <w:szCs w:val="28"/>
          <w:lang w:val="ru-RU"/>
        </w:rPr>
        <w:t xml:space="preserve"> и выводы по результатам проведенного небольшого исследования, владеть инструментами оценки достоверности полученных выводов и обобщений; </w:t>
      </w:r>
    </w:p>
    <w:p w14:paraId="73AF10D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х последствия, в аналогичных или сходных ситуациях, выдвигать предполож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б их развитии в новых условиях и контекстах.</w:t>
      </w:r>
    </w:p>
    <w:p w14:paraId="1E26964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3. </w:t>
      </w:r>
      <w:r w:rsidR="00134744" w:rsidRPr="00CA4934">
        <w:rPr>
          <w:rFonts w:ascii="Times New Roman" w:eastAsia="SchoolBookSanPin" w:hAnsi="Times New Roman"/>
          <w:sz w:val="28"/>
          <w:szCs w:val="28"/>
          <w:lang w:val="ru-RU"/>
        </w:rPr>
        <w:t>У обучающегося будут сформированы умения работать</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14:paraId="4960BB7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заданных критериев; </w:t>
      </w:r>
    </w:p>
    <w:p w14:paraId="1F03FC7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ресурсы и другие); </w:t>
      </w:r>
    </w:p>
    <w:p w14:paraId="76F8A12A" w14:textId="77777777" w:rsidR="004701E2"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сходные аргументы (подтверждающие или опровергающие одну</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ту </w:t>
      </w:r>
      <w:r w:rsidRPr="00CA4934">
        <w:rPr>
          <w:rFonts w:ascii="Times New Roman" w:eastAsia="SchoolBookSanPin" w:hAnsi="Times New Roman"/>
          <w:sz w:val="28"/>
          <w:szCs w:val="28"/>
          <w:lang w:val="ru-RU"/>
        </w:rPr>
        <w:lastRenderedPageBreak/>
        <w:t xml:space="preserve">же идею, версию) в различных информационных источниках; </w:t>
      </w:r>
    </w:p>
    <w:p w14:paraId="3B4BBCD9" w14:textId="77777777" w:rsidR="004701E2"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оптимальную форму представления информ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ллюстрировать решаемые задачи несложными схемами, диаграмма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ной графикой и их комбинациями; </w:t>
      </w:r>
    </w:p>
    <w:p w14:paraId="63989C95" w14:textId="77777777" w:rsidR="004701E2"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дёжность информации по критериям, предложенны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ли сформулированным самостоятельно; </w:t>
      </w:r>
    </w:p>
    <w:p w14:paraId="70BBF27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ффективно запоминать и систематизировать информацию.</w:t>
      </w:r>
    </w:p>
    <w:p w14:paraId="7551C679"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14:paraId="5D380AE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ринимать и формулировать суждения, выражать эмоции в соответств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целями и условиями общения; выражать себя (свою точку зрения) в уст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письменных текстах; </w:t>
      </w:r>
    </w:p>
    <w:p w14:paraId="4A078FB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14:paraId="1F206D9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намерения других, проявлять уважительное отнош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к собеседнику и в корректной форме формулировать свои возражения; </w:t>
      </w:r>
    </w:p>
    <w:p w14:paraId="3A19101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формулировать вопросы (в диалоге, дискуссии) по существу обсуждаемой темы и высказывать идеи, нацеленные на решение задач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оддержание благожелательности общения; сопоставлять свои сужд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суждениями других участников диалога, обнаруживать различ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сходство позиций; </w:t>
      </w:r>
    </w:p>
    <w:p w14:paraId="6E8B6B8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выполненного исследования, проекта; самостоятельно выбирать формат выступления с учётом задач презент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ругие.</w:t>
      </w:r>
    </w:p>
    <w:p w14:paraId="75A992E0"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5. </w:t>
      </w:r>
      <w:r w:rsidR="00134744" w:rsidRPr="00CA4934">
        <w:rPr>
          <w:rFonts w:ascii="Times New Roman" w:eastAsia="SchoolBookSanPin" w:hAnsi="Times New Roman"/>
          <w:sz w:val="28"/>
          <w:szCs w:val="28"/>
          <w:lang w:val="ru-RU"/>
        </w:rPr>
        <w:t xml:space="preserve">У обучающегося будут сформированы умения в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14:paraId="0574A46C"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являть проблемы для решения в жизненных и учебных ситуациях; ориентироваться в различных подходах к принятию решений (индивидуальн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в группе, групповой); </w:t>
      </w:r>
    </w:p>
    <w:p w14:paraId="66D47F40" w14:textId="77777777" w:rsidR="004701E2"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собственных возможностей, аргументировать предлагаемые варианты решений; </w:t>
      </w:r>
    </w:p>
    <w:p w14:paraId="0122A70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план действий (план реализации намеченного алгоритма реше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ли его части), корректировать предложенный алгоритм (или его часть) с учётом получения новых знаний об изучаемом объекте;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выбор и брать ответственность за решение;</w:t>
      </w:r>
    </w:p>
    <w:p w14:paraId="296F474F" w14:textId="77777777" w:rsidR="004701E2"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являть способность к самоконтролю, </w:t>
      </w:r>
      <w:proofErr w:type="spellStart"/>
      <w:r w:rsidRPr="00CA4934">
        <w:rPr>
          <w:rFonts w:ascii="Times New Roman" w:eastAsia="SchoolBookSanPin" w:hAnsi="Times New Roman"/>
          <w:position w:val="1"/>
          <w:sz w:val="28"/>
          <w:szCs w:val="28"/>
          <w:lang w:val="ru-RU"/>
        </w:rPr>
        <w:t>самомотивации</w:t>
      </w:r>
      <w:proofErr w:type="spellEnd"/>
      <w:r w:rsidRPr="00CA4934">
        <w:rPr>
          <w:rFonts w:ascii="Times New Roman" w:eastAsia="SchoolBookSanPin" w:hAnsi="Times New Roman"/>
          <w:position w:val="1"/>
          <w:sz w:val="28"/>
          <w:szCs w:val="28"/>
          <w:lang w:val="ru-RU"/>
        </w:rPr>
        <w:t xml:space="preserve"> и рефлекс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к оценке и изменению ситуации; </w:t>
      </w:r>
    </w:p>
    <w:p w14:paraId="2D0F7446" w14:textId="77777777" w:rsidR="004701E2"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14:paraId="44EC66DA"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14:paraId="3C328AF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выявлять на примерах исторических ситуаций роль эмоций в отношениях между людьми;</w:t>
      </w:r>
    </w:p>
    <w:p w14:paraId="7A0A8FC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вить себя на место другого человека, понимать мотивы действий друг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исторических ситуациях и окружающей действительности);</w:t>
      </w:r>
    </w:p>
    <w:p w14:paraId="023BBCC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ировать способ выражения своих эмоций с учетом позиций и мнений других участников общения.</w:t>
      </w:r>
    </w:p>
    <w:p w14:paraId="48C5401C"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6. </w:t>
      </w:r>
      <w:r w:rsidR="00134744"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52393FA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794BAD1A" w14:textId="77777777" w:rsidR="004701E2"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имать цель совместной деятельности, коллективно строить действ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 её достижению (распределять роли, договариваться, обсуждать процесс</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результат совместной работы; </w:t>
      </w:r>
    </w:p>
    <w:p w14:paraId="673CAA9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14:paraId="1D685AB7" w14:textId="77777777" w:rsidR="004701E2"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14:paraId="476CD06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14:paraId="3483186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44B9789" w14:textId="77777777" w:rsidR="004701E2" w:rsidRPr="00CA4934" w:rsidRDefault="00A60DB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w:t>
      </w:r>
      <w:r w:rsidR="004701E2" w:rsidRPr="00CA4934">
        <w:rPr>
          <w:rFonts w:ascii="Times New Roman" w:eastAsia="SchoolBookSanPin" w:hAnsi="Times New Roman"/>
          <w:sz w:val="28"/>
          <w:szCs w:val="28"/>
          <w:lang w:val="ru-RU"/>
        </w:rPr>
        <w:t xml:space="preserve">.9.3.7. В составе предметных результатов по освоению </w:t>
      </w:r>
      <w:r w:rsidR="005A558D" w:rsidRPr="00CA4934">
        <w:rPr>
          <w:rFonts w:ascii="Times New Roman" w:eastAsia="SchoolBookSanPin" w:hAnsi="Times New Roman"/>
          <w:sz w:val="28"/>
          <w:szCs w:val="28"/>
          <w:lang w:val="ru-RU"/>
        </w:rPr>
        <w:t>программы</w:t>
      </w:r>
      <w:r w:rsidR="004701E2" w:rsidRPr="00CA4934">
        <w:rPr>
          <w:rFonts w:ascii="Times New Roman" w:eastAsia="SchoolBookSanPin" w:hAnsi="Times New Roman"/>
          <w:sz w:val="28"/>
          <w:szCs w:val="28"/>
          <w:lang w:val="ru-RU"/>
        </w:rPr>
        <w:t xml:space="preserve"> модуля следует выделить: представления обучающихся о наиболее значимых событиях</w:t>
      </w:r>
      <w:r w:rsidR="00CA4934" w:rsidRPr="00CA4934">
        <w:rPr>
          <w:rFonts w:ascii="Times New Roman" w:eastAsia="SchoolBookSanPin" w:hAnsi="Times New Roman"/>
          <w:sz w:val="28"/>
          <w:szCs w:val="28"/>
          <w:lang w:val="ru-RU"/>
        </w:rPr>
        <w:t xml:space="preserve"> </w:t>
      </w:r>
      <w:r w:rsidR="004701E2" w:rsidRPr="00CA4934">
        <w:rPr>
          <w:rFonts w:ascii="Times New Roman" w:eastAsia="SchoolBookSanPin" w:hAnsi="Times New Roman"/>
          <w:sz w:val="28"/>
          <w:szCs w:val="28"/>
          <w:lang w:val="ru-RU"/>
        </w:rPr>
        <w:t>и процессах истории России XX — начала XXI в., основные виды деятельности</w:t>
      </w:r>
      <w:r w:rsidR="00CA4934" w:rsidRPr="00CA4934">
        <w:rPr>
          <w:rFonts w:ascii="Times New Roman" w:eastAsia="SchoolBookSanPin" w:hAnsi="Times New Roman"/>
          <w:sz w:val="28"/>
          <w:szCs w:val="28"/>
          <w:lang w:val="ru-RU"/>
        </w:rPr>
        <w:t xml:space="preserve"> </w:t>
      </w:r>
      <w:r w:rsidR="004701E2" w:rsidRPr="00CA4934">
        <w:rPr>
          <w:rFonts w:ascii="Times New Roman" w:eastAsia="SchoolBookSanPin" w:hAnsi="Times New Roman"/>
          <w:sz w:val="28"/>
          <w:szCs w:val="28"/>
          <w:lang w:val="ru-RU"/>
        </w:rPr>
        <w:t>по получению и осмыслению нового знания, его интерпретации и применению</w:t>
      </w:r>
      <w:r w:rsidR="00CA4934" w:rsidRPr="00CA4934">
        <w:rPr>
          <w:rFonts w:ascii="Times New Roman" w:eastAsia="SchoolBookSanPin" w:hAnsi="Times New Roman"/>
          <w:sz w:val="28"/>
          <w:szCs w:val="28"/>
          <w:lang w:val="ru-RU"/>
        </w:rPr>
        <w:t xml:space="preserve"> </w:t>
      </w:r>
      <w:r w:rsidR="004701E2" w:rsidRPr="00CA4934">
        <w:rPr>
          <w:rFonts w:ascii="Times New Roman" w:eastAsia="SchoolBookSanPin" w:hAnsi="Times New Roman"/>
          <w:sz w:val="28"/>
          <w:szCs w:val="28"/>
          <w:lang w:val="ru-RU"/>
        </w:rPr>
        <w:t>в различных учебных и жизненных ситуациях.</w:t>
      </w:r>
    </w:p>
    <w:p w14:paraId="03012922" w14:textId="2229ECF7" w:rsidR="00134744" w:rsidRPr="00E4622F" w:rsidRDefault="00E4622F" w:rsidP="005B1125">
      <w:pPr>
        <w:pStyle w:val="1"/>
        <w:pBdr>
          <w:bottom w:val="none" w:sz="0" w:space="0" w:color="auto"/>
        </w:pBdr>
        <w:spacing w:before="0" w:line="240" w:lineRule="auto"/>
        <w:ind w:firstLine="708"/>
        <w:jc w:val="both"/>
        <w:rPr>
          <w:bCs/>
          <w:szCs w:val="28"/>
          <w:lang w:val="ru-RU"/>
        </w:rPr>
      </w:pPr>
      <w:r w:rsidRPr="00E4622F">
        <w:rPr>
          <w:rFonts w:eastAsia="SchoolBookSanPin"/>
          <w:bCs/>
          <w:szCs w:val="28"/>
          <w:lang w:val="ru-RU"/>
        </w:rPr>
        <w:t xml:space="preserve">27. </w:t>
      </w:r>
      <w:r w:rsidR="00134744" w:rsidRPr="00E4622F">
        <w:rPr>
          <w:rFonts w:eastAsia="SchoolBookSanPin"/>
          <w:bCs/>
          <w:szCs w:val="28"/>
          <w:lang w:val="ru-RU"/>
        </w:rPr>
        <w:t> Федеральная рабочая программа по учебному предмету «</w:t>
      </w:r>
      <w:r w:rsidR="00134744" w:rsidRPr="00E4622F">
        <w:rPr>
          <w:rFonts w:eastAsia="SchoolBookSanPin"/>
          <w:bCs/>
          <w:position w:val="1"/>
          <w:szCs w:val="28"/>
          <w:lang w:val="ru-RU"/>
        </w:rPr>
        <w:t>Обществознание</w:t>
      </w:r>
      <w:r w:rsidR="00134744" w:rsidRPr="00E4622F">
        <w:rPr>
          <w:rFonts w:eastAsia="SchoolBookSanPin"/>
          <w:bCs/>
          <w:szCs w:val="28"/>
          <w:lang w:val="ru-RU"/>
        </w:rPr>
        <w:t>».</w:t>
      </w:r>
      <w:r w:rsidR="00134744" w:rsidRPr="00E4622F">
        <w:rPr>
          <w:bCs/>
          <w:szCs w:val="28"/>
          <w:lang w:val="ru-RU"/>
        </w:rPr>
        <w:t xml:space="preserve"> </w:t>
      </w:r>
    </w:p>
    <w:p w14:paraId="5E939FF8"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1. Федеральная рабочая программа по учебному предмету «</w:t>
      </w:r>
      <w:r w:rsidR="00134744" w:rsidRPr="00CA4934">
        <w:rPr>
          <w:rFonts w:ascii="Times New Roman" w:eastAsia="SchoolBookSanPin" w:hAnsi="Times New Roman"/>
          <w:position w:val="1"/>
          <w:sz w:val="28"/>
          <w:szCs w:val="28"/>
          <w:lang w:val="ru-RU"/>
        </w:rPr>
        <w:t>Обществознание</w:t>
      </w:r>
      <w:r w:rsidR="00134744" w:rsidRPr="00CA4934">
        <w:rPr>
          <w:rFonts w:ascii="Times New Roman" w:eastAsia="SchoolBookSanPin" w:hAnsi="Times New Roman"/>
          <w:sz w:val="28"/>
          <w:szCs w:val="28"/>
          <w:lang w:val="ru-RU"/>
        </w:rPr>
        <w:t>»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14:paraId="606CC3C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 </w:t>
      </w:r>
      <w:r w:rsidR="00134744" w:rsidRPr="00CA4934">
        <w:rPr>
          <w:rFonts w:ascii="Times New Roman" w:eastAsia="OfficinaSansBoldITC" w:hAnsi="Times New Roman"/>
          <w:sz w:val="28"/>
          <w:szCs w:val="28"/>
          <w:lang w:val="ru-RU"/>
        </w:rPr>
        <w:t>Пояснительная записка.</w:t>
      </w:r>
    </w:p>
    <w:p w14:paraId="479FECE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1. Программа по обществознанию составлена на основе положений</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и требований к результатам освоения основной образовательной программы, представленных в ФГОС ООО, в соответствии с </w:t>
      </w:r>
      <w:r w:rsidR="005A558D" w:rsidRPr="00CA4934">
        <w:rPr>
          <w:rFonts w:ascii="Times New Roman" w:eastAsia="SchoolBookSanPin" w:hAnsi="Times New Roman"/>
          <w:sz w:val="28"/>
          <w:szCs w:val="28"/>
          <w:lang w:val="ru-RU"/>
        </w:rPr>
        <w:t>концепцией</w:t>
      </w:r>
      <w:r w:rsidR="00134744" w:rsidRPr="00CA4934">
        <w:rPr>
          <w:rFonts w:ascii="Times New Roman" w:eastAsia="SchoolBookSanPin" w:hAnsi="Times New Roman"/>
          <w:sz w:val="28"/>
          <w:szCs w:val="28"/>
          <w:lang w:val="ru-RU"/>
        </w:rPr>
        <w:t xml:space="preserve"> преподавания учебного предмета «Обществознание», а также с учётом федеральной </w:t>
      </w:r>
      <w:r w:rsidR="000F6DC4" w:rsidRPr="00CA4934">
        <w:rPr>
          <w:rFonts w:ascii="Times New Roman" w:eastAsia="SchoolBookSanPin" w:hAnsi="Times New Roman"/>
          <w:sz w:val="28"/>
          <w:szCs w:val="28"/>
          <w:lang w:val="ru-RU"/>
        </w:rPr>
        <w:t xml:space="preserve">рабочей </w:t>
      </w:r>
      <w:r w:rsidR="00134744" w:rsidRPr="00CA4934">
        <w:rPr>
          <w:rFonts w:ascii="Times New Roman" w:eastAsia="SchoolBookSanPin" w:hAnsi="Times New Roman"/>
          <w:sz w:val="28"/>
          <w:szCs w:val="28"/>
          <w:lang w:val="ru-RU"/>
        </w:rPr>
        <w:t xml:space="preserve">программы воспитания и подлежит непосредственному применению при реализации обязательной части ООП ООО. </w:t>
      </w:r>
    </w:p>
    <w:p w14:paraId="5D514A6A"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 xml:space="preserve">2.2. Обществознание играет ведущую роль в выполнении образовательной </w:t>
      </w:r>
      <w:r w:rsidR="00134744" w:rsidRPr="00CA4934">
        <w:rPr>
          <w:rFonts w:ascii="Times New Roman" w:eastAsia="SchoolBookSanPin" w:hAnsi="Times New Roman"/>
          <w:sz w:val="28"/>
          <w:szCs w:val="28"/>
          <w:lang w:val="ru-RU"/>
        </w:rPr>
        <w:lastRenderedPageBreak/>
        <w:t xml:space="preserve">организацией функции интеграции молодёжи в современное общество: учебный предмет позволяет последовательно раскрывать </w:t>
      </w:r>
      <w:r w:rsidR="003B48E3" w:rsidRPr="00CA4934">
        <w:rPr>
          <w:rFonts w:ascii="Times New Roman" w:eastAsia="SchoolBookSanPin" w:hAnsi="Times New Roman"/>
          <w:sz w:val="28"/>
          <w:szCs w:val="28"/>
          <w:lang w:val="ru-RU"/>
        </w:rPr>
        <w:t xml:space="preserve">обучающимся </w:t>
      </w:r>
      <w:r w:rsidR="00134744" w:rsidRPr="00CA4934">
        <w:rPr>
          <w:rFonts w:ascii="Times New Roman" w:eastAsia="SchoolBookSanPin" w:hAnsi="Times New Roman"/>
          <w:sz w:val="28"/>
          <w:szCs w:val="28"/>
          <w:lang w:val="ru-RU"/>
        </w:rPr>
        <w:t>подросткового возраста особенности современного общества, различные аспекты взаимодействия</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14:paraId="12A0AA30"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3. Изучение обществознания, включающего знания о российском обществе и направлениях его развития в современных условиях,</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14:paraId="38ADB992"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14:paraId="7BB4F07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14:paraId="677A5B60"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5. Целями обществоведческого образования на уровне основного общего образования являются:</w:t>
      </w:r>
    </w:p>
    <w:p w14:paraId="5C1050C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14:paraId="78F8F45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14:paraId="01C33B2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личности на исключительно важном этап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её социализации ‒ в подростковом возрасте, становление её духовно-нравственной, политической и правовой культуры, социального поведения, основан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уважении закона и правопорядка, развитие интереса к изучению социаль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14:paraId="39BFFC0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у обучающихся целостной картины общества, </w:t>
      </w:r>
      <w:r w:rsidR="002913AE" w:rsidRPr="00CA4934">
        <w:rPr>
          <w:rFonts w:ascii="Times New Roman" w:eastAsia="SchoolBookSanPin" w:hAnsi="Times New Roman"/>
          <w:sz w:val="28"/>
          <w:szCs w:val="28"/>
          <w:lang w:val="ru-RU"/>
        </w:rPr>
        <w:t xml:space="preserve">соответствующее </w:t>
      </w:r>
      <w:r w:rsidRPr="00CA4934">
        <w:rPr>
          <w:rFonts w:ascii="Times New Roman" w:eastAsia="SchoolBookSanPin" w:hAnsi="Times New Roman"/>
          <w:sz w:val="28"/>
          <w:szCs w:val="28"/>
          <w:lang w:val="ru-RU"/>
        </w:rPr>
        <w:t>современному уровню знаний и доступной по содержан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для </w:t>
      </w:r>
      <w:r w:rsidR="004B3F70" w:rsidRPr="00CA4934">
        <w:rPr>
          <w:rFonts w:ascii="Times New Roman" w:eastAsia="SchoolBookSanPin" w:hAnsi="Times New Roman"/>
          <w:sz w:val="28"/>
          <w:szCs w:val="28"/>
          <w:lang w:val="ru-RU"/>
        </w:rPr>
        <w:t>обучающихся</w:t>
      </w:r>
      <w:r w:rsidR="004B3F70" w:rsidRPr="00CA4934">
        <w:rPr>
          <w:rFonts w:ascii="Times New Roman" w:hAnsi="Times New Roman"/>
          <w:sz w:val="28"/>
          <w:szCs w:val="28"/>
          <w:lang w:val="ru-RU"/>
        </w:rPr>
        <w:t xml:space="preserve"> </w:t>
      </w:r>
      <w:r w:rsidRPr="00CA4934">
        <w:rPr>
          <w:rFonts w:ascii="Times New Roman" w:eastAsia="SchoolBookSanPin" w:hAnsi="Times New Roman"/>
          <w:sz w:val="28"/>
          <w:szCs w:val="28"/>
          <w:lang w:val="ru-RU"/>
        </w:rPr>
        <w:t xml:space="preserve">подросткового возраста; освоение </w:t>
      </w:r>
      <w:r w:rsidR="003B48E3" w:rsidRPr="00CA4934">
        <w:rPr>
          <w:rFonts w:ascii="Times New Roman" w:eastAsia="SchoolBookSanPin" w:hAnsi="Times New Roman"/>
          <w:sz w:val="28"/>
          <w:szCs w:val="28"/>
          <w:lang w:val="ru-RU"/>
        </w:rPr>
        <w:t xml:space="preserve">обучающимися </w:t>
      </w:r>
      <w:r w:rsidRPr="00CA4934">
        <w:rPr>
          <w:rFonts w:ascii="Times New Roman" w:eastAsia="SchoolBookSanPin" w:hAnsi="Times New Roman"/>
          <w:sz w:val="28"/>
          <w:szCs w:val="28"/>
          <w:lang w:val="ru-RU"/>
        </w:rPr>
        <w:t>зна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б основных сферах человеческой деятельности, социальных институтах, нормах, регулирующих общественные отношения, необходимые для взаимодейств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социальной средой и выполнения типичных социальных ролей челове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ражданина;</w:t>
      </w:r>
    </w:p>
    <w:p w14:paraId="1534D51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ние умениями функционально грамотного человека (получ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для </w:t>
      </w:r>
      <w:r w:rsidRPr="00CA4934">
        <w:rPr>
          <w:rFonts w:ascii="Times New Roman" w:eastAsia="SchoolBookSanPin" w:hAnsi="Times New Roman"/>
          <w:sz w:val="28"/>
          <w:szCs w:val="28"/>
          <w:lang w:val="ru-RU"/>
        </w:rPr>
        <w:lastRenderedPageBreak/>
        <w:t>участия в жизни гражданского общества и государства);</w:t>
      </w:r>
    </w:p>
    <w:p w14:paraId="26DEB7F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ловий для освоения обучающимися способов успешного взаимодействия с различными политическими, правовы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14:paraId="4943F01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опыта применения полученных знаний и ум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выстраивания отношений между людьми различных национальност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ероисповеданий в общегражданской и в семейно-бытовой сфера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соотнесения своих действий и действий других люд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14:paraId="4E5F9EF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6. 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14:paraId="456345EC" w14:textId="77777777" w:rsidR="00134744" w:rsidRPr="00CA4934" w:rsidRDefault="00A67132" w:rsidP="005B1125">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3. Содержание обучения в 6 классе.</w:t>
      </w:r>
    </w:p>
    <w:p w14:paraId="0C7E4BCC"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3.1. Человек и его социальное окружение.</w:t>
      </w:r>
    </w:p>
    <w:p w14:paraId="642E9B8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14:paraId="6B10D89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ивид, индивидуальность, личность. Возрастные периоды жизни челове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формирование личности. Отношения между поколениями. Особенности подросткового возраста.</w:t>
      </w:r>
    </w:p>
    <w:p w14:paraId="0051F73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юди с ограниченными возможностями здоровья, их особые потреб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оциальная позиция.</w:t>
      </w:r>
    </w:p>
    <w:p w14:paraId="6384E0A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и и мотивы деятельности. Виды деятельности (игра, труд, учение). Познание человеком мира и самого себя как вид деятельности.</w:t>
      </w:r>
    </w:p>
    <w:p w14:paraId="7BAB35F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во человека на образование. Школьное образование. Права и обязанности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w:t>
      </w:r>
    </w:p>
    <w:p w14:paraId="72414D8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ние. Цели и средства общения. Особенности общения подростков. Общение в современных условиях.</w:t>
      </w:r>
    </w:p>
    <w:p w14:paraId="4E47C19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в малых группах. Групповые нормы и правила. Лидерств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группе. Межличностные отношения (деловые, личные).</w:t>
      </w:r>
    </w:p>
    <w:p w14:paraId="31DB2C8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в семье. Роль семьи в жизни человека и общества. Семейные традиции. Семейный досуг. Свободное время подростка.</w:t>
      </w:r>
    </w:p>
    <w:p w14:paraId="4047187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с друзьями и сверстниками. Конфликты в межличностных отношениях.</w:t>
      </w:r>
    </w:p>
    <w:p w14:paraId="02838C7E"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3.2. Общество, в котором мы живём.</w:t>
      </w:r>
    </w:p>
    <w:p w14:paraId="0BB174C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общество. Связь общества и природы. Устройство общественной жизни. Основные сферы жизни общества и их взаимодействие.</w:t>
      </w:r>
    </w:p>
    <w:p w14:paraId="31D98FD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общности и группы. Положение человека в обществе.</w:t>
      </w:r>
    </w:p>
    <w:p w14:paraId="02703FF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14:paraId="275347B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литическая жизнь общества. Россия ‒ многонациональное государство. </w:t>
      </w:r>
      <w:r w:rsidRPr="00CA4934">
        <w:rPr>
          <w:rFonts w:ascii="Times New Roman" w:eastAsia="SchoolBookSanPin" w:hAnsi="Times New Roman"/>
          <w:sz w:val="28"/>
          <w:szCs w:val="28"/>
          <w:lang w:val="ru-RU"/>
        </w:rPr>
        <w:lastRenderedPageBreak/>
        <w:t>Государственная власть в нашей стране. Государственный Герб, Государственный Флаг, Государственный Гимн Российской Федерации. Наша стран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начале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ека. Место нашей Родины среди современных государств.</w:t>
      </w:r>
    </w:p>
    <w:p w14:paraId="40F2997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ная жизнь. Духовные ценности, традиционные ценности российского народа.</w:t>
      </w:r>
    </w:p>
    <w:p w14:paraId="35F69E5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общества. Усиление взаимосвязей стран и народов в условиях современного общества.</w:t>
      </w:r>
    </w:p>
    <w:p w14:paraId="51248C6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лобальные проблемы современности и возможности их решения усилиями международного сообщества и международных организаций.</w:t>
      </w:r>
    </w:p>
    <w:p w14:paraId="022B1261" w14:textId="77777777" w:rsidR="00134744" w:rsidRPr="00CA4934" w:rsidRDefault="00A67132" w:rsidP="005B1125">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 Содержание обучения в 7 классе.</w:t>
      </w:r>
    </w:p>
    <w:p w14:paraId="496CC73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1. Социальные ценности и нормы.</w:t>
      </w:r>
    </w:p>
    <w:p w14:paraId="6D244B3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ые ценности. Свобода и ответственность гражданина. Гражданственность и патриотизм. Гуманизм.</w:t>
      </w:r>
    </w:p>
    <w:p w14:paraId="2467A9C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нормы как регуляторы общественной жизни и поведения человека в обществе. Виды социальных норм. Традиции и обычаи.</w:t>
      </w:r>
    </w:p>
    <w:p w14:paraId="37E9BEF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ы и нормы морали. Добро и зло. Нравственные чувства человека. Совесть и стыд.</w:t>
      </w:r>
    </w:p>
    <w:p w14:paraId="1D4FEAF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альный выбор. Моральная оценка поведения людей и собственного поведения. Влияние моральных норм на общество и человека.</w:t>
      </w:r>
    </w:p>
    <w:p w14:paraId="1DF6BCE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 и его роль в жизни общества. Право и мораль.</w:t>
      </w:r>
    </w:p>
    <w:p w14:paraId="1DB9F7AF"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2. Человек как участник правовых отношений.</w:t>
      </w:r>
    </w:p>
    <w:p w14:paraId="025FC18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14:paraId="2E90206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нарушение и юридическая ответственность. Проступок и преступление. Опасность правонарушений для личности и общества.</w:t>
      </w:r>
    </w:p>
    <w:p w14:paraId="6A38BAE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а и свободы человека и гражданина Российской Федерации. Гарант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защита прав и свобод человека и гражданина в Российской Федерации. Конституционные обязанности гражданина Российской Федерации. Права ребён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озможности их защиты.</w:t>
      </w:r>
    </w:p>
    <w:p w14:paraId="1D6747C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3. Основы российского права.</w:t>
      </w:r>
    </w:p>
    <w:p w14:paraId="1E3A3E1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ституция Российской Федерации ‒ основной закон. Закон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одзаконные акты. Отрасли права.</w:t>
      </w:r>
    </w:p>
    <w:p w14:paraId="3B6BEDA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гражданского права. Физические и юридические лица в гражданском праве. Право собственности, защита прав собственности.</w:t>
      </w:r>
    </w:p>
    <w:p w14:paraId="3689644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14:paraId="4FD8E99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семейного права. Важность семьи в жизни человека, обще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осударства. Условия заключения брака в Российской Федерации. Пра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бязанности детей и родителей. Защита прав и интересов детей, оставшихс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без попечения родителей.</w:t>
      </w:r>
    </w:p>
    <w:p w14:paraId="4F86DC2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трудового права. Стороны трудовых отношений, их пра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обязанности. Трудовой договор. Заключение и прекращение трудового договора. </w:t>
      </w:r>
      <w:r w:rsidRPr="00CA4934">
        <w:rPr>
          <w:rFonts w:ascii="Times New Roman" w:eastAsia="SchoolBookSanPin" w:hAnsi="Times New Roman"/>
          <w:sz w:val="28"/>
          <w:szCs w:val="28"/>
          <w:lang w:val="ru-RU"/>
        </w:rPr>
        <w:lastRenderedPageBreak/>
        <w:t>Рабочее время и время отдыха. Особенности правового статуса несовершеннолетних при осуществлении трудовой деятельности.</w:t>
      </w:r>
    </w:p>
    <w:p w14:paraId="03B81C1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юридической ответственности. Гражданско-правовые проступк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ражданско-правовая ответственность. Административные проступк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административная ответственность. Дисциплинарные проступк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исциплинарная ответственность. Преступления и уголовная ответственность. Особенности юридической ответственности несовершеннолетних.</w:t>
      </w:r>
    </w:p>
    <w:p w14:paraId="491A24A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14:paraId="0AFCD80A" w14:textId="77777777" w:rsidR="00134744" w:rsidRPr="00CA4934" w:rsidRDefault="00A67132" w:rsidP="005B1125">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5. Содержание обучения в 8 классе.</w:t>
      </w:r>
    </w:p>
    <w:p w14:paraId="20F8A20B"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5.1. Человек в экономических отношениях.</w:t>
      </w:r>
    </w:p>
    <w:p w14:paraId="7D6D527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ая жизнь общества. Потребности и ресурсы, ограниченность ресурсов. Экономический выбор.</w:t>
      </w:r>
    </w:p>
    <w:p w14:paraId="6602851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ая система и её функции. Собственнос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роизводство ‒ источник экономических благ. Факторы производства. Трудовая деятельность. Производительность труда. Разделение труда.</w:t>
      </w:r>
    </w:p>
    <w:p w14:paraId="09B88A9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принимательство. Виды и формы предпринимательской деятельности.</w:t>
      </w:r>
    </w:p>
    <w:p w14:paraId="07AA78E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мен. Деньги и их функции. Торговля и её формы. Рыночная экономика. Конкуренция. Спрос и предложение.</w:t>
      </w:r>
    </w:p>
    <w:p w14:paraId="31ED4E4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ыночное равновесие. Невидимая рука рынка. Многообразие рынков.</w:t>
      </w:r>
    </w:p>
    <w:p w14:paraId="77DFAB4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приятие в экономике. Издержки, выручка и прибыль. Как повысить эффективность производства.</w:t>
      </w:r>
    </w:p>
    <w:p w14:paraId="5ABB1F0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работная плата и стимулирование труда. Занятость и безработица.</w:t>
      </w:r>
    </w:p>
    <w:p w14:paraId="57A1639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инансовый рынок и посредники (банки, страховые компании, кредитные союзы, участники фондового рынка). Услуги финансовых посредников.</w:t>
      </w:r>
    </w:p>
    <w:p w14:paraId="6575BBB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типы финансовых инструментов: акции и облигации.</w:t>
      </w:r>
    </w:p>
    <w:p w14:paraId="70AE657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14:paraId="6D77833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ие функции домохозяйств. Потребление домашних хозяйств. Потребительские товары и товары длительного пользования. Источники доход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асходов семьи. Семейный бюджет. Личный финансовый план. Способы и формы сбережений.</w:t>
      </w:r>
    </w:p>
    <w:p w14:paraId="1CF1878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14:paraId="78EA43C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5.2. Человек в мире культуры.</w:t>
      </w:r>
    </w:p>
    <w:p w14:paraId="4E37FAE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её многообразие и формы. Влияние духовной культур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формирование личности. Современная молодёжная культура.</w:t>
      </w:r>
    </w:p>
    <w:p w14:paraId="54A1F57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ка. Естественные и социально-гуманитарные науки. Роль науки в развитии общества.</w:t>
      </w:r>
    </w:p>
    <w:p w14:paraId="6453C0B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зование. Личностная и общественная значимость образов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sz w:val="28"/>
          <w:szCs w:val="28"/>
          <w:lang w:val="ru-RU"/>
        </w:rPr>
        <w:lastRenderedPageBreak/>
        <w:t>современном обществе. Образование в Российской Федерации. Самообразование.</w:t>
      </w:r>
    </w:p>
    <w:p w14:paraId="7C15BD9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в сфере культуры и образования в Российской Федерации.</w:t>
      </w:r>
    </w:p>
    <w:p w14:paraId="69174D2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религии. Роль религии в жизни человека и общества. Свобода совести и свобода вероисповедания. Национальные и мировые религии. Религ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елигиозные объединения в Российской Федерации.</w:t>
      </w:r>
    </w:p>
    <w:p w14:paraId="3DF6CDD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искусство. Виды искусств. Роль искусства в жизни челове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бщества.</w:t>
      </w:r>
    </w:p>
    <w:p w14:paraId="4042BB2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е.</w:t>
      </w:r>
    </w:p>
    <w:p w14:paraId="5B133E35" w14:textId="77777777" w:rsidR="00134744" w:rsidRPr="00CA4934" w:rsidRDefault="00A67132" w:rsidP="005B1125">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 Содержание обучения в 9 классе.</w:t>
      </w:r>
    </w:p>
    <w:p w14:paraId="0C464C14"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1. Человек в политическом измерении.</w:t>
      </w:r>
    </w:p>
    <w:p w14:paraId="7FE1400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и политическая власть. Государство ‒ политическая организация общества. Признаки государства. Внутренняя и внешняя политика.</w:t>
      </w:r>
    </w:p>
    <w:p w14:paraId="7F633A0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а государства. Монархия и республика ‒ основные формы правления. Унитарное и федеративное государственно-территориальное устройство.</w:t>
      </w:r>
    </w:p>
    <w:p w14:paraId="1CB693A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ческий режим и его виды.</w:t>
      </w:r>
    </w:p>
    <w:p w14:paraId="234A8D6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мократия, демократические ценности. Правовое государство и гражданское общество.</w:t>
      </w:r>
    </w:p>
    <w:p w14:paraId="7E1ED92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граждан в политике. Выборы, референдум. Политические парт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роль в демократическом обществе.</w:t>
      </w:r>
    </w:p>
    <w:p w14:paraId="007D338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ственно-политические организации.</w:t>
      </w:r>
    </w:p>
    <w:p w14:paraId="5E2EF98A"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2. Гражданин и государство.</w:t>
      </w:r>
    </w:p>
    <w:p w14:paraId="4B281D1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конституционного строя Российской Федер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14:paraId="5CF1E21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w:t>
      </w:r>
      <w:r w:rsidR="00DB3A10" w:rsidRPr="00CA4934">
        <w:rPr>
          <w:rFonts w:ascii="Times New Roman" w:eastAsia="SchoolBookSanPin" w:hAnsi="Times New Roman"/>
          <w:sz w:val="28"/>
          <w:szCs w:val="28"/>
          <w:lang w:val="ru-RU"/>
        </w:rPr>
        <w:t xml:space="preserve"> Российской Федерации</w:t>
      </w:r>
      <w:r w:rsidRPr="00CA4934">
        <w:rPr>
          <w:rFonts w:ascii="Times New Roman" w:eastAsia="SchoolBookSanPin" w:hAnsi="Times New Roman"/>
          <w:sz w:val="28"/>
          <w:szCs w:val="28"/>
          <w:lang w:val="ru-RU"/>
        </w:rPr>
        <w:t xml:space="preserve">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14:paraId="467C40A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осударственное управление. Противодействие коррупции в Российской Федерации.</w:t>
      </w:r>
    </w:p>
    <w:p w14:paraId="27CA64B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14:paraId="1A86DD4F"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Местное самоуправление.</w:t>
      </w:r>
    </w:p>
    <w:p w14:paraId="42E4D9D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ституция Российской Федерации о правовом статусе челове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ражданина. Гражданство Российской Федерации. Взаимосвязь конституционных прав, свобод и обязанностей гражданина Российской Федерации.</w:t>
      </w:r>
    </w:p>
    <w:p w14:paraId="60860B82"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3. Человек в системе социальных отношений.</w:t>
      </w:r>
    </w:p>
    <w:p w14:paraId="1174647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Социальная структура общества. Многообразие социальных общност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рупп.</w:t>
      </w:r>
    </w:p>
    <w:p w14:paraId="393F658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мобильность.</w:t>
      </w:r>
    </w:p>
    <w:p w14:paraId="5026B14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й статус человека в обществе. Социальные роли. Ролевой набор подростка.</w:t>
      </w:r>
    </w:p>
    <w:p w14:paraId="776BC45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циализация личности.</w:t>
      </w:r>
    </w:p>
    <w:p w14:paraId="7C58056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семьи в социализации личности. Функции семьи. Семейные ценности. Основные роли членов семьи.</w:t>
      </w:r>
    </w:p>
    <w:p w14:paraId="57D3816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тнос и нация. Россия ‒ многонациональное государство. Этносы и н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диалоге культур.</w:t>
      </w:r>
    </w:p>
    <w:p w14:paraId="68182F8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политика Российского государства. Социальные конфликт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ути их разрешения. Отклоняющееся поведение. Опасность наркоман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алкоголизма для человека и общества. Профилактика негативных отклонений поведения. Социальная и личная значимость здорового образа жизни.</w:t>
      </w:r>
    </w:p>
    <w:p w14:paraId="02E4F39E"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4. Человек в современном изменяющемся мире.</w:t>
      </w:r>
    </w:p>
    <w:p w14:paraId="24629B2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ационное общество. Сущность глобализации. Причины, проявл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оследствия глобализации, её противоречия. Глобальные проблем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озможности их решения. Экологическая ситуация и способы её улучшения.</w:t>
      </w:r>
    </w:p>
    <w:p w14:paraId="75E6640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лодёжь ‒ активный участник общественной жизни. Волонтёрское движение.</w:t>
      </w:r>
    </w:p>
    <w:p w14:paraId="2298815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фессии настоящего и будущего. Непрерывное образование и карьера.</w:t>
      </w:r>
    </w:p>
    <w:p w14:paraId="4FA6B8F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доровый образ жизни. Социальная и личная значимость здорового образа жизни. Мода и спорт.</w:t>
      </w:r>
    </w:p>
    <w:p w14:paraId="4A12340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ременные формы связи и коммуникации: как они изменили мир. Особенности общения в виртуальном пространстве.</w:t>
      </w:r>
    </w:p>
    <w:p w14:paraId="3762735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спективы развития общества.</w:t>
      </w:r>
    </w:p>
    <w:p w14:paraId="56EEB98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 xml:space="preserve">7. Планируемые результаты освоения программы по обществознанию. </w:t>
      </w:r>
    </w:p>
    <w:p w14:paraId="1F5128D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1. </w:t>
      </w:r>
      <w:r w:rsidR="00134744" w:rsidRPr="00CA4934">
        <w:rPr>
          <w:rFonts w:ascii="Times New Roman" w:eastAsia="SchoolBookSanPin" w:hAnsi="Times New Roman"/>
          <w:sz w:val="28"/>
          <w:szCs w:val="28"/>
          <w:lang w:val="ru-RU"/>
        </w:rPr>
        <w:t xml:space="preserve">Личностные результаты </w:t>
      </w:r>
      <w:r w:rsidR="00134744" w:rsidRPr="00CA4934">
        <w:rPr>
          <w:rFonts w:ascii="Times New Roman" w:eastAsia="OfficinaSansBoldITC" w:hAnsi="Times New Roman"/>
          <w:sz w:val="28"/>
          <w:szCs w:val="28"/>
          <w:lang w:val="ru-RU"/>
        </w:rPr>
        <w:t>изучения обществознания</w:t>
      </w:r>
      <w:r w:rsidR="00134744" w:rsidRPr="00CA4934">
        <w:rPr>
          <w:rFonts w:ascii="Times New Roman" w:eastAsia="SchoolBookSanPin" w:hAnsi="Times New Roman"/>
          <w:sz w:val="28"/>
          <w:szCs w:val="28"/>
          <w:lang w:val="ru-RU"/>
        </w:rPr>
        <w:t xml:space="preserve">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при принятии собственных решений. Они достигаются в единстве учебной</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и воспитательной деятельности в процессе развития у обучающихся установки</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14:paraId="0799B3E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1) гражданского воспитания: </w:t>
      </w:r>
      <w:r w:rsidRPr="00CA4934">
        <w:rPr>
          <w:rFonts w:ascii="Times New Roman" w:eastAsia="SchoolBookSanPin" w:hAnsi="Times New Roman"/>
          <w:position w:val="1"/>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w:t>
      </w:r>
      <w:r w:rsidRPr="00CA4934">
        <w:rPr>
          <w:rFonts w:ascii="Times New Roman" w:eastAsia="SchoolBookSanPi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к </w:t>
      </w:r>
      <w:r w:rsidRPr="00CA4934">
        <w:rPr>
          <w:rFonts w:ascii="Times New Roman" w:eastAsia="SchoolBookSanPin" w:hAnsi="Times New Roman"/>
          <w:sz w:val="28"/>
          <w:szCs w:val="28"/>
          <w:lang w:val="ru-RU"/>
        </w:rPr>
        <w:lastRenderedPageBreak/>
        <w:t xml:space="preserve">взаимопониманию и взаимопомощи; активное участие </w:t>
      </w:r>
      <w:r w:rsidR="003143D0" w:rsidRPr="00CA4934">
        <w:rPr>
          <w:rFonts w:ascii="Times New Roman" w:eastAsia="SchoolBookSanPin" w:hAnsi="Times New Roman"/>
          <w:sz w:val="28"/>
          <w:szCs w:val="28"/>
          <w:lang w:val="ru-RU"/>
        </w:rPr>
        <w:t>в самоуправлении</w:t>
      </w:r>
      <w:r w:rsidR="00CA4934" w:rsidRPr="00CA4934">
        <w:rPr>
          <w:rFonts w:ascii="Times New Roman" w:eastAsia="SchoolBookSanPin" w:hAnsi="Times New Roman"/>
          <w:sz w:val="28"/>
          <w:szCs w:val="28"/>
          <w:lang w:val="ru-RU"/>
        </w:rPr>
        <w:t xml:space="preserve"> </w:t>
      </w:r>
      <w:r w:rsidR="003143D0" w:rsidRPr="00CA4934">
        <w:rPr>
          <w:rFonts w:ascii="Times New Roman" w:eastAsia="SchoolBookSanPin" w:hAnsi="Times New Roman"/>
          <w:sz w:val="28"/>
          <w:szCs w:val="28"/>
          <w:lang w:val="ru-RU"/>
        </w:rPr>
        <w:t>в образовательной организации</w:t>
      </w:r>
      <w:r w:rsidRPr="00CA4934">
        <w:rPr>
          <w:rFonts w:ascii="Times New Roman" w:eastAsia="SchoolBookSanPin" w:hAnsi="Times New Roman"/>
          <w:sz w:val="28"/>
          <w:szCs w:val="28"/>
          <w:lang w:val="ru-RU"/>
        </w:rPr>
        <w:t xml:space="preserve">; готовность к участию в гуманитарной </w:t>
      </w:r>
      <w:r w:rsidR="00A80A67" w:rsidRPr="00CA4934">
        <w:rPr>
          <w:rFonts w:ascii="Times New Roman" w:eastAsia="SchoolBookSanPin" w:hAnsi="Times New Roman"/>
          <w:sz w:val="28"/>
          <w:szCs w:val="28"/>
          <w:lang w:val="ru-RU"/>
        </w:rPr>
        <w:t>деятельности (</w:t>
      </w:r>
      <w:proofErr w:type="spellStart"/>
      <w:r w:rsidR="00A80A67" w:rsidRPr="00CA4934">
        <w:rPr>
          <w:rFonts w:ascii="Times New Roman" w:eastAsia="SchoolBookSanPin" w:hAnsi="Times New Roman"/>
          <w:sz w:val="28"/>
          <w:szCs w:val="28"/>
          <w:lang w:val="ru-RU"/>
        </w:rPr>
        <w:t>волонтёрство</w:t>
      </w:r>
      <w:proofErr w:type="spellEnd"/>
      <w:r w:rsidR="00A80A67" w:rsidRPr="00CA4934">
        <w:rPr>
          <w:rFonts w:ascii="Times New Roman" w:eastAsia="SchoolBookSanPin" w:hAnsi="Times New Roman"/>
          <w:sz w:val="28"/>
          <w:szCs w:val="28"/>
          <w:lang w:val="ru-RU"/>
        </w:rPr>
        <w:t>, помощь людям, нуждающимся в ней)</w:t>
      </w:r>
      <w:r w:rsidRPr="00CA4934">
        <w:rPr>
          <w:rFonts w:ascii="Times New Roman" w:eastAsia="SchoolBookSanPin" w:hAnsi="Times New Roman"/>
          <w:sz w:val="28"/>
          <w:szCs w:val="28"/>
          <w:lang w:val="ru-RU"/>
        </w:rPr>
        <w:t>;</w:t>
      </w:r>
    </w:p>
    <w:p w14:paraId="2E9763E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2) патриотического воспитания: </w:t>
      </w: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14:paraId="00E1987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3) духовно-нравственного воспитания: </w:t>
      </w:r>
      <w:r w:rsidRPr="00CA4934">
        <w:rPr>
          <w:rFonts w:ascii="Times New Roman" w:eastAsia="SchoolBookSanPin" w:hAnsi="Times New Roman"/>
          <w:position w:val="1"/>
          <w:sz w:val="28"/>
          <w:szCs w:val="28"/>
          <w:lang w:val="ru-RU"/>
        </w:rPr>
        <w:t>ориентация на моральные ценност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нормы в ситуациях нравственного выбора, готовность оценивать своё повед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оступки, поведение и поступки других людей с позиции нравствен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69A2385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4) эстетического воспитания: </w:t>
      </w:r>
      <w:r w:rsidRPr="00CA4934">
        <w:rPr>
          <w:rFonts w:ascii="Times New Roman" w:eastAsia="SchoolBookSanPin" w:hAnsi="Times New Roman"/>
          <w:position w:val="1"/>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самовыражению в разных видах искусства;</w:t>
      </w:r>
    </w:p>
    <w:p w14:paraId="0F581CC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5) физического воспитания, формирования культуры здоровья</w:t>
      </w:r>
      <w:r w:rsidR="00CA4934" w:rsidRPr="00CA4934">
        <w:rPr>
          <w:rFonts w:ascii="Times New Roman" w:eastAsia="SchoolBookSanPin" w:hAnsi="Times New Roman"/>
          <w:bCs/>
          <w:position w:val="1"/>
          <w:sz w:val="28"/>
          <w:szCs w:val="28"/>
          <w:lang w:val="ru-RU"/>
        </w:rPr>
        <w:t xml:space="preserve"> </w:t>
      </w:r>
      <w:r w:rsidRPr="00CA4934">
        <w:rPr>
          <w:rFonts w:ascii="Times New Roman" w:eastAsia="SchoolBookSanPin" w:hAnsi="Times New Roman"/>
          <w:bCs/>
          <w:position w:val="1"/>
          <w:sz w:val="28"/>
          <w:szCs w:val="28"/>
          <w:lang w:val="ru-RU"/>
        </w:rPr>
        <w:t xml:space="preserve">и эмоционального благополучия: </w:t>
      </w:r>
      <w:r w:rsidRPr="00CA4934">
        <w:rPr>
          <w:rFonts w:ascii="Times New Roman" w:eastAsia="SchoolBookSanPin" w:hAnsi="Times New Roman"/>
          <w:position w:val="1"/>
          <w:sz w:val="28"/>
          <w:szCs w:val="28"/>
          <w:lang w:val="ru-RU"/>
        </w:rPr>
        <w:t xml:space="preserve">осознание ценности жизни; ответственное отношение к своему здоровью и установка на здоровый образ жизни, осознание </w:t>
      </w:r>
      <w:r w:rsidRPr="00CA4934">
        <w:rPr>
          <w:rFonts w:ascii="Times New Roman" w:eastAsia="SchoolBookSanPin" w:hAnsi="Times New Roman"/>
          <w:sz w:val="28"/>
          <w:szCs w:val="28"/>
          <w:lang w:val="ru-RU"/>
        </w:rPr>
        <w:t xml:space="preserve">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w:t>
      </w:r>
      <w:r w:rsidR="00B41B3A" w:rsidRPr="00CA4934">
        <w:rPr>
          <w:rFonts w:ascii="Times New Roman" w:eastAsia="SchoolBookSanPin" w:hAnsi="Times New Roman"/>
          <w:sz w:val="28"/>
          <w:szCs w:val="28"/>
          <w:lang w:val="ru-RU"/>
        </w:rPr>
        <w:t>Интернет-среде</w:t>
      </w:r>
      <w:r w:rsidRPr="00CA4934">
        <w:rPr>
          <w:rFonts w:ascii="Times New Roman" w:eastAsia="SchoolBookSanPin" w:hAnsi="Times New Roman"/>
          <w:sz w:val="28"/>
          <w:szCs w:val="28"/>
          <w:lang w:val="ru-RU"/>
        </w:rPr>
        <w:t xml:space="preserve">,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r w:rsidRPr="00CA4934">
        <w:rPr>
          <w:rFonts w:ascii="Times New Roman" w:eastAsia="SchoolBookSanPin" w:hAnsi="Times New Roman"/>
          <w:position w:val="1"/>
          <w:sz w:val="28"/>
          <w:szCs w:val="28"/>
          <w:lang w:val="ru-RU"/>
        </w:rPr>
        <w:t>умение принимать себя и других, не осуждая, сформированность навыков рефлексии, признание своего права на ошибку</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такого же права другого человека;</w:t>
      </w:r>
    </w:p>
    <w:p w14:paraId="4255B67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6) </w:t>
      </w:r>
      <w:r w:rsidR="006D1E89" w:rsidRPr="00CA4934">
        <w:rPr>
          <w:rFonts w:ascii="Times New Roman" w:eastAsia="SchoolBookSanPin" w:hAnsi="Times New Roman"/>
          <w:bCs/>
          <w:position w:val="1"/>
          <w:sz w:val="28"/>
          <w:szCs w:val="28"/>
          <w:lang w:val="ru-RU"/>
        </w:rPr>
        <w:t xml:space="preserve">трудового воспитания: </w:t>
      </w:r>
      <w:r w:rsidR="006D1E89"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образовательной организации, </w:t>
      </w:r>
      <w:r w:rsidR="006D1E89"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6D1E89" w:rsidRPr="00CA4934">
        <w:rPr>
          <w:rFonts w:ascii="Times New Roman" w:eastAsia="SchoolBookSanPin" w:hAnsi="Times New Roman"/>
          <w:sz w:val="28"/>
          <w:szCs w:val="28"/>
          <w:lang w:val="ru-RU"/>
        </w:rPr>
        <w:t xml:space="preserve"> края) </w:t>
      </w:r>
      <w:r w:rsidRPr="00CA4934">
        <w:rPr>
          <w:rFonts w:ascii="Times New Roman" w:eastAsia="SchoolBookSanPin" w:hAnsi="Times New Roman"/>
          <w:position w:val="1"/>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практическому изучению профессий и труда различного рода, в том числ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w:t>
      </w:r>
      <w:r w:rsidRPr="00CA4934">
        <w:rPr>
          <w:rFonts w:ascii="Times New Roman" w:eastAsia="SchoolBookSanPin" w:hAnsi="Times New Roman"/>
          <w:position w:val="1"/>
          <w:sz w:val="28"/>
          <w:szCs w:val="28"/>
          <w:lang w:val="ru-RU"/>
        </w:rPr>
        <w:lastRenderedPageBreak/>
        <w:t>потребностей;</w:t>
      </w:r>
    </w:p>
    <w:p w14:paraId="6D45025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7) экологического воспитания: </w:t>
      </w:r>
      <w:r w:rsidRPr="00CA4934">
        <w:rPr>
          <w:rFonts w:ascii="Times New Roman" w:eastAsia="SchoolBookSanPin" w:hAnsi="Times New Roman"/>
          <w:position w:val="1"/>
          <w:sz w:val="28"/>
          <w:szCs w:val="28"/>
          <w:lang w:val="ru-RU"/>
        </w:rPr>
        <w:t>ориентация на применение зна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B769B2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8) ценности научного познания: </w:t>
      </w:r>
      <w:r w:rsidRPr="00CA4934">
        <w:rPr>
          <w:rFonts w:ascii="Times New Roman" w:eastAsia="SchoolBookSanPin" w:hAnsi="Times New Roman"/>
          <w:position w:val="1"/>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w:t>
      </w:r>
      <w:r w:rsidRPr="00CA4934">
        <w:rPr>
          <w:rFonts w:ascii="Times New Roman" w:eastAsia="SchoolBookSanPin" w:hAnsi="Times New Roman"/>
          <w:sz w:val="28"/>
          <w:szCs w:val="28"/>
          <w:lang w:val="ru-RU"/>
        </w:rPr>
        <w:t>культурой как средством познания мира, овладение основными навыками исследовательской деятельности, установ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осмысление опыта, наблюдений, поступков и стремление совершенствовать пути достижения индивидуального и коллективного благополучия.</w:t>
      </w:r>
    </w:p>
    <w:p w14:paraId="602B8DD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2. </w:t>
      </w:r>
      <w:r w:rsidR="00134744" w:rsidRPr="00CA4934">
        <w:rPr>
          <w:rFonts w:ascii="Times New Roman" w:eastAsia="SchoolBookSanPin" w:hAnsi="Times New Roman"/>
          <w:bCs/>
          <w:sz w:val="28"/>
          <w:szCs w:val="28"/>
          <w:lang w:val="ru-RU"/>
        </w:rPr>
        <w:t>Личностные результаты, обеспечивающие адаптацию обучающегося</w:t>
      </w:r>
      <w:r w:rsidR="00CA493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bCs/>
          <w:sz w:val="28"/>
          <w:szCs w:val="28"/>
          <w:lang w:val="ru-RU"/>
        </w:rPr>
        <w:t>к изменяющимся условиям социальной и природной среды</w:t>
      </w:r>
      <w:r w:rsidR="00134744" w:rsidRPr="00CA4934">
        <w:rPr>
          <w:rFonts w:ascii="Times New Roman" w:eastAsia="SchoolBookSanPin" w:hAnsi="Times New Roman"/>
          <w:sz w:val="28"/>
          <w:szCs w:val="28"/>
          <w:lang w:val="ru-RU"/>
        </w:rPr>
        <w:t>:</w:t>
      </w:r>
    </w:p>
    <w:p w14:paraId="01EE884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6EE73E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бучающихся во взаимодействии в условиях неопределённости, открытость опыту и знаниям других;</w:t>
      </w:r>
    </w:p>
    <w:p w14:paraId="74E0CDD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действовать в условиях неопределённости, открытость опыту</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6F45A40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б объектах и явлениях, в том числе ранее неизвестных, осознавать дефицит собственных знаний и компетентностей, планировать своё развитие;</w:t>
      </w:r>
    </w:p>
    <w:p w14:paraId="5DB32C6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3DBBA01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анализировать и выявлять взаимосвязи природы, обще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экономики;</w:t>
      </w:r>
    </w:p>
    <w:p w14:paraId="61F8A9E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1B9AFB2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пособность обучающихся осознавать стрессовую ситуацию, оценивать </w:t>
      </w:r>
      <w:r w:rsidRPr="00CA4934">
        <w:rPr>
          <w:rFonts w:ascii="Times New Roman" w:eastAsia="SchoolBookSanPin" w:hAnsi="Times New Roman"/>
          <w:sz w:val="28"/>
          <w:szCs w:val="28"/>
          <w:lang w:val="ru-RU"/>
        </w:rPr>
        <w:lastRenderedPageBreak/>
        <w:t>происходящие изменения и их последствия, воспринимать стрессовую ситуац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ак вызов, требующий контрмер;</w:t>
      </w:r>
    </w:p>
    <w:p w14:paraId="23A2DBA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итуацию стресса, корректировать принимаемые реш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ействия, формулировать и оценивать риски и последствия, формировать опыт, уметь находить позитивное в произошедшей ситуации; быть готовым действов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тсутствие гарантий успеха.</w:t>
      </w:r>
    </w:p>
    <w:p w14:paraId="39D10ACE" w14:textId="77777777" w:rsidR="00134744" w:rsidRPr="00CA4934" w:rsidRDefault="00A67132"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 xml:space="preserve">7.3. В результате изучения обществознания на уровне основного общего образования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23984DB7"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1.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14:paraId="24EA26E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социальных явл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роцессов;</w:t>
      </w:r>
    </w:p>
    <w:p w14:paraId="45E2E89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социальных фактов, основания для их обобщения и сравнения, критерии проводимого анализа;</w:t>
      </w:r>
    </w:p>
    <w:p w14:paraId="2D02F5E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 учётом предложенной задачи выявлять закономерности и противореч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рассматриваемых фактах, данных и наблюдениях;</w:t>
      </w:r>
    </w:p>
    <w:p w14:paraId="65A0661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агать критерии для выявления закономерностей и противоречий;</w:t>
      </w:r>
    </w:p>
    <w:p w14:paraId="5579BC5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 информации, данных, необходимых для решения поставленной задачи;</w:t>
      </w:r>
    </w:p>
    <w:p w14:paraId="3A3B986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ичинно-следственные связи при изучении явлений и процессов;</w:t>
      </w:r>
    </w:p>
    <w:p w14:paraId="1B5324E7" w14:textId="77777777" w:rsidR="00134744" w:rsidRPr="00CA4934" w:rsidRDefault="00BB7E68"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w:t>
      </w:r>
      <w:r w:rsidR="00134744" w:rsidRPr="00CA4934">
        <w:rPr>
          <w:rFonts w:ascii="Times New Roman" w:eastAsia="SchoolBookSanPin" w:hAnsi="Times New Roman"/>
          <w:position w:val="1"/>
          <w:sz w:val="28"/>
          <w:szCs w:val="28"/>
          <w:lang w:val="ru-RU"/>
        </w:rPr>
        <w:t xml:space="preserve"> выводы с использованием дедуктивных и индуктивных умозаключений, умозаключений по аналогии, формулировать гипотезы</w:t>
      </w:r>
      <w:r w:rsidR="00CA4934" w:rsidRPr="00CA4934">
        <w:rPr>
          <w:rFonts w:ascii="Times New Roman" w:eastAsia="SchoolBookSanPin" w:hAnsi="Times New Roman"/>
          <w:position w:val="1"/>
          <w:sz w:val="28"/>
          <w:szCs w:val="28"/>
          <w:lang w:val="ru-RU"/>
        </w:rPr>
        <w:t xml:space="preserve"> </w:t>
      </w:r>
      <w:r w:rsidR="00134744" w:rsidRPr="00CA4934">
        <w:rPr>
          <w:rFonts w:ascii="Times New Roman" w:eastAsia="SchoolBookSanPin" w:hAnsi="Times New Roman"/>
          <w:position w:val="1"/>
          <w:sz w:val="28"/>
          <w:szCs w:val="28"/>
          <w:lang w:val="ru-RU"/>
        </w:rPr>
        <w:t>о взаимосвязях;</w:t>
      </w:r>
    </w:p>
    <w:p w14:paraId="5FBB783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равнивать несколько вариантов решения, выбирать наиболее подходящий с учётом самостоятельно выделенных критериев).</w:t>
      </w:r>
    </w:p>
    <w:p w14:paraId="35FF24E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вать невозможность контролировать всё вокруг.</w:t>
      </w:r>
    </w:p>
    <w:p w14:paraId="18378CBC"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14:paraId="261EC17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w:t>
      </w:r>
    </w:p>
    <w:p w14:paraId="04F0E2C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вопросы, фиксирующие разрыв между реальны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желательным состоянием ситуации, объекта, самостоятельно устанавливать искомое и данное;</w:t>
      </w:r>
    </w:p>
    <w:p w14:paraId="2838990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гипотезу об истинности собственных суждений и суждений других, аргументировать свою позицию, мнение;</w:t>
      </w:r>
    </w:p>
    <w:p w14:paraId="1E5365E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 самостоятельно составленному плану небольшое исследова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по установлению особенностей объекта </w:t>
      </w:r>
      <w:r w:rsidRPr="00CA4934">
        <w:rPr>
          <w:rFonts w:ascii="Times New Roman" w:eastAsia="SchoolBookSanPin" w:hAnsi="Times New Roman"/>
          <w:sz w:val="28"/>
          <w:szCs w:val="28"/>
          <w:lang w:val="ru-RU"/>
        </w:rPr>
        <w:t>изучения, причинно-следственных связ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зависимостей объектов между собой;</w:t>
      </w:r>
    </w:p>
    <w:p w14:paraId="0078356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 применимость и достоверность информацию, полученную в ходе исследования;</w:t>
      </w:r>
    </w:p>
    <w:p w14:paraId="1EA5103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амостоятельно формулировать обобщения и выводы по результатам </w:t>
      </w:r>
      <w:r w:rsidRPr="00CA4934">
        <w:rPr>
          <w:rFonts w:ascii="Times New Roman" w:eastAsia="SchoolBookSanPin" w:hAnsi="Times New Roman"/>
          <w:sz w:val="28"/>
          <w:szCs w:val="28"/>
          <w:lang w:val="ru-RU"/>
        </w:rPr>
        <w:lastRenderedPageBreak/>
        <w:t>проведённого наблюдения, исследования, владеть инструментами оценки достоверности полученных выводов и обобщений;</w:t>
      </w:r>
    </w:p>
    <w:p w14:paraId="3D6B4A5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х последствия в аналогичных или сходных ситуациях, выдвигать предположения об их развитии в новых условиях и контекстах.</w:t>
      </w:r>
    </w:p>
    <w:p w14:paraId="580F104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3. </w:t>
      </w:r>
      <w:r w:rsidR="00134744" w:rsidRPr="00CA4934">
        <w:rPr>
          <w:rFonts w:ascii="Times New Roman" w:eastAsia="SchoolBookSanPin" w:hAnsi="Times New Roman"/>
          <w:sz w:val="28"/>
          <w:szCs w:val="28"/>
          <w:lang w:val="ru-RU"/>
        </w:rPr>
        <w:t>У обучающегося будут сформированы умения работать</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14:paraId="54F160B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заданных критериев;</w:t>
      </w:r>
    </w:p>
    <w:p w14:paraId="4B1756C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14:paraId="59688FB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дну и ту же идею, версию) в различных информационных источниках;</w:t>
      </w:r>
    </w:p>
    <w:p w14:paraId="1B5D681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w:t>
      </w:r>
    </w:p>
    <w:p w14:paraId="6970398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14:paraId="115C398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14:paraId="1A17B41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14:paraId="1A643A6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нимать и формулировать суждения, выражать эмоции в соответств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целями и условиями общения;</w:t>
      </w:r>
    </w:p>
    <w:p w14:paraId="12218B2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ражать себя (свою точку зрения) в устных и письменных текстах;</w:t>
      </w:r>
    </w:p>
    <w:p w14:paraId="2BE3920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54653DD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намерения других, проявлять уважительное отнош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собеседнику и в корректной форме формулировать свои возражения;</w:t>
      </w:r>
    </w:p>
    <w:p w14:paraId="4B01C575"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E00F25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255EEA5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выполненного исследования, проекта;</w:t>
      </w:r>
    </w:p>
    <w:p w14:paraId="4550346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формат выступления с учётом задач презент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собенностей аудитории и в соответствии с ним составлять устные и письменные тексты с использованием иллюстративных материалов.</w:t>
      </w:r>
    </w:p>
    <w:p w14:paraId="30F6A9A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5. </w:t>
      </w:r>
      <w:r w:rsidR="00134744"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14:paraId="01D871C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ы для решения в жизненных и учебных ситуациях;</w:t>
      </w:r>
    </w:p>
    <w:p w14:paraId="679077B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ироваться в различных подходах принятия решений</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ндивидуальное, принятие решения в группе, принятие решений в группе);</w:t>
      </w:r>
    </w:p>
    <w:p w14:paraId="2C4C89D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w:t>
      </w:r>
      <w:r w:rsidRPr="00CA4934">
        <w:rPr>
          <w:rFonts w:ascii="Times New Roman" w:eastAsia="SchoolBookSanPin" w:hAnsi="Times New Roman"/>
          <w:sz w:val="28"/>
          <w:szCs w:val="28"/>
          <w:lang w:val="ru-RU"/>
        </w:rPr>
        <w:t>имеющихся ресурс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собственных </w:t>
      </w:r>
      <w:r w:rsidRPr="00CA4934">
        <w:rPr>
          <w:rFonts w:ascii="Times New Roman" w:eastAsia="SchoolBookSanPin" w:hAnsi="Times New Roman"/>
          <w:sz w:val="28"/>
          <w:szCs w:val="28"/>
          <w:lang w:val="ru-RU"/>
        </w:rPr>
        <w:lastRenderedPageBreak/>
        <w:t>возможностей, аргументировать предлагаемые варианты решений;</w:t>
      </w:r>
    </w:p>
    <w:p w14:paraId="0F509AA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б изучаемом объекте;</w:t>
      </w:r>
    </w:p>
    <w:p w14:paraId="2248DBB2" w14:textId="77777777" w:rsidR="00134744" w:rsidRPr="00CA4934" w:rsidRDefault="00BB7E68"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w:t>
      </w:r>
      <w:r w:rsidR="00134744" w:rsidRPr="00CA4934">
        <w:rPr>
          <w:rFonts w:ascii="Times New Roman" w:eastAsia="SchoolBookSanPin" w:hAnsi="Times New Roman"/>
          <w:sz w:val="28"/>
          <w:szCs w:val="28"/>
          <w:lang w:val="ru-RU"/>
        </w:rPr>
        <w:t xml:space="preserve"> выбор и брать ответственность за решение.</w:t>
      </w:r>
    </w:p>
    <w:p w14:paraId="602100E5" w14:textId="77777777" w:rsidR="00A80A67"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A80A67" w:rsidRPr="00CA4934">
        <w:rPr>
          <w:rFonts w:ascii="Times New Roman" w:eastAsia="OfficinaSansBoldITC" w:hAnsi="Times New Roman"/>
          <w:sz w:val="28"/>
          <w:szCs w:val="28"/>
          <w:lang w:val="ru-RU"/>
        </w:rPr>
        <w:t>7.3.6. </w:t>
      </w:r>
      <w:r w:rsidR="00A80A67"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6D2C4B19" w14:textId="77777777" w:rsidR="00A80A67" w:rsidRPr="00CA4934" w:rsidRDefault="00A80A6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5749EC3A" w14:textId="77777777" w:rsidR="00A80A67" w:rsidRPr="00CA4934" w:rsidRDefault="00A80A6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коллективно строить действ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о её достижению: распределять роли, договариваться, обсуждать процесс</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результат совместной работы;</w:t>
      </w:r>
    </w:p>
    <w:p w14:paraId="49F84782"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ть обобщать мнения нескольких человек, проявлять готовность руководить, выполнять поручения, подчиняться;</w:t>
      </w:r>
    </w:p>
    <w:p w14:paraId="54DC2948" w14:textId="77777777" w:rsidR="00A80A67" w:rsidRPr="00CA4934" w:rsidRDefault="00A80A6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1D288DF1" w14:textId="77777777" w:rsidR="00A80A67" w:rsidRPr="00CA4934" w:rsidRDefault="00A80A6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37DA27C6" w14:textId="77777777" w:rsidR="00A80A67" w:rsidRPr="00CA4934" w:rsidRDefault="00A80A67"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предоставлению отчёта перед группой.</w:t>
      </w:r>
    </w:p>
    <w:p w14:paraId="4734ACD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A80A67" w:rsidRPr="00CA4934">
        <w:rPr>
          <w:rFonts w:ascii="Times New Roman" w:eastAsia="OfficinaSansBoldITC" w:hAnsi="Times New Roman"/>
          <w:sz w:val="28"/>
          <w:szCs w:val="28"/>
          <w:lang w:val="ru-RU"/>
        </w:rPr>
        <w:t>7.3.7</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14:paraId="4AD8CDF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ладеть способами самоконтроля, </w:t>
      </w:r>
      <w:proofErr w:type="spellStart"/>
      <w:r w:rsidRPr="00CA4934">
        <w:rPr>
          <w:rFonts w:ascii="Times New Roman" w:eastAsia="SchoolBookSanPin" w:hAnsi="Times New Roman"/>
          <w:position w:val="1"/>
          <w:sz w:val="28"/>
          <w:szCs w:val="28"/>
          <w:lang w:val="ru-RU"/>
        </w:rPr>
        <w:t>самомотивации</w:t>
      </w:r>
      <w:proofErr w:type="spellEnd"/>
      <w:r w:rsidRPr="00CA4934">
        <w:rPr>
          <w:rFonts w:ascii="Times New Roman" w:eastAsia="SchoolBookSanPin" w:hAnsi="Times New Roman"/>
          <w:position w:val="1"/>
          <w:sz w:val="28"/>
          <w:szCs w:val="28"/>
          <w:lang w:val="ru-RU"/>
        </w:rPr>
        <w:t xml:space="preserve"> и рефлексии;</w:t>
      </w:r>
    </w:p>
    <w:p w14:paraId="7A62463B" w14:textId="77777777" w:rsidR="005A558D" w:rsidRPr="00CA4934" w:rsidRDefault="005A558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ситуации и предлагать план её изменения;</w:t>
      </w:r>
    </w:p>
    <w:p w14:paraId="272D4CE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читывать контекст и предвидеть трудности, которые могут возникнут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ри решении учебной задачи, адаптировать решение к меняющимся обстоятельствам;</w:t>
      </w:r>
    </w:p>
    <w:p w14:paraId="0FEC235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7114B03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41BA537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14:paraId="242058A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называть и управлять собственными эмоциями и эмоциями других;</w:t>
      </w:r>
    </w:p>
    <w:p w14:paraId="07F55AB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анализировать причины эмоций;</w:t>
      </w:r>
    </w:p>
    <w:p w14:paraId="6AA57E0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и намерения другого;</w:t>
      </w:r>
    </w:p>
    <w:p w14:paraId="69E1068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гулировать способ выражения эмоций;</w:t>
      </w:r>
    </w:p>
    <w:p w14:paraId="78C401B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w:t>
      </w:r>
    </w:p>
    <w:p w14:paraId="1281DA4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признавать своё право на ошибку и такое же право другого;</w:t>
      </w:r>
    </w:p>
    <w:p w14:paraId="1AA00D7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себя и других, не осуждая;</w:t>
      </w:r>
    </w:p>
    <w:p w14:paraId="0930899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ткрытость себе и другим.</w:t>
      </w:r>
    </w:p>
    <w:p w14:paraId="261BEC2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4. </w:t>
      </w:r>
      <w:r w:rsidR="00134744" w:rsidRPr="00CA4934">
        <w:rPr>
          <w:rFonts w:ascii="Times New Roman" w:eastAsia="SchoolBookSanPin" w:hAnsi="Times New Roman"/>
          <w:bCs/>
          <w:sz w:val="28"/>
          <w:szCs w:val="28"/>
          <w:lang w:val="ru-RU"/>
        </w:rPr>
        <w:t>Предметные результаты освоения программы по обществознанию</w:t>
      </w:r>
      <w:r w:rsidR="00CA493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bCs/>
          <w:sz w:val="28"/>
          <w:szCs w:val="28"/>
          <w:lang w:val="ru-RU"/>
        </w:rPr>
        <w:t xml:space="preserve">на уровне основного общего образования </w:t>
      </w:r>
      <w:r w:rsidR="00134744" w:rsidRPr="00CA4934">
        <w:rPr>
          <w:rFonts w:ascii="Times New Roman" w:eastAsia="SchoolBookSanPin" w:hAnsi="Times New Roman"/>
          <w:sz w:val="28"/>
          <w:szCs w:val="28"/>
          <w:lang w:val="ru-RU"/>
        </w:rPr>
        <w:t>должны обеспечивать:</w:t>
      </w:r>
    </w:p>
    <w:p w14:paraId="184077A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оссийской Федерации; основах государственной бюджетн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енежно-кредитной, социальной политики, политики в сфере культур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бразования, противодействии коррупции в Российской Федерации, обеспечении безопасности личности, общества и государства, в том числе от терроризм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экстремизма;</w:t>
      </w:r>
    </w:p>
    <w:p w14:paraId="7C3A29E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14:paraId="5E67BCD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оциально-экономического кризиса в государстве;</w:t>
      </w:r>
    </w:p>
    <w:p w14:paraId="4CC4909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2BEC072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14:paraId="18DB97F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умение устанавливать и объяснять взаимосвязи социальных объектов, явлений, процессов в различных сферах общественной жизни, их элемент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сновных функций, включая взаимодействия общества и природы, челове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общества, сфер общественной жизни, гражданина и государства; связи политических </w:t>
      </w:r>
      <w:r w:rsidRPr="00CA4934">
        <w:rPr>
          <w:rFonts w:ascii="Times New Roman" w:eastAsia="SchoolBookSanPin" w:hAnsi="Times New Roman"/>
          <w:sz w:val="28"/>
          <w:szCs w:val="28"/>
          <w:lang w:val="ru-RU"/>
        </w:rPr>
        <w:lastRenderedPageBreak/>
        <w:t>потрясений и социально-экономических кризисов в государстве;</w:t>
      </w:r>
    </w:p>
    <w:p w14:paraId="3B61EA6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умение использовать полученные знания для объяснения (уст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тношении нашей страны международной политики «сдержив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осмысления личного социального опыта при исполнении типич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несовершеннолетнего социальных ролей;</w:t>
      </w:r>
    </w:p>
    <w:p w14:paraId="366A14B6" w14:textId="77777777" w:rsidR="005A558D"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8) </w:t>
      </w:r>
      <w:r w:rsidR="005A558D" w:rsidRPr="00CA4934">
        <w:rPr>
          <w:rFonts w:ascii="Times New Roman" w:eastAsia="SchoolBookSanPin" w:hAnsi="Times New Roman"/>
          <w:sz w:val="28"/>
          <w:szCs w:val="28"/>
          <w:lang w:val="ru-RU"/>
        </w:rPr>
        <w:t>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14:paraId="1EA952C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умение решать в рамках изученного материала познавательн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актические задачи, отражающие выполнение типич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14:paraId="60DA3D4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овладение смысловым чтением текстов обществоведческой тематик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еобразовывать предложенные модели в текст;</w:t>
      </w:r>
    </w:p>
    <w:p w14:paraId="2F6E3047" w14:textId="77777777" w:rsidR="005A558D"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1) </w:t>
      </w:r>
      <w:r w:rsidR="005A558D" w:rsidRPr="00CA4934">
        <w:rPr>
          <w:rFonts w:ascii="Times New Roman" w:eastAsia="SchoolBookSanPin" w:hAnsi="Times New Roman"/>
          <w:sz w:val="28"/>
          <w:szCs w:val="28"/>
          <w:lang w:val="ru-RU"/>
        </w:rPr>
        <w:t>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313ED8F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умение анализировать, обобщать, систематизировать, конкретизиров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авовом регулировании поведения человека, личным социальным опытом, используя обществоведческие знания, формулировать выводы, подкрепля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аргументами;</w:t>
      </w:r>
    </w:p>
    <w:p w14:paraId="5315D53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умение оценивать собственные поступки и поведение других люд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14:paraId="07A1914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sz w:val="28"/>
          <w:szCs w:val="28"/>
          <w:lang w:val="ru-RU"/>
        </w:rPr>
        <w:lastRenderedPageBreak/>
        <w:t>защиты прав человека и гражданина, прав потребителя (в том числе потребителя финансовых услуг) и осознанного выполнения гражданских обязанност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анализа потребления домашнего хозяйства, составления личного финансового плана, для выбора профессии и оценки собственных перспекти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5C4DF7C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14:paraId="36284C1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14:paraId="42FCC9C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5.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6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14:paraId="76D6B26F"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5.1. Человек и его социальное окружение:</w:t>
      </w:r>
    </w:p>
    <w:p w14:paraId="25883AE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 социальных свойствах человека, формировании личности, деятельности человека и её видах, образовании, права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обязанностях </w:t>
      </w:r>
      <w:r w:rsidR="003B48E3"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общении и его правилах, особенностях взаимодействия человека с другими людьми;</w:t>
      </w:r>
    </w:p>
    <w:p w14:paraId="7649271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человека и общества;</w:t>
      </w:r>
    </w:p>
    <w:p w14:paraId="6F6E199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деятельности людей, её различных мотив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собенностей в современных условиях; малых групп, положения челове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группе; конфликтных ситуаций в малой группе и конструктивных разрешений конфликтов; проявлений лидерства, соперничества и сотрудничества люд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группах;</w:t>
      </w:r>
    </w:p>
    <w:p w14:paraId="6DD792B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иды деятельности человека, потребности людей;</w:t>
      </w:r>
    </w:p>
    <w:p w14:paraId="0225260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понятия «индивид», «индивидуальность», «личность»; свойства человека и животных, виды деятельности (игра, труд, учение);</w:t>
      </w:r>
    </w:p>
    <w:p w14:paraId="66303AB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взаимосвязи </w:t>
      </w:r>
      <w:r w:rsidRPr="00CA4934">
        <w:rPr>
          <w:rFonts w:ascii="Times New Roman" w:eastAsia="SchoolBookSanPin" w:hAnsi="Times New Roman"/>
          <w:sz w:val="28"/>
          <w:szCs w:val="28"/>
          <w:lang w:val="ru-RU"/>
        </w:rPr>
        <w:t>людей в малых группах, целей, способов и результатов деятельности, целей и средств общения;</w:t>
      </w:r>
    </w:p>
    <w:p w14:paraId="6348B74D"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полученные знания </w:t>
      </w:r>
      <w:r w:rsidRPr="00CA4934">
        <w:rPr>
          <w:rFonts w:ascii="Times New Roman" w:eastAsia="SchoolBookSanPin" w:hAnsi="Times New Roman"/>
          <w:sz w:val="28"/>
          <w:szCs w:val="28"/>
          <w:lang w:val="ru-RU"/>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школе, семье, группе обучающихся;</w:t>
      </w:r>
    </w:p>
    <w:p w14:paraId="77ACE062"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использованием обществоведческих зна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sz w:val="28"/>
          <w:szCs w:val="28"/>
          <w:lang w:val="ru-RU"/>
        </w:rPr>
        <w:lastRenderedPageBreak/>
        <w:t>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14:paraId="3E290085"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касающиеся пра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бязанностей обучающегося, отражающие особенности отношений в семь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о сверстниками, старшими и младшими;</w:t>
      </w:r>
    </w:p>
    <w:p w14:paraId="4605BDF7"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читать осмысленно тексты правовой</w:t>
      </w:r>
      <w:r w:rsidRPr="00CA4934">
        <w:rPr>
          <w:rFonts w:ascii="Times New Roman" w:eastAsia="SchoolBookSanPin" w:hAnsi="Times New Roman"/>
          <w:sz w:val="28"/>
          <w:szCs w:val="28"/>
          <w:lang w:val="ru-RU"/>
        </w:rPr>
        <w:t xml:space="preserve"> тематики, в том числе извлеч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з законодательства Российской Федерации; составлять на их основе план, преобразовывать текстовую информацию в таблицу, схему;</w:t>
      </w:r>
    </w:p>
    <w:p w14:paraId="655589C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 связи поколений в нашем обществ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об особенностях подросткового возраста, о правах и обязанностях </w:t>
      </w:r>
      <w:r w:rsidR="003B48E3" w:rsidRPr="00CA4934">
        <w:rPr>
          <w:rFonts w:ascii="Times New Roman" w:eastAsia="SchoolBookSanPin" w:hAnsi="Times New Roman"/>
          <w:sz w:val="28"/>
          <w:szCs w:val="28"/>
          <w:lang w:val="ru-RU"/>
        </w:rPr>
        <w:t>обучающегос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з разных адаптированных источников (в том числе учебных материал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убликаций СМИ с соблюдением правил информационной безопас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при работе </w:t>
      </w:r>
      <w:r w:rsidR="00015EE0" w:rsidRPr="00CA4934">
        <w:rPr>
          <w:rFonts w:ascii="Times New Roman" w:eastAsia="SchoolBookSanPin" w:hAnsi="Times New Roman"/>
          <w:sz w:val="28"/>
          <w:szCs w:val="28"/>
          <w:lang w:val="ru-RU"/>
        </w:rPr>
        <w:t>в Интернете</w:t>
      </w:r>
      <w:r w:rsidRPr="00CA4934">
        <w:rPr>
          <w:rFonts w:ascii="Times New Roman" w:eastAsia="SchoolBookSanPin" w:hAnsi="Times New Roman"/>
          <w:sz w:val="28"/>
          <w:szCs w:val="28"/>
          <w:lang w:val="ru-RU"/>
        </w:rPr>
        <w:t>;</w:t>
      </w:r>
    </w:p>
    <w:p w14:paraId="1D93FB2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о человеке и его социальном окружении из адаптированных источников (в том числе учебных материалов) и публикаций в СМИ;</w:t>
      </w:r>
    </w:p>
    <w:p w14:paraId="5116C8C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собственные поступки и поведение других людей </w:t>
      </w:r>
      <w:r w:rsidRPr="00CA4934">
        <w:rPr>
          <w:rFonts w:ascii="Times New Roman" w:eastAsia="SchoolBookSanPin" w:hAnsi="Times New Roman"/>
          <w:sz w:val="28"/>
          <w:szCs w:val="28"/>
          <w:lang w:val="ru-RU"/>
        </w:rPr>
        <w:t>в ходе общ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итуациях взаимодействия с людьми с ОВЗ; оценивать своё отношение к учёб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ак важному виду деятельности;</w:t>
      </w:r>
    </w:p>
    <w:p w14:paraId="7222652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использования полученных знаний в практической деятельности, в повседневной жизни для выстраивания отнош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представителями старших поколений, со сверстниками и младшими по возрасту, активного участия в жизни школы и класса;</w:t>
      </w:r>
    </w:p>
    <w:p w14:paraId="2C9016C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иобретать опыт совместной деятельности</w:t>
      </w:r>
      <w:r w:rsidRPr="00CA4934">
        <w:rPr>
          <w:rFonts w:ascii="Times New Roman" w:eastAsia="SchoolBookSanPin" w:hAnsi="Times New Roman"/>
          <w:sz w:val="28"/>
          <w:szCs w:val="28"/>
          <w:lang w:val="ru-RU"/>
        </w:rPr>
        <w:t>, включая взаимодейств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2EC5FF4C"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5.2. Общество, в котором мы живём:</w:t>
      </w:r>
    </w:p>
    <w:p w14:paraId="7CDFD2E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б обществе и природе, положении челове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бществе, процессах и явлениях в экономической жизни общества, явления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олитической жизни общества, о народах России, о государственной вла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оссийской Федерации; культуре и духовной жизни, типах общества, глобальных проблемах;</w:t>
      </w:r>
    </w:p>
    <w:p w14:paraId="31AA24D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14:paraId="6754D00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разного положения людей в обществе, видов экономической деятельности, глобальных проблем;</w:t>
      </w:r>
    </w:p>
    <w:p w14:paraId="3BBDA10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общности и группы;</w:t>
      </w:r>
    </w:p>
    <w:p w14:paraId="74D6F5A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сравнивать </w:t>
      </w:r>
      <w:r w:rsidRPr="00CA4934">
        <w:rPr>
          <w:rFonts w:ascii="Times New Roman" w:eastAsia="SchoolBookSanPin" w:hAnsi="Times New Roman"/>
          <w:position w:val="1"/>
          <w:sz w:val="28"/>
          <w:szCs w:val="28"/>
          <w:lang w:val="ru-RU"/>
        </w:rPr>
        <w:t>социальные общности и группы, положение в обществе различных людей; различные формы хозяйствования;</w:t>
      </w:r>
    </w:p>
    <w:p w14:paraId="759C359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взаимодействия </w:t>
      </w:r>
      <w:r w:rsidRPr="00CA4934">
        <w:rPr>
          <w:rFonts w:ascii="Times New Roman" w:eastAsia="SchoolBookSanPin" w:hAnsi="Times New Roman"/>
          <w:position w:val="1"/>
          <w:sz w:val="28"/>
          <w:szCs w:val="28"/>
          <w:lang w:val="ru-RU"/>
        </w:rPr>
        <w:t>общества и природы, человека и общества, деятельности основных участников экономики;</w:t>
      </w:r>
    </w:p>
    <w:p w14:paraId="04C15F0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полученные знания для объяснения </w:t>
      </w:r>
      <w:r w:rsidRPr="00CA4934">
        <w:rPr>
          <w:rFonts w:ascii="Times New Roman" w:eastAsia="SchoolBookSanPin" w:hAnsi="Times New Roman"/>
          <w:position w:val="1"/>
          <w:sz w:val="28"/>
          <w:szCs w:val="28"/>
          <w:lang w:val="ru-RU"/>
        </w:rPr>
        <w:t xml:space="preserve">(устного и письменного) влияния природы на общество и общества на природу сущности и взаимосвязей </w:t>
      </w:r>
      <w:r w:rsidRPr="00CA4934">
        <w:rPr>
          <w:rFonts w:ascii="Times New Roman" w:eastAsia="SchoolBookSanPin" w:hAnsi="Times New Roman"/>
          <w:position w:val="1"/>
          <w:sz w:val="28"/>
          <w:szCs w:val="28"/>
          <w:lang w:val="ru-RU"/>
        </w:rPr>
        <w:lastRenderedPageBreak/>
        <w:t>явлений, процессов социальной действительности;</w:t>
      </w:r>
    </w:p>
    <w:p w14:paraId="0967D37C"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14:paraId="6F28EF2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познавательные и практические задачи </w:t>
      </w:r>
      <w:r w:rsidRPr="00CA4934">
        <w:rPr>
          <w:rFonts w:ascii="Times New Roman" w:eastAsia="SchoolBookSanPin" w:hAnsi="Times New Roman"/>
          <w:position w:val="1"/>
          <w:sz w:val="28"/>
          <w:szCs w:val="28"/>
          <w:lang w:val="ru-RU"/>
        </w:rPr>
        <w:t>(в том числе задачи, отражающие возможности юного гражданина внести свой вклад в решение экологической проблемы);</w:t>
      </w:r>
    </w:p>
    <w:p w14:paraId="106B5A0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владевать смысловым чтением </w:t>
      </w:r>
      <w:r w:rsidRPr="00CA4934">
        <w:rPr>
          <w:rFonts w:ascii="Times New Roman" w:eastAsia="SchoolBookSanPin" w:hAnsi="Times New Roman"/>
          <w:position w:val="1"/>
          <w:sz w:val="28"/>
          <w:szCs w:val="28"/>
          <w:lang w:val="ru-RU"/>
        </w:rPr>
        <w:t>текстов обществоведческой тематики, касающихся отношений человека и природы, устройства общественной жизни, основных сфер жизни общества;</w:t>
      </w:r>
    </w:p>
    <w:p w14:paraId="016879B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информацию </w:t>
      </w:r>
      <w:r w:rsidRPr="00CA4934">
        <w:rPr>
          <w:rFonts w:ascii="Times New Roman" w:eastAsia="SchoolBookSanPin" w:hAnsi="Times New Roman"/>
          <w:position w:val="1"/>
          <w:sz w:val="28"/>
          <w:szCs w:val="28"/>
          <w:lang w:val="ru-RU"/>
        </w:rPr>
        <w:t>из разных источников о человеке и обществе, включая информацию о народах России;</w:t>
      </w:r>
    </w:p>
    <w:p w14:paraId="2011E81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оценивать </w:t>
      </w:r>
      <w:r w:rsidRPr="00CA4934">
        <w:rPr>
          <w:rFonts w:ascii="Times New Roman" w:eastAsia="SchoolBookSanPin" w:hAnsi="Times New Roman"/>
          <w:position w:val="1"/>
          <w:sz w:val="28"/>
          <w:szCs w:val="28"/>
          <w:lang w:val="ru-RU"/>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14:paraId="6A00FA2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собственные поступки и поведение других людей </w:t>
      </w:r>
      <w:r w:rsidRPr="00CA4934">
        <w:rPr>
          <w:rFonts w:ascii="Times New Roman" w:eastAsia="SchoolBookSanPin" w:hAnsi="Times New Roman"/>
          <w:position w:val="1"/>
          <w:sz w:val="28"/>
          <w:szCs w:val="28"/>
          <w:lang w:val="ru-RU"/>
        </w:rPr>
        <w:t>с точки зре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х соответствия духовным традициям общества;</w:t>
      </w:r>
    </w:p>
    <w:p w14:paraId="4289293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включая основы финансовой грамотност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14:paraId="22FF9F0B"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традиций народов России.</w:t>
      </w:r>
    </w:p>
    <w:p w14:paraId="43851DF8"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6.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7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14:paraId="64DB9D0A"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6.1. Социальные ценности и нормы:</w:t>
      </w:r>
    </w:p>
    <w:p w14:paraId="582482B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 социальных ценностях; о содержан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значении социальных норм, регулирующих общественные отношения;</w:t>
      </w:r>
    </w:p>
    <w:p w14:paraId="0BB6960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традиционные российские духовно-нравственные цен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защита человеческой жизни, прав и свобод человека, гуманизм, милосердие), моральные нормы и их роль в жизни общества;</w:t>
      </w:r>
    </w:p>
    <w:p w14:paraId="76A60FD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ражданственности и патриотизма; ситуаций морального выбора, ситуаций, регулируемых различными видами социальных норм;</w:t>
      </w:r>
    </w:p>
    <w:p w14:paraId="5BBB672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нормы, их существенные признаки и элементы;</w:t>
      </w:r>
    </w:p>
    <w:p w14:paraId="3F71234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отдельные виды социальных норм;</w:t>
      </w:r>
    </w:p>
    <w:p w14:paraId="72641C8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влияние социальных норм на общество и человека;</w:t>
      </w:r>
    </w:p>
    <w:p w14:paraId="05A78C4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бъяснения (устного и письменного) сущности социальных норм;</w:t>
      </w:r>
    </w:p>
    <w:p w14:paraId="07BCADC0"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к </w:t>
      </w:r>
      <w:r w:rsidRPr="00CA4934">
        <w:rPr>
          <w:rFonts w:ascii="Times New Roman" w:eastAsia="SchoolBookSanPin" w:hAnsi="Times New Roman"/>
          <w:position w:val="1"/>
          <w:sz w:val="28"/>
          <w:szCs w:val="28"/>
          <w:lang w:val="ru-RU"/>
        </w:rPr>
        <w:lastRenderedPageBreak/>
        <w:t>явлениям социальной действительности с точки зрения социальных ценносте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социальным нормам как регуляторам общественной жизни и поведения человек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обществе;</w:t>
      </w:r>
    </w:p>
    <w:p w14:paraId="6C62563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отражающие действие социальных норм как регуляторов общественной жизни и поведения человека;</w:t>
      </w:r>
    </w:p>
    <w:p w14:paraId="1391A5E4"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осмысленно читать тексты</w:t>
      </w:r>
      <w:r w:rsidRPr="00CA4934">
        <w:rPr>
          <w:rFonts w:ascii="Times New Roman" w:eastAsia="SchoolBookSanPin" w:hAnsi="Times New Roman"/>
          <w:position w:val="1"/>
          <w:sz w:val="28"/>
          <w:szCs w:val="28"/>
          <w:lang w:val="ru-RU"/>
        </w:rPr>
        <w:t>, касающиеся гуманизма, гражданственности, патриотизма;</w:t>
      </w:r>
    </w:p>
    <w:p w14:paraId="5595DAB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w:t>
      </w:r>
      <w:r w:rsidRPr="00CA4934">
        <w:rPr>
          <w:rFonts w:ascii="Times New Roman" w:eastAsia="SchoolBookSanPin" w:hAnsi="Times New Roman"/>
          <w:position w:val="1"/>
          <w:sz w:val="28"/>
          <w:szCs w:val="28"/>
          <w:lang w:val="ru-RU"/>
        </w:rPr>
        <w:t>информацию из разных источников о принципах и нормах морали, проблеме морального выбора;</w:t>
      </w:r>
    </w:p>
    <w:p w14:paraId="70F3A15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оценивать </w:t>
      </w:r>
      <w:r w:rsidRPr="00CA4934">
        <w:rPr>
          <w:rFonts w:ascii="Times New Roman" w:eastAsia="SchoolBookSanPin" w:hAnsi="Times New Roman"/>
          <w:position w:val="1"/>
          <w:sz w:val="28"/>
          <w:szCs w:val="28"/>
          <w:lang w:val="ru-RU"/>
        </w:rPr>
        <w:t>социальную информацию из адаптированных источник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в том числе учебных материалов)</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убликаций в СМИ, соотносить её с собственными знаниями о морально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равовом регулировании поведения человека;</w:t>
      </w:r>
    </w:p>
    <w:p w14:paraId="4D81C67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w:t>
      </w:r>
      <w:r w:rsidRPr="00CA4934">
        <w:rPr>
          <w:rFonts w:ascii="Times New Roman" w:eastAsia="SchoolBookSanPin" w:hAnsi="Times New Roman"/>
          <w:position w:val="1"/>
          <w:sz w:val="28"/>
          <w:szCs w:val="28"/>
          <w:lang w:val="ru-RU"/>
        </w:rPr>
        <w:t>собственные поступки, поведение людей с точки зре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х соответствия нормам морали;</w:t>
      </w:r>
    </w:p>
    <w:p w14:paraId="06A8D706"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о социальных нормах в повседневной жизни;</w:t>
      </w:r>
    </w:p>
    <w:p w14:paraId="164DAF5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амостоятельно </w:t>
      </w:r>
      <w:r w:rsidRPr="00CA4934">
        <w:rPr>
          <w:rFonts w:ascii="Times New Roman" w:eastAsia="SchoolBookSanPin" w:hAnsi="Times New Roman"/>
          <w:bCs/>
          <w:sz w:val="28"/>
          <w:szCs w:val="28"/>
          <w:lang w:val="ru-RU"/>
        </w:rPr>
        <w:t xml:space="preserve">заполнять </w:t>
      </w:r>
      <w:r w:rsidRPr="00CA4934">
        <w:rPr>
          <w:rFonts w:ascii="Times New Roman" w:eastAsia="SchoolBookSanPin" w:hAnsi="Times New Roman"/>
          <w:sz w:val="28"/>
          <w:szCs w:val="28"/>
          <w:lang w:val="ru-RU"/>
        </w:rPr>
        <w:t xml:space="preserve">форму (в том числе электронную) </w:t>
      </w:r>
      <w:r w:rsidRPr="00CA4934">
        <w:rPr>
          <w:rFonts w:ascii="Times New Roman" w:eastAsia="SchoolBookSanPin" w:hAnsi="Times New Roman"/>
          <w:position w:val="1"/>
          <w:sz w:val="28"/>
          <w:szCs w:val="28"/>
          <w:lang w:val="ru-RU"/>
        </w:rPr>
        <w:t>и составлять простейший документ (заявление);</w:t>
      </w:r>
    </w:p>
    <w:p w14:paraId="3D4C4BE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33080E8B"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6.2. Человек как участник правовых отношений:</w:t>
      </w:r>
    </w:p>
    <w:p w14:paraId="5722C47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 сущности права, о правоотношен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бщества;</w:t>
      </w:r>
    </w:p>
    <w:p w14:paraId="6BD8A8A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proofErr w:type="gramStart"/>
      <w:r w:rsidRPr="00CA4934">
        <w:rPr>
          <w:rFonts w:ascii="Times New Roman" w:eastAsia="SchoolBookSanPin" w:hAnsi="Times New Roman"/>
          <w:sz w:val="28"/>
          <w:szCs w:val="28"/>
          <w:lang w:val="ru-RU"/>
        </w:rPr>
        <w:t>право</w:t>
      </w:r>
      <w:proofErr w:type="gramEnd"/>
      <w:r w:rsidRPr="00CA4934">
        <w:rPr>
          <w:rFonts w:ascii="Times New Roman" w:eastAsia="SchoolBookSanPin" w:hAnsi="Times New Roman"/>
          <w:sz w:val="28"/>
          <w:szCs w:val="28"/>
          <w:lang w:val="ru-RU"/>
        </w:rPr>
        <w:t xml:space="preserve">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14:paraId="71CB062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бщества;</w:t>
      </w:r>
    </w:p>
    <w:p w14:paraId="14B8E1C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 том числе устанавливать существенный признак классификации) нормы права, выделяя существенные признаки;</w:t>
      </w:r>
    </w:p>
    <w:p w14:paraId="13B9C19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проступок</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еступление, дееспособность малолетних в возрасте от 6 до 14 лет</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есовершеннолетних в возрасте от 14 до 18 лет;</w:t>
      </w:r>
    </w:p>
    <w:p w14:paraId="5844B03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включая взаимодействия гражданин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государства, между правовым поведением и культурой личности, между особенностями дееспособности несовершеннолетнего и его юридической </w:t>
      </w:r>
      <w:r w:rsidRPr="00CA4934">
        <w:rPr>
          <w:rFonts w:ascii="Times New Roman" w:eastAsia="SchoolBookSanPin" w:hAnsi="Times New Roman"/>
          <w:sz w:val="28"/>
          <w:szCs w:val="28"/>
          <w:lang w:val="ru-RU"/>
        </w:rPr>
        <w:lastRenderedPageBreak/>
        <w:t>ответственностью;</w:t>
      </w:r>
    </w:p>
    <w:p w14:paraId="5E284F0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 xml:space="preserve">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члена ученической общественной организации);</w:t>
      </w:r>
    </w:p>
    <w:p w14:paraId="4B6D53E1"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14:paraId="3C37B46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 исполнением типичных для несовершеннолетнего социальных ролей (члена семьи,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члена ученической общественной организации);</w:t>
      </w:r>
    </w:p>
    <w:p w14:paraId="400FDEAE"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отбирать информац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з фрагментов Конституции Российской Федерации и других нормативных правовых актов, из предложенных учителем источников о права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бязанностях граждан, гарантиях и защите прав и свобод человека и гражданин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оссийской Федерации, о правах ребёнка и способах их защиты и составля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их основе план, преобразовывать текстовую информацию в таблицу, схему;</w:t>
      </w:r>
    </w:p>
    <w:p w14:paraId="3BDE9333"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 сущности права и значении правовых норм, о правовой культуре, о гарантиях и защите прав и свобод человека и гражданин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64C1EB2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из адаптированных источников (в том числе учебных материал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аргументами;</w:t>
      </w:r>
    </w:p>
    <w:p w14:paraId="7E666ED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с точки зр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соответствия правовым нормам: выражать свою точку зрения, участвов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дискуссии;</w:t>
      </w:r>
    </w:p>
    <w:p w14:paraId="3AB7E34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офессиональной сфере с учётом приобретённых представлений о профессия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3B96463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при получении паспорта гражданина Российской Федерации;</w:t>
      </w:r>
    </w:p>
    <w:p w14:paraId="0F0FE99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емократических ценностей, идей мира и взаимопонимания между народами, людьми разных культур.</w:t>
      </w:r>
    </w:p>
    <w:p w14:paraId="7081489A"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6.3. Основы российского права:</w:t>
      </w:r>
    </w:p>
    <w:p w14:paraId="2ACB3AB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членов его семьи общественные отношения (в гражданском, трудовом и семейном, административном, уголовном праве); о защите прав несовершеннолетни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юридической ответственности (гражданско-правовой, дисциплинарной, административной, уголовной), о правоохранительных органа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б обеспечении безопасности личности, общества и государства, в том числ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т терроризма и экстремизма;</w:t>
      </w:r>
    </w:p>
    <w:p w14:paraId="5198B1E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14:paraId="69EEF8C9"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и о содержании трудового договора, видах правонарушений и видов наказаний;</w:t>
      </w:r>
    </w:p>
    <w:p w14:paraId="0FCB247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иводить примеры законов и подзаконных актов и моделировать ситуации</w:t>
      </w:r>
      <w:r w:rsidRPr="00CA4934">
        <w:rPr>
          <w:rFonts w:ascii="Times New Roman" w:eastAsia="SchoolBookSanPin" w:hAnsi="Times New Roman"/>
          <w:sz w:val="28"/>
          <w:szCs w:val="28"/>
          <w:lang w:val="ru-RU"/>
        </w:rPr>
        <w:t>, регулируемые нормами гражданского, трудового, семейного, административ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уголовного права, в том числе связанные с применением санкций за совершённые правонарушения;</w:t>
      </w:r>
    </w:p>
    <w:p w14:paraId="7F43B7B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иды нормативных правовых актов, виды правонарушений и юридической ответственности по отраслям пра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устанавливать существенный признак классификации);</w:t>
      </w:r>
    </w:p>
    <w:p w14:paraId="63EB94F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14:paraId="5FBE851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прав и обязанностей работни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аботодателя, прав и обязанностей членов семьи, традиционных российских ценностей и личных неимущественных отношений в семье;</w:t>
      </w:r>
    </w:p>
    <w:p w14:paraId="2B04E0D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б отраслях права в решении учебных задач</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еприемлемости уголовных и административных правонарушений, экстремизма, терроризма, коррупции и необходимости противостоять им;</w:t>
      </w:r>
    </w:p>
    <w:p w14:paraId="7533040D"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 xml:space="preserve">своё отношение к защите прав участников </w:t>
      </w:r>
      <w:r w:rsidRPr="00CA4934">
        <w:rPr>
          <w:rFonts w:ascii="Times New Roman" w:eastAsia="SchoolBookSanPin" w:hAnsi="Times New Roman"/>
          <w:sz w:val="28"/>
          <w:szCs w:val="28"/>
          <w:lang w:val="ru-RU"/>
        </w:rPr>
        <w:lastRenderedPageBreak/>
        <w:t>трудовых отношений с использованием знаний в области трудового пра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правонарушениям, формулировать аргументированные выводы о недопустимости нарушения правовых норм;</w:t>
      </w:r>
    </w:p>
    <w:p w14:paraId="412F666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14:paraId="527844AD"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14:paraId="6AEF70B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 xml:space="preserve">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w:t>
      </w:r>
      <w:r w:rsidR="00015EE0" w:rsidRPr="00CA4934">
        <w:rPr>
          <w:rFonts w:ascii="Times New Roman" w:eastAsia="SchoolBookSanPin" w:hAnsi="Times New Roman"/>
          <w:sz w:val="28"/>
          <w:szCs w:val="28"/>
          <w:lang w:val="ru-RU"/>
        </w:rPr>
        <w:t>в Интернете</w:t>
      </w:r>
      <w:r w:rsidRPr="00CA4934">
        <w:rPr>
          <w:rFonts w:ascii="Times New Roman" w:eastAsia="SchoolBookSanPin" w:hAnsi="Times New Roman"/>
          <w:sz w:val="28"/>
          <w:szCs w:val="28"/>
          <w:lang w:val="ru-RU"/>
        </w:rPr>
        <w:t>;</w:t>
      </w:r>
    </w:p>
    <w:p w14:paraId="7EC434C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из адаптированных источников (в том числе учебных материал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14:paraId="482ACDA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с точки зр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соответствия нормам гражданского, трудового, семейного, административ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уголовного права;</w:t>
      </w:r>
    </w:p>
    <w:p w14:paraId="2D21560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72EDAE1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заявление о приёме на работу);</w:t>
      </w:r>
    </w:p>
    <w:p w14:paraId="233BC17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емократических ценностей, идей мира и взаимопонимания между народами, людьми разных культур.</w:t>
      </w:r>
    </w:p>
    <w:p w14:paraId="467A5689"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7.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8 классе </w:t>
      </w:r>
      <w:r w:rsidR="00134744" w:rsidRPr="00CA4934">
        <w:rPr>
          <w:rFonts w:ascii="Times New Roman" w:eastAsia="SchoolBookSanPin" w:hAnsi="Times New Roman"/>
          <w:sz w:val="28"/>
          <w:szCs w:val="28"/>
          <w:lang w:val="ru-RU"/>
        </w:rPr>
        <w:t xml:space="preserve">обучающийся получит следующие </w:t>
      </w:r>
      <w:r w:rsidR="00134744" w:rsidRPr="00CA4934">
        <w:rPr>
          <w:rFonts w:ascii="Times New Roman" w:eastAsia="SchoolBookSanPin" w:hAnsi="Times New Roman"/>
          <w:sz w:val="28"/>
          <w:szCs w:val="28"/>
          <w:lang w:val="ru-RU"/>
        </w:rPr>
        <w:lastRenderedPageBreak/>
        <w:t>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14:paraId="5E56B137"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7.1. Человек в экономических отношениях:</w:t>
      </w:r>
    </w:p>
    <w:p w14:paraId="3ED976F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б экономической жизни обще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её основных проявлениях, экономических системах, собственности, механизме рыночного регулирования экономики, финансовых отношениях, роли государ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14:paraId="37B53EA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способы координации хозяйственной жизни в различных экономических системах, объекты спроса и предложения на рынке труд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финансовом рынке; функции денег;</w:t>
      </w:r>
    </w:p>
    <w:p w14:paraId="3F31D94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14:paraId="766A14C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в том числе устанавливать существенный признак классификации) механизмы государственного регулирования экономики;</w:t>
      </w:r>
    </w:p>
    <w:p w14:paraId="5EABB37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различные способы хозяйствования;</w:t>
      </w:r>
    </w:p>
    <w:p w14:paraId="7C0FC2D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связи политических потрясений и социально-экономических кризисов в государстве;</w:t>
      </w:r>
    </w:p>
    <w:p w14:paraId="03B3060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14:paraId="05FA21EB"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точки зрения социальных ценносте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 использованием обществоведческих знаний, фактов общественной жизни своё отношение к предпринимательству и развитию собственного бизнеса;</w:t>
      </w:r>
    </w:p>
    <w:p w14:paraId="67F3E7C5"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14:paraId="130F61A3"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экономической тематики</w:t>
      </w:r>
      <w:r w:rsidRPr="00CA4934">
        <w:rPr>
          <w:rFonts w:ascii="Times New Roman" w:eastAsia="SchoolBookSanPin" w:hAnsi="Times New Roman"/>
          <w:sz w:val="28"/>
          <w:szCs w:val="28"/>
          <w:lang w:val="ru-RU"/>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14:paraId="5021615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звлекать </w:t>
      </w:r>
      <w:r w:rsidRPr="00CA4934">
        <w:rPr>
          <w:rFonts w:ascii="Times New Roman" w:eastAsia="SchoolBookSanPin" w:hAnsi="Times New Roman"/>
          <w:sz w:val="28"/>
          <w:szCs w:val="28"/>
          <w:lang w:val="ru-RU"/>
        </w:rPr>
        <w:t>информацию из адаптированных источников, публикаций С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нформационно-телеком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о тенденциях развития экономики в нашей стране, о борьбе с различными формами финансового мошенничества;</w:t>
      </w:r>
    </w:p>
    <w:p w14:paraId="2BA0FAA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конкретизировать и критически оценивать </w:t>
      </w:r>
      <w:r w:rsidRPr="00CA4934">
        <w:rPr>
          <w:rFonts w:ascii="Times New Roman" w:eastAsia="SchoolBookSanPin" w:hAnsi="Times New Roman"/>
          <w:sz w:val="28"/>
          <w:szCs w:val="28"/>
          <w:lang w:val="ru-RU"/>
        </w:rPr>
        <w:t>социальную информацию, включая экономико-статистическу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з адаптированных источников (в том числе учебных материалов) и публикаций СМИ, </w:t>
      </w:r>
      <w:r w:rsidRPr="00CA4934">
        <w:rPr>
          <w:rFonts w:ascii="Times New Roman" w:eastAsia="SchoolBookSanPin" w:hAnsi="Times New Roman"/>
          <w:sz w:val="28"/>
          <w:szCs w:val="28"/>
          <w:lang w:val="ru-RU"/>
        </w:rPr>
        <w:lastRenderedPageBreak/>
        <w:t>соотносить её с личным социальным опытом; используя обществоведческие знания, формулировать выводы, подкрепляя их аргументами;</w:t>
      </w:r>
    </w:p>
    <w:p w14:paraId="59BC0E7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ступки других людей с точки зр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14:paraId="1E84B1F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14:paraId="63AD3C4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составления простейших документов (</w:t>
      </w:r>
      <w:r w:rsidRPr="00CA4934">
        <w:rPr>
          <w:rFonts w:ascii="Times New Roman" w:eastAsia="SchoolBookSanPin" w:hAnsi="Times New Roman"/>
          <w:position w:val="1"/>
          <w:sz w:val="28"/>
          <w:szCs w:val="28"/>
          <w:lang w:val="ru-RU"/>
        </w:rPr>
        <w:t>личный финансовый план, заявление, резюме);</w:t>
      </w:r>
    </w:p>
    <w:p w14:paraId="07EE7C4A"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6322C61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7.2. Человек в мире культуры:</w:t>
      </w:r>
    </w:p>
    <w:p w14:paraId="4816952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процессах и явлениях в духовной жизни общества, о науке и образовании, системе образования в Российской Федер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религии, мировых религиях, об искусстве и его видах; об информации как важном ресурсе современного общества;</w:t>
      </w:r>
    </w:p>
    <w:p w14:paraId="256504D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духовно-нравственные ценности (в том числе нормы морал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14:paraId="2F774F6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политики российского государства в сфере культур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бразования; влияния образования на социализацию личности; правил информационной безопасности;</w:t>
      </w:r>
    </w:p>
    <w:p w14:paraId="0F2DC4B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формы и виды культуры;</w:t>
      </w:r>
    </w:p>
    <w:p w14:paraId="69E1417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формы культуры, естественные и социально-гуманитарные науки, виды искусств;</w:t>
      </w:r>
    </w:p>
    <w:p w14:paraId="0199D5B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ь развития духовной культур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формирования личности, взаимовлияние науки и образования;</w:t>
      </w:r>
    </w:p>
    <w:p w14:paraId="05A892A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объяснения роли непрерывного образования;</w:t>
      </w:r>
    </w:p>
    <w:p w14:paraId="2F0E6A28" w14:textId="77777777" w:rsidR="00134744"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точки зрения социальных ценност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с использованием обществоведческих знаний, фактов общественной жизни своё отношение к информационной культуре и информационной </w:t>
      </w:r>
      <w:r w:rsidR="00134744" w:rsidRPr="00CA4934">
        <w:rPr>
          <w:rFonts w:ascii="Times New Roman" w:eastAsia="SchoolBookSanPin" w:hAnsi="Times New Roman"/>
          <w:bCs/>
          <w:sz w:val="28"/>
          <w:szCs w:val="28"/>
          <w:lang w:val="ru-RU"/>
        </w:rPr>
        <w:t xml:space="preserve">решать </w:t>
      </w:r>
      <w:r w:rsidR="00134744" w:rsidRPr="00CA4934">
        <w:rPr>
          <w:rFonts w:ascii="Times New Roman" w:eastAsia="SchoolBookSanPin" w:hAnsi="Times New Roman"/>
          <w:sz w:val="28"/>
          <w:szCs w:val="28"/>
          <w:lang w:val="ru-RU"/>
        </w:rPr>
        <w:t xml:space="preserve">познавательные </w:t>
      </w:r>
      <w:r w:rsidR="00134744" w:rsidRPr="00CA4934">
        <w:rPr>
          <w:rFonts w:ascii="Times New Roman" w:eastAsia="SchoolBookSanPin" w:hAnsi="Times New Roman"/>
          <w:sz w:val="28"/>
          <w:szCs w:val="28"/>
          <w:lang w:val="ru-RU"/>
        </w:rPr>
        <w:lastRenderedPageBreak/>
        <w:t>и практические зад</w:t>
      </w:r>
      <w:r w:rsidRPr="00CA4934">
        <w:rPr>
          <w:rFonts w:ascii="Times New Roman" w:eastAsia="SchoolBookSanPin" w:hAnsi="Times New Roman"/>
          <w:sz w:val="28"/>
          <w:szCs w:val="28"/>
          <w:lang w:val="ru-RU"/>
        </w:rPr>
        <w:t xml:space="preserve">ачи, касающиеся форм </w:t>
      </w:r>
      <w:r w:rsidR="00134744" w:rsidRPr="00CA4934">
        <w:rPr>
          <w:rFonts w:ascii="Times New Roman" w:eastAsia="SchoolBookSanPin" w:hAnsi="Times New Roman"/>
          <w:sz w:val="28"/>
          <w:szCs w:val="28"/>
          <w:lang w:val="ru-RU"/>
        </w:rPr>
        <w:t>и многообразия духовной культуры;</w:t>
      </w:r>
    </w:p>
    <w:p w14:paraId="570B57EE"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мысленно читать тексты </w:t>
      </w:r>
      <w:r w:rsidRPr="00CA4934">
        <w:rPr>
          <w:rFonts w:ascii="Times New Roman" w:eastAsia="SchoolBookSanPin" w:hAnsi="Times New Roman"/>
          <w:sz w:val="28"/>
          <w:szCs w:val="28"/>
          <w:lang w:val="ru-RU"/>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14:paraId="6939266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поиск информации об ответственности современных учё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о религиозных объединениях в Российской Федерации, о роли искусства в жизни человека и общества, о видах мошенничества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е в разных источниках информации;</w:t>
      </w:r>
    </w:p>
    <w:p w14:paraId="5082426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систематизировать, критически оценивать и обобщать </w:t>
      </w:r>
      <w:r w:rsidRPr="00CA4934">
        <w:rPr>
          <w:rFonts w:ascii="Times New Roman" w:eastAsia="SchoolBookSanPin" w:hAnsi="Times New Roman"/>
          <w:sz w:val="28"/>
          <w:szCs w:val="28"/>
          <w:lang w:val="ru-RU"/>
        </w:rPr>
        <w:t>социальную информацию, представленную в разных формах (описательную, графическую, аудиовизуальную), при изучении культуры, науки и образования;</w:t>
      </w:r>
    </w:p>
    <w:p w14:paraId="3039A01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поведение людей в духовной сфере жизни общества;</w:t>
      </w:r>
    </w:p>
    <w:p w14:paraId="2DBE665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14:paraId="7C682FD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w:t>
      </w:r>
      <w:r w:rsidRPr="00CA4934">
        <w:rPr>
          <w:rFonts w:ascii="Times New Roman" w:eastAsia="SchoolBookSanPin" w:hAnsi="Times New Roman"/>
          <w:sz w:val="28"/>
          <w:szCs w:val="28"/>
          <w:lang w:val="ru-RU"/>
        </w:rPr>
        <w:t>опыт осуществления совместной деятельности при изучении особенностей разных культур, национальных и религиозных ценностей.</w:t>
      </w:r>
    </w:p>
    <w:p w14:paraId="43FFC244"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8.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9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14:paraId="45CC740F"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8.1. Человек в политическом измерении:</w:t>
      </w:r>
    </w:p>
    <w:p w14:paraId="4F8D369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государстве, его признаках и форме, внутренней и внешней политике, о демократии и демократических ценностя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конституционном статусе гражданина Российской Федерации, о формах участия граждан в политике, выборах и референдуме, о политических партиях;</w:t>
      </w:r>
    </w:p>
    <w:p w14:paraId="77753D1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14:paraId="67B47DB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оциально-экономического кризиса в государстве;</w:t>
      </w:r>
    </w:p>
    <w:p w14:paraId="12475C0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14:paraId="56A13E4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политическую власть с другими видами власти в обществе; демократическ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еферендум;</w:t>
      </w:r>
    </w:p>
    <w:p w14:paraId="02DEC7D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 xml:space="preserve">взаимосвязи в отношениях между человеком, </w:t>
      </w:r>
      <w:r w:rsidRPr="00CA4934">
        <w:rPr>
          <w:rFonts w:ascii="Times New Roman" w:eastAsia="SchoolBookSanPin" w:hAnsi="Times New Roman"/>
          <w:sz w:val="28"/>
          <w:szCs w:val="28"/>
          <w:lang w:val="ru-RU"/>
        </w:rPr>
        <w:lastRenderedPageBreak/>
        <w:t>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государстве;</w:t>
      </w:r>
    </w:p>
    <w:p w14:paraId="37A556B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объяснения сущности политики, политической власти, значения политической деятельности в обществ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объяснения взаимосвязи правового государства и гражданского обще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осударстве;</w:t>
      </w:r>
    </w:p>
    <w:p w14:paraId="5CFCEC5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неприемлемость всех форм антиобщественного поведения в политике с точки зрения социальных ценностей и правовых норм;</w:t>
      </w:r>
    </w:p>
    <w:p w14:paraId="6E02F2F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14:paraId="022F93CC"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мысленно читать </w:t>
      </w:r>
      <w:r w:rsidRPr="00CA4934">
        <w:rPr>
          <w:rFonts w:ascii="Times New Roman" w:eastAsia="SchoolBookSanPin" w:hAnsi="Times New Roman"/>
          <w:sz w:val="28"/>
          <w:szCs w:val="28"/>
          <w:lang w:val="ru-RU"/>
        </w:rPr>
        <w:t>Конституци</w:t>
      </w:r>
      <w:r w:rsidR="00DB3A10" w:rsidRPr="00CA4934">
        <w:rPr>
          <w:rFonts w:ascii="Times New Roman" w:eastAsia="SchoolBookSanPin" w:hAnsi="Times New Roman"/>
          <w:sz w:val="28"/>
          <w:szCs w:val="28"/>
          <w:lang w:val="ru-RU"/>
        </w:rPr>
        <w:t>ю</w:t>
      </w:r>
      <w:r w:rsidRPr="00CA4934">
        <w:rPr>
          <w:rFonts w:ascii="Times New Roman" w:eastAsia="SchoolBookSanPin" w:hAnsi="Times New Roman"/>
          <w:sz w:val="28"/>
          <w:szCs w:val="28"/>
          <w:lang w:val="ru-RU"/>
        </w:rPr>
        <w:t xml:space="preserve"> Российской Федерации, други</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нормативных правовы</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акт</w:t>
      </w:r>
      <w:r w:rsidR="00DB3A10"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учебных и ины</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текст</w:t>
      </w:r>
      <w:r w:rsidR="00DB3A10"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обществоведческой тематики, связанны</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14:paraId="7645B71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 сущности политики, государстве и его рол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w:t>
      </w:r>
      <w:r w:rsidR="00CA4934" w:rsidRPr="00CA4934">
        <w:rPr>
          <w:rFonts w:ascii="Times New Roman" w:eastAsia="SchoolBookSanPin" w:hAnsi="Times New Roman"/>
          <w:sz w:val="28"/>
          <w:szCs w:val="28"/>
          <w:lang w:val="ru-RU"/>
        </w:rPr>
        <w:t xml:space="preserve"> </w:t>
      </w:r>
      <w:r w:rsidR="00015EE0" w:rsidRPr="00CA4934">
        <w:rPr>
          <w:rFonts w:ascii="Times New Roman" w:eastAsia="SchoolBookSanPin" w:hAnsi="Times New Roman"/>
          <w:sz w:val="28"/>
          <w:szCs w:val="28"/>
          <w:lang w:val="ru-RU"/>
        </w:rPr>
        <w:t>в Интернете</w:t>
      </w:r>
      <w:r w:rsidRPr="00CA4934">
        <w:rPr>
          <w:rFonts w:ascii="Times New Roman" w:eastAsia="SchoolBookSanPin" w:hAnsi="Times New Roman"/>
          <w:sz w:val="28"/>
          <w:szCs w:val="28"/>
          <w:lang w:val="ru-RU"/>
        </w:rPr>
        <w:t>;</w:t>
      </w:r>
    </w:p>
    <w:p w14:paraId="6B8D360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и конкретизировать </w:t>
      </w:r>
      <w:r w:rsidRPr="00CA4934">
        <w:rPr>
          <w:rFonts w:ascii="Times New Roman" w:eastAsia="SchoolBookSanPin" w:hAnsi="Times New Roman"/>
          <w:sz w:val="28"/>
          <w:szCs w:val="28"/>
          <w:lang w:val="ru-RU"/>
        </w:rPr>
        <w:t>социальную информацию о формах участия граждан нашей страны в политической жизни, о выборах и референдуме;</w:t>
      </w:r>
    </w:p>
    <w:p w14:paraId="235FCC6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14:paraId="2D31FF2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14:paraId="72169D0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14:paraId="6892631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8.2. Гражданин и государство:</w:t>
      </w:r>
    </w:p>
    <w:p w14:paraId="52F14672" w14:textId="77777777" w:rsidR="00134744" w:rsidRPr="00CA4934" w:rsidRDefault="00134744" w:rsidP="005B1125">
      <w:pPr>
        <w:tabs>
          <w:tab w:val="left" w:pos="1800"/>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б основах конституционного стро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sz w:val="28"/>
          <w:szCs w:val="28"/>
          <w:lang w:val="ru-RU"/>
        </w:rPr>
        <w:lastRenderedPageBreak/>
        <w:t>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14:paraId="0D28675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Россию как демократическое федеративное правовое государство с республиканской формой правления, как социальное государств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14:paraId="621266D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w:t>
      </w:r>
      <w:r w:rsidRPr="00CA4934">
        <w:rPr>
          <w:rFonts w:ascii="Times New Roman" w:eastAsia="SchoolBookSanPin" w:hAnsi="Times New Roman"/>
          <w:sz w:val="28"/>
          <w:szCs w:val="28"/>
          <w:lang w:val="ru-RU"/>
        </w:rPr>
        <w:t xml:space="preserve">примеры и </w:t>
      </w:r>
      <w:r w:rsidRPr="00CA4934">
        <w:rPr>
          <w:rFonts w:ascii="Times New Roman" w:eastAsia="SchoolBookSanPin" w:hAnsi="Times New Roman"/>
          <w:bCs/>
          <w:sz w:val="28"/>
          <w:szCs w:val="28"/>
          <w:lang w:val="ru-RU"/>
        </w:rPr>
        <w:t xml:space="preserve">моделировать </w:t>
      </w:r>
      <w:r w:rsidRPr="00CA4934">
        <w:rPr>
          <w:rFonts w:ascii="Times New Roman" w:eastAsia="SchoolBookSanPin" w:hAnsi="Times New Roman"/>
          <w:sz w:val="28"/>
          <w:szCs w:val="28"/>
          <w:lang w:val="ru-RU"/>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от терроризма и экстремизма;</w:t>
      </w:r>
    </w:p>
    <w:p w14:paraId="76FF992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14:paraId="46A3213E"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14:paraId="7B3F2AA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ветвей власти и субъектов политик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оссийской Федерации, федерального центра и субъектов Российской Федерации, между правами человека и гражданина и обязанностями граждан;</w:t>
      </w:r>
    </w:p>
    <w:p w14:paraId="41542E6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14:paraId="5585B27C"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использовать</w:t>
      </w:r>
      <w:r w:rsidRPr="00CA4934">
        <w:rPr>
          <w:rFonts w:ascii="Times New Roman" w:eastAsia="SchoolBookSanPin" w:hAnsi="Times New Roman"/>
          <w:sz w:val="28"/>
          <w:szCs w:val="28"/>
          <w:lang w:val="ru-RU"/>
        </w:rPr>
        <w:t xml:space="preserve"> обществоведческие знания, факты общественной жизн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личный социальный опыт </w:t>
      </w: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14:paraId="051D234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14:paraId="49E01C2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истематизировать и конкретизировать </w:t>
      </w:r>
      <w:r w:rsidRPr="00CA4934">
        <w:rPr>
          <w:rFonts w:ascii="Times New Roman" w:eastAsia="SchoolBookSanPin" w:hAnsi="Times New Roman"/>
          <w:sz w:val="28"/>
          <w:szCs w:val="28"/>
          <w:lang w:val="ru-RU"/>
        </w:rPr>
        <w:t>информацию о политической жизн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международным терроризмом;</w:t>
      </w:r>
    </w:p>
    <w:p w14:paraId="35A52CE8"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отбирать информац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б основах конституционного строя Российской Федерации, гражданстве Российской Федерации, конституционном статусе человека и гражданин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о полномочиях </w:t>
      </w:r>
      <w:r w:rsidRPr="00CA4934">
        <w:rPr>
          <w:rFonts w:ascii="Times New Roman" w:eastAsia="SchoolBookSanPin" w:hAnsi="Times New Roman"/>
          <w:sz w:val="28"/>
          <w:szCs w:val="28"/>
          <w:lang w:val="ru-RU"/>
        </w:rPr>
        <w:lastRenderedPageBreak/>
        <w:t>высших органов государственной власти, местном самоуправлен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14:paraId="1CB89C3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б основных направлениях внутренн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е;</w:t>
      </w:r>
    </w:p>
    <w:p w14:paraId="714DE54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и конкретизировать </w:t>
      </w:r>
      <w:r w:rsidRPr="00CA4934">
        <w:rPr>
          <w:rFonts w:ascii="Times New Roman" w:eastAsia="SchoolBookSanPin" w:hAnsi="Times New Roman"/>
          <w:sz w:val="28"/>
          <w:szCs w:val="28"/>
          <w:lang w:val="ru-RU"/>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14:paraId="5463072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14:paraId="76163BF4"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Российской Федер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актической учебной деятельности (выполнять задания, индивидуальн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оответствии с темой и ситуацией общения, особенностями аудитор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егламентом;</w:t>
      </w:r>
    </w:p>
    <w:p w14:paraId="4E07093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при использовании портала государственных услуг;</w:t>
      </w:r>
    </w:p>
    <w:p w14:paraId="7EF922F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емократических ценностей, идей мира и взаимопонимания между народами, людьми разных культур.</w:t>
      </w:r>
    </w:p>
    <w:p w14:paraId="36BF99C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 xml:space="preserve">7.8.3. Человек в системе социальных отношений: </w:t>
      </w:r>
    </w:p>
    <w:p w14:paraId="6F7C245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14:paraId="0889FEE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функции семьи в обществе; основы социальной политики Российского государства;</w:t>
      </w:r>
    </w:p>
    <w:p w14:paraId="3104EF3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различных социальных статусов, социальных ролей, социальной политики Российского государства;</w:t>
      </w:r>
    </w:p>
    <w:p w14:paraId="2559B7C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общности и группы;</w:t>
      </w:r>
    </w:p>
    <w:p w14:paraId="7DECC40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сравнивать </w:t>
      </w:r>
      <w:r w:rsidRPr="00CA4934">
        <w:rPr>
          <w:rFonts w:ascii="Times New Roman" w:eastAsia="SchoolBookSanPin" w:hAnsi="Times New Roman"/>
          <w:position w:val="1"/>
          <w:sz w:val="28"/>
          <w:szCs w:val="28"/>
          <w:lang w:val="ru-RU"/>
        </w:rPr>
        <w:t>виды социальной мобильности;</w:t>
      </w:r>
    </w:p>
    <w:p w14:paraId="7F29463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 xml:space="preserve">причины существования разных социальных групп; </w:t>
      </w:r>
      <w:r w:rsidRPr="00CA4934">
        <w:rPr>
          <w:rFonts w:ascii="Times New Roman" w:eastAsia="SchoolBookSanPin" w:hAnsi="Times New Roman"/>
          <w:position w:val="1"/>
          <w:sz w:val="28"/>
          <w:szCs w:val="28"/>
          <w:lang w:val="ru-RU"/>
        </w:rPr>
        <w:lastRenderedPageBreak/>
        <w:t>социальных различий и конфликтов;</w:t>
      </w:r>
    </w:p>
    <w:p w14:paraId="6D77879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смысления личного социального опыт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14:paraId="1D9A97EF"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разным этносам;</w:t>
      </w:r>
    </w:p>
    <w:p w14:paraId="4EC3761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14:paraId="3B95B754" w14:textId="77777777" w:rsidR="00025503" w:rsidRPr="00CA4934" w:rsidRDefault="00025503"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социальной направленност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 составлять на основе учебных текстов план (в том числе отражающий изученный материал</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 социализации личности);</w:t>
      </w:r>
    </w:p>
    <w:p w14:paraId="79A6F81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w:t>
      </w:r>
      <w:r w:rsidRPr="00CA4934">
        <w:rPr>
          <w:rFonts w:ascii="Times New Roman" w:eastAsia="SchoolBookSanPin" w:hAnsi="Times New Roman"/>
          <w:position w:val="1"/>
          <w:sz w:val="28"/>
          <w:szCs w:val="28"/>
          <w:lang w:val="ru-RU"/>
        </w:rPr>
        <w:t>информацию из адаптированных источников, публикаций СМ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14:paraId="15887DB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w:t>
      </w:r>
      <w:r w:rsidRPr="00CA4934">
        <w:rPr>
          <w:rFonts w:ascii="Times New Roman" w:eastAsia="SchoolBookSanPin" w:hAnsi="Times New Roman"/>
          <w:position w:val="1"/>
          <w:sz w:val="28"/>
          <w:szCs w:val="28"/>
          <w:lang w:val="ru-RU"/>
        </w:rPr>
        <w:t>текстовую и статистическую социальную информацию из адаптированных источников, учебных материалов</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14:paraId="304CD7B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w:t>
      </w:r>
      <w:r w:rsidRPr="00CA4934">
        <w:rPr>
          <w:rFonts w:ascii="Times New Roman" w:eastAsia="SchoolBookSanPin" w:hAnsi="Times New Roman"/>
          <w:position w:val="1"/>
          <w:sz w:val="28"/>
          <w:szCs w:val="28"/>
          <w:lang w:val="ru-RU"/>
        </w:rPr>
        <w:t>собственные поступки и поведение, демонстрирующее отнош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людям других национальностей; осознавать неприемлемость антиобщественного поведения;</w:t>
      </w:r>
    </w:p>
    <w:p w14:paraId="0EFD2ED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в практической деятельност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ля выстраивания собственного поведения с позиции здорового образа жизни;</w:t>
      </w:r>
    </w:p>
    <w:p w14:paraId="21FB15B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с людьми другой националь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религиозной принадлежности на основе веротерпимости</w:t>
      </w:r>
      <w:r w:rsidRPr="00CA4934">
        <w:rPr>
          <w:rFonts w:ascii="Times New Roman" w:eastAsia="SchoolBookSanPin" w:hAnsi="Times New Roman"/>
          <w:sz w:val="28"/>
          <w:szCs w:val="28"/>
          <w:lang w:val="ru-RU"/>
        </w:rPr>
        <w:t xml:space="preserve"> и взаимопонимания между людьми разных культур.</w:t>
      </w:r>
    </w:p>
    <w:p w14:paraId="387D1A5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8.4. Человек в современном изменяющемся мире:</w:t>
      </w:r>
    </w:p>
    <w:p w14:paraId="32688E6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б информационном обществе, глобализации, глобальных проблемах;</w:t>
      </w:r>
    </w:p>
    <w:p w14:paraId="702B65C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сущность информационного общества; здоровый образ жизни; глобализацию как важный общемировой интеграционный процесс;</w:t>
      </w:r>
    </w:p>
    <w:p w14:paraId="4BED2A4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14:paraId="647C110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требования к современным профессиям;</w:t>
      </w:r>
    </w:p>
    <w:p w14:paraId="06A52F1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причины и последствия глобализации;</w:t>
      </w:r>
    </w:p>
    <w:p w14:paraId="0A0BD25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о современном обществе для решения познавательных задач и анализа ситуаций, включающих объяснение (устно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письменное) важности здорового образа жизни, связи здоровья и спорта в жизни </w:t>
      </w:r>
      <w:r w:rsidRPr="00CA4934">
        <w:rPr>
          <w:rFonts w:ascii="Times New Roman" w:eastAsia="SchoolBookSanPin" w:hAnsi="Times New Roman"/>
          <w:position w:val="1"/>
          <w:sz w:val="28"/>
          <w:szCs w:val="28"/>
          <w:lang w:val="ru-RU"/>
        </w:rPr>
        <w:lastRenderedPageBreak/>
        <w:t>человека;</w:t>
      </w:r>
    </w:p>
    <w:p w14:paraId="0290C5F9"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современным формам коммуникации; к здоровому образу жизни;</w:t>
      </w:r>
    </w:p>
    <w:p w14:paraId="070792B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14:paraId="48932A6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14:paraId="50CD9DCD"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поиск и извлечение </w:t>
      </w:r>
      <w:r w:rsidRPr="00CA4934">
        <w:rPr>
          <w:rFonts w:ascii="Times New Roman" w:eastAsia="SchoolBookSanPin" w:hAnsi="Times New Roman"/>
          <w:position w:val="1"/>
          <w:sz w:val="28"/>
          <w:szCs w:val="28"/>
          <w:lang w:val="ru-RU"/>
        </w:rPr>
        <w:t>социальной информаци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текстовой, графической, аудиовизуальной) из различных источников о глобализац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её последствиях; о роли непрерывного образования в современном обществе.</w:t>
      </w:r>
    </w:p>
    <w:p w14:paraId="7B2B9278" w14:textId="77777777" w:rsidR="00134744" w:rsidRPr="00CA4934" w:rsidRDefault="00A67132" w:rsidP="005B1125">
      <w:pPr>
        <w:pStyle w:val="1"/>
        <w:pBdr>
          <w:bottom w:val="none" w:sz="0" w:space="0" w:color="auto"/>
        </w:pBdr>
        <w:spacing w:before="0" w:line="240" w:lineRule="auto"/>
        <w:ind w:firstLine="708"/>
        <w:jc w:val="both"/>
        <w:rPr>
          <w:b w:val="0"/>
          <w:szCs w:val="28"/>
          <w:lang w:val="ru-RU"/>
        </w:rPr>
      </w:pPr>
      <w:r w:rsidRPr="00CA4934">
        <w:rPr>
          <w:rFonts w:eastAsia="SchoolBookSanPin"/>
          <w:b w:val="0"/>
          <w:szCs w:val="28"/>
          <w:lang w:val="ru-RU"/>
        </w:rPr>
        <w:t>152.</w:t>
      </w:r>
      <w:r w:rsidR="00134744" w:rsidRPr="00CA4934">
        <w:rPr>
          <w:rFonts w:eastAsia="SchoolBookSanPin"/>
          <w:b w:val="0"/>
          <w:szCs w:val="28"/>
          <w:lang w:val="ru-RU"/>
        </w:rPr>
        <w:t> Федеральная рабочая программа по учебному предмету «География».</w:t>
      </w:r>
      <w:r w:rsidR="00134744" w:rsidRPr="00CA4934">
        <w:rPr>
          <w:b w:val="0"/>
          <w:szCs w:val="28"/>
          <w:lang w:val="ru-RU"/>
        </w:rPr>
        <w:t xml:space="preserve"> </w:t>
      </w:r>
    </w:p>
    <w:p w14:paraId="519EECF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CE2E37" w:rsidRPr="00CA4934">
        <w:rPr>
          <w:rFonts w:ascii="Times New Roman" w:eastAsia="SchoolBookSanPin" w:hAnsi="Times New Roman"/>
          <w:sz w:val="28"/>
          <w:szCs w:val="28"/>
          <w:lang w:val="ru-RU"/>
        </w:rPr>
        <w:t>1</w:t>
      </w:r>
      <w:r w:rsidR="00134744" w:rsidRPr="00CA4934">
        <w:rPr>
          <w:rFonts w:ascii="Times New Roman" w:eastAsia="SchoolBookSanPin" w:hAnsi="Times New Roman"/>
          <w:sz w:val="28"/>
          <w:szCs w:val="28"/>
          <w:lang w:val="ru-RU"/>
        </w:rPr>
        <w:t>. Федеральная р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14:paraId="58F6BF96"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 </w:t>
      </w:r>
      <w:r w:rsidR="00134744" w:rsidRPr="00CA4934">
        <w:rPr>
          <w:rFonts w:ascii="Times New Roman" w:eastAsia="OfficinaSansBoldITC" w:hAnsi="Times New Roman"/>
          <w:sz w:val="28"/>
          <w:szCs w:val="28"/>
          <w:lang w:val="ru-RU"/>
        </w:rPr>
        <w:t>Пояснительная записка.</w:t>
      </w:r>
    </w:p>
    <w:p w14:paraId="0D20CC3D"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1. Программа по географии составлена на основе требований</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к результатам освоения ООП ООО, представленных в ФГОС ООО, а также</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000F6DC4" w:rsidRPr="00CA4934">
        <w:rPr>
          <w:rFonts w:ascii="Times New Roman" w:eastAsia="SchoolBookSanPin" w:hAnsi="Times New Roman"/>
          <w:sz w:val="28"/>
          <w:szCs w:val="28"/>
          <w:lang w:val="ru-RU"/>
        </w:rPr>
        <w:t xml:space="preserve">рабочей </w:t>
      </w:r>
      <w:r w:rsidR="00134744" w:rsidRPr="00CA4934">
        <w:rPr>
          <w:rFonts w:ascii="Times New Roman" w:eastAsia="SchoolBookSanPin" w:hAnsi="Times New Roman"/>
          <w:sz w:val="28"/>
          <w:szCs w:val="28"/>
          <w:lang w:val="ru-RU"/>
        </w:rPr>
        <w:t xml:space="preserve">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14:paraId="3E480578"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2. Программа по географии отражает основные требования ФГОС ООО</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к личностным, метапредметным и предметным результатам освоения образовательных программ.</w:t>
      </w:r>
    </w:p>
    <w:p w14:paraId="6C06A71B"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3. 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с учётом межпредметных и </w:t>
      </w:r>
      <w:proofErr w:type="spellStart"/>
      <w:r w:rsidR="00134744" w:rsidRPr="00CA4934">
        <w:rPr>
          <w:rFonts w:ascii="Times New Roman" w:eastAsia="SchoolBookSanPin" w:hAnsi="Times New Roman"/>
          <w:sz w:val="28"/>
          <w:szCs w:val="28"/>
          <w:lang w:val="ru-RU"/>
        </w:rPr>
        <w:t>внутрипредметных</w:t>
      </w:r>
      <w:proofErr w:type="spellEnd"/>
      <w:r w:rsidR="00134744" w:rsidRPr="00CA4934">
        <w:rPr>
          <w:rFonts w:ascii="Times New Roman" w:eastAsia="SchoolBookSanPin" w:hAnsi="Times New Roman"/>
          <w:sz w:val="28"/>
          <w:szCs w:val="28"/>
          <w:lang w:val="ru-RU"/>
        </w:rPr>
        <w:t xml:space="preserve"> связей, логики учебного процесса, возрастных особенностей обучающихся; определяет возможности предмета</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14:paraId="5645A0D5"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4. География ‒ предмет, формирующий у обучающихся систему комплексных социально ориентированных знаний о Земле как планете людей,</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об основных закономерностях развития природы, о размещении населения</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и хозяйства, об особенностях и о динамике основных природных, экологических</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и социально-экономических процессов, о проблемах взаимодействия природы</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и общества, географических подходах к устойчивому развитию территорий.</w:t>
      </w:r>
    </w:p>
    <w:p w14:paraId="4837E61E"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52.</w:t>
      </w:r>
      <w:r w:rsidR="00134744" w:rsidRPr="00CA4934">
        <w:rPr>
          <w:rFonts w:ascii="Times New Roman" w:eastAsia="SchoolBookSanPin" w:hAnsi="Times New Roman"/>
          <w:sz w:val="28"/>
          <w:szCs w:val="28"/>
          <w:lang w:val="ru-RU"/>
        </w:rPr>
        <w:t>2.5. 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14:paraId="2383E577"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6.</w:t>
      </w:r>
      <w:r w:rsidR="00B32708"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Изучение географии в общем образовании направлено на достижение следующих целей:</w:t>
      </w:r>
    </w:p>
    <w:p w14:paraId="1606D48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14:paraId="1F14382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14:paraId="65BA11D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спитание экологической культуры, соответствующей современному уровню </w:t>
      </w:r>
      <w:proofErr w:type="spellStart"/>
      <w:r w:rsidRPr="00CA4934">
        <w:rPr>
          <w:rFonts w:ascii="Times New Roman" w:eastAsia="SchoolBookSanPin" w:hAnsi="Times New Roman"/>
          <w:sz w:val="28"/>
          <w:szCs w:val="28"/>
          <w:lang w:val="ru-RU"/>
        </w:rPr>
        <w:t>геоэкологического</w:t>
      </w:r>
      <w:proofErr w:type="spellEnd"/>
      <w:r w:rsidRPr="00CA4934">
        <w:rPr>
          <w:rFonts w:ascii="Times New Roman" w:eastAsia="SchoolBookSanPin" w:hAnsi="Times New Roman"/>
          <w:sz w:val="28"/>
          <w:szCs w:val="28"/>
          <w:lang w:val="ru-RU"/>
        </w:rPr>
        <w:t xml:space="preserve"> мышления на основе освоения знаний о взаимосвязя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w:t>
      </w:r>
      <w:proofErr w:type="spellStart"/>
      <w:r w:rsidRPr="00CA4934">
        <w:rPr>
          <w:rFonts w:ascii="Times New Roman" w:eastAsia="SchoolBookSanPin" w:hAnsi="Times New Roman"/>
          <w:sz w:val="28"/>
          <w:szCs w:val="28"/>
          <w:lang w:val="ru-RU"/>
        </w:rPr>
        <w:t>телекомуникационной</w:t>
      </w:r>
      <w:proofErr w:type="spellEnd"/>
      <w:r w:rsidRPr="00CA4934">
        <w:rPr>
          <w:rFonts w:ascii="Times New Roman" w:eastAsia="SchoolBookSanPin" w:hAnsi="Times New Roman"/>
          <w:sz w:val="28"/>
          <w:szCs w:val="28"/>
          <w:lang w:val="ru-RU"/>
        </w:rPr>
        <w:t xml:space="preserve">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для описания, характеристики, объясн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ценки разнообразных географических явлений и процессов, жизненных ситуаций;</w:t>
      </w:r>
    </w:p>
    <w:p w14:paraId="2E4B6CB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овременном поликультурном, полиэтничном и многоконфессиональном мире;</w:t>
      </w:r>
    </w:p>
    <w:p w14:paraId="1E96EC9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географических знаний и умений, необходим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продолжения образования по направлениям подготовки (специальностям), требующим наличия серьёзной базы географических знаний.</w:t>
      </w:r>
    </w:p>
    <w:p w14:paraId="1EFE5E14" w14:textId="77777777" w:rsidR="006916F9"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7. </w:t>
      </w:r>
      <w:r w:rsidR="006916F9" w:rsidRPr="00CA4934">
        <w:rPr>
          <w:rFonts w:ascii="Times New Roman" w:eastAsia="SchoolBookSanPin" w:hAnsi="Times New Roman"/>
          <w:sz w:val="28"/>
          <w:szCs w:val="28"/>
          <w:lang w:val="ru-RU"/>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14:paraId="1F6BF238"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8. Общее число часов, рекомендованных для изучения географии –</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272 часа: по одному часу в неделю в 5 и 6 классах и по 2 часа в 7, 8 и 9 классах.</w:t>
      </w:r>
    </w:p>
    <w:p w14:paraId="0B3816BA"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3. Содержание обучения географии в 5 классе.</w:t>
      </w:r>
    </w:p>
    <w:p w14:paraId="01CCA2E2"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3.1. Географическое изучение Земли.</w:t>
      </w:r>
    </w:p>
    <w:p w14:paraId="22916C41"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3.1.1. Введение. География ‒ наука о планете Земля.</w:t>
      </w:r>
    </w:p>
    <w:p w14:paraId="3FF2BD4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изучает география? Географические объекты, процессы и явл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ак география изучает объекты, процессы и явления. Географические методы изучения объектов и явлений. Древо географических наук.</w:t>
      </w:r>
    </w:p>
    <w:p w14:paraId="5E54181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рганизация фенологических наблюдений в природе: планирование, участие в групповой работе, форма систематизации данных».</w:t>
      </w:r>
    </w:p>
    <w:p w14:paraId="5B2D3F9C"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lastRenderedPageBreak/>
        <w:t>152.</w:t>
      </w:r>
      <w:r w:rsidR="00134744" w:rsidRPr="00CA4934">
        <w:rPr>
          <w:rFonts w:ascii="Times New Roman" w:eastAsia="OfficinaSansBoldITC" w:hAnsi="Times New Roman"/>
          <w:sz w:val="28"/>
          <w:szCs w:val="28"/>
          <w:lang w:val="ru-RU"/>
        </w:rPr>
        <w:t>3.1.2. История географических открытий.</w:t>
      </w:r>
    </w:p>
    <w:p w14:paraId="71EE3D4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ставления о мире в древности (Древний Китай, Древний Египет, Древняя Греция, Древний Рим). Путешествие </w:t>
      </w:r>
      <w:proofErr w:type="spellStart"/>
      <w:r w:rsidRPr="00CA4934">
        <w:rPr>
          <w:rFonts w:ascii="Times New Roman" w:eastAsia="SchoolBookSanPin" w:hAnsi="Times New Roman"/>
          <w:sz w:val="28"/>
          <w:szCs w:val="28"/>
          <w:lang w:val="ru-RU"/>
        </w:rPr>
        <w:t>Пифея</w:t>
      </w:r>
      <w:proofErr w:type="spellEnd"/>
      <w:r w:rsidRPr="00CA4934">
        <w:rPr>
          <w:rFonts w:ascii="Times New Roman" w:eastAsia="SchoolBookSanPin" w:hAnsi="Times New Roman"/>
          <w:sz w:val="28"/>
          <w:szCs w:val="28"/>
          <w:lang w:val="ru-RU"/>
        </w:rPr>
        <w:t>. Плавания финикийцев вокруг Африки. Экспедиции Т. Хейердала как модель путешествий в древности. Появление географических карт.</w:t>
      </w:r>
    </w:p>
    <w:p w14:paraId="5BB1C56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я в эпоху Средневековья: путешествия и открытия викингов, древних арабов, русских землепроходцев. Путешествия М. Поло и А. Никитина.</w:t>
      </w:r>
    </w:p>
    <w:p w14:paraId="4DEFD18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14:paraId="0445BCE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еографические открытия </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14:paraId="026BA3E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14:paraId="767AEC0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означение на контурной карте географических объектов, открытых в разные периоды», «Сравнение карт Эратосфена, Птолеме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овременных карт по предложенным учителем вопросам».</w:t>
      </w:r>
    </w:p>
    <w:p w14:paraId="64BD4A44"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2. Изображения земной поверхности.</w:t>
      </w:r>
    </w:p>
    <w:p w14:paraId="4CD70A5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2.1. Планы местности.</w:t>
      </w:r>
    </w:p>
    <w:p w14:paraId="70B56EB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7B64857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направлений и расстояний по плану местности», «Составление описания маршрута по плану местности».</w:t>
      </w:r>
    </w:p>
    <w:p w14:paraId="5A622317"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2.2. Географические карты.</w:t>
      </w:r>
    </w:p>
    <w:p w14:paraId="01E90DF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глобусе и картах. Определение расстояний по глобусу.</w:t>
      </w:r>
    </w:p>
    <w:p w14:paraId="64CA543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w:t>
      </w:r>
      <w:r w:rsidRPr="00CA4934">
        <w:rPr>
          <w:rFonts w:ascii="Times New Roman" w:eastAsia="SchoolBookSanPin" w:hAnsi="Times New Roman"/>
          <w:sz w:val="28"/>
          <w:szCs w:val="28"/>
          <w:lang w:val="ru-RU"/>
        </w:rPr>
        <w:lastRenderedPageBreak/>
        <w:t>космической навигации. Геоинформационные системы.</w:t>
      </w:r>
    </w:p>
    <w:p w14:paraId="410D896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r w:rsidR="001C2E4E" w:rsidRPr="00CA4934">
        <w:rPr>
          <w:rFonts w:ascii="Times New Roman" w:eastAsia="SchoolBookSanPin" w:hAnsi="Times New Roman"/>
          <w:sz w:val="28"/>
          <w:szCs w:val="28"/>
          <w:lang w:val="ru-RU"/>
        </w:rPr>
        <w:t>.</w:t>
      </w:r>
    </w:p>
    <w:p w14:paraId="3F5C8FC7"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3. Земля ‒ планета Солнечной системы.</w:t>
      </w:r>
    </w:p>
    <w:p w14:paraId="5D04A5F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емля в Солнечной системе. Гипотезы возникновения Земли. Форма, размеры Земли, их географические следствия.</w:t>
      </w:r>
    </w:p>
    <w:p w14:paraId="165F414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14:paraId="5F573C9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ияние Космоса на Землю и жизнь людей.</w:t>
      </w:r>
    </w:p>
    <w:p w14:paraId="30BD69B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В</w:t>
      </w:r>
      <w:r w:rsidRPr="00CA4934">
        <w:rPr>
          <w:rFonts w:ascii="Times New Roman" w:eastAsia="SchoolBookSanPin" w:hAnsi="Times New Roman"/>
          <w:sz w:val="28"/>
          <w:szCs w:val="28"/>
          <w:lang w:val="ru-RU"/>
        </w:rPr>
        <w:t>ыявление закономерностей изменения продолжительности дня и высоты Солнца над горизонтом в зависим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т географической широты и времени года на территории России».</w:t>
      </w:r>
    </w:p>
    <w:p w14:paraId="6D8D7608"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4. Оболочки Земли. Литосфера ‒ каменная оболочка Земли.</w:t>
      </w:r>
    </w:p>
    <w:p w14:paraId="66F607F7"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C2E4E" w:rsidRPr="00CA4934">
        <w:rPr>
          <w:rFonts w:ascii="Times New Roman" w:eastAsia="SchoolBookSanPin" w:hAnsi="Times New Roman"/>
          <w:sz w:val="28"/>
          <w:szCs w:val="28"/>
          <w:lang w:val="ru-RU"/>
        </w:rPr>
        <w:t xml:space="preserve">3.4.1. </w:t>
      </w:r>
      <w:r w:rsidR="00134744" w:rsidRPr="00CA4934">
        <w:rPr>
          <w:rFonts w:ascii="Times New Roman" w:eastAsia="SchoolBookSanPin" w:hAnsi="Times New Roman"/>
          <w:sz w:val="28"/>
          <w:szCs w:val="28"/>
          <w:lang w:val="ru-RU"/>
        </w:rPr>
        <w:t>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14:paraId="079C80B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14:paraId="1A02111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 высоте. Формы равнинного рельефа, крупнейшие по площади равнины мира.</w:t>
      </w:r>
    </w:p>
    <w:p w14:paraId="5C55A24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еловек и литосфера. Условия жизни человека в горах и на равнинах. Деятельность человека, преобразующая земную поверхность, и связанн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ней экологические проблемы.</w:t>
      </w:r>
    </w:p>
    <w:p w14:paraId="5C4037B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ьеф дна Мирового океана. Части подводных окраин материков. Срединно-океанические хребты. Острова, их типы по происхождению. Ложе Океан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его рельеф.</w:t>
      </w:r>
    </w:p>
    <w:p w14:paraId="26A750B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 xml:space="preserve">Практическая работа </w:t>
      </w:r>
      <w:proofErr w:type="gramStart"/>
      <w:r w:rsidRPr="00CA4934">
        <w:rPr>
          <w:rFonts w:ascii="Times New Roman" w:eastAsia="OfficinaSansBoldITC" w:hAnsi="Times New Roman"/>
          <w:sz w:val="28"/>
          <w:szCs w:val="28"/>
          <w:lang w:val="ru-RU"/>
        </w:rPr>
        <w:t>«</w:t>
      </w:r>
      <w:r w:rsidRPr="00CA4934">
        <w:rPr>
          <w:rFonts w:ascii="Times New Roman" w:eastAsia="SchoolBookSanPin" w:hAnsi="Times New Roman"/>
          <w:sz w:val="28"/>
          <w:szCs w:val="28"/>
          <w:lang w:val="ru-RU"/>
        </w:rPr>
        <w:t xml:space="preserve"> Описание</w:t>
      </w:r>
      <w:proofErr w:type="gramEnd"/>
      <w:r w:rsidRPr="00CA4934">
        <w:rPr>
          <w:rFonts w:ascii="Times New Roman" w:eastAsia="SchoolBookSanPin" w:hAnsi="Times New Roman"/>
          <w:sz w:val="28"/>
          <w:szCs w:val="28"/>
          <w:lang w:val="ru-RU"/>
        </w:rPr>
        <w:t xml:space="preserve"> горной системы или равнины по физической карте».</w:t>
      </w:r>
    </w:p>
    <w:p w14:paraId="7BD0240A" w14:textId="77777777" w:rsidR="00134744" w:rsidRPr="00CA4934" w:rsidRDefault="00134744"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Заключение.</w:t>
      </w:r>
    </w:p>
    <w:p w14:paraId="7B03903C" w14:textId="77777777" w:rsidR="00134744" w:rsidRPr="00CA4934" w:rsidRDefault="00134744"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Практикум «Сезонные изменения в природе своей местности».</w:t>
      </w:r>
    </w:p>
    <w:p w14:paraId="52C150B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Сезонные изменения продолжительности светового дня и высоты Солнц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д горизонтом, температуры воздуха, поверхностных вод, раститель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животного мира.</w:t>
      </w:r>
    </w:p>
    <w:p w14:paraId="5D41A31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Анализ результатов фенологических наблюд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аблюдений за погодой».</w:t>
      </w:r>
    </w:p>
    <w:p w14:paraId="3A1A8ECF"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 Содержание обучения географии в 6 классе.</w:t>
      </w:r>
    </w:p>
    <w:p w14:paraId="27E572CB"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Оболочки Земли.</w:t>
      </w:r>
    </w:p>
    <w:p w14:paraId="28719630"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1. Гидросфера ‒ водная оболочка Земли.</w:t>
      </w:r>
    </w:p>
    <w:p w14:paraId="289B6B0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идросфера и методы её изучения. Части гидросферы. Мировой круговорот воды. Значение гидросферы.</w:t>
      </w:r>
    </w:p>
    <w:p w14:paraId="6D64EEB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ния вод Мирового океана. Профессия океанолог. Солёнос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его части. Движения вод Мирового океана: волны; течения, приливы и отливы. Стихийные явления в Мировом океане. Способы изучения и наблюд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за загрязнением вод Мирового океана.</w:t>
      </w:r>
    </w:p>
    <w:p w14:paraId="5426A4C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ды суши. Способы изображения внутренних вод на картах.</w:t>
      </w:r>
    </w:p>
    <w:p w14:paraId="698CD02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ки: горные и равнинные. Речная система, бассейн, водораздел. Порог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одопады. Питание и режим реки.</w:t>
      </w:r>
    </w:p>
    <w:p w14:paraId="5A19F17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зёра. Происхождение озёрных котловин. Питание озёр. Озёра сточн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бессточные. Профессия гидролог. Природные ледники: горные и покровные. Профессия гляциолог.</w:t>
      </w:r>
    </w:p>
    <w:p w14:paraId="3051036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земные воды (грунтовые, межпластовые, артезианск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происхождение, условия залегания и использования. Условия образования межпластовых вод. Минеральные источники.</w:t>
      </w:r>
    </w:p>
    <w:p w14:paraId="2EFD31F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летняя мерзлота. Болота, их образование.</w:t>
      </w:r>
    </w:p>
    <w:p w14:paraId="42734BA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ихийные явления в гидросфере, методы наблюдения и защиты.</w:t>
      </w:r>
    </w:p>
    <w:p w14:paraId="5C2A9EA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еловек и гидросфера. Использование человеком энергии воды.</w:t>
      </w:r>
    </w:p>
    <w:p w14:paraId="6A15946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ние космических методов в исследовании влияния человек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 гидросферу.</w:t>
      </w:r>
    </w:p>
    <w:p w14:paraId="58EC346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х систематизация в форме таблицы».</w:t>
      </w:r>
    </w:p>
    <w:p w14:paraId="78A3113B"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2. Атмосфера ‒ воздушная оболочка Земли.</w:t>
      </w:r>
    </w:p>
    <w:p w14:paraId="22D8FF0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душная оболочка Земли: газовый состав, строение и значение атмосферы.</w:t>
      </w:r>
    </w:p>
    <w:p w14:paraId="79BC1C9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мпература воздуха. Суточный ход температуры воздуха и его графическое отображение. Особенности суточного хода температуры воздуха в зависим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40A1820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тмосферное давление. Ветер и причины его возникновения. Роза ветров. Бризы. Муссоны.</w:t>
      </w:r>
    </w:p>
    <w:p w14:paraId="0F072BB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Вода в атмосфере. Влажность воздуха. Образование облаков. Обла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х виды. Туман. Образование и выпадение атмосферных осадков. Виды атмосферных осадков.</w:t>
      </w:r>
    </w:p>
    <w:p w14:paraId="212553D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года и её показатели. Причины изменения погоды. Климат</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климатообразующие факторы. Зависимость климата от географической широт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ысоты местности над уровнем моря.</w:t>
      </w:r>
    </w:p>
    <w:p w14:paraId="300E2DB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14:paraId="2AFC40F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Представление результатов наблюдения за погодой своей местности», «Анализ графиков суточного хода температуры воздух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тносительной влажности с целью установления зависимости между данными элементами погоды».</w:t>
      </w:r>
    </w:p>
    <w:p w14:paraId="2A55E14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3. Биосфера ‒ оболочка жизни.</w:t>
      </w:r>
    </w:p>
    <w:p w14:paraId="3BB069E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осфера ‒ оболочка жизни. Границы биосферы. Профессии биогеограф</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еоэколог. Растительный и животный мир Земли. Разнообразие живот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астительного мира. Приспособление живых организмов к среде обит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азных природных зонах. Жизнь в Океане. Изменение животного и растительного мира Океана с глубиной и географической широтой.</w:t>
      </w:r>
    </w:p>
    <w:p w14:paraId="79DBF8E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Человек как часть биосферы. Распространение людей на </w:t>
      </w:r>
      <w:r w:rsidRPr="00CA4934">
        <w:rPr>
          <w:rFonts w:ascii="Times New Roman" w:eastAsia="SchoolBookSanPin" w:hAnsi="Times New Roman"/>
          <w:position w:val="1"/>
          <w:sz w:val="28"/>
          <w:szCs w:val="28"/>
          <w:lang w:val="ru-RU"/>
        </w:rPr>
        <w:t>Земле.</w:t>
      </w:r>
    </w:p>
    <w:p w14:paraId="06E9311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следования и экологические проблемы.</w:t>
      </w:r>
    </w:p>
    <w:p w14:paraId="3B0CA0B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растительности участка местности своего края».</w:t>
      </w:r>
    </w:p>
    <w:p w14:paraId="6E7E34CA" w14:textId="77777777" w:rsidR="00134744" w:rsidRPr="00CA4934" w:rsidRDefault="00134744"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Заключение.</w:t>
      </w:r>
    </w:p>
    <w:p w14:paraId="7ABC1EF1"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C2E4E" w:rsidRPr="00CA4934">
        <w:rPr>
          <w:rFonts w:ascii="Times New Roman" w:eastAsia="OfficinaSansBoldITC" w:hAnsi="Times New Roman"/>
          <w:sz w:val="28"/>
          <w:szCs w:val="28"/>
          <w:lang w:val="ru-RU"/>
        </w:rPr>
        <w:t>4.1.4. </w:t>
      </w:r>
      <w:r w:rsidR="00134744" w:rsidRPr="00CA4934">
        <w:rPr>
          <w:rFonts w:ascii="Times New Roman" w:eastAsia="OfficinaSansBoldITC" w:hAnsi="Times New Roman"/>
          <w:sz w:val="28"/>
          <w:szCs w:val="28"/>
          <w:lang w:val="ru-RU"/>
        </w:rPr>
        <w:t>Природно-территориальные комплексы.</w:t>
      </w:r>
    </w:p>
    <w:p w14:paraId="1DFC039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Земле. Почва, её строение и состав. Образование почвы и плодородие почв. Охрана почв.</w:t>
      </w:r>
    </w:p>
    <w:p w14:paraId="6823151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ая среда. Охрана природы. Природные особо охраняемые территории. Всемирное наследие ЮНЕСКО.</w:t>
      </w:r>
    </w:p>
    <w:p w14:paraId="24EE088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выполняется на местности) «</w:t>
      </w:r>
      <w:r w:rsidRPr="00CA4934">
        <w:rPr>
          <w:rFonts w:ascii="Times New Roman" w:eastAsia="SchoolBookSanPin" w:hAnsi="Times New Roman"/>
          <w:sz w:val="28"/>
          <w:szCs w:val="28"/>
          <w:lang w:val="ru-RU"/>
        </w:rPr>
        <w:t>Характеристика локального природного комплекса по плану».</w:t>
      </w:r>
    </w:p>
    <w:p w14:paraId="5AC8DFDA"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 Содержание обучения географии в 7 классе.</w:t>
      </w:r>
    </w:p>
    <w:p w14:paraId="6740A7BA"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 Главные закономерности природы Земли.</w:t>
      </w:r>
    </w:p>
    <w:p w14:paraId="366F7C3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1. Географическая оболочка.</w:t>
      </w:r>
    </w:p>
    <w:p w14:paraId="6DFDF8B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14:paraId="433A718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Выявление проявления широтной зональ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по картам </w:t>
      </w:r>
      <w:r w:rsidRPr="00CA4934">
        <w:rPr>
          <w:rFonts w:ascii="Times New Roman" w:eastAsia="SchoolBookSanPin" w:hAnsi="Times New Roman"/>
          <w:sz w:val="28"/>
          <w:szCs w:val="28"/>
          <w:lang w:val="ru-RU"/>
        </w:rPr>
        <w:lastRenderedPageBreak/>
        <w:t>природных зон».</w:t>
      </w:r>
    </w:p>
    <w:p w14:paraId="3422DA35"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2. Литосфера и рельеф Земли.</w:t>
      </w:r>
    </w:p>
    <w:p w14:paraId="3819EEA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w:t>
      </w:r>
      <w:proofErr w:type="spellStart"/>
      <w:r w:rsidRPr="00CA4934">
        <w:rPr>
          <w:rFonts w:ascii="Times New Roman" w:eastAsia="SchoolBookSanPin" w:hAnsi="Times New Roman"/>
          <w:sz w:val="28"/>
          <w:szCs w:val="28"/>
          <w:lang w:val="ru-RU"/>
        </w:rPr>
        <w:t>рельефообразования</w:t>
      </w:r>
      <w:proofErr w:type="spellEnd"/>
      <w:r w:rsidRPr="00CA4934">
        <w:rPr>
          <w:rFonts w:ascii="Times New Roman" w:eastAsia="SchoolBookSanPin" w:hAnsi="Times New Roman"/>
          <w:sz w:val="28"/>
          <w:szCs w:val="28"/>
          <w:lang w:val="ru-RU"/>
        </w:rPr>
        <w:t>. Полезные ископаемые.</w:t>
      </w:r>
    </w:p>
    <w:p w14:paraId="55E48C5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14:paraId="3BE927D2"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3. Атмосфера и климаты Земли.</w:t>
      </w:r>
    </w:p>
    <w:p w14:paraId="7AA975E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Земле. Климатообразующие факторы: географическое положение, океанические течения, особенности циркуляции атмосферы (типы воздушных масс</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еобладающие ветры), характер подстилающей поверх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w:t>
      </w:r>
      <w:proofErr w:type="spellStart"/>
      <w:r w:rsidRPr="00CA4934">
        <w:rPr>
          <w:rFonts w:ascii="Times New Roman" w:eastAsia="SchoolBookSanPin" w:hAnsi="Times New Roman"/>
          <w:sz w:val="28"/>
          <w:szCs w:val="28"/>
          <w:lang w:val="ru-RU"/>
        </w:rPr>
        <w:t>Климатограмма</w:t>
      </w:r>
      <w:proofErr w:type="spellEnd"/>
      <w:r w:rsidRPr="00CA4934">
        <w:rPr>
          <w:rFonts w:ascii="Times New Roman" w:eastAsia="SchoolBookSanPin" w:hAnsi="Times New Roman"/>
          <w:sz w:val="28"/>
          <w:szCs w:val="28"/>
          <w:lang w:val="ru-RU"/>
        </w:rPr>
        <w:t xml:space="preserve"> как графическая форма отражения климатических особенностей территории.</w:t>
      </w:r>
    </w:p>
    <w:p w14:paraId="521E391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Описание климата территории по климатической карте и </w:t>
      </w:r>
      <w:proofErr w:type="spellStart"/>
      <w:r w:rsidRPr="00CA4934">
        <w:rPr>
          <w:rFonts w:ascii="Times New Roman" w:eastAsia="SchoolBookSanPin" w:hAnsi="Times New Roman"/>
          <w:sz w:val="28"/>
          <w:szCs w:val="28"/>
          <w:lang w:val="ru-RU"/>
        </w:rPr>
        <w:t>климатограмме</w:t>
      </w:r>
      <w:proofErr w:type="spellEnd"/>
      <w:r w:rsidRPr="00CA4934">
        <w:rPr>
          <w:rFonts w:ascii="Times New Roman" w:eastAsia="SchoolBookSanPin" w:hAnsi="Times New Roman"/>
          <w:sz w:val="28"/>
          <w:szCs w:val="28"/>
          <w:lang w:val="ru-RU"/>
        </w:rPr>
        <w:t>».</w:t>
      </w:r>
    </w:p>
    <w:p w14:paraId="6C80736E"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4. Мировой океан ‒ основная часть гидросферы.</w:t>
      </w:r>
    </w:p>
    <w:p w14:paraId="16D9218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w:t>
      </w:r>
      <w:proofErr w:type="spellStart"/>
      <w:r w:rsidRPr="00CA4934">
        <w:rPr>
          <w:rFonts w:ascii="Times New Roman" w:eastAsia="SchoolBookSanPin" w:hAnsi="Times New Roman"/>
          <w:sz w:val="28"/>
          <w:szCs w:val="28"/>
          <w:lang w:val="ru-RU"/>
        </w:rPr>
        <w:t>ледовитости</w:t>
      </w:r>
      <w:proofErr w:type="spellEnd"/>
      <w:r w:rsidRPr="00CA4934">
        <w:rPr>
          <w:rFonts w:ascii="Times New Roman" w:eastAsia="SchoolBookSanPin" w:hAnsi="Times New Roman"/>
          <w:sz w:val="28"/>
          <w:szCs w:val="28"/>
          <w:lang w:val="ru-RU"/>
        </w:rPr>
        <w:t xml:space="preserve"> и уровня Мирового океана, их причины и следствия. Жизнь в Океане, закономер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её пространственного распространения. Основные районы рыболовства. Экологические проблемы Мирового океана.</w:t>
      </w:r>
    </w:p>
    <w:p w14:paraId="22E7CE2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14:paraId="31DC51AF"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 xml:space="preserve">5.2. Человечество на </w:t>
      </w:r>
      <w:r w:rsidR="001C2E4E" w:rsidRPr="00CA4934">
        <w:rPr>
          <w:rFonts w:ascii="Times New Roman" w:eastAsia="OfficinaSansBoldITC" w:hAnsi="Times New Roman"/>
          <w:sz w:val="28"/>
          <w:szCs w:val="28"/>
          <w:lang w:val="ru-RU"/>
        </w:rPr>
        <w:t>З</w:t>
      </w:r>
      <w:r w:rsidR="00134744" w:rsidRPr="00CA4934">
        <w:rPr>
          <w:rFonts w:ascii="Times New Roman" w:eastAsia="OfficinaSansBoldITC" w:hAnsi="Times New Roman"/>
          <w:sz w:val="28"/>
          <w:szCs w:val="28"/>
          <w:lang w:val="ru-RU"/>
        </w:rPr>
        <w:t>емле.</w:t>
      </w:r>
    </w:p>
    <w:p w14:paraId="6C368428"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2.1. Численность населения.</w:t>
      </w:r>
    </w:p>
    <w:p w14:paraId="0278EDB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14:paraId="744450A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14:paraId="7BD637CF"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2.2. Страны и народы мира.</w:t>
      </w:r>
    </w:p>
    <w:p w14:paraId="6427F2C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фере туризма, экскурсовод.</w:t>
      </w:r>
    </w:p>
    <w:p w14:paraId="6B9918B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Сравнение занятости населения двух стран</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 комплексным картам».</w:t>
      </w:r>
    </w:p>
    <w:p w14:paraId="6B558083"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 Материки и страны.</w:t>
      </w:r>
    </w:p>
    <w:p w14:paraId="4A301A9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1. Южные материки.</w:t>
      </w:r>
    </w:p>
    <w:p w14:paraId="327946E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фрика. Австралия и Океания. Южная Америка. Антарктида. История открытия. Географическое положение. Основные черты рельефа, климат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нутренних вод и определяющие их факторы. Зональные и азональные природные комплексы. Население. Политическая карта. Крупнейшие по территор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Современные исследования в Антарктиде. Роль России в открытия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сследованиях ледового континента.</w:t>
      </w:r>
    </w:p>
    <w:p w14:paraId="71A21EA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 плану», «Описание Австралии или одной из стран Африки или Южной Америк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 географическим картам», «Объяснение особенностей размещения населения Австралии или одной из стран Африки или Южной Америки».</w:t>
      </w:r>
    </w:p>
    <w:p w14:paraId="737DD2F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2. Северные материки.</w:t>
      </w:r>
    </w:p>
    <w:p w14:paraId="3D141F4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верная Америка. Евразия. История открытия и освоения. Географическое положение. Основные черты рельефа, климата и внутренних вод и определяющ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14:paraId="4800F23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 xml:space="preserve">Объяснение распространения зон современного вулканизма и землетрясений на территории Северной Америки и Евразии», </w:t>
      </w:r>
      <w:r w:rsidRPr="00CA4934">
        <w:rPr>
          <w:rFonts w:ascii="Times New Roman" w:eastAsia="SchoolBookSanPin" w:hAnsi="Times New Roman"/>
          <w:sz w:val="28"/>
          <w:szCs w:val="28"/>
          <w:lang w:val="ru-RU"/>
        </w:rPr>
        <w:lastRenderedPageBreak/>
        <w:t>«Объяснение климатических различий территорий, находящихся на одной географической широте, на пример</w:t>
      </w:r>
      <w:r w:rsidR="001C2E4E" w:rsidRPr="00CA4934">
        <w:rPr>
          <w:rFonts w:ascii="Times New Roman" w:eastAsia="SchoolBookSanPin" w:hAnsi="Times New Roman"/>
          <w:sz w:val="28"/>
          <w:szCs w:val="28"/>
          <w:lang w:val="ru-RU"/>
        </w:rPr>
        <w:t>е умеренного климатического по</w:t>
      </w:r>
      <w:r w:rsidRPr="00CA4934">
        <w:rPr>
          <w:rFonts w:ascii="Times New Roman" w:eastAsia="SchoolBookSanPin" w:hAnsi="Times New Roman"/>
          <w:sz w:val="28"/>
          <w:szCs w:val="28"/>
          <w:lang w:val="ru-RU"/>
        </w:rPr>
        <w:t>яса», «Представление в виде таблицы информации о компонентах природы одн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з природных зон на основе анализа нескольких источников информации», «Описание одной из стран Северной Америки или Евразии в форме презент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целью привлечения туристов, создания положительного образа стран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ругих)».</w:t>
      </w:r>
    </w:p>
    <w:p w14:paraId="6759C2E8"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3. Взаимодействие природы и общества.</w:t>
      </w:r>
    </w:p>
    <w:p w14:paraId="799739A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14:paraId="398CF4F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лобальные проблемы человечества: экологическая, сырьевая, энергетическая, преодоления отсталости стран, продовольственная ‒ и международные усил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 их преодолению. Программа ООН и цели устойчивого развития. Всемирное наследие ЮНЕСКО: природные и культурные объекты.</w:t>
      </w:r>
    </w:p>
    <w:p w14:paraId="6F9FAF6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изменений компонентов природ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территории одной из стран мира в результате деятельности человека».</w:t>
      </w:r>
    </w:p>
    <w:p w14:paraId="5C1806C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 Содержание обучения географии в 8 классе.</w:t>
      </w:r>
    </w:p>
    <w:p w14:paraId="20C93240"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 Географическое пространство России.</w:t>
      </w:r>
    </w:p>
    <w:p w14:paraId="619983EF"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1. История формирования и освоения территории России.</w:t>
      </w:r>
    </w:p>
    <w:p w14:paraId="59675AF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стория освоения и заселения территории современной России в </w:t>
      </w:r>
      <w:r w:rsidRPr="00CA4934">
        <w:rPr>
          <w:rFonts w:ascii="Times New Roman" w:eastAsia="SchoolBookSanPin" w:hAnsi="Times New Roman"/>
          <w:sz w:val="28"/>
          <w:szCs w:val="28"/>
        </w:rPr>
        <w:t>X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в. Расширение территории России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в. Русские первопроходцы. Изменения внешних границ России в ХХ в. Воссоединение Крыма с Россией.</w:t>
      </w:r>
    </w:p>
    <w:p w14:paraId="6D1A7CB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Представление в виде таблицы сведений об изменении границ России на разных исторических этапах на основе анализа географических карт».</w:t>
      </w:r>
    </w:p>
    <w:p w14:paraId="2C2F6C65"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2. Географическое положение и границы России.</w:t>
      </w:r>
    </w:p>
    <w:p w14:paraId="325E388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14:paraId="63AB8B14"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3. Время на территории России.</w:t>
      </w:r>
    </w:p>
    <w:p w14:paraId="470357A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на карте часовых поясов мира. Карта часовых зон России. Местное, поясное и зональное время: роль в хозяйстве и жизни людей.</w:t>
      </w:r>
    </w:p>
    <w:p w14:paraId="6646964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Определение различия во времени для разных городов </w:t>
      </w:r>
      <w:r w:rsidRPr="00CA4934">
        <w:rPr>
          <w:rFonts w:ascii="Times New Roman" w:eastAsia="SchoolBookSanPin" w:hAnsi="Times New Roman"/>
          <w:position w:val="1"/>
          <w:sz w:val="28"/>
          <w:szCs w:val="28"/>
          <w:lang w:val="ru-RU"/>
        </w:rPr>
        <w:t>России по карте часовых зон».</w:t>
      </w:r>
    </w:p>
    <w:p w14:paraId="3CFF2DBB"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4. Административно-территориальное устройство России. Районирование территории.</w:t>
      </w:r>
    </w:p>
    <w:p w14:paraId="248A2AE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тивное устройство России. Субъекты Российской Федер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х равноправие и разнообразие. Основные виды субъектов Российской Федерации. </w:t>
      </w:r>
      <w:r w:rsidRPr="00CA4934">
        <w:rPr>
          <w:rFonts w:ascii="Times New Roman" w:eastAsia="SchoolBookSanPin" w:hAnsi="Times New Roman"/>
          <w:sz w:val="28"/>
          <w:szCs w:val="28"/>
          <w:lang w:val="ru-RU"/>
        </w:rPr>
        <w:lastRenderedPageBreak/>
        <w:t>Федеральные округа. Районирование как метод географических исследова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еверо-Запад России, Центральная Россия, Поволжье, Юг Европейской части России, Урал, Сибирь и Дальний Восток.</w:t>
      </w:r>
    </w:p>
    <w:p w14:paraId="639D0D8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14:paraId="1B1CC891"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2. Природа России.</w:t>
      </w:r>
    </w:p>
    <w:p w14:paraId="3A4711F5"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2.1. Природные условия и ресурсы России.</w:t>
      </w:r>
    </w:p>
    <w:p w14:paraId="5388AF1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14:paraId="3DB1929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природно-ресурсного капитала своего края по картам и статистическим материалам».</w:t>
      </w:r>
    </w:p>
    <w:p w14:paraId="60529701"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2.2. Геологическое строение, рельеф и полезные ископаемые.</w:t>
      </w:r>
    </w:p>
    <w:p w14:paraId="5B77F8D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14:paraId="2493785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14:paraId="487CD96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ъяснение распространения по территории России опасных геологических явлений», «</w:t>
      </w:r>
      <w:r w:rsidRPr="00CA4934">
        <w:rPr>
          <w:rFonts w:ascii="Times New Roman" w:eastAsia="SchoolBookSanPin" w:hAnsi="Times New Roman"/>
          <w:position w:val="1"/>
          <w:sz w:val="28"/>
          <w:szCs w:val="28"/>
          <w:lang w:val="ru-RU"/>
        </w:rPr>
        <w:t>Объяснение особенностей рельефа своего края».</w:t>
      </w:r>
    </w:p>
    <w:p w14:paraId="78AD33E8"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2.3. Климат и климатические ресурсы.</w:t>
      </w:r>
    </w:p>
    <w:p w14:paraId="27AD564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х циркуляция на территории России. Распределение температуры воздуха, атмосферных осадков по территории России. Коэффициент увлажнения.</w:t>
      </w:r>
    </w:p>
    <w:p w14:paraId="3FD3932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w:t>
      </w:r>
      <w:r w:rsidRPr="00CA4934">
        <w:rPr>
          <w:rFonts w:ascii="Times New Roman" w:eastAsia="SchoolBookSanPin" w:hAnsi="Times New Roman"/>
          <w:sz w:val="28"/>
          <w:szCs w:val="28"/>
          <w:lang w:val="ru-RU"/>
        </w:rPr>
        <w:lastRenderedPageBreak/>
        <w:t>территории России и их возможные следствия. Способы адаптации челове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х возможные следствия. Особенности климата своего края.</w:t>
      </w:r>
    </w:p>
    <w:p w14:paraId="32C1CD5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исание и прогнозирование погоды территор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хозяйственную деятельность населения».</w:t>
      </w:r>
    </w:p>
    <w:p w14:paraId="4FF01C1C"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2.4. Моря России. Внутренние воды и водные ресурсы.</w:t>
      </w:r>
    </w:p>
    <w:p w14:paraId="49734845"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Моря как </w:t>
      </w:r>
      <w:proofErr w:type="spellStart"/>
      <w:r w:rsidRPr="00CA4934">
        <w:rPr>
          <w:rFonts w:ascii="Times New Roman" w:eastAsia="SchoolBookSanPin" w:hAnsi="Times New Roman"/>
          <w:sz w:val="28"/>
          <w:szCs w:val="28"/>
          <w:lang w:val="ru-RU"/>
        </w:rPr>
        <w:t>аквальные</w:t>
      </w:r>
      <w:proofErr w:type="spellEnd"/>
      <w:r w:rsidRPr="00CA4934">
        <w:rPr>
          <w:rFonts w:ascii="Times New Roman" w:eastAsia="SchoolBookSanPin" w:hAnsi="Times New Roman"/>
          <w:sz w:val="28"/>
          <w:szCs w:val="28"/>
          <w:lang w:val="ru-RU"/>
        </w:rPr>
        <w:t xml:space="preserve">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14:paraId="66A860B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упнейшие озёра, их происхождение. Болота. Подземные воды. Ледники. Многолетняя мерзлота. Неравномерность распределения водных ресурсов. Рост</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одные ресурсы своего региона и своей местности.</w:t>
      </w:r>
    </w:p>
    <w:p w14:paraId="6492808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14:paraId="6358A7A8"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2.5. Природно-хозяйственные зоны.</w:t>
      </w:r>
    </w:p>
    <w:p w14:paraId="5B24CD3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эрозией почв и их загрязнением.</w:t>
      </w:r>
    </w:p>
    <w:p w14:paraId="2DE1BA7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14:paraId="47BBD20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о-хозяйственные зоны России: взаимосвязь и взаимообусловленность их компонентов.</w:t>
      </w:r>
    </w:p>
    <w:p w14:paraId="0B7646F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сотная поясность в горах на территории России. Природные ресурсы природно-хозяйственных зон и их </w:t>
      </w:r>
      <w:proofErr w:type="spellStart"/>
      <w:r w:rsidRPr="00CA4934">
        <w:rPr>
          <w:rFonts w:ascii="Times New Roman" w:eastAsia="SchoolBookSanPin" w:hAnsi="Times New Roman"/>
          <w:sz w:val="28"/>
          <w:szCs w:val="28"/>
          <w:lang w:val="ru-RU"/>
        </w:rPr>
        <w:t>ис</w:t>
      </w:r>
      <w:proofErr w:type="spellEnd"/>
      <w:r w:rsidRPr="00CA4934">
        <w:rPr>
          <w:rFonts w:ascii="Times New Roman" w:eastAsia="SchoolBookSanPin" w:hAnsi="Times New Roman"/>
          <w:position w:val="1"/>
          <w:sz w:val="28"/>
          <w:szCs w:val="28"/>
          <w:lang w:val="ru-RU"/>
        </w:rPr>
        <w:t>пользование, экологические проблемы. Прогнозируемые по</w:t>
      </w:r>
      <w:r w:rsidRPr="00CA4934">
        <w:rPr>
          <w:rFonts w:ascii="Times New Roman" w:eastAsia="SchoolBookSanPin" w:hAnsi="Times New Roman"/>
          <w:sz w:val="28"/>
          <w:szCs w:val="28"/>
          <w:lang w:val="ru-RU"/>
        </w:rPr>
        <w:t>следствия изменений климата для разных природно-хозяйственных зон на территории России.</w:t>
      </w:r>
    </w:p>
    <w:p w14:paraId="538D507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о охраняемые природные территории России и своего края. Объекты Всемирного природного наследия ЮНЕСКО; растения и животные, занесённ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Красную книгу России.</w:t>
      </w:r>
    </w:p>
    <w:p w14:paraId="6F53C94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 xml:space="preserve">Объяснение различий структуры высотной поясности в горных системах», «Анализ различных точек зрения о влиянии глобальных </w:t>
      </w:r>
      <w:r w:rsidRPr="00CA4934">
        <w:rPr>
          <w:rFonts w:ascii="Times New Roman" w:eastAsia="SchoolBookSanPin" w:hAnsi="Times New Roman"/>
          <w:sz w:val="28"/>
          <w:szCs w:val="28"/>
          <w:lang w:val="ru-RU"/>
        </w:rPr>
        <w:lastRenderedPageBreak/>
        <w:t>климатических изменений на природу, на жизнь и хозяйственную деятельность населения на основе анализа нескольких источников информации».</w:t>
      </w:r>
    </w:p>
    <w:p w14:paraId="7C5E8F65"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 Население России.</w:t>
      </w:r>
    </w:p>
    <w:p w14:paraId="52B022C8"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1. Численность населения России.</w:t>
      </w:r>
    </w:p>
    <w:p w14:paraId="4A332DB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инамика численности населения России 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их географические различия в пределах разных регионов России. </w:t>
      </w:r>
      <w:proofErr w:type="spellStart"/>
      <w:r w:rsidRPr="00CA4934">
        <w:rPr>
          <w:rFonts w:ascii="Times New Roman" w:eastAsia="SchoolBookSanPin" w:hAnsi="Times New Roman"/>
          <w:sz w:val="28"/>
          <w:szCs w:val="28"/>
          <w:lang w:val="ru-RU"/>
        </w:rPr>
        <w:t>Геодемографическое</w:t>
      </w:r>
      <w:proofErr w:type="spellEnd"/>
      <w:r w:rsidRPr="00CA4934">
        <w:rPr>
          <w:rFonts w:ascii="Times New Roman" w:eastAsia="SchoolBookSanPin" w:hAnsi="Times New Roman"/>
          <w:sz w:val="28"/>
          <w:szCs w:val="28"/>
          <w:lang w:val="ru-RU"/>
        </w:rPr>
        <w:t xml:space="preserve">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14:paraId="286CD3B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14:paraId="7203DDD6"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2. Территориальные особенности размещения населения России.</w:t>
      </w:r>
    </w:p>
    <w:p w14:paraId="1962555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жизни страны. Функции городов России. Монофункциональные города. Сельская местность и современные тенденции сельского расселения.</w:t>
      </w:r>
    </w:p>
    <w:p w14:paraId="6C703148"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3. Народы и религии России.</w:t>
      </w:r>
    </w:p>
    <w:p w14:paraId="271F991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 многонациональное государство. Многонациональнос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14:paraId="0240934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Построение картограммы «Доля титульных этнос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численности населения республик и автономных округов Российской Федерации».</w:t>
      </w:r>
    </w:p>
    <w:p w14:paraId="025E9357"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4. Половой и возрастной состав населения России.</w:t>
      </w:r>
    </w:p>
    <w:p w14:paraId="014718D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14:paraId="1F90F5B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Объяснение динамики половозрастного состава </w:t>
      </w:r>
      <w:r w:rsidRPr="00CA4934">
        <w:rPr>
          <w:rFonts w:ascii="Times New Roman" w:eastAsia="SchoolBookSanPin" w:hAnsi="Times New Roman"/>
          <w:sz w:val="28"/>
          <w:szCs w:val="28"/>
          <w:lang w:val="ru-RU"/>
        </w:rPr>
        <w:lastRenderedPageBreak/>
        <w:t>населения</w:t>
      </w:r>
      <w:r w:rsidRPr="00CA4934">
        <w:rPr>
          <w:rFonts w:ascii="Times New Roman" w:eastAsia="SchoolBookSanPin" w:hAnsi="Times New Roman"/>
          <w:position w:val="1"/>
          <w:sz w:val="28"/>
          <w:szCs w:val="28"/>
          <w:lang w:val="ru-RU"/>
        </w:rPr>
        <w:t xml:space="preserve"> России на основе анализа половозрастных пирамид».</w:t>
      </w:r>
    </w:p>
    <w:p w14:paraId="172EA112"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5. Человеческий капитал России.</w:t>
      </w:r>
    </w:p>
    <w:p w14:paraId="72E5FAEA"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определяющие. Качество населения и показатели, характеризующ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его. Индекс человеческого развития (далее – ИЧР) и его географические различия.</w:t>
      </w:r>
    </w:p>
    <w:p w14:paraId="7BD7D8D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Классификация </w:t>
      </w:r>
      <w:r w:rsidR="003F45E6" w:rsidRPr="00CA4934">
        <w:rPr>
          <w:rFonts w:ascii="Times New Roman" w:eastAsia="SchoolBookSanPin" w:hAnsi="Times New Roman"/>
          <w:sz w:val="28"/>
          <w:szCs w:val="28"/>
          <w:lang w:val="ru-RU"/>
        </w:rPr>
        <w:t>ф</w:t>
      </w:r>
      <w:r w:rsidRPr="00CA4934">
        <w:rPr>
          <w:rFonts w:ascii="Times New Roman" w:eastAsia="SchoolBookSanPin" w:hAnsi="Times New Roman"/>
          <w:sz w:val="28"/>
          <w:szCs w:val="28"/>
          <w:lang w:val="ru-RU"/>
        </w:rPr>
        <w:t>едеральных округов по особенностям естественного и механического движения населения».</w:t>
      </w:r>
    </w:p>
    <w:p w14:paraId="22A7B237"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 Содержание обучения географии в 9 классе.</w:t>
      </w:r>
    </w:p>
    <w:p w14:paraId="166C9B4F"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 Хозяйство России.</w:t>
      </w:r>
    </w:p>
    <w:p w14:paraId="5F8EE96F" w14:textId="77777777" w:rsidR="00134744" w:rsidRPr="00CA4934" w:rsidRDefault="00A67132" w:rsidP="005B1125">
      <w:pPr>
        <w:spacing w:after="0" w:line="240" w:lineRule="auto"/>
        <w:ind w:firstLine="709"/>
        <w:jc w:val="both"/>
        <w:rPr>
          <w:rFonts w:ascii="Times New Roman" w:eastAsia="OfficinaSansBoldITC" w:hAnsi="Times New Roman"/>
          <w:strike/>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1. Общая характеристика хозяйства России.</w:t>
      </w:r>
    </w:p>
    <w:p w14:paraId="089E28F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природными ресурсами. Факторы производства. Экономико-географическое положение (</w:t>
      </w:r>
      <w:r w:rsidR="00F433DE" w:rsidRPr="00CA4934">
        <w:rPr>
          <w:rFonts w:ascii="Times New Roman" w:eastAsia="SchoolBookSanPin" w:hAnsi="Times New Roman"/>
          <w:sz w:val="28"/>
          <w:szCs w:val="28"/>
          <w:lang w:val="ru-RU"/>
        </w:rPr>
        <w:t xml:space="preserve">далее – </w:t>
      </w:r>
      <w:r w:rsidRPr="00CA4934">
        <w:rPr>
          <w:rFonts w:ascii="Times New Roman" w:eastAsia="SchoolBookSanPin" w:hAnsi="Times New Roman"/>
          <w:sz w:val="28"/>
          <w:szCs w:val="28"/>
          <w:lang w:val="ru-RU"/>
        </w:rPr>
        <w:t xml:space="preserve">ЭГП) России как фактор развития её хозяйства. </w:t>
      </w:r>
      <w:r w:rsidR="006916F9" w:rsidRPr="00CA4934">
        <w:rPr>
          <w:rFonts w:ascii="Times New Roman" w:eastAsia="SchoolBookSanPin" w:hAnsi="Times New Roman"/>
          <w:sz w:val="28"/>
          <w:szCs w:val="28"/>
          <w:lang w:val="ru-RU"/>
        </w:rPr>
        <w:t>Валовой внутренний продукт (далее – ВВП) и валовой региональный продукт (далее – ВРП)</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w:t>
      </w:r>
      <w:r w:rsidR="00676F3A" w:rsidRPr="00CA4934">
        <w:rPr>
          <w:rFonts w:ascii="Times New Roman" w:eastAsia="SchoolBookSanPin" w:hAnsi="Times New Roman"/>
          <w:sz w:val="28"/>
          <w:szCs w:val="28"/>
          <w:lang w:val="ru-RU"/>
        </w:rPr>
        <w:t>, утвержденная распоряжением Правительства Российской Федерации</w:t>
      </w:r>
      <w:r w:rsidR="00CA4934" w:rsidRPr="00CA4934">
        <w:rPr>
          <w:rFonts w:ascii="Times New Roman" w:eastAsia="SchoolBookSanPin" w:hAnsi="Times New Roman"/>
          <w:sz w:val="28"/>
          <w:szCs w:val="28"/>
          <w:lang w:val="ru-RU"/>
        </w:rPr>
        <w:t xml:space="preserve"> </w:t>
      </w:r>
      <w:r w:rsidR="00676F3A" w:rsidRPr="00CA4934">
        <w:rPr>
          <w:rFonts w:ascii="Times New Roman" w:eastAsia="SchoolBookSanPin" w:hAnsi="Times New Roman"/>
          <w:sz w:val="28"/>
          <w:szCs w:val="28"/>
          <w:lang w:val="ru-RU"/>
        </w:rPr>
        <w:t>от 13 февраля 2019 г. № 207-р</w:t>
      </w:r>
      <w:r w:rsidR="002C3F13" w:rsidRPr="00CA4934">
        <w:rPr>
          <w:rFonts w:ascii="Times New Roman" w:eastAsia="SchoolBookSanPin" w:hAnsi="Times New Roman"/>
          <w:sz w:val="28"/>
          <w:szCs w:val="28"/>
          <w:lang w:val="ru-RU"/>
        </w:rPr>
        <w:t xml:space="preserve"> (далее – Стратегия пространственного развития Российской Федерации)</w:t>
      </w:r>
      <w:r w:rsidRPr="00CA4934">
        <w:rPr>
          <w:rFonts w:ascii="Times New Roman" w:eastAsia="SchoolBookSanPin" w:hAnsi="Times New Roman"/>
          <w:sz w:val="28"/>
          <w:szCs w:val="28"/>
          <w:lang w:val="ru-RU"/>
        </w:rPr>
        <w:t xml:space="preserve">: цели, задачи, приоритеты и направления пространственного развития страны. Субъекты Российской Федерации, выделяемые в </w:t>
      </w:r>
      <w:r w:rsidR="006916F9" w:rsidRPr="00CA4934">
        <w:rPr>
          <w:rFonts w:ascii="Times New Roman" w:eastAsia="SchoolBookSanPin" w:hAnsi="Times New Roman"/>
          <w:sz w:val="28"/>
          <w:szCs w:val="28"/>
          <w:lang w:val="ru-RU"/>
        </w:rPr>
        <w:t xml:space="preserve">Стратегии пространственного развития Российской Федерации </w:t>
      </w:r>
      <w:r w:rsidRPr="00CA4934">
        <w:rPr>
          <w:rFonts w:ascii="Times New Roman" w:eastAsia="SchoolBookSanPin" w:hAnsi="Times New Roman"/>
          <w:sz w:val="28"/>
          <w:szCs w:val="28"/>
          <w:lang w:val="ru-RU"/>
        </w:rPr>
        <w:t>как «геостратегические территории».</w:t>
      </w:r>
    </w:p>
    <w:p w14:paraId="36960C7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изводственный капитал. Распределение производственного капитал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 территории страны. Условия и факторы размещения хозяйства.</w:t>
      </w:r>
    </w:p>
    <w:p w14:paraId="35699D7B" w14:textId="77777777" w:rsidR="00134744" w:rsidRPr="00CA4934" w:rsidRDefault="00134744" w:rsidP="005B112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14:paraId="2FCB4682" w14:textId="77777777" w:rsidR="006916F9" w:rsidRPr="00CA4934" w:rsidRDefault="00A67132" w:rsidP="005B1125">
      <w:pPr>
        <w:spacing w:after="0" w:line="240" w:lineRule="auto"/>
        <w:ind w:firstLine="708"/>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2. </w:t>
      </w:r>
      <w:r w:rsidR="006916F9" w:rsidRPr="00CA4934">
        <w:rPr>
          <w:rFonts w:ascii="Times New Roman" w:eastAsia="OfficinaSansBoldITC" w:hAnsi="Times New Roman"/>
          <w:sz w:val="28"/>
          <w:szCs w:val="28"/>
          <w:lang w:val="ru-RU"/>
        </w:rPr>
        <w:t xml:space="preserve">Топливно-энергетический комплекс (далее </w:t>
      </w:r>
      <w:r w:rsidR="00F433DE" w:rsidRPr="00CA4934">
        <w:rPr>
          <w:rFonts w:ascii="Times New Roman" w:eastAsia="SchoolBookSanPin" w:hAnsi="Times New Roman"/>
          <w:sz w:val="28"/>
          <w:szCs w:val="28"/>
          <w:lang w:val="ru-RU"/>
        </w:rPr>
        <w:t xml:space="preserve">– </w:t>
      </w:r>
      <w:r w:rsidR="006916F9" w:rsidRPr="00CA4934">
        <w:rPr>
          <w:rFonts w:ascii="Times New Roman" w:eastAsia="OfficinaSansBoldITC" w:hAnsi="Times New Roman"/>
          <w:sz w:val="28"/>
          <w:szCs w:val="28"/>
          <w:lang w:val="ru-RU"/>
        </w:rPr>
        <w:t>ТЭК).</w:t>
      </w:r>
    </w:p>
    <w:p w14:paraId="245CC65D"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w:t>
      </w:r>
      <w:r w:rsidR="00F433D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ИЭ), их особенности и дол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w:t>
      </w:r>
      <w:r w:rsidRPr="00CA4934">
        <w:rPr>
          <w:rFonts w:ascii="Times New Roman" w:eastAsia="SchoolBookSanPin" w:hAnsi="Times New Roman"/>
          <w:position w:val="1"/>
          <w:sz w:val="28"/>
          <w:szCs w:val="28"/>
          <w:lang w:val="ru-RU"/>
        </w:rPr>
        <w:t>России на период до 2035 года, утвержденной распоряжением Правительства Российской Федерац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от 9 июня </w:t>
      </w:r>
      <w:r w:rsidRPr="00CA4934">
        <w:rPr>
          <w:rFonts w:ascii="Times New Roman" w:eastAsia="SchoolBookSanPin" w:hAnsi="Times New Roman"/>
          <w:position w:val="1"/>
          <w:sz w:val="28"/>
          <w:szCs w:val="28"/>
          <w:lang w:val="ru-RU"/>
        </w:rPr>
        <w:lastRenderedPageBreak/>
        <w:t>2020 г. № 1523-р.</w:t>
      </w:r>
    </w:p>
    <w:p w14:paraId="1632AF2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статистических и текстовых материал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целью сравнения стоимости электроэнергии для населения России в различных регионах», «Сравнительная оценка возможностей для развития энергетики ВИЭ</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тдельных регионах стран».</w:t>
      </w:r>
    </w:p>
    <w:p w14:paraId="31767569"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3. Металлургический комплекс.</w:t>
      </w:r>
    </w:p>
    <w:p w14:paraId="28831BDB"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чёрных и цветных металлов. Особенности технологии производства чёр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4260-р.</w:t>
      </w:r>
    </w:p>
    <w:p w14:paraId="48D06AD0" w14:textId="77777777" w:rsidR="001C2E4E" w:rsidRPr="00CA4934" w:rsidRDefault="001C2E4E"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w:t>
      </w:r>
      <w:r w:rsidR="00B32708" w:rsidRPr="00CA4934">
        <w:rPr>
          <w:rFonts w:ascii="Times New Roman" w:eastAsia="SchoolBookSanPin" w:hAnsi="Times New Roman"/>
          <w:sz w:val="28"/>
          <w:szCs w:val="28"/>
          <w:lang w:val="ru-RU"/>
        </w:rPr>
        <w:t xml:space="preserve"> </w:t>
      </w:r>
    </w:p>
    <w:p w14:paraId="7E9E879F"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4. Машиностроительный комплекс.</w:t>
      </w:r>
    </w:p>
    <w:p w14:paraId="22C5EBB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14:paraId="1DF0257F" w14:textId="77777777" w:rsidR="001C2E4E" w:rsidRPr="00CA4934" w:rsidRDefault="001C2E4E"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w:t>
      </w:r>
      <w:r w:rsidR="00B32708" w:rsidRPr="00CA4934">
        <w:rPr>
          <w:rFonts w:ascii="Times New Roman" w:eastAsia="SchoolBookSanPin" w:hAnsi="Times New Roman"/>
          <w:sz w:val="28"/>
          <w:szCs w:val="28"/>
          <w:lang w:val="ru-RU"/>
        </w:rPr>
        <w:t xml:space="preserve"> </w:t>
      </w:r>
    </w:p>
    <w:p w14:paraId="20DB2918" w14:textId="77777777" w:rsidR="00134744" w:rsidRPr="00CA4934" w:rsidRDefault="00134744"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 xml:space="preserve"> </w:t>
      </w:r>
      <w:r w:rsidR="00A67132"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1.5. Химико-лесной комплекс.</w:t>
      </w:r>
    </w:p>
    <w:p w14:paraId="12C43ACA" w14:textId="77777777" w:rsidR="00134744" w:rsidRPr="00CA4934" w:rsidRDefault="00134744"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Химическая промышленность.</w:t>
      </w:r>
    </w:p>
    <w:p w14:paraId="0D100C49"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14:paraId="3BB40923" w14:textId="77777777" w:rsidR="00134744" w:rsidRPr="00CA4934" w:rsidRDefault="00134744"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Лесопромышленный комплекс.</w:t>
      </w:r>
    </w:p>
    <w:p w14:paraId="04CF5B8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продукции лесного комплекса. Лесозаготовительная, деревообрабатывающа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14:paraId="21F745C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есное хозяйство и окружающая среда. Проблемы и перспективы развития. </w:t>
      </w:r>
      <w:r w:rsidRPr="00CA4934">
        <w:rPr>
          <w:rFonts w:ascii="Times New Roman" w:eastAsia="SchoolBookSanPin" w:hAnsi="Times New Roman"/>
          <w:sz w:val="28"/>
          <w:szCs w:val="28"/>
          <w:lang w:val="ru-RU"/>
        </w:rPr>
        <w:lastRenderedPageBreak/>
        <w:t>Основные положения Стратегии развития лесного комплекса Ро</w:t>
      </w:r>
      <w:r w:rsidR="00676F3A" w:rsidRPr="00CA4934">
        <w:rPr>
          <w:rFonts w:ascii="Times New Roman" w:eastAsia="SchoolBookSanPin" w:hAnsi="Times New Roman"/>
          <w:sz w:val="28"/>
          <w:szCs w:val="28"/>
          <w:lang w:val="ru-RU"/>
        </w:rPr>
        <w:t>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r w:rsidRPr="00CA4934">
        <w:rPr>
          <w:rFonts w:ascii="Times New Roman" w:eastAsia="SchoolBookSanPin" w:hAnsi="Times New Roman"/>
          <w:sz w:val="28"/>
          <w:szCs w:val="28"/>
          <w:lang w:val="ru-RU"/>
        </w:rPr>
        <w:t>.</w:t>
      </w:r>
    </w:p>
    <w:p w14:paraId="263BAC52"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и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Приложения № 1 и № 18) с целью определения перспектив и проблем развития комплекса».</w:t>
      </w:r>
    </w:p>
    <w:p w14:paraId="5A4E89E6" w14:textId="77777777" w:rsidR="006916F9" w:rsidRPr="00CA4934" w:rsidRDefault="006916F9"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1.6. Агропромышленный комплекс (далее - АПК).</w:t>
      </w:r>
    </w:p>
    <w:p w14:paraId="120D1AA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площадь и структура. Растениеводство и животноводство: география основных отраслей. Сельское хозяйство и окружающая среда.</w:t>
      </w:r>
    </w:p>
    <w:p w14:paraId="1BC4CAF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ищевая промышленность. Состав, место и значение в хозяйстве. Факторы размещения предприятий. География важнейших отраслей: основные район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период до 2030 года</w:t>
      </w:r>
      <w:r w:rsidR="00971C4F" w:rsidRPr="00CA4934">
        <w:rPr>
          <w:rFonts w:ascii="Times New Roman" w:eastAsia="SchoolBookSanPin" w:hAnsi="Times New Roman"/>
          <w:sz w:val="28"/>
          <w:szCs w:val="28"/>
          <w:lang w:val="ru-RU"/>
        </w:rPr>
        <w:t>,</w:t>
      </w:r>
      <w:r w:rsidR="00676F3A" w:rsidRPr="00CA4934">
        <w:rPr>
          <w:rFonts w:ascii="Times New Roman" w:eastAsia="SchoolBookSanPin" w:hAnsi="Times New Roman"/>
          <w:sz w:val="28"/>
          <w:szCs w:val="28"/>
          <w:lang w:val="ru-RU"/>
        </w:rPr>
        <w:t xml:space="preserve"> утвержденная распоряжением Правительства Российской Федерации от </w:t>
      </w:r>
      <w:r w:rsidR="00971C4F" w:rsidRPr="00CA4934">
        <w:rPr>
          <w:rFonts w:ascii="Times New Roman" w:eastAsia="SchoolBookSanPin" w:hAnsi="Times New Roman"/>
          <w:sz w:val="28"/>
          <w:szCs w:val="28"/>
          <w:lang w:val="ru-RU"/>
        </w:rPr>
        <w:t>8</w:t>
      </w:r>
      <w:r w:rsidR="00676F3A" w:rsidRPr="00CA4934">
        <w:rPr>
          <w:rFonts w:ascii="Times New Roman" w:eastAsia="SchoolBookSanPin" w:hAnsi="Times New Roman"/>
          <w:sz w:val="28"/>
          <w:szCs w:val="28"/>
          <w:lang w:val="ru-RU"/>
        </w:rPr>
        <w:t xml:space="preserve"> </w:t>
      </w:r>
      <w:r w:rsidR="00971C4F" w:rsidRPr="00CA4934">
        <w:rPr>
          <w:rFonts w:ascii="Times New Roman" w:eastAsia="SchoolBookSanPin" w:hAnsi="Times New Roman"/>
          <w:sz w:val="28"/>
          <w:szCs w:val="28"/>
          <w:lang w:val="ru-RU"/>
        </w:rPr>
        <w:t>сентября</w:t>
      </w:r>
      <w:r w:rsidR="00676F3A" w:rsidRPr="00CA4934">
        <w:rPr>
          <w:rFonts w:ascii="Times New Roman" w:eastAsia="SchoolBookSanPin" w:hAnsi="Times New Roman"/>
          <w:sz w:val="28"/>
          <w:szCs w:val="28"/>
          <w:lang w:val="ru-RU"/>
        </w:rPr>
        <w:t xml:space="preserve"> 20</w:t>
      </w:r>
      <w:r w:rsidR="00971C4F" w:rsidRPr="00CA4934">
        <w:rPr>
          <w:rFonts w:ascii="Times New Roman" w:eastAsia="SchoolBookSanPin" w:hAnsi="Times New Roman"/>
          <w:sz w:val="28"/>
          <w:szCs w:val="28"/>
          <w:lang w:val="ru-RU"/>
        </w:rPr>
        <w:t>22</w:t>
      </w:r>
      <w:r w:rsidR="00676F3A" w:rsidRPr="00CA4934">
        <w:rPr>
          <w:rFonts w:ascii="Times New Roman" w:eastAsia="SchoolBookSanPin" w:hAnsi="Times New Roman"/>
          <w:sz w:val="28"/>
          <w:szCs w:val="28"/>
          <w:lang w:val="ru-RU"/>
        </w:rPr>
        <w:t xml:space="preserve"> г. № </w:t>
      </w:r>
      <w:r w:rsidR="00971C4F" w:rsidRPr="00CA4934">
        <w:rPr>
          <w:rFonts w:ascii="Times New Roman" w:eastAsia="SchoolBookSanPin" w:hAnsi="Times New Roman"/>
          <w:sz w:val="28"/>
          <w:szCs w:val="28"/>
          <w:lang w:val="ru-RU"/>
        </w:rPr>
        <w:t>2567</w:t>
      </w:r>
      <w:r w:rsidR="00676F3A" w:rsidRPr="00CA4934">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 Особенности АПК своего края.</w:t>
      </w:r>
    </w:p>
    <w:p w14:paraId="67AC46F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 xml:space="preserve">Практическая работа. </w:t>
      </w:r>
      <w:r w:rsidRPr="00CA4934">
        <w:rPr>
          <w:rFonts w:ascii="Times New Roman" w:eastAsia="SchoolBookSanPin" w:hAnsi="Times New Roman"/>
          <w:sz w:val="28"/>
          <w:szCs w:val="28"/>
          <w:lang w:val="ru-RU"/>
        </w:rPr>
        <w:t>«Определение влияния природных и социальных факторов на размещение отраслей АПК».</w:t>
      </w:r>
    </w:p>
    <w:p w14:paraId="572A6F21"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7. Инфраструктурный комплекс.</w:t>
      </w:r>
    </w:p>
    <w:p w14:paraId="11F62E3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транспорт, информационная инфраструктура; сфера обслуживания, рекреационное хозяйство ‒ место и значение в хозяйстве.</w:t>
      </w:r>
    </w:p>
    <w:p w14:paraId="2C56C22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анспорт и связь. Состав, место и значение в хозяйстве. Морской, внутренний водный, железнодорожный, автомобильный, воздушны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трубопроводный транспорт. География отдельных видов транспорта и связи: основные транспортные пути и линии связи, крупнейшие транспортные узлы.</w:t>
      </w:r>
    </w:p>
    <w:p w14:paraId="176410E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анспорт и охрана окружающей среды.</w:t>
      </w:r>
    </w:p>
    <w:p w14:paraId="74E9AF4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инфраструктура. Рекреационное хозяйство. Особенности сферы обслуживания своего края.</w:t>
      </w:r>
    </w:p>
    <w:p w14:paraId="43F73C6C" w14:textId="77777777" w:rsidR="006916F9" w:rsidRPr="00CA4934" w:rsidRDefault="006916F9"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блемы и перспективы развития комплекса. Стратегия развития транспорта России на период до 2030 года, утвержденная распоряжением Правительства </w:t>
      </w:r>
      <w:r w:rsidRPr="00CA4934">
        <w:rPr>
          <w:rFonts w:ascii="Times New Roman" w:eastAsia="SchoolBookSanPin" w:hAnsi="Times New Roman"/>
          <w:sz w:val="28"/>
          <w:szCs w:val="28"/>
          <w:lang w:val="ru-RU"/>
        </w:rPr>
        <w:t xml:space="preserve">Российской Федерации </w:t>
      </w:r>
      <w:r w:rsidRPr="00CA4934">
        <w:rPr>
          <w:rFonts w:ascii="Times New Roman" w:eastAsia="SchoolBookSanPin" w:hAnsi="Times New Roman"/>
          <w:position w:val="1"/>
          <w:sz w:val="28"/>
          <w:szCs w:val="28"/>
          <w:lang w:val="ru-RU"/>
        </w:rPr>
        <w:t>от 27 ноября 2021 г. № 3363-р.</w:t>
      </w:r>
    </w:p>
    <w:p w14:paraId="7ED5C31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едеральный проект «Информационная инфраструктура».</w:t>
      </w:r>
    </w:p>
    <w:p w14:paraId="69AA2A9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14:paraId="40319A2F"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8. Обобщение знаний.</w:t>
      </w:r>
    </w:p>
    <w:p w14:paraId="49F4CC0C"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осударственная политика как фактор размещения производства. Стратегия </w:t>
      </w:r>
      <w:r w:rsidRPr="00CA4934">
        <w:rPr>
          <w:rFonts w:ascii="Times New Roman" w:eastAsia="SchoolBookSanPin" w:hAnsi="Times New Roman"/>
          <w:sz w:val="28"/>
          <w:szCs w:val="28"/>
          <w:lang w:val="ru-RU"/>
        </w:rPr>
        <w:lastRenderedPageBreak/>
        <w:t>пространственного развития Российской Федерации до 2025 года: основные положения. Новые формы территориальной организации хозяйства и их рол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изменении территориальной структуры хозяйства России. Кластеры. Особые экономические зоны (далее - ОЭЗ). Территории опережающего развит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алее - ТОР). Факторы, ограничивающие развитие хозяйства.</w:t>
      </w:r>
    </w:p>
    <w:p w14:paraId="4F44D36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витие хозяйства и состояние окружающей среды. </w:t>
      </w:r>
      <w:r w:rsidR="002C3F13" w:rsidRPr="00CA4934">
        <w:rPr>
          <w:rFonts w:ascii="Times New Roman" w:eastAsia="SchoolBookSanPin" w:hAnsi="Times New Roman"/>
          <w:sz w:val="28"/>
          <w:szCs w:val="28"/>
          <w:lang w:val="ru-RU"/>
        </w:rPr>
        <w:t>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осударственные меры по переходу России к модели устойчивого развития.</w:t>
      </w:r>
    </w:p>
    <w:p w14:paraId="1E70127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Сравнительная оценка вклада отдельных отраслей хозяйства в загрязнение окружающей среды на основе анализа статистических материалов».</w:t>
      </w:r>
    </w:p>
    <w:p w14:paraId="4C80D0C5"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2. Регионы России.</w:t>
      </w:r>
    </w:p>
    <w:p w14:paraId="04D5ED3D"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2.1. Западный макрорегион (Европейская часть) России.</w:t>
      </w:r>
    </w:p>
    <w:p w14:paraId="1DFADE3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14:paraId="3C2B4EB4"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з географических районов России по уровню социально-экономического развития на основе статистических данных».</w:t>
      </w:r>
    </w:p>
    <w:p w14:paraId="647712C0"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 xml:space="preserve">7.2.2. Восточный макрорегион </w:t>
      </w:r>
      <w:r w:rsidR="001651E4" w:rsidRPr="00CA4934">
        <w:rPr>
          <w:rFonts w:ascii="Times New Roman" w:eastAsia="OfficinaSansBoldITC" w:hAnsi="Times New Roman"/>
          <w:sz w:val="28"/>
          <w:szCs w:val="28"/>
          <w:lang w:val="ru-RU"/>
        </w:rPr>
        <w:t xml:space="preserve">(Азиатская часть) </w:t>
      </w:r>
      <w:r w:rsidR="00134744" w:rsidRPr="00CA4934">
        <w:rPr>
          <w:rFonts w:ascii="Times New Roman" w:eastAsia="OfficinaSansBoldITC" w:hAnsi="Times New Roman"/>
          <w:sz w:val="28"/>
          <w:szCs w:val="28"/>
          <w:lang w:val="ru-RU"/>
        </w:rPr>
        <w:t>России.</w:t>
      </w:r>
    </w:p>
    <w:p w14:paraId="471734E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ерспективы развития. Классификация субъектов Российской Федерации Восточного макрорегиона по уровню социально-экономического развит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внутренние различия.</w:t>
      </w:r>
    </w:p>
    <w:p w14:paraId="605563F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человеческого капитала двух географических районов (субъектов Российской Федерации) по заданным критериям», «</w:t>
      </w:r>
      <w:r w:rsidRPr="00CA4934">
        <w:rPr>
          <w:rFonts w:ascii="Times New Roman" w:hAnsi="Times New Roman"/>
          <w:sz w:val="28"/>
          <w:szCs w:val="28"/>
          <w:lang w:val="ru-RU"/>
        </w:rPr>
        <w:t>Выявление факторов размещения предприятий од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промышленных кластеров Дальнего Востока (по выбору)».</w:t>
      </w:r>
      <w:r w:rsidRPr="00CA4934">
        <w:rPr>
          <w:rFonts w:ascii="Times New Roman" w:hAnsi="Times New Roman"/>
          <w:sz w:val="28"/>
          <w:szCs w:val="28"/>
        </w:rPr>
        <w:t> </w:t>
      </w:r>
    </w:p>
    <w:p w14:paraId="46EA24EC" w14:textId="77777777" w:rsidR="00134744" w:rsidRPr="00CA4934" w:rsidRDefault="00A67132" w:rsidP="005B1125">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2.3. Обобщение знаний.</w:t>
      </w:r>
    </w:p>
    <w:p w14:paraId="1F97522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14:paraId="0B380CB2" w14:textId="77777777" w:rsidR="00134744" w:rsidRPr="00CA4934" w:rsidRDefault="00A67132" w:rsidP="005B1125">
      <w:pPr>
        <w:spacing w:after="0" w:line="240" w:lineRule="auto"/>
        <w:ind w:firstLine="708"/>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3. Россия в современном мире.</w:t>
      </w:r>
    </w:p>
    <w:p w14:paraId="004BD0AD"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ссия в системе международного географического разделения труда. Россия в </w:t>
      </w:r>
      <w:r w:rsidRPr="00CA4934">
        <w:rPr>
          <w:rFonts w:ascii="Times New Roman" w:eastAsia="SchoolBookSanPin" w:hAnsi="Times New Roman"/>
          <w:sz w:val="28"/>
          <w:szCs w:val="28"/>
          <w:lang w:val="ru-RU"/>
        </w:rPr>
        <w:lastRenderedPageBreak/>
        <w:t>составе международных экономических и политических организаций. Взаимосвязи России с другими странами мира. Россия и страны С</w:t>
      </w:r>
      <w:r w:rsidR="00CE570B" w:rsidRPr="00CA4934">
        <w:rPr>
          <w:rFonts w:ascii="Times New Roman" w:eastAsia="SchoolBookSanPin" w:hAnsi="Times New Roman"/>
          <w:sz w:val="28"/>
          <w:szCs w:val="28"/>
          <w:lang w:val="ru-RU"/>
        </w:rPr>
        <w:t>одружества Независимых Государств и</w:t>
      </w:r>
      <w:r w:rsidRPr="00CA4934">
        <w:rPr>
          <w:rFonts w:ascii="Times New Roman" w:eastAsia="SchoolBookSanPin" w:hAnsi="Times New Roman"/>
          <w:sz w:val="28"/>
          <w:szCs w:val="28"/>
          <w:lang w:val="ru-RU"/>
        </w:rPr>
        <w:t xml:space="preserve"> Е</w:t>
      </w:r>
      <w:r w:rsidR="00CE570B" w:rsidRPr="00CA4934">
        <w:rPr>
          <w:rFonts w:ascii="Times New Roman" w:eastAsia="SchoolBookSanPin" w:hAnsi="Times New Roman"/>
          <w:sz w:val="28"/>
          <w:szCs w:val="28"/>
          <w:lang w:val="ru-RU"/>
        </w:rPr>
        <w:t>вразийского экономического союза.</w:t>
      </w:r>
    </w:p>
    <w:p w14:paraId="77911F50" w14:textId="77777777" w:rsidR="00134744" w:rsidRPr="00CA4934" w:rsidRDefault="00134744" w:rsidP="005B1125">
      <w:pPr>
        <w:spacing w:after="0" w:line="240" w:lineRule="auto"/>
        <w:ind w:firstLine="709"/>
        <w:jc w:val="both"/>
        <w:rPr>
          <w:rFonts w:ascii="Times New Roman" w:eastAsia="Times New Roman" w:hAnsi="Times New Roman"/>
          <w:sz w:val="28"/>
          <w:szCs w:val="28"/>
          <w:lang w:val="ru-RU"/>
        </w:rPr>
      </w:pPr>
      <w:r w:rsidRPr="00CA4934">
        <w:rPr>
          <w:rFonts w:ascii="Times New Roman" w:eastAsia="SchoolBookSanPin" w:hAnsi="Times New Roman"/>
          <w:sz w:val="28"/>
          <w:szCs w:val="28"/>
          <w:lang w:val="ru-RU"/>
        </w:rPr>
        <w:t>Значение для мировой цивилизации географического пространства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ак комплекса природных, культурных и экономических ценностей. Объекты Всемирного природного и культурного наследия России</w:t>
      </w:r>
      <w:r w:rsidRPr="00CA4934">
        <w:rPr>
          <w:rFonts w:ascii="Times New Roman" w:eastAsia="Times New Roman" w:hAnsi="Times New Roman"/>
          <w:sz w:val="28"/>
          <w:szCs w:val="28"/>
          <w:lang w:val="ru-RU"/>
        </w:rPr>
        <w:t>.</w:t>
      </w:r>
    </w:p>
    <w:p w14:paraId="156B2F30" w14:textId="77777777" w:rsidR="00134744" w:rsidRPr="00CA4934" w:rsidRDefault="00A67132"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 xml:space="preserve">8. Планируемые результаты освоения географии. </w:t>
      </w:r>
    </w:p>
    <w:p w14:paraId="4BFDEE52"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8.1. </w:t>
      </w:r>
      <w:r w:rsidR="00134744" w:rsidRPr="00CA4934">
        <w:rPr>
          <w:rFonts w:ascii="Times New Roman" w:eastAsia="SchoolBookSanPin" w:hAnsi="Times New Roman"/>
          <w:sz w:val="28"/>
          <w:szCs w:val="28"/>
          <w:lang w:val="ru-RU"/>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14:paraId="67ACAE3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Родины – цивилизационному вкладу России; ценностное отнош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14:paraId="66A5039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социальных нормах и правилах межличностных отношений в поликультурн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многоконфессиональном обществе; готовность к разнообразной совместной деятельности, стремление к взаимопониманию и взаимопомощи, готовнос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участию в гуманитарной деятельности;</w:t>
      </w:r>
    </w:p>
    <w:p w14:paraId="6387C937" w14:textId="77777777" w:rsidR="006916F9"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6916F9" w:rsidRPr="00CA4934">
        <w:rPr>
          <w:rFonts w:ascii="Times New Roman" w:eastAsia="SchoolBookSanPin" w:hAnsi="Times New Roman"/>
          <w:sz w:val="28"/>
          <w:szCs w:val="28"/>
          <w:lang w:val="ru-RU"/>
        </w:rPr>
        <w:t>духовно-нравственного воспитания: ориентация на моральные ценности</w:t>
      </w:r>
      <w:r w:rsidR="00CA4934" w:rsidRPr="00CA4934">
        <w:rPr>
          <w:rFonts w:ascii="Times New Roman" w:eastAsia="SchoolBookSanPin" w:hAnsi="Times New Roman"/>
          <w:sz w:val="28"/>
          <w:szCs w:val="28"/>
          <w:lang w:val="ru-RU"/>
        </w:rPr>
        <w:t xml:space="preserve"> </w:t>
      </w:r>
      <w:r w:rsidR="006916F9" w:rsidRPr="00CA4934">
        <w:rPr>
          <w:rFonts w:ascii="Times New Roman" w:eastAsia="SchoolBookSanPin" w:hAnsi="Times New Roman"/>
          <w:sz w:val="28"/>
          <w:szCs w:val="28"/>
          <w:lang w:val="ru-RU"/>
        </w:rPr>
        <w:t>и нормы в ситуациях нравственного выбора; готовность оценивать своё поведение</w:t>
      </w:r>
      <w:r w:rsidR="00CA4934" w:rsidRPr="00CA4934">
        <w:rPr>
          <w:rFonts w:ascii="Times New Roman" w:eastAsia="SchoolBookSanPin" w:hAnsi="Times New Roman"/>
          <w:sz w:val="28"/>
          <w:szCs w:val="28"/>
          <w:lang w:val="ru-RU"/>
        </w:rPr>
        <w:t xml:space="preserve"> </w:t>
      </w:r>
      <w:r w:rsidR="006916F9" w:rsidRPr="00CA4934">
        <w:rPr>
          <w:rFonts w:ascii="Times New Roman" w:eastAsia="SchoolBookSanPin" w:hAnsi="Times New Roman"/>
          <w:sz w:val="28"/>
          <w:szCs w:val="28"/>
          <w:lang w:val="ru-RU"/>
        </w:rPr>
        <w:t>и поступки, а также поведение и поступки других людей с позиции нравственных</w:t>
      </w:r>
      <w:r w:rsidR="00CA4934" w:rsidRPr="00CA4934">
        <w:rPr>
          <w:rFonts w:ascii="Times New Roman" w:eastAsia="SchoolBookSanPin" w:hAnsi="Times New Roman"/>
          <w:sz w:val="28"/>
          <w:szCs w:val="28"/>
          <w:lang w:val="ru-RU"/>
        </w:rPr>
        <w:t xml:space="preserve"> </w:t>
      </w:r>
      <w:r w:rsidR="006916F9" w:rsidRPr="00CA4934">
        <w:rPr>
          <w:rFonts w:ascii="Times New Roman" w:eastAsia="SchoolBookSanPin" w:hAnsi="Times New Roman"/>
          <w:sz w:val="28"/>
          <w:szCs w:val="28"/>
          <w:lang w:val="ru-RU"/>
        </w:rPr>
        <w:t>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14:paraId="6B3F2B8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эстетического воспитания: восприимчивость к разным традициям свое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ругих народов, понимание роли этнических культурных традиций; ценностного отношения к природе и культуре своей страны, своей малой родины; природ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культуре других регионов и стран мира, объектам Всемирного культурного наследия человечества;</w:t>
      </w:r>
    </w:p>
    <w:p w14:paraId="7174DC9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5) ценности научного познания: ориентация в деятельности на современную систему научных представлений географических наук об основных закономерностях </w:t>
      </w:r>
      <w:r w:rsidRPr="00CA4934">
        <w:rPr>
          <w:rFonts w:ascii="Times New Roman" w:eastAsia="SchoolBookSanPin" w:hAnsi="Times New Roman"/>
          <w:sz w:val="28"/>
          <w:szCs w:val="28"/>
          <w:lang w:val="ru-RU"/>
        </w:rPr>
        <w:lastRenderedPageBreak/>
        <w:t>развития природы и общества, о взаимосвязях челове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14:paraId="2B404A7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физического воспитания, формирования культуры здоровь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тдыха, регулярная физическая активность); соблюдение правил безопас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природе; навыков безопасного поведения в </w:t>
      </w:r>
      <w:r w:rsidR="00B41B3A" w:rsidRPr="00CA4934">
        <w:rPr>
          <w:rFonts w:ascii="Times New Roman" w:eastAsia="SchoolBookSanPin" w:hAnsi="Times New Roman"/>
          <w:sz w:val="28"/>
          <w:szCs w:val="28"/>
          <w:lang w:val="ru-RU"/>
        </w:rPr>
        <w:t>Интернет-среде</w:t>
      </w:r>
      <w:r w:rsidRPr="00CA4934">
        <w:rPr>
          <w:rFonts w:ascii="Times New Roman" w:eastAsia="SchoolBookSanPin" w:hAnsi="Times New Roman"/>
          <w:sz w:val="28"/>
          <w:szCs w:val="28"/>
          <w:lang w:val="ru-RU"/>
        </w:rPr>
        <w:t>;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пособность осознанно выполнять и пропагандировать правила здорового, безопасного и экологически целесообразного образа жизни; бережно относитьс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природе и окружающей среде;</w:t>
      </w:r>
    </w:p>
    <w:p w14:paraId="5C76034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w:t>
      </w:r>
      <w:r w:rsidR="006D1E89" w:rsidRPr="00CA4934">
        <w:rPr>
          <w:rFonts w:ascii="Times New Roman" w:eastAsia="SchoolBookSanPin" w:hAnsi="Times New Roman"/>
          <w:sz w:val="28"/>
          <w:szCs w:val="28"/>
          <w:lang w:val="ru-RU"/>
        </w:rPr>
        <w:t>трудового воспитания: установка на активное участие в решении практических задач (в рамках семьи, образовательной организации, населенного пункта,</w:t>
      </w:r>
      <w:r w:rsidR="00A556B9" w:rsidRPr="00CA4934">
        <w:rPr>
          <w:rFonts w:ascii="Times New Roman" w:eastAsia="SchoolBookSanPin" w:hAnsi="Times New Roman"/>
          <w:sz w:val="28"/>
          <w:szCs w:val="28"/>
          <w:lang w:val="ru-RU"/>
        </w:rPr>
        <w:t xml:space="preserve"> родного</w:t>
      </w:r>
      <w:r w:rsidR="006D1E89" w:rsidRPr="00CA4934">
        <w:rPr>
          <w:rFonts w:ascii="Times New Roman" w:eastAsia="SchoolBookSanPin" w:hAnsi="Times New Roman"/>
          <w:sz w:val="28"/>
          <w:szCs w:val="28"/>
          <w:lang w:val="ru-RU"/>
        </w:rPr>
        <w:t xml:space="preserve"> края) </w:t>
      </w:r>
      <w:r w:rsidRPr="00CA4934">
        <w:rPr>
          <w:rFonts w:ascii="Times New Roman" w:eastAsia="SchoolBookSanPin" w:hAnsi="Times New Roman"/>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протяжении всей жизни для успешной профессиональной деятель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азвитие необходимых умений для этого; осознанный выбор и построение индивидуальной траектории образования и жизненных планов с учётом лич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бщественных интересов и потребностей;</w:t>
      </w:r>
    </w:p>
    <w:p w14:paraId="3667EC1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экологического воспитания: ориентация на применение географических знаний для решения задач в области окружающей среды, планирования поступк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4BDA1F60" w14:textId="77777777" w:rsidR="00134744" w:rsidRPr="00CA4934" w:rsidRDefault="00A60DB6"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 xml:space="preserve">.8.2. В результате изучения географии на уровне основного общего образования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09F295F9" w14:textId="77777777" w:rsidR="00134744" w:rsidRPr="00CA4934" w:rsidRDefault="00A60DB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1.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14:paraId="3A701AB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географических объектов, процессов и явлений;</w:t>
      </w:r>
    </w:p>
    <w:p w14:paraId="79BEC81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устанавливать существенный признак классификации географических объектов, процессов и явлений, основания для их сравнения;</w:t>
      </w:r>
    </w:p>
    <w:p w14:paraId="270EBE6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закономерности и противоречия в рассматриваемых факта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данных наблюдений с учётом предложенной географической задачи;</w:t>
      </w:r>
    </w:p>
    <w:p w14:paraId="7BAB10C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ы географической информации, данных, необходим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ля решения поставленной задачи;</w:t>
      </w:r>
    </w:p>
    <w:p w14:paraId="6CAF148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причинно-следственные связи при изучении географических объектов, процессов и явлений;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выводы с использованием дедуктив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индуктивных умозаключений, умозаключений по аналогии, формулировать гипотезы о взаимосвязях географических объектов, процессов и явлений;</w:t>
      </w:r>
    </w:p>
    <w:p w14:paraId="13B288E2"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14:paraId="433A0EDB"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8.2.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14:paraId="2558CFB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географические вопросы как исследовательский инструмент познания;</w:t>
      </w:r>
    </w:p>
    <w:p w14:paraId="5B253F0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географические вопросы, фиксирующие разрыв</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между реальным и желательным состоянием ситуации, объекта, и самостоятельно устанавливать искомое и данное;</w:t>
      </w:r>
    </w:p>
    <w:p w14:paraId="3EEFB51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14:paraId="0D02895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 плану несложное географическое исследование, в том числ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14:paraId="355AEC7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достоверность информации, полученной в ходе географического исследования;</w:t>
      </w:r>
    </w:p>
    <w:p w14:paraId="7C2DD39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14:paraId="051A28B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14:paraId="57988916"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3. </w:t>
      </w:r>
      <w:r w:rsidR="00134744" w:rsidRPr="00CA4934">
        <w:rPr>
          <w:rFonts w:ascii="Times New Roman" w:eastAsia="SchoolBookSanPin" w:hAnsi="Times New Roman"/>
          <w:sz w:val="28"/>
          <w:szCs w:val="28"/>
          <w:lang w:val="ru-RU"/>
        </w:rPr>
        <w:t>У обучающегося будут сформированы умения работать</w:t>
      </w:r>
      <w:r w:rsidR="00CA4934"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14:paraId="11CFE8F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14:paraId="7028E24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и интерпретировать географическую информацию различных видов и форм представления;</w:t>
      </w:r>
    </w:p>
    <w:p w14:paraId="6B7DD7D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находить сходные аргументы, подтверждающие или опровергающие одну</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ту же идею, в различных источниках географической информации;</w:t>
      </w:r>
    </w:p>
    <w:p w14:paraId="55CE64B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географической информации;</w:t>
      </w:r>
    </w:p>
    <w:p w14:paraId="69F9B17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географической информации по критериям, предложенным учителем или сформулированным самостоятельно;</w:t>
      </w:r>
    </w:p>
    <w:p w14:paraId="2B191F6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тизировать географическую информацию в разных формах.</w:t>
      </w:r>
    </w:p>
    <w:p w14:paraId="7DD6AD12"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14:paraId="2FBA990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суждения, выражать свою точку зрения по географическим аспектам различных вопросов в устных и письменных текстах;</w:t>
      </w:r>
    </w:p>
    <w:p w14:paraId="248C92C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FE8C1B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свои суждения по географическим вопросам с суждениями других участников диалога, обнаруживать различие и сходство позиций;</w:t>
      </w:r>
    </w:p>
    <w:p w14:paraId="5F5BDA3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блично представлять результаты выполненного исследования или проекта.</w:t>
      </w:r>
    </w:p>
    <w:p w14:paraId="61CEBF20"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5. </w:t>
      </w:r>
      <w:r w:rsidR="00134744"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14:paraId="53871E5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составлять алгоритм решения географических задач</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выбирать способ их решения с учётом имеющихся ресурсов и собственных возможностей, аргументировать предлагаемые варианты решений;</w:t>
      </w:r>
    </w:p>
    <w:p w14:paraId="01A3E925"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б изучаемом объекте.</w:t>
      </w:r>
    </w:p>
    <w:p w14:paraId="0833D563" w14:textId="77777777" w:rsidR="001651E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651E4" w:rsidRPr="00CA4934">
        <w:rPr>
          <w:rFonts w:ascii="Times New Roman" w:eastAsia="OfficinaSansBoldITC" w:hAnsi="Times New Roman"/>
          <w:sz w:val="28"/>
          <w:szCs w:val="28"/>
          <w:lang w:val="ru-RU"/>
        </w:rPr>
        <w:t>8.2.6. </w:t>
      </w:r>
      <w:r w:rsidR="001651E4"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478DD922" w14:textId="77777777" w:rsidR="001651E4" w:rsidRPr="00CA4934" w:rsidRDefault="001651E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14:paraId="27CFCC1A" w14:textId="77777777" w:rsidR="001651E4" w:rsidRPr="00CA4934" w:rsidRDefault="001651E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при выполнении учебных географических проектов определять свою роль</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 учётом предпочт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возможностей всех участников взаимодействия), участвовать в групповых формах работы, выполнять свою часть работы, достигать качественного результат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о своему направлению и координировать свои действия с другими членами команды;</w:t>
      </w:r>
    </w:p>
    <w:p w14:paraId="69D5BC09" w14:textId="77777777" w:rsidR="001651E4" w:rsidRPr="00CA4934" w:rsidRDefault="001651E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результаты выполнения учебного географического проект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исходной задачей и оценивать вклад каждого члена команды в достижение результатов, разделять сферу ответственности.</w:t>
      </w:r>
    </w:p>
    <w:p w14:paraId="479BA71F" w14:textId="77777777" w:rsidR="00134744" w:rsidRPr="00CA4934" w:rsidRDefault="00A67132"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w:t>
      </w:r>
      <w:r w:rsidR="001651E4" w:rsidRPr="00CA4934">
        <w:rPr>
          <w:rFonts w:ascii="Times New Roman" w:eastAsia="OfficinaSansBoldITC" w:hAnsi="Times New Roman"/>
          <w:sz w:val="28"/>
          <w:szCs w:val="28"/>
          <w:lang w:val="ru-RU"/>
        </w:rPr>
        <w:t>7</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14:paraId="396721C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самоконтроля и рефлексии;</w:t>
      </w:r>
    </w:p>
    <w:p w14:paraId="4487E77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ъяснять причины достижения (недостижения) результатов деятельности, </w:t>
      </w:r>
      <w:r w:rsidRPr="00CA4934">
        <w:rPr>
          <w:rFonts w:ascii="Times New Roman" w:eastAsia="SchoolBookSanPin" w:hAnsi="Times New Roman"/>
          <w:position w:val="1"/>
          <w:sz w:val="28"/>
          <w:szCs w:val="28"/>
          <w:lang w:val="ru-RU"/>
        </w:rPr>
        <w:lastRenderedPageBreak/>
        <w:t>давать оценку приобретённому опыту;</w:t>
      </w:r>
    </w:p>
    <w:p w14:paraId="2CC7E36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0B6C979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14:paraId="6000C1F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принятие себя и других:</w:t>
      </w:r>
    </w:p>
    <w:p w14:paraId="181E047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w:t>
      </w:r>
    </w:p>
    <w:p w14:paraId="529DF3A4"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знавать своё право на ошибку и такое же право другого.</w:t>
      </w:r>
    </w:p>
    <w:p w14:paraId="1098AD14" w14:textId="77777777" w:rsidR="00134744" w:rsidRPr="00CA4934" w:rsidRDefault="00A67132" w:rsidP="005B1125">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3. </w:t>
      </w:r>
      <w:r w:rsidR="00134744" w:rsidRPr="00CA4934">
        <w:rPr>
          <w:rFonts w:ascii="Times New Roman" w:eastAsia="SchoolBookSanPin" w:hAnsi="Times New Roman"/>
          <w:bCs/>
          <w:sz w:val="28"/>
          <w:szCs w:val="28"/>
          <w:lang w:val="ru-RU"/>
        </w:rPr>
        <w:t>Предметные результаты освоения программы по географии. К концу</w:t>
      </w:r>
      <w:r w:rsidR="00CA493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bCs/>
          <w:sz w:val="28"/>
          <w:szCs w:val="28"/>
          <w:lang w:val="ru-RU"/>
        </w:rPr>
        <w:t xml:space="preserve">5 класса обучающийся научится: </w:t>
      </w:r>
    </w:p>
    <w:p w14:paraId="4C348B3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географических объектов, процессов и явлений, изучаемых различными ветвями географической науки;</w:t>
      </w:r>
    </w:p>
    <w:p w14:paraId="16CDAA9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тодов исследования, применяемых в географии;</w:t>
      </w:r>
    </w:p>
    <w:p w14:paraId="6B16A5D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бирать источники географической информации (картографические, текстовые, видео- и фотоизображения,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ресурсы), необходим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изучения истории географических открытий и важнейших географических исследований современности;</w:t>
      </w:r>
    </w:p>
    <w:p w14:paraId="5EE434E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егрировать и интерпретировать информацию о путешествия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еографических исследованиях Земли, представленную в одном или нескольких источниках;</w:t>
      </w:r>
    </w:p>
    <w:p w14:paraId="73CDF34E"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вкладе великих путешественников в изучение Земли;</w:t>
      </w:r>
    </w:p>
    <w:p w14:paraId="3EFBE76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и сравнивать маршруты их путешествий;</w:t>
      </w:r>
    </w:p>
    <w:p w14:paraId="60EA369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аходить в различных источниках информации (включая </w:t>
      </w:r>
      <w:r w:rsidR="00242D99"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ресурсы) факты, позволяющие оценить вклад российских путешественников</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исследователей в развитие знаний о Земле;</w:t>
      </w:r>
    </w:p>
    <w:p w14:paraId="143DDBB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направления, расстояния по плану местности и по географическим картам, географические координаты по географическим картам;</w:t>
      </w:r>
    </w:p>
    <w:p w14:paraId="242385B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14:paraId="01CD0C0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рактико-ориентированных задач;</w:t>
      </w:r>
    </w:p>
    <w:p w14:paraId="325346E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зличать понятия «план местности» и «географическая карта», </w:t>
      </w:r>
      <w:r w:rsidR="001651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параллел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меридиан»;</w:t>
      </w:r>
    </w:p>
    <w:p w14:paraId="3FD2F38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влияния Солнца на мир живой и неживой природы;</w:t>
      </w:r>
    </w:p>
    <w:p w14:paraId="1AD4EE44"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причины смены дня и ночи и времён года;</w:t>
      </w:r>
    </w:p>
    <w:p w14:paraId="75C55BF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эмпирические зависимости между продолжительностью дн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еографической широтой местности, между высотой Солнца над горизонт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географической широтой местности на основе анализа данных наблюдений;</w:t>
      </w:r>
    </w:p>
    <w:p w14:paraId="2F66654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исывать внутреннее строение Земли;</w:t>
      </w:r>
    </w:p>
    <w:p w14:paraId="06483E8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земная кора»; «ядро», «мантия»; «минерал» и «горная порода»;</w:t>
      </w:r>
    </w:p>
    <w:p w14:paraId="1C93331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материковая» и «океаническая» земная кора;</w:t>
      </w:r>
    </w:p>
    <w:p w14:paraId="561C74E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азличать изученные минералы и горные породы, материковую</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океаническую земную кору;</w:t>
      </w:r>
    </w:p>
    <w:p w14:paraId="1CBD1FC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казывать на карте и обозначать на контурной карте материки и океаны, крупные формы рельефа Земли;</w:t>
      </w:r>
    </w:p>
    <w:p w14:paraId="1E77E92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оры и равнины;</w:t>
      </w:r>
    </w:p>
    <w:p w14:paraId="7939812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формы рельефа суши по высоте и по внешнему облику;</w:t>
      </w:r>
    </w:p>
    <w:p w14:paraId="2E1C56D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причины землетрясений и вулканических извержений;</w:t>
      </w:r>
    </w:p>
    <w:p w14:paraId="103B327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литосфера», «землетрясение», «вулкан», «литосферная плита», «эпицентр землетрясения» и «очаг землетрясения» для решения учеб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или) практико-ориентированных задач;</w:t>
      </w:r>
    </w:p>
    <w:p w14:paraId="4A0BF55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эпицентр землетрясения» и «очаг землетрясе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ля решения познавательных задач;</w:t>
      </w:r>
    </w:p>
    <w:p w14:paraId="47CF087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познавать проявления в окружающем мире внутренних и внешних процессов </w:t>
      </w:r>
      <w:proofErr w:type="spellStart"/>
      <w:r w:rsidRPr="00CA4934">
        <w:rPr>
          <w:rFonts w:ascii="Times New Roman" w:eastAsia="SchoolBookSanPin" w:hAnsi="Times New Roman"/>
          <w:position w:val="1"/>
          <w:sz w:val="28"/>
          <w:szCs w:val="28"/>
          <w:lang w:val="ru-RU"/>
        </w:rPr>
        <w:t>рельефообразования</w:t>
      </w:r>
      <w:proofErr w:type="spellEnd"/>
      <w:r w:rsidRPr="00CA4934">
        <w:rPr>
          <w:rFonts w:ascii="Times New Roman" w:eastAsia="SchoolBookSanPin" w:hAnsi="Times New Roman"/>
          <w:position w:val="1"/>
          <w:sz w:val="28"/>
          <w:szCs w:val="28"/>
          <w:lang w:val="ru-RU"/>
        </w:rPr>
        <w:t>: вулканизма, землетрясений; физического, химического и биологического видов выветривания;</w:t>
      </w:r>
    </w:p>
    <w:p w14:paraId="6C8436C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острова по происхождению;</w:t>
      </w:r>
    </w:p>
    <w:p w14:paraId="2736A56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пасных природных явлений в литосфере и средств</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х предупреждения;</w:t>
      </w:r>
    </w:p>
    <w:p w14:paraId="7673EE9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изменений в литосфере в результате деятельности человека на примере своей местности, России и мира;</w:t>
      </w:r>
    </w:p>
    <w:p w14:paraId="58948A4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14:paraId="55893F2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иводить примеры действия внешних процессов </w:t>
      </w:r>
      <w:proofErr w:type="spellStart"/>
      <w:r w:rsidRPr="00CA4934">
        <w:rPr>
          <w:rFonts w:ascii="Times New Roman" w:eastAsia="SchoolBookSanPin" w:hAnsi="Times New Roman"/>
          <w:position w:val="1"/>
          <w:sz w:val="28"/>
          <w:szCs w:val="28"/>
          <w:lang w:val="ru-RU"/>
        </w:rPr>
        <w:t>рельефообразования</w:t>
      </w:r>
      <w:proofErr w:type="spellEnd"/>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наличия полезных ископаемых в своей местности;</w:t>
      </w:r>
    </w:p>
    <w:p w14:paraId="0D478219"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ставлять результаты фенологических наблюдений и наблюд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за погодой в различной форме (табличной, графической, географического описания).</w:t>
      </w:r>
    </w:p>
    <w:p w14:paraId="0B56B9E6" w14:textId="77777777" w:rsidR="00134744" w:rsidRPr="00CA4934" w:rsidRDefault="00A67132" w:rsidP="005B1125">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4. </w:t>
      </w:r>
      <w:r w:rsidR="00134744" w:rsidRPr="00CA4934">
        <w:rPr>
          <w:rFonts w:ascii="Times New Roman" w:eastAsia="SchoolBookSanPin" w:hAnsi="Times New Roman"/>
          <w:bCs/>
          <w:sz w:val="28"/>
          <w:szCs w:val="28"/>
          <w:lang w:val="ru-RU"/>
        </w:rPr>
        <w:t>Предметные результаты освоения программы по географии. К концу</w:t>
      </w:r>
      <w:r w:rsidR="00CA493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bCs/>
          <w:sz w:val="28"/>
          <w:szCs w:val="28"/>
          <w:lang w:val="ru-RU"/>
        </w:rPr>
        <w:t xml:space="preserve">6 класса обучающийся научится: </w:t>
      </w:r>
    </w:p>
    <w:p w14:paraId="1926649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14:paraId="70EE3CB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нформацию об отдельных компонентах природы Земл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14:paraId="7E9B167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опасных природных явлений в геосферах и средст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предупреждения;</w:t>
      </w:r>
    </w:p>
    <w:p w14:paraId="1EBA784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инструментарий (способы) получения географической информации на разных этапах географического изучения Земли;</w:t>
      </w:r>
    </w:p>
    <w:p w14:paraId="72A4FE8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свойства вод отдельных частей Мирового океана;</w:t>
      </w:r>
    </w:p>
    <w:p w14:paraId="3EC6615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гидросфера», «круговорот воды», «цунами», «прилив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отливы» для решения учебных и (или) практико-ориентированных задач;</w:t>
      </w:r>
    </w:p>
    <w:p w14:paraId="5B91BCE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объекты гидросферы (моря, озёра, реки, подземные воды, болота, ледники) по заданным признакам;</w:t>
      </w:r>
    </w:p>
    <w:p w14:paraId="0108790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азличать питание и режим рек;</w:t>
      </w:r>
    </w:p>
    <w:p w14:paraId="3D18DC1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реки по заданным признакам;</w:t>
      </w:r>
    </w:p>
    <w:p w14:paraId="7DC0153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грунтовые, межпластовые и артезианские вод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рименять их для решения учебных и (или) практико-ориентированных задач;</w:t>
      </w:r>
    </w:p>
    <w:p w14:paraId="4CFA4FB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причинно-следственные связи между питанием, режимом реки и климатом на территории речного бассейна;</w:t>
      </w:r>
    </w:p>
    <w:p w14:paraId="39D0376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районов распространения многолетней мерзлоты;</w:t>
      </w:r>
    </w:p>
    <w:p w14:paraId="03EA5F2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причины образования цунами, приливов и отливов;</w:t>
      </w:r>
    </w:p>
    <w:p w14:paraId="51515B3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исывать состав, строение атмосферы;</w:t>
      </w:r>
    </w:p>
    <w:p w14:paraId="39255D7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б особенностях отдельных компонентов природы Земли и взаимосвязях между ними для решения учебных и практических задач;</w:t>
      </w:r>
    </w:p>
    <w:p w14:paraId="697E99AE"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14:paraId="38DA9C0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войства воздуха; климаты Земли; климатообразующие факторы;</w:t>
      </w:r>
    </w:p>
    <w:p w14:paraId="35A1718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14:paraId="0D8CCA2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14:paraId="6D33A43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атмосферных осадков;</w:t>
      </w:r>
    </w:p>
    <w:p w14:paraId="712FA35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бризы» и «муссоны»;</w:t>
      </w:r>
    </w:p>
    <w:p w14:paraId="4B9A97B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погода» и «климат»;</w:t>
      </w:r>
    </w:p>
    <w:p w14:paraId="04BB80E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атмосфера», «тропосфера», «стратосфера», «верхние слои атмосферы»;</w:t>
      </w:r>
    </w:p>
    <w:p w14:paraId="284DF37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атмосферное давление», «ветер», «атмосферные осадки», «воздушные массы» для решения учебных и (или) практико-ориентированных задач;</w:t>
      </w:r>
    </w:p>
    <w:p w14:paraId="51810CB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и анализировать географическую информацию о глобальных климатических изменениях из различных источников для решения учеб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или) практико-ориентированных задач;</w:t>
      </w:r>
    </w:p>
    <w:p w14:paraId="5ED2B4E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табличной и (или) графической форме;</w:t>
      </w:r>
    </w:p>
    <w:p w14:paraId="5473FB7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границы биосферы;</w:t>
      </w:r>
    </w:p>
    <w:p w14:paraId="0083828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приспособления живых организмов к среде обита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разных природных зонах;</w:t>
      </w:r>
    </w:p>
    <w:p w14:paraId="5033AE5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растительный и животный мир разных территорий Земли;</w:t>
      </w:r>
    </w:p>
    <w:p w14:paraId="69B4210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взаимосвязи компонентов природы в природно-территориальном комплексе;</w:t>
      </w:r>
    </w:p>
    <w:p w14:paraId="3E635A7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сравнивать особенности растительного и животного мира в различных природных зонах;</w:t>
      </w:r>
    </w:p>
    <w:p w14:paraId="0493448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почва», «плодородие почв», «природный комплекс», «природно-территориальный комплекс», «круговорот веществ в природ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ля решения учебных 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ли) практико-ориентированных задач;</w:t>
      </w:r>
    </w:p>
    <w:p w14:paraId="20B9B894"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равнивать плодородие почв в различных природных зонах;</w:t>
      </w:r>
    </w:p>
    <w:p w14:paraId="0FEADA1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14:paraId="3FBC588D" w14:textId="77777777" w:rsidR="00134744" w:rsidRPr="00CA4934" w:rsidRDefault="00A67132" w:rsidP="005B1125">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5. </w:t>
      </w:r>
      <w:r w:rsidR="00134744" w:rsidRPr="00CA4934">
        <w:rPr>
          <w:rFonts w:ascii="Times New Roman" w:eastAsia="SchoolBookSanPin" w:hAnsi="Times New Roman"/>
          <w:bCs/>
          <w:sz w:val="28"/>
          <w:szCs w:val="28"/>
          <w:lang w:val="ru-RU"/>
        </w:rPr>
        <w:t>Предметные результаты освоения программы по географии. К концу</w:t>
      </w:r>
      <w:r w:rsidR="00CA493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bCs/>
          <w:sz w:val="28"/>
          <w:szCs w:val="28"/>
          <w:lang w:val="ru-RU"/>
        </w:rPr>
        <w:t xml:space="preserve">7 класса обучающийся научится: </w:t>
      </w:r>
    </w:p>
    <w:p w14:paraId="379DF0A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14:paraId="4126829F"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строении и свойствах (целостность, зональность, ритмичность) географической оболочки;</w:t>
      </w:r>
    </w:p>
    <w:p w14:paraId="7D6DF7E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оявления изученных географических явлений, представляющие собой отражение таких свойств географической оболочк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ак зональность, ритмичность и целостность;</w:t>
      </w:r>
    </w:p>
    <w:p w14:paraId="7ECD746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природные зоны по их существенным признакам на основе интеграции и интерпретации информации об особенностях их природы;</w:t>
      </w:r>
    </w:p>
    <w:p w14:paraId="2AF842F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изученные процессы и явления, происходящие в географической оболочке;</w:t>
      </w:r>
    </w:p>
    <w:p w14:paraId="112D5DE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зменений в геосферах в результате деятельности человека;</w:t>
      </w:r>
    </w:p>
    <w:p w14:paraId="14779FB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закономерности изменения в пространстве рельефа, климата, внутренних вод и органического мира;</w:t>
      </w:r>
    </w:p>
    <w:p w14:paraId="4C37DA1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14:paraId="15B5B82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зывать особенности географических процессов на границах литосферных плит с учётом характера взаимодействия и типа земной коры;</w:t>
      </w:r>
    </w:p>
    <w:p w14:paraId="7766CBA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используя географические карты) взаимосвязи между движением литосферных плит и размещением крупных форм рельефа;</w:t>
      </w:r>
    </w:p>
    <w:p w14:paraId="3D9F4F1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воздушные массы Земли, типы климата по заданным показателям;</w:t>
      </w:r>
    </w:p>
    <w:p w14:paraId="23AABAD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бразование тропических муссонов, пассатов тропических широт, западных ветров;</w:t>
      </w:r>
    </w:p>
    <w:p w14:paraId="67CDAF0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14:paraId="58BF935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исывать климат территории по </w:t>
      </w:r>
      <w:proofErr w:type="spellStart"/>
      <w:r w:rsidRPr="00CA4934">
        <w:rPr>
          <w:rFonts w:ascii="Times New Roman" w:eastAsia="SchoolBookSanPin" w:hAnsi="Times New Roman"/>
          <w:sz w:val="28"/>
          <w:szCs w:val="28"/>
          <w:lang w:val="ru-RU"/>
        </w:rPr>
        <w:t>климатограмме</w:t>
      </w:r>
      <w:proofErr w:type="spellEnd"/>
      <w:r w:rsidRPr="00CA4934">
        <w:rPr>
          <w:rFonts w:ascii="Times New Roman" w:eastAsia="SchoolBookSanPin" w:hAnsi="Times New Roman"/>
          <w:sz w:val="28"/>
          <w:szCs w:val="28"/>
          <w:lang w:val="ru-RU"/>
        </w:rPr>
        <w:t>;</w:t>
      </w:r>
    </w:p>
    <w:p w14:paraId="4884C34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влияние климатообразующих факторов на климатические особенности территории;</w:t>
      </w:r>
    </w:p>
    <w:p w14:paraId="2845587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ормулировать оценочные суждения о последствиях изменений компонентов </w:t>
      </w:r>
      <w:r w:rsidRPr="00CA4934">
        <w:rPr>
          <w:rFonts w:ascii="Times New Roman" w:eastAsia="SchoolBookSanPin" w:hAnsi="Times New Roman"/>
          <w:position w:val="1"/>
          <w:sz w:val="28"/>
          <w:szCs w:val="28"/>
          <w:lang w:val="ru-RU"/>
        </w:rPr>
        <w:lastRenderedPageBreak/>
        <w:t>природы в результате деятельности человека с использованием разных источников географической информации;</w:t>
      </w:r>
    </w:p>
    <w:p w14:paraId="07605C0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кеанические течения;</w:t>
      </w:r>
    </w:p>
    <w:p w14:paraId="16B716E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температуру и солёность поверхностных вод Мирового океан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 разных широтах с использованием различных источников географической информации;</w:t>
      </w:r>
    </w:p>
    <w:p w14:paraId="08F5F1F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акономерности изменения температуры, солёност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органического мира Мирового океана с географической широтой и с глуби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 основе анализа различных источников географической информации;</w:t>
      </w:r>
    </w:p>
    <w:p w14:paraId="5E5028A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14:paraId="4433A68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и сравнивать численность населения крупных стран мира;</w:t>
      </w:r>
    </w:p>
    <w:p w14:paraId="0C8803B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плотность населения различных территорий;</w:t>
      </w:r>
    </w:p>
    <w:p w14:paraId="5903AE0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е «плотность населения» для решения учеб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или) практико-ориентированных задач;</w:t>
      </w:r>
    </w:p>
    <w:p w14:paraId="7D37B92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ородские и сельские поселения;</w:t>
      </w:r>
    </w:p>
    <w:p w14:paraId="5DC7D88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крупнейших городов мира;</w:t>
      </w:r>
    </w:p>
    <w:p w14:paraId="56C988B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мировых и национальных религий;</w:t>
      </w:r>
    </w:p>
    <w:p w14:paraId="0C8F4CC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языковую классификацию народов;</w:t>
      </w:r>
    </w:p>
    <w:p w14:paraId="7081DFE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сновные виды хозяйственной деятельности людей на различных территориях;</w:t>
      </w:r>
    </w:p>
    <w:p w14:paraId="4178CC0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страны по их существенным признакам;</w:t>
      </w:r>
    </w:p>
    <w:p w14:paraId="5237500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14:paraId="2F06EF1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особенности природы, населения и хозяйства отдельных территорий;</w:t>
      </w:r>
    </w:p>
    <w:p w14:paraId="380E520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 населении материков и стран для решения различных учебных и практико-ориентированных задач;</w:t>
      </w:r>
    </w:p>
    <w:p w14:paraId="186E34E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w:t>
      </w:r>
      <w:r w:rsidRPr="00CA4934">
        <w:rPr>
          <w:rFonts w:ascii="Times New Roman" w:eastAsia="SchoolBookSanPin" w:hAnsi="Times New Roman"/>
          <w:sz w:val="28"/>
          <w:szCs w:val="28"/>
          <w:lang w:val="ru-RU"/>
        </w:rPr>
        <w:t>изучения особенностей природы, населения и хозяйства отдельных территорий;</w:t>
      </w:r>
    </w:p>
    <w:p w14:paraId="56F16C7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решения учебных и практико-ориентированных задач;</w:t>
      </w:r>
    </w:p>
    <w:p w14:paraId="06DC1C6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14:paraId="453A743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взаимодействия природы и общества в пределах отдельных территорий;</w:t>
      </w:r>
    </w:p>
    <w:p w14:paraId="6E88F87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оявления глобальных проблем человечества (экологическая, сырьевая, энергетическая, преодоления отсталости стран, продовольственна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на </w:t>
      </w:r>
      <w:r w:rsidRPr="00CA4934">
        <w:rPr>
          <w:rFonts w:ascii="Times New Roman" w:eastAsia="SchoolBookSanPin" w:hAnsi="Times New Roman"/>
          <w:sz w:val="28"/>
          <w:szCs w:val="28"/>
          <w:lang w:val="ru-RU"/>
        </w:rPr>
        <w:lastRenderedPageBreak/>
        <w:t>локальном и региональном уровнях и приводить примеры международного сотрудничества по их преодолению.</w:t>
      </w:r>
    </w:p>
    <w:p w14:paraId="17B08D3A" w14:textId="77777777" w:rsidR="00134744" w:rsidRPr="00CA4934" w:rsidRDefault="00A67132" w:rsidP="005B1125">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6. </w:t>
      </w:r>
      <w:r w:rsidR="00134744" w:rsidRPr="00CA4934">
        <w:rPr>
          <w:rFonts w:ascii="Times New Roman" w:eastAsia="SchoolBookSanPin" w:hAnsi="Times New Roman"/>
          <w:bCs/>
          <w:sz w:val="28"/>
          <w:szCs w:val="28"/>
          <w:lang w:val="ru-RU"/>
        </w:rPr>
        <w:t>Предметные результаты освоения программы по географии. К концу</w:t>
      </w:r>
      <w:r w:rsidR="00CA493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bCs/>
          <w:sz w:val="28"/>
          <w:szCs w:val="28"/>
          <w:lang w:val="ru-RU"/>
        </w:rPr>
        <w:t xml:space="preserve">8 класса обучающийся научится: </w:t>
      </w:r>
    </w:p>
    <w:p w14:paraId="6B26B32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этапы истории формирования и изучения территории России;</w:t>
      </w:r>
    </w:p>
    <w:p w14:paraId="46B2B04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в различных источниках информации факты, позволяющие определить вклад российских учёных и путешественников в освоение страны;</w:t>
      </w:r>
    </w:p>
    <w:p w14:paraId="5021BC7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географическое положение России с использованием информации из различных источников;</w:t>
      </w:r>
    </w:p>
    <w:p w14:paraId="3947A97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федеральные округа, крупные географические район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макрорегионы России;</w:t>
      </w:r>
    </w:p>
    <w:p w14:paraId="0D3D600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субъектов Российской Федерации разных видов</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оказывать их на географической карте;</w:t>
      </w:r>
    </w:p>
    <w:p w14:paraId="069A851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влияние географического положения регионов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особенности природы, жизнь и хозяйственную деятельность населения;</w:t>
      </w:r>
    </w:p>
    <w:p w14:paraId="70F0062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 государственной территории и исключительной экономической зоне, континентальном шельфе России, о мировом, поясн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зональном времени для решения практико-ориентированных задач;</w:t>
      </w:r>
    </w:p>
    <w:p w14:paraId="43285D8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тепень благоприятности природных условий в пределах отдельных регионов страны;</w:t>
      </w:r>
    </w:p>
    <w:p w14:paraId="7E99FFB3"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классификацию природных ресурсов;</w:t>
      </w:r>
    </w:p>
    <w:p w14:paraId="74F3848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ипы природопользования;</w:t>
      </w:r>
    </w:p>
    <w:p w14:paraId="3D308E8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14:paraId="0AD9B12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14:paraId="5C6D2D2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особенности компонентов природы отдельных территорий страны;</w:t>
      </w:r>
    </w:p>
    <w:p w14:paraId="63694BA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особенности компонентов природы отдельных территорий страны;</w:t>
      </w:r>
    </w:p>
    <w:p w14:paraId="5987A7B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б особенностях компонентов природы Росс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её отдельных территорий, об особенностях взаимодействия природы и обществ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пределах отдельных территорий для решения практико-ориентированных задач</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контексте реальной жизни;</w:t>
      </w:r>
    </w:p>
    <w:p w14:paraId="44393EB1"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еть представление о географических процессах и явлениях, определяющих особенности природы страны, отдельных регионов и своей местности;</w:t>
      </w:r>
    </w:p>
    <w:p w14:paraId="6326DCC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распространение по территории страны областей современного горообразования, землетрясений и вулканизма;</w:t>
      </w:r>
    </w:p>
    <w:p w14:paraId="64F074E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применять понятия «плита», «щит», «моренный холм», «бараньи лбы», «бархан», «дюна» для решения учебных и (или) практико-ориентированных задач;</w:t>
      </w:r>
    </w:p>
    <w:p w14:paraId="77C21EC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14:paraId="6D24B0F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испарение», «испаряемость», «коэффициент увлажнения»; использовать их для решения учебных и (или) практико-ориентированных задач;</w:t>
      </w:r>
    </w:p>
    <w:p w14:paraId="33A5850A"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исывать и прогнозировать погоду территории по карте погоды;</w:t>
      </w:r>
    </w:p>
    <w:p w14:paraId="6FEDA8F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онятия «циклон», «антициклон», «атмосферный фронт»</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объяснения особенностей погоды отдельных территорий с помощью карт погоды;</w:t>
      </w:r>
    </w:p>
    <w:p w14:paraId="0B78383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классификацию типов климата и почв России;</w:t>
      </w:r>
    </w:p>
    <w:p w14:paraId="1E11753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оказатели, характеризующие состояние окружающей среды;</w:t>
      </w:r>
    </w:p>
    <w:p w14:paraId="1ECA93A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14:paraId="5C8F2AE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мер безопасности, в том числе для экономики семь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случае природных стихийных бедствий и техногенных катастроф;</w:t>
      </w:r>
    </w:p>
    <w:p w14:paraId="7B6D094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рационального и нерационального природопользования;</w:t>
      </w:r>
    </w:p>
    <w:p w14:paraId="210AA9B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собо охраняемых природных территорий Росс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воего края, животных и растений, занесённых в Красную книгу России;</w:t>
      </w:r>
    </w:p>
    <w:p w14:paraId="311D83C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14:paraId="54547EB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адаптации человека к разнообразным природным условиям на территории страны;</w:t>
      </w:r>
    </w:p>
    <w:p w14:paraId="488F33F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показатели воспроизводства и качества населения Росс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мировыми показателями и показателями других стран;</w:t>
      </w:r>
    </w:p>
    <w:p w14:paraId="38CA392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демографические процессы и явления, характеризующие динамику численности населения России, её отдельных регионов и своего края;</w:t>
      </w:r>
    </w:p>
    <w:p w14:paraId="40FEF7D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классификацию населённых пунктов и регионов Росс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о заданным основаниям;</w:t>
      </w:r>
    </w:p>
    <w:p w14:paraId="1075C95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14:paraId="11B911B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рождаемость», «смертность», «естественный прирост населения», «миграционный прирост на</w:t>
      </w:r>
      <w:r w:rsidRPr="00CA4934">
        <w:rPr>
          <w:rFonts w:ascii="Times New Roman" w:eastAsia="SchoolBookSanPin" w:hAnsi="Times New Roman"/>
          <w:sz w:val="28"/>
          <w:szCs w:val="28"/>
          <w:lang w:val="ru-RU"/>
        </w:rPr>
        <w:t>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14:paraId="03E8E1B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едставлять в различных формах (таблица, график, географическое описание) географическую информацию, необходимую для решения учеб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ли) практико-ориентированных задач.</w:t>
      </w:r>
    </w:p>
    <w:p w14:paraId="1828BDBE" w14:textId="77777777" w:rsidR="00134744" w:rsidRPr="00CA4934" w:rsidRDefault="00A67132" w:rsidP="005B1125">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7. </w:t>
      </w:r>
      <w:r w:rsidR="00134744" w:rsidRPr="00CA4934">
        <w:rPr>
          <w:rFonts w:ascii="Times New Roman" w:eastAsia="SchoolBookSanPin" w:hAnsi="Times New Roman"/>
          <w:bCs/>
          <w:sz w:val="28"/>
          <w:szCs w:val="28"/>
          <w:lang w:val="ru-RU"/>
        </w:rPr>
        <w:t>Предметные результаты освоения программы по географии. К концу</w:t>
      </w:r>
      <w:r w:rsidR="00CA493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bCs/>
          <w:sz w:val="28"/>
          <w:szCs w:val="28"/>
          <w:lang w:val="ru-RU"/>
        </w:rPr>
        <w:t xml:space="preserve">9 класса обучающийся научится: </w:t>
      </w:r>
    </w:p>
    <w:p w14:paraId="6E03F0B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2835D23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решения учебных и (или) практико-ориентированных задач;</w:t>
      </w:r>
    </w:p>
    <w:p w14:paraId="33CED4C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решения практико-ориентированных задач;</w:t>
      </w:r>
    </w:p>
    <w:p w14:paraId="20C5009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елять географическую информацию, которая является противоречив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ли может быть недостоверной; определять информацию, недостающу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решения той или иной задачи;</w:t>
      </w:r>
    </w:p>
    <w:p w14:paraId="40B3E90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понятия «экономико-географическое положение», </w:t>
      </w:r>
      <w:r w:rsidRPr="00CA4934">
        <w:rPr>
          <w:rFonts w:ascii="Times New Roman" w:eastAsia="SchoolBookSanPin" w:hAnsi="Times New Roman"/>
          <w:position w:val="1"/>
          <w:sz w:val="28"/>
          <w:szCs w:val="28"/>
          <w:lang w:val="ru-RU"/>
        </w:rPr>
        <w:t>«состав хозяйства», «отраслевая, функциональная и территориальная структура», «услов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w:t>
      </w:r>
      <w:proofErr w:type="spellStart"/>
      <w:r w:rsidRPr="00CA4934">
        <w:rPr>
          <w:rFonts w:ascii="Times New Roman" w:eastAsia="SchoolBookSanPin" w:hAnsi="Times New Roman"/>
          <w:sz w:val="28"/>
          <w:szCs w:val="28"/>
          <w:lang w:val="ru-RU"/>
        </w:rPr>
        <w:t>плекс</w:t>
      </w:r>
      <w:proofErr w:type="spellEnd"/>
      <w:r w:rsidRPr="00CA4934">
        <w:rPr>
          <w:rFonts w:ascii="Times New Roman" w:eastAsia="SchoolBookSanPin" w:hAnsi="Times New Roman"/>
          <w:sz w:val="28"/>
          <w:szCs w:val="28"/>
          <w:lang w:val="ru-RU"/>
        </w:rPr>
        <w:t>», «металлургический комплекс», «ВИЭ», «ТЭК», для решения учебных и (или) практико-ориентированных задач;</w:t>
      </w:r>
    </w:p>
    <w:p w14:paraId="50FFCBB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14:paraId="00383130" w14:textId="77777777" w:rsidR="006916F9" w:rsidRPr="00CA4934" w:rsidRDefault="006916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w:t>
      </w:r>
      <w:r w:rsidR="00665C4F" w:rsidRPr="00CA4934">
        <w:rPr>
          <w:rFonts w:ascii="Times New Roman" w:eastAsia="SchoolBookSanPin" w:hAnsi="Times New Roman"/>
          <w:sz w:val="28"/>
          <w:szCs w:val="28"/>
          <w:lang w:val="ru-RU"/>
        </w:rPr>
        <w:t>территории опережающего развития</w:t>
      </w:r>
      <w:r w:rsidRPr="00CA4934">
        <w:rPr>
          <w:rFonts w:ascii="Times New Roman" w:eastAsia="SchoolBookSanPin" w:hAnsi="Times New Roman"/>
          <w:sz w:val="28"/>
          <w:szCs w:val="28"/>
          <w:lang w:val="ru-RU"/>
        </w:rPr>
        <w:t>, Арктическую зону и зону Севера России;</w:t>
      </w:r>
    </w:p>
    <w:p w14:paraId="06C3A6E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субъекты Российской Федерации по уровню социально-экономического развития на основе имеющихся знаний и анализа информац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з дополнительных источников;</w:t>
      </w:r>
    </w:p>
    <w:p w14:paraId="1AE6A2B2" w14:textId="77777777" w:rsidR="00734589"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звлекать, интегрировать и интерпретировать информац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w:t>
      </w:r>
      <w:r w:rsidR="00734589" w:rsidRPr="00CA4934">
        <w:rPr>
          <w:rFonts w:ascii="Times New Roman" w:eastAsia="SchoolBookSanPin" w:hAnsi="Times New Roman"/>
          <w:sz w:val="28"/>
          <w:szCs w:val="28"/>
          <w:lang w:val="ru-RU"/>
        </w:rPr>
        <w:t>на основе ВИЭ;</w:t>
      </w:r>
    </w:p>
    <w:p w14:paraId="1CFC400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w:t>
      </w:r>
      <w:r w:rsidRPr="00CA4934">
        <w:rPr>
          <w:rFonts w:ascii="Times New Roman" w:eastAsia="SchoolBookSanPin" w:hAnsi="Times New Roman"/>
          <w:sz w:val="28"/>
          <w:szCs w:val="28"/>
          <w:lang w:val="ru-RU"/>
        </w:rPr>
        <w:lastRenderedPageBreak/>
        <w:t>и условия размещения производства, современные формы размещения производства);</w:t>
      </w:r>
    </w:p>
    <w:p w14:paraId="14320290" w14:textId="77777777" w:rsidR="00734589" w:rsidRPr="00CA4934" w:rsidRDefault="0073458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ВП, ВРП и ИЧР как показатели уровня развития стран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её регионов;</w:t>
      </w:r>
    </w:p>
    <w:p w14:paraId="5D99033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природно-ресурсный, человеческий и производственный капитал;</w:t>
      </w:r>
    </w:p>
    <w:p w14:paraId="521E818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транспорта и основные показатели их работы: грузооборот</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ассажирооборот;</w:t>
      </w:r>
    </w:p>
    <w:p w14:paraId="775C274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14:paraId="255CC091"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 факторах и условиях размещения хозяй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размещения предприятий и различных производств;</w:t>
      </w:r>
    </w:p>
    <w:p w14:paraId="72543D6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б особенностях компонентов природы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её отдельных территорий; об особенностях взаимодействия природы и обще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еделах отдельных территорий для решения практико-ориентированных задач</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контексте реальной жизни: оценивать реализуемые проекты по созданию новых производств с учётом экологической безопасности;</w:t>
      </w:r>
    </w:p>
    <w:p w14:paraId="24C5C57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итически оценивать финансовые условия жизнедеятельности человек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14:paraId="5234F65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влияние географического положения отдельных регионов Росс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особенности природы, жизнь и хозяйственную деятельность населения;</w:t>
      </w:r>
    </w:p>
    <w:p w14:paraId="54DB437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географические различия населения и хозяйства территорий крупных регионов страны;</w:t>
      </w:r>
    </w:p>
    <w:p w14:paraId="7AB8209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географическое положение, географические особенности природно-ресурсного потенциала, населения и хозяйства регионов России;</w:t>
      </w:r>
    </w:p>
    <w:p w14:paraId="04C7446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оценочные суждения о воздействии человеческой деятельности на окружающую среду своей местности, региона, страны в цело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 динамике, уровне и структуре социально-экономического развития России, месте и роли России в мире;</w:t>
      </w:r>
    </w:p>
    <w:p w14:paraId="6B99084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бъектов Всемирного наследия ЮНЕСКО и описыват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х местоположение на географической карте;</w:t>
      </w:r>
    </w:p>
    <w:p w14:paraId="68E051BB" w14:textId="77777777" w:rsidR="00134744" w:rsidRPr="00CA4934" w:rsidRDefault="00134744"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характеризовать место и роль России в мировом хозяйстве.</w:t>
      </w:r>
    </w:p>
    <w:p w14:paraId="00AC522C" w14:textId="1B279389" w:rsidR="00134744" w:rsidRPr="00E4622F" w:rsidRDefault="00E4622F" w:rsidP="005B1125">
      <w:pPr>
        <w:pStyle w:val="1"/>
        <w:pBdr>
          <w:bottom w:val="none" w:sz="0" w:space="0" w:color="auto"/>
        </w:pBdr>
        <w:spacing w:before="0" w:line="240" w:lineRule="auto"/>
        <w:ind w:firstLine="708"/>
        <w:jc w:val="both"/>
        <w:rPr>
          <w:bCs/>
          <w:szCs w:val="28"/>
          <w:lang w:val="ru-RU"/>
        </w:rPr>
      </w:pPr>
      <w:r w:rsidRPr="00E4622F">
        <w:rPr>
          <w:bCs/>
          <w:szCs w:val="28"/>
          <w:lang w:val="ru-RU"/>
        </w:rPr>
        <w:t>28.</w:t>
      </w:r>
      <w:r w:rsidR="00134744" w:rsidRPr="00E4622F">
        <w:rPr>
          <w:bCs/>
          <w:szCs w:val="28"/>
          <w:lang w:val="ru-RU"/>
        </w:rPr>
        <w:t xml:space="preserve"> </w:t>
      </w:r>
      <w:r w:rsidRPr="00E4622F">
        <w:rPr>
          <w:bCs/>
          <w:szCs w:val="28"/>
          <w:lang w:val="ru-RU"/>
        </w:rPr>
        <w:t>Р</w:t>
      </w:r>
      <w:r w:rsidR="00134744" w:rsidRPr="00E4622F">
        <w:rPr>
          <w:bCs/>
          <w:szCs w:val="28"/>
          <w:lang w:val="ru-RU"/>
        </w:rPr>
        <w:t xml:space="preserve">абочая программа по учебному предмету «Физика» (базовый уровень). </w:t>
      </w:r>
    </w:p>
    <w:p w14:paraId="6DD9104A" w14:textId="0F077EFF" w:rsidR="00134744" w:rsidRPr="00CA4934" w:rsidRDefault="00E4622F" w:rsidP="005B1125">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00134744" w:rsidRPr="00CA4934">
        <w:rPr>
          <w:rFonts w:ascii="Times New Roman" w:hAnsi="Times New Roman"/>
          <w:sz w:val="28"/>
          <w:szCs w:val="28"/>
          <w:lang w:val="ru-RU"/>
        </w:rPr>
        <w:t>абочая программа по учебному предмету «Физика» (базовый уровень) (предметная область «Естественно</w:t>
      </w:r>
      <w:r w:rsidR="00A07E18"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далее соответственно – программа по физике, физика) включает пояснительную записку, содержание обучения, планируемые результаты освоения программы</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по физике.</w:t>
      </w:r>
    </w:p>
    <w:p w14:paraId="3B52CA77"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 Пояснительная записка.</w:t>
      </w:r>
    </w:p>
    <w:p w14:paraId="722E05AD"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 xml:space="preserve">2.1. Программа по физике на уровне основного общего образования составлена на основе положений и требований к результатам освоения на базовом </w:t>
      </w:r>
      <w:r w:rsidR="00134744" w:rsidRPr="00CA4934">
        <w:rPr>
          <w:rFonts w:ascii="Times New Roman" w:hAnsi="Times New Roman"/>
          <w:sz w:val="28"/>
          <w:szCs w:val="28"/>
          <w:lang w:val="ru-RU"/>
        </w:rPr>
        <w:lastRenderedPageBreak/>
        <w:t>уровне основной образовательной программы, представленных в ФГОС ООО,</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а также с учётом федеральной </w:t>
      </w:r>
      <w:r w:rsidR="000F6DC4"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 xml:space="preserve">программы воспитания и </w:t>
      </w:r>
      <w:r w:rsidR="00734589" w:rsidRPr="00CA4934">
        <w:rPr>
          <w:rFonts w:ascii="Times New Roman" w:hAnsi="Times New Roman"/>
          <w:sz w:val="28"/>
          <w:szCs w:val="28"/>
          <w:lang w:val="ru-RU"/>
        </w:rPr>
        <w:t xml:space="preserve">концепции </w:t>
      </w:r>
      <w:r w:rsidR="00134744" w:rsidRPr="00CA4934">
        <w:rPr>
          <w:rFonts w:ascii="Times New Roman" w:hAnsi="Times New Roman"/>
          <w:sz w:val="28"/>
          <w:szCs w:val="28"/>
          <w:lang w:val="ru-RU"/>
        </w:rPr>
        <w:t>преподавания учебного п</w:t>
      </w:r>
      <w:r w:rsidR="003A2EDD" w:rsidRPr="00CA4934">
        <w:rPr>
          <w:rFonts w:ascii="Times New Roman" w:hAnsi="Times New Roman"/>
          <w:sz w:val="28"/>
          <w:szCs w:val="28"/>
          <w:lang w:val="ru-RU"/>
        </w:rPr>
        <w:t>редмета «Физика».</w:t>
      </w:r>
    </w:p>
    <w:p w14:paraId="6A9CC4DE"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2. Содержание программы по физике направлено на формирование естественно­научной грамотности обучающихся и организацию изучения физики</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на деятельностной основе. В </w:t>
      </w:r>
      <w:r w:rsidR="00DC7911" w:rsidRPr="00CA4934">
        <w:rPr>
          <w:rFonts w:ascii="Times New Roman" w:hAnsi="Times New Roman"/>
          <w:sz w:val="28"/>
          <w:szCs w:val="28"/>
          <w:lang w:val="ru-RU"/>
        </w:rPr>
        <w:t xml:space="preserve">программе по физике </w:t>
      </w:r>
      <w:r w:rsidR="00134744" w:rsidRPr="00CA4934">
        <w:rPr>
          <w:rFonts w:ascii="Times New Roman" w:hAnsi="Times New Roman"/>
          <w:sz w:val="28"/>
          <w:szCs w:val="28"/>
          <w:lang w:val="ru-RU"/>
        </w:rPr>
        <w:t>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14:paraId="1B395EC7"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D84AFA"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14:paraId="02F5C1E0" w14:textId="77777777" w:rsidR="005511A5"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D84AFA"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рограмма по физике </w:t>
      </w:r>
      <w:r w:rsidR="005511A5" w:rsidRPr="00CA4934">
        <w:rPr>
          <w:rFonts w:ascii="Times New Roman" w:hAnsi="Times New Roman"/>
          <w:sz w:val="28"/>
          <w:szCs w:val="28"/>
          <w:lang w:val="ru-RU"/>
        </w:rPr>
        <w:t>разработана с целью оказания методической помощи учителю в создании рабочей программы по учебному предмету.</w:t>
      </w:r>
    </w:p>
    <w:p w14:paraId="291B7017"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5</w:t>
      </w:r>
      <w:r w:rsidR="00134744" w:rsidRPr="00CA4934">
        <w:rPr>
          <w:rFonts w:ascii="Times New Roman" w:hAnsi="Times New Roman"/>
          <w:sz w:val="28"/>
          <w:szCs w:val="28"/>
          <w:lang w:val="ru-RU"/>
        </w:rPr>
        <w:t>. </w:t>
      </w:r>
      <w:r w:rsidR="005511A5" w:rsidRPr="00CA4934">
        <w:rPr>
          <w:rFonts w:ascii="Times New Roman" w:hAnsi="Times New Roman"/>
          <w:sz w:val="28"/>
          <w:szCs w:val="28"/>
          <w:lang w:val="ru-RU"/>
        </w:rPr>
        <w:t>Ф</w:t>
      </w:r>
      <w:r w:rsidR="00134744" w:rsidRPr="00CA4934">
        <w:rPr>
          <w:rFonts w:ascii="Times New Roman" w:hAnsi="Times New Roman"/>
          <w:sz w:val="28"/>
          <w:szCs w:val="28"/>
          <w:lang w:val="ru-RU"/>
        </w:rPr>
        <w:t>изик</w:t>
      </w:r>
      <w:r w:rsidR="00CC5563" w:rsidRPr="00CA4934">
        <w:rPr>
          <w:rFonts w:ascii="Times New Roman" w:hAnsi="Times New Roman"/>
          <w:sz w:val="28"/>
          <w:szCs w:val="28"/>
          <w:lang w:val="ru-RU"/>
        </w:rPr>
        <w:t xml:space="preserve">а </w:t>
      </w:r>
      <w:r w:rsidR="005511A5" w:rsidRPr="00CA4934">
        <w:rPr>
          <w:rFonts w:ascii="Times New Roman" w:hAnsi="Times New Roman"/>
          <w:sz w:val="28"/>
          <w:szCs w:val="28"/>
          <w:lang w:val="ru-RU"/>
        </w:rPr>
        <w:t xml:space="preserve">является </w:t>
      </w:r>
      <w:r w:rsidR="00134744" w:rsidRPr="00CA4934">
        <w:rPr>
          <w:rFonts w:ascii="Times New Roman" w:hAnsi="Times New Roman"/>
          <w:sz w:val="28"/>
          <w:szCs w:val="28"/>
          <w:lang w:val="ru-RU"/>
        </w:rPr>
        <w:t>системообразующи</w:t>
      </w:r>
      <w:r w:rsidR="005511A5" w:rsidRPr="00CA4934">
        <w:rPr>
          <w:rFonts w:ascii="Times New Roman" w:hAnsi="Times New Roman"/>
          <w:sz w:val="28"/>
          <w:szCs w:val="28"/>
          <w:lang w:val="ru-RU"/>
        </w:rPr>
        <w:t>м</w:t>
      </w:r>
      <w:r w:rsidR="00134744" w:rsidRPr="00CA4934">
        <w:rPr>
          <w:rFonts w:ascii="Times New Roman" w:hAnsi="Times New Roman"/>
          <w:sz w:val="28"/>
          <w:szCs w:val="28"/>
          <w:lang w:val="ru-RU"/>
        </w:rPr>
        <w:t xml:space="preserve"> для естественно­научных учебных предметов, поскольку физические законы лежат в основе процессов</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явлений, изучаемых химией, биологией, астрономией и физической географией</w:t>
      </w:r>
      <w:r w:rsidR="005511A5"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1CA7E14D"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6</w:t>
      </w:r>
      <w:r w:rsidR="00134744" w:rsidRPr="00CA4934">
        <w:rPr>
          <w:rFonts w:ascii="Times New Roman" w:hAnsi="Times New Roman"/>
          <w:sz w:val="28"/>
          <w:szCs w:val="28"/>
          <w:lang w:val="ru-RU"/>
        </w:rPr>
        <w:t>.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r w:rsidR="003A2EDD" w:rsidRPr="00CA4934">
        <w:rPr>
          <w:rFonts w:ascii="Times New Roman" w:hAnsi="Times New Roman"/>
          <w:sz w:val="28"/>
          <w:szCs w:val="28"/>
          <w:lang w:val="ru-RU"/>
        </w:rPr>
        <w:t>.</w:t>
      </w:r>
    </w:p>
    <w:p w14:paraId="6F7B0144" w14:textId="77777777" w:rsidR="00B80B97" w:rsidRPr="00CA4934" w:rsidRDefault="00B80B9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14:paraId="5CEC73A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чно объяснять явления,</w:t>
      </w:r>
    </w:p>
    <w:p w14:paraId="761EBC4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и понимать особенности научного исследования;</w:t>
      </w:r>
    </w:p>
    <w:p w14:paraId="142A5A2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претировать данные и использовать научные доказатель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получения выводов».</w:t>
      </w:r>
    </w:p>
    <w:p w14:paraId="37D2040E" w14:textId="77777777" w:rsidR="00734589"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D84AFA" w:rsidRPr="00CA4934">
        <w:rPr>
          <w:rFonts w:ascii="Times New Roman" w:hAnsi="Times New Roman"/>
          <w:sz w:val="28"/>
          <w:szCs w:val="28"/>
          <w:lang w:val="ru-RU"/>
        </w:rPr>
        <w:t>2.</w:t>
      </w:r>
      <w:r w:rsidR="003A2EDD" w:rsidRPr="00CA4934">
        <w:rPr>
          <w:rFonts w:ascii="Times New Roman" w:hAnsi="Times New Roman"/>
          <w:sz w:val="28"/>
          <w:szCs w:val="28"/>
          <w:lang w:val="ru-RU"/>
        </w:rPr>
        <w:t>7</w:t>
      </w:r>
      <w:r w:rsidR="00134744" w:rsidRPr="00CA4934">
        <w:rPr>
          <w:rFonts w:ascii="Times New Roman" w:hAnsi="Times New Roman"/>
          <w:sz w:val="28"/>
          <w:szCs w:val="28"/>
          <w:lang w:val="ru-RU"/>
        </w:rPr>
        <w:t>. </w:t>
      </w:r>
      <w:r w:rsidR="00734589" w:rsidRPr="00CA4934">
        <w:rPr>
          <w:rFonts w:ascii="Times New Roman" w:hAnsi="Times New Roman"/>
          <w:sz w:val="28"/>
          <w:szCs w:val="28"/>
          <w:lang w:val="ru-RU"/>
        </w:rPr>
        <w:t>Цели изучения физики на уровне основного общего образования определены в концепции преподавания учебного предмета «Физика»</w:t>
      </w:r>
      <w:r w:rsidR="00CA4934" w:rsidRPr="00CA4934">
        <w:rPr>
          <w:rFonts w:ascii="Times New Roman" w:hAnsi="Times New Roman"/>
          <w:sz w:val="28"/>
          <w:szCs w:val="28"/>
          <w:lang w:val="ru-RU"/>
        </w:rPr>
        <w:t xml:space="preserve"> </w:t>
      </w:r>
      <w:r w:rsidR="00734589" w:rsidRPr="00CA4934">
        <w:rPr>
          <w:rFonts w:ascii="Times New Roman" w:hAnsi="Times New Roman"/>
          <w:sz w:val="28"/>
          <w:szCs w:val="28"/>
          <w:lang w:val="ru-RU"/>
        </w:rPr>
        <w:t xml:space="preserve">в образовательных организациях Российской Федерации, реализующих основные общеобразовательные программы. </w:t>
      </w:r>
    </w:p>
    <w:p w14:paraId="0EF25E29"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8</w:t>
      </w:r>
      <w:r w:rsidR="00134744" w:rsidRPr="00CA4934">
        <w:rPr>
          <w:rFonts w:ascii="Times New Roman" w:hAnsi="Times New Roman"/>
          <w:sz w:val="28"/>
          <w:szCs w:val="28"/>
          <w:lang w:val="ru-RU"/>
        </w:rPr>
        <w:t>. Цели изучения физики:</w:t>
      </w:r>
    </w:p>
    <w:p w14:paraId="031312E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интереса и стремления обучающихся к научному изучению природы, развитие их интеллектуальных и творческих способностей;</w:t>
      </w:r>
    </w:p>
    <w:p w14:paraId="0DC8F0C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научном методе познания и формирование исследовательского отношения к окружающим явлениям;</w:t>
      </w:r>
    </w:p>
    <w:p w14:paraId="70C8BE8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аучного мировоззрения как результата изучения основ строения материи и фундаментальных законов физики;</w:t>
      </w:r>
    </w:p>
    <w:p w14:paraId="60415A0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редставлений о роли физики для развития других естественных наук, техники и технологий;</w:t>
      </w:r>
    </w:p>
    <w:p w14:paraId="46272EB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редставлений о возможных сферах будущей профессиональной </w:t>
      </w:r>
      <w:r w:rsidRPr="00CA4934">
        <w:rPr>
          <w:rFonts w:ascii="Times New Roman" w:hAnsi="Times New Roman"/>
          <w:sz w:val="28"/>
          <w:szCs w:val="28"/>
          <w:lang w:val="ru-RU"/>
        </w:rPr>
        <w:lastRenderedPageBreak/>
        <w:t>деятельности, связанной с физикой, подготовка к дальнейшему обуче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этом направлении. </w:t>
      </w:r>
    </w:p>
    <w:p w14:paraId="6838AF9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е этих целей </w:t>
      </w:r>
      <w:r w:rsidR="00B65851" w:rsidRPr="00CA4934">
        <w:rPr>
          <w:rFonts w:ascii="Times New Roman" w:hAnsi="Times New Roman"/>
          <w:sz w:val="28"/>
          <w:szCs w:val="28"/>
          <w:lang w:val="ru-RU"/>
        </w:rPr>
        <w:t xml:space="preserve">программы по физике </w:t>
      </w:r>
      <w:r w:rsidRPr="00CA4934">
        <w:rPr>
          <w:rFonts w:ascii="Times New Roman" w:hAnsi="Times New Roman"/>
          <w:sz w:val="28"/>
          <w:szCs w:val="28"/>
          <w:lang w:val="ru-RU"/>
        </w:rPr>
        <w:t>на уровне основного общего образования обеспечивается решением следующих задач:</w:t>
      </w:r>
    </w:p>
    <w:p w14:paraId="61B651F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знаний о дискретном строении вещества, о механических, тепловых, электрических, магнитных и квантовых явлениях;</w:t>
      </w:r>
    </w:p>
    <w:p w14:paraId="2A74079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умений описывать и объяснять физические яв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полученных знаний;</w:t>
      </w:r>
    </w:p>
    <w:p w14:paraId="4054EE6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методов решения простейших расчётных задач с использованием физических моделей, творческих и </w:t>
      </w:r>
      <w:proofErr w:type="spellStart"/>
      <w:r w:rsidRPr="00CA4934">
        <w:rPr>
          <w:rFonts w:ascii="Times New Roman" w:hAnsi="Times New Roman"/>
          <w:sz w:val="28"/>
          <w:szCs w:val="28"/>
          <w:lang w:val="ru-RU"/>
        </w:rPr>
        <w:t>практико­ориентированных</w:t>
      </w:r>
      <w:proofErr w:type="spellEnd"/>
      <w:r w:rsidRPr="00CA4934">
        <w:rPr>
          <w:rFonts w:ascii="Times New Roman" w:hAnsi="Times New Roman"/>
          <w:sz w:val="28"/>
          <w:szCs w:val="28"/>
          <w:lang w:val="ru-RU"/>
        </w:rPr>
        <w:t xml:space="preserve"> задач;</w:t>
      </w:r>
    </w:p>
    <w:p w14:paraId="154B7DA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14:paraId="0C20300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14:paraId="49DF7DD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ство со сферами профессиональной деятельности, связан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физикой, и современными технологиями, основанными на достижениях физической науки. </w:t>
      </w:r>
    </w:p>
    <w:p w14:paraId="1DEC9B1F"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9</w:t>
      </w:r>
      <w:r w:rsidR="00134744" w:rsidRPr="00CA4934">
        <w:rPr>
          <w:rFonts w:ascii="Times New Roman" w:hAnsi="Times New Roman"/>
          <w:sz w:val="28"/>
          <w:szCs w:val="28"/>
          <w:lang w:val="ru-RU"/>
        </w:rPr>
        <w:t>. Общее число часов, рекомендованных для изучения физики</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на базовом уровне, –</w:t>
      </w:r>
      <w:r w:rsidR="00B32708"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238 часов: в 7 классе – 68 часов (2 часа в неделю), в 8 классе – 68 часов (2 часа в неделю), в 9 классе – 102 часа (3 часа в неделю).</w:t>
      </w:r>
    </w:p>
    <w:p w14:paraId="1907B634"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лагаемый в программе по физике перечень лабораторных работ и опытов является </w:t>
      </w:r>
      <w:proofErr w:type="spellStart"/>
      <w:r w:rsidRPr="00CA4934">
        <w:rPr>
          <w:rFonts w:ascii="Times New Roman" w:hAnsi="Times New Roman"/>
          <w:sz w:val="28"/>
          <w:szCs w:val="28"/>
          <w:lang w:val="ru-RU"/>
        </w:rPr>
        <w:t>рекомедовательным</w:t>
      </w:r>
      <w:proofErr w:type="spellEnd"/>
      <w:r w:rsidRPr="00CA4934">
        <w:rPr>
          <w:rFonts w:ascii="Times New Roman" w:hAnsi="Times New Roman"/>
          <w:sz w:val="28"/>
          <w:szCs w:val="28"/>
          <w:lang w:val="ru-RU"/>
        </w:rPr>
        <w:t>,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физике.</w:t>
      </w:r>
    </w:p>
    <w:p w14:paraId="57E5965F"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 Содержание обучения в 7 классе.</w:t>
      </w:r>
    </w:p>
    <w:p w14:paraId="1DC69E2B"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1. Физика и её роль в познании окружающего мира.</w:t>
      </w:r>
    </w:p>
    <w:p w14:paraId="67AEA16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ка – наука о природе. Явления природы. Физические явления: механические, тепловые, электрические, магнитные, световые, звуковые. </w:t>
      </w:r>
    </w:p>
    <w:p w14:paraId="3173A93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ие величины. Измерение физических величин. Физические приборы. Погрешность измерений Международная система единиц. </w:t>
      </w:r>
    </w:p>
    <w:p w14:paraId="3D2F7BE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61B1D783"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1.1. Демонстрации.</w:t>
      </w:r>
    </w:p>
    <w:p w14:paraId="7EA5A11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ие, тепловые, электрические, магнитные, световые явления. </w:t>
      </w:r>
    </w:p>
    <w:p w14:paraId="3320F94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приборы и процедура прямых измерений аналоговы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цифровым прибором. </w:t>
      </w:r>
    </w:p>
    <w:p w14:paraId="13079BB8"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1.2. Лабораторные работы и опыты</w:t>
      </w:r>
      <w:r w:rsidR="00256829" w:rsidRPr="00CA4934">
        <w:rPr>
          <w:rFonts w:ascii="Times New Roman" w:hAnsi="Times New Roman"/>
          <w:sz w:val="28"/>
          <w:szCs w:val="28"/>
          <w:lang w:val="ru-RU"/>
        </w:rPr>
        <w:t>.</w:t>
      </w:r>
    </w:p>
    <w:p w14:paraId="25ED988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цены деления шкалы измерительного прибора. </w:t>
      </w:r>
    </w:p>
    <w:p w14:paraId="2701D6E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расстояний. </w:t>
      </w:r>
    </w:p>
    <w:p w14:paraId="0C9E1D8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Измерение объёма жидкости и твёрдого тела. </w:t>
      </w:r>
    </w:p>
    <w:p w14:paraId="28E0AEE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змеров малых тел. </w:t>
      </w:r>
    </w:p>
    <w:p w14:paraId="4EA3618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температуры при помощи жидкостного термометра и датчика температуры. </w:t>
      </w:r>
    </w:p>
    <w:p w14:paraId="6CE0A6E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исследования по проверке гипотезы: дальность полёта шарика, пущенного горизонтально, тем больше, чем больше высота пуска. </w:t>
      </w:r>
    </w:p>
    <w:p w14:paraId="016F83E6"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2. Первоначальные сведения о строении вещества.</w:t>
      </w:r>
    </w:p>
    <w:p w14:paraId="2E23C6D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вещества: атомы и молекулы, их размеры. Опыты, доказывающие дискретное строение вещества.</w:t>
      </w:r>
    </w:p>
    <w:p w14:paraId="2D8F764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ижение частиц вещества. Связь скорости движения частиц с температурой. Броуновское движение, диффузия. Взаимодействие частиц вещества: притяж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отталкивание. </w:t>
      </w:r>
    </w:p>
    <w:p w14:paraId="73BA51A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w:t>
      </w:r>
      <w:proofErr w:type="spellStart"/>
      <w:r w:rsidRPr="00CA4934">
        <w:rPr>
          <w:rFonts w:ascii="Times New Roman" w:hAnsi="Times New Roman"/>
          <w:sz w:val="28"/>
          <w:szCs w:val="28"/>
          <w:lang w:val="ru-RU"/>
        </w:rPr>
        <w:t>атомно­молекулярным</w:t>
      </w:r>
      <w:proofErr w:type="spellEnd"/>
      <w:r w:rsidRPr="00CA4934">
        <w:rPr>
          <w:rFonts w:ascii="Times New Roman" w:hAnsi="Times New Roman"/>
          <w:sz w:val="28"/>
          <w:szCs w:val="28"/>
          <w:lang w:val="ru-RU"/>
        </w:rPr>
        <w:t xml:space="preserve"> строением. Особенности агрегатных состояний воды. </w:t>
      </w:r>
    </w:p>
    <w:p w14:paraId="4DDB8EE2"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2.1. Демонстрации.</w:t>
      </w:r>
    </w:p>
    <w:p w14:paraId="7B05451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броуновского движения.</w:t>
      </w:r>
    </w:p>
    <w:p w14:paraId="1438B77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диффузии. </w:t>
      </w:r>
    </w:p>
    <w:p w14:paraId="5EE3DCF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явлений, объясняющихся притяжением или отталкиванием частиц вещества. </w:t>
      </w:r>
    </w:p>
    <w:p w14:paraId="66A21161"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2.2. Лабораторные работы и опыты.</w:t>
      </w:r>
    </w:p>
    <w:p w14:paraId="7281A1E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ка диаметра атома методом рядов (с использованием фотографий). </w:t>
      </w:r>
    </w:p>
    <w:p w14:paraId="722D422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теплового расширения газов. </w:t>
      </w:r>
    </w:p>
    <w:p w14:paraId="4D4FE28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обнаружению действия сил молекулярного притяжения. </w:t>
      </w:r>
    </w:p>
    <w:p w14:paraId="0CB33C54"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3. Движение и взаимодействие тел.</w:t>
      </w:r>
    </w:p>
    <w:p w14:paraId="531E14B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14:paraId="440DA52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14:paraId="5A854F2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473AC61D"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3.1. Демонстрации.</w:t>
      </w:r>
    </w:p>
    <w:p w14:paraId="34CF27C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механического движения тела. </w:t>
      </w:r>
    </w:p>
    <w:p w14:paraId="0A3667B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скорости прямолинейного движения.</w:t>
      </w:r>
    </w:p>
    <w:p w14:paraId="6436CB6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явления инерции. </w:t>
      </w:r>
    </w:p>
    <w:p w14:paraId="2526E18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изменения скорости при взаимодействии тел. </w:t>
      </w:r>
    </w:p>
    <w:p w14:paraId="5FA7A6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ение масс по взаимодействию тел. </w:t>
      </w:r>
    </w:p>
    <w:p w14:paraId="3DAF4D9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жение сил, направленных по одной прямой. </w:t>
      </w:r>
    </w:p>
    <w:p w14:paraId="094180EA"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3.2. Лабораторные работы и опыты.</w:t>
      </w:r>
    </w:p>
    <w:p w14:paraId="30FB54A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Определение скорости равномерного движения (шарика в жидкости, модели электрического автомобиля и так далее). </w:t>
      </w:r>
    </w:p>
    <w:p w14:paraId="34EBFEC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средней скорости скольжения бруска или шар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наклонной плоскости. </w:t>
      </w:r>
    </w:p>
    <w:p w14:paraId="5C9A369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плотности твёрдого тела. </w:t>
      </w:r>
    </w:p>
    <w:p w14:paraId="232E1DD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растяжения (деформации) пружины от приложенной силы. </w:t>
      </w:r>
    </w:p>
    <w:p w14:paraId="3B3AD3A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демонстрирующие зависимость силы трения скольжения от веса те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характера соприкасающихся поверхностей.</w:t>
      </w:r>
    </w:p>
    <w:p w14:paraId="5AD5DF97"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4. Давление твёрдых тел, жидкостей и газов.</w:t>
      </w:r>
    </w:p>
    <w:p w14:paraId="59EF99B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14:paraId="57E8F6F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измерения атмосферного давления. </w:t>
      </w:r>
    </w:p>
    <w:p w14:paraId="1F575AB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е жидкости и газа на погружённое в них тело. Выталкивающая (архимедова) сила. Закон Архимеда. Плавание тел. Воздухоплавание. </w:t>
      </w:r>
    </w:p>
    <w:p w14:paraId="7540EBE9"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4.1. Демонстрации.</w:t>
      </w:r>
    </w:p>
    <w:p w14:paraId="56A72F0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висимость давления газа от температуры.</w:t>
      </w:r>
    </w:p>
    <w:p w14:paraId="66C3C9E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давления жидкостью и газом. </w:t>
      </w:r>
    </w:p>
    <w:p w14:paraId="0024884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бщающиеся сосуды. </w:t>
      </w:r>
    </w:p>
    <w:p w14:paraId="148C762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идравлический пресс. </w:t>
      </w:r>
    </w:p>
    <w:p w14:paraId="6B9D09F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действия атмосферного давления. </w:t>
      </w:r>
    </w:p>
    <w:p w14:paraId="0294042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висимость выталкивающей силы от объёма погружённой части те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лотности жидкости. </w:t>
      </w:r>
    </w:p>
    <w:p w14:paraId="036F494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енство выталкивающей силы весу вытесненной жидкости. </w:t>
      </w:r>
    </w:p>
    <w:p w14:paraId="5F5AA96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ие плавания тел: плавание или погружение тел в завис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т соотношения плотностей тела и жидкости. </w:t>
      </w:r>
    </w:p>
    <w:p w14:paraId="3421638C"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4.2. Лабораторные работы и опыты.</w:t>
      </w:r>
    </w:p>
    <w:p w14:paraId="7FF4B09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веса тела в воде от объёма погружён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жидкость части тела.</w:t>
      </w:r>
    </w:p>
    <w:p w14:paraId="6926D28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ыталкивающей силы, действующей на тело, погружённо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жидкость. </w:t>
      </w:r>
    </w:p>
    <w:p w14:paraId="1166E70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независимости выталкивающей силы, действующей на тел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жидкости, от массы тела.</w:t>
      </w:r>
    </w:p>
    <w:p w14:paraId="33B8A4B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демонстрирующие зависимость выталкивающей силы, действующ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тело в жидкости, от объёма погружённой в жидкость части тела и от плотности жидкости. </w:t>
      </w:r>
    </w:p>
    <w:p w14:paraId="4D93154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ирование ареометра или конструирование лодки и определ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её грузоподъёмности. </w:t>
      </w:r>
    </w:p>
    <w:p w14:paraId="1EA36197"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3.3.5. Работа и мощность. Энергия.</w:t>
      </w:r>
    </w:p>
    <w:p w14:paraId="7CE3A4C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ая работа. Мощность. </w:t>
      </w:r>
    </w:p>
    <w:p w14:paraId="443699ED"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14:paraId="7DBBF55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14:paraId="2EBFAEB9"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5.1. Демонстрации.</w:t>
      </w:r>
    </w:p>
    <w:p w14:paraId="0A9EB7F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ры простых механизмов. </w:t>
      </w:r>
    </w:p>
    <w:p w14:paraId="06044085"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5.2. Лабораторные работы и опыты.</w:t>
      </w:r>
    </w:p>
    <w:p w14:paraId="6C2BF43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работы силы трения при равномерном движении те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горизонтальной поверхности. </w:t>
      </w:r>
    </w:p>
    <w:p w14:paraId="6D451A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условий равновесия рычага.</w:t>
      </w:r>
    </w:p>
    <w:p w14:paraId="0F1A755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КПД наклонной плоскости. </w:t>
      </w:r>
    </w:p>
    <w:p w14:paraId="05154E8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закона сохранения механической энергии. </w:t>
      </w:r>
    </w:p>
    <w:p w14:paraId="1D722713"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 Содержание обучения в 8 классе.</w:t>
      </w:r>
    </w:p>
    <w:p w14:paraId="3F51C6D0" w14:textId="77777777" w:rsidR="00134744"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4.1. Тепловые явления</w:t>
      </w:r>
      <w:r w:rsidR="00134744" w:rsidRPr="00CA4934">
        <w:rPr>
          <w:rFonts w:ascii="Times New Roman" w:hAnsi="Times New Roman"/>
          <w:sz w:val="28"/>
          <w:szCs w:val="28"/>
          <w:lang w:val="ru-RU"/>
        </w:rPr>
        <w:t>.</w:t>
      </w:r>
    </w:p>
    <w:p w14:paraId="3F44FB4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положения </w:t>
      </w:r>
      <w:proofErr w:type="spellStart"/>
      <w:r w:rsidRPr="00CA4934">
        <w:rPr>
          <w:rFonts w:ascii="Times New Roman" w:hAnsi="Times New Roman"/>
          <w:sz w:val="28"/>
          <w:szCs w:val="28"/>
          <w:lang w:val="ru-RU"/>
        </w:rPr>
        <w:t>молекулярно­кинетической</w:t>
      </w:r>
      <w:proofErr w:type="spellEnd"/>
      <w:r w:rsidRPr="00CA4934">
        <w:rPr>
          <w:rFonts w:ascii="Times New Roman" w:hAnsi="Times New Roman"/>
          <w:sz w:val="28"/>
          <w:szCs w:val="28"/>
          <w:lang w:val="ru-RU"/>
        </w:rPr>
        <w:t xml:space="preserve"> теории строения вещества. Масса и размеры атомов и молекул. Опыты, подтверждающие основные положения </w:t>
      </w:r>
      <w:proofErr w:type="spellStart"/>
      <w:r w:rsidRPr="00CA4934">
        <w:rPr>
          <w:rFonts w:ascii="Times New Roman" w:hAnsi="Times New Roman"/>
          <w:sz w:val="28"/>
          <w:szCs w:val="28"/>
          <w:lang w:val="ru-RU"/>
        </w:rPr>
        <w:t>молекулярно­кинетической</w:t>
      </w:r>
      <w:proofErr w:type="spellEnd"/>
      <w:r w:rsidRPr="00CA4934">
        <w:rPr>
          <w:rFonts w:ascii="Times New Roman" w:hAnsi="Times New Roman"/>
          <w:sz w:val="28"/>
          <w:szCs w:val="28"/>
          <w:lang w:val="ru-RU"/>
        </w:rPr>
        <w:t xml:space="preserve"> теории. </w:t>
      </w:r>
    </w:p>
    <w:p w14:paraId="54685A8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w:t>
      </w:r>
      <w:proofErr w:type="spellStart"/>
      <w:r w:rsidRPr="00CA4934">
        <w:rPr>
          <w:rFonts w:ascii="Times New Roman" w:hAnsi="Times New Roman"/>
          <w:sz w:val="28"/>
          <w:szCs w:val="28"/>
          <w:lang w:val="ru-RU"/>
        </w:rPr>
        <w:t>молекулярно­кинетической</w:t>
      </w:r>
      <w:proofErr w:type="spellEnd"/>
      <w:r w:rsidRPr="00CA4934">
        <w:rPr>
          <w:rFonts w:ascii="Times New Roman" w:hAnsi="Times New Roman"/>
          <w:sz w:val="28"/>
          <w:szCs w:val="28"/>
          <w:lang w:val="ru-RU"/>
        </w:rPr>
        <w:t xml:space="preserve"> теории. Смачи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капиллярные явления. Тепловое расширение и сжатие. </w:t>
      </w:r>
    </w:p>
    <w:p w14:paraId="4265224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пература. Связь температуры со скоростью теплового движения частиц. Внутренняя энергия. Способы изменения внутренней энергии: теплопередач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овершение работы. Виды теплопередачи: теплопроводность, конвекция, излучение. </w:t>
      </w:r>
    </w:p>
    <w:p w14:paraId="3CE059E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ичество теплоты. Удельная теплоёмкость вещества. Теплообмен</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епловое равновесие. Уравнение теплового баланса. Плавление и отвердевание кристаллических веществ. Удельная теплота плавления. Парообраз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конденсация. Испарение. Кипение. Удельная теплота парообразования. Зависимость температуры кипения от атмосферного давления. </w:t>
      </w:r>
    </w:p>
    <w:p w14:paraId="05E5CC8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жность воздуха. </w:t>
      </w:r>
    </w:p>
    <w:p w14:paraId="5BE4608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нергия топлива. Удельная теплота сгорания. </w:t>
      </w:r>
    </w:p>
    <w:p w14:paraId="63584D8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ципы работы тепловых двигателей КПД теплового двигателя. Тепловые двигатели и защита окружающей среды. </w:t>
      </w:r>
    </w:p>
    <w:p w14:paraId="4DA2DAC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кон сохранения и превращения энергии в тепловых процессах. </w:t>
      </w:r>
    </w:p>
    <w:p w14:paraId="7BB000F8"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1.1. Демонстрации.</w:t>
      </w:r>
    </w:p>
    <w:p w14:paraId="2A2233E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броуновского движения. </w:t>
      </w:r>
    </w:p>
    <w:p w14:paraId="7D2D66C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диффузии. </w:t>
      </w:r>
    </w:p>
    <w:p w14:paraId="51CDB06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явлений смачивания и капиллярных явлений. </w:t>
      </w:r>
    </w:p>
    <w:p w14:paraId="5AF5F31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теплового расширения тел. </w:t>
      </w:r>
    </w:p>
    <w:p w14:paraId="287B29E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нение давления газа при изменении объёма и нагрева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ли охлаждении. </w:t>
      </w:r>
    </w:p>
    <w:p w14:paraId="18040C8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Правила измерения температуры. </w:t>
      </w:r>
    </w:p>
    <w:p w14:paraId="6E61E0B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теплопередачи. </w:t>
      </w:r>
    </w:p>
    <w:p w14:paraId="3BF7FEB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хлаждение при совершении работы. </w:t>
      </w:r>
    </w:p>
    <w:p w14:paraId="33F2972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гревание при совершении работы внешними силами. </w:t>
      </w:r>
    </w:p>
    <w:p w14:paraId="7C9D9E9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ение теплоёмкостей различных веществ. </w:t>
      </w:r>
    </w:p>
    <w:p w14:paraId="45DAD90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кипения. </w:t>
      </w:r>
    </w:p>
    <w:p w14:paraId="77C3F1D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остоянства температуры при плавлении.</w:t>
      </w:r>
    </w:p>
    <w:p w14:paraId="33210C2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 тепловых двигателей. </w:t>
      </w:r>
    </w:p>
    <w:p w14:paraId="15DC58F0"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1.2. Лабораторные работы и опыты.</w:t>
      </w:r>
    </w:p>
    <w:p w14:paraId="414CB31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обнаружению действия сил молекулярного притяжения. </w:t>
      </w:r>
    </w:p>
    <w:p w14:paraId="367EA91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выращиванию кристаллов поваренной соли или сахара. </w:t>
      </w:r>
    </w:p>
    <w:p w14:paraId="342A5C6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теплового расширения газов, жидкостей и твёрдых тел. </w:t>
      </w:r>
    </w:p>
    <w:p w14:paraId="5827D55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давления воздуха в баллоне шприца. </w:t>
      </w:r>
    </w:p>
    <w:p w14:paraId="0B2FBF4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демонстрирующие зависимость давления воздуха от его объё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нагревания или охлаждения. </w:t>
      </w:r>
    </w:p>
    <w:p w14:paraId="41CAA0E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гипотезы линейной зависимости длины столбика жидк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термометрической трубке от температуры. </w:t>
      </w:r>
    </w:p>
    <w:p w14:paraId="158B6CA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изменения внутренней энергии тела в результате теплопередачи и работы внешних сил. </w:t>
      </w:r>
    </w:p>
    <w:p w14:paraId="20D4E98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явления теплообмена при смешивании холодной и горячей воды. </w:t>
      </w:r>
    </w:p>
    <w:p w14:paraId="230F171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количества теплоты, полученного водой при теплообмен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нагретым металлическим цилиндром. </w:t>
      </w:r>
    </w:p>
    <w:p w14:paraId="14F49DC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удельной теплоёмкости вещества. </w:t>
      </w:r>
    </w:p>
    <w:p w14:paraId="075684E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процесса испарения. </w:t>
      </w:r>
    </w:p>
    <w:p w14:paraId="1D35A46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относительной влажности воздуха. </w:t>
      </w:r>
    </w:p>
    <w:p w14:paraId="2DF0E16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удельной теплоты плавления льда. </w:t>
      </w:r>
    </w:p>
    <w:p w14:paraId="0D03178A"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4.2. Электрические и магнитные явления.</w:t>
      </w:r>
    </w:p>
    <w:p w14:paraId="4AAABFA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14:paraId="1388590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ое поле. Напряжённость электрического поля. Принцип суперпозиции электрических полей (на качественном уровне). </w:t>
      </w:r>
    </w:p>
    <w:p w14:paraId="70CCC4D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14:paraId="7AA9A2F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14:paraId="58DD8C4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14:paraId="465AB88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2166439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стоянные магниты. Взаимодействие постоянных магнитов. Магнитное поле. </w:t>
      </w:r>
      <w:r w:rsidRPr="00CA4934">
        <w:rPr>
          <w:rFonts w:ascii="Times New Roman" w:hAnsi="Times New Roman"/>
          <w:sz w:val="28"/>
          <w:szCs w:val="28"/>
          <w:lang w:val="ru-RU"/>
        </w:rPr>
        <w:lastRenderedPageBreak/>
        <w:t xml:space="preserve">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14:paraId="6B3B362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Фарадея. Явление электромагнитной индукции. Правило Ленца. Электрогенератор. Способы получения электрической энергии. Электростан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возобновляемых источниках энергии. </w:t>
      </w:r>
    </w:p>
    <w:p w14:paraId="5998F7D1"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2.1. Демонстрации.</w:t>
      </w:r>
    </w:p>
    <w:p w14:paraId="5C67E6C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зация тел. </w:t>
      </w:r>
    </w:p>
    <w:p w14:paraId="190CBEE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а рода электрических зарядов и взаимодействие заряженных тел. </w:t>
      </w:r>
    </w:p>
    <w:p w14:paraId="190370C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тройство и действие электроскопа. </w:t>
      </w:r>
    </w:p>
    <w:p w14:paraId="3409DD6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статическая индукция. </w:t>
      </w:r>
    </w:p>
    <w:p w14:paraId="798090B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 сохранения электрических зарядов.</w:t>
      </w:r>
    </w:p>
    <w:p w14:paraId="543C887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ники и диэлектрики. </w:t>
      </w:r>
    </w:p>
    <w:p w14:paraId="314BD18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рование силовых линий электрического поля. </w:t>
      </w:r>
    </w:p>
    <w:p w14:paraId="44B2573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чники постоянного тока. </w:t>
      </w:r>
    </w:p>
    <w:p w14:paraId="08C9197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электрического тока.</w:t>
      </w:r>
    </w:p>
    <w:p w14:paraId="25E302C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ический ток в жидкости.</w:t>
      </w:r>
    </w:p>
    <w:p w14:paraId="10EEABF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азовый разряд. </w:t>
      </w:r>
    </w:p>
    <w:p w14:paraId="2F47FF7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силы тока амперметром. </w:t>
      </w:r>
    </w:p>
    <w:p w14:paraId="782159A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электрического напряжения вольтметром. </w:t>
      </w:r>
    </w:p>
    <w:p w14:paraId="3279C73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остат и магазин сопротивлений. </w:t>
      </w:r>
    </w:p>
    <w:p w14:paraId="04DD725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действие постоянных магнитов. </w:t>
      </w:r>
    </w:p>
    <w:p w14:paraId="3E790F4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рование невозможности разделения полюсов магнита.</w:t>
      </w:r>
    </w:p>
    <w:p w14:paraId="454C318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рование магнитных полей постоянных магнитов. </w:t>
      </w:r>
    </w:p>
    <w:p w14:paraId="1714988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 Эрстеда. </w:t>
      </w:r>
    </w:p>
    <w:p w14:paraId="0C2C4B6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агнитное поле тока. Электромагнит. </w:t>
      </w:r>
    </w:p>
    <w:p w14:paraId="1A54CE5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е магнитного поля на проводник с током. </w:t>
      </w:r>
    </w:p>
    <w:p w14:paraId="427D7E8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двигатель постоянного тока. </w:t>
      </w:r>
    </w:p>
    <w:p w14:paraId="636B07F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явления электромагнитной индукции.</w:t>
      </w:r>
    </w:p>
    <w:p w14:paraId="1C1D2DD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Фарадея. </w:t>
      </w:r>
    </w:p>
    <w:p w14:paraId="2673E01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висимость направления индукционного тока от условий его возникновения. </w:t>
      </w:r>
    </w:p>
    <w:p w14:paraId="4669273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генератор постоянного тока. </w:t>
      </w:r>
    </w:p>
    <w:p w14:paraId="4B12B77C"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2.2. Лабораторные работы и опыты.</w:t>
      </w:r>
    </w:p>
    <w:p w14:paraId="2815DA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электризации тел индукцией и при соприкосновении. </w:t>
      </w:r>
    </w:p>
    <w:p w14:paraId="6970158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действия электрического поля на проводники и диэлектрики. </w:t>
      </w:r>
    </w:p>
    <w:p w14:paraId="0BF6656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борка и проверка работы электрической цепи постоянного тока. </w:t>
      </w:r>
    </w:p>
    <w:p w14:paraId="069D3BA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и регулирование силы тока. </w:t>
      </w:r>
    </w:p>
    <w:p w14:paraId="5906F6B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и регулирование напряжения. </w:t>
      </w:r>
    </w:p>
    <w:p w14:paraId="7B34DF3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силы тока, идущего через резистор,</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т сопротивления резистора и напряжения на резисторе. </w:t>
      </w:r>
    </w:p>
    <w:p w14:paraId="36652FE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электрического сопротивления проводника от его длины, площади поперечного сечения и материала. </w:t>
      </w:r>
    </w:p>
    <w:p w14:paraId="62EB9DC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правила сложения напряжений при последовательном соединении </w:t>
      </w:r>
      <w:r w:rsidRPr="00CA4934">
        <w:rPr>
          <w:rFonts w:ascii="Times New Roman" w:hAnsi="Times New Roman"/>
          <w:sz w:val="28"/>
          <w:szCs w:val="28"/>
          <w:lang w:val="ru-RU"/>
        </w:rPr>
        <w:lastRenderedPageBreak/>
        <w:t xml:space="preserve">двух резисторов. </w:t>
      </w:r>
    </w:p>
    <w:p w14:paraId="0411254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правила для силы тока при параллельном соединении резисторов. </w:t>
      </w:r>
    </w:p>
    <w:p w14:paraId="20D0C96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электрического тока, идущего через резистор. </w:t>
      </w:r>
    </w:p>
    <w:p w14:paraId="04CC14E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мощности электрического тока, выделяемой на резисторе. </w:t>
      </w:r>
    </w:p>
    <w:p w14:paraId="244A54C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силы тока, идущего через лампоч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т напряжения на ней. </w:t>
      </w:r>
    </w:p>
    <w:p w14:paraId="52A444D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КПД нагревателя. </w:t>
      </w:r>
    </w:p>
    <w:p w14:paraId="02F1DC6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магнитного взаимодействия постоянных магнитов. </w:t>
      </w:r>
    </w:p>
    <w:p w14:paraId="13A1FFC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агнитного поля постоянных магнитов при их объедин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разделении. </w:t>
      </w:r>
    </w:p>
    <w:p w14:paraId="48DEB91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действия электрического тока на магнитную стрелку. </w:t>
      </w:r>
    </w:p>
    <w:p w14:paraId="236F3D2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демонстрирующие зависимость силы взаимодействия катуш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током и магнита от силы тока и направления тока в катушке. </w:t>
      </w:r>
    </w:p>
    <w:p w14:paraId="7D8A224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действия магнитного поля на проводник с током. </w:t>
      </w:r>
    </w:p>
    <w:p w14:paraId="3751526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ирование и изучение работы электродвигателя. </w:t>
      </w:r>
    </w:p>
    <w:p w14:paraId="45D3598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КПД электродвигательной установки. </w:t>
      </w:r>
    </w:p>
    <w:p w14:paraId="581EE35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исследованию явления электромагнитной индукции: исследование изменений значения и направления индукционного тока. </w:t>
      </w:r>
    </w:p>
    <w:p w14:paraId="34046323"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 Содержание обучения в 9 классе.</w:t>
      </w:r>
    </w:p>
    <w:p w14:paraId="275C0A16"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1. Механические явления.</w:t>
      </w:r>
    </w:p>
    <w:p w14:paraId="10FBB5B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ри неравномерном движении. </w:t>
      </w:r>
    </w:p>
    <w:p w14:paraId="2376675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корение. Равноускоренное прямолинейное движение. Свободное падение. Опыты Галилея. </w:t>
      </w:r>
    </w:p>
    <w:p w14:paraId="10679A9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номерное движение по окружности. Период и частота обращения. Линейная и угловая скорости. Центростремительное ускорение. </w:t>
      </w:r>
    </w:p>
    <w:p w14:paraId="71A1B9B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й закон Ньютона. Второй закон Ньютона. Третий закон Ньютона. Принцип суперпозиции сил. </w:t>
      </w:r>
    </w:p>
    <w:p w14:paraId="645D8F4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упругости. Закон Гука. Сила трения: сила трения скольжения, сила трения покоя, другие виды трения. </w:t>
      </w:r>
    </w:p>
    <w:p w14:paraId="744F21E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ла тяжести и закон всемирного тяготения. Ускорение свободного падения. Движение планет вокруг Солнца. Первая космическая скорость. Невесом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ерегрузки. </w:t>
      </w:r>
    </w:p>
    <w:p w14:paraId="1AD4D68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14:paraId="72373F6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пульс тела. Изменение импульса. Импульс силы. Закон сохранения импульса. Реактивное движение. </w:t>
      </w:r>
    </w:p>
    <w:p w14:paraId="4C873E8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 кинетической энергии. Закон сохранения механической энергии. </w:t>
      </w:r>
    </w:p>
    <w:p w14:paraId="7B75EC25"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1.1. Демонстрации.</w:t>
      </w:r>
    </w:p>
    <w:p w14:paraId="75F14F5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аблюдение механического движения тела относительно разных тел отсчёта.</w:t>
      </w:r>
    </w:p>
    <w:p w14:paraId="457E697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путей и траекторий движения одного и того же тела относительно разных тел отсчёта.</w:t>
      </w:r>
    </w:p>
    <w:p w14:paraId="1D9FF8F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скорости и ускорения прямолинейного движения. </w:t>
      </w:r>
    </w:p>
    <w:p w14:paraId="1D1F825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ризнаков равноускоренного движения.</w:t>
      </w:r>
    </w:p>
    <w:p w14:paraId="5CD8E0B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движения тела по окружности. </w:t>
      </w:r>
    </w:p>
    <w:p w14:paraId="07315F1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14:paraId="0C18C47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висимость ускорения тела от массы тела и действующей на него силы. </w:t>
      </w:r>
    </w:p>
    <w:p w14:paraId="2D354F3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равенства сил при взаимодействии тел.</w:t>
      </w:r>
    </w:p>
    <w:p w14:paraId="712D9A5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нение веса тела при ускоренном движении. </w:t>
      </w:r>
    </w:p>
    <w:p w14:paraId="7D8805B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импульса при взаимодействии тел. </w:t>
      </w:r>
    </w:p>
    <w:p w14:paraId="66509AE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образования энергии при взаимодействии тел. </w:t>
      </w:r>
    </w:p>
    <w:p w14:paraId="3D53137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импульса при неупругом взаимодействии. </w:t>
      </w:r>
    </w:p>
    <w:p w14:paraId="371D9E2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импульса при абсолютно упругом взаимодействии. </w:t>
      </w:r>
    </w:p>
    <w:p w14:paraId="06484E2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реактивного движения. </w:t>
      </w:r>
    </w:p>
    <w:p w14:paraId="1EEAF2C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механической энергии при свободном падении. </w:t>
      </w:r>
    </w:p>
    <w:p w14:paraId="36718B0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механической энергии при движении тела под действием пружины. </w:t>
      </w:r>
    </w:p>
    <w:p w14:paraId="3CEE4163"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1.2. Лабораторные работы и опыты.</w:t>
      </w:r>
    </w:p>
    <w:p w14:paraId="1B4F4A4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ирование тракта для разгона и дальнейшего равномерного движения шарика или тележки. </w:t>
      </w:r>
    </w:p>
    <w:p w14:paraId="4BE090E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средней скорости скольжения бруска или движения шар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наклонной плоскости. </w:t>
      </w:r>
    </w:p>
    <w:p w14:paraId="0123E05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ускорения тела при равноускоренном движении по наклонной плоскости. </w:t>
      </w:r>
    </w:p>
    <w:p w14:paraId="586204B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пути от времени при равноускоренном движении без начальной скорости. </w:t>
      </w:r>
    </w:p>
    <w:p w14:paraId="435C4A5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14:paraId="469C805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силы трения скольжения от силы нормального давления. </w:t>
      </w:r>
    </w:p>
    <w:p w14:paraId="7CF52F5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коэффициента трения скольжения. </w:t>
      </w:r>
    </w:p>
    <w:p w14:paraId="65255E3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жёсткости пружины. </w:t>
      </w:r>
    </w:p>
    <w:p w14:paraId="659B4BF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работы силы трения при равномерном движении те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горизонтальной поверхности. </w:t>
      </w:r>
    </w:p>
    <w:p w14:paraId="11BD946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силы упругости при подъёме груза с использованием неподвижного и подвижного блоков. </w:t>
      </w:r>
    </w:p>
    <w:p w14:paraId="30F3E9B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закона сохранения энергии.</w:t>
      </w:r>
    </w:p>
    <w:p w14:paraId="1859322D" w14:textId="77777777" w:rsidR="00134744"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2. Механические колебания и волны.</w:t>
      </w:r>
    </w:p>
    <w:p w14:paraId="30E69A0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14:paraId="19AFC26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14:paraId="06C2BF2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вук. Громкость звука и высота тона. Отражение звука. Инфразвук</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ультразвук. </w:t>
      </w:r>
    </w:p>
    <w:p w14:paraId="782C99DA"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2.1. Демонстрации.</w:t>
      </w:r>
    </w:p>
    <w:p w14:paraId="62173A1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колебаний тел под действием силы тяжести и силы упругости. </w:t>
      </w:r>
    </w:p>
    <w:p w14:paraId="301CE5A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колебаний груза на нити и на пружине.</w:t>
      </w:r>
    </w:p>
    <w:p w14:paraId="5FA38C0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вынужденных колебаний и резонанса. </w:t>
      </w:r>
    </w:p>
    <w:p w14:paraId="203F467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ространение продольных и поперечных волн (на модели). </w:t>
      </w:r>
    </w:p>
    <w:p w14:paraId="367E912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зависимости высоты звука от частоты. </w:t>
      </w:r>
    </w:p>
    <w:p w14:paraId="30945EA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кустический резонанс. </w:t>
      </w:r>
    </w:p>
    <w:p w14:paraId="47006823"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2.2. Лабораторные работы и опыты.</w:t>
      </w:r>
    </w:p>
    <w:p w14:paraId="75A7F26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частоты и периода колебаний математического маятника. </w:t>
      </w:r>
    </w:p>
    <w:p w14:paraId="470A9A7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частоты и периода колебаний пружинного маятника </w:t>
      </w:r>
    </w:p>
    <w:p w14:paraId="7CD5245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периода колебаний подвешенного к нити груз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т длины нити. </w:t>
      </w:r>
    </w:p>
    <w:p w14:paraId="17E01EA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периода колебаний пружинного маятн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т массы груза. </w:t>
      </w:r>
    </w:p>
    <w:p w14:paraId="0C03FE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независимости периода колебаний груза, подвешенного к ни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т массы груза. </w:t>
      </w:r>
    </w:p>
    <w:p w14:paraId="104B13F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периода колебаний пружинного маятника от массы груза и жёсткости пружины. </w:t>
      </w:r>
    </w:p>
    <w:p w14:paraId="2B48CEA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ускорения свободного падения. </w:t>
      </w:r>
    </w:p>
    <w:p w14:paraId="232CCF29"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3. Электромагнитное поле и электромагнитные волны.</w:t>
      </w:r>
    </w:p>
    <w:p w14:paraId="0914205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14:paraId="6429E8F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магнитная природа света. Скорость света. Волновые свойства света. </w:t>
      </w:r>
    </w:p>
    <w:p w14:paraId="36DB6EDA"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3.1. Демонстрации.</w:t>
      </w:r>
    </w:p>
    <w:p w14:paraId="1B38653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войства электромагнитных волн. </w:t>
      </w:r>
    </w:p>
    <w:p w14:paraId="5D905F9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лновые свойства света. </w:t>
      </w:r>
    </w:p>
    <w:p w14:paraId="06AF6DC3"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3.2. Лабораторные работы и опыты.</w:t>
      </w:r>
    </w:p>
    <w:p w14:paraId="13127FC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войств электромагнитных волн с помощью мобильного телефона. </w:t>
      </w:r>
    </w:p>
    <w:p w14:paraId="47BC8FAB"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4. Световые явления.</w:t>
      </w:r>
    </w:p>
    <w:p w14:paraId="27E06A9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14:paraId="6764EF2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14:paraId="26387B8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за. Ход лучей в линзе. Оптическая система фотоаппарата, микроскоп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елескопа. Глаз как оптическая система. Близорукость и дальнозоркость.</w:t>
      </w:r>
    </w:p>
    <w:p w14:paraId="5FE785E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ожение белого света в спектр. Опыты Ньютона. Сложение спектральных </w:t>
      </w:r>
      <w:r w:rsidRPr="00CA4934">
        <w:rPr>
          <w:rFonts w:ascii="Times New Roman" w:hAnsi="Times New Roman"/>
          <w:sz w:val="28"/>
          <w:szCs w:val="28"/>
          <w:lang w:val="ru-RU"/>
        </w:rPr>
        <w:lastRenderedPageBreak/>
        <w:t>цветов. Дисперсия света.</w:t>
      </w:r>
    </w:p>
    <w:p w14:paraId="500951BA"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4.1. Демонстрации.</w:t>
      </w:r>
    </w:p>
    <w:p w14:paraId="10911FB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линейное распространение света.</w:t>
      </w:r>
    </w:p>
    <w:p w14:paraId="2A7B875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света.</w:t>
      </w:r>
    </w:p>
    <w:p w14:paraId="60036A0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в плоском, вогнутом и выпуклом зеркалах.</w:t>
      </w:r>
    </w:p>
    <w:p w14:paraId="7E0821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ломление света.</w:t>
      </w:r>
    </w:p>
    <w:p w14:paraId="18FE099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тический световод.</w:t>
      </w:r>
    </w:p>
    <w:p w14:paraId="64C25DB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д лучей в собирающей линзе.</w:t>
      </w:r>
    </w:p>
    <w:p w14:paraId="0F910A7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д лучей в рассеивающей линзе.</w:t>
      </w:r>
    </w:p>
    <w:p w14:paraId="4A4C70A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с помощью линз.</w:t>
      </w:r>
    </w:p>
    <w:p w14:paraId="718A40D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 действия фотоаппарата, микроскопа и телескопа.</w:t>
      </w:r>
    </w:p>
    <w:p w14:paraId="5FE7065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ь глаза.</w:t>
      </w:r>
    </w:p>
    <w:p w14:paraId="3CEC4B3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ожение белого света в спектр.</w:t>
      </w:r>
    </w:p>
    <w:p w14:paraId="500F767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белого света при сложении света разных цветов.</w:t>
      </w:r>
    </w:p>
    <w:p w14:paraId="7C40B77A"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4.2. Лабораторные работы и опыты.</w:t>
      </w:r>
    </w:p>
    <w:p w14:paraId="59CBB40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угла отражения светового луча от угла падения.</w:t>
      </w:r>
    </w:p>
    <w:p w14:paraId="76C5B81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характеристик изображения предмета в плоском зеркале.</w:t>
      </w:r>
    </w:p>
    <w:p w14:paraId="1A355FB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угла преломления светового луча от угла падения на границе «воздух–стекло».</w:t>
      </w:r>
    </w:p>
    <w:p w14:paraId="0CA5E36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с помощью собирающей линзы.</w:t>
      </w:r>
    </w:p>
    <w:p w14:paraId="5311737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фокусного расстояния и оптической силы собирающей линзы.</w:t>
      </w:r>
    </w:p>
    <w:p w14:paraId="5F871A3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разложению белого света в спектр.</w:t>
      </w:r>
    </w:p>
    <w:p w14:paraId="5D0540C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восприятию цвета предметов при их наблюдении через цветовые фильтры.</w:t>
      </w:r>
    </w:p>
    <w:p w14:paraId="2D926D0E"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5. Квантовые явления.</w:t>
      </w:r>
    </w:p>
    <w:p w14:paraId="656E815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Резерфорда и планетарная модель атома. Модель атома Бора. Испускание и поглощение света атомом. Кванты. Линейчатые спектры.</w:t>
      </w:r>
    </w:p>
    <w:p w14:paraId="5B65870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14:paraId="60F9105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14:paraId="4DF5F2A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дерная энергетика. Действия радиоактивных излучений на живые организмы.</w:t>
      </w:r>
    </w:p>
    <w:p w14:paraId="6F6A4728"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5.1. Демонстрации.</w:t>
      </w:r>
    </w:p>
    <w:p w14:paraId="5B38B19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ы излучения и поглощения.</w:t>
      </w:r>
    </w:p>
    <w:p w14:paraId="29026CB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ы различных газов.</w:t>
      </w:r>
    </w:p>
    <w:p w14:paraId="5D106C8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 водорода.</w:t>
      </w:r>
    </w:p>
    <w:p w14:paraId="5A2194D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треков в камере Вильсона.</w:t>
      </w:r>
    </w:p>
    <w:p w14:paraId="5559109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счётчика ионизирующих излучений.</w:t>
      </w:r>
    </w:p>
    <w:p w14:paraId="54DD778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истрация излучения природных минералов и продуктов.</w:t>
      </w:r>
    </w:p>
    <w:p w14:paraId="4F400CC7"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5.2. Лабораторные работы и опыты.</w:t>
      </w:r>
    </w:p>
    <w:p w14:paraId="6736FCB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сплошных и линейчатых спектров излучения.</w:t>
      </w:r>
    </w:p>
    <w:p w14:paraId="438AE5A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треков: измерение энергии частицы по тормозному пу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w:t>
      </w:r>
      <w:r w:rsidRPr="00CA4934">
        <w:rPr>
          <w:rFonts w:ascii="Times New Roman" w:hAnsi="Times New Roman"/>
          <w:sz w:val="28"/>
          <w:szCs w:val="28"/>
          <w:lang w:val="ru-RU"/>
        </w:rPr>
        <w:lastRenderedPageBreak/>
        <w:t>фотографиям).</w:t>
      </w:r>
    </w:p>
    <w:p w14:paraId="429A2A3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диоактивного фона.</w:t>
      </w:r>
    </w:p>
    <w:p w14:paraId="2F515572"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6. Повторительно-обобщающий модуль.</w:t>
      </w:r>
    </w:p>
    <w:p w14:paraId="5E47C05E" w14:textId="77777777" w:rsidR="00134744" w:rsidRPr="00CA4934" w:rsidRDefault="00134744" w:rsidP="005B1125">
      <w:pPr>
        <w:spacing w:after="0" w:line="240" w:lineRule="auto"/>
        <w:ind w:firstLine="709"/>
        <w:jc w:val="both"/>
        <w:rPr>
          <w:rFonts w:ascii="Times New Roman" w:hAnsi="Times New Roman"/>
          <w:sz w:val="28"/>
          <w:szCs w:val="28"/>
          <w:lang w:val="ru-RU"/>
        </w:rPr>
      </w:pPr>
      <w:proofErr w:type="spellStart"/>
      <w:r w:rsidRPr="00CA4934">
        <w:rPr>
          <w:rFonts w:ascii="Times New Roman" w:hAnsi="Times New Roman"/>
          <w:sz w:val="28"/>
          <w:szCs w:val="28"/>
          <w:lang w:val="ru-RU"/>
        </w:rPr>
        <w:t>Повторительно­обобщающий</w:t>
      </w:r>
      <w:proofErr w:type="spellEnd"/>
      <w:r w:rsidRPr="00CA4934">
        <w:rPr>
          <w:rFonts w:ascii="Times New Roman" w:hAnsi="Times New Roman"/>
          <w:sz w:val="28"/>
          <w:szCs w:val="28"/>
          <w:lang w:val="ru-RU"/>
        </w:rPr>
        <w:t xml:space="preserve"> модуль предназначен для систематиз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бобщения предметного содержания и опыта деятельности, приобретён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14:paraId="01ABBAB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изучении данного модуля реализуются и систематизируются виды деятельности, на основе которых обеспечивается достижение предмет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14:paraId="34265C17"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иально деятельностный характер данного модуля реализуется за счёт того, что обучающиеся выполняют задания, в которых им предлагается:</w:t>
      </w:r>
    </w:p>
    <w:p w14:paraId="3EA7A9E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основе полученных знаний распознавать и научно объяснять физические явления в окружающей природе и повседневной жизни;</w:t>
      </w:r>
    </w:p>
    <w:p w14:paraId="412D378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аучные методы исследования физических явл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для проверки гипотез и получения теоретических выводов;</w:t>
      </w:r>
    </w:p>
    <w:p w14:paraId="7EB88D4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14:paraId="09120A49" w14:textId="77777777" w:rsidR="00734589" w:rsidRPr="00CA4934" w:rsidRDefault="00734589" w:rsidP="005B1125">
      <w:pPr>
        <w:spacing w:after="0" w:line="240" w:lineRule="auto"/>
        <w:ind w:firstLine="709"/>
        <w:jc w:val="both"/>
        <w:rPr>
          <w:rFonts w:ascii="Times New Roman" w:hAnsi="Times New Roman"/>
          <w:sz w:val="28"/>
          <w:szCs w:val="28"/>
          <w:lang w:val="ru-RU"/>
        </w:rPr>
      </w:pPr>
      <w:bookmarkStart w:id="65" w:name="_Toc124412005"/>
      <w:r w:rsidRPr="00CA4934">
        <w:rPr>
          <w:rFonts w:ascii="Times New Roman" w:hAnsi="Times New Roman"/>
          <w:sz w:val="28"/>
          <w:szCs w:val="28"/>
          <w:lang w:val="ru-RU"/>
        </w:rPr>
        <w:t>Каждая из тем данного модуля включает экспериментальное исследование обобщающего характера. Модуль завершается проведением диагностичес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ценочной работы за курс основного общего образования.</w:t>
      </w:r>
    </w:p>
    <w:p w14:paraId="14214C4B"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 Планируемые результаты освоения физик</w:t>
      </w:r>
      <w:bookmarkEnd w:id="65"/>
      <w:r w:rsidR="00134744" w:rsidRPr="00CA4934">
        <w:rPr>
          <w:rFonts w:ascii="Times New Roman" w:hAnsi="Times New Roman"/>
          <w:sz w:val="28"/>
          <w:szCs w:val="28"/>
          <w:lang w:val="ru-RU"/>
        </w:rPr>
        <w:t>и (базовый уровень) на уровне основного общего образования.</w:t>
      </w:r>
    </w:p>
    <w:p w14:paraId="5C788E72"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17FD83E8" w14:textId="77777777" w:rsidR="00134744" w:rsidRPr="00CA4934" w:rsidRDefault="00A67132" w:rsidP="005B1125">
      <w:pPr>
        <w:spacing w:after="0" w:line="240" w:lineRule="auto"/>
        <w:ind w:firstLine="709"/>
        <w:jc w:val="both"/>
        <w:rPr>
          <w:rFonts w:ascii="Times New Roman" w:hAnsi="Times New Roman"/>
          <w:sz w:val="28"/>
          <w:szCs w:val="28"/>
          <w:lang w:val="ru-RU"/>
        </w:rPr>
      </w:pPr>
      <w:bookmarkStart w:id="66" w:name="_Toc124412006"/>
      <w:r w:rsidRPr="00CA4934">
        <w:rPr>
          <w:rFonts w:ascii="Times New Roman" w:hAnsi="Times New Roman"/>
          <w:sz w:val="28"/>
          <w:szCs w:val="28"/>
          <w:lang w:val="ru-RU"/>
        </w:rPr>
        <w:t>153.</w:t>
      </w:r>
      <w:r w:rsidR="00134744" w:rsidRPr="00CA4934">
        <w:rPr>
          <w:rFonts w:ascii="Times New Roman" w:hAnsi="Times New Roman"/>
          <w:sz w:val="28"/>
          <w:szCs w:val="28"/>
          <w:lang w:val="ru-RU"/>
        </w:rPr>
        <w:t>6.2. 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66"/>
    </w:p>
    <w:p w14:paraId="73BA229C" w14:textId="77777777" w:rsidR="00134744" w:rsidRPr="00CA4934" w:rsidRDefault="00134744" w:rsidP="005B1125">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патриотического воспитания:</w:t>
      </w:r>
    </w:p>
    <w:p w14:paraId="46CEB7E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интереса к истории и современному состоянию российской физической науки;</w:t>
      </w:r>
    </w:p>
    <w:p w14:paraId="0370FA4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енностное отношение к достижениям российских </w:t>
      </w:r>
      <w:proofErr w:type="spellStart"/>
      <w:r w:rsidRPr="00CA4934">
        <w:rPr>
          <w:rFonts w:ascii="Times New Roman" w:hAnsi="Times New Roman"/>
          <w:sz w:val="28"/>
          <w:szCs w:val="28"/>
          <w:lang w:val="ru-RU"/>
        </w:rPr>
        <w:t>учёных­физиков</w:t>
      </w:r>
      <w:proofErr w:type="spellEnd"/>
      <w:r w:rsidRPr="00CA4934">
        <w:rPr>
          <w:rFonts w:ascii="Times New Roman" w:hAnsi="Times New Roman"/>
          <w:sz w:val="28"/>
          <w:szCs w:val="28"/>
          <w:lang w:val="ru-RU"/>
        </w:rPr>
        <w:t>;</w:t>
      </w:r>
    </w:p>
    <w:p w14:paraId="203EFAFF" w14:textId="77777777" w:rsidR="00134744" w:rsidRPr="00CA4934" w:rsidRDefault="00134744" w:rsidP="005B1125">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гражданского и духовно-нравственного воспитания:</w:t>
      </w:r>
    </w:p>
    <w:p w14:paraId="2B2FC3C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активному участию в обсуждении общественно-значим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этических проблем, связанных с практическим применением достижений физики;</w:t>
      </w:r>
    </w:p>
    <w:p w14:paraId="6275A90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важности </w:t>
      </w:r>
      <w:proofErr w:type="spellStart"/>
      <w:r w:rsidRPr="00CA4934">
        <w:rPr>
          <w:rFonts w:ascii="Times New Roman" w:hAnsi="Times New Roman"/>
          <w:sz w:val="28"/>
          <w:szCs w:val="28"/>
          <w:lang w:val="ru-RU"/>
        </w:rPr>
        <w:t>морально­этических</w:t>
      </w:r>
      <w:proofErr w:type="spellEnd"/>
      <w:r w:rsidRPr="00CA4934">
        <w:rPr>
          <w:rFonts w:ascii="Times New Roman" w:hAnsi="Times New Roman"/>
          <w:sz w:val="28"/>
          <w:szCs w:val="28"/>
          <w:lang w:val="ru-RU"/>
        </w:rPr>
        <w:t xml:space="preserve"> принципов в деятельности учёного;</w:t>
      </w:r>
    </w:p>
    <w:p w14:paraId="56E1D97D" w14:textId="77777777" w:rsidR="00134744" w:rsidRPr="00CA4934" w:rsidRDefault="00134744" w:rsidP="005B1125">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эстетического воспитания:</w:t>
      </w:r>
    </w:p>
    <w:p w14:paraId="316184D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ятие эстетических качеств физической науки: её гармоничного построения, строгости, точности, лаконичности;</w:t>
      </w:r>
    </w:p>
    <w:p w14:paraId="05325D04" w14:textId="77777777" w:rsidR="00134744" w:rsidRPr="00CA4934" w:rsidRDefault="00134744" w:rsidP="005B1125">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lastRenderedPageBreak/>
        <w:t> ценности научного познания:</w:t>
      </w:r>
    </w:p>
    <w:p w14:paraId="7827104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14:paraId="0DA986D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учной любознательности, интереса к исследовательской деятельности;</w:t>
      </w:r>
    </w:p>
    <w:p w14:paraId="3BA67504" w14:textId="77777777" w:rsidR="00134744" w:rsidRPr="00CA4934" w:rsidRDefault="00134744" w:rsidP="005B1125">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w:t>
      </w:r>
      <w:bookmarkStart w:id="67" w:name="_Hlk125714652"/>
      <w:r w:rsidRPr="00CA4934">
        <w:rPr>
          <w:rFonts w:ascii="Times New Roman" w:hAnsi="Times New Roman"/>
          <w:sz w:val="28"/>
          <w:szCs w:val="28"/>
          <w:lang w:val="ru-RU"/>
        </w:rPr>
        <w:t>формирования культуры здоровья и эмоционального благополучия:</w:t>
      </w:r>
      <w:bookmarkEnd w:id="67"/>
    </w:p>
    <w:p w14:paraId="7BE3F9E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безопасного образа жизни в современном технологическом мире, важности правил безопасного поведения на транспорт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дорогах, с электрическим и тепловым оборудованием в домашних условиях;</w:t>
      </w:r>
    </w:p>
    <w:p w14:paraId="73F7493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признание своего права на ошиб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акого же права у другого человека;</w:t>
      </w:r>
    </w:p>
    <w:p w14:paraId="70C0C0A2" w14:textId="77777777" w:rsidR="00134744" w:rsidRPr="00CA4934" w:rsidRDefault="00134744" w:rsidP="005B1125">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трудового воспитания:</w:t>
      </w:r>
    </w:p>
    <w:p w14:paraId="2DAAF838" w14:textId="77777777" w:rsidR="00734589" w:rsidRPr="00CA4934" w:rsidRDefault="00734589" w:rsidP="005B1125">
      <w:pPr>
        <w:numPr>
          <w:ilvl w:val="0"/>
          <w:numId w:val="6"/>
        </w:numPr>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 xml:space="preserve"> активное участие в решении практических задач (в рамках семьи, образовательной организации, </w:t>
      </w:r>
      <w:r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Pr="00CA4934">
        <w:rPr>
          <w:rFonts w:ascii="Times New Roman" w:eastAsia="SchoolBookSanPin" w:hAnsi="Times New Roman"/>
          <w:sz w:val="28"/>
          <w:szCs w:val="28"/>
          <w:lang w:val="ru-RU"/>
        </w:rPr>
        <w:t xml:space="preserve"> края)</w:t>
      </w:r>
      <w:r w:rsidRPr="00CA4934">
        <w:rPr>
          <w:rFonts w:ascii="Times New Roman" w:hAnsi="Times New Roman"/>
          <w:sz w:val="28"/>
          <w:szCs w:val="28"/>
          <w:lang w:val="ru-RU"/>
        </w:rPr>
        <w:t xml:space="preserve"> технологичес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циальной направленности, требующих в том числе и физических знаний;</w:t>
      </w:r>
    </w:p>
    <w:p w14:paraId="13014F7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связанных с физикой;</w:t>
      </w:r>
    </w:p>
    <w:p w14:paraId="34516663" w14:textId="77777777" w:rsidR="00134744" w:rsidRPr="00CA4934" w:rsidRDefault="00134744" w:rsidP="005B1125">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экологического воспитания:</w:t>
      </w:r>
    </w:p>
    <w:p w14:paraId="31D1B09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14:paraId="5471704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глобального характера экологических проблем и путей их решения;</w:t>
      </w:r>
    </w:p>
    <w:p w14:paraId="1EECDCDD" w14:textId="77777777" w:rsidR="00134744" w:rsidRPr="00CA4934" w:rsidRDefault="00134744" w:rsidP="005B1125">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адаптации к изменяющимся условиям социальной и природной среды:</w:t>
      </w:r>
    </w:p>
    <w:p w14:paraId="7FE1BCE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требность во взаимодействии при выполнении исследований и проектов физической направленности, открытость опыту и знаниям других;</w:t>
      </w:r>
    </w:p>
    <w:p w14:paraId="121A14F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ие уровня своей компетентности через практическую деятельность;</w:t>
      </w:r>
    </w:p>
    <w:p w14:paraId="0DA1F54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требность в формировании новых знаний, в том числе формулировать идеи, понятия, гипотезы о физических объектах и явлениях;</w:t>
      </w:r>
    </w:p>
    <w:p w14:paraId="194AB60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дефицитов собственных знаний и компетентностей в области физики;</w:t>
      </w:r>
    </w:p>
    <w:p w14:paraId="6236D8B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своего развития в приобретении новых физических знаний;</w:t>
      </w:r>
    </w:p>
    <w:p w14:paraId="6D2546C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емление анализировать и выявлять взаимосвязи природы, обще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экономики, в том числе с использованием физических знаний;</w:t>
      </w:r>
    </w:p>
    <w:p w14:paraId="4A1895F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своих действий с учётом влияния на окружающую среду, возможных глобальных последствий.</w:t>
      </w:r>
    </w:p>
    <w:p w14:paraId="2C3DC03B" w14:textId="77777777" w:rsidR="00134744" w:rsidRPr="00CA4934" w:rsidRDefault="00A67132" w:rsidP="005B1125">
      <w:pPr>
        <w:spacing w:after="0" w:line="240" w:lineRule="auto"/>
        <w:ind w:firstLine="709"/>
        <w:jc w:val="both"/>
        <w:rPr>
          <w:rFonts w:ascii="Times New Roman" w:hAnsi="Times New Roman"/>
          <w:sz w:val="28"/>
          <w:szCs w:val="28"/>
          <w:lang w:val="ru-RU"/>
        </w:rPr>
      </w:pPr>
      <w:bookmarkStart w:id="68" w:name="_Toc124412007"/>
      <w:r w:rsidRPr="00CA4934">
        <w:rPr>
          <w:rFonts w:ascii="Times New Roman" w:hAnsi="Times New Roman"/>
          <w:sz w:val="28"/>
          <w:szCs w:val="28"/>
          <w:lang w:val="ru-RU"/>
        </w:rPr>
        <w:t>153.</w:t>
      </w:r>
      <w:r w:rsidR="00134744" w:rsidRPr="00CA4934">
        <w:rPr>
          <w:rFonts w:ascii="Times New Roman" w:hAnsi="Times New Roman"/>
          <w:sz w:val="28"/>
          <w:szCs w:val="28"/>
          <w:lang w:val="ru-RU"/>
        </w:rPr>
        <w:t xml:space="preserve">6.3. В результате изучения физики на уровне основного общего образования у обучающегося будут сформированы </w:t>
      </w:r>
      <w:r w:rsidR="00095B8B" w:rsidRPr="00CA4934">
        <w:rPr>
          <w:rFonts w:ascii="Times New Roman" w:hAnsi="Times New Roman"/>
          <w:sz w:val="28"/>
          <w:szCs w:val="28"/>
          <w:lang w:val="ru-RU"/>
        </w:rPr>
        <w:t xml:space="preserve">метапредметные результаты, включающие </w:t>
      </w:r>
      <w:r w:rsidR="00134744" w:rsidRPr="00CA4934">
        <w:rPr>
          <w:rFonts w:ascii="Times New Roman" w:hAnsi="Times New Roman"/>
          <w:sz w:val="28"/>
          <w:szCs w:val="28"/>
          <w:lang w:val="ru-RU"/>
        </w:rPr>
        <w:t>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68"/>
    <w:p w14:paraId="5804644F"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3.1. </w:t>
      </w:r>
      <w:r w:rsidR="00095B8B" w:rsidRPr="00CA4934">
        <w:rPr>
          <w:rFonts w:ascii="Times New Roman" w:hAnsi="Times New Roman"/>
          <w:sz w:val="28"/>
          <w:szCs w:val="28"/>
          <w:lang w:val="ru-RU"/>
        </w:rPr>
        <w:t>Овладение</w:t>
      </w:r>
      <w:r w:rsidR="00134744" w:rsidRPr="00CA4934">
        <w:rPr>
          <w:rFonts w:ascii="Times New Roman" w:hAnsi="Times New Roman"/>
          <w:sz w:val="28"/>
          <w:szCs w:val="28"/>
          <w:lang w:val="ru-RU"/>
        </w:rPr>
        <w:t xml:space="preserve"> универсальны</w:t>
      </w:r>
      <w:r w:rsidR="00095B8B"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095B8B" w:rsidRPr="00CA4934">
        <w:rPr>
          <w:rFonts w:ascii="Times New Roman" w:hAnsi="Times New Roman"/>
          <w:sz w:val="28"/>
          <w:szCs w:val="28"/>
          <w:lang w:val="ru-RU"/>
        </w:rPr>
        <w:t>ми познавательными</w:t>
      </w:r>
      <w:r w:rsidR="00134744" w:rsidRPr="00CA4934">
        <w:rPr>
          <w:rFonts w:ascii="Times New Roman" w:hAnsi="Times New Roman"/>
          <w:sz w:val="28"/>
          <w:szCs w:val="28"/>
          <w:lang w:val="ru-RU"/>
        </w:rPr>
        <w:t xml:space="preserve"> действи</w:t>
      </w:r>
      <w:r w:rsidR="00095B8B"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14:paraId="3B89127A" w14:textId="77777777" w:rsidR="00095B8B" w:rsidRPr="00CA4934" w:rsidRDefault="00095B8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азовые логические действия:</w:t>
      </w:r>
    </w:p>
    <w:p w14:paraId="14969BC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объектов (явлений);</w:t>
      </w:r>
    </w:p>
    <w:p w14:paraId="70E1EEE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осн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обобщения и сравнения;</w:t>
      </w:r>
    </w:p>
    <w:p w14:paraId="2696680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являть закономерности и противоречия в рассматриваемых фактах, данных и наблюдениях, относящихся к физическим явлениям;</w:t>
      </w:r>
    </w:p>
    <w:p w14:paraId="7321042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w:t>
      </w:r>
      <w:proofErr w:type="spellStart"/>
      <w:r w:rsidRPr="00CA4934">
        <w:rPr>
          <w:rFonts w:ascii="Times New Roman" w:hAnsi="Times New Roman"/>
          <w:sz w:val="28"/>
          <w:szCs w:val="28"/>
          <w:lang w:val="ru-RU"/>
        </w:rPr>
        <w:t>причинно­следственные</w:t>
      </w:r>
      <w:proofErr w:type="spellEnd"/>
      <w:r w:rsidRPr="00CA4934">
        <w:rPr>
          <w:rFonts w:ascii="Times New Roman" w:hAnsi="Times New Roman"/>
          <w:sz w:val="28"/>
          <w:szCs w:val="28"/>
          <w:lang w:val="ru-RU"/>
        </w:rPr>
        <w:t xml:space="preserve"> связи при изучении физических явл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выдвигать гипотезы о взаимосвязях физических величин;</w:t>
      </w:r>
    </w:p>
    <w:p w14:paraId="54A8DD1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6D370A61" w14:textId="77777777" w:rsidR="00134744" w:rsidRPr="00CA4934" w:rsidRDefault="00095B8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базовые исследовательские действия:</w:t>
      </w:r>
    </w:p>
    <w:p w14:paraId="7396269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14:paraId="6252884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14:paraId="1342F28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исследования или эксперимента;</w:t>
      </w:r>
    </w:p>
    <w:p w14:paraId="0A5EB34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w:t>
      </w:r>
    </w:p>
    <w:p w14:paraId="6E10984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физических процес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 также выдвигать предположения об их развитии в новых условиях и контекстах.</w:t>
      </w:r>
    </w:p>
    <w:p w14:paraId="0DAE2AA5" w14:textId="77777777" w:rsidR="00134744" w:rsidRPr="00CA4934" w:rsidRDefault="00095B8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работа </w:t>
      </w:r>
      <w:r w:rsidR="00134744" w:rsidRPr="00CA4934">
        <w:rPr>
          <w:rFonts w:ascii="Times New Roman" w:hAnsi="Times New Roman"/>
          <w:sz w:val="28"/>
          <w:szCs w:val="28"/>
          <w:lang w:val="ru-RU"/>
        </w:rPr>
        <w:t>с информацией:</w:t>
      </w:r>
    </w:p>
    <w:p w14:paraId="6DA6A96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или данных с учётом предложенной учебной физической задачи;</w:t>
      </w:r>
    </w:p>
    <w:p w14:paraId="2DBE77E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истематизировать и интерпретировать информацию различных видов и форм представления;</w:t>
      </w:r>
    </w:p>
    <w:p w14:paraId="7F0A2FC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люстрировать решаемые задачи несложными схемами, диаграммами, иной графикой и их комбинациями.</w:t>
      </w:r>
    </w:p>
    <w:p w14:paraId="44D7F036"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3.</w:t>
      </w:r>
      <w:r w:rsidR="00095B8B" w:rsidRPr="00CA4934">
        <w:rPr>
          <w:rFonts w:ascii="Times New Roman" w:hAnsi="Times New Roman"/>
          <w:sz w:val="28"/>
          <w:szCs w:val="28"/>
          <w:lang w:val="ru-RU"/>
        </w:rPr>
        <w:t>2</w:t>
      </w:r>
      <w:r w:rsidR="00134744" w:rsidRPr="00CA4934">
        <w:rPr>
          <w:rFonts w:ascii="Times New Roman" w:hAnsi="Times New Roman"/>
          <w:sz w:val="28"/>
          <w:szCs w:val="28"/>
          <w:lang w:val="ru-RU"/>
        </w:rPr>
        <w:t>. </w:t>
      </w:r>
      <w:r w:rsidR="00095B8B" w:rsidRPr="00CA4934">
        <w:rPr>
          <w:rFonts w:ascii="Times New Roman" w:hAnsi="Times New Roman"/>
          <w:sz w:val="28"/>
          <w:szCs w:val="28"/>
          <w:lang w:val="ru-RU"/>
        </w:rPr>
        <w:t>Овладение универсальными</w:t>
      </w:r>
      <w:r w:rsidR="00134744" w:rsidRPr="00CA4934">
        <w:rPr>
          <w:rFonts w:ascii="Times New Roman" w:hAnsi="Times New Roman"/>
          <w:sz w:val="28"/>
          <w:szCs w:val="28"/>
          <w:lang w:val="ru-RU"/>
        </w:rPr>
        <w:t xml:space="preserve"> учебны</w:t>
      </w:r>
      <w:r w:rsidR="00095B8B"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w:t>
      </w:r>
      <w:r w:rsidR="00095B8B" w:rsidRPr="00CA4934">
        <w:rPr>
          <w:rFonts w:ascii="Times New Roman" w:hAnsi="Times New Roman"/>
          <w:sz w:val="28"/>
          <w:szCs w:val="28"/>
          <w:lang w:val="ru-RU"/>
        </w:rPr>
        <w:t xml:space="preserve">коммуникативными </w:t>
      </w:r>
      <w:r w:rsidR="00134744" w:rsidRPr="00CA4934">
        <w:rPr>
          <w:rFonts w:ascii="Times New Roman" w:hAnsi="Times New Roman"/>
          <w:sz w:val="28"/>
          <w:szCs w:val="28"/>
          <w:lang w:val="ru-RU"/>
        </w:rPr>
        <w:t>действи</w:t>
      </w:r>
      <w:r w:rsidR="00095B8B"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14:paraId="2B271877" w14:textId="77777777" w:rsidR="00095B8B" w:rsidRPr="00CA4934" w:rsidRDefault="00095B8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общение:</w:t>
      </w:r>
    </w:p>
    <w:p w14:paraId="15E266B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обсуждения учебного материала, результатов лабораторных рабо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14:paraId="298A8FD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43BDB28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вою точку зрения в устных и письменных текстах;</w:t>
      </w:r>
    </w:p>
    <w:p w14:paraId="5F77BDF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физического опыта (эксперимента, исследования, проекта).</w:t>
      </w:r>
    </w:p>
    <w:p w14:paraId="0FBE7D8D" w14:textId="77777777" w:rsidR="00134744" w:rsidRPr="00CA4934" w:rsidRDefault="00095B8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совместн</w:t>
      </w:r>
      <w:r w:rsidRPr="00CA4934">
        <w:rPr>
          <w:rFonts w:ascii="Times New Roman" w:hAnsi="Times New Roman"/>
          <w:sz w:val="28"/>
          <w:szCs w:val="28"/>
          <w:lang w:val="ru-RU"/>
        </w:rPr>
        <w:t>ая</w:t>
      </w:r>
      <w:r w:rsidR="00134744" w:rsidRPr="00CA4934">
        <w:rPr>
          <w:rFonts w:ascii="Times New Roman" w:hAnsi="Times New Roman"/>
          <w:sz w:val="28"/>
          <w:szCs w:val="28"/>
          <w:lang w:val="ru-RU"/>
        </w:rPr>
        <w:t xml:space="preserve"> деятельност</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сотрудничеств</w:t>
      </w:r>
      <w:r w:rsidRPr="00CA4934">
        <w:rPr>
          <w:rFonts w:ascii="Times New Roman" w:hAnsi="Times New Roman"/>
          <w:sz w:val="28"/>
          <w:szCs w:val="28"/>
          <w:lang w:val="ru-RU"/>
        </w:rPr>
        <w:t>о</w:t>
      </w:r>
      <w:r w:rsidR="00134744" w:rsidRPr="00CA4934">
        <w:rPr>
          <w:rFonts w:ascii="Times New Roman" w:hAnsi="Times New Roman"/>
          <w:sz w:val="28"/>
          <w:szCs w:val="28"/>
          <w:lang w:val="ru-RU"/>
        </w:rPr>
        <w:t>):</w:t>
      </w:r>
    </w:p>
    <w:p w14:paraId="19E34A2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физической проблемы;</w:t>
      </w:r>
    </w:p>
    <w:p w14:paraId="3F9FF83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и совместной деятельности, организовывать дейст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её достижению: распределять роли, обсуждать процессы и результаты совместной работы,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w:t>
      </w:r>
    </w:p>
    <w:p w14:paraId="7702CF4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ять свою часть работы, достигая качественного результата по своему </w:t>
      </w:r>
      <w:r w:rsidRPr="00CA4934">
        <w:rPr>
          <w:rFonts w:ascii="Times New Roman" w:hAnsi="Times New Roman"/>
          <w:sz w:val="28"/>
          <w:szCs w:val="28"/>
          <w:lang w:val="ru-RU"/>
        </w:rPr>
        <w:lastRenderedPageBreak/>
        <w:t>направлению и координируя свои действия с другими членами команды;</w:t>
      </w:r>
    </w:p>
    <w:p w14:paraId="41D649C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54D85A3D"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3.</w:t>
      </w:r>
      <w:r w:rsidR="00095B8B" w:rsidRPr="00CA4934">
        <w:rPr>
          <w:rFonts w:ascii="Times New Roman" w:hAnsi="Times New Roman"/>
          <w:sz w:val="28"/>
          <w:szCs w:val="28"/>
          <w:lang w:val="ru-RU"/>
        </w:rPr>
        <w:t>3</w:t>
      </w:r>
      <w:r w:rsidR="00134744" w:rsidRPr="00CA4934">
        <w:rPr>
          <w:rFonts w:ascii="Times New Roman" w:hAnsi="Times New Roman"/>
          <w:sz w:val="28"/>
          <w:szCs w:val="28"/>
          <w:lang w:val="ru-RU"/>
        </w:rPr>
        <w:t>. </w:t>
      </w:r>
      <w:r w:rsidR="00095B8B"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095B8B"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095B8B"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w:t>
      </w:r>
      <w:r w:rsidR="00095B8B" w:rsidRPr="00CA4934">
        <w:rPr>
          <w:rFonts w:ascii="Times New Roman" w:hAnsi="Times New Roman"/>
          <w:sz w:val="28"/>
          <w:szCs w:val="28"/>
          <w:lang w:val="ru-RU"/>
        </w:rPr>
        <w:t xml:space="preserve">регулятивными </w:t>
      </w:r>
      <w:r w:rsidR="00134744" w:rsidRPr="00CA4934">
        <w:rPr>
          <w:rFonts w:ascii="Times New Roman" w:hAnsi="Times New Roman"/>
          <w:sz w:val="28"/>
          <w:szCs w:val="28"/>
          <w:lang w:val="ru-RU"/>
        </w:rPr>
        <w:t>дейс</w:t>
      </w:r>
      <w:r w:rsidR="00095B8B" w:rsidRPr="00CA4934">
        <w:rPr>
          <w:rFonts w:ascii="Times New Roman" w:hAnsi="Times New Roman"/>
          <w:sz w:val="28"/>
          <w:szCs w:val="28"/>
          <w:lang w:val="ru-RU"/>
        </w:rPr>
        <w:t>твиями</w:t>
      </w:r>
      <w:r w:rsidR="00134744" w:rsidRPr="00CA4934">
        <w:rPr>
          <w:rFonts w:ascii="Times New Roman" w:hAnsi="Times New Roman"/>
          <w:sz w:val="28"/>
          <w:szCs w:val="28"/>
          <w:lang w:val="ru-RU"/>
        </w:rPr>
        <w:t>:</w:t>
      </w:r>
    </w:p>
    <w:p w14:paraId="0B0AA9EF" w14:textId="77777777" w:rsidR="00B81A5B" w:rsidRPr="00CA4934" w:rsidRDefault="00B81A5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14:paraId="3325EC2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в жизненных и учебных ситуациях, требующ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ешения физических знаний;</w:t>
      </w:r>
    </w:p>
    <w:p w14:paraId="50E13BB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6BBD4B2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14:paraId="57F9D9CF" w14:textId="77777777" w:rsidR="00134744" w:rsidRPr="00CA4934" w:rsidRDefault="00BB7E68"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и брать ответственность за решение.</w:t>
      </w:r>
    </w:p>
    <w:p w14:paraId="2725B9BC" w14:textId="77777777" w:rsidR="00134744" w:rsidRPr="00CA4934" w:rsidRDefault="002A44C0"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амоконтроль:</w:t>
      </w:r>
    </w:p>
    <w:p w14:paraId="6D532B79"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14:paraId="2AB7BA6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w:t>
      </w:r>
    </w:p>
    <w:p w14:paraId="65775F4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2F8F20C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14:paraId="20E9410B" w14:textId="77777777" w:rsidR="00134744" w:rsidRPr="00CA4934" w:rsidRDefault="002A44C0"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эмоциональн</w:t>
      </w:r>
      <w:r w:rsidRPr="00CA4934">
        <w:rPr>
          <w:rFonts w:ascii="Times New Roman" w:hAnsi="Times New Roman"/>
          <w:sz w:val="28"/>
          <w:szCs w:val="28"/>
          <w:lang w:val="ru-RU"/>
        </w:rPr>
        <w:t>ый</w:t>
      </w:r>
      <w:r w:rsidR="00134744" w:rsidRPr="00CA4934">
        <w:rPr>
          <w:rFonts w:ascii="Times New Roman" w:hAnsi="Times New Roman"/>
          <w:sz w:val="28"/>
          <w:szCs w:val="28"/>
          <w:lang w:val="ru-RU"/>
        </w:rPr>
        <w:t xml:space="preserve"> интеллект</w:t>
      </w:r>
      <w:r w:rsidRPr="00CA4934">
        <w:rPr>
          <w:rFonts w:ascii="Times New Roman" w:hAnsi="Times New Roman"/>
          <w:sz w:val="28"/>
          <w:szCs w:val="28"/>
          <w:lang w:val="ru-RU"/>
        </w:rPr>
        <w:t>:</w:t>
      </w:r>
    </w:p>
    <w:p w14:paraId="2F71192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в ходе спора или дискусс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научную тему, понимать мотивы, намерения и логику другого.</w:t>
      </w:r>
    </w:p>
    <w:p w14:paraId="20DF35C1" w14:textId="77777777" w:rsidR="00134744" w:rsidRPr="00CA4934" w:rsidRDefault="002A44C0"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рин</w:t>
      </w:r>
      <w:r w:rsidRPr="00CA4934">
        <w:rPr>
          <w:rFonts w:ascii="Times New Roman" w:hAnsi="Times New Roman"/>
          <w:sz w:val="28"/>
          <w:szCs w:val="28"/>
          <w:lang w:val="ru-RU"/>
        </w:rPr>
        <w:t>ятие</w:t>
      </w:r>
      <w:r w:rsidR="00134744" w:rsidRPr="00CA4934">
        <w:rPr>
          <w:rFonts w:ascii="Times New Roman" w:hAnsi="Times New Roman"/>
          <w:sz w:val="28"/>
          <w:szCs w:val="28"/>
          <w:lang w:val="ru-RU"/>
        </w:rPr>
        <w:t xml:space="preserve"> себя и других</w:t>
      </w:r>
      <w:r w:rsidRPr="00CA4934">
        <w:rPr>
          <w:rFonts w:ascii="Times New Roman" w:hAnsi="Times New Roman"/>
          <w:sz w:val="28"/>
          <w:szCs w:val="28"/>
          <w:lang w:val="ru-RU"/>
        </w:rPr>
        <w:t>:</w:t>
      </w:r>
    </w:p>
    <w:p w14:paraId="2E1DEA4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при решении физических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в утверждениях на научные темы и такое же право другого.</w:t>
      </w:r>
    </w:p>
    <w:p w14:paraId="4CB0A1D8" w14:textId="77777777" w:rsidR="00134744" w:rsidRPr="00CA4934" w:rsidRDefault="00A67132" w:rsidP="005B1125">
      <w:pPr>
        <w:spacing w:after="0" w:line="240" w:lineRule="auto"/>
        <w:ind w:firstLine="709"/>
        <w:jc w:val="both"/>
        <w:rPr>
          <w:rFonts w:ascii="Times New Roman" w:hAnsi="Times New Roman"/>
          <w:sz w:val="28"/>
          <w:szCs w:val="28"/>
          <w:lang w:val="ru-RU"/>
        </w:rPr>
      </w:pPr>
      <w:bookmarkStart w:id="69" w:name="_Toc124412008"/>
      <w:r w:rsidRPr="00CA4934">
        <w:rPr>
          <w:rFonts w:ascii="Times New Roman" w:hAnsi="Times New Roman"/>
          <w:sz w:val="28"/>
          <w:szCs w:val="28"/>
          <w:lang w:val="ru-RU"/>
        </w:rPr>
        <w:t>153.</w:t>
      </w:r>
      <w:r w:rsidR="00134744" w:rsidRPr="00CA4934">
        <w:rPr>
          <w:rFonts w:ascii="Times New Roman" w:hAnsi="Times New Roman"/>
          <w:sz w:val="28"/>
          <w:szCs w:val="28"/>
          <w:lang w:val="ru-RU"/>
        </w:rPr>
        <w:t>6.4. </w:t>
      </w:r>
      <w:bookmarkEnd w:id="69"/>
      <w:r w:rsidR="00134744" w:rsidRPr="00CA4934">
        <w:rPr>
          <w:rFonts w:ascii="Times New Roman" w:hAnsi="Times New Roman"/>
          <w:sz w:val="28"/>
          <w:szCs w:val="28"/>
          <w:lang w:val="ru-RU"/>
        </w:rPr>
        <w:t>Предметные результаты освоения программы по физике (базовый уровень).</w:t>
      </w:r>
    </w:p>
    <w:p w14:paraId="2F3DBA54"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4.1. Предметные результаты освоения программы по физике к концу обучения в 7 классе:</w:t>
      </w:r>
    </w:p>
    <w:p w14:paraId="6E2200B4" w14:textId="77777777" w:rsidR="004A3DF5" w:rsidRPr="00CA4934" w:rsidRDefault="004A3DF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14:paraId="2981F19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14:paraId="791D7BB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на основе опытов, </w:t>
      </w:r>
      <w:r w:rsidRPr="00CA4934">
        <w:rPr>
          <w:rFonts w:ascii="Times New Roman" w:hAnsi="Times New Roman"/>
          <w:sz w:val="28"/>
          <w:szCs w:val="28"/>
          <w:lang w:val="ru-RU"/>
        </w:rPr>
        <w:lastRenderedPageBreak/>
        <w:t>демонстрирующих данное физическое явление;</w:t>
      </w:r>
    </w:p>
    <w:p w14:paraId="7B207AE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2818560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48A8F72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151D6364"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изические явления, процессы и свойства тел, в том числ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в контексте ситуаций </w:t>
      </w:r>
      <w:proofErr w:type="spellStart"/>
      <w:r w:rsidRPr="00CA4934">
        <w:rPr>
          <w:rFonts w:ascii="Times New Roman" w:hAnsi="Times New Roman"/>
          <w:sz w:val="28"/>
          <w:szCs w:val="28"/>
          <w:lang w:val="ru-RU"/>
        </w:rPr>
        <w:t>практико­ориентированного</w:t>
      </w:r>
      <w:proofErr w:type="spellEnd"/>
      <w:r w:rsidRPr="00CA4934">
        <w:rPr>
          <w:rFonts w:ascii="Times New Roman" w:hAnsi="Times New Roman"/>
          <w:sz w:val="28"/>
          <w:szCs w:val="28"/>
          <w:lang w:val="ru-RU"/>
        </w:rPr>
        <w:t xml:space="preserve"> характера: выявлять </w:t>
      </w:r>
      <w:proofErr w:type="spellStart"/>
      <w:r w:rsidRPr="00CA4934">
        <w:rPr>
          <w:rFonts w:ascii="Times New Roman" w:hAnsi="Times New Roman"/>
          <w:sz w:val="28"/>
          <w:szCs w:val="28"/>
          <w:lang w:val="ru-RU"/>
        </w:rPr>
        <w:t>причинно­следственные</w:t>
      </w:r>
      <w:proofErr w:type="spellEnd"/>
      <w:r w:rsidRPr="00CA4934">
        <w:rPr>
          <w:rFonts w:ascii="Times New Roman" w:hAnsi="Times New Roman"/>
          <w:sz w:val="28"/>
          <w:szCs w:val="28"/>
          <w:lang w:val="ru-RU"/>
        </w:rPr>
        <w:t xml:space="preserve"> связи, строить объяснение из 1–2 логических шаг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1–2 изученных свойства физических явлений, физических закон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закономерности;</w:t>
      </w:r>
    </w:p>
    <w:p w14:paraId="237AA1D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14:paraId="32A0470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его результатам;</w:t>
      </w:r>
    </w:p>
    <w:p w14:paraId="49D24DD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формулировать проверяемые предположения, собирать установ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предложенного оборудования, записывать ход опыта и формулировать выводы;</w:t>
      </w:r>
    </w:p>
    <w:p w14:paraId="2400C03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ямые измерения расстояния, времени, массы тела, объёма, сил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14:paraId="4BDBD88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исследование зависимости одной физической величины от друг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w:t>
      </w:r>
      <w:r w:rsidRPr="00CA4934">
        <w:rPr>
          <w:rFonts w:ascii="Times New Roman" w:hAnsi="Times New Roman"/>
          <w:sz w:val="28"/>
          <w:szCs w:val="28"/>
          <w:lang w:val="ru-RU"/>
        </w:rPr>
        <w:lastRenderedPageBreak/>
        <w:t>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виде предложенных таблиц и график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результатам исследования;</w:t>
      </w:r>
    </w:p>
    <w:p w14:paraId="4C0E69E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выполнении измерений собирать экспериментальную установку и вычислять значение искомой величины;</w:t>
      </w:r>
    </w:p>
    <w:p w14:paraId="6001282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сти при работе с лабораторным оборудованием;</w:t>
      </w:r>
    </w:p>
    <w:p w14:paraId="276ED962"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62963D52" w14:textId="77777777" w:rsidR="00734589" w:rsidRPr="00CA4934" w:rsidRDefault="0073458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14:paraId="38BB5FE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075A4CE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уществлять отбор источников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2E45E23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выполнении учебных заданий </w:t>
      </w:r>
      <w:proofErr w:type="spellStart"/>
      <w:r w:rsidRPr="00CA4934">
        <w:rPr>
          <w:rFonts w:ascii="Times New Roman" w:hAnsi="Times New Roman"/>
          <w:sz w:val="28"/>
          <w:szCs w:val="28"/>
          <w:lang w:val="ru-RU"/>
        </w:rPr>
        <w:t>научно­популярную</w:t>
      </w:r>
      <w:proofErr w:type="spellEnd"/>
      <w:r w:rsidRPr="00CA4934">
        <w:rPr>
          <w:rFonts w:ascii="Times New Roman" w:hAnsi="Times New Roman"/>
          <w:sz w:val="28"/>
          <w:szCs w:val="28"/>
          <w:lang w:val="ru-RU"/>
        </w:rPr>
        <w:t xml:space="preserve"> литературу физического содержания, справочные материалы, ресурсы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владеть приёмами конспектирования текста, преобразования информации из одной знаковой системы в другую;</w:t>
      </w:r>
    </w:p>
    <w:p w14:paraId="4A0306DB" w14:textId="77777777" w:rsidR="00581B74" w:rsidRPr="00CA4934" w:rsidRDefault="00581B7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собственные краткие письменные и устные сообщения на основ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2–3 источников информации, в том числе публично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712ADAF8" w14:textId="77777777" w:rsidR="00581B74" w:rsidRPr="00CA4934" w:rsidRDefault="00581B7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w:t>
      </w:r>
      <w:r w:rsidRPr="00CA4934">
        <w:rPr>
          <w:rFonts w:ascii="Times New Roman" w:hAnsi="Times New Roman"/>
          <w:sz w:val="28"/>
          <w:szCs w:val="28"/>
          <w:lang w:val="ru-RU"/>
        </w:rPr>
        <w:lastRenderedPageBreak/>
        <w:t>коммуникативное взаимодействие, учитывая мнение окружающих.</w:t>
      </w:r>
    </w:p>
    <w:p w14:paraId="141F4D04"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4.2. Предметные результаты освоения программы по физике к концу обучения в 8 классе:</w:t>
      </w:r>
    </w:p>
    <w:p w14:paraId="0FDA3BBE" w14:textId="77777777" w:rsidR="004A3DF5" w:rsidRPr="00CA4934" w:rsidRDefault="004A3DF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14:paraId="42329EB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масса и размеры молекул, тепловое движение атом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14:paraId="2AFFE99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14:paraId="36B1EDA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оверхностное натяж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62F7BDD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5539EF10" w14:textId="77777777" w:rsidR="00581B74" w:rsidRPr="00CA4934" w:rsidRDefault="00581B7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свойства тел, физические явления и процессы, используя основные положения </w:t>
      </w:r>
      <w:proofErr w:type="spellStart"/>
      <w:r w:rsidRPr="00CA4934">
        <w:rPr>
          <w:rFonts w:ascii="Times New Roman" w:hAnsi="Times New Roman"/>
          <w:sz w:val="28"/>
          <w:szCs w:val="28"/>
          <w:lang w:val="ru-RU"/>
        </w:rPr>
        <w:t>молекулярно­кинетической</w:t>
      </w:r>
      <w:proofErr w:type="spellEnd"/>
      <w:r w:rsidRPr="00CA4934">
        <w:rPr>
          <w:rFonts w:ascii="Times New Roman" w:hAnsi="Times New Roman"/>
          <w:sz w:val="28"/>
          <w:szCs w:val="28"/>
          <w:lang w:val="ru-RU"/>
        </w:rPr>
        <w:t xml:space="preserve">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этом уметь формулировать закон и записывать его математическое выражение;</w:t>
      </w:r>
    </w:p>
    <w:p w14:paraId="2A95277C" w14:textId="77777777" w:rsidR="00581B74" w:rsidRPr="00CA4934" w:rsidRDefault="00581B7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яснять физические процессы и свойства тел, в том числе и в контексте ситуаций </w:t>
      </w:r>
      <w:proofErr w:type="spellStart"/>
      <w:r w:rsidRPr="00CA4934">
        <w:rPr>
          <w:rFonts w:ascii="Times New Roman" w:hAnsi="Times New Roman"/>
          <w:sz w:val="28"/>
          <w:szCs w:val="28"/>
          <w:lang w:val="ru-RU"/>
        </w:rPr>
        <w:t>практико­ориентированного</w:t>
      </w:r>
      <w:proofErr w:type="spellEnd"/>
      <w:r w:rsidRPr="00CA4934">
        <w:rPr>
          <w:rFonts w:ascii="Times New Roman" w:hAnsi="Times New Roman"/>
          <w:sz w:val="28"/>
          <w:szCs w:val="28"/>
          <w:lang w:val="ru-RU"/>
        </w:rPr>
        <w:t xml:space="preserve"> характера: выявлять </w:t>
      </w:r>
      <w:proofErr w:type="spellStart"/>
      <w:r w:rsidRPr="00CA4934">
        <w:rPr>
          <w:rFonts w:ascii="Times New Roman" w:hAnsi="Times New Roman"/>
          <w:sz w:val="28"/>
          <w:szCs w:val="28"/>
          <w:lang w:val="ru-RU"/>
        </w:rPr>
        <w:t>причинно­следственные</w:t>
      </w:r>
      <w:proofErr w:type="spellEnd"/>
      <w:r w:rsidRPr="00CA4934">
        <w:rPr>
          <w:rFonts w:ascii="Times New Roman" w:hAnsi="Times New Roman"/>
          <w:sz w:val="28"/>
          <w:szCs w:val="28"/>
          <w:lang w:val="ru-RU"/>
        </w:rPr>
        <w:t xml:space="preserve"> </w:t>
      </w:r>
      <w:r w:rsidRPr="00CA4934">
        <w:rPr>
          <w:rFonts w:ascii="Times New Roman" w:hAnsi="Times New Roman"/>
          <w:sz w:val="28"/>
          <w:szCs w:val="28"/>
          <w:lang w:val="ru-RU"/>
        </w:rPr>
        <w:lastRenderedPageBreak/>
        <w:t>связи, строить объяснение из 1–2 логических шагов с использова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1–2 изученных свойства физических явлений, физических закон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закономерностей;</w:t>
      </w:r>
    </w:p>
    <w:p w14:paraId="37187E6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14:paraId="41B57A9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w:t>
      </w:r>
    </w:p>
    <w:p w14:paraId="6A2D293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14:paraId="61939A9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14:paraId="769F859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исследование зависимости одной физической величины от друг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прямых измерений (зависимость сопротивления проводн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результатам исследования;</w:t>
      </w:r>
    </w:p>
    <w:p w14:paraId="60D5357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14:paraId="6E7206C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сти при работе с лабораторным оборудованием;</w:t>
      </w:r>
    </w:p>
    <w:p w14:paraId="277BD31F" w14:textId="77777777" w:rsidR="00134744" w:rsidRPr="00CA4934" w:rsidRDefault="00581B7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ринципы действия изученных приборов и технических устройств с использованием их описания </w:t>
      </w:r>
      <w:r w:rsidR="00134744" w:rsidRPr="00CA4934">
        <w:rPr>
          <w:rFonts w:ascii="Times New Roman" w:hAnsi="Times New Roman"/>
          <w:sz w:val="28"/>
          <w:szCs w:val="28"/>
          <w:lang w:val="ru-RU"/>
        </w:rPr>
        <w:t xml:space="preserve">(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w:t>
      </w:r>
      <w:r w:rsidR="00134744" w:rsidRPr="00CA4934">
        <w:rPr>
          <w:rFonts w:ascii="Times New Roman" w:hAnsi="Times New Roman"/>
          <w:sz w:val="28"/>
          <w:szCs w:val="28"/>
          <w:lang w:val="ru-RU"/>
        </w:rPr>
        <w:lastRenderedPageBreak/>
        <w:t>закономерности;</w:t>
      </w:r>
    </w:p>
    <w:p w14:paraId="545F0E6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стые технические устройства и измерительные прибо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14:paraId="5DB92DF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2425F3D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уществлять поиск информации физического содержания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14:paraId="5F084A0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выполнении учебных заданий </w:t>
      </w:r>
      <w:proofErr w:type="spellStart"/>
      <w:r w:rsidRPr="00CA4934">
        <w:rPr>
          <w:rFonts w:ascii="Times New Roman" w:hAnsi="Times New Roman"/>
          <w:sz w:val="28"/>
          <w:szCs w:val="28"/>
          <w:lang w:val="ru-RU"/>
        </w:rPr>
        <w:t>научно­популярную</w:t>
      </w:r>
      <w:proofErr w:type="spellEnd"/>
      <w:r w:rsidRPr="00CA4934">
        <w:rPr>
          <w:rFonts w:ascii="Times New Roman" w:hAnsi="Times New Roman"/>
          <w:sz w:val="28"/>
          <w:szCs w:val="28"/>
          <w:lang w:val="ru-RU"/>
        </w:rPr>
        <w:t xml:space="preserve"> литературу физического содержания, справочные материалы, ресурсы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владеть приёмами конспектирования текста, преобразования информации из одной знаковой системы в другую;</w:t>
      </w:r>
    </w:p>
    <w:p w14:paraId="5C0D0752" w14:textId="77777777" w:rsidR="00581B74" w:rsidRPr="00CA4934" w:rsidRDefault="00581B7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7ADEBCA3" w14:textId="77777777" w:rsidR="00581B74" w:rsidRPr="00CA4934" w:rsidRDefault="00581B7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4DF7AFFA"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4.3. Предметные результаты освоения программы по физике к концу обучения в 9 классе:</w:t>
      </w:r>
    </w:p>
    <w:p w14:paraId="3226DFEA" w14:textId="77777777" w:rsidR="004A3DF5" w:rsidRPr="00CA4934" w:rsidRDefault="004A3DF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14:paraId="1868E28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14:paraId="0AC7630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w:t>
      </w:r>
      <w:r w:rsidRPr="00CA4934">
        <w:rPr>
          <w:rFonts w:ascii="Times New Roman" w:hAnsi="Times New Roman"/>
          <w:sz w:val="28"/>
          <w:szCs w:val="28"/>
          <w:lang w:val="ru-RU"/>
        </w:rPr>
        <w:lastRenderedPageBreak/>
        <w:t>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1E2F0BC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0DE31A3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5C71C323" w14:textId="77777777" w:rsidR="00581B74" w:rsidRPr="00CA4934" w:rsidRDefault="00581B7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аписывать его математическое выражение;</w:t>
      </w:r>
    </w:p>
    <w:p w14:paraId="13580C08" w14:textId="77777777" w:rsidR="00581B74" w:rsidRPr="00CA4934" w:rsidRDefault="00581B7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яснять физические процессы и свойства тел, в том числе и в контексте ситуаций </w:t>
      </w:r>
      <w:proofErr w:type="spellStart"/>
      <w:r w:rsidRPr="00CA4934">
        <w:rPr>
          <w:rFonts w:ascii="Times New Roman" w:hAnsi="Times New Roman"/>
          <w:sz w:val="28"/>
          <w:szCs w:val="28"/>
          <w:lang w:val="ru-RU"/>
        </w:rPr>
        <w:t>практико­ориентированного</w:t>
      </w:r>
      <w:proofErr w:type="spellEnd"/>
      <w:r w:rsidRPr="00CA4934">
        <w:rPr>
          <w:rFonts w:ascii="Times New Roman" w:hAnsi="Times New Roman"/>
          <w:sz w:val="28"/>
          <w:szCs w:val="28"/>
          <w:lang w:val="ru-RU"/>
        </w:rPr>
        <w:t xml:space="preserve"> характера: выявлять </w:t>
      </w:r>
      <w:proofErr w:type="spellStart"/>
      <w:r w:rsidRPr="00CA4934">
        <w:rPr>
          <w:rFonts w:ascii="Times New Roman" w:hAnsi="Times New Roman"/>
          <w:sz w:val="28"/>
          <w:szCs w:val="28"/>
          <w:lang w:val="ru-RU"/>
        </w:rPr>
        <w:t>причинно­следственные</w:t>
      </w:r>
      <w:proofErr w:type="spellEnd"/>
      <w:r w:rsidRPr="00CA4934">
        <w:rPr>
          <w:rFonts w:ascii="Times New Roman" w:hAnsi="Times New Roman"/>
          <w:sz w:val="28"/>
          <w:szCs w:val="28"/>
          <w:lang w:val="ru-RU"/>
        </w:rPr>
        <w:t xml:space="preserve"> связи, строить объяснение из 2–3 логических шагов с использова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2–3 изученных свойства физических явлений, физических законов или закономерностей;</w:t>
      </w:r>
    </w:p>
    <w:p w14:paraId="33D23B1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14:paraId="2332A7D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интерпретировать результаты наблюдений и опытов;</w:t>
      </w:r>
    </w:p>
    <w:p w14:paraId="695CE66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опыты по наблюдению физических явлений или физических свойств </w:t>
      </w:r>
      <w:r w:rsidRPr="00CA4934">
        <w:rPr>
          <w:rFonts w:ascii="Times New Roman" w:hAnsi="Times New Roman"/>
          <w:sz w:val="28"/>
          <w:szCs w:val="28"/>
          <w:lang w:val="ru-RU"/>
        </w:rPr>
        <w:lastRenderedPageBreak/>
        <w:t>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го результаты, формулировать выводы;</w:t>
      </w:r>
    </w:p>
    <w:p w14:paraId="2C00B3D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14:paraId="320053E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результатам исследования;</w:t>
      </w:r>
    </w:p>
    <w:p w14:paraId="51A007C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косвенные измерения физических величин (средняя скор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скорение тела при равноускоренном движении, ускорение свободного падения, жёсткость пружины, коэффициент трения скольжения, механическая рабо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14:paraId="035854D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сти при работе с лабораторным оборудованием;</w:t>
      </w:r>
    </w:p>
    <w:p w14:paraId="6EBB57E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14:paraId="242821AB" w14:textId="77777777" w:rsidR="00581B74" w:rsidRPr="00CA4934" w:rsidRDefault="00581B7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14:paraId="32A0749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схемы и схематичные рисунки изученных технических устройств, измерительных приборов и технологических процессов при решении </w:t>
      </w:r>
      <w:proofErr w:type="spellStart"/>
      <w:r w:rsidRPr="00CA4934">
        <w:rPr>
          <w:rFonts w:ascii="Times New Roman" w:hAnsi="Times New Roman"/>
          <w:sz w:val="28"/>
          <w:szCs w:val="28"/>
          <w:lang w:val="ru-RU"/>
        </w:rPr>
        <w:t>учебно­практических</w:t>
      </w:r>
      <w:proofErr w:type="spellEnd"/>
      <w:r w:rsidRPr="00CA4934">
        <w:rPr>
          <w:rFonts w:ascii="Times New Roman" w:hAnsi="Times New Roman"/>
          <w:sz w:val="28"/>
          <w:szCs w:val="28"/>
          <w:lang w:val="ru-RU"/>
        </w:rPr>
        <w:t xml:space="preserve"> задач, оптические схемы для построения изображ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лоском зеркале и собирающей линзе;</w:t>
      </w:r>
    </w:p>
    <w:p w14:paraId="50A4912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54625585" w14:textId="77777777" w:rsidR="00581B74" w:rsidRPr="00CA4934" w:rsidRDefault="00581B7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5B77B7EA" w14:textId="77777777" w:rsidR="00581B74" w:rsidRPr="00CA4934" w:rsidRDefault="00581B7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выполнении учебных заданий </w:t>
      </w:r>
      <w:proofErr w:type="spellStart"/>
      <w:r w:rsidRPr="00CA4934">
        <w:rPr>
          <w:rFonts w:ascii="Times New Roman" w:hAnsi="Times New Roman"/>
          <w:sz w:val="28"/>
          <w:szCs w:val="28"/>
          <w:lang w:val="ru-RU"/>
        </w:rPr>
        <w:t>научно­популярную</w:t>
      </w:r>
      <w:proofErr w:type="spellEnd"/>
      <w:r w:rsidRPr="00CA4934">
        <w:rPr>
          <w:rFonts w:ascii="Times New Roman" w:hAnsi="Times New Roman"/>
          <w:sz w:val="28"/>
          <w:szCs w:val="28"/>
          <w:lang w:val="ru-RU"/>
        </w:rPr>
        <w:t xml:space="preserve"> литературу, справочные материалы, ресурсы сети Интернет, владеть приёмами конспектирования текста, преобразования информации из одной знаковой систе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другую;</w:t>
      </w:r>
    </w:p>
    <w:p w14:paraId="1AD77BBA" w14:textId="77777777" w:rsidR="00581B74" w:rsidRPr="00CA4934" w:rsidRDefault="00581B7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50138611" w14:textId="1E85117B" w:rsidR="00134744" w:rsidRPr="00E4622F" w:rsidRDefault="00E4622F" w:rsidP="005B1125">
      <w:pPr>
        <w:pStyle w:val="1"/>
        <w:pBdr>
          <w:bottom w:val="none" w:sz="0" w:space="0" w:color="auto"/>
        </w:pBdr>
        <w:spacing w:before="0" w:line="240" w:lineRule="auto"/>
        <w:ind w:firstLine="708"/>
        <w:jc w:val="both"/>
        <w:rPr>
          <w:bCs/>
          <w:szCs w:val="28"/>
          <w:lang w:val="ru-RU"/>
        </w:rPr>
      </w:pPr>
      <w:r w:rsidRPr="00E4622F">
        <w:rPr>
          <w:bCs/>
          <w:szCs w:val="28"/>
          <w:lang w:val="ru-RU"/>
        </w:rPr>
        <w:t>29. Р</w:t>
      </w:r>
      <w:r w:rsidR="00134744" w:rsidRPr="00E4622F">
        <w:rPr>
          <w:bCs/>
          <w:szCs w:val="28"/>
          <w:lang w:val="ru-RU"/>
        </w:rPr>
        <w:t xml:space="preserve">абочая программа по учебному предмету «Химия» (базовый уровень). </w:t>
      </w:r>
    </w:p>
    <w:p w14:paraId="180B1A50" w14:textId="7F1A54A0" w:rsidR="00134744" w:rsidRPr="00CA4934" w:rsidRDefault="00E4622F" w:rsidP="005B1125">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00134744" w:rsidRPr="00CA4934">
        <w:rPr>
          <w:rFonts w:ascii="Times New Roman" w:hAnsi="Times New Roman"/>
          <w:sz w:val="28"/>
          <w:szCs w:val="28"/>
          <w:lang w:val="ru-RU"/>
        </w:rPr>
        <w:t>абочая программа по учебному предмету «Химия» (базовый уровень) (предметная область «Естественно</w:t>
      </w:r>
      <w:r w:rsidR="00BB5991"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далее соответственно – программа по химии, химия) включает пояснительную записку, содержание обучения, планируемые результаты освоения программы</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по химии.</w:t>
      </w:r>
    </w:p>
    <w:p w14:paraId="7CFD2442" w14:textId="302D72CA"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1664F6D5" w14:textId="5A99822D" w:rsidR="00830B0D" w:rsidRPr="00CA4934" w:rsidRDefault="00830B0D"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14:paraId="3A5E10C9" w14:textId="4E23ED89" w:rsidR="00FB59B3" w:rsidRPr="00CA4934" w:rsidRDefault="00BB5991"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w:t>
      </w:r>
      <w:r w:rsidR="00134744" w:rsidRPr="00CA4934">
        <w:rPr>
          <w:rFonts w:ascii="Times New Roman" w:hAnsi="Times New Roman"/>
          <w:sz w:val="28"/>
          <w:szCs w:val="28"/>
          <w:lang w:val="ru-RU"/>
        </w:rPr>
        <w:t xml:space="preserve">рограмма по химии </w:t>
      </w:r>
      <w:r w:rsidR="00FB59B3" w:rsidRPr="00CA4934">
        <w:rPr>
          <w:rFonts w:ascii="Times New Roman" w:hAnsi="Times New Roman"/>
          <w:sz w:val="28"/>
          <w:szCs w:val="28"/>
          <w:lang w:val="ru-RU"/>
        </w:rPr>
        <w:t>разработана с целью оказания методической помощи учителю в создании рабочей программы по учебному предмету.</w:t>
      </w:r>
    </w:p>
    <w:p w14:paraId="45B6CCD4" w14:textId="77777777" w:rsidR="00134744" w:rsidRPr="00CA4934" w:rsidRDefault="00FB59B3"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по химии </w:t>
      </w:r>
      <w:r w:rsidR="00134744" w:rsidRPr="00CA4934">
        <w:rPr>
          <w:rFonts w:ascii="Times New Roman" w:hAnsi="Times New Roman"/>
          <w:sz w:val="28"/>
          <w:szCs w:val="28"/>
          <w:lang w:val="ru-RU"/>
        </w:rPr>
        <w:t>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его по классам и структурирование по разделам и темам программы</w:t>
      </w:r>
      <w:r w:rsidRPr="00CA4934">
        <w:rPr>
          <w:rFonts w:ascii="Times New Roman" w:hAnsi="Times New Roman"/>
          <w:sz w:val="28"/>
          <w:szCs w:val="28"/>
          <w:lang w:val="ru-RU"/>
        </w:rPr>
        <w:t xml:space="preserve"> по химии</w:t>
      </w:r>
      <w:r w:rsidR="00134744" w:rsidRPr="00CA4934">
        <w:rPr>
          <w:rFonts w:ascii="Times New Roman" w:hAnsi="Times New Roman"/>
          <w:sz w:val="28"/>
          <w:szCs w:val="28"/>
          <w:lang w:val="ru-RU"/>
        </w:rPr>
        <w:t>, определяет количественные и качественные характеристики содержания, рекомендуемую последовательность</w:t>
      </w:r>
      <w:r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изучения </w:t>
      </w:r>
      <w:r w:rsidRPr="00CA4934">
        <w:rPr>
          <w:rFonts w:ascii="Times New Roman" w:hAnsi="Times New Roman"/>
          <w:sz w:val="28"/>
          <w:szCs w:val="28"/>
          <w:lang w:val="ru-RU"/>
        </w:rPr>
        <w:t xml:space="preserve">химии </w:t>
      </w:r>
      <w:r w:rsidR="00134744" w:rsidRPr="00CA4934">
        <w:rPr>
          <w:rFonts w:ascii="Times New Roman" w:hAnsi="Times New Roman"/>
          <w:sz w:val="28"/>
          <w:szCs w:val="28"/>
          <w:lang w:val="ru-RU"/>
        </w:rPr>
        <w:t>с учётом межпредметных</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и </w:t>
      </w:r>
      <w:proofErr w:type="spellStart"/>
      <w:r w:rsidR="00134744" w:rsidRPr="00CA4934">
        <w:rPr>
          <w:rFonts w:ascii="Times New Roman" w:hAnsi="Times New Roman"/>
          <w:sz w:val="28"/>
          <w:szCs w:val="28"/>
          <w:lang w:val="ru-RU"/>
        </w:rPr>
        <w:t>внутрипредметных</w:t>
      </w:r>
      <w:proofErr w:type="spellEnd"/>
      <w:r w:rsidR="00134744" w:rsidRPr="00CA4934">
        <w:rPr>
          <w:rFonts w:ascii="Times New Roman" w:hAnsi="Times New Roman"/>
          <w:sz w:val="28"/>
          <w:szCs w:val="28"/>
          <w:lang w:val="ru-RU"/>
        </w:rPr>
        <w:t xml:space="preserve"> связей, логики учебного процесса, возрастных особенностей обучающихся, определяет возможности предмета для реализации требований</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к результатам освоения основной образовательной программы на уровне основного общего образования,</w:t>
      </w:r>
      <w:r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а также требований к результатам обучения химии на уровне целей изучения предмета и основных видов </w:t>
      </w:r>
      <w:proofErr w:type="spellStart"/>
      <w:r w:rsidR="00134744" w:rsidRPr="00CA4934">
        <w:rPr>
          <w:rFonts w:ascii="Times New Roman" w:hAnsi="Times New Roman"/>
          <w:sz w:val="28"/>
          <w:szCs w:val="28"/>
          <w:lang w:val="ru-RU"/>
        </w:rPr>
        <w:t>учебно­познавательной</w:t>
      </w:r>
      <w:proofErr w:type="spellEnd"/>
      <w:r w:rsidR="00134744" w:rsidRPr="00CA4934">
        <w:rPr>
          <w:rFonts w:ascii="Times New Roman" w:hAnsi="Times New Roman"/>
          <w:sz w:val="28"/>
          <w:szCs w:val="28"/>
          <w:lang w:val="ru-RU"/>
        </w:rPr>
        <w:t xml:space="preserve"> деятельности </w:t>
      </w:r>
      <w:r w:rsidR="00BC1B3F" w:rsidRPr="00CA4934">
        <w:rPr>
          <w:rFonts w:ascii="Times New Roman" w:hAnsi="Times New Roman"/>
          <w:sz w:val="28"/>
          <w:szCs w:val="28"/>
          <w:lang w:val="ru-RU"/>
        </w:rPr>
        <w:t xml:space="preserve">обучающегося </w:t>
      </w:r>
      <w:r w:rsidR="00134744" w:rsidRPr="00CA4934">
        <w:rPr>
          <w:rFonts w:ascii="Times New Roman" w:hAnsi="Times New Roman"/>
          <w:sz w:val="28"/>
          <w:szCs w:val="28"/>
          <w:lang w:val="ru-RU"/>
        </w:rPr>
        <w:t>по освоению учебного содержания.</w:t>
      </w:r>
    </w:p>
    <w:p w14:paraId="10DCCABE" w14:textId="535C7DE8" w:rsidR="00134744" w:rsidRPr="00CA4934" w:rsidRDefault="00FB59B3"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w:t>
      </w:r>
      <w:r w:rsidR="00134744" w:rsidRPr="00CA4934">
        <w:rPr>
          <w:rFonts w:ascii="Times New Roman" w:hAnsi="Times New Roman"/>
          <w:sz w:val="28"/>
          <w:szCs w:val="28"/>
          <w:lang w:val="ru-RU"/>
        </w:rPr>
        <w:t xml:space="preserve">нание химии служит основой для формирования мировоззрения </w:t>
      </w:r>
      <w:r w:rsidRPr="00CA4934">
        <w:rPr>
          <w:rFonts w:ascii="Times New Roman" w:hAnsi="Times New Roman"/>
          <w:sz w:val="28"/>
          <w:szCs w:val="28"/>
          <w:lang w:val="ru-RU"/>
        </w:rPr>
        <w:t>обучающегося</w:t>
      </w:r>
      <w:r w:rsidR="00134744" w:rsidRPr="00CA4934">
        <w:rPr>
          <w:rFonts w:ascii="Times New Roman" w:hAnsi="Times New Roman"/>
          <w:sz w:val="28"/>
          <w:szCs w:val="28"/>
          <w:lang w:val="ru-RU"/>
        </w:rPr>
        <w:t>, его представлений о материальном единстве мира, важную роль играют формируемые химией представления о взаимопревращениях энергии</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об эволюции веществ в природе</w:t>
      </w:r>
      <w:r w:rsidR="00535B20" w:rsidRPr="00CA4934">
        <w:rPr>
          <w:rFonts w:ascii="Times New Roman" w:hAnsi="Times New Roman"/>
          <w:sz w:val="28"/>
          <w:szCs w:val="28"/>
          <w:lang w:val="ru-RU"/>
        </w:rPr>
        <w:t xml:space="preserve">, о путях решения </w:t>
      </w:r>
      <w:r w:rsidR="00134744" w:rsidRPr="00CA4934">
        <w:rPr>
          <w:rFonts w:ascii="Times New Roman" w:hAnsi="Times New Roman"/>
          <w:sz w:val="28"/>
          <w:szCs w:val="28"/>
          <w:lang w:val="ru-RU"/>
        </w:rPr>
        <w:t>глобальных проблем устойчивого развития человечества – сырьевой, энергетической, пищевой</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экологической безопасности, проблем здравоохранения.</w:t>
      </w:r>
    </w:p>
    <w:p w14:paraId="015A99D1"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Изучение химии: </w:t>
      </w:r>
    </w:p>
    <w:p w14:paraId="0BCBA2A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ствует реализации возможностей для саморазвития и формирования культуры личности, её общей и функциональной грамотности; </w:t>
      </w:r>
    </w:p>
    <w:p w14:paraId="1E2B64D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01C95E3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ит со спецификой научного мышления, закладывает основы целостного взгляда на единство природы и человека, является ответственным этап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формировании естественно­научной грамотности обучающихся; </w:t>
      </w:r>
    </w:p>
    <w:p w14:paraId="25306A1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4D61D699" w14:textId="77777777" w:rsidR="00134744" w:rsidRPr="00CA4934" w:rsidRDefault="00830B0D"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анные направления </w:t>
      </w:r>
      <w:r w:rsidR="00134744" w:rsidRPr="00CA4934">
        <w:rPr>
          <w:rFonts w:ascii="Times New Roman" w:hAnsi="Times New Roman"/>
          <w:sz w:val="28"/>
          <w:szCs w:val="28"/>
          <w:lang w:val="ru-RU"/>
        </w:rPr>
        <w:t>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14:paraId="3D727832" w14:textId="77777777" w:rsidR="000D12C3" w:rsidRPr="00CA4934" w:rsidRDefault="00A67132" w:rsidP="005B1125">
      <w:pPr>
        <w:spacing w:after="0" w:line="240" w:lineRule="auto"/>
        <w:ind w:firstLine="567"/>
        <w:jc w:val="both"/>
        <w:rPr>
          <w:rFonts w:ascii="Times New Roman" w:hAnsi="Times New Roman"/>
          <w:bCs/>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w:t>
      </w:r>
      <w:r w:rsidR="00C37E8A" w:rsidRPr="00CA4934">
        <w:rPr>
          <w:rFonts w:ascii="Times New Roman" w:hAnsi="Times New Roman"/>
          <w:bCs/>
          <w:sz w:val="28"/>
          <w:szCs w:val="28"/>
          <w:lang w:val="ru-RU"/>
        </w:rPr>
        <w:t xml:space="preserve">Курс химии </w:t>
      </w:r>
      <w:r w:rsidR="00771990" w:rsidRPr="00CA4934">
        <w:rPr>
          <w:rFonts w:ascii="Times New Roman" w:hAnsi="Times New Roman"/>
          <w:sz w:val="28"/>
          <w:szCs w:val="28"/>
          <w:lang w:val="ru-RU"/>
        </w:rPr>
        <w:t>на уровне основного общего образования</w:t>
      </w:r>
      <w:r w:rsidR="00771990" w:rsidRPr="00CA4934">
        <w:rPr>
          <w:rFonts w:ascii="Times New Roman" w:hAnsi="Times New Roman"/>
          <w:bCs/>
          <w:sz w:val="28"/>
          <w:szCs w:val="28"/>
          <w:lang w:val="ru-RU"/>
        </w:rPr>
        <w:t xml:space="preserve"> </w:t>
      </w:r>
      <w:r w:rsidR="00C37E8A" w:rsidRPr="00CA4934">
        <w:rPr>
          <w:rFonts w:ascii="Times New Roman" w:hAnsi="Times New Roman"/>
          <w:bCs/>
          <w:sz w:val="28"/>
          <w:szCs w:val="28"/>
          <w:lang w:val="ru-RU"/>
        </w:rPr>
        <w:t>ориентирован</w:t>
      </w:r>
      <w:r w:rsidR="00CA4934" w:rsidRPr="00CA4934">
        <w:rPr>
          <w:rFonts w:ascii="Times New Roman" w:hAnsi="Times New Roman"/>
          <w:bCs/>
          <w:sz w:val="28"/>
          <w:szCs w:val="28"/>
          <w:lang w:val="ru-RU"/>
        </w:rPr>
        <w:t xml:space="preserve"> </w:t>
      </w:r>
      <w:r w:rsidR="00C37E8A" w:rsidRPr="00CA4934">
        <w:rPr>
          <w:rFonts w:ascii="Times New Roman" w:hAnsi="Times New Roman"/>
          <w:bCs/>
          <w:sz w:val="28"/>
          <w:szCs w:val="28"/>
          <w:lang w:val="ru-RU"/>
        </w:rPr>
        <w:t>на освоение обучающимися системы первоначальных понятий химии, основ неорганической химии и некоторых отдельных значимых понятий</w:t>
      </w:r>
      <w:r w:rsidR="00B32708" w:rsidRPr="00CA4934">
        <w:rPr>
          <w:rFonts w:ascii="Times New Roman" w:hAnsi="Times New Roman"/>
          <w:bCs/>
          <w:sz w:val="28"/>
          <w:szCs w:val="28"/>
          <w:lang w:val="ru-RU"/>
        </w:rPr>
        <w:t xml:space="preserve"> </w:t>
      </w:r>
      <w:r w:rsidR="00C37E8A" w:rsidRPr="00CA4934">
        <w:rPr>
          <w:rFonts w:ascii="Times New Roman" w:hAnsi="Times New Roman"/>
          <w:bCs/>
          <w:sz w:val="28"/>
          <w:szCs w:val="28"/>
          <w:lang w:val="ru-RU"/>
        </w:rPr>
        <w:t>органической химии.</w:t>
      </w:r>
    </w:p>
    <w:p w14:paraId="6B79F8C4" w14:textId="77777777" w:rsidR="00710701"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6</w:t>
      </w:r>
      <w:r w:rsidR="00134744" w:rsidRPr="00CA4934">
        <w:rPr>
          <w:rFonts w:ascii="Times New Roman" w:hAnsi="Times New Roman"/>
          <w:sz w:val="28"/>
          <w:szCs w:val="28"/>
          <w:lang w:val="ru-RU"/>
        </w:rPr>
        <w:t xml:space="preserve">. Структура содержания </w:t>
      </w:r>
      <w:r w:rsidR="00710701" w:rsidRPr="00CA4934">
        <w:rPr>
          <w:rFonts w:ascii="Times New Roman" w:hAnsi="Times New Roman"/>
          <w:sz w:val="28"/>
          <w:szCs w:val="28"/>
          <w:lang w:val="ru-RU"/>
        </w:rPr>
        <w:t xml:space="preserve">программы по химии </w:t>
      </w:r>
      <w:r w:rsidR="00134744" w:rsidRPr="00CA4934">
        <w:rPr>
          <w:rFonts w:ascii="Times New Roman" w:hAnsi="Times New Roman"/>
          <w:sz w:val="28"/>
          <w:szCs w:val="28"/>
          <w:lang w:val="ru-RU"/>
        </w:rPr>
        <w:t>сформирована на основе системного подхода к е</w:t>
      </w:r>
      <w:r w:rsidR="00710701" w:rsidRPr="00CA4934">
        <w:rPr>
          <w:rFonts w:ascii="Times New Roman" w:hAnsi="Times New Roman"/>
          <w:sz w:val="28"/>
          <w:szCs w:val="28"/>
          <w:lang w:val="ru-RU"/>
        </w:rPr>
        <w:t>ё</w:t>
      </w:r>
      <w:r w:rsidR="00134744" w:rsidRPr="00CA4934">
        <w:rPr>
          <w:rFonts w:ascii="Times New Roman" w:hAnsi="Times New Roman"/>
          <w:sz w:val="28"/>
          <w:szCs w:val="28"/>
          <w:lang w:val="ru-RU"/>
        </w:rPr>
        <w:t xml:space="preserve"> изучению. Содержание складывается из системы понятий</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о химическом элементе и веществе и системы понятий о химической реакции.</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Обе эти системы структурно организованы по принципу последовательного развития знаний на основе теоретических представлений разного уровня: </w:t>
      </w:r>
    </w:p>
    <w:p w14:paraId="414978E7" w14:textId="77777777" w:rsidR="00710701" w:rsidRPr="00CA4934" w:rsidRDefault="00134744" w:rsidP="005B1125">
      <w:pPr>
        <w:spacing w:after="0" w:line="240" w:lineRule="auto"/>
        <w:ind w:firstLine="709"/>
        <w:jc w:val="both"/>
        <w:rPr>
          <w:rFonts w:ascii="Times New Roman" w:hAnsi="Times New Roman"/>
          <w:sz w:val="28"/>
          <w:szCs w:val="28"/>
          <w:lang w:val="ru-RU"/>
        </w:rPr>
      </w:pPr>
      <w:proofErr w:type="spellStart"/>
      <w:r w:rsidRPr="00CA4934">
        <w:rPr>
          <w:rFonts w:ascii="Times New Roman" w:hAnsi="Times New Roman"/>
          <w:sz w:val="28"/>
          <w:szCs w:val="28"/>
          <w:lang w:val="ru-RU"/>
        </w:rPr>
        <w:t>атомно­молекулярного</w:t>
      </w:r>
      <w:proofErr w:type="spellEnd"/>
      <w:r w:rsidRPr="00CA4934">
        <w:rPr>
          <w:rFonts w:ascii="Times New Roman" w:hAnsi="Times New Roman"/>
          <w:sz w:val="28"/>
          <w:szCs w:val="28"/>
          <w:lang w:val="ru-RU"/>
        </w:rPr>
        <w:t xml:space="preserve"> учения как основы всего естествознания</w:t>
      </w:r>
      <w:r w:rsidR="00710701" w:rsidRPr="00CA4934">
        <w:rPr>
          <w:rFonts w:ascii="Times New Roman" w:hAnsi="Times New Roman"/>
          <w:sz w:val="28"/>
          <w:szCs w:val="28"/>
          <w:lang w:val="ru-RU"/>
        </w:rPr>
        <w:t>;</w:t>
      </w:r>
      <w:r w:rsidRPr="00CA4934">
        <w:rPr>
          <w:rFonts w:ascii="Times New Roman" w:hAnsi="Times New Roman"/>
          <w:sz w:val="28"/>
          <w:szCs w:val="28"/>
          <w:lang w:val="ru-RU"/>
        </w:rPr>
        <w:t xml:space="preserve"> </w:t>
      </w:r>
    </w:p>
    <w:p w14:paraId="3AB01FF1" w14:textId="77777777" w:rsidR="00710701" w:rsidRPr="00CA4934" w:rsidRDefault="00830B0D"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ого закона Д.И. Менделеева как основного закона химии</w:t>
      </w:r>
      <w:r w:rsidR="00710701" w:rsidRPr="00CA4934">
        <w:rPr>
          <w:rFonts w:ascii="Times New Roman" w:hAnsi="Times New Roman"/>
          <w:sz w:val="28"/>
          <w:szCs w:val="28"/>
          <w:lang w:val="ru-RU"/>
        </w:rPr>
        <w:t>;</w:t>
      </w:r>
    </w:p>
    <w:p w14:paraId="11C63B38" w14:textId="77777777" w:rsidR="00710701"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ния о строении атома и химической связи</w:t>
      </w:r>
      <w:r w:rsidR="00710701" w:rsidRPr="00CA4934">
        <w:rPr>
          <w:rFonts w:ascii="Times New Roman" w:hAnsi="Times New Roman"/>
          <w:sz w:val="28"/>
          <w:szCs w:val="28"/>
          <w:lang w:val="ru-RU"/>
        </w:rPr>
        <w:t>;</w:t>
      </w:r>
    </w:p>
    <w:p w14:paraId="7CDA7E93" w14:textId="77777777" w:rsidR="00710701"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й об электролитической диссоциации веществ в растворах.</w:t>
      </w:r>
    </w:p>
    <w:p w14:paraId="6536C62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знания рассматриваются на основе эмпирически получен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мысленных фактов, развиваются последовательно от одного уровня к другому, выполняя функции объяснения и прогнозирования свойств, стро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возможностей практического применения </w:t>
      </w:r>
      <w:r w:rsidR="00710701" w:rsidRPr="00CA4934">
        <w:rPr>
          <w:rFonts w:ascii="Times New Roman" w:hAnsi="Times New Roman"/>
          <w:sz w:val="28"/>
          <w:szCs w:val="28"/>
          <w:lang w:val="ru-RU"/>
        </w:rPr>
        <w:t>и</w:t>
      </w:r>
      <w:r w:rsidRPr="00CA4934">
        <w:rPr>
          <w:rFonts w:ascii="Times New Roman" w:hAnsi="Times New Roman"/>
          <w:sz w:val="28"/>
          <w:szCs w:val="28"/>
          <w:lang w:val="ru-RU"/>
        </w:rPr>
        <w:t xml:space="preserve"> получения изучаемых веществ.</w:t>
      </w:r>
    </w:p>
    <w:p w14:paraId="015DF1CA" w14:textId="77777777" w:rsidR="00134744" w:rsidRPr="00CA4934" w:rsidRDefault="00D95F8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w:t>
      </w:r>
      <w:r w:rsidR="00134744" w:rsidRPr="00CA4934">
        <w:rPr>
          <w:rFonts w:ascii="Times New Roman" w:hAnsi="Times New Roman"/>
          <w:sz w:val="28"/>
          <w:szCs w:val="28"/>
          <w:lang w:val="ru-RU"/>
        </w:rPr>
        <w:t xml:space="preserve">программы </w:t>
      </w:r>
      <w:r w:rsidR="00BB23E4" w:rsidRPr="00CA4934">
        <w:rPr>
          <w:rFonts w:ascii="Times New Roman" w:hAnsi="Times New Roman"/>
          <w:sz w:val="28"/>
          <w:szCs w:val="28"/>
          <w:lang w:val="ru-RU"/>
        </w:rPr>
        <w:t xml:space="preserve">по химии </w:t>
      </w:r>
      <w:r w:rsidR="00134744" w:rsidRPr="00CA4934">
        <w:rPr>
          <w:rFonts w:ascii="Times New Roman" w:hAnsi="Times New Roman"/>
          <w:sz w:val="28"/>
          <w:szCs w:val="28"/>
          <w:lang w:val="ru-RU"/>
        </w:rPr>
        <w:t xml:space="preserve">способствует </w:t>
      </w:r>
      <w:r w:rsidRPr="00CA4934">
        <w:rPr>
          <w:rFonts w:ascii="Times New Roman" w:hAnsi="Times New Roman"/>
          <w:sz w:val="28"/>
          <w:szCs w:val="28"/>
          <w:lang w:val="ru-RU"/>
        </w:rPr>
        <w:t xml:space="preserve">формированию </w:t>
      </w:r>
      <w:r w:rsidR="00134744" w:rsidRPr="00CA4934">
        <w:rPr>
          <w:rFonts w:ascii="Times New Roman" w:hAnsi="Times New Roman"/>
          <w:sz w:val="28"/>
          <w:szCs w:val="28"/>
          <w:lang w:val="ru-RU"/>
        </w:rPr>
        <w:t>п</w:t>
      </w:r>
      <w:r w:rsidRPr="00CA4934">
        <w:rPr>
          <w:rFonts w:ascii="Times New Roman" w:hAnsi="Times New Roman"/>
          <w:sz w:val="28"/>
          <w:szCs w:val="28"/>
          <w:lang w:val="ru-RU"/>
        </w:rPr>
        <w:t>редстав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w:t>
      </w:r>
      <w:r w:rsidR="00134744" w:rsidRPr="00CA4934">
        <w:rPr>
          <w:rFonts w:ascii="Times New Roman" w:hAnsi="Times New Roman"/>
          <w:sz w:val="28"/>
          <w:szCs w:val="28"/>
          <w:lang w:val="ru-RU"/>
        </w:rPr>
        <w:t xml:space="preserve"> химической составляющей научной картины мир</w:t>
      </w:r>
      <w:r w:rsidR="00BB23E4" w:rsidRPr="00CA4934">
        <w:rPr>
          <w:rFonts w:ascii="Times New Roman" w:hAnsi="Times New Roman"/>
          <w:sz w:val="28"/>
          <w:szCs w:val="28"/>
          <w:lang w:val="ru-RU"/>
        </w:rPr>
        <w:t>а в логике её системной природы</w:t>
      </w:r>
      <w:r w:rsidR="00710610" w:rsidRPr="00CA4934">
        <w:rPr>
          <w:rFonts w:ascii="Times New Roman" w:hAnsi="Times New Roman"/>
          <w:sz w:val="28"/>
          <w:szCs w:val="28"/>
          <w:lang w:val="ru-RU"/>
        </w:rPr>
        <w:t>,</w:t>
      </w:r>
      <w:r w:rsidR="00BB23E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ценностного отношения к научному знанию и методам познания в науке. </w:t>
      </w:r>
      <w:r w:rsidRPr="00CA4934">
        <w:rPr>
          <w:rFonts w:ascii="Times New Roman" w:hAnsi="Times New Roman"/>
          <w:sz w:val="28"/>
          <w:szCs w:val="28"/>
          <w:lang w:val="ru-RU"/>
        </w:rPr>
        <w:t xml:space="preserve">Изучение </w:t>
      </w:r>
      <w:r w:rsidR="00BB23E4" w:rsidRPr="00CA4934">
        <w:rPr>
          <w:rFonts w:ascii="Times New Roman" w:hAnsi="Times New Roman"/>
          <w:sz w:val="28"/>
          <w:szCs w:val="28"/>
          <w:lang w:val="ru-RU"/>
        </w:rPr>
        <w:t xml:space="preserve">химии </w:t>
      </w:r>
      <w:r w:rsidR="000D12C3" w:rsidRPr="00CA4934">
        <w:rPr>
          <w:rFonts w:ascii="Times New Roman" w:hAnsi="Times New Roman"/>
          <w:sz w:val="28"/>
          <w:szCs w:val="28"/>
          <w:lang w:val="ru-RU"/>
        </w:rPr>
        <w:t xml:space="preserve">происходит с привлечением знаний из ранее изученных </w:t>
      </w:r>
      <w:r w:rsidR="00BB23E4" w:rsidRPr="00CA4934">
        <w:rPr>
          <w:rFonts w:ascii="Times New Roman" w:hAnsi="Times New Roman"/>
          <w:sz w:val="28"/>
          <w:szCs w:val="28"/>
          <w:lang w:val="ru-RU"/>
        </w:rPr>
        <w:t>учебных предметов</w:t>
      </w:r>
      <w:r w:rsidR="000D12C3" w:rsidRPr="00CA4934">
        <w:rPr>
          <w:rFonts w:ascii="Times New Roman" w:hAnsi="Times New Roman"/>
          <w:sz w:val="28"/>
          <w:szCs w:val="28"/>
          <w:lang w:val="ru-RU"/>
        </w:rPr>
        <w:t>:</w:t>
      </w:r>
      <w:r w:rsidR="00710701" w:rsidRPr="00CA4934">
        <w:rPr>
          <w:rFonts w:ascii="Times New Roman" w:hAnsi="Times New Roman"/>
          <w:sz w:val="28"/>
          <w:szCs w:val="28"/>
          <w:lang w:val="ru-RU"/>
        </w:rPr>
        <w:t xml:space="preserve"> «Окружающий мир», «Биология. 5–</w:t>
      </w:r>
      <w:r w:rsidR="000D12C3" w:rsidRPr="00CA4934">
        <w:rPr>
          <w:rFonts w:ascii="Times New Roman" w:hAnsi="Times New Roman"/>
          <w:sz w:val="28"/>
          <w:szCs w:val="28"/>
          <w:lang w:val="ru-RU"/>
        </w:rPr>
        <w:t>7 классы» и «Физика. 7 класс».</w:t>
      </w:r>
    </w:p>
    <w:p w14:paraId="0C117767" w14:textId="77777777" w:rsidR="00B36C16" w:rsidRPr="00CA4934" w:rsidRDefault="00A67132" w:rsidP="005B1125">
      <w:pPr>
        <w:spacing w:after="0" w:line="240" w:lineRule="auto"/>
        <w:ind w:firstLine="709"/>
        <w:jc w:val="both"/>
        <w:rPr>
          <w:rFonts w:ascii="Times New Roman" w:hAnsi="Times New Roman"/>
          <w:bCs/>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7</w:t>
      </w:r>
      <w:r w:rsidR="00134744" w:rsidRPr="00CA4934">
        <w:rPr>
          <w:rFonts w:ascii="Times New Roman" w:hAnsi="Times New Roman"/>
          <w:sz w:val="28"/>
          <w:szCs w:val="28"/>
          <w:lang w:val="ru-RU"/>
        </w:rPr>
        <w:t>. </w:t>
      </w:r>
      <w:r w:rsidR="00791BD4" w:rsidRPr="00CA4934">
        <w:rPr>
          <w:rFonts w:ascii="Times New Roman" w:hAnsi="Times New Roman"/>
          <w:sz w:val="28"/>
          <w:szCs w:val="28"/>
          <w:lang w:val="ru-RU"/>
        </w:rPr>
        <w:t xml:space="preserve">При изучении химии происходит </w:t>
      </w:r>
      <w:r w:rsidR="00134744" w:rsidRPr="00CA4934">
        <w:rPr>
          <w:rFonts w:ascii="Times New Roman" w:hAnsi="Times New Roman"/>
          <w:sz w:val="28"/>
          <w:szCs w:val="28"/>
          <w:lang w:val="ru-RU"/>
        </w:rPr>
        <w:t xml:space="preserve">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00B36C16" w:rsidRPr="00CA4934">
        <w:rPr>
          <w:rFonts w:ascii="Times New Roman" w:hAnsi="Times New Roman"/>
          <w:bCs/>
          <w:sz w:val="28"/>
          <w:szCs w:val="28"/>
          <w:lang w:val="ru-RU"/>
        </w:rPr>
        <w:t xml:space="preserve">Задача </w:t>
      </w:r>
      <w:r w:rsidR="00791BD4" w:rsidRPr="00CA4934">
        <w:rPr>
          <w:rFonts w:ascii="Times New Roman" w:hAnsi="Times New Roman"/>
          <w:sz w:val="28"/>
          <w:szCs w:val="28"/>
          <w:lang w:val="ru-RU"/>
        </w:rPr>
        <w:t>учебного</w:t>
      </w:r>
      <w:r w:rsidR="00791BD4" w:rsidRPr="00CA4934">
        <w:rPr>
          <w:rFonts w:ascii="Times New Roman" w:hAnsi="Times New Roman"/>
          <w:bCs/>
          <w:sz w:val="28"/>
          <w:szCs w:val="28"/>
          <w:lang w:val="ru-RU"/>
        </w:rPr>
        <w:t xml:space="preserve"> </w:t>
      </w:r>
      <w:r w:rsidR="00B36C16" w:rsidRPr="00CA4934">
        <w:rPr>
          <w:rFonts w:ascii="Times New Roman" w:hAnsi="Times New Roman"/>
          <w:bCs/>
          <w:sz w:val="28"/>
          <w:szCs w:val="28"/>
          <w:lang w:val="ru-RU"/>
        </w:rPr>
        <w:t>предмета состоит в формировании системы химических</w:t>
      </w:r>
      <w:r w:rsidR="00CA4934" w:rsidRPr="00CA4934">
        <w:rPr>
          <w:rFonts w:ascii="Times New Roman" w:hAnsi="Times New Roman"/>
          <w:bCs/>
          <w:sz w:val="28"/>
          <w:szCs w:val="28"/>
          <w:lang w:val="ru-RU"/>
        </w:rPr>
        <w:t xml:space="preserve"> </w:t>
      </w:r>
      <w:r w:rsidR="00B36C16" w:rsidRPr="00CA4934">
        <w:rPr>
          <w:rFonts w:ascii="Times New Roman" w:hAnsi="Times New Roman"/>
          <w:bCs/>
          <w:sz w:val="28"/>
          <w:szCs w:val="28"/>
          <w:lang w:val="ru-RU"/>
        </w:rPr>
        <w:t>знаний</w:t>
      </w:r>
      <w:r w:rsidR="00B32708" w:rsidRPr="00CA4934">
        <w:rPr>
          <w:rFonts w:ascii="Times New Roman" w:hAnsi="Times New Roman"/>
          <w:bCs/>
          <w:sz w:val="28"/>
          <w:szCs w:val="28"/>
          <w:lang w:val="ru-RU"/>
        </w:rPr>
        <w:t xml:space="preserve"> </w:t>
      </w:r>
      <w:r w:rsidR="00F433DE" w:rsidRPr="00CA4934">
        <w:rPr>
          <w:rFonts w:ascii="Times New Roman" w:hAnsi="Times New Roman"/>
          <w:sz w:val="28"/>
          <w:szCs w:val="28"/>
          <w:lang w:val="ru-RU"/>
        </w:rPr>
        <w:t>–</w:t>
      </w:r>
      <w:r w:rsidR="00B32708" w:rsidRPr="00CA4934">
        <w:rPr>
          <w:rFonts w:ascii="Times New Roman" w:hAnsi="Times New Roman"/>
          <w:bCs/>
          <w:sz w:val="28"/>
          <w:szCs w:val="28"/>
          <w:lang w:val="ru-RU"/>
        </w:rPr>
        <w:t xml:space="preserve"> </w:t>
      </w:r>
      <w:r w:rsidR="00B36C16" w:rsidRPr="00CA4934">
        <w:rPr>
          <w:rFonts w:ascii="Times New Roman" w:hAnsi="Times New Roman"/>
          <w:bCs/>
          <w:sz w:val="28"/>
          <w:szCs w:val="28"/>
          <w:lang w:val="ru-RU"/>
        </w:rPr>
        <w:t>важнейших</w:t>
      </w:r>
      <w:r w:rsidR="00B32708" w:rsidRPr="00CA4934">
        <w:rPr>
          <w:rFonts w:ascii="Times New Roman" w:hAnsi="Times New Roman"/>
          <w:bCs/>
          <w:sz w:val="28"/>
          <w:szCs w:val="28"/>
          <w:lang w:val="ru-RU"/>
        </w:rPr>
        <w:t xml:space="preserve"> </w:t>
      </w:r>
      <w:r w:rsidR="00B36C16" w:rsidRPr="00CA4934">
        <w:rPr>
          <w:rFonts w:ascii="Times New Roman" w:hAnsi="Times New Roman"/>
          <w:bCs/>
          <w:sz w:val="28"/>
          <w:szCs w:val="28"/>
          <w:lang w:val="ru-RU"/>
        </w:rPr>
        <w:t>фактов,</w:t>
      </w:r>
      <w:r w:rsidR="00B32708" w:rsidRPr="00CA4934">
        <w:rPr>
          <w:rFonts w:ascii="Times New Roman" w:hAnsi="Times New Roman"/>
          <w:bCs/>
          <w:sz w:val="28"/>
          <w:szCs w:val="28"/>
          <w:lang w:val="ru-RU"/>
        </w:rPr>
        <w:t xml:space="preserve"> </w:t>
      </w:r>
      <w:r w:rsidR="00B36C16" w:rsidRPr="00CA4934">
        <w:rPr>
          <w:rFonts w:ascii="Times New Roman" w:hAnsi="Times New Roman"/>
          <w:bCs/>
          <w:sz w:val="28"/>
          <w:szCs w:val="28"/>
          <w:lang w:val="ru-RU"/>
        </w:rPr>
        <w:t>понятий,</w:t>
      </w:r>
      <w:r w:rsidR="00B32708" w:rsidRPr="00CA4934">
        <w:rPr>
          <w:rFonts w:ascii="Times New Roman" w:hAnsi="Times New Roman"/>
          <w:bCs/>
          <w:sz w:val="28"/>
          <w:szCs w:val="28"/>
          <w:lang w:val="ru-RU"/>
        </w:rPr>
        <w:t xml:space="preserve"> </w:t>
      </w:r>
      <w:r w:rsidR="00B36C16" w:rsidRPr="00CA4934">
        <w:rPr>
          <w:rFonts w:ascii="Times New Roman" w:hAnsi="Times New Roman"/>
          <w:bCs/>
          <w:sz w:val="28"/>
          <w:szCs w:val="28"/>
          <w:lang w:val="ru-RU"/>
        </w:rPr>
        <w:t>законов и теоретических положений, доступных обобщений мировоззренческого характера, языка науки, в приобщении</w:t>
      </w:r>
      <w:r w:rsidR="00CA4934" w:rsidRPr="00CA4934">
        <w:rPr>
          <w:rFonts w:ascii="Times New Roman" w:hAnsi="Times New Roman"/>
          <w:bCs/>
          <w:sz w:val="28"/>
          <w:szCs w:val="28"/>
          <w:lang w:val="ru-RU"/>
        </w:rPr>
        <w:t xml:space="preserve"> </w:t>
      </w:r>
      <w:r w:rsidR="00B36C16" w:rsidRPr="00CA4934">
        <w:rPr>
          <w:rFonts w:ascii="Times New Roman" w:hAnsi="Times New Roman"/>
          <w:bCs/>
          <w:sz w:val="28"/>
          <w:szCs w:val="28"/>
          <w:lang w:val="ru-RU"/>
        </w:rPr>
        <w:t xml:space="preserve">к научным </w:t>
      </w:r>
      <w:r w:rsidR="00B36C16" w:rsidRPr="00CA4934">
        <w:rPr>
          <w:rFonts w:ascii="Times New Roman" w:hAnsi="Times New Roman"/>
          <w:bCs/>
          <w:sz w:val="28"/>
          <w:szCs w:val="28"/>
          <w:lang w:val="ru-RU"/>
        </w:rPr>
        <w:lastRenderedPageBreak/>
        <w:t>методам познания при изучении веществ и химических реакций,</w:t>
      </w:r>
      <w:r w:rsidR="00CA4934" w:rsidRPr="00CA4934">
        <w:rPr>
          <w:rFonts w:ascii="Times New Roman" w:hAnsi="Times New Roman"/>
          <w:bCs/>
          <w:sz w:val="28"/>
          <w:szCs w:val="28"/>
          <w:lang w:val="ru-RU"/>
        </w:rPr>
        <w:t xml:space="preserve"> </w:t>
      </w:r>
      <w:r w:rsidR="00B36C16" w:rsidRPr="00CA4934">
        <w:rPr>
          <w:rFonts w:ascii="Times New Roman" w:hAnsi="Times New Roman"/>
          <w:bCs/>
          <w:sz w:val="28"/>
          <w:szCs w:val="28"/>
          <w:lang w:val="ru-RU"/>
        </w:rPr>
        <w:t>в формировании и развитии познавательных умений и их применении в учебно-познавательной и учебно-исследовательской деятельности, освоени</w:t>
      </w:r>
      <w:r w:rsidR="00791BD4" w:rsidRPr="00CA4934">
        <w:rPr>
          <w:rFonts w:ascii="Times New Roman" w:hAnsi="Times New Roman"/>
          <w:bCs/>
          <w:sz w:val="28"/>
          <w:szCs w:val="28"/>
          <w:lang w:val="ru-RU"/>
        </w:rPr>
        <w:t>и</w:t>
      </w:r>
      <w:r w:rsidR="00B32708" w:rsidRPr="00CA4934">
        <w:rPr>
          <w:rFonts w:ascii="Times New Roman" w:hAnsi="Times New Roman"/>
          <w:bCs/>
          <w:sz w:val="28"/>
          <w:szCs w:val="28"/>
          <w:lang w:val="ru-RU"/>
        </w:rPr>
        <w:t xml:space="preserve"> </w:t>
      </w:r>
      <w:r w:rsidR="00B36C16" w:rsidRPr="00CA4934">
        <w:rPr>
          <w:rFonts w:ascii="Times New Roman" w:hAnsi="Times New Roman"/>
          <w:bCs/>
          <w:sz w:val="28"/>
          <w:szCs w:val="28"/>
          <w:lang w:val="ru-RU"/>
        </w:rPr>
        <w:t>правил</w:t>
      </w:r>
      <w:r w:rsidR="00B32708" w:rsidRPr="00CA4934">
        <w:rPr>
          <w:rFonts w:ascii="Times New Roman" w:hAnsi="Times New Roman"/>
          <w:bCs/>
          <w:sz w:val="28"/>
          <w:szCs w:val="28"/>
          <w:lang w:val="ru-RU"/>
        </w:rPr>
        <w:t xml:space="preserve"> </w:t>
      </w:r>
      <w:r w:rsidR="00B36C16" w:rsidRPr="00CA4934">
        <w:rPr>
          <w:rFonts w:ascii="Times New Roman" w:hAnsi="Times New Roman"/>
          <w:bCs/>
          <w:sz w:val="28"/>
          <w:szCs w:val="28"/>
          <w:lang w:val="ru-RU"/>
        </w:rPr>
        <w:t>безопасного</w:t>
      </w:r>
      <w:r w:rsidR="00B32708" w:rsidRPr="00CA4934">
        <w:rPr>
          <w:rFonts w:ascii="Times New Roman" w:hAnsi="Times New Roman"/>
          <w:bCs/>
          <w:sz w:val="28"/>
          <w:szCs w:val="28"/>
          <w:lang w:val="ru-RU"/>
        </w:rPr>
        <w:t xml:space="preserve"> </w:t>
      </w:r>
      <w:r w:rsidR="00B36C16" w:rsidRPr="00CA4934">
        <w:rPr>
          <w:rFonts w:ascii="Times New Roman" w:hAnsi="Times New Roman"/>
          <w:bCs/>
          <w:sz w:val="28"/>
          <w:szCs w:val="28"/>
          <w:lang w:val="ru-RU"/>
        </w:rPr>
        <w:t>обращения</w:t>
      </w:r>
      <w:r w:rsidR="00B32708" w:rsidRPr="00CA4934">
        <w:rPr>
          <w:rFonts w:ascii="Times New Roman" w:hAnsi="Times New Roman"/>
          <w:bCs/>
          <w:sz w:val="28"/>
          <w:szCs w:val="28"/>
          <w:lang w:val="ru-RU"/>
        </w:rPr>
        <w:t xml:space="preserve"> </w:t>
      </w:r>
      <w:r w:rsidR="00B36C16" w:rsidRPr="00CA4934">
        <w:rPr>
          <w:rFonts w:ascii="Times New Roman" w:hAnsi="Times New Roman"/>
          <w:bCs/>
          <w:sz w:val="28"/>
          <w:szCs w:val="28"/>
          <w:lang w:val="ru-RU"/>
        </w:rPr>
        <w:t>с</w:t>
      </w:r>
      <w:r w:rsidR="00B32708" w:rsidRPr="00CA4934">
        <w:rPr>
          <w:rFonts w:ascii="Times New Roman" w:hAnsi="Times New Roman"/>
          <w:bCs/>
          <w:sz w:val="28"/>
          <w:szCs w:val="28"/>
          <w:lang w:val="ru-RU"/>
        </w:rPr>
        <w:t xml:space="preserve"> </w:t>
      </w:r>
      <w:r w:rsidR="00B36C16" w:rsidRPr="00CA4934">
        <w:rPr>
          <w:rFonts w:ascii="Times New Roman" w:hAnsi="Times New Roman"/>
          <w:bCs/>
          <w:sz w:val="28"/>
          <w:szCs w:val="28"/>
          <w:lang w:val="ru-RU"/>
        </w:rPr>
        <w:t xml:space="preserve">веществами в повседневной жизни. </w:t>
      </w:r>
    </w:p>
    <w:p w14:paraId="151E538F"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8</w:t>
      </w:r>
      <w:r w:rsidR="00134744" w:rsidRPr="00CA4934">
        <w:rPr>
          <w:rFonts w:ascii="Times New Roman" w:hAnsi="Times New Roman"/>
          <w:sz w:val="28"/>
          <w:szCs w:val="28"/>
          <w:lang w:val="ru-RU"/>
        </w:rPr>
        <w:t>. </w:t>
      </w:r>
      <w:r w:rsidR="00791BD4" w:rsidRPr="00CA4934">
        <w:rPr>
          <w:rFonts w:ascii="Times New Roman" w:hAnsi="Times New Roman"/>
          <w:sz w:val="28"/>
          <w:szCs w:val="28"/>
          <w:lang w:val="ru-RU"/>
        </w:rPr>
        <w:t>П</w:t>
      </w:r>
      <w:r w:rsidR="00134744" w:rsidRPr="00CA4934">
        <w:rPr>
          <w:rFonts w:ascii="Times New Roman" w:hAnsi="Times New Roman"/>
          <w:sz w:val="28"/>
          <w:szCs w:val="28"/>
          <w:lang w:val="ru-RU"/>
        </w:rPr>
        <w:t xml:space="preserve">ри изучении </w:t>
      </w:r>
      <w:r w:rsidR="00791BD4" w:rsidRPr="00CA4934">
        <w:rPr>
          <w:rFonts w:ascii="Times New Roman" w:hAnsi="Times New Roman"/>
          <w:sz w:val="28"/>
          <w:szCs w:val="28"/>
          <w:lang w:val="ru-RU"/>
        </w:rPr>
        <w:t xml:space="preserve">химии </w:t>
      </w:r>
      <w:r w:rsidR="00134744" w:rsidRPr="00CA4934">
        <w:rPr>
          <w:rFonts w:ascii="Times New Roman" w:hAnsi="Times New Roman"/>
          <w:sz w:val="28"/>
          <w:szCs w:val="28"/>
          <w:lang w:val="ru-RU"/>
        </w:rPr>
        <w:t xml:space="preserve">на уровне основного общего образования </w:t>
      </w:r>
      <w:r w:rsidR="00624C8B" w:rsidRPr="00CA4934">
        <w:rPr>
          <w:rFonts w:ascii="Times New Roman" w:hAnsi="Times New Roman"/>
          <w:sz w:val="28"/>
          <w:szCs w:val="28"/>
          <w:lang w:val="ru-RU"/>
        </w:rPr>
        <w:t>важное</w:t>
      </w:r>
      <w:r w:rsidR="00134744" w:rsidRPr="00CA4934">
        <w:rPr>
          <w:rFonts w:ascii="Times New Roman" w:hAnsi="Times New Roman"/>
          <w:sz w:val="28"/>
          <w:szCs w:val="28"/>
          <w:lang w:val="ru-RU"/>
        </w:rPr>
        <w:t xml:space="preserve"> значение приобрели такие цели, как:</w:t>
      </w:r>
    </w:p>
    <w:p w14:paraId="4778493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нтеллектуально развитой личности, гот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амообразованию, сотрудничеству, самостоятельному принятию решений, способной адаптироваться к быстро меняющимся условиям жизни;</w:t>
      </w:r>
    </w:p>
    <w:p w14:paraId="6C9D7DE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равленность обучения на систематическое приобщение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амостоятельной познавательной деятельности, научным методам познания, формирующим мотивацию и развитие способностей к химии;</w:t>
      </w:r>
    </w:p>
    <w:p w14:paraId="70F43B5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14:paraId="649587CB" w14:textId="77777777" w:rsidR="00440172" w:rsidRPr="00CA4934" w:rsidRDefault="00440172" w:rsidP="005B1125">
      <w:pPr>
        <w:spacing w:after="0" w:line="240" w:lineRule="auto"/>
        <w:ind w:firstLine="709"/>
        <w:jc w:val="both"/>
        <w:rPr>
          <w:rFonts w:ascii="Times New Roman" w:hAnsi="Times New Roman"/>
          <w:bCs/>
          <w:sz w:val="28"/>
          <w:szCs w:val="28"/>
          <w:lang w:val="ru-RU"/>
        </w:rPr>
      </w:pPr>
      <w:r w:rsidRPr="00CA4934">
        <w:rPr>
          <w:rFonts w:ascii="Times New Roman" w:hAnsi="Times New Roman"/>
          <w:bCs/>
          <w:sz w:val="28"/>
          <w:szCs w:val="28"/>
          <w:lang w:val="ru-RU"/>
        </w:rPr>
        <w:t>формирование общей функциональной</w:t>
      </w:r>
      <w:r w:rsidR="00B32708" w:rsidRPr="00CA4934">
        <w:rPr>
          <w:rFonts w:ascii="Times New Roman" w:hAnsi="Times New Roman"/>
          <w:bCs/>
          <w:sz w:val="28"/>
          <w:szCs w:val="28"/>
          <w:lang w:val="ru-RU"/>
        </w:rPr>
        <w:t xml:space="preserve"> </w:t>
      </w:r>
      <w:r w:rsidRPr="00CA4934">
        <w:rPr>
          <w:rFonts w:ascii="Times New Roman" w:hAnsi="Times New Roman"/>
          <w:bCs/>
          <w:sz w:val="28"/>
          <w:szCs w:val="28"/>
          <w:lang w:val="ru-RU"/>
        </w:rPr>
        <w:t>и естественно-научной грамотности,</w:t>
      </w:r>
      <w:r w:rsidR="00CA4934" w:rsidRPr="00CA4934">
        <w:rPr>
          <w:rFonts w:ascii="Times New Roman" w:hAnsi="Times New Roman"/>
          <w:bCs/>
          <w:sz w:val="28"/>
          <w:szCs w:val="28"/>
          <w:lang w:val="ru-RU"/>
        </w:rPr>
        <w:t xml:space="preserve"> </w:t>
      </w:r>
      <w:r w:rsidRPr="00CA4934">
        <w:rPr>
          <w:rFonts w:ascii="Times New Roman" w:hAnsi="Times New Roman"/>
          <w:bCs/>
          <w:sz w:val="28"/>
          <w:szCs w:val="28"/>
          <w:lang w:val="ru-RU"/>
        </w:rPr>
        <w:t>в том числе умений объяснять и оценивать явления окружающего</w:t>
      </w:r>
      <w:r w:rsidR="00B32708" w:rsidRPr="00CA4934">
        <w:rPr>
          <w:rFonts w:ascii="Times New Roman" w:hAnsi="Times New Roman"/>
          <w:bCs/>
          <w:sz w:val="28"/>
          <w:szCs w:val="28"/>
          <w:lang w:val="ru-RU"/>
        </w:rPr>
        <w:t xml:space="preserve"> </w:t>
      </w:r>
      <w:r w:rsidRPr="00CA4934">
        <w:rPr>
          <w:rFonts w:ascii="Times New Roman" w:hAnsi="Times New Roman"/>
          <w:bCs/>
          <w:sz w:val="28"/>
          <w:szCs w:val="28"/>
          <w:lang w:val="ru-RU"/>
        </w:rPr>
        <w:t>мира,</w:t>
      </w:r>
      <w:r w:rsidR="00B32708" w:rsidRPr="00CA4934">
        <w:rPr>
          <w:rFonts w:ascii="Times New Roman" w:hAnsi="Times New Roman"/>
          <w:bCs/>
          <w:sz w:val="28"/>
          <w:szCs w:val="28"/>
          <w:lang w:val="ru-RU"/>
        </w:rPr>
        <w:t xml:space="preserve"> </w:t>
      </w:r>
      <w:r w:rsidRPr="00CA4934">
        <w:rPr>
          <w:rFonts w:ascii="Times New Roman" w:hAnsi="Times New Roman"/>
          <w:bCs/>
          <w:sz w:val="28"/>
          <w:szCs w:val="28"/>
          <w:lang w:val="ru-RU"/>
        </w:rPr>
        <w:t>используя</w:t>
      </w:r>
      <w:r w:rsidR="00B32708" w:rsidRPr="00CA4934">
        <w:rPr>
          <w:rFonts w:ascii="Times New Roman" w:hAnsi="Times New Roman"/>
          <w:bCs/>
          <w:sz w:val="28"/>
          <w:szCs w:val="28"/>
          <w:lang w:val="ru-RU"/>
        </w:rPr>
        <w:t xml:space="preserve"> </w:t>
      </w:r>
      <w:r w:rsidRPr="00CA4934">
        <w:rPr>
          <w:rFonts w:ascii="Times New Roman" w:hAnsi="Times New Roman"/>
          <w:bCs/>
          <w:sz w:val="28"/>
          <w:szCs w:val="28"/>
          <w:lang w:val="ru-RU"/>
        </w:rPr>
        <w:t>знания</w:t>
      </w:r>
      <w:r w:rsidR="00B32708" w:rsidRPr="00CA4934">
        <w:rPr>
          <w:rFonts w:ascii="Times New Roman" w:hAnsi="Times New Roman"/>
          <w:bCs/>
          <w:sz w:val="28"/>
          <w:szCs w:val="28"/>
          <w:lang w:val="ru-RU"/>
        </w:rPr>
        <w:t xml:space="preserve"> </w:t>
      </w:r>
      <w:r w:rsidRPr="00CA4934">
        <w:rPr>
          <w:rFonts w:ascii="Times New Roman" w:hAnsi="Times New Roman"/>
          <w:bCs/>
          <w:sz w:val="28"/>
          <w:szCs w:val="28"/>
          <w:lang w:val="ru-RU"/>
        </w:rPr>
        <w:t>и опыт, полученные при изучении химии, применять их при решении проблем в повседневной жизни и трудовой деятельности;</w:t>
      </w:r>
    </w:p>
    <w:p w14:paraId="5787551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кружающей природной среды;</w:t>
      </w:r>
    </w:p>
    <w:p w14:paraId="7DD7D46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мотивации к обучению, способностей к самоконтрол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амовоспитанию на основе усвоения общечеловеческих ценностей, готов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осознанному выбору профиля и направленности дальнейшего обучения.</w:t>
      </w:r>
    </w:p>
    <w:p w14:paraId="5BFC6216"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9</w:t>
      </w:r>
      <w:r w:rsidR="00134744" w:rsidRPr="00CA4934">
        <w:rPr>
          <w:rFonts w:ascii="Times New Roman" w:hAnsi="Times New Roman"/>
          <w:sz w:val="28"/>
          <w:szCs w:val="28"/>
          <w:lang w:val="ru-RU"/>
        </w:rPr>
        <w:t>. Общее число часов, рекомендованных для изучения</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химии, –</w:t>
      </w:r>
      <w:r w:rsidR="00F433DE"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136 часов:</w:t>
      </w:r>
      <w:r w:rsidR="00581C4F"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в 8 классе –</w:t>
      </w:r>
      <w:r w:rsidR="00B32708"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68 часов (2 часа в неделю), в 9 классе –</w:t>
      </w:r>
      <w:r w:rsidR="00B32708"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68 часов</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2 часа в неделю).</w:t>
      </w:r>
    </w:p>
    <w:p w14:paraId="7C4BCAC4"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 Содержание обучения в 8 классе.</w:t>
      </w:r>
    </w:p>
    <w:p w14:paraId="02AECD2C"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1. Первоначальные химические понятия.</w:t>
      </w:r>
    </w:p>
    <w:p w14:paraId="0701D02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мет химии. Роль химии в жизни человека. </w:t>
      </w:r>
      <w:r w:rsidR="00B36C16" w:rsidRPr="00CA4934">
        <w:rPr>
          <w:rFonts w:ascii="Times New Roman" w:hAnsi="Times New Roman"/>
          <w:bCs/>
          <w:sz w:val="28"/>
          <w:szCs w:val="28"/>
          <w:lang w:val="ru-RU"/>
        </w:rPr>
        <w:t xml:space="preserve">Химия в системе наук. </w:t>
      </w:r>
      <w:r w:rsidRPr="00CA4934">
        <w:rPr>
          <w:rFonts w:ascii="Times New Roman" w:hAnsi="Times New Roman"/>
          <w:sz w:val="28"/>
          <w:szCs w:val="28"/>
          <w:lang w:val="ru-RU"/>
        </w:rPr>
        <w:t>Те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ещества. Физические свойства веществ. Агрегатное состояние веществ. Пон</w:t>
      </w:r>
      <w:r w:rsidR="00C718DA" w:rsidRPr="00CA4934">
        <w:rPr>
          <w:rFonts w:ascii="Times New Roman" w:hAnsi="Times New Roman"/>
          <w:sz w:val="28"/>
          <w:szCs w:val="28"/>
          <w:lang w:val="ru-RU"/>
        </w:rPr>
        <w:t>ятие о методах познания в химии</w:t>
      </w:r>
      <w:r w:rsidRPr="00CA4934">
        <w:rPr>
          <w:rFonts w:ascii="Times New Roman" w:hAnsi="Times New Roman"/>
          <w:sz w:val="28"/>
          <w:szCs w:val="28"/>
          <w:lang w:val="ru-RU"/>
        </w:rPr>
        <w:t>. Чистые вещества и смеси. Способы разделения смесей.</w:t>
      </w:r>
    </w:p>
    <w:p w14:paraId="6B9B205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томы и молекулы. Химические элементы. Символы химических элементов. Простые и сложные вещества. </w:t>
      </w:r>
      <w:proofErr w:type="spellStart"/>
      <w:r w:rsidRPr="00CA4934">
        <w:rPr>
          <w:rFonts w:ascii="Times New Roman" w:hAnsi="Times New Roman"/>
          <w:sz w:val="28"/>
          <w:szCs w:val="28"/>
          <w:lang w:val="ru-RU"/>
        </w:rPr>
        <w:t>Атомно­молекулярное</w:t>
      </w:r>
      <w:proofErr w:type="spellEnd"/>
      <w:r w:rsidRPr="00CA4934">
        <w:rPr>
          <w:rFonts w:ascii="Times New Roman" w:hAnsi="Times New Roman"/>
          <w:sz w:val="28"/>
          <w:szCs w:val="28"/>
          <w:lang w:val="ru-RU"/>
        </w:rPr>
        <w:t xml:space="preserve"> учение.</w:t>
      </w:r>
    </w:p>
    <w:p w14:paraId="3935897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14:paraId="55E73DF8" w14:textId="77777777" w:rsidR="00B36C16" w:rsidRPr="00CA4934" w:rsidRDefault="00B36C16" w:rsidP="005B1125">
      <w:pPr>
        <w:spacing w:after="0" w:line="240" w:lineRule="auto"/>
        <w:ind w:firstLine="709"/>
        <w:jc w:val="both"/>
        <w:rPr>
          <w:rFonts w:ascii="Times New Roman" w:hAnsi="Times New Roman"/>
          <w:bCs/>
          <w:color w:val="FF0000"/>
          <w:sz w:val="28"/>
          <w:szCs w:val="28"/>
          <w:lang w:val="ru-RU"/>
        </w:rPr>
      </w:pPr>
      <w:r w:rsidRPr="00CA4934">
        <w:rPr>
          <w:rFonts w:ascii="Times New Roman" w:hAnsi="Times New Roman"/>
          <w:bCs/>
          <w:sz w:val="28"/>
          <w:szCs w:val="28"/>
          <w:lang w:val="ru-RU"/>
        </w:rPr>
        <w:t>Количество вещества. Моль. Молярная масса. Взаимосвязь количества, массы и числа структурных единиц вещества. Расчёты по формулам химических</w:t>
      </w:r>
      <w:r w:rsidR="00B32708" w:rsidRPr="00CA4934">
        <w:rPr>
          <w:rFonts w:ascii="Times New Roman" w:hAnsi="Times New Roman"/>
          <w:bCs/>
          <w:sz w:val="28"/>
          <w:szCs w:val="28"/>
          <w:lang w:val="ru-RU"/>
        </w:rPr>
        <w:t xml:space="preserve"> </w:t>
      </w:r>
      <w:r w:rsidRPr="00CA4934">
        <w:rPr>
          <w:rFonts w:ascii="Times New Roman" w:hAnsi="Times New Roman"/>
          <w:bCs/>
          <w:sz w:val="28"/>
          <w:szCs w:val="28"/>
          <w:lang w:val="ru-RU"/>
        </w:rPr>
        <w:t>соединений.</w:t>
      </w:r>
      <w:r w:rsidR="00B32708" w:rsidRPr="00CA4934">
        <w:rPr>
          <w:rFonts w:ascii="Times New Roman" w:hAnsi="Times New Roman"/>
          <w:bCs/>
          <w:color w:val="FF0000"/>
          <w:sz w:val="28"/>
          <w:szCs w:val="28"/>
          <w:lang w:val="ru-RU"/>
        </w:rPr>
        <w:t xml:space="preserve"> </w:t>
      </w:r>
    </w:p>
    <w:p w14:paraId="2341459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ие и химические явления. Химическая реакция и её признаки. Закон сохранения массы веществ. Химические уравнения. Классификация химических </w:t>
      </w:r>
      <w:r w:rsidRPr="00CA4934">
        <w:rPr>
          <w:rFonts w:ascii="Times New Roman" w:hAnsi="Times New Roman"/>
          <w:sz w:val="28"/>
          <w:szCs w:val="28"/>
          <w:lang w:val="ru-RU"/>
        </w:rPr>
        <w:lastRenderedPageBreak/>
        <w:t>реакций (соединения, разложения, замещения, обмена).</w:t>
      </w:r>
    </w:p>
    <w:p w14:paraId="1A1753F3" w14:textId="77777777" w:rsidR="00324769" w:rsidRPr="00CA4934" w:rsidRDefault="0032476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CA4934">
        <w:rPr>
          <w:rFonts w:ascii="Times New Roman" w:hAnsi="Times New Roman"/>
          <w:sz w:val="28"/>
          <w:szCs w:val="28"/>
        </w:rPr>
        <w:t>II</w:t>
      </w:r>
      <w:r w:rsidRPr="00CA4934">
        <w:rPr>
          <w:rFonts w:ascii="Times New Roman" w:hAnsi="Times New Roman"/>
          <w:sz w:val="28"/>
          <w:szCs w:val="28"/>
          <w:lang w:val="ru-RU"/>
        </w:rPr>
        <w:t>) при нагревании, взаимодействие железа с раствором соли меди (</w:t>
      </w:r>
      <w:r w:rsidRPr="00CA4934">
        <w:rPr>
          <w:rFonts w:ascii="Times New Roman" w:hAnsi="Times New Roman"/>
          <w:sz w:val="28"/>
          <w:szCs w:val="28"/>
        </w:rPr>
        <w:t>II</w:t>
      </w:r>
      <w:r w:rsidRPr="00CA4934">
        <w:rPr>
          <w:rFonts w:ascii="Times New Roman" w:hAnsi="Times New Roman"/>
          <w:sz w:val="28"/>
          <w:szCs w:val="28"/>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w:t>
      </w:r>
      <w:proofErr w:type="spellStart"/>
      <w:r w:rsidRPr="00CA4934">
        <w:rPr>
          <w:rFonts w:ascii="Times New Roman" w:hAnsi="Times New Roman"/>
          <w:sz w:val="28"/>
          <w:szCs w:val="28"/>
          <w:lang w:val="ru-RU"/>
        </w:rPr>
        <w:t>шаростержневых</w:t>
      </w:r>
      <w:proofErr w:type="spellEnd"/>
      <w:r w:rsidRPr="00CA4934">
        <w:rPr>
          <w:rFonts w:ascii="Times New Roman" w:hAnsi="Times New Roman"/>
          <w:sz w:val="28"/>
          <w:szCs w:val="28"/>
          <w:lang w:val="ru-RU"/>
        </w:rPr>
        <w:t>).</w:t>
      </w:r>
    </w:p>
    <w:p w14:paraId="0BFC5D8F"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2. Важнейшие представители неорганических веществ.</w:t>
      </w:r>
    </w:p>
    <w:p w14:paraId="6B9DE6F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лаборатории и промышленности. Круговорот кислорода в природ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зон – аллотропная модификация кислорода.</w:t>
      </w:r>
    </w:p>
    <w:p w14:paraId="23B2EF3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пловой эффект химической реакции, термохимические уравн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экзо- и эндотермические реакции. Топливо: уголь и метан. Загрязнение воздуха, усиление парникового эффекта, разрушение озонового слоя.</w:t>
      </w:r>
    </w:p>
    <w:p w14:paraId="22900E7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дород – элемент и простое вещество. Нахождение водорода в природе, физические и химические свойства, применение, спос</w:t>
      </w:r>
      <w:r w:rsidR="00B36C16" w:rsidRPr="00CA4934">
        <w:rPr>
          <w:rFonts w:ascii="Times New Roman" w:hAnsi="Times New Roman"/>
          <w:sz w:val="28"/>
          <w:szCs w:val="28"/>
          <w:lang w:val="ru-RU"/>
        </w:rPr>
        <w:t>обы получения. Кислоты</w:t>
      </w:r>
      <w:r w:rsidR="00CA4934" w:rsidRPr="00CA4934">
        <w:rPr>
          <w:rFonts w:ascii="Times New Roman" w:hAnsi="Times New Roman"/>
          <w:sz w:val="28"/>
          <w:szCs w:val="28"/>
          <w:lang w:val="ru-RU"/>
        </w:rPr>
        <w:t xml:space="preserve"> </w:t>
      </w:r>
      <w:r w:rsidR="00B36C16" w:rsidRPr="00CA4934">
        <w:rPr>
          <w:rFonts w:ascii="Times New Roman" w:hAnsi="Times New Roman"/>
          <w:sz w:val="28"/>
          <w:szCs w:val="28"/>
          <w:lang w:val="ru-RU"/>
        </w:rPr>
        <w:t>и соли.</w:t>
      </w:r>
    </w:p>
    <w:p w14:paraId="0B888E6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лярный объём газов. Расчёты по химическим уравнениям.</w:t>
      </w:r>
    </w:p>
    <w:p w14:paraId="10CBD9B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свойства воды. Вода как растворитель. Растворы. Насыщен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енасыщенные растворы. Растворимость веществ в воде. Массовая доля веще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створе. Химические свойства воды. Основания. Роль растворов в природ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 жизни человека. Круговорот воды в природе. Загрязнение природных вод. Охрана и очистка природных вод.</w:t>
      </w:r>
    </w:p>
    <w:p w14:paraId="776C023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неорганических соединений. Оксиды. Классификация оксидов: солеобразующие (основные, кислотные, амфотер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есолеобразующие. Номенклатура оксидов. Физические и химические свойства оксидов. Получение оксидов.</w:t>
      </w:r>
    </w:p>
    <w:p w14:paraId="059DF5C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ания. Классификация оснований: щёлочи и нерастворимые основания. Номенклатура оснований</w:t>
      </w:r>
      <w:r w:rsidR="00A537CD" w:rsidRPr="00CA4934">
        <w:rPr>
          <w:rFonts w:ascii="Times New Roman" w:hAnsi="Times New Roman"/>
          <w:sz w:val="28"/>
          <w:szCs w:val="28"/>
          <w:lang w:val="ru-RU"/>
        </w:rPr>
        <w:t xml:space="preserve">. Физические </w:t>
      </w:r>
      <w:r w:rsidRPr="00CA4934">
        <w:rPr>
          <w:rFonts w:ascii="Times New Roman" w:hAnsi="Times New Roman"/>
          <w:sz w:val="28"/>
          <w:szCs w:val="28"/>
          <w:lang w:val="ru-RU"/>
        </w:rPr>
        <w:t>и химические свойства оснований. Получение оснований.</w:t>
      </w:r>
    </w:p>
    <w:p w14:paraId="17EAF8F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ислоты. Классификация кислот. Номенклатура кислот. Физическ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химические свойства кислот. Ряд активности металлов Н.Н. Бекетова. Получение кислот.</w:t>
      </w:r>
    </w:p>
    <w:p w14:paraId="2C5DC02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ли. Номенклатура солей.</w:t>
      </w:r>
    </w:p>
    <w:p w14:paraId="23A12FE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и химические свойства солей. Получение солей.</w:t>
      </w:r>
    </w:p>
    <w:p w14:paraId="79B83A7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Генетическая связь между классами неорганических соединений.</w:t>
      </w:r>
    </w:p>
    <w:p w14:paraId="2BA7B6E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качественное определение содержания кислород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воздухе, получение, собирание, распознавание и изучение свойств кислорода, наблюдение взаимодействия веществ с кислородом и условия возникнов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екращения горения (пожара), ознакомление с образцами оксидов и опис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х свойств, получение, собирание, распознавание и изучение свойств водорода (горение), взаимодействие водорода с оксидом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с раствором серной кислоты, кисло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5C1FB2DF"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14:paraId="471E0CB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14:paraId="66DBDF4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иодический закон. Периодическая система химических элементов Д.И. Менделеева. Короткопериодная и </w:t>
      </w:r>
      <w:proofErr w:type="spellStart"/>
      <w:r w:rsidRPr="00CA4934">
        <w:rPr>
          <w:rFonts w:ascii="Times New Roman" w:hAnsi="Times New Roman"/>
          <w:sz w:val="28"/>
          <w:szCs w:val="28"/>
          <w:lang w:val="ru-RU"/>
        </w:rPr>
        <w:t>длиннопериодная</w:t>
      </w:r>
      <w:proofErr w:type="spellEnd"/>
      <w:r w:rsidRPr="00CA4934">
        <w:rPr>
          <w:rFonts w:ascii="Times New Roman" w:hAnsi="Times New Roman"/>
          <w:sz w:val="28"/>
          <w:szCs w:val="28"/>
          <w:lang w:val="ru-RU"/>
        </w:rPr>
        <w:t xml:space="preserve">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14:paraId="1C11126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его положению в Периодической системе Д.И. Менделеева.</w:t>
      </w:r>
    </w:p>
    <w:p w14:paraId="55FC36C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азвития науки и практики. Д.И. Менделеев – учёный и гражданин.</w:t>
      </w:r>
    </w:p>
    <w:p w14:paraId="47CDB0E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ая связь. Ковалентная (полярная и неполярная) связь. Электроотрицательность химических элементов. Ионная связь.</w:t>
      </w:r>
    </w:p>
    <w:p w14:paraId="3908747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епень окисления. </w:t>
      </w:r>
      <w:proofErr w:type="spellStart"/>
      <w:r w:rsidRPr="00CA4934">
        <w:rPr>
          <w:rFonts w:ascii="Times New Roman" w:hAnsi="Times New Roman"/>
          <w:sz w:val="28"/>
          <w:szCs w:val="28"/>
          <w:lang w:val="ru-RU"/>
        </w:rPr>
        <w:t>Окислительно­восстановительные</w:t>
      </w:r>
      <w:proofErr w:type="spellEnd"/>
      <w:r w:rsidRPr="00CA4934">
        <w:rPr>
          <w:rFonts w:ascii="Times New Roman" w:hAnsi="Times New Roman"/>
          <w:sz w:val="28"/>
          <w:szCs w:val="28"/>
          <w:lang w:val="ru-RU"/>
        </w:rPr>
        <w:t xml:space="preserve"> реакции. Процессы окисления и восстановления. Окислители и восстановители.</w:t>
      </w:r>
    </w:p>
    <w:p w14:paraId="1469F92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w:t>
      </w:r>
      <w:proofErr w:type="spellStart"/>
      <w:r w:rsidRPr="00CA4934">
        <w:rPr>
          <w:rFonts w:ascii="Times New Roman" w:hAnsi="Times New Roman"/>
          <w:sz w:val="28"/>
          <w:szCs w:val="28"/>
          <w:lang w:val="ru-RU"/>
        </w:rPr>
        <w:t>окислительно­восстановительных</w:t>
      </w:r>
      <w:proofErr w:type="spellEnd"/>
      <w:r w:rsidRPr="00CA4934">
        <w:rPr>
          <w:rFonts w:ascii="Times New Roman" w:hAnsi="Times New Roman"/>
          <w:sz w:val="28"/>
          <w:szCs w:val="28"/>
          <w:lang w:val="ru-RU"/>
        </w:rPr>
        <w:t xml:space="preserve"> реакций (горение, реакции разложения, соединения).</w:t>
      </w:r>
    </w:p>
    <w:p w14:paraId="40888F9B"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4. Межпредметные связи.</w:t>
      </w:r>
    </w:p>
    <w:p w14:paraId="51FA14D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ализация межпредметных связей при изучении химии в 8 классе осуществляется через использование как общих естественно­научных поня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так и понятий, являющихся системными для отдельных предметов естественно­научного цикла.</w:t>
      </w:r>
    </w:p>
    <w:p w14:paraId="01FF16D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14:paraId="321AE9B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14:paraId="4D84647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фотосинтез, дыхание, биосфера.</w:t>
      </w:r>
    </w:p>
    <w:p w14:paraId="6B0E7A4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14:paraId="2574C75D"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 Содержание обучения в 9 классе.</w:t>
      </w:r>
    </w:p>
    <w:p w14:paraId="0C10F3A9"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1. Вещество и химическая реакция.</w:t>
      </w:r>
    </w:p>
    <w:p w14:paraId="016048B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положением элементов в Периодической системе и строе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атомов.</w:t>
      </w:r>
    </w:p>
    <w:p w14:paraId="65D1DE9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14:paraId="3F55C98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14:paraId="5920666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химических реакций по различным признакам (по числ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14:paraId="4B065A8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корости химической реакции. Понятие об обратим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необратимых химических реакциях. Понятие о гомогенных и гетерогенных реакциях. </w:t>
      </w:r>
      <w:r w:rsidR="00E23A3C" w:rsidRPr="00CA4934">
        <w:rPr>
          <w:rFonts w:ascii="Times New Roman" w:hAnsi="Times New Roman"/>
          <w:sz w:val="28"/>
          <w:szCs w:val="28"/>
          <w:lang w:val="ru-RU"/>
        </w:rPr>
        <w:t xml:space="preserve">Понятие о катализе. </w:t>
      </w:r>
      <w:r w:rsidRPr="00CA4934">
        <w:rPr>
          <w:rFonts w:ascii="Times New Roman" w:hAnsi="Times New Roman"/>
          <w:sz w:val="28"/>
          <w:szCs w:val="28"/>
          <w:lang w:val="ru-RU"/>
        </w:rPr>
        <w:t>Понятие о химическом равновесии. Факторы, влияющие на скорость химической реакции и положение химического равновесия.</w:t>
      </w:r>
    </w:p>
    <w:p w14:paraId="4DCB112E" w14:textId="77777777" w:rsidR="00134744" w:rsidRPr="00CA4934" w:rsidRDefault="00134744" w:rsidP="005B1125">
      <w:pPr>
        <w:spacing w:after="0" w:line="240" w:lineRule="auto"/>
        <w:ind w:firstLine="709"/>
        <w:jc w:val="both"/>
        <w:rPr>
          <w:rFonts w:ascii="Times New Roman" w:hAnsi="Times New Roman"/>
          <w:sz w:val="28"/>
          <w:szCs w:val="28"/>
          <w:lang w:val="ru-RU"/>
        </w:rPr>
      </w:pPr>
      <w:proofErr w:type="spellStart"/>
      <w:r w:rsidRPr="00CA4934">
        <w:rPr>
          <w:rFonts w:ascii="Times New Roman" w:hAnsi="Times New Roman"/>
          <w:sz w:val="28"/>
          <w:szCs w:val="28"/>
          <w:lang w:val="ru-RU"/>
        </w:rPr>
        <w:t>Окислительно­восстановительные</w:t>
      </w:r>
      <w:proofErr w:type="spellEnd"/>
      <w:r w:rsidRPr="00CA4934">
        <w:rPr>
          <w:rFonts w:ascii="Times New Roman" w:hAnsi="Times New Roman"/>
          <w:sz w:val="28"/>
          <w:szCs w:val="28"/>
          <w:lang w:val="ru-RU"/>
        </w:rPr>
        <w:t xml:space="preserve"> реакции, электронный баланс </w:t>
      </w:r>
      <w:proofErr w:type="spellStart"/>
      <w:r w:rsidRPr="00CA4934">
        <w:rPr>
          <w:rFonts w:ascii="Times New Roman" w:hAnsi="Times New Roman"/>
          <w:sz w:val="28"/>
          <w:szCs w:val="28"/>
          <w:lang w:val="ru-RU"/>
        </w:rPr>
        <w:t>окислительно­восстановительной</w:t>
      </w:r>
      <w:proofErr w:type="spellEnd"/>
      <w:r w:rsidRPr="00CA4934">
        <w:rPr>
          <w:rFonts w:ascii="Times New Roman" w:hAnsi="Times New Roman"/>
          <w:sz w:val="28"/>
          <w:szCs w:val="28"/>
          <w:lang w:val="ru-RU"/>
        </w:rPr>
        <w:t xml:space="preserve"> реакции. Составление уравнений </w:t>
      </w:r>
      <w:proofErr w:type="spellStart"/>
      <w:r w:rsidRPr="00CA4934">
        <w:rPr>
          <w:rFonts w:ascii="Times New Roman" w:hAnsi="Times New Roman"/>
          <w:sz w:val="28"/>
          <w:szCs w:val="28"/>
          <w:lang w:val="ru-RU"/>
        </w:rPr>
        <w:t>окислительно­восстановительных</w:t>
      </w:r>
      <w:proofErr w:type="spellEnd"/>
      <w:r w:rsidRPr="00CA4934">
        <w:rPr>
          <w:rFonts w:ascii="Times New Roman" w:hAnsi="Times New Roman"/>
          <w:sz w:val="28"/>
          <w:szCs w:val="28"/>
          <w:lang w:val="ru-RU"/>
        </w:rPr>
        <w:t xml:space="preserve"> реакций с использованием метода электронного баланса.</w:t>
      </w:r>
    </w:p>
    <w:p w14:paraId="025EF76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электролитическо</w:t>
      </w:r>
      <w:r w:rsidR="00FD701E" w:rsidRPr="00CA4934">
        <w:rPr>
          <w:rFonts w:ascii="Times New Roman" w:hAnsi="Times New Roman"/>
          <w:sz w:val="28"/>
          <w:szCs w:val="28"/>
          <w:lang w:val="ru-RU"/>
        </w:rPr>
        <w:t xml:space="preserve">й диссоциации. Электролиты и </w:t>
      </w:r>
      <w:proofErr w:type="spellStart"/>
      <w:r w:rsidR="00FD701E" w:rsidRPr="00CA4934">
        <w:rPr>
          <w:rFonts w:ascii="Times New Roman" w:hAnsi="Times New Roman"/>
          <w:sz w:val="28"/>
          <w:szCs w:val="28"/>
          <w:lang w:val="ru-RU"/>
        </w:rPr>
        <w:t>не</w:t>
      </w:r>
      <w:r w:rsidRPr="00CA4934">
        <w:rPr>
          <w:rFonts w:ascii="Times New Roman" w:hAnsi="Times New Roman"/>
          <w:sz w:val="28"/>
          <w:szCs w:val="28"/>
          <w:lang w:val="ru-RU"/>
        </w:rPr>
        <w:t>электролиты</w:t>
      </w:r>
      <w:proofErr w:type="spellEnd"/>
      <w:r w:rsidRPr="00CA4934">
        <w:rPr>
          <w:rFonts w:ascii="Times New Roman" w:hAnsi="Times New Roman"/>
          <w:sz w:val="28"/>
          <w:szCs w:val="28"/>
          <w:lang w:val="ru-RU"/>
        </w:rPr>
        <w:t>. Катионы, анионы. Механизм диссоциации веществ с различными видами химической связи. Степень диссоциации. Сильные и слабые электролиты.</w:t>
      </w:r>
    </w:p>
    <w:p w14:paraId="10457D7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кции ионного обмена. Условия протекания реакций ионного обмена, полные и сокращённые ионные уравнения реакций. Свойства кислот, основ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олей в </w:t>
      </w:r>
      <w:r w:rsidRPr="00CA4934">
        <w:rPr>
          <w:rFonts w:ascii="Times New Roman" w:hAnsi="Times New Roman"/>
          <w:sz w:val="28"/>
          <w:szCs w:val="28"/>
          <w:lang w:val="ru-RU"/>
        </w:rPr>
        <w:lastRenderedPageBreak/>
        <w:t>свете представлений об электролитической диссоциации. Качественные реакции на ионы. Понятие о гидролизе солей.</w:t>
      </w:r>
    </w:p>
    <w:p w14:paraId="54EAF24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w:t>
      </w:r>
      <w:proofErr w:type="spellStart"/>
      <w:r w:rsidRPr="00CA4934">
        <w:rPr>
          <w:rFonts w:ascii="Times New Roman" w:hAnsi="Times New Roman"/>
          <w:sz w:val="28"/>
          <w:szCs w:val="28"/>
          <w:lang w:val="ru-RU"/>
        </w:rPr>
        <w:t>окислительно­восстановительных</w:t>
      </w:r>
      <w:proofErr w:type="spellEnd"/>
      <w:r w:rsidRPr="00CA4934">
        <w:rPr>
          <w:rFonts w:ascii="Times New Roman" w:hAnsi="Times New Roman"/>
          <w:sz w:val="28"/>
          <w:szCs w:val="28"/>
          <w:lang w:val="ru-RU"/>
        </w:rPr>
        <w:t xml:space="preserve">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545E9465"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2. Неметаллы и их соединения.</w:t>
      </w:r>
    </w:p>
    <w:p w14:paraId="4B6FBC69" w14:textId="77777777" w:rsidR="000D12C3"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14:paraId="189BDA32" w14:textId="77777777" w:rsidR="000D12C3" w:rsidRPr="00CA4934" w:rsidRDefault="000D12C3"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VI</w:t>
      </w:r>
      <w:r w:rsidRPr="00CA4934">
        <w:rPr>
          <w:rFonts w:ascii="Times New Roman" w:hAnsi="Times New Roman"/>
          <w:sz w:val="28"/>
          <w:szCs w:val="28"/>
          <w:lang w:val="ru-RU"/>
        </w:rPr>
        <w:t>А-группы. Особенности строения атомов, характерные степени окисления.</w:t>
      </w:r>
    </w:p>
    <w:p w14:paraId="2E0E5FA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w:t>
      </w:r>
      <w:proofErr w:type="spellStart"/>
      <w:r w:rsidRPr="00CA4934">
        <w:rPr>
          <w:rFonts w:ascii="Times New Roman" w:hAnsi="Times New Roman"/>
          <w:sz w:val="28"/>
          <w:szCs w:val="28"/>
          <w:lang w:val="ru-RU"/>
        </w:rPr>
        <w:t>сульфат­ион</w:t>
      </w:r>
      <w:proofErr w:type="spellEnd"/>
      <w:r w:rsidRPr="00CA4934">
        <w:rPr>
          <w:rFonts w:ascii="Times New Roman" w:hAnsi="Times New Roman"/>
          <w:sz w:val="28"/>
          <w:szCs w:val="28"/>
          <w:lang w:val="ru-RU"/>
        </w:rPr>
        <w:t>.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14:paraId="7879031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V</w:t>
      </w:r>
      <w:proofErr w:type="spellStart"/>
      <w:r w:rsidRPr="00CA4934">
        <w:rPr>
          <w:rFonts w:ascii="Times New Roman" w:hAnsi="Times New Roman"/>
          <w:sz w:val="28"/>
          <w:szCs w:val="28"/>
          <w:lang w:val="ru-RU"/>
        </w:rPr>
        <w:t>А­группы</w:t>
      </w:r>
      <w:proofErr w:type="spellEnd"/>
      <w:r w:rsidRPr="00CA4934">
        <w:rPr>
          <w:rFonts w:ascii="Times New Roman" w:hAnsi="Times New Roman"/>
          <w:sz w:val="28"/>
          <w:szCs w:val="28"/>
          <w:lang w:val="ru-RU"/>
        </w:rPr>
        <w:t>. Особенности строения атомов, характерные степени окисления.</w:t>
      </w:r>
    </w:p>
    <w:p w14:paraId="5578F06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14:paraId="1BACB30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сфор, аллотропные модификации фосфора, физические и химические свойства. Оксид </w:t>
      </w:r>
      <w:r w:rsidR="00324769" w:rsidRPr="00CA4934">
        <w:rPr>
          <w:rFonts w:ascii="Times New Roman" w:hAnsi="Times New Roman"/>
          <w:sz w:val="28"/>
          <w:szCs w:val="28"/>
          <w:lang w:val="ru-RU"/>
        </w:rPr>
        <w:t>фосфора (</w:t>
      </w:r>
      <w:r w:rsidR="00324769" w:rsidRPr="00CA4934">
        <w:rPr>
          <w:rFonts w:ascii="Times New Roman" w:hAnsi="Times New Roman"/>
          <w:sz w:val="28"/>
          <w:szCs w:val="28"/>
        </w:rPr>
        <w:t>V</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и фосфорная кислота, физические и химические свойства, получение. Использование фосфатов в качестве минеральных удобрений.</w:t>
      </w:r>
    </w:p>
    <w:p w14:paraId="4B5E0D0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Общая характеристика элементов </w:t>
      </w:r>
      <w:r w:rsidRPr="00CA4934">
        <w:rPr>
          <w:rFonts w:ascii="Times New Roman" w:hAnsi="Times New Roman"/>
          <w:sz w:val="28"/>
          <w:szCs w:val="28"/>
        </w:rPr>
        <w:t>IV</w:t>
      </w:r>
      <w:proofErr w:type="spellStart"/>
      <w:r w:rsidRPr="00CA4934">
        <w:rPr>
          <w:rFonts w:ascii="Times New Roman" w:hAnsi="Times New Roman"/>
          <w:sz w:val="28"/>
          <w:szCs w:val="28"/>
          <w:lang w:val="ru-RU"/>
        </w:rPr>
        <w:t>А­группы</w:t>
      </w:r>
      <w:proofErr w:type="spellEnd"/>
      <w:r w:rsidRPr="00CA4934">
        <w:rPr>
          <w:rFonts w:ascii="Times New Roman" w:hAnsi="Times New Roman"/>
          <w:sz w:val="28"/>
          <w:szCs w:val="28"/>
          <w:lang w:val="ru-RU"/>
        </w:rPr>
        <w:t>. Особенности строения атомов, характерные степени окисления.</w:t>
      </w:r>
    </w:p>
    <w:p w14:paraId="7226C9C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w:t>
      </w:r>
      <w:r w:rsidR="00324769" w:rsidRPr="00CA4934">
        <w:rPr>
          <w:rFonts w:ascii="Times New Roman" w:hAnsi="Times New Roman"/>
          <w:sz w:val="28"/>
          <w:szCs w:val="28"/>
          <w:lang w:val="ru-RU"/>
        </w:rPr>
        <w:t>углерода (</w:t>
      </w:r>
      <w:r w:rsidR="00324769" w:rsidRPr="00CA4934">
        <w:rPr>
          <w:rFonts w:ascii="Times New Roman" w:hAnsi="Times New Roman"/>
          <w:sz w:val="28"/>
          <w:szCs w:val="28"/>
        </w:rPr>
        <w:t>IV</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гипотеза глобального потепления климата, парниковый эффект. Угольная кислота и её соли, их физические и химические свойства, получ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рименение. Качественная реакция на </w:t>
      </w:r>
      <w:proofErr w:type="spellStart"/>
      <w:r w:rsidRPr="00CA4934">
        <w:rPr>
          <w:rFonts w:ascii="Times New Roman" w:hAnsi="Times New Roman"/>
          <w:sz w:val="28"/>
          <w:szCs w:val="28"/>
          <w:lang w:val="ru-RU"/>
        </w:rPr>
        <w:t>карбонат­ионы</w:t>
      </w:r>
      <w:proofErr w:type="spellEnd"/>
      <w:r w:rsidRPr="00CA4934">
        <w:rPr>
          <w:rFonts w:ascii="Times New Roman" w:hAnsi="Times New Roman"/>
          <w:sz w:val="28"/>
          <w:szCs w:val="28"/>
          <w:lang w:val="ru-RU"/>
        </w:rPr>
        <w:t>. Использование карбона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быту, медицине, промышленности и сельском хозяйстве.</w:t>
      </w:r>
    </w:p>
    <w:p w14:paraId="55183B13" w14:textId="77777777" w:rsidR="00FD701E" w:rsidRPr="00CA4934" w:rsidRDefault="00134744" w:rsidP="005B1125">
      <w:pPr>
        <w:spacing w:after="0" w:line="240" w:lineRule="auto"/>
        <w:ind w:firstLine="709"/>
        <w:jc w:val="both"/>
        <w:rPr>
          <w:rFonts w:ascii="Times New Roman" w:hAnsi="Times New Roman"/>
          <w:bCs/>
          <w:sz w:val="28"/>
          <w:szCs w:val="28"/>
          <w:lang w:val="ru-RU"/>
        </w:rPr>
      </w:pPr>
      <w:r w:rsidRPr="00CA4934">
        <w:rPr>
          <w:rFonts w:ascii="Times New Roman" w:hAnsi="Times New Roman"/>
          <w:sz w:val="28"/>
          <w:szCs w:val="28"/>
          <w:lang w:val="ru-RU"/>
        </w:rPr>
        <w:t>Первоначальные понятия об органических веществах как о соединениях углерода (метан, этан, этилен, ацетилен, этанол, глицерин, уксусная кислота).</w:t>
      </w:r>
      <w:r w:rsidR="00CA4934" w:rsidRPr="00CA4934">
        <w:rPr>
          <w:rFonts w:ascii="Times New Roman" w:hAnsi="Times New Roman"/>
          <w:sz w:val="28"/>
          <w:szCs w:val="28"/>
          <w:lang w:val="ru-RU"/>
        </w:rPr>
        <w:t xml:space="preserve"> </w:t>
      </w:r>
      <w:r w:rsidR="00FD701E" w:rsidRPr="00CA4934">
        <w:rPr>
          <w:rFonts w:ascii="Times New Roman" w:hAnsi="Times New Roman"/>
          <w:bCs/>
          <w:sz w:val="28"/>
          <w:szCs w:val="28"/>
          <w:lang w:val="ru-RU"/>
        </w:rPr>
        <w:t>Природные источники углеводородов (уголь, природный газ, нефть), продукты</w:t>
      </w:r>
      <w:r w:rsidR="00CA4934" w:rsidRPr="00CA4934">
        <w:rPr>
          <w:rFonts w:ascii="Times New Roman" w:hAnsi="Times New Roman"/>
          <w:bCs/>
          <w:sz w:val="28"/>
          <w:szCs w:val="28"/>
          <w:lang w:val="ru-RU"/>
        </w:rPr>
        <w:t xml:space="preserve"> </w:t>
      </w:r>
      <w:r w:rsidR="00FD701E" w:rsidRPr="00CA4934">
        <w:rPr>
          <w:rFonts w:ascii="Times New Roman" w:hAnsi="Times New Roman"/>
          <w:bCs/>
          <w:sz w:val="28"/>
          <w:szCs w:val="28"/>
          <w:lang w:val="ru-RU"/>
        </w:rPr>
        <w:t>их переработки (бензин), их роль в быту и промышленности.</w:t>
      </w:r>
    </w:p>
    <w:p w14:paraId="1D9F28F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биологически важных веществах: жирах, белках, углевод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и их роли в жизни человека. Материальное единство органическ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еорганических соединений.</w:t>
      </w:r>
    </w:p>
    <w:p w14:paraId="7DF23B4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емний, его физические и химические свойства, получение и применение. Соединения кремния в природе. Общие представления об оксиде кремния(</w:t>
      </w:r>
      <w:r w:rsidRPr="00CA4934">
        <w:rPr>
          <w:rFonts w:ascii="Times New Roman" w:hAnsi="Times New Roman"/>
          <w:sz w:val="28"/>
          <w:szCs w:val="28"/>
        </w:rPr>
        <w:t>IV</w:t>
      </w:r>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50D9068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ий эксперимент: изучение образцов неорганических веществ, свойств соляной кислоты, проведение качественных реакций на </w:t>
      </w:r>
      <w:proofErr w:type="spellStart"/>
      <w:r w:rsidRPr="00CA4934">
        <w:rPr>
          <w:rFonts w:ascii="Times New Roman" w:hAnsi="Times New Roman"/>
          <w:sz w:val="28"/>
          <w:szCs w:val="28"/>
          <w:lang w:val="ru-RU"/>
        </w:rPr>
        <w:t>хлорид­ионы</w:t>
      </w:r>
      <w:proofErr w:type="spellEnd"/>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аблюдение признаков их протекания, опыты, отражающие физическ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w:t>
      </w:r>
      <w:proofErr w:type="spellStart"/>
      <w:r w:rsidRPr="00CA4934">
        <w:rPr>
          <w:rFonts w:ascii="Times New Roman" w:hAnsi="Times New Roman"/>
          <w:sz w:val="28"/>
          <w:szCs w:val="28"/>
          <w:lang w:val="ru-RU"/>
        </w:rPr>
        <w:t>сульфат­ион</w:t>
      </w:r>
      <w:proofErr w:type="spellEnd"/>
      <w:r w:rsidRPr="00CA4934">
        <w:rPr>
          <w:rFonts w:ascii="Times New Roman" w:hAnsi="Times New Roman"/>
          <w:sz w:val="28"/>
          <w:szCs w:val="28"/>
          <w:lang w:val="ru-RU"/>
        </w:rPr>
        <w:t xml:space="preserve"> и наблюдение признака её протекания, ознакомление с физическими свойствами азота, фосфо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соединений (возможно использование видеоматериалов), образцами азот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фосфорных удобрений, получение, собирание, распознавание и изучение свойств аммиака, проведение качественных реакций на ион аммония и </w:t>
      </w:r>
      <w:proofErr w:type="spellStart"/>
      <w:r w:rsidRPr="00CA4934">
        <w:rPr>
          <w:rFonts w:ascii="Times New Roman" w:hAnsi="Times New Roman"/>
          <w:sz w:val="28"/>
          <w:szCs w:val="28"/>
          <w:lang w:val="ru-RU"/>
        </w:rPr>
        <w:t>фосфат­ион</w:t>
      </w:r>
      <w:proofErr w:type="spellEnd"/>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w:t>
      </w:r>
      <w:proofErr w:type="spellStart"/>
      <w:r w:rsidRPr="00CA4934">
        <w:rPr>
          <w:rFonts w:ascii="Times New Roman" w:hAnsi="Times New Roman"/>
          <w:sz w:val="28"/>
          <w:szCs w:val="28"/>
          <w:lang w:val="ru-RU"/>
        </w:rPr>
        <w:t>силикат­ионы</w:t>
      </w:r>
      <w:proofErr w:type="spellEnd"/>
      <w:r w:rsidRPr="00CA4934">
        <w:rPr>
          <w:rFonts w:ascii="Times New Roman" w:hAnsi="Times New Roman"/>
          <w:sz w:val="28"/>
          <w:szCs w:val="28"/>
          <w:lang w:val="ru-RU"/>
        </w:rPr>
        <w:t xml:space="preserve">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30DD67DA"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5.</w:t>
      </w:r>
      <w:r w:rsidR="00134744" w:rsidRPr="00CA4934">
        <w:rPr>
          <w:rFonts w:ascii="Times New Roman" w:hAnsi="Times New Roman"/>
          <w:sz w:val="28"/>
          <w:szCs w:val="28"/>
          <w:lang w:val="ru-RU"/>
        </w:rPr>
        <w:t>4.3. Металлы и их соединения.</w:t>
      </w:r>
    </w:p>
    <w:p w14:paraId="38E5F01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химических элементов – металлов на основа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положения в Периодической системе химических элементов Д.И. Менделее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14:paraId="68393AC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гидроксиды натрия и калия. Применение щелочных металлов и их соединений.</w:t>
      </w:r>
    </w:p>
    <w:p w14:paraId="769212D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Щелочноземельные металлы магний и кальций: положение в Периодической системе химических элементов Д.И. Менделеева, строение их атомов, нахожд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ироде. Физические и химические свойства магния и кальция. Важнейшие соединения кальция (оксид, гидроксид, соли). Жёсткость воды и способ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ё устранения.</w:t>
      </w:r>
    </w:p>
    <w:p w14:paraId="5CE943F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14:paraId="7BE1BC7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w:t>
      </w:r>
      <w:proofErr w:type="spellStart"/>
      <w:r w:rsidR="00324769" w:rsidRPr="00CA4934">
        <w:rPr>
          <w:rFonts w:ascii="Times New Roman" w:hAnsi="Times New Roman"/>
          <w:sz w:val="28"/>
          <w:szCs w:val="28"/>
          <w:lang w:val="ru-RU"/>
        </w:rPr>
        <w:t>соли</w:t>
      </w:r>
      <w:proofErr w:type="spellEnd"/>
      <w:r w:rsidR="00324769" w:rsidRPr="00CA4934">
        <w:rPr>
          <w:rFonts w:ascii="Times New Roman" w:hAnsi="Times New Roman"/>
          <w:sz w:val="28"/>
          <w:szCs w:val="28"/>
          <w:lang w:val="ru-RU"/>
        </w:rPr>
        <w:t xml:space="preserve"> железа (</w:t>
      </w:r>
      <w:r w:rsidR="00324769" w:rsidRPr="00CA4934">
        <w:rPr>
          <w:rFonts w:ascii="Times New Roman" w:hAnsi="Times New Roman"/>
          <w:sz w:val="28"/>
          <w:szCs w:val="28"/>
        </w:rPr>
        <w:t>II</w:t>
      </w:r>
      <w:r w:rsidR="00324769" w:rsidRPr="00CA4934">
        <w:rPr>
          <w:rFonts w:ascii="Times New Roman" w:hAnsi="Times New Roman"/>
          <w:sz w:val="28"/>
          <w:szCs w:val="28"/>
          <w:lang w:val="ru-RU"/>
        </w:rPr>
        <w:t>) и железа (</w:t>
      </w:r>
      <w:r w:rsidR="00324769" w:rsidRPr="00CA4934">
        <w:rPr>
          <w:rFonts w:ascii="Times New Roman" w:hAnsi="Times New Roman"/>
          <w:sz w:val="28"/>
          <w:szCs w:val="28"/>
        </w:rPr>
        <w:t>III</w:t>
      </w:r>
      <w:r w:rsidR="00324769"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состав, свойства и получение.</w:t>
      </w:r>
    </w:p>
    <w:p w14:paraId="1E08EC1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ознакомление с образцами металлов и сплав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физическими свойствами, изучение результатов коррозии металлов (возможно использование видеоматериалов), особенностей взаимодействия оксида кальц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w:t>
      </w:r>
      <w:r w:rsidR="00324769" w:rsidRPr="00CA4934">
        <w:rPr>
          <w:rFonts w:ascii="Times New Roman" w:hAnsi="Times New Roman"/>
          <w:sz w:val="28"/>
          <w:szCs w:val="28"/>
          <w:lang w:val="ru-RU"/>
        </w:rPr>
        <w:t>железа (</w:t>
      </w:r>
      <w:r w:rsidR="00324769" w:rsidRPr="00CA4934">
        <w:rPr>
          <w:rFonts w:ascii="Times New Roman" w:hAnsi="Times New Roman"/>
          <w:sz w:val="28"/>
          <w:szCs w:val="28"/>
        </w:rPr>
        <w:t>II</w:t>
      </w:r>
      <w:r w:rsidR="00324769" w:rsidRPr="00CA4934">
        <w:rPr>
          <w:rFonts w:ascii="Times New Roman" w:hAnsi="Times New Roman"/>
          <w:sz w:val="28"/>
          <w:szCs w:val="28"/>
          <w:lang w:val="ru-RU"/>
        </w:rPr>
        <w:t>) и железа (</w:t>
      </w:r>
      <w:r w:rsidR="00324769" w:rsidRPr="00CA4934">
        <w:rPr>
          <w:rFonts w:ascii="Times New Roman" w:hAnsi="Times New Roman"/>
          <w:sz w:val="28"/>
          <w:szCs w:val="28"/>
        </w:rPr>
        <w:t>III</w:t>
      </w:r>
      <w:r w:rsidR="00324769" w:rsidRPr="00CA4934">
        <w:rPr>
          <w:rFonts w:ascii="Times New Roman" w:hAnsi="Times New Roman"/>
          <w:sz w:val="28"/>
          <w:szCs w:val="28"/>
          <w:lang w:val="ru-RU"/>
        </w:rPr>
        <w:t>), 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наблюд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теме «Важнейшие металлы и их соединения».</w:t>
      </w:r>
    </w:p>
    <w:p w14:paraId="5756F32B"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4. Химия и окружающая среда.</w:t>
      </w:r>
    </w:p>
    <w:p w14:paraId="3DBBA245" w14:textId="77777777" w:rsidR="00B90E5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щества и материалы в повседневной жизни человека. Безопасное использование веществ и химических реакций в быту. Первая помощ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ри химических ожогах и отравлениях. </w:t>
      </w:r>
    </w:p>
    <w:p w14:paraId="624D0F40" w14:textId="77777777" w:rsidR="00324769" w:rsidRPr="00CA4934" w:rsidRDefault="0032476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414EF07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изучение образцов материалов (стекло, сплавы металлов, полимерные материалы).</w:t>
      </w:r>
    </w:p>
    <w:p w14:paraId="0C6B62B1"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5. Межпредметные связи.</w:t>
      </w:r>
    </w:p>
    <w:p w14:paraId="0EB5DDE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ализация межпредметных связей при изучении химии в 9 классе осуществляется через использование как общих естественно­научных поня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так и понятий, являющихся системными для отдельных предметов естественно­научного цикла.</w:t>
      </w:r>
    </w:p>
    <w:p w14:paraId="720E598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14:paraId="2B8C965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14:paraId="4B7121D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фотосинтез, дыхание, биосфера, экосистема, минеральные удобрения, микроэлементы, макроэлементы, питательные вещества.</w:t>
      </w:r>
    </w:p>
    <w:p w14:paraId="4E2CD7F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14:paraId="2966709B"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 Планируемые результаты освоения программы по химии на уровне основного общего образования.</w:t>
      </w:r>
    </w:p>
    <w:p w14:paraId="59FABB88"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14:paraId="02F9265A" w14:textId="77777777" w:rsidR="00346B8E"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2. </w:t>
      </w:r>
      <w:r w:rsidR="000D12C3" w:rsidRPr="00CA4934">
        <w:rPr>
          <w:rFonts w:ascii="Times New Roman" w:hAnsi="Times New Roman"/>
          <w:sz w:val="28"/>
          <w:szCs w:val="28"/>
          <w:lang w:val="ru-RU"/>
        </w:rPr>
        <w:t>Личностные результаты освоения программы основного общего образования достигаются в ходе обучения химии в единстве учебной</w:t>
      </w:r>
      <w:r w:rsidR="00CA4934" w:rsidRPr="00CA4934">
        <w:rPr>
          <w:rFonts w:ascii="Times New Roman" w:hAnsi="Times New Roman"/>
          <w:sz w:val="28"/>
          <w:szCs w:val="28"/>
          <w:lang w:val="ru-RU"/>
        </w:rPr>
        <w:t xml:space="preserve"> </w:t>
      </w:r>
      <w:r w:rsidR="000D12C3" w:rsidRPr="00CA4934">
        <w:rPr>
          <w:rFonts w:ascii="Times New Roman" w:hAnsi="Times New Roman"/>
          <w:sz w:val="28"/>
          <w:szCs w:val="28"/>
          <w:lang w:val="ru-RU"/>
        </w:rPr>
        <w:t xml:space="preserve">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14:paraId="2B410B49" w14:textId="77777777" w:rsidR="000D12C3"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346B8E" w:rsidRPr="00CA4934">
        <w:rPr>
          <w:rFonts w:ascii="Times New Roman" w:hAnsi="Times New Roman"/>
          <w:sz w:val="28"/>
          <w:szCs w:val="28"/>
          <w:lang w:val="ru-RU"/>
        </w:rPr>
        <w:t xml:space="preserve">5.3. </w:t>
      </w:r>
      <w:r w:rsidR="000D12C3" w:rsidRPr="00CA4934">
        <w:rPr>
          <w:rFonts w:ascii="Times New Roman" w:hAnsi="Times New Roman"/>
          <w:sz w:val="28"/>
          <w:szCs w:val="28"/>
          <w:lang w:val="ru-RU"/>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14:paraId="795AB906" w14:textId="77777777" w:rsidR="000D12C3" w:rsidRPr="00CA4934" w:rsidRDefault="000D12C3"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14:paraId="2879134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го отношения к отечественному культурному, историческом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аучному наследию, понимания значения химической науки в жизни современного общества, способности владеть достоверной информаци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передовых достижениях и открытиях мировой и отечественной химии, заинтересованности в научных знаниях об устройстве мира и общества;</w:t>
      </w:r>
    </w:p>
    <w:p w14:paraId="47E5DE5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14:paraId="588E9A7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я о социальных нормах и правилах межличностных отно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коллективе, коммуникативной компетентности в общественно полезной, </w:t>
      </w:r>
      <w:proofErr w:type="spellStart"/>
      <w:r w:rsidRPr="00CA4934">
        <w:rPr>
          <w:rFonts w:ascii="Times New Roman" w:hAnsi="Times New Roman"/>
          <w:sz w:val="28"/>
          <w:szCs w:val="28"/>
          <w:lang w:val="ru-RU"/>
        </w:rPr>
        <w:t>учебно­исследовательской</w:t>
      </w:r>
      <w:proofErr w:type="spellEnd"/>
      <w:r w:rsidRPr="00CA4934">
        <w:rPr>
          <w:rFonts w:ascii="Times New Roman" w:hAnsi="Times New Roman"/>
          <w:sz w:val="28"/>
          <w:szCs w:val="28"/>
          <w:lang w:val="ru-RU"/>
        </w:rPr>
        <w:t>, творческой и других видах деятельности, готов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этой учебной </w:t>
      </w:r>
      <w:r w:rsidRPr="00CA4934">
        <w:rPr>
          <w:rFonts w:ascii="Times New Roman" w:hAnsi="Times New Roman"/>
          <w:sz w:val="28"/>
          <w:szCs w:val="28"/>
          <w:lang w:val="ru-RU"/>
        </w:rPr>
        <w:lastRenderedPageBreak/>
        <w:t>деятельности, готовности оценивать своё поведение и поступ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воих товарищей с позиции нравственных и правовых норм с учётом осознания последствий поступков;</w:t>
      </w:r>
    </w:p>
    <w:p w14:paraId="71C9E88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ценности научного познания:</w:t>
      </w:r>
    </w:p>
    <w:p w14:paraId="69E98C0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овоззренческих представлений о веществе и химической реакции, соответствующих современному уровню развития науки и составляющих основ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понимания сущности научной картины мира, представлений об основных закономерностях развития природы, взаимосвязях человека с природной сред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роли химии в познании этих закономерностей;</w:t>
      </w:r>
    </w:p>
    <w:p w14:paraId="3FAEE43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навательных мотивов, направленных на получение новых зн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химии, необходимых для объяснения наблюдаемых процессов и явлений;</w:t>
      </w:r>
    </w:p>
    <w:p w14:paraId="3375870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навательной, информационной и читательской культу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14:paraId="3ECA76E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а к обучению и познанию, любознательности, готов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собности к самообразованию, проектной и исследовательск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осознанному выбору направленности и уровня обучения в дальнейшем;</w:t>
      </w:r>
    </w:p>
    <w:p w14:paraId="784067D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формирования культуры здоровья:</w:t>
      </w:r>
    </w:p>
    <w:p w14:paraId="59DB85F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14:paraId="55AFCBE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трудового воспитания:</w:t>
      </w:r>
    </w:p>
    <w:p w14:paraId="542ED92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14:paraId="244C89E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экологического воспитания:</w:t>
      </w:r>
    </w:p>
    <w:p w14:paraId="27531E4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и целесообразного отношения к природе как источнику жизн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Земле, основе её существования, понимания ценности здорового и безопасного образа жизни, ответственного отношения к собственному физическом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сихическому здоровью, осознания ценности соблюдения правил безопасного поведения при работе с веществами, а также в ситуациях, угрожающих здоровь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жизни людей;</w:t>
      </w:r>
    </w:p>
    <w:p w14:paraId="3ABCC4C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и применять знания, получаемые при изучении хим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утей их решения посредством методов химии;</w:t>
      </w:r>
    </w:p>
    <w:p w14:paraId="76D621B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ого мышления, умения руководствоваться им в познавательной, коммуникативной и социальной практике.</w:t>
      </w:r>
    </w:p>
    <w:p w14:paraId="0FD778DE" w14:textId="77777777" w:rsidR="008B5A55" w:rsidRPr="00CA4934" w:rsidRDefault="00A67132" w:rsidP="005B1125">
      <w:pPr>
        <w:spacing w:after="0" w:line="240" w:lineRule="auto"/>
        <w:ind w:firstLine="709"/>
        <w:jc w:val="both"/>
        <w:rPr>
          <w:rFonts w:ascii="Times New Roman" w:hAnsi="Times New Roman"/>
          <w:sz w:val="28"/>
          <w:szCs w:val="28"/>
          <w:lang w:val="ru-RU"/>
        </w:rPr>
      </w:pPr>
      <w:bookmarkStart w:id="70" w:name="bookmark43"/>
      <w:bookmarkStart w:id="71" w:name="bookmark44"/>
      <w:bookmarkStart w:id="72" w:name="bookmark45"/>
      <w:r w:rsidRPr="00CA4934">
        <w:rPr>
          <w:rFonts w:ascii="Times New Roman" w:hAnsi="Times New Roman"/>
          <w:sz w:val="28"/>
          <w:szCs w:val="28"/>
          <w:lang w:val="ru-RU"/>
        </w:rPr>
        <w:t>155.</w:t>
      </w:r>
      <w:r w:rsidR="00134744" w:rsidRPr="00CA4934">
        <w:rPr>
          <w:rFonts w:ascii="Times New Roman" w:hAnsi="Times New Roman"/>
          <w:sz w:val="28"/>
          <w:szCs w:val="28"/>
          <w:lang w:val="ru-RU"/>
        </w:rPr>
        <w:t>5.4. </w:t>
      </w:r>
      <w:bookmarkEnd w:id="70"/>
      <w:bookmarkEnd w:id="71"/>
      <w:bookmarkEnd w:id="72"/>
      <w:r w:rsidR="00346B8E" w:rsidRPr="00CA4934">
        <w:rPr>
          <w:rFonts w:ascii="Times New Roman" w:hAnsi="Times New Roman"/>
          <w:sz w:val="28"/>
          <w:szCs w:val="28"/>
          <w:lang w:val="ru-RU"/>
        </w:rPr>
        <w:t xml:space="preserve">Метапредметные результаты. В составе метапредметных результатов </w:t>
      </w:r>
      <w:r w:rsidR="00346B8E" w:rsidRPr="00CA4934">
        <w:rPr>
          <w:rFonts w:ascii="Times New Roman" w:hAnsi="Times New Roman"/>
          <w:sz w:val="28"/>
          <w:szCs w:val="28"/>
          <w:lang w:val="ru-RU"/>
        </w:rPr>
        <w:lastRenderedPageBreak/>
        <w:t xml:space="preserve">выделяют значимые для формирования мировоззрения общенаучные понятия (закон, теория, принцип, гипотеза, факт, система, процесс, эксперимент и </w:t>
      </w:r>
      <w:r w:rsidR="002557BA" w:rsidRPr="00CA4934">
        <w:rPr>
          <w:rFonts w:ascii="Times New Roman" w:hAnsi="Times New Roman"/>
          <w:sz w:val="28"/>
          <w:szCs w:val="28"/>
          <w:lang w:val="ru-RU"/>
        </w:rPr>
        <w:t>другое.</w:t>
      </w:r>
      <w:r w:rsidR="00346B8E" w:rsidRPr="00CA4934">
        <w:rPr>
          <w:rFonts w:ascii="Times New Roman" w:hAnsi="Times New Roman"/>
          <w:sz w:val="28"/>
          <w:szCs w:val="28"/>
          <w:lang w:val="ru-RU"/>
        </w:rPr>
        <w:t>), которые используются в естественно-научных учебных предметах и позволяют</w:t>
      </w:r>
      <w:r w:rsidR="00CA4934" w:rsidRPr="00CA4934">
        <w:rPr>
          <w:rFonts w:ascii="Times New Roman" w:hAnsi="Times New Roman"/>
          <w:sz w:val="28"/>
          <w:szCs w:val="28"/>
          <w:lang w:val="ru-RU"/>
        </w:rPr>
        <w:t xml:space="preserve"> </w:t>
      </w:r>
      <w:r w:rsidR="00346B8E" w:rsidRPr="00CA4934">
        <w:rPr>
          <w:rFonts w:ascii="Times New Roman" w:hAnsi="Times New Roman"/>
          <w:sz w:val="28"/>
          <w:szCs w:val="28"/>
          <w:lang w:val="ru-RU"/>
        </w:rPr>
        <w:t xml:space="preserve">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14:paraId="58448FF9" w14:textId="77777777" w:rsidR="00346B8E" w:rsidRPr="00CA4934" w:rsidRDefault="008B5A5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w:t>
      </w:r>
      <w:r w:rsidR="00346B8E" w:rsidRPr="00CA4934">
        <w:rPr>
          <w:rFonts w:ascii="Times New Roman" w:hAnsi="Times New Roman"/>
          <w:sz w:val="28"/>
          <w:szCs w:val="28"/>
          <w:lang w:val="ru-RU"/>
        </w:rPr>
        <w:t>азовы</w:t>
      </w:r>
      <w:r w:rsidRPr="00CA4934">
        <w:rPr>
          <w:rFonts w:ascii="Times New Roman" w:hAnsi="Times New Roman"/>
          <w:sz w:val="28"/>
          <w:szCs w:val="28"/>
          <w:lang w:val="ru-RU"/>
        </w:rPr>
        <w:t>е</w:t>
      </w:r>
      <w:r w:rsidR="00346B8E" w:rsidRPr="00CA4934">
        <w:rPr>
          <w:rFonts w:ascii="Times New Roman" w:hAnsi="Times New Roman"/>
          <w:sz w:val="28"/>
          <w:szCs w:val="28"/>
          <w:lang w:val="ru-RU"/>
        </w:rPr>
        <w:t xml:space="preserve"> логически</w:t>
      </w:r>
      <w:r w:rsidRPr="00CA4934">
        <w:rPr>
          <w:rFonts w:ascii="Times New Roman" w:hAnsi="Times New Roman"/>
          <w:sz w:val="28"/>
          <w:szCs w:val="28"/>
          <w:lang w:val="ru-RU"/>
        </w:rPr>
        <w:t>е</w:t>
      </w:r>
      <w:r w:rsidR="00346B8E" w:rsidRPr="00CA4934">
        <w:rPr>
          <w:rFonts w:ascii="Times New Roman" w:hAnsi="Times New Roman"/>
          <w:sz w:val="28"/>
          <w:szCs w:val="28"/>
          <w:lang w:val="ru-RU"/>
        </w:rPr>
        <w:t xml:space="preserve"> действия</w:t>
      </w:r>
      <w:r w:rsidRPr="00CA4934">
        <w:rPr>
          <w:rFonts w:ascii="Times New Roman" w:hAnsi="Times New Roman"/>
          <w:sz w:val="28"/>
          <w:szCs w:val="28"/>
          <w:lang w:val="ru-RU"/>
        </w:rPr>
        <w:t>:</w:t>
      </w:r>
      <w:r w:rsidR="00346B8E" w:rsidRPr="00CA4934">
        <w:rPr>
          <w:rFonts w:ascii="Times New Roman" w:hAnsi="Times New Roman"/>
          <w:sz w:val="28"/>
          <w:szCs w:val="28"/>
          <w:lang w:val="ru-RU"/>
        </w:rPr>
        <w:t xml:space="preserve"> </w:t>
      </w:r>
    </w:p>
    <w:p w14:paraId="59542D8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объяснения отдельных фактов и явлений, выбирать основания и крите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классификации химических веществ и химических реакций, устанавливать </w:t>
      </w:r>
      <w:proofErr w:type="spellStart"/>
      <w:r w:rsidRPr="00CA4934">
        <w:rPr>
          <w:rFonts w:ascii="Times New Roman" w:hAnsi="Times New Roman"/>
          <w:sz w:val="28"/>
          <w:szCs w:val="28"/>
          <w:lang w:val="ru-RU"/>
        </w:rPr>
        <w:t>причинно­следственные</w:t>
      </w:r>
      <w:proofErr w:type="spellEnd"/>
      <w:r w:rsidRPr="00CA4934">
        <w:rPr>
          <w:rFonts w:ascii="Times New Roman" w:hAnsi="Times New Roman"/>
          <w:sz w:val="28"/>
          <w:szCs w:val="28"/>
          <w:lang w:val="ru-RU"/>
        </w:rPr>
        <w:t xml:space="preserve"> связи между объектами изучения, строить логические рассуждения (индуктивные, дедуктивные, по аналоги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аключения;</w:t>
      </w:r>
    </w:p>
    <w:p w14:paraId="0D648239" w14:textId="77777777" w:rsidR="00B90E5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в процессе познания понятия (предмет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етапредметные), символические (знаковые) модели, используемые в химии, преобразовывать широко применяемые в химии модель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едставления – химический знак (символ элемента), химическая форму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уравнение химической реакции – при решении </w:t>
      </w:r>
      <w:proofErr w:type="spellStart"/>
      <w:r w:rsidRPr="00CA4934">
        <w:rPr>
          <w:rFonts w:ascii="Times New Roman" w:hAnsi="Times New Roman"/>
          <w:sz w:val="28"/>
          <w:szCs w:val="28"/>
          <w:lang w:val="ru-RU"/>
        </w:rPr>
        <w:t>учебно­познавательных</w:t>
      </w:r>
      <w:proofErr w:type="spellEnd"/>
      <w:r w:rsidRPr="00CA4934">
        <w:rPr>
          <w:rFonts w:ascii="Times New Roman" w:hAnsi="Times New Roman"/>
          <w:sz w:val="28"/>
          <w:szCs w:val="28"/>
          <w:lang w:val="ru-RU"/>
        </w:rPr>
        <w:t xml:space="preserve">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w:t>
      </w:r>
      <w:proofErr w:type="spellStart"/>
      <w:r w:rsidRPr="00CA4934">
        <w:rPr>
          <w:rFonts w:ascii="Times New Roman" w:hAnsi="Times New Roman"/>
          <w:sz w:val="28"/>
          <w:szCs w:val="28"/>
          <w:lang w:val="ru-RU"/>
        </w:rPr>
        <w:t>причинно­следственные</w:t>
      </w:r>
      <w:proofErr w:type="spellEnd"/>
      <w:r w:rsidRPr="00CA4934">
        <w:rPr>
          <w:rFonts w:ascii="Times New Roman" w:hAnsi="Times New Roman"/>
          <w:sz w:val="28"/>
          <w:szCs w:val="28"/>
          <w:lang w:val="ru-RU"/>
        </w:rPr>
        <w:t xml:space="preserve"> связи и противореч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w:t>
      </w:r>
      <w:r w:rsidR="00B90E54" w:rsidRPr="00CA4934">
        <w:rPr>
          <w:rFonts w:ascii="Times New Roman" w:hAnsi="Times New Roman"/>
          <w:sz w:val="28"/>
          <w:szCs w:val="28"/>
          <w:lang w:val="ru-RU"/>
        </w:rPr>
        <w:t>изучаемых процессах и явлениях;</w:t>
      </w:r>
    </w:p>
    <w:p w14:paraId="63E46BD1" w14:textId="77777777" w:rsidR="00134744" w:rsidRPr="00CA4934" w:rsidRDefault="008B5A5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базовые исследовательские действия</w:t>
      </w:r>
      <w:r w:rsidRPr="00CA4934">
        <w:rPr>
          <w:rFonts w:ascii="Times New Roman" w:hAnsi="Times New Roman"/>
          <w:sz w:val="28"/>
          <w:szCs w:val="28"/>
          <w:lang w:val="ru-RU"/>
        </w:rPr>
        <w:t>:</w:t>
      </w:r>
    </w:p>
    <w:p w14:paraId="4D092A1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14:paraId="73A05CD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14:paraId="6A159B0F" w14:textId="77777777" w:rsidR="00134744" w:rsidRPr="00CA4934" w:rsidRDefault="008B5A5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работа </w:t>
      </w:r>
      <w:r w:rsidR="00134744" w:rsidRPr="00CA4934">
        <w:rPr>
          <w:rFonts w:ascii="Times New Roman" w:hAnsi="Times New Roman"/>
          <w:sz w:val="28"/>
          <w:szCs w:val="28"/>
          <w:lang w:val="ru-RU"/>
        </w:rPr>
        <w:t>с информацией:</w:t>
      </w:r>
    </w:p>
    <w:p w14:paraId="59EA864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 критически оценивать противоречивую и недостоверную информацию;</w:t>
      </w:r>
    </w:p>
    <w:p w14:paraId="152D7CD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различные методы и запросы при поиске и отборе информации и соответствующих данных, необходимых для выполнения учеб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ознавательных задач определённого типа, приобретение опыта в области использования </w:t>
      </w:r>
      <w:proofErr w:type="spellStart"/>
      <w:r w:rsidRPr="00CA4934">
        <w:rPr>
          <w:rFonts w:ascii="Times New Roman" w:hAnsi="Times New Roman"/>
          <w:sz w:val="28"/>
          <w:szCs w:val="28"/>
          <w:lang w:val="ru-RU"/>
        </w:rPr>
        <w:t>информационно­коммуникативных</w:t>
      </w:r>
      <w:proofErr w:type="spellEnd"/>
      <w:r w:rsidRPr="00CA4934">
        <w:rPr>
          <w:rFonts w:ascii="Times New Roman" w:hAnsi="Times New Roman"/>
          <w:sz w:val="28"/>
          <w:szCs w:val="28"/>
          <w:lang w:val="ru-RU"/>
        </w:rPr>
        <w:t xml:space="preserve"> технологий, овладение культурой </w:t>
      </w:r>
      <w:r w:rsidRPr="00CA4934">
        <w:rPr>
          <w:rFonts w:ascii="Times New Roman" w:hAnsi="Times New Roman"/>
          <w:sz w:val="28"/>
          <w:szCs w:val="28"/>
          <w:lang w:val="ru-RU"/>
        </w:rPr>
        <w:lastRenderedPageBreak/>
        <w:t>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комбинациями;</w:t>
      </w:r>
    </w:p>
    <w:p w14:paraId="0D1A853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и анализировать в процессе учеб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14:paraId="4D766627"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5</w:t>
      </w:r>
      <w:r w:rsidR="00134744" w:rsidRPr="00CA4934">
        <w:rPr>
          <w:rFonts w:ascii="Times New Roman" w:hAnsi="Times New Roman"/>
          <w:sz w:val="28"/>
          <w:szCs w:val="28"/>
          <w:lang w:val="ru-RU"/>
        </w:rPr>
        <w:t>. У обучающегося будут сформированы следующие универсальные коммуникативные действия:</w:t>
      </w:r>
    </w:p>
    <w:p w14:paraId="5239BCB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14:paraId="0C09641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14:paraId="5F51954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интересованность в совместной со сверстниками познаватель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оценке качества выполненной работы и другие);</w:t>
      </w:r>
    </w:p>
    <w:p w14:paraId="57D7C2B7"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6</w:t>
      </w:r>
      <w:r w:rsidR="00134744" w:rsidRPr="00CA4934">
        <w:rPr>
          <w:rFonts w:ascii="Times New Roman" w:hAnsi="Times New Roman"/>
          <w:sz w:val="28"/>
          <w:szCs w:val="28"/>
          <w:lang w:val="ru-RU"/>
        </w:rPr>
        <w:t>. У обучающегося будут сформированы следующие универсальные регулятивные действия:</w:t>
      </w:r>
    </w:p>
    <w:p w14:paraId="0B55DA1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14:paraId="779CAEF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и анализировать контексты, предлагаемые в условии заданий.</w:t>
      </w:r>
    </w:p>
    <w:p w14:paraId="50F161A5"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7</w:t>
      </w:r>
      <w:r w:rsidR="00134744" w:rsidRPr="00CA4934">
        <w:rPr>
          <w:rFonts w:ascii="Times New Roman" w:hAnsi="Times New Roman"/>
          <w:sz w:val="28"/>
          <w:szCs w:val="28"/>
          <w:lang w:val="ru-RU"/>
        </w:rPr>
        <w:t>. Предметные результаты освоения программы по химии на уровне основного общего образования.</w:t>
      </w:r>
    </w:p>
    <w:p w14:paraId="573BD307" w14:textId="77777777" w:rsidR="008B5A55" w:rsidRPr="00CA4934" w:rsidRDefault="008B5A5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составе предметных результатов по освоению обязательного содержания, установленного данной </w:t>
      </w:r>
      <w:r w:rsidR="009017AA" w:rsidRPr="00CA4934">
        <w:rPr>
          <w:rFonts w:ascii="Times New Roman" w:hAnsi="Times New Roman"/>
          <w:sz w:val="28"/>
          <w:szCs w:val="28"/>
          <w:lang w:val="ru-RU"/>
        </w:rPr>
        <w:t>федеральной</w:t>
      </w:r>
      <w:r w:rsidRPr="00CA4934">
        <w:rPr>
          <w:rFonts w:ascii="Times New Roman" w:hAnsi="Times New Roman"/>
          <w:sz w:val="28"/>
          <w:szCs w:val="28"/>
          <w:lang w:val="ru-RU"/>
        </w:rPr>
        <w:t xml:space="preserve"> рабочей программой, выделяют: освоенные обучающимися научные знания, умения и способы действий, специфическ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14:paraId="2D1B9673" w14:textId="77777777" w:rsidR="008B5A55"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7</w:t>
      </w:r>
      <w:r w:rsidR="00134744" w:rsidRPr="00CA4934">
        <w:rPr>
          <w:rFonts w:ascii="Times New Roman" w:hAnsi="Times New Roman"/>
          <w:sz w:val="28"/>
          <w:szCs w:val="28"/>
          <w:lang w:val="ru-RU"/>
        </w:rPr>
        <w:t>.1. </w:t>
      </w:r>
      <w:r w:rsidR="008B5A55" w:rsidRPr="00CA4934">
        <w:rPr>
          <w:rFonts w:ascii="Times New Roman" w:hAnsi="Times New Roman"/>
          <w:sz w:val="28"/>
          <w:szCs w:val="28"/>
          <w:lang w:val="ru-RU"/>
        </w:rPr>
        <w:t>К концу обучения в 8 классе у обучающегося буду сформированы следующие предметные результаты по химии:</w:t>
      </w:r>
    </w:p>
    <w:p w14:paraId="16678AA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основных химических понятий: атом, молекула, химический элемент, простое вещество, сложное вещество, смесь (однородна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еоднородная), валентность, относительная атомная и молекулярная масса, количество вещества, моль, молярная масса, массовая доля химического элемен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соединении, молярный </w:t>
      </w:r>
      <w:r w:rsidRPr="00CA4934">
        <w:rPr>
          <w:rFonts w:ascii="Times New Roman" w:hAnsi="Times New Roman"/>
          <w:sz w:val="28"/>
          <w:szCs w:val="28"/>
          <w:lang w:val="ru-RU"/>
        </w:rPr>
        <w:lastRenderedPageBreak/>
        <w:t xml:space="preserve">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w:t>
      </w:r>
      <w:proofErr w:type="spellStart"/>
      <w:r w:rsidRPr="00CA4934">
        <w:rPr>
          <w:rFonts w:ascii="Times New Roman" w:hAnsi="Times New Roman"/>
          <w:sz w:val="28"/>
          <w:szCs w:val="28"/>
          <w:lang w:val="ru-RU"/>
        </w:rPr>
        <w:t>орбиталь</w:t>
      </w:r>
      <w:proofErr w:type="spellEnd"/>
      <w:r w:rsidRPr="00CA4934">
        <w:rPr>
          <w:rFonts w:ascii="Times New Roman" w:hAnsi="Times New Roman"/>
          <w:sz w:val="28"/>
          <w:szCs w:val="28"/>
          <w:lang w:val="ru-RU"/>
        </w:rPr>
        <w:t>,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14:paraId="1D3DF59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взаимосвязь основных химических понятий и приме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эти понятия при описании веществ и их превращений;</w:t>
      </w:r>
    </w:p>
    <w:p w14:paraId="6D03770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химическую символику для составления формул веще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равнений химических реакций;</w:t>
      </w:r>
    </w:p>
    <w:p w14:paraId="38FAF55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определённому классу соединений по формулам, вид химической связи (ковалентная и ионная) в неорганических соединениях;</w:t>
      </w:r>
    </w:p>
    <w:p w14:paraId="0EA3706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ериодического закона Д.И. Менделеева: демонстрировать понимание периодической зависимости свойств химических элемен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т их положения в Периодической системе, законов сохранения массы веществ, постоянства состава, </w:t>
      </w:r>
      <w:proofErr w:type="spellStart"/>
      <w:r w:rsidRPr="00CA4934">
        <w:rPr>
          <w:rFonts w:ascii="Times New Roman" w:hAnsi="Times New Roman"/>
          <w:sz w:val="28"/>
          <w:szCs w:val="28"/>
          <w:lang w:val="ru-RU"/>
        </w:rPr>
        <w:t>атомно­молекулярного</w:t>
      </w:r>
      <w:proofErr w:type="spellEnd"/>
      <w:r w:rsidRPr="00CA4934">
        <w:rPr>
          <w:rFonts w:ascii="Times New Roman" w:hAnsi="Times New Roman"/>
          <w:sz w:val="28"/>
          <w:szCs w:val="28"/>
          <w:lang w:val="ru-RU"/>
        </w:rPr>
        <w:t xml:space="preserve"> учения, закона Авогадро, описы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характеризовать табличную форму Периодической системы химических элементов: различать понятия «главная подгруппа (</w:t>
      </w:r>
      <w:proofErr w:type="spellStart"/>
      <w:r w:rsidRPr="00CA4934">
        <w:rPr>
          <w:rFonts w:ascii="Times New Roman" w:hAnsi="Times New Roman"/>
          <w:sz w:val="28"/>
          <w:szCs w:val="28"/>
          <w:lang w:val="ru-RU"/>
        </w:rPr>
        <w:t>А­группа</w:t>
      </w:r>
      <w:proofErr w:type="spellEnd"/>
      <w:r w:rsidRPr="00CA4934">
        <w:rPr>
          <w:rFonts w:ascii="Times New Roman" w:hAnsi="Times New Roman"/>
          <w:sz w:val="28"/>
          <w:szCs w:val="28"/>
          <w:lang w:val="ru-RU"/>
        </w:rPr>
        <w:t>)» и «побочная подгруппа (</w:t>
      </w:r>
      <w:proofErr w:type="spellStart"/>
      <w:r w:rsidRPr="00CA4934">
        <w:rPr>
          <w:rFonts w:ascii="Times New Roman" w:hAnsi="Times New Roman"/>
          <w:sz w:val="28"/>
          <w:szCs w:val="28"/>
          <w:lang w:val="ru-RU"/>
        </w:rPr>
        <w:t>Б­группа</w:t>
      </w:r>
      <w:proofErr w:type="spellEnd"/>
      <w:r w:rsidRPr="00CA4934">
        <w:rPr>
          <w:rFonts w:ascii="Times New Roman" w:hAnsi="Times New Roman"/>
          <w:sz w:val="28"/>
          <w:szCs w:val="28"/>
          <w:lang w:val="ru-RU"/>
        </w:rPr>
        <w:t>)»,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по электронным слоям);</w:t>
      </w:r>
    </w:p>
    <w:p w14:paraId="2F1C498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тепловому эффекту);</w:t>
      </w:r>
    </w:p>
    <w:p w14:paraId="6B3CC02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14:paraId="14A3FC9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14:paraId="721E330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0B995FC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основные операции мыслительной деятельности – анализ и синтез, сравнение, обобщение, систематизацию, классификацию, выявление </w:t>
      </w:r>
      <w:proofErr w:type="spellStart"/>
      <w:r w:rsidRPr="00CA4934">
        <w:rPr>
          <w:rFonts w:ascii="Times New Roman" w:hAnsi="Times New Roman"/>
          <w:sz w:val="28"/>
          <w:szCs w:val="28"/>
          <w:lang w:val="ru-RU"/>
        </w:rPr>
        <w:t>причинно­следственных</w:t>
      </w:r>
      <w:proofErr w:type="spellEnd"/>
      <w:r w:rsidRPr="00CA4934">
        <w:rPr>
          <w:rFonts w:ascii="Times New Roman" w:hAnsi="Times New Roman"/>
          <w:sz w:val="28"/>
          <w:szCs w:val="28"/>
          <w:lang w:val="ru-RU"/>
        </w:rPr>
        <w:t xml:space="preserve">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15FC180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едовать правилам пользования химической посудой и лабораторным оборудованием, а также правилам обращения с веществами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нструкциями по выполнению лабораторных химических опытов по получе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sz w:val="28"/>
          <w:szCs w:val="28"/>
          <w:lang w:val="ru-RU"/>
        </w:rPr>
        <w:lastRenderedPageBreak/>
        <w:t>собиранию газообразных веществ (водорода и кислорода), приготовлению растворов с определённой массовой долей растворённого вещества, план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водить химические эксперименты по распознаванию растворов щелоч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ислот с помощью индикаторов (лакмус, фенолфталеин, метилоранж и другие).</w:t>
      </w:r>
    </w:p>
    <w:p w14:paraId="0333A4DC"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7</w:t>
      </w:r>
      <w:r w:rsidR="00134744" w:rsidRPr="00CA4934">
        <w:rPr>
          <w:rFonts w:ascii="Times New Roman" w:hAnsi="Times New Roman"/>
          <w:sz w:val="28"/>
          <w:szCs w:val="28"/>
          <w:lang w:val="ru-RU"/>
        </w:rPr>
        <w:t>.2. К концу обучения в 9 классе у обучающегося буду сформированы следующие предметные результаты по химии:</w:t>
      </w:r>
    </w:p>
    <w:p w14:paraId="6F48423E" w14:textId="77777777" w:rsidR="00324769"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w:t>
      </w:r>
      <w:proofErr w:type="spellStart"/>
      <w:r w:rsidRPr="00CA4934">
        <w:rPr>
          <w:rFonts w:ascii="Times New Roman" w:hAnsi="Times New Roman"/>
          <w:sz w:val="28"/>
          <w:szCs w:val="28"/>
          <w:lang w:val="ru-RU"/>
        </w:rPr>
        <w:t>неэлектролиты</w:t>
      </w:r>
      <w:proofErr w:type="spellEnd"/>
      <w:r w:rsidRPr="00CA4934">
        <w:rPr>
          <w:rFonts w:ascii="Times New Roman" w:hAnsi="Times New Roman"/>
          <w:sz w:val="28"/>
          <w:szCs w:val="28"/>
          <w:lang w:val="ru-RU"/>
        </w:rPr>
        <w:t xml:space="preserve">, электролитическая диссоциация, реакции ионного обмена, катализатор, химическое равновесие, обратимые и необратимые реакции, </w:t>
      </w:r>
      <w:proofErr w:type="spellStart"/>
      <w:r w:rsidRPr="00CA4934">
        <w:rPr>
          <w:rFonts w:ascii="Times New Roman" w:hAnsi="Times New Roman"/>
          <w:sz w:val="28"/>
          <w:szCs w:val="28"/>
          <w:lang w:val="ru-RU"/>
        </w:rPr>
        <w:t>окислительно­восстановительные</w:t>
      </w:r>
      <w:proofErr w:type="spellEnd"/>
      <w:r w:rsidRPr="00CA4934">
        <w:rPr>
          <w:rFonts w:ascii="Times New Roman" w:hAnsi="Times New Roman"/>
          <w:sz w:val="28"/>
          <w:szCs w:val="28"/>
          <w:lang w:val="ru-RU"/>
        </w:rPr>
        <w:t xml:space="preserve"> реакции, окислитель, восстановитель, окисл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w:t>
      </w:r>
      <w:r w:rsidR="00324769" w:rsidRPr="00CA4934">
        <w:rPr>
          <w:rFonts w:ascii="Times New Roman" w:hAnsi="Times New Roman"/>
          <w:sz w:val="28"/>
          <w:szCs w:val="28"/>
          <w:lang w:val="ru-RU"/>
        </w:rPr>
        <w:t>дельно допустимая концентрация ПДК вещества;</w:t>
      </w:r>
    </w:p>
    <w:p w14:paraId="422238D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взаимосвязь основных химических понятий и приме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эти понятия при описании веществ и их превращений;</w:t>
      </w:r>
    </w:p>
    <w:p w14:paraId="35EA70E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химическую символику для составления формул веще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равнений химических реакций;</w:t>
      </w:r>
    </w:p>
    <w:p w14:paraId="7DF9687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алентность и степень окисления химических элемен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14:paraId="6429795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ериодического закона Д.И. Менделее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w:t>
      </w:r>
      <w:proofErr w:type="spellStart"/>
      <w:r w:rsidRPr="00CA4934">
        <w:rPr>
          <w:rFonts w:ascii="Times New Roman" w:hAnsi="Times New Roman"/>
          <w:sz w:val="28"/>
          <w:szCs w:val="28"/>
          <w:lang w:val="ru-RU"/>
        </w:rPr>
        <w:t>А­группа</w:t>
      </w:r>
      <w:proofErr w:type="spellEnd"/>
      <w:r w:rsidRPr="00CA4934">
        <w:rPr>
          <w:rFonts w:ascii="Times New Roman" w:hAnsi="Times New Roman"/>
          <w:sz w:val="28"/>
          <w:szCs w:val="28"/>
          <w:lang w:val="ru-RU"/>
        </w:rPr>
        <w:t>)» и «побочная подгруппа (</w:t>
      </w:r>
      <w:proofErr w:type="spellStart"/>
      <w:r w:rsidRPr="00CA4934">
        <w:rPr>
          <w:rFonts w:ascii="Times New Roman" w:hAnsi="Times New Roman"/>
          <w:sz w:val="28"/>
          <w:szCs w:val="28"/>
          <w:lang w:val="ru-RU"/>
        </w:rPr>
        <w:t>Б­группа</w:t>
      </w:r>
      <w:proofErr w:type="spellEnd"/>
      <w:r w:rsidRPr="00CA4934">
        <w:rPr>
          <w:rFonts w:ascii="Times New Roman" w:hAnsi="Times New Roman"/>
          <w:sz w:val="28"/>
          <w:szCs w:val="28"/>
          <w:lang w:val="ru-RU"/>
        </w:rPr>
        <w:t>)», малые и большие периоды, соотносить обозначения, которые имеются в периодической таблиц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числовыми характеристиками строения атомов химических элементов (соста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еделах малых периодов и главных подгрупп с учётом строения их атомов;</w:t>
      </w:r>
    </w:p>
    <w:p w14:paraId="261FFB6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тепловому эффекту, по изменению степеней окисления химических элементов);</w:t>
      </w:r>
    </w:p>
    <w:p w14:paraId="33FC9C9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писывать) общие и специфические химические свойства простых и сложных веществ, подтверждая описание примерами молекуляр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онных уравнений соответствующих химических реакций;</w:t>
      </w:r>
    </w:p>
    <w:p w14:paraId="7D106EE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уравнения электролитической диссоциации кислот, щелоч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олей, полные и сокращённые уравнения реакций ионного обмена, уравнения реакций, подтверждающих существование генетической связи между веществами </w:t>
      </w:r>
      <w:r w:rsidRPr="00CA4934">
        <w:rPr>
          <w:rFonts w:ascii="Times New Roman" w:hAnsi="Times New Roman"/>
          <w:sz w:val="28"/>
          <w:szCs w:val="28"/>
          <w:lang w:val="ru-RU"/>
        </w:rPr>
        <w:lastRenderedPageBreak/>
        <w:t>различных классов;</w:t>
      </w:r>
    </w:p>
    <w:p w14:paraId="7A7C4FA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сущность </w:t>
      </w:r>
      <w:proofErr w:type="spellStart"/>
      <w:r w:rsidRPr="00CA4934">
        <w:rPr>
          <w:rFonts w:ascii="Times New Roman" w:hAnsi="Times New Roman"/>
          <w:sz w:val="28"/>
          <w:szCs w:val="28"/>
          <w:lang w:val="ru-RU"/>
        </w:rPr>
        <w:t>окислительно­восстановительных</w:t>
      </w:r>
      <w:proofErr w:type="spellEnd"/>
      <w:r w:rsidRPr="00CA4934">
        <w:rPr>
          <w:rFonts w:ascii="Times New Roman" w:hAnsi="Times New Roman"/>
          <w:sz w:val="28"/>
          <w:szCs w:val="28"/>
          <w:lang w:val="ru-RU"/>
        </w:rPr>
        <w:t xml:space="preserve"> реакций посредством составления электронного баланса этих реакций;</w:t>
      </w:r>
    </w:p>
    <w:p w14:paraId="0E09176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свойства веществ в зависимости от их строения, возможности протекания химических превращений в различных условиях;</w:t>
      </w:r>
    </w:p>
    <w:p w14:paraId="0DD2D05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6B903761" w14:textId="77777777" w:rsidR="00324769" w:rsidRPr="00CA4934" w:rsidRDefault="0032476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пользования химической посудой и лабораторным оборудованием, а также правила обращения с веществами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нструкциями по выполнению лабораторных химических опытов по получе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биранию газообразных веществ (аммиака и углекислого газа);</w:t>
      </w:r>
    </w:p>
    <w:p w14:paraId="16A97BE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реакции, подтверждающие качественный состав различных веществ: распознавать опытным путём </w:t>
      </w:r>
      <w:proofErr w:type="spellStart"/>
      <w:r w:rsidRPr="00CA4934">
        <w:rPr>
          <w:rFonts w:ascii="Times New Roman" w:hAnsi="Times New Roman"/>
          <w:sz w:val="28"/>
          <w:szCs w:val="28"/>
          <w:lang w:val="ru-RU"/>
        </w:rPr>
        <w:t>хлоридбромид</w:t>
      </w:r>
      <w:proofErr w:type="spellEnd"/>
      <w:r w:rsidRPr="00CA4934">
        <w:rPr>
          <w:rFonts w:ascii="Times New Roman" w:hAnsi="Times New Roman"/>
          <w:sz w:val="28"/>
          <w:szCs w:val="28"/>
          <w:lang w:val="ru-RU"/>
        </w:rPr>
        <w:t xml:space="preserve">­, иодид­, карбонат­, фосфат­, силикат­, сульфат­, </w:t>
      </w:r>
      <w:proofErr w:type="spellStart"/>
      <w:r w:rsidRPr="00CA4934">
        <w:rPr>
          <w:rFonts w:ascii="Times New Roman" w:hAnsi="Times New Roman"/>
          <w:sz w:val="28"/>
          <w:szCs w:val="28"/>
          <w:lang w:val="ru-RU"/>
        </w:rPr>
        <w:t>гидроксид­ионы</w:t>
      </w:r>
      <w:proofErr w:type="spellEnd"/>
      <w:r w:rsidRPr="00CA4934">
        <w:rPr>
          <w:rFonts w:ascii="Times New Roman" w:hAnsi="Times New Roman"/>
          <w:sz w:val="28"/>
          <w:szCs w:val="28"/>
          <w:lang w:val="ru-RU"/>
        </w:rPr>
        <w:t>, катионы аммония и ионы изученных металлов, присутствующие в водных растворах неорганических веществ;</w:t>
      </w:r>
    </w:p>
    <w:p w14:paraId="7F03038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основные операции мыслительной деятельности – анализ и синтез, сравнение, обобщение, систематизацию, выявление </w:t>
      </w:r>
      <w:proofErr w:type="spellStart"/>
      <w:r w:rsidRPr="00CA4934">
        <w:rPr>
          <w:rFonts w:ascii="Times New Roman" w:hAnsi="Times New Roman"/>
          <w:sz w:val="28"/>
          <w:szCs w:val="28"/>
          <w:lang w:val="ru-RU"/>
        </w:rPr>
        <w:t>причинно­следственных</w:t>
      </w:r>
      <w:proofErr w:type="spellEnd"/>
      <w:r w:rsidRPr="00CA4934">
        <w:rPr>
          <w:rFonts w:ascii="Times New Roman" w:hAnsi="Times New Roman"/>
          <w:sz w:val="28"/>
          <w:szCs w:val="28"/>
          <w:lang w:val="ru-RU"/>
        </w:rPr>
        <w:t xml:space="preserve">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ысленный).</w:t>
      </w:r>
    </w:p>
    <w:p w14:paraId="44F83C0E" w14:textId="16DAFFA4" w:rsidR="00134744" w:rsidRPr="00E4622F" w:rsidRDefault="00E4622F" w:rsidP="005B1125">
      <w:pPr>
        <w:pStyle w:val="1"/>
        <w:pBdr>
          <w:bottom w:val="none" w:sz="0" w:space="0" w:color="auto"/>
        </w:pBdr>
        <w:spacing w:before="0" w:line="240" w:lineRule="auto"/>
        <w:ind w:firstLine="708"/>
        <w:jc w:val="both"/>
        <w:rPr>
          <w:bCs/>
          <w:szCs w:val="28"/>
          <w:lang w:val="ru-RU"/>
        </w:rPr>
      </w:pPr>
      <w:r w:rsidRPr="00E4622F">
        <w:rPr>
          <w:bCs/>
          <w:szCs w:val="28"/>
          <w:lang w:val="ru-RU"/>
        </w:rPr>
        <w:t>30. Р</w:t>
      </w:r>
      <w:r w:rsidR="00134744" w:rsidRPr="00E4622F">
        <w:rPr>
          <w:bCs/>
          <w:szCs w:val="28"/>
          <w:lang w:val="ru-RU"/>
        </w:rPr>
        <w:t>абочая программа по учебному предмету «Биология»</w:t>
      </w:r>
      <w:r w:rsidR="00C33A6F" w:rsidRPr="00E4622F">
        <w:rPr>
          <w:bCs/>
          <w:szCs w:val="28"/>
          <w:lang w:val="ru-RU"/>
        </w:rPr>
        <w:t xml:space="preserve"> (базовый уровень)</w:t>
      </w:r>
      <w:r w:rsidR="00134744" w:rsidRPr="00E4622F">
        <w:rPr>
          <w:bCs/>
          <w:szCs w:val="28"/>
          <w:lang w:val="ru-RU"/>
        </w:rPr>
        <w:t xml:space="preserve">. </w:t>
      </w:r>
    </w:p>
    <w:p w14:paraId="0224BD0F" w14:textId="6E1BC3BF" w:rsidR="00134744" w:rsidRPr="00CA4934" w:rsidRDefault="00E4622F" w:rsidP="005B1125">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00134744" w:rsidRPr="00CA4934">
        <w:rPr>
          <w:rFonts w:ascii="Times New Roman" w:hAnsi="Times New Roman"/>
          <w:sz w:val="28"/>
          <w:szCs w:val="28"/>
          <w:lang w:val="ru-RU"/>
        </w:rPr>
        <w:t>абочая программа по учебному предмету «Биология» (предметная область «Естественно</w:t>
      </w:r>
      <w:r w:rsidR="00FE6F07"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14:paraId="56759601" w14:textId="3A31632F"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78088EFC" w14:textId="13B6D20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а также федеральной </w:t>
      </w:r>
      <w:r w:rsidR="000F6DC4" w:rsidRPr="00CA4934">
        <w:rPr>
          <w:rFonts w:ascii="Times New Roman" w:hAnsi="Times New Roman"/>
          <w:sz w:val="28"/>
          <w:szCs w:val="28"/>
          <w:lang w:val="ru-RU"/>
        </w:rPr>
        <w:t xml:space="preserve">рабочей </w:t>
      </w:r>
      <w:r w:rsidRPr="00CA4934">
        <w:rPr>
          <w:rFonts w:ascii="Times New Roman" w:hAnsi="Times New Roman"/>
          <w:sz w:val="28"/>
          <w:szCs w:val="28"/>
          <w:lang w:val="ru-RU"/>
        </w:rPr>
        <w:t>программы воспитания.</w:t>
      </w:r>
    </w:p>
    <w:p w14:paraId="7B625C98" w14:textId="67A402C0"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w:t>
      </w:r>
      <w:r w:rsidR="00FE6F07" w:rsidRPr="00CA4934">
        <w:rPr>
          <w:rFonts w:ascii="Times New Roman" w:hAnsi="Times New Roman"/>
          <w:sz w:val="28"/>
          <w:szCs w:val="28"/>
          <w:lang w:val="ru-RU"/>
        </w:rPr>
        <w:t xml:space="preserve">по биологии </w:t>
      </w:r>
      <w:r w:rsidRPr="00CA4934">
        <w:rPr>
          <w:rFonts w:ascii="Times New Roman" w:hAnsi="Times New Roman"/>
          <w:sz w:val="28"/>
          <w:szCs w:val="28"/>
          <w:lang w:val="ru-RU"/>
        </w:rPr>
        <w:t>направлена на формирование естественно-научной грамотности обучающихся и организацию изучения биолог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деятельностной основе. В программе </w:t>
      </w:r>
      <w:r w:rsidR="00FE6F07" w:rsidRPr="00CA4934">
        <w:rPr>
          <w:rFonts w:ascii="Times New Roman" w:hAnsi="Times New Roman"/>
          <w:sz w:val="28"/>
          <w:szCs w:val="28"/>
          <w:lang w:val="ru-RU"/>
        </w:rPr>
        <w:t xml:space="preserve">по биологии </w:t>
      </w:r>
      <w:r w:rsidRPr="00CA4934">
        <w:rPr>
          <w:rFonts w:ascii="Times New Roman" w:hAnsi="Times New Roman"/>
          <w:sz w:val="28"/>
          <w:szCs w:val="28"/>
          <w:lang w:val="ru-RU"/>
        </w:rPr>
        <w:t xml:space="preserve">учитываются возможности </w:t>
      </w:r>
      <w:r w:rsidR="00417855" w:rsidRPr="00CA4934">
        <w:rPr>
          <w:rFonts w:ascii="Times New Roman" w:hAnsi="Times New Roman"/>
          <w:sz w:val="28"/>
          <w:szCs w:val="28"/>
          <w:lang w:val="ru-RU"/>
        </w:rPr>
        <w:t xml:space="preserve">учебного </w:t>
      </w:r>
      <w:r w:rsidRPr="00CA4934">
        <w:rPr>
          <w:rFonts w:ascii="Times New Roman" w:hAnsi="Times New Roman"/>
          <w:sz w:val="28"/>
          <w:szCs w:val="28"/>
          <w:lang w:val="ru-RU"/>
        </w:rPr>
        <w:t>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w:t>
      </w:r>
      <w:r w:rsidR="00FE6F07" w:rsidRPr="00CA4934">
        <w:rPr>
          <w:rFonts w:ascii="Times New Roman" w:hAnsi="Times New Roman"/>
          <w:sz w:val="28"/>
          <w:szCs w:val="28"/>
          <w:lang w:val="ru-RU"/>
        </w:rPr>
        <w:t xml:space="preserve"> </w:t>
      </w:r>
    </w:p>
    <w:p w14:paraId="07872796" w14:textId="1A0A6009"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w:t>
      </w:r>
      <w:r w:rsidR="00417855" w:rsidRPr="00CA4934">
        <w:rPr>
          <w:rFonts w:ascii="Times New Roman" w:hAnsi="Times New Roman"/>
          <w:sz w:val="28"/>
          <w:szCs w:val="28"/>
          <w:lang w:val="ru-RU"/>
        </w:rPr>
        <w:t xml:space="preserve">по биологии </w:t>
      </w:r>
      <w:r w:rsidRPr="00CA4934">
        <w:rPr>
          <w:rFonts w:ascii="Times New Roman" w:hAnsi="Times New Roman"/>
          <w:sz w:val="28"/>
          <w:szCs w:val="28"/>
          <w:lang w:val="ru-RU"/>
        </w:rPr>
        <w:t>включает распределение содержани</w:t>
      </w:r>
      <w:r w:rsidR="00581C4F" w:rsidRPr="00CA4934">
        <w:rPr>
          <w:rFonts w:ascii="Times New Roman" w:hAnsi="Times New Roman"/>
          <w:sz w:val="28"/>
          <w:szCs w:val="28"/>
          <w:lang w:val="ru-RU"/>
        </w:rPr>
        <w:t xml:space="preserve">я учебного материала по классам, </w:t>
      </w:r>
      <w:r w:rsidRPr="00CA4934">
        <w:rPr>
          <w:rFonts w:ascii="Times New Roman" w:hAnsi="Times New Roman"/>
          <w:sz w:val="28"/>
          <w:szCs w:val="28"/>
          <w:lang w:val="ru-RU"/>
        </w:rPr>
        <w:t>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67065C6A" w14:textId="77777777" w:rsidR="00417855"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4. Программа </w:t>
      </w:r>
      <w:r w:rsidR="00417855" w:rsidRPr="00CA4934">
        <w:rPr>
          <w:rFonts w:ascii="Times New Roman" w:hAnsi="Times New Roman"/>
          <w:sz w:val="28"/>
          <w:szCs w:val="28"/>
          <w:lang w:val="ru-RU"/>
        </w:rPr>
        <w:t>по биологии разработана с целью оказания методической помощи учителю в создании рабочей программы по учебному предмету.</w:t>
      </w:r>
    </w:p>
    <w:p w14:paraId="7A142DD0"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7.</w:t>
      </w:r>
      <w:r w:rsidR="00134744" w:rsidRPr="00CA4934">
        <w:rPr>
          <w:rFonts w:ascii="Times New Roman" w:hAnsi="Times New Roman"/>
          <w:sz w:val="28"/>
          <w:szCs w:val="28"/>
          <w:lang w:val="ru-RU"/>
        </w:rPr>
        <w:t xml:space="preserve">2.5. В программе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определяются основные цели изучения биологии на уровне основного общего образования, планируемые результаты освоения программы </w:t>
      </w:r>
      <w:r w:rsidR="00FE6F07" w:rsidRPr="00CA4934">
        <w:rPr>
          <w:rFonts w:ascii="Times New Roman" w:hAnsi="Times New Roman"/>
          <w:sz w:val="28"/>
          <w:szCs w:val="28"/>
          <w:lang w:val="ru-RU"/>
        </w:rPr>
        <w:t xml:space="preserve">по </w:t>
      </w:r>
      <w:r w:rsidR="00134744" w:rsidRPr="00CA4934">
        <w:rPr>
          <w:rFonts w:ascii="Times New Roman" w:hAnsi="Times New Roman"/>
          <w:sz w:val="28"/>
          <w:szCs w:val="28"/>
          <w:lang w:val="ru-RU"/>
        </w:rPr>
        <w:t>биологии: личностные, метапредметные, предметные. Предметные планируемые результаты даны для каждого года изучения биологии.</w:t>
      </w:r>
    </w:p>
    <w:p w14:paraId="732E868F"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6</w:t>
      </w:r>
      <w:r w:rsidR="00134744" w:rsidRPr="00CA4934">
        <w:rPr>
          <w:rFonts w:ascii="Times New Roman" w:hAnsi="Times New Roman"/>
          <w:sz w:val="28"/>
          <w:szCs w:val="28"/>
          <w:lang w:val="ru-RU"/>
        </w:rPr>
        <w:t>. </w:t>
      </w:r>
      <w:r w:rsidR="00CC5563" w:rsidRPr="00CA4934">
        <w:rPr>
          <w:rFonts w:ascii="Times New Roman" w:hAnsi="Times New Roman"/>
          <w:sz w:val="28"/>
          <w:szCs w:val="28"/>
          <w:lang w:val="ru-RU"/>
        </w:rPr>
        <w:t>Биология</w:t>
      </w:r>
      <w:r w:rsidR="00134744" w:rsidRPr="00CA4934">
        <w:rPr>
          <w:rFonts w:ascii="Times New Roman" w:hAnsi="Times New Roman"/>
          <w:sz w:val="28"/>
          <w:szCs w:val="28"/>
          <w:lang w:val="ru-RU"/>
        </w:rPr>
        <w:t xml:space="preserve"> развивает представления о познаваемости живой природы</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14:paraId="5AED21D8"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7</w:t>
      </w:r>
      <w:r w:rsidR="00134744" w:rsidRPr="00CA4934">
        <w:rPr>
          <w:rFonts w:ascii="Times New Roman" w:hAnsi="Times New Roman"/>
          <w:sz w:val="28"/>
          <w:szCs w:val="28"/>
          <w:lang w:val="ru-RU"/>
        </w:rPr>
        <w:t>. 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14:paraId="56384C16"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8</w:t>
      </w:r>
      <w:r w:rsidR="00134744" w:rsidRPr="00CA4934">
        <w:rPr>
          <w:rFonts w:ascii="Times New Roman" w:hAnsi="Times New Roman"/>
          <w:sz w:val="28"/>
          <w:szCs w:val="28"/>
          <w:lang w:val="ru-RU"/>
        </w:rPr>
        <w:t>. Целями изучения биологии на уровне основного общего образования являются:</w:t>
      </w:r>
    </w:p>
    <w:p w14:paraId="48CBC20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системы знаний о признаках и процессах жизнедеятельности биологических систем разного уровня организации;</w:t>
      </w:r>
    </w:p>
    <w:p w14:paraId="4BE079A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системы знаний об особенностях строения, жизнедеятельности организма человека, условиях сохранения его здоровья;</w:t>
      </w:r>
    </w:p>
    <w:p w14:paraId="7DA83BC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14:paraId="3A0A5D5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14:paraId="3AACC6C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14:paraId="11527BC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экологической культуры в целях сохранения собственного здоровья и охраны окружающей среды.</w:t>
      </w:r>
    </w:p>
    <w:p w14:paraId="2463B067"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9</w:t>
      </w:r>
      <w:r w:rsidR="00134744" w:rsidRPr="00CA4934">
        <w:rPr>
          <w:rFonts w:ascii="Times New Roman" w:hAnsi="Times New Roman"/>
          <w:sz w:val="28"/>
          <w:szCs w:val="28"/>
          <w:lang w:val="ru-RU"/>
        </w:rPr>
        <w:t xml:space="preserve">. Достижение целей </w:t>
      </w:r>
      <w:r w:rsidR="00417855" w:rsidRPr="00CA4934">
        <w:rPr>
          <w:rFonts w:ascii="Times New Roman" w:hAnsi="Times New Roman"/>
          <w:sz w:val="28"/>
          <w:szCs w:val="28"/>
          <w:lang w:val="ru-RU"/>
        </w:rPr>
        <w:t xml:space="preserve">программы по биологии </w:t>
      </w:r>
      <w:r w:rsidR="00134744" w:rsidRPr="00CA4934">
        <w:rPr>
          <w:rFonts w:ascii="Times New Roman" w:hAnsi="Times New Roman"/>
          <w:sz w:val="28"/>
          <w:szCs w:val="28"/>
          <w:lang w:val="ru-RU"/>
        </w:rPr>
        <w:t>обеспечивается решением следующих задач:</w:t>
      </w:r>
    </w:p>
    <w:p w14:paraId="1F7325D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обучающимися </w:t>
      </w:r>
      <w:r w:rsidR="00417855" w:rsidRPr="00CA4934">
        <w:rPr>
          <w:rFonts w:ascii="Times New Roman" w:hAnsi="Times New Roman"/>
          <w:sz w:val="28"/>
          <w:szCs w:val="28"/>
          <w:lang w:val="ru-RU"/>
        </w:rPr>
        <w:t xml:space="preserve">знаний </w:t>
      </w:r>
      <w:r w:rsidRPr="00CA4934">
        <w:rPr>
          <w:rFonts w:ascii="Times New Roman" w:hAnsi="Times New Roman"/>
          <w:sz w:val="28"/>
          <w:szCs w:val="28"/>
          <w:lang w:val="ru-RU"/>
        </w:rPr>
        <w:t xml:space="preserve">о живой природе, закономерностях строения, жизнедеятельности и </w:t>
      </w:r>
      <w:proofErr w:type="spellStart"/>
      <w:r w:rsidRPr="00CA4934">
        <w:rPr>
          <w:rFonts w:ascii="Times New Roman" w:hAnsi="Times New Roman"/>
          <w:sz w:val="28"/>
          <w:szCs w:val="28"/>
          <w:lang w:val="ru-RU"/>
        </w:rPr>
        <w:t>средообразующей</w:t>
      </w:r>
      <w:proofErr w:type="spellEnd"/>
      <w:r w:rsidRPr="00CA4934">
        <w:rPr>
          <w:rFonts w:ascii="Times New Roman" w:hAnsi="Times New Roman"/>
          <w:sz w:val="28"/>
          <w:szCs w:val="28"/>
          <w:lang w:val="ru-RU"/>
        </w:rPr>
        <w:t xml:space="preserve"> роли организмов, челове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биосоциальном существе, о роли биологической науки в практической деятельности людей;</w:t>
      </w:r>
    </w:p>
    <w:p w14:paraId="1F7FEC2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14:paraId="09931A0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ёмов работы с биологической информаци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о современных достижениях в области биологии, её анализ</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ритическое оценивание;</w:t>
      </w:r>
    </w:p>
    <w:p w14:paraId="6B59C55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биологически и экологически грамотной личности, гот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охранению собственного здоровья и охраны окружающей среды.</w:t>
      </w:r>
    </w:p>
    <w:p w14:paraId="6DF5B702"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1</w:t>
      </w:r>
      <w:r w:rsidR="00760079" w:rsidRPr="00CA4934">
        <w:rPr>
          <w:rFonts w:ascii="Times New Roman" w:hAnsi="Times New Roman"/>
          <w:sz w:val="28"/>
          <w:szCs w:val="28"/>
          <w:lang w:val="ru-RU"/>
        </w:rPr>
        <w:t>0</w:t>
      </w:r>
      <w:r w:rsidR="00134744" w:rsidRPr="00CA4934">
        <w:rPr>
          <w:rFonts w:ascii="Times New Roman" w:hAnsi="Times New Roman"/>
          <w:sz w:val="28"/>
          <w:szCs w:val="28"/>
          <w:lang w:val="ru-RU"/>
        </w:rPr>
        <w:t>. Общее число часов, рекомендованных для изучения</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биологии, –238 часов:</w:t>
      </w:r>
      <w:r w:rsidR="00581C4F"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в 5 классе – 34 часа (1 час в неделю), в 6 классе – 34 часа</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1 час в неделю), в 7 классе – 34 часа (1 час в неделю), в 8 классе – 68 часов</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2 часа в неделю), в 9 классе – 68 часов (2 часа в неделю).</w:t>
      </w:r>
    </w:p>
    <w:p w14:paraId="067ABE58" w14:textId="77777777" w:rsidR="00626C5D" w:rsidRPr="00CA4934" w:rsidRDefault="00626C5D"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агаемый в программе по биологии перечень лаборатор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актических работ является рекоме</w:t>
      </w:r>
      <w:r w:rsidR="00A774FB" w:rsidRPr="00CA4934">
        <w:rPr>
          <w:rFonts w:ascii="Times New Roman" w:hAnsi="Times New Roman"/>
          <w:sz w:val="28"/>
          <w:szCs w:val="28"/>
          <w:lang w:val="ru-RU"/>
        </w:rPr>
        <w:t>н</w:t>
      </w:r>
      <w:r w:rsidRPr="00CA4934">
        <w:rPr>
          <w:rFonts w:ascii="Times New Roman" w:hAnsi="Times New Roman"/>
          <w:sz w:val="28"/>
          <w:szCs w:val="28"/>
          <w:lang w:val="ru-RU"/>
        </w:rPr>
        <w:t>д</w:t>
      </w:r>
      <w:r w:rsidR="00417855" w:rsidRPr="00CA4934">
        <w:rPr>
          <w:rFonts w:ascii="Times New Roman" w:hAnsi="Times New Roman"/>
          <w:sz w:val="28"/>
          <w:szCs w:val="28"/>
          <w:lang w:val="ru-RU"/>
        </w:rPr>
        <w:t>ательным</w:t>
      </w:r>
      <w:r w:rsidRPr="00CA4934">
        <w:rPr>
          <w:rFonts w:ascii="Times New Roman" w:hAnsi="Times New Roman"/>
          <w:sz w:val="28"/>
          <w:szCs w:val="28"/>
          <w:lang w:val="ru-RU"/>
        </w:rPr>
        <w:t xml:space="preserve">, учитель делает выбор проведения </w:t>
      </w:r>
      <w:r w:rsidRPr="00CA4934">
        <w:rPr>
          <w:rFonts w:ascii="Times New Roman" w:hAnsi="Times New Roman"/>
          <w:sz w:val="28"/>
          <w:szCs w:val="28"/>
          <w:lang w:val="ru-RU"/>
        </w:rPr>
        <w:lastRenderedPageBreak/>
        <w:t>лабораторных работ и опытов с учётом индивидуальных особенностей обучающихся</w:t>
      </w:r>
      <w:r w:rsidR="00417855" w:rsidRPr="00CA4934">
        <w:rPr>
          <w:rFonts w:ascii="Times New Roman" w:hAnsi="Times New Roman"/>
          <w:sz w:val="28"/>
          <w:szCs w:val="28"/>
          <w:lang w:val="ru-RU"/>
        </w:rPr>
        <w:t>,</w:t>
      </w:r>
      <w:r w:rsidRPr="00CA4934">
        <w:rPr>
          <w:rFonts w:ascii="Times New Roman" w:hAnsi="Times New Roman"/>
          <w:sz w:val="28"/>
          <w:szCs w:val="28"/>
          <w:lang w:val="ru-RU"/>
        </w:rPr>
        <w:t xml:space="preserve"> списка экспериментальных заданий, предлагаемых в рамках основного государственного экзамена по</w:t>
      </w:r>
      <w:r w:rsidR="00A774FB" w:rsidRPr="00CA4934">
        <w:rPr>
          <w:rFonts w:ascii="Times New Roman" w:hAnsi="Times New Roman"/>
          <w:sz w:val="28"/>
          <w:szCs w:val="28"/>
          <w:lang w:val="ru-RU"/>
        </w:rPr>
        <w:t xml:space="preserve"> биологии</w:t>
      </w:r>
      <w:r w:rsidRPr="00CA4934">
        <w:rPr>
          <w:rFonts w:ascii="Times New Roman" w:hAnsi="Times New Roman"/>
          <w:sz w:val="28"/>
          <w:szCs w:val="28"/>
          <w:lang w:val="ru-RU"/>
        </w:rPr>
        <w:t>.</w:t>
      </w:r>
    </w:p>
    <w:p w14:paraId="2DE4D7C3"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 Содержание обучения в 5 классе.</w:t>
      </w:r>
    </w:p>
    <w:p w14:paraId="3F362A9B"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1. Биология – наука о живой природе.</w:t>
      </w:r>
    </w:p>
    <w:p w14:paraId="1C0D633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жизни. Признаки живого (клеточное строение, питание, дыхание, выделение, рост и другие признаки). Объекты живой и неживой приро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сравнение. Живая и неживая природа – единое целое.</w:t>
      </w:r>
    </w:p>
    <w:p w14:paraId="48A2EAF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актической деятельности современного человека.</w:t>
      </w:r>
    </w:p>
    <w:p w14:paraId="2D1D37B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бинет биологии. Правила поведения и работы в кабинете с биологическими приборами и инструментами.</w:t>
      </w:r>
    </w:p>
    <w:p w14:paraId="54EE1D9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ческие термины, понятия, символы. Источники биологических знаний. Поиск информации с использованием различных источ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учно-популярная литература, справочник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14:paraId="4DF34FED"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2. Методы изучения живой природы.</w:t>
      </w:r>
    </w:p>
    <w:p w14:paraId="0A4E17E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чные методы изучения живой природы: наблюдение, эксперимент, описание, измерение, классификация. Правила работы с увеличительными приборами.</w:t>
      </w:r>
    </w:p>
    <w:p w14:paraId="70F7ECD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14:paraId="7245812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6F78334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лабораторного оборудования: термометры, весы, чашки Петри, пробирки, мензурки. Правила работы с оборудованием в школьном кабинете.</w:t>
      </w:r>
    </w:p>
    <w:p w14:paraId="7154AFC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устройством лупы, светового микроскопа, правила рабо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ими.</w:t>
      </w:r>
    </w:p>
    <w:p w14:paraId="58E7E53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14:paraId="5351684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курсии или </w:t>
      </w:r>
      <w:proofErr w:type="spellStart"/>
      <w:r w:rsidRPr="00CA4934">
        <w:rPr>
          <w:rFonts w:ascii="Times New Roman" w:hAnsi="Times New Roman"/>
          <w:sz w:val="28"/>
          <w:szCs w:val="28"/>
          <w:lang w:val="ru-RU"/>
        </w:rPr>
        <w:t>видеоэкскурсии</w:t>
      </w:r>
      <w:proofErr w:type="spellEnd"/>
      <w:r w:rsidRPr="00CA4934">
        <w:rPr>
          <w:rFonts w:ascii="Times New Roman" w:hAnsi="Times New Roman"/>
          <w:sz w:val="28"/>
          <w:szCs w:val="28"/>
          <w:lang w:val="ru-RU"/>
        </w:rPr>
        <w:t>.</w:t>
      </w:r>
    </w:p>
    <w:p w14:paraId="751ABBA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методами изучения живой природы – наблюде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экспериментом.</w:t>
      </w:r>
    </w:p>
    <w:p w14:paraId="1D9D7DD6"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3. Организмы – тела живой природы.</w:t>
      </w:r>
    </w:p>
    <w:p w14:paraId="3DF14CF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организме. Доядерные и ядерные организмы. Клет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ё открытие. Клеточное строение организмов. Цитол</w:t>
      </w:r>
      <w:r w:rsidR="005640A9" w:rsidRPr="00CA4934">
        <w:rPr>
          <w:rFonts w:ascii="Times New Roman" w:hAnsi="Times New Roman"/>
          <w:sz w:val="28"/>
          <w:szCs w:val="28"/>
          <w:lang w:val="ru-RU"/>
        </w:rPr>
        <w:t xml:space="preserve">огия – наука о клетке. Клетка – </w:t>
      </w:r>
      <w:r w:rsidRPr="00CA4934">
        <w:rPr>
          <w:rFonts w:ascii="Times New Roman" w:hAnsi="Times New Roman"/>
          <w:sz w:val="28"/>
          <w:szCs w:val="28"/>
          <w:lang w:val="ru-RU"/>
        </w:rPr>
        <w:t xml:space="preserve">наименьшая единица строения и жизнедеятельности организмов. </w:t>
      </w:r>
      <w:r w:rsidR="005640A9" w:rsidRPr="00CA4934">
        <w:rPr>
          <w:rFonts w:ascii="Times New Roman" w:hAnsi="Times New Roman"/>
          <w:sz w:val="28"/>
          <w:szCs w:val="28"/>
          <w:lang w:val="ru-RU"/>
        </w:rPr>
        <w:t xml:space="preserve">Устройство увеличительных приборов: лупы и </w:t>
      </w:r>
      <w:proofErr w:type="gramStart"/>
      <w:r w:rsidR="005640A9" w:rsidRPr="00CA4934">
        <w:rPr>
          <w:rFonts w:ascii="Times New Roman" w:hAnsi="Times New Roman"/>
          <w:sz w:val="28"/>
          <w:szCs w:val="28"/>
          <w:lang w:val="ru-RU"/>
        </w:rPr>
        <w:t>микроскопа.</w:t>
      </w:r>
      <w:r w:rsidR="005640A9" w:rsidRPr="00CA4934">
        <w:rPr>
          <w:rFonts w:ascii="Times New Roman" w:hAnsi="Times New Roman"/>
          <w:color w:val="FF0000"/>
          <w:sz w:val="28"/>
          <w:szCs w:val="28"/>
          <w:lang w:val="ru-RU"/>
        </w:rPr>
        <w:t>.</w:t>
      </w:r>
      <w:proofErr w:type="gramEnd"/>
      <w:r w:rsidR="005640A9" w:rsidRPr="00CA4934">
        <w:rPr>
          <w:rFonts w:ascii="Times New Roman" w:hAnsi="Times New Roman"/>
          <w:color w:val="FF0000"/>
          <w:sz w:val="28"/>
          <w:szCs w:val="28"/>
          <w:lang w:val="ru-RU"/>
        </w:rPr>
        <w:t xml:space="preserve"> </w:t>
      </w:r>
      <w:r w:rsidRPr="00CA4934">
        <w:rPr>
          <w:rFonts w:ascii="Times New Roman" w:hAnsi="Times New Roman"/>
          <w:sz w:val="28"/>
          <w:szCs w:val="28"/>
          <w:lang w:val="ru-RU"/>
        </w:rPr>
        <w:t>Строение клетки под световым микроскопом: клеточная оболочка, цитоплазма, ядро.</w:t>
      </w:r>
    </w:p>
    <w:p w14:paraId="6D2176F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дноклеточные и многоклеточные организмы. Клетки, ткани, органы, системы </w:t>
      </w:r>
      <w:r w:rsidRPr="00CA4934">
        <w:rPr>
          <w:rFonts w:ascii="Times New Roman" w:hAnsi="Times New Roman"/>
          <w:sz w:val="28"/>
          <w:szCs w:val="28"/>
          <w:lang w:val="ru-RU"/>
        </w:rPr>
        <w:lastRenderedPageBreak/>
        <w:t>органов.</w:t>
      </w:r>
    </w:p>
    <w:p w14:paraId="37DEC60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знедеятельность организмов. Особенности строения и процессов жизнедеятельности у растений, животных, бактерий и грибов.</w:t>
      </w:r>
    </w:p>
    <w:p w14:paraId="785F55E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организмов: питание, дыхание, выделение, движение, размножение, развитие, раздражимость, приспособленность. Организм – единое целое.</w:t>
      </w:r>
    </w:p>
    <w:p w14:paraId="7C6F5F9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57B2708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7393DB0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клеток кожицы чешуи лука под лупой и микроскопом (на примере самостоятельно приготовленного микропрепарата).</w:t>
      </w:r>
    </w:p>
    <w:p w14:paraId="0A47BD7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принципами систематики организмов. </w:t>
      </w:r>
    </w:p>
    <w:p w14:paraId="7D3D6C1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потреблением воды растением.</w:t>
      </w:r>
    </w:p>
    <w:p w14:paraId="38691FC6"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4. Организмы и среда обитания.</w:t>
      </w:r>
    </w:p>
    <w:p w14:paraId="33F4D25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среде обитания. Водная, наземно-воздушная, почвенная, </w:t>
      </w:r>
      <w:proofErr w:type="spellStart"/>
      <w:r w:rsidRPr="00CA4934">
        <w:rPr>
          <w:rFonts w:ascii="Times New Roman" w:hAnsi="Times New Roman"/>
          <w:sz w:val="28"/>
          <w:szCs w:val="28"/>
          <w:lang w:val="ru-RU"/>
        </w:rPr>
        <w:t>внутриорганизменная</w:t>
      </w:r>
      <w:proofErr w:type="spellEnd"/>
      <w:r w:rsidRPr="00CA4934">
        <w:rPr>
          <w:rFonts w:ascii="Times New Roman" w:hAnsi="Times New Roman"/>
          <w:sz w:val="28"/>
          <w:szCs w:val="28"/>
          <w:lang w:val="ru-RU"/>
        </w:rPr>
        <w:t xml:space="preserve">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5236EEA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206F928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приспособлений организмов к среде обитания (на конкретных примерах).</w:t>
      </w:r>
    </w:p>
    <w:p w14:paraId="7356296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курсии или </w:t>
      </w:r>
      <w:proofErr w:type="spellStart"/>
      <w:r w:rsidRPr="00CA4934">
        <w:rPr>
          <w:rFonts w:ascii="Times New Roman" w:hAnsi="Times New Roman"/>
          <w:sz w:val="28"/>
          <w:szCs w:val="28"/>
          <w:lang w:val="ru-RU"/>
        </w:rPr>
        <w:t>видеоэкскурсии</w:t>
      </w:r>
      <w:proofErr w:type="spellEnd"/>
      <w:r w:rsidRPr="00CA4934">
        <w:rPr>
          <w:rFonts w:ascii="Times New Roman" w:hAnsi="Times New Roman"/>
          <w:sz w:val="28"/>
          <w:szCs w:val="28"/>
          <w:lang w:val="ru-RU"/>
        </w:rPr>
        <w:t>.</w:t>
      </w:r>
    </w:p>
    <w:p w14:paraId="4B7F29C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ый и животный мир родного края (краеведение).</w:t>
      </w:r>
    </w:p>
    <w:p w14:paraId="6871F37B"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5. Природные сообщества.</w:t>
      </w:r>
    </w:p>
    <w:p w14:paraId="7696A71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14:paraId="0C96509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14:paraId="7D9F76B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родные зоны Земли, их обитатели. Флора и фауна природ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он. Ландшафты: природные и культурные.</w:t>
      </w:r>
    </w:p>
    <w:p w14:paraId="699A48F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5EEDD03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скусственных сообществ и их обитателей (на примере аквариу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гих искусственных сообществ).</w:t>
      </w:r>
    </w:p>
    <w:p w14:paraId="6459DFC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курсии или </w:t>
      </w:r>
      <w:proofErr w:type="spellStart"/>
      <w:r w:rsidRPr="00CA4934">
        <w:rPr>
          <w:rFonts w:ascii="Times New Roman" w:hAnsi="Times New Roman"/>
          <w:sz w:val="28"/>
          <w:szCs w:val="28"/>
          <w:lang w:val="ru-RU"/>
        </w:rPr>
        <w:t>видеоэкскурсии</w:t>
      </w:r>
      <w:proofErr w:type="spellEnd"/>
      <w:r w:rsidRPr="00CA4934">
        <w:rPr>
          <w:rFonts w:ascii="Times New Roman" w:hAnsi="Times New Roman"/>
          <w:sz w:val="28"/>
          <w:szCs w:val="28"/>
          <w:lang w:val="ru-RU"/>
        </w:rPr>
        <w:t>.</w:t>
      </w:r>
    </w:p>
    <w:p w14:paraId="66EB345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родных сообществ (на примере леса, озера, пруда, луга и других природных сообществ.).</w:t>
      </w:r>
    </w:p>
    <w:p w14:paraId="6844571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езонных явлений в жизни природных сообществ.</w:t>
      </w:r>
    </w:p>
    <w:p w14:paraId="20CD9A2C"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6. Живая природа и человек.</w:t>
      </w:r>
    </w:p>
    <w:p w14:paraId="0AA03FC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нения в природе в связи с развитием сельского хозяйства, производ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ростом численности населения. Влияние человека на живую природу в ходе истории. </w:t>
      </w:r>
      <w:r w:rsidRPr="00CA4934">
        <w:rPr>
          <w:rFonts w:ascii="Times New Roman" w:hAnsi="Times New Roman"/>
          <w:sz w:val="28"/>
          <w:szCs w:val="28"/>
          <w:lang w:val="ru-RU"/>
        </w:rPr>
        <w:lastRenderedPageBreak/>
        <w:t>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40BBC58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ческие работы.</w:t>
      </w:r>
    </w:p>
    <w:p w14:paraId="7E95BF2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акции по уборке мусора в ближайшем лесу, парке, сквер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на пришкольной территории.</w:t>
      </w:r>
    </w:p>
    <w:p w14:paraId="51D25531" w14:textId="77777777" w:rsidR="00134744" w:rsidRPr="00CA4934" w:rsidRDefault="00A67132" w:rsidP="005B1125">
      <w:pPr>
        <w:spacing w:after="0" w:line="240" w:lineRule="auto"/>
        <w:ind w:firstLine="709"/>
        <w:jc w:val="both"/>
        <w:rPr>
          <w:rFonts w:ascii="Times New Roman" w:hAnsi="Times New Roman"/>
          <w:sz w:val="28"/>
          <w:szCs w:val="28"/>
          <w:lang w:val="ru-RU"/>
        </w:rPr>
      </w:pPr>
      <w:bookmarkStart w:id="73" w:name="_TOC_250012"/>
      <w:bookmarkEnd w:id="73"/>
      <w:r w:rsidRPr="00CA4934">
        <w:rPr>
          <w:rFonts w:ascii="Times New Roman" w:hAnsi="Times New Roman"/>
          <w:sz w:val="28"/>
          <w:szCs w:val="28"/>
          <w:lang w:val="ru-RU"/>
        </w:rPr>
        <w:t>157.</w:t>
      </w:r>
      <w:r w:rsidR="00134744" w:rsidRPr="00CA4934">
        <w:rPr>
          <w:rFonts w:ascii="Times New Roman" w:hAnsi="Times New Roman"/>
          <w:sz w:val="28"/>
          <w:szCs w:val="28"/>
          <w:lang w:val="ru-RU"/>
        </w:rPr>
        <w:t>4. Содержание обучения в 6 классе.</w:t>
      </w:r>
    </w:p>
    <w:p w14:paraId="0D1B0A8D"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4.1. Растительный организм.</w:t>
      </w:r>
    </w:p>
    <w:p w14:paraId="61707D3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таника – наука о растениях. Разделы ботаники. Связь ботаники с другими науками и техникой. Общие признаки растений.</w:t>
      </w:r>
    </w:p>
    <w:p w14:paraId="3380977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растений. Уровни организации растительного организма. Высшие и низшие растения. Споровые и семенные растения.</w:t>
      </w:r>
    </w:p>
    <w:p w14:paraId="673EE2E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14:paraId="7293A6B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и системы органов растений. Строение органов растительного организма, их роль и связь между собой.</w:t>
      </w:r>
    </w:p>
    <w:p w14:paraId="25706CF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651009B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листа водного растения элодеи.</w:t>
      </w:r>
    </w:p>
    <w:p w14:paraId="33521CE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растительных тканей (использование микропрепаратов).</w:t>
      </w:r>
    </w:p>
    <w:p w14:paraId="702BBF2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14:paraId="59522BD0" w14:textId="77777777" w:rsidR="005640A9" w:rsidRPr="00CA4934" w:rsidRDefault="005640A9" w:rsidP="005B1125">
      <w:p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Обнаружение неорганических и органических веществ в растении.</w:t>
      </w:r>
    </w:p>
    <w:p w14:paraId="4067BE2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курсии или </w:t>
      </w:r>
      <w:proofErr w:type="spellStart"/>
      <w:r w:rsidRPr="00CA4934">
        <w:rPr>
          <w:rFonts w:ascii="Times New Roman" w:hAnsi="Times New Roman"/>
          <w:sz w:val="28"/>
          <w:szCs w:val="28"/>
          <w:lang w:val="ru-RU"/>
        </w:rPr>
        <w:t>видеоэкскурсии</w:t>
      </w:r>
      <w:proofErr w:type="spellEnd"/>
      <w:r w:rsidRPr="00CA4934">
        <w:rPr>
          <w:rFonts w:ascii="Times New Roman" w:hAnsi="Times New Roman"/>
          <w:sz w:val="28"/>
          <w:szCs w:val="28"/>
          <w:lang w:val="ru-RU"/>
        </w:rPr>
        <w:t>.</w:t>
      </w:r>
    </w:p>
    <w:p w14:paraId="66F7A8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в природе с цветковыми растениями.</w:t>
      </w:r>
    </w:p>
    <w:p w14:paraId="460BF722" w14:textId="77777777" w:rsidR="005640A9" w:rsidRPr="00CA4934" w:rsidRDefault="005640A9" w:rsidP="005B1125">
      <w:pPr>
        <w:spacing w:after="0" w:line="240" w:lineRule="auto"/>
        <w:ind w:firstLine="851"/>
        <w:jc w:val="both"/>
        <w:rPr>
          <w:rFonts w:ascii="Times New Roman" w:hAnsi="Times New Roman"/>
          <w:sz w:val="28"/>
          <w:szCs w:val="28"/>
          <w:lang w:val="ru-RU"/>
        </w:rPr>
      </w:pPr>
      <w:r w:rsidRPr="00CA4934">
        <w:rPr>
          <w:rFonts w:ascii="Times New Roman" w:hAnsi="Times New Roman"/>
          <w:sz w:val="28"/>
          <w:szCs w:val="28"/>
          <w:lang w:val="ru-RU"/>
        </w:rPr>
        <w:t>157.4.2.</w:t>
      </w:r>
      <w:r w:rsidRPr="00CA4934">
        <w:rPr>
          <w:rFonts w:ascii="Times New Roman" w:hAnsi="Times New Roman"/>
          <w:sz w:val="28"/>
          <w:szCs w:val="28"/>
        </w:rPr>
        <w:t> </w:t>
      </w:r>
      <w:r w:rsidRPr="00CA4934">
        <w:rPr>
          <w:rFonts w:ascii="Times New Roman" w:hAnsi="Times New Roman"/>
          <w:sz w:val="28"/>
          <w:szCs w:val="28"/>
          <w:lang w:val="ru-RU"/>
        </w:rPr>
        <w:t>Строение 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многообразие покрытосеменных растений</w:t>
      </w:r>
    </w:p>
    <w:p w14:paraId="5414AF5D"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14:paraId="38985EB9"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корней 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типы корневых систем. Видоизменения корн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минеральных веществ, необходимых растению (корневое давление, осмос). Видоизменение корней. </w:t>
      </w:r>
    </w:p>
    <w:p w14:paraId="4876B42D"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бег. Развитие побега из почки. Строение стебля. Внешнее и внутреннее строение листа. Видоизменения побегов: корневище, клубень, луковиц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строение, биологическое и хозяйственное значение. Побег и почки. Листорасположение и листовая мозаика. Строение и функции листа. Прост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14:paraId="0CEAFB71"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2DBCD067" w14:textId="77777777" w:rsidR="005640A9" w:rsidRPr="00CA4934" w:rsidRDefault="005640A9" w:rsidP="005B1125">
      <w:pPr>
        <w:spacing w:after="0" w:line="24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Лабораторные и практические работы.</w:t>
      </w:r>
    </w:p>
    <w:p w14:paraId="3F93DBA8"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корневых систем (стержневой и мочковатой) на примере гербарных экземпляров или живых растений.</w:t>
      </w:r>
    </w:p>
    <w:p w14:paraId="265E8683"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препарата клеток корня.</w:t>
      </w:r>
    </w:p>
    <w:p w14:paraId="135B1833"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внешним строением листьев и листорасположе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комнатных растениях).</w:t>
      </w:r>
    </w:p>
    <w:p w14:paraId="28BC1061"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вегетативных и генеративных почек (на примере сирени, тополя и других растений).</w:t>
      </w:r>
    </w:p>
    <w:p w14:paraId="51CD2763"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листа (на готовых микропрепаратах).</w:t>
      </w:r>
    </w:p>
    <w:p w14:paraId="466CEC1D"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матривание микроскопического строения ветки дерева (на готовом микропрепарате).</w:t>
      </w:r>
    </w:p>
    <w:p w14:paraId="5BAAE4A2"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корневища, клубня, луковицы.</w:t>
      </w:r>
    </w:p>
    <w:p w14:paraId="4611FB5C"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цветков.</w:t>
      </w:r>
    </w:p>
    <w:p w14:paraId="3AE4D077"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различными типами соцветий. </w:t>
      </w:r>
    </w:p>
    <w:p w14:paraId="771E291D"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емян двудольных растений.</w:t>
      </w:r>
    </w:p>
    <w:p w14:paraId="5B1C2D1A"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емян однодольных растений.</w:t>
      </w:r>
    </w:p>
    <w:p w14:paraId="62FB2A1E"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iCs/>
          <w:sz w:val="28"/>
          <w:szCs w:val="28"/>
          <w:lang w:val="ru-RU"/>
        </w:rPr>
        <w:t>157.4.3</w:t>
      </w:r>
      <w:r w:rsidRPr="00CA4934">
        <w:rPr>
          <w:rFonts w:ascii="Times New Roman" w:hAnsi="Times New Roman"/>
          <w:i/>
          <w:sz w:val="28"/>
          <w:szCs w:val="28"/>
          <w:lang w:val="ru-RU"/>
        </w:rPr>
        <w:t xml:space="preserve">. </w:t>
      </w:r>
      <w:r w:rsidRPr="00CA4934">
        <w:rPr>
          <w:rFonts w:ascii="Times New Roman" w:hAnsi="Times New Roman"/>
          <w:sz w:val="28"/>
          <w:szCs w:val="28"/>
          <w:lang w:val="ru-RU"/>
        </w:rPr>
        <w:t>Жизнедеятельность растительного организма.</w:t>
      </w:r>
    </w:p>
    <w:p w14:paraId="588B9B69"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ен веществ у растений</w:t>
      </w:r>
    </w:p>
    <w:p w14:paraId="7ED5F52A"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w:t>
      </w:r>
      <w:r w:rsidR="00CA4934" w:rsidRPr="00CA4934">
        <w:rPr>
          <w:rFonts w:ascii="Times New Roman" w:hAnsi="Times New Roman"/>
          <w:sz w:val="28"/>
          <w:szCs w:val="28"/>
          <w:lang w:val="ru-RU"/>
        </w:rPr>
        <w:t xml:space="preserve"> </w:t>
      </w:r>
    </w:p>
    <w:p w14:paraId="712B4D48"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ние растения</w:t>
      </w:r>
    </w:p>
    <w:p w14:paraId="2540BB45"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14:paraId="3F5D0023"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синтез. Лист – орган воздушного питания. Значение фотосинтез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ироде и в жизни человека.</w:t>
      </w:r>
    </w:p>
    <w:p w14:paraId="6DDB0FC9"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растения</w:t>
      </w:r>
    </w:p>
    <w:p w14:paraId="07F98065"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корня. Рыхление почвы для улучшения дыхания корней. Условия, препятствующие дыханию корней. Лист как орган дыхания (</w:t>
      </w:r>
      <w:proofErr w:type="spellStart"/>
      <w:r w:rsidRPr="00CA4934">
        <w:rPr>
          <w:rFonts w:ascii="Times New Roman" w:hAnsi="Times New Roman"/>
          <w:sz w:val="28"/>
          <w:szCs w:val="28"/>
          <w:lang w:val="ru-RU"/>
        </w:rPr>
        <w:t>устьичный</w:t>
      </w:r>
      <w:proofErr w:type="spellEnd"/>
      <w:r w:rsidRPr="00CA4934">
        <w:rPr>
          <w:rFonts w:ascii="Times New Roman" w:hAnsi="Times New Roman"/>
          <w:sz w:val="28"/>
          <w:szCs w:val="28"/>
          <w:lang w:val="ru-RU"/>
        </w:rPr>
        <w:t xml:space="preserve"> аппарат). Поступление в лист атмосферного воздуха. Сильная запылённость воздух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препятствие для дыхания листьев. Стебель как орган дыхания (наличие устьиц</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ожице, чечевичек). Особенности дыхания растений. Взаимосвязь дыхания растения с фотосинтезом.</w:t>
      </w:r>
    </w:p>
    <w:p w14:paraId="09BF453D"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нспорт веществ 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растении.</w:t>
      </w:r>
    </w:p>
    <w:p w14:paraId="09CFDE86"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w:t>
      </w:r>
      <w:r w:rsidRPr="00CA4934">
        <w:rPr>
          <w:rFonts w:ascii="Times New Roman" w:hAnsi="Times New Roman"/>
          <w:sz w:val="28"/>
          <w:szCs w:val="28"/>
          <w:lang w:val="ru-RU"/>
        </w:rPr>
        <w:lastRenderedPageBreak/>
        <w:t>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стении. Выделение 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растений. Листопад.</w:t>
      </w:r>
    </w:p>
    <w:p w14:paraId="06987859"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т и развитие растения</w:t>
      </w:r>
    </w:p>
    <w:p w14:paraId="224DB49E"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растание семян. Условия прорастания семян. Подготовка семян к посеву. Развитие проростков.</w:t>
      </w:r>
    </w:p>
    <w:p w14:paraId="1A16D36A"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14:paraId="78B93DF4"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ножение растений 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14:paraId="758ABF89"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66E2DB62" w14:textId="77777777" w:rsidR="005640A9" w:rsidRPr="00CA4934" w:rsidRDefault="005640A9" w:rsidP="005B1125">
      <w:pPr>
        <w:spacing w:after="0" w:line="24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Лабораторные и практические работы.</w:t>
      </w:r>
    </w:p>
    <w:p w14:paraId="28073F1B"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за ростом корня. </w:t>
      </w:r>
    </w:p>
    <w:p w14:paraId="390CB5FE"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ростом побега.</w:t>
      </w:r>
    </w:p>
    <w:p w14:paraId="37AE9A2E"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озраста дерева по спилу.</w:t>
      </w:r>
    </w:p>
    <w:p w14:paraId="405DA66F"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передвижения воды и минеральных веществ по древесине.</w:t>
      </w:r>
    </w:p>
    <w:p w14:paraId="63C6D45A"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роцесса выделения кислорода на свету аквариумными растениями.</w:t>
      </w:r>
    </w:p>
    <w:p w14:paraId="5DCD6D57"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роли рыхления для дыхания корней.</w:t>
      </w:r>
    </w:p>
    <w:p w14:paraId="2CE88AFB"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w:t>
      </w:r>
      <w:proofErr w:type="spellStart"/>
      <w:r w:rsidRPr="00CA4934">
        <w:rPr>
          <w:rFonts w:ascii="Times New Roman" w:hAnsi="Times New Roman"/>
          <w:sz w:val="28"/>
          <w:szCs w:val="28"/>
          <w:lang w:val="ru-RU"/>
        </w:rPr>
        <w:t>сансевьера</w:t>
      </w:r>
      <w:proofErr w:type="spellEnd"/>
      <w:r w:rsidRPr="00CA4934">
        <w:rPr>
          <w:rFonts w:ascii="Times New Roman" w:hAnsi="Times New Roman"/>
          <w:sz w:val="28"/>
          <w:szCs w:val="28"/>
          <w:lang w:val="ru-RU"/>
        </w:rPr>
        <w:t xml:space="preserve"> и другие растения).</w:t>
      </w:r>
    </w:p>
    <w:p w14:paraId="702899FE"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схожести семян культурных растений и посев их в грунт.</w:t>
      </w:r>
    </w:p>
    <w:p w14:paraId="60A8AB2B"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ростом и развитием цветкового растения в комнатных условиях (на примере фасоли или посевного гороха).</w:t>
      </w:r>
    </w:p>
    <w:p w14:paraId="41BB813D" w14:textId="77777777" w:rsidR="005640A9" w:rsidRPr="00CA4934" w:rsidRDefault="005640A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условий прорастания семян.</w:t>
      </w:r>
    </w:p>
    <w:p w14:paraId="5159DB39"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 Содержание обучения в 7 классе.</w:t>
      </w:r>
    </w:p>
    <w:p w14:paraId="7F3C0048"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1. Систематические группы растений.</w:t>
      </w:r>
    </w:p>
    <w:p w14:paraId="3BE3BD8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14:paraId="2AEB733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изшие растения. Водоросли. Общая характеристика водорослей. Одноклеточные и многоклеточные зелёные водоросли. Стро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sz w:val="28"/>
          <w:szCs w:val="28"/>
          <w:lang w:val="ru-RU"/>
        </w:rPr>
        <w:lastRenderedPageBreak/>
        <w:t>жизнедеятельность зелёных водорослей. Размножение зелёных водорослей (бесполое и половое). Бурые и красные водоросли, их стро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жизнедеятельность. Значение водорослей в природе и жизни человека.</w:t>
      </w:r>
    </w:p>
    <w:p w14:paraId="25AF9FC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римере зелёного мха кукушкин лён. Роль мхов в заболачивании поч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орфообразовании. Использование торфа и продуктов его переработ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хозяйственной деятельности человека.</w:t>
      </w:r>
    </w:p>
    <w:p w14:paraId="5D927CB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14:paraId="57C7ABB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жизни человека.</w:t>
      </w:r>
    </w:p>
    <w:p w14:paraId="22132B2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14:paraId="546C30D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емейства покрытосеменных (цветковых) растений </w:t>
      </w:r>
      <w:r w:rsidR="00270D95" w:rsidRPr="00CA4934">
        <w:rPr>
          <w:rFonts w:ascii="Times New Roman" w:hAnsi="Times New Roman"/>
          <w:sz w:val="28"/>
          <w:szCs w:val="28"/>
          <w:lang w:val="ru-RU"/>
        </w:rPr>
        <w:t>(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w:t>
      </w:r>
      <w:r w:rsidRPr="00CA4934">
        <w:rPr>
          <w:rFonts w:ascii="Times New Roman" w:hAnsi="Times New Roman"/>
          <w:sz w:val="28"/>
          <w:szCs w:val="28"/>
          <w:lang w:val="ru-RU"/>
        </w:rPr>
        <w:t>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использование человеком.</w:t>
      </w:r>
    </w:p>
    <w:p w14:paraId="5599A91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02F928D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дноклеточных водорослей (на примере хламидомона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хлореллы).</w:t>
      </w:r>
    </w:p>
    <w:p w14:paraId="2BA12E4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многоклеточных нитчатых водорослей (на примере спирогиры и </w:t>
      </w:r>
      <w:proofErr w:type="spellStart"/>
      <w:r w:rsidRPr="00CA4934">
        <w:rPr>
          <w:rFonts w:ascii="Times New Roman" w:hAnsi="Times New Roman"/>
          <w:sz w:val="28"/>
          <w:szCs w:val="28"/>
          <w:lang w:val="ru-RU"/>
        </w:rPr>
        <w:t>улотрикса</w:t>
      </w:r>
      <w:proofErr w:type="spellEnd"/>
      <w:r w:rsidRPr="00CA4934">
        <w:rPr>
          <w:rFonts w:ascii="Times New Roman" w:hAnsi="Times New Roman"/>
          <w:sz w:val="28"/>
          <w:szCs w:val="28"/>
          <w:lang w:val="ru-RU"/>
        </w:rPr>
        <w:t>).</w:t>
      </w:r>
    </w:p>
    <w:p w14:paraId="617A2A8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мхов (на местных видах).</w:t>
      </w:r>
    </w:p>
    <w:p w14:paraId="26BE2C6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папоротника или хвоща.</w:t>
      </w:r>
    </w:p>
    <w:p w14:paraId="68BA171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веток, хвои, шишек и семян голосеменных растений (на примере ели, сосны или лиственницы).</w:t>
      </w:r>
    </w:p>
    <w:p w14:paraId="4615165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ешнего строения покрытосеменных растений. </w:t>
      </w:r>
    </w:p>
    <w:p w14:paraId="3205DB0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признаков представителей семейств: Крестоцветные (Капустные), </w:t>
      </w:r>
      <w:r w:rsidRPr="00CA4934">
        <w:rPr>
          <w:rFonts w:ascii="Times New Roman" w:hAnsi="Times New Roman"/>
          <w:sz w:val="28"/>
          <w:szCs w:val="28"/>
          <w:lang w:val="ru-RU"/>
        </w:rPr>
        <w:lastRenderedPageBreak/>
        <w:t>Розоцветные (Розовые), Мотыльковые (Бобовые), Паслёновые, Сложноцветные (Астровые), Лилейные, Злаки (Мятликовые) на гербарных и натуральных образцах.</w:t>
      </w:r>
    </w:p>
    <w:p w14:paraId="25B128F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идов растений (на примере трёх семейств) с использованием определителей растений или определительных карточек.</w:t>
      </w:r>
    </w:p>
    <w:p w14:paraId="187E2C48"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2. Развитие растительного мира на Земле.</w:t>
      </w:r>
    </w:p>
    <w:p w14:paraId="3B758CB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27A50C8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курсии или </w:t>
      </w:r>
      <w:proofErr w:type="spellStart"/>
      <w:r w:rsidRPr="00CA4934">
        <w:rPr>
          <w:rFonts w:ascii="Times New Roman" w:hAnsi="Times New Roman"/>
          <w:sz w:val="28"/>
          <w:szCs w:val="28"/>
          <w:lang w:val="ru-RU"/>
        </w:rPr>
        <w:t>видеоэкскурсии</w:t>
      </w:r>
      <w:proofErr w:type="spellEnd"/>
      <w:r w:rsidRPr="00CA4934">
        <w:rPr>
          <w:rFonts w:ascii="Times New Roman" w:hAnsi="Times New Roman"/>
          <w:sz w:val="28"/>
          <w:szCs w:val="28"/>
          <w:lang w:val="ru-RU"/>
        </w:rPr>
        <w:t>.</w:t>
      </w:r>
    </w:p>
    <w:p w14:paraId="01DF213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растительного мира на Земле (экскурсия в палеонтологическ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краеведческий музей).</w:t>
      </w:r>
    </w:p>
    <w:p w14:paraId="68090F78"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3. Растения в природных сообществах.</w:t>
      </w:r>
    </w:p>
    <w:p w14:paraId="3EA3510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ения и среда обитания. Экологические факторы. Растения и условия неживой природы: свет, температура, влага, атмосферный воздух. Раст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14:paraId="1A69442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536768C0"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4. Растения и человек.</w:t>
      </w:r>
    </w:p>
    <w:p w14:paraId="412A618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ультурные растения и их происхождение. Центры многообраз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14:paraId="11EC080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курсии или </w:t>
      </w:r>
      <w:proofErr w:type="spellStart"/>
      <w:r w:rsidRPr="00CA4934">
        <w:rPr>
          <w:rFonts w:ascii="Times New Roman" w:hAnsi="Times New Roman"/>
          <w:sz w:val="28"/>
          <w:szCs w:val="28"/>
          <w:lang w:val="ru-RU"/>
        </w:rPr>
        <w:t>видеоэкскурсии</w:t>
      </w:r>
      <w:proofErr w:type="spellEnd"/>
      <w:r w:rsidRPr="00CA4934">
        <w:rPr>
          <w:rFonts w:ascii="Times New Roman" w:hAnsi="Times New Roman"/>
          <w:sz w:val="28"/>
          <w:szCs w:val="28"/>
          <w:lang w:val="ru-RU"/>
        </w:rPr>
        <w:t>.</w:t>
      </w:r>
    </w:p>
    <w:p w14:paraId="26FBDC4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ельскохозяйственных растений региона. </w:t>
      </w:r>
    </w:p>
    <w:p w14:paraId="273ED92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орных растений региона.</w:t>
      </w:r>
    </w:p>
    <w:p w14:paraId="311C7D16"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5. Грибы. Лишайники. Бактерии.</w:t>
      </w:r>
    </w:p>
    <w:p w14:paraId="2CF7946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жизни человека. Промышленное выращивание шляпочных грибов (шампиньоны).</w:t>
      </w:r>
    </w:p>
    <w:p w14:paraId="3104097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14:paraId="02EC8F0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аразитические грибы. Разнообразие и значение паразитических грибов </w:t>
      </w:r>
      <w:r w:rsidRPr="00CA4934">
        <w:rPr>
          <w:rFonts w:ascii="Times New Roman" w:hAnsi="Times New Roman"/>
          <w:sz w:val="28"/>
          <w:szCs w:val="28"/>
          <w:lang w:val="ru-RU"/>
        </w:rPr>
        <w:lastRenderedPageBreak/>
        <w:t>(головня, спорынья, фитофтора, трутовик и другие). Борьба с заболеваниями, вызываемыми паразитическими грибами.</w:t>
      </w:r>
    </w:p>
    <w:p w14:paraId="48379CC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шайники – комплексные организмы. Строение лишайников. Питание, рост и размножение лишайников. Значение лишайников в природе и жизни человека.</w:t>
      </w:r>
    </w:p>
    <w:p w14:paraId="1885DEE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62C50A4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3C280EC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дноклеточных (</w:t>
      </w:r>
      <w:proofErr w:type="spellStart"/>
      <w:r w:rsidRPr="00CA4934">
        <w:rPr>
          <w:rFonts w:ascii="Times New Roman" w:hAnsi="Times New Roman"/>
          <w:sz w:val="28"/>
          <w:szCs w:val="28"/>
          <w:lang w:val="ru-RU"/>
        </w:rPr>
        <w:t>мукор</w:t>
      </w:r>
      <w:proofErr w:type="spellEnd"/>
      <w:r w:rsidRPr="00CA4934">
        <w:rPr>
          <w:rFonts w:ascii="Times New Roman" w:hAnsi="Times New Roman"/>
          <w:sz w:val="28"/>
          <w:szCs w:val="28"/>
          <w:lang w:val="ru-RU"/>
        </w:rPr>
        <w:t>) и многоклеточных (</w:t>
      </w:r>
      <w:proofErr w:type="spellStart"/>
      <w:r w:rsidRPr="00CA4934">
        <w:rPr>
          <w:rFonts w:ascii="Times New Roman" w:hAnsi="Times New Roman"/>
          <w:sz w:val="28"/>
          <w:szCs w:val="28"/>
          <w:lang w:val="ru-RU"/>
        </w:rPr>
        <w:t>пеницилл</w:t>
      </w:r>
      <w:proofErr w:type="spellEnd"/>
      <w:r w:rsidRPr="00CA4934">
        <w:rPr>
          <w:rFonts w:ascii="Times New Roman" w:hAnsi="Times New Roman"/>
          <w:sz w:val="28"/>
          <w:szCs w:val="28"/>
          <w:lang w:val="ru-RU"/>
        </w:rPr>
        <w:t>) плесневых грибов.</w:t>
      </w:r>
    </w:p>
    <w:p w14:paraId="67CB989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плодовых тел шляпочных грибов (или изучение шляпочных грибов на муляжах).</w:t>
      </w:r>
    </w:p>
    <w:p w14:paraId="08AAEBA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лишайников.</w:t>
      </w:r>
    </w:p>
    <w:p w14:paraId="201FEC2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бактерий (на готовых микропрепаратах).</w:t>
      </w:r>
      <w:bookmarkStart w:id="74" w:name="_TOC_250010"/>
      <w:bookmarkEnd w:id="74"/>
    </w:p>
    <w:p w14:paraId="03B305F0"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 Содержание обучения в 8 классе.</w:t>
      </w:r>
    </w:p>
    <w:p w14:paraId="05F76809"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1. Животный организм.</w:t>
      </w:r>
    </w:p>
    <w:p w14:paraId="7F5EDC4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оология – наука о животных. Разделы зоологии. Связь зоологии с другими науками и техникой.</w:t>
      </w:r>
    </w:p>
    <w:p w14:paraId="7536C7F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14:paraId="51A360D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03C81FC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2F7719A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од микроскопом готовых микропрепаратов клеток и тканей животных.</w:t>
      </w:r>
    </w:p>
    <w:p w14:paraId="07204D7A"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2. Строение и жизнедеятельность организма животного.</w:t>
      </w:r>
    </w:p>
    <w:p w14:paraId="7D48F61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ора и движение животных. Особенности гидростатического, наруж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гое). Рычажные конечности.</w:t>
      </w:r>
    </w:p>
    <w:p w14:paraId="7314E59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ние и пищеварение у животных. Значение питания. Пит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14:paraId="03B8654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14:paraId="541196F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14:paraId="41D9D44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ение у животных. Значение выделения конечных продуктов обмена веществ. Сократительные вакуоли у простейших. Звёздчатые клетки и канальц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у плоских червей, выделительные трубочки и воронки у кольчатых червей. </w:t>
      </w:r>
      <w:proofErr w:type="spellStart"/>
      <w:r w:rsidRPr="00CA4934">
        <w:rPr>
          <w:rFonts w:ascii="Times New Roman" w:hAnsi="Times New Roman"/>
          <w:sz w:val="28"/>
          <w:szCs w:val="28"/>
          <w:lang w:val="ru-RU"/>
        </w:rPr>
        <w:t>Мальпигиевы</w:t>
      </w:r>
      <w:proofErr w:type="spellEnd"/>
      <w:r w:rsidRPr="00CA4934">
        <w:rPr>
          <w:rFonts w:ascii="Times New Roman" w:hAnsi="Times New Roman"/>
          <w:sz w:val="28"/>
          <w:szCs w:val="28"/>
          <w:lang w:val="ru-RU"/>
        </w:rPr>
        <w:t xml:space="preserve">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14:paraId="5CB1915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14:paraId="23229A5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ция и регуляция жизнедеятельности у животных. Раздражим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у одноклеточных животных. Таксисы (фототаксис, </w:t>
      </w:r>
      <w:proofErr w:type="spellStart"/>
      <w:r w:rsidRPr="00CA4934">
        <w:rPr>
          <w:rFonts w:ascii="Times New Roman" w:hAnsi="Times New Roman"/>
          <w:sz w:val="28"/>
          <w:szCs w:val="28"/>
          <w:lang w:val="ru-RU"/>
        </w:rPr>
        <w:t>трофотаксис</w:t>
      </w:r>
      <w:proofErr w:type="spellEnd"/>
      <w:r w:rsidRPr="00CA4934">
        <w:rPr>
          <w:rFonts w:ascii="Times New Roman" w:hAnsi="Times New Roman"/>
          <w:sz w:val="28"/>
          <w:szCs w:val="28"/>
          <w:lang w:val="ru-RU"/>
        </w:rPr>
        <w:t>, хемотаксис</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у позвоночных, их усложнение. Органы обоняния, вкуса и осяз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у беспозвоночных и позвоночных животных. Орган боковой линии у рыб.</w:t>
      </w:r>
    </w:p>
    <w:p w14:paraId="0188CC1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дение животных. Врождённое и приобретённое поведение (инстинк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14:paraId="780B1E5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5D97FD7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2AE2DDF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рганами опоры и движения у животных. </w:t>
      </w:r>
    </w:p>
    <w:p w14:paraId="5C697D7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зучение способов поглощения пищи у животных.</w:t>
      </w:r>
    </w:p>
    <w:p w14:paraId="55FEC49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пособов дыхания у животных.</w:t>
      </w:r>
    </w:p>
    <w:p w14:paraId="29C90C4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системами органов транспорта веществ у животных.</w:t>
      </w:r>
    </w:p>
    <w:p w14:paraId="20E8F2C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окровов тела у животных.</w:t>
      </w:r>
    </w:p>
    <w:p w14:paraId="23B7C21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рганов чувств у животных.</w:t>
      </w:r>
    </w:p>
    <w:p w14:paraId="5B9D025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условных рефлексов у аквариумных рыб. </w:t>
      </w:r>
    </w:p>
    <w:p w14:paraId="316F4FE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яйца и развитие зародыша птицы (курицы).</w:t>
      </w:r>
    </w:p>
    <w:p w14:paraId="1658D5F1"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3. Систематические группы животных.</w:t>
      </w:r>
    </w:p>
    <w:p w14:paraId="6914388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14:paraId="47CA1CF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ноклеточные животные – простейшие. Строение и жизнедеятельность простейших. Местообитание и образ жизни. Образование цис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2FC5FBD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595BEF6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инфузории-туфельки и наблюд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её передвижением. Изучение хемотаксиса.</w:t>
      </w:r>
    </w:p>
    <w:p w14:paraId="36FB288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простейших (на готовых препаратах).</w:t>
      </w:r>
    </w:p>
    <w:p w14:paraId="5C4E265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готовление модели клетки простейшего (амёбы, инфузории-туфель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002557BA" w:rsidRPr="00CA4934">
        <w:rPr>
          <w:rFonts w:ascii="Times New Roman" w:hAnsi="Times New Roman"/>
          <w:sz w:val="28"/>
          <w:szCs w:val="28"/>
          <w:lang w:val="ru-RU"/>
        </w:rPr>
        <w:t>другое.</w:t>
      </w:r>
      <w:r w:rsidRPr="00CA4934">
        <w:rPr>
          <w:rFonts w:ascii="Times New Roman" w:hAnsi="Times New Roman"/>
          <w:sz w:val="28"/>
          <w:szCs w:val="28"/>
          <w:lang w:val="ru-RU"/>
        </w:rPr>
        <w:t>).</w:t>
      </w:r>
    </w:p>
    <w:p w14:paraId="3D21E85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клеточные животные. Кишечнополостные. Общая характеристика. Местообитание. Особенности строения и жизнедеятельности. Эктодер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w:t>
      </w:r>
      <w:proofErr w:type="spellStart"/>
      <w:r w:rsidRPr="00CA4934">
        <w:rPr>
          <w:rFonts w:ascii="Times New Roman" w:hAnsi="Times New Roman"/>
          <w:sz w:val="28"/>
          <w:szCs w:val="28"/>
          <w:lang w:val="ru-RU"/>
        </w:rPr>
        <w:t>рифообразовании</w:t>
      </w:r>
      <w:proofErr w:type="spellEnd"/>
      <w:r w:rsidRPr="00CA4934">
        <w:rPr>
          <w:rFonts w:ascii="Times New Roman" w:hAnsi="Times New Roman"/>
          <w:sz w:val="28"/>
          <w:szCs w:val="28"/>
          <w:lang w:val="ru-RU"/>
        </w:rPr>
        <w:t>.</w:t>
      </w:r>
    </w:p>
    <w:p w14:paraId="58DC354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12F53B3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пресноводной гидры и её передвижения (школьный аквариум).</w:t>
      </w:r>
    </w:p>
    <w:p w14:paraId="64EE677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итания гидры дафниями и циклопами (школьный аквариум).</w:t>
      </w:r>
    </w:p>
    <w:p w14:paraId="2903B43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готовление модели пресноводной гидры.</w:t>
      </w:r>
    </w:p>
    <w:p w14:paraId="0E2685F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паразитизму, вред, наносимый человеку, сельскохозяйственным растения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животным. Меры по предупреждению заражения паразитическими червями. Роль </w:t>
      </w:r>
      <w:r w:rsidRPr="00CA4934">
        <w:rPr>
          <w:rFonts w:ascii="Times New Roman" w:hAnsi="Times New Roman"/>
          <w:sz w:val="28"/>
          <w:szCs w:val="28"/>
          <w:lang w:val="ru-RU"/>
        </w:rPr>
        <w:lastRenderedPageBreak/>
        <w:t xml:space="preserve">червей как </w:t>
      </w:r>
      <w:proofErr w:type="spellStart"/>
      <w:r w:rsidRPr="00CA4934">
        <w:rPr>
          <w:rFonts w:ascii="Times New Roman" w:hAnsi="Times New Roman"/>
          <w:sz w:val="28"/>
          <w:szCs w:val="28"/>
          <w:lang w:val="ru-RU"/>
        </w:rPr>
        <w:t>почвообразователей</w:t>
      </w:r>
      <w:proofErr w:type="spellEnd"/>
      <w:r w:rsidRPr="00CA4934">
        <w:rPr>
          <w:rFonts w:ascii="Times New Roman" w:hAnsi="Times New Roman"/>
          <w:sz w:val="28"/>
          <w:szCs w:val="28"/>
          <w:lang w:val="ru-RU"/>
        </w:rPr>
        <w:t>.</w:t>
      </w:r>
    </w:p>
    <w:p w14:paraId="76EE2D9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2A580A6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дождевого червя. Наблюд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реакцией дождевого червя на раздражители.</w:t>
      </w:r>
    </w:p>
    <w:p w14:paraId="0E93870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утреннего строения дождевого червя (на готовом влажном препарате и микропрепарате).</w:t>
      </w:r>
    </w:p>
    <w:p w14:paraId="4CAF01B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способлений паразитических червей к паразитизм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готовых влажных и микропрепаратах).</w:t>
      </w:r>
    </w:p>
    <w:p w14:paraId="70E08BF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14:paraId="7167349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кообразные. Особенности строения и жизнедеятельности.</w:t>
      </w:r>
    </w:p>
    <w:p w14:paraId="1F594A0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ракообразных в природе и жизни человека.</w:t>
      </w:r>
    </w:p>
    <w:p w14:paraId="3F79481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14:paraId="2AD006A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ироде и жизни человека.</w:t>
      </w:r>
    </w:p>
    <w:p w14:paraId="099D170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6A885A6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насекомого (на примере майского жу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других крупных насекомых-вредителей).</w:t>
      </w:r>
    </w:p>
    <w:p w14:paraId="0C000CF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различными типами развития насекомых (на примере коллекций).</w:t>
      </w:r>
    </w:p>
    <w:p w14:paraId="78FEFFE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ллюски. Общая характеристика. Местообитание моллюсков. Стро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69AC316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0DEF6F2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раковин пресноводных и морских моллюсков (раковины беззубки, перловицы, прудовика, катушки и другие).</w:t>
      </w:r>
    </w:p>
    <w:p w14:paraId="3588940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14:paraId="53A4588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w:t>
      </w:r>
      <w:r w:rsidRPr="00CA4934">
        <w:rPr>
          <w:rFonts w:ascii="Times New Roman" w:hAnsi="Times New Roman"/>
          <w:sz w:val="28"/>
          <w:szCs w:val="28"/>
          <w:lang w:val="ru-RU"/>
        </w:rPr>
        <w:lastRenderedPageBreak/>
        <w:t>систематические группы рыб. Значение рыб в природе и жизни человека. Хозяйственное значение рыб.</w:t>
      </w:r>
    </w:p>
    <w:p w14:paraId="62E496B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7676F7B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и особенностей передвижения рыб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римере живой рыбы в банке с водой).</w:t>
      </w:r>
    </w:p>
    <w:p w14:paraId="4D0A36B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утреннего строения рыбы (на примере готового влажного препарата).</w:t>
      </w:r>
    </w:p>
    <w:p w14:paraId="1BE2FC4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жизни в воде и на суше. Размножение и развитие земноводных. Многообразие земноводных и их охрана. Значение земноводных в природе и жизни человека.</w:t>
      </w:r>
    </w:p>
    <w:p w14:paraId="6DF40C4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14:paraId="4688B2C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потомстве. Сезонные явления в жизни птиц. Миграции птиц, их изучение. Многообразие птиц. Экологические группы птиц</w:t>
      </w:r>
      <w:r w:rsidR="00522D4A" w:rsidRPr="00CA4934">
        <w:rPr>
          <w:rFonts w:ascii="Times New Roman" w:hAnsi="Times New Roman"/>
          <w:sz w:val="28"/>
          <w:szCs w:val="28"/>
          <w:lang w:val="ru-RU"/>
        </w:rPr>
        <w:t xml:space="preserve"> (по выбору учителя на примере трёх экологических групп с учётом распространения птиц в регионе)</w:t>
      </w:r>
      <w:r w:rsidRPr="00CA4934">
        <w:rPr>
          <w:rFonts w:ascii="Times New Roman" w:hAnsi="Times New Roman"/>
          <w:sz w:val="28"/>
          <w:szCs w:val="28"/>
          <w:lang w:val="ru-RU"/>
        </w:rPr>
        <w:t>. Приспособленность птиц к различным условиям среды. Значение птиц в природ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жизни человека.</w:t>
      </w:r>
    </w:p>
    <w:p w14:paraId="053F36D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65269E1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и перьевого покрова птиц (на примере чучела птиц и набора перьев: контурных, пуховых и пуха).</w:t>
      </w:r>
    </w:p>
    <w:p w14:paraId="158B614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особенностей скелета птицы.</w:t>
      </w:r>
    </w:p>
    <w:p w14:paraId="1F1F858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14:paraId="1751A638" w14:textId="77777777" w:rsidR="00134744" w:rsidRPr="00CA4934" w:rsidRDefault="00134744" w:rsidP="005B1125">
      <w:pPr>
        <w:spacing w:after="0" w:line="240" w:lineRule="auto"/>
        <w:ind w:firstLine="709"/>
        <w:jc w:val="both"/>
        <w:rPr>
          <w:rFonts w:ascii="Times New Roman" w:hAnsi="Times New Roman"/>
          <w:sz w:val="28"/>
          <w:szCs w:val="28"/>
          <w:lang w:val="ru-RU"/>
        </w:rPr>
      </w:pPr>
      <w:proofErr w:type="spellStart"/>
      <w:r w:rsidRPr="00CA4934">
        <w:rPr>
          <w:rFonts w:ascii="Times New Roman" w:hAnsi="Times New Roman"/>
          <w:sz w:val="28"/>
          <w:szCs w:val="28"/>
          <w:lang w:val="ru-RU"/>
        </w:rPr>
        <w:t>Первозвери</w:t>
      </w:r>
      <w:proofErr w:type="spellEnd"/>
      <w:r w:rsidRPr="00CA4934">
        <w:rPr>
          <w:rFonts w:ascii="Times New Roman" w:hAnsi="Times New Roman"/>
          <w:sz w:val="28"/>
          <w:szCs w:val="28"/>
          <w:lang w:val="ru-RU"/>
        </w:rPr>
        <w:t>. Однопроходные (яйцекладущие) и Сумчатые (низшие звери). Плацентарные млекопитающие. Многообразие млекопитающих</w:t>
      </w:r>
      <w:r w:rsidR="00522D4A" w:rsidRPr="00CA4934">
        <w:rPr>
          <w:rFonts w:ascii="Times New Roman" w:hAnsi="Times New Roman"/>
          <w:sz w:val="28"/>
          <w:szCs w:val="28"/>
          <w:lang w:val="ru-RU"/>
        </w:rPr>
        <w:t xml:space="preserve"> (по выбору учителя изучаются 6 отрядов млекопитающих на примере двух видов из каждого отряда). </w:t>
      </w:r>
      <w:r w:rsidRPr="00CA4934">
        <w:rPr>
          <w:rFonts w:ascii="Times New Roman" w:hAnsi="Times New Roman"/>
          <w:sz w:val="28"/>
          <w:szCs w:val="28"/>
          <w:lang w:val="ru-RU"/>
        </w:rPr>
        <w:t>Насекомоядные и Рукокрылые. Грызуны, Зайцеобразные. Хищные. Ластоног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итообразные. Парнокопытные и Непарнокопытные. Приматы. Семейства отряда Хищные: собачьи, кошачьи, куньи, медвежьи.</w:t>
      </w:r>
    </w:p>
    <w:p w14:paraId="32626B9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14:paraId="04C6510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471E625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особенностей скелета млекопитающих.</w:t>
      </w:r>
    </w:p>
    <w:p w14:paraId="73AF685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следование особенностей зубной системы млекопитающих.</w:t>
      </w:r>
    </w:p>
    <w:p w14:paraId="2B41B48F"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4. Развитие животного мира на Земле.</w:t>
      </w:r>
    </w:p>
    <w:p w14:paraId="12B8903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волюционное развитие животного мира на Земле. Усложнение живот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14:paraId="4D8165A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14:paraId="782558B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4BC91BE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ископаемых остатков вымерших животных.</w:t>
      </w:r>
    </w:p>
    <w:p w14:paraId="7D413CD1"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5. Животные в природных сообществах.</w:t>
      </w:r>
    </w:p>
    <w:p w14:paraId="4AC7297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ые и среда обитания. Влияние света, температуры и влаж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животных. Приспособленность животных к условиям среды обитания.</w:t>
      </w:r>
    </w:p>
    <w:p w14:paraId="558DB64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14:paraId="3896C70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ый мир природных зон Земли. Основные закономерности распределения животных на планете. Фауна.</w:t>
      </w:r>
    </w:p>
    <w:p w14:paraId="0B5DBCA6"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6. Животные и человек.</w:t>
      </w:r>
    </w:p>
    <w:p w14:paraId="261AD7C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действие человека на животных в природе: прямое и косвенное. Промысловые животные (рыболовство, охота). Ведение промысла живот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основе научного подхода. Загрязнение окружающей среды.</w:t>
      </w:r>
    </w:p>
    <w:p w14:paraId="6ED43B2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омашнивание животных. Селекция, породы, искусственный отбор,</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икие предки домашних животных. Значение домашних живот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жизни человека. Животные сельскохозяйственных угодий. Методы борьб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животными-вредителями.</w:t>
      </w:r>
    </w:p>
    <w:p w14:paraId="5EEEA6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14:paraId="047A54F7" w14:textId="77777777" w:rsidR="00134744" w:rsidRPr="00CA4934" w:rsidRDefault="00A67132" w:rsidP="005B1125">
      <w:pPr>
        <w:spacing w:after="0" w:line="240" w:lineRule="auto"/>
        <w:ind w:firstLine="709"/>
        <w:jc w:val="both"/>
        <w:rPr>
          <w:rFonts w:ascii="Times New Roman" w:hAnsi="Times New Roman"/>
          <w:sz w:val="28"/>
          <w:szCs w:val="28"/>
          <w:lang w:val="ru-RU"/>
        </w:rPr>
      </w:pPr>
      <w:bookmarkStart w:id="75" w:name="_TOC_250009"/>
      <w:bookmarkEnd w:id="75"/>
      <w:r w:rsidRPr="00CA4934">
        <w:rPr>
          <w:rFonts w:ascii="Times New Roman" w:hAnsi="Times New Roman"/>
          <w:sz w:val="28"/>
          <w:szCs w:val="28"/>
          <w:lang w:val="ru-RU"/>
        </w:rPr>
        <w:t>157.</w:t>
      </w:r>
      <w:r w:rsidR="00134744" w:rsidRPr="00CA4934">
        <w:rPr>
          <w:rFonts w:ascii="Times New Roman" w:hAnsi="Times New Roman"/>
          <w:sz w:val="28"/>
          <w:szCs w:val="28"/>
          <w:lang w:val="ru-RU"/>
        </w:rPr>
        <w:t>7. Содержание обучения в 9 классе.</w:t>
      </w:r>
    </w:p>
    <w:p w14:paraId="641A343C"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 Человек – биосоциальный вид.</w:t>
      </w:r>
    </w:p>
    <w:p w14:paraId="5C52DDF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14:paraId="7219B2A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сто человека в системе органического мира. Человек как часть природы. Систематическое положение современного человека. Сходство челове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млекопитающими. Отличие человека от приматов. Доказательства животного </w:t>
      </w:r>
      <w:r w:rsidRPr="00CA4934">
        <w:rPr>
          <w:rFonts w:ascii="Times New Roman" w:hAnsi="Times New Roman"/>
          <w:sz w:val="28"/>
          <w:szCs w:val="28"/>
          <w:lang w:val="ru-RU"/>
        </w:rPr>
        <w:lastRenderedPageBreak/>
        <w:t>происхождения человека. Человек разумный. Антропогенез, его этапы. Биологические и социальные факторы становления человека. Человеческие расы.</w:t>
      </w:r>
    </w:p>
    <w:p w14:paraId="5EE7A8C7"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2. Структура организма человека.</w:t>
      </w:r>
    </w:p>
    <w:p w14:paraId="7842BAB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истемы органов. Организм как единое целое. Взаимосвязь органов и сист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основа гомеостаза.</w:t>
      </w:r>
    </w:p>
    <w:p w14:paraId="330242A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78C37C1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тканей (на готовых микропрепаратах).</w:t>
      </w:r>
    </w:p>
    <w:p w14:paraId="7E7CA1D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органов и систем органов человека (по таблицам).</w:t>
      </w:r>
    </w:p>
    <w:p w14:paraId="0E59E8DD"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3. Нейрогуморальная регуляция.</w:t>
      </w:r>
    </w:p>
    <w:p w14:paraId="2A47107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вная система человека, её организация и значение. Нейроны, нервы, нервные узлы. Рефлекс. Рефлекторная дуга.</w:t>
      </w:r>
    </w:p>
    <w:p w14:paraId="034FAF8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цепторы. </w:t>
      </w:r>
      <w:proofErr w:type="spellStart"/>
      <w:r w:rsidRPr="00CA4934">
        <w:rPr>
          <w:rFonts w:ascii="Times New Roman" w:hAnsi="Times New Roman"/>
          <w:sz w:val="28"/>
          <w:szCs w:val="28"/>
          <w:lang w:val="ru-RU"/>
        </w:rPr>
        <w:t>Двухнейронные</w:t>
      </w:r>
      <w:proofErr w:type="spellEnd"/>
      <w:r w:rsidRPr="00CA4934">
        <w:rPr>
          <w:rFonts w:ascii="Times New Roman" w:hAnsi="Times New Roman"/>
          <w:sz w:val="28"/>
          <w:szCs w:val="28"/>
          <w:lang w:val="ru-RU"/>
        </w:rPr>
        <w:t xml:space="preserve"> и </w:t>
      </w:r>
      <w:proofErr w:type="spellStart"/>
      <w:r w:rsidRPr="00CA4934">
        <w:rPr>
          <w:rFonts w:ascii="Times New Roman" w:hAnsi="Times New Roman"/>
          <w:sz w:val="28"/>
          <w:szCs w:val="28"/>
          <w:lang w:val="ru-RU"/>
        </w:rPr>
        <w:t>трёхнейронные</w:t>
      </w:r>
      <w:proofErr w:type="spellEnd"/>
      <w:r w:rsidRPr="00CA4934">
        <w:rPr>
          <w:rFonts w:ascii="Times New Roman" w:hAnsi="Times New Roman"/>
          <w:sz w:val="28"/>
          <w:szCs w:val="28"/>
          <w:lang w:val="ru-RU"/>
        </w:rPr>
        <w:t xml:space="preserve"> рефлекторные дуги. Спинной мозг, его строение и функции. Рефлексы спинного мозга. Головной мозг,</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единое целое. Нарушения в работе нервной системы.</w:t>
      </w:r>
    </w:p>
    <w:p w14:paraId="230E738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14:paraId="7C733B4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6BB5912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оловного мозга человека (по муляжам).</w:t>
      </w:r>
    </w:p>
    <w:p w14:paraId="2F8E129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зменения размера зрачка в зависимости от освещённости.</w:t>
      </w:r>
    </w:p>
    <w:p w14:paraId="786BA562"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4. Опора и движение.</w:t>
      </w:r>
    </w:p>
    <w:p w14:paraId="54B496D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опорно-двигательного аппарата. Скелет человека, стро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рямохождением и трудовой деятельностью.</w:t>
      </w:r>
    </w:p>
    <w:p w14:paraId="2F0B81D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14:paraId="6781A0E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порно-двигательного аппарата.</w:t>
      </w:r>
    </w:p>
    <w:p w14:paraId="7306786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5A47353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следование свойств кости.</w:t>
      </w:r>
    </w:p>
    <w:p w14:paraId="78D107E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костей (на муляжах).</w:t>
      </w:r>
    </w:p>
    <w:p w14:paraId="0628CDA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позвонков (на муляжах). </w:t>
      </w:r>
    </w:p>
    <w:p w14:paraId="666599F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гибкости позвоночника.</w:t>
      </w:r>
    </w:p>
    <w:p w14:paraId="62D16C7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массы и роста своего организма.</w:t>
      </w:r>
    </w:p>
    <w:p w14:paraId="173A8D6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лияния статической и динамической нагрузки на утомление мышц.</w:t>
      </w:r>
    </w:p>
    <w:p w14:paraId="3C4FC4D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нарушения осанки.</w:t>
      </w:r>
    </w:p>
    <w:p w14:paraId="5B405CA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ризнаков плоскостопия.</w:t>
      </w:r>
    </w:p>
    <w:p w14:paraId="4F30457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первой помощи при повреждении скелета и мышц.</w:t>
      </w:r>
    </w:p>
    <w:p w14:paraId="09E6DB27"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5. Внутренняя среда организма.</w:t>
      </w:r>
    </w:p>
    <w:p w14:paraId="78721B9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утренняя среда и её функции. Форменные элементы крови: эритроциты, лейкоциты и тромбоциты. Малокровие, его причины. Красный костный мозг,</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14:paraId="4C9A5BE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И. Мечникова по изучению иммунитета.</w:t>
      </w:r>
    </w:p>
    <w:p w14:paraId="58C5AA1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321A9B5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крови человека и лягушки (сравнение)</w:t>
      </w:r>
      <w:r w:rsidR="000B664A" w:rsidRPr="00CA4934">
        <w:rPr>
          <w:rFonts w:ascii="Times New Roman" w:hAnsi="Times New Roman"/>
          <w:sz w:val="28"/>
          <w:szCs w:val="28"/>
          <w:lang w:val="ru-RU"/>
        </w:rPr>
        <w:t xml:space="preserve"> на готовых микропрепаратах.</w:t>
      </w:r>
    </w:p>
    <w:p w14:paraId="41C5CC18"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6. Кровообращение.</w:t>
      </w:r>
    </w:p>
    <w:p w14:paraId="5C3381B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w:t>
      </w:r>
      <w:proofErr w:type="spellStart"/>
      <w:r w:rsidRPr="00CA4934">
        <w:rPr>
          <w:rFonts w:ascii="Times New Roman" w:hAnsi="Times New Roman"/>
          <w:sz w:val="28"/>
          <w:szCs w:val="28"/>
          <w:lang w:val="ru-RU"/>
        </w:rPr>
        <w:t>лимфоотток</w:t>
      </w:r>
      <w:proofErr w:type="spellEnd"/>
      <w:r w:rsidRPr="00CA4934">
        <w:rPr>
          <w:rFonts w:ascii="Times New Roman" w:hAnsi="Times New Roman"/>
          <w:sz w:val="28"/>
          <w:szCs w:val="28"/>
          <w:lang w:val="ru-RU"/>
        </w:rPr>
        <w:t>. Регуляция деятельности сердца и сосудов. Гигиена сердечно-сосудистой системы. Профилактика сердечно-сосудистых заболеваний. Первая помощ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кровотечениях.</w:t>
      </w:r>
    </w:p>
    <w:p w14:paraId="3F054BB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493752D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кровяного давления.</w:t>
      </w:r>
    </w:p>
    <w:p w14:paraId="6A7229B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ульса и числа сердечных сокращений в поко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сле дозированных физических нагрузок у человека.</w:t>
      </w:r>
    </w:p>
    <w:p w14:paraId="38B75E5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ая помощь при кровотечениях.</w:t>
      </w:r>
    </w:p>
    <w:p w14:paraId="6DAB4263"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7. Дыхание.</w:t>
      </w:r>
    </w:p>
    <w:p w14:paraId="5E1EC9C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и его значение. Органы дыхания. Лёгкие. Взаимосвязь стро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функций органов дыхания. Газообмен в лёгких и тканях. Жизненная ёмкость лёгких. Механизмы дыхания. Дыхательные движения. Регуляция дыхания.</w:t>
      </w:r>
    </w:p>
    <w:p w14:paraId="5E307E6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056F54A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1B1016F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обхвата грудной клетки в состоянии вдоха и выдоха. </w:t>
      </w:r>
    </w:p>
    <w:p w14:paraId="534EACD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пределение частоты дыхания. Влияние различных факторов на частоту дыхания.</w:t>
      </w:r>
    </w:p>
    <w:p w14:paraId="0C49B882"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8. Питание и пищеварение.</w:t>
      </w:r>
    </w:p>
    <w:p w14:paraId="0338052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тельные вещества и пищевые продукты. Питание и его значение. Пищеварение. Органы пищеварения, их строение и функции. Ферменты, их рол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14:paraId="17299BC8" w14:textId="77777777" w:rsidR="00134744" w:rsidRPr="00CA4934" w:rsidRDefault="00134744" w:rsidP="005B1125">
      <w:pPr>
        <w:spacing w:after="0" w:line="240" w:lineRule="auto"/>
        <w:ind w:firstLine="709"/>
        <w:jc w:val="both"/>
        <w:rPr>
          <w:rFonts w:ascii="Times New Roman" w:hAnsi="Times New Roman"/>
          <w:sz w:val="28"/>
          <w:szCs w:val="28"/>
          <w:lang w:val="ru-RU"/>
        </w:rPr>
      </w:pPr>
      <w:proofErr w:type="spellStart"/>
      <w:r w:rsidRPr="00CA4934">
        <w:rPr>
          <w:rFonts w:ascii="Times New Roman" w:hAnsi="Times New Roman"/>
          <w:sz w:val="28"/>
          <w:szCs w:val="28"/>
          <w:lang w:val="ru-RU"/>
        </w:rPr>
        <w:t>Микробиом</w:t>
      </w:r>
      <w:proofErr w:type="spellEnd"/>
      <w:r w:rsidRPr="00CA4934">
        <w:rPr>
          <w:rFonts w:ascii="Times New Roman" w:hAnsi="Times New Roman"/>
          <w:sz w:val="28"/>
          <w:szCs w:val="28"/>
          <w:lang w:val="ru-RU"/>
        </w:rPr>
        <w:t xml:space="preserve">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14:paraId="324A048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гиена питания. Предупреждение глистных и желудочно-кишечных заболеваний, пищевых отравлений. Влияние курения и алкоголя на пищеварение.</w:t>
      </w:r>
    </w:p>
    <w:p w14:paraId="5C9B7FD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5485013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действия ферментов слюны на крахмал.</w:t>
      </w:r>
    </w:p>
    <w:p w14:paraId="0D8BD90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действия желудочного сока на белки.</w:t>
      </w:r>
    </w:p>
    <w:p w14:paraId="49125AD4"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9. Обмен веществ и превращение энергии.</w:t>
      </w:r>
    </w:p>
    <w:p w14:paraId="60335D1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ен веществ и превращение энергии в организме человека. Пластическ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энергетический обмен. Обмен воды и минеральных солей. Обмен белков, углеводов и жиров в организме. Регуляция обмена веществ и превращения энергии.</w:t>
      </w:r>
    </w:p>
    <w:p w14:paraId="2D863E2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тамины и их роль для организма. Поступление витаминов с пищей. Синтез витаминов в организме. Авитаминозы и гиповитаминозы. Сохранение витамин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ище.</w:t>
      </w:r>
    </w:p>
    <w:p w14:paraId="120B240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ормы и режим питания. Рациональное питание – фактор укрепления здоровья. Нарушение обмена веществ.</w:t>
      </w:r>
    </w:p>
    <w:p w14:paraId="5070F8E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190A8FA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остава продуктов питания.</w:t>
      </w:r>
    </w:p>
    <w:p w14:paraId="45353D8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меню в зависимости от калорийности пищи.</w:t>
      </w:r>
    </w:p>
    <w:p w14:paraId="268536D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охранения витаминов в пищевых продуктах.</w:t>
      </w:r>
    </w:p>
    <w:p w14:paraId="5F947ED6"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0. Кожа.</w:t>
      </w:r>
    </w:p>
    <w:p w14:paraId="5ED2B73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ункции кожи. Кожа и её производные. Кожа и терморегуляция. Влияние на кожу факторов окружающей среды.</w:t>
      </w:r>
    </w:p>
    <w:p w14:paraId="54CB091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аливание и его роль. Способы закаливания организма. Гигиена кожи, гигиенические требования к одежде и обуви. Заболевания кож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предупреждения. Профилактика и первая помощь при тепловом и солнечном ударах, ожогах и обморожениях.</w:t>
      </w:r>
    </w:p>
    <w:p w14:paraId="0C2901A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1C319AB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 помощью лупы тыльной и ладонной стороны кисти.</w:t>
      </w:r>
    </w:p>
    <w:p w14:paraId="3609550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жирности различных участков кожи лица.</w:t>
      </w:r>
    </w:p>
    <w:p w14:paraId="1F0F61E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мер по уходу за кожей лица и волосами в зависимости от типа кожи.</w:t>
      </w:r>
    </w:p>
    <w:p w14:paraId="2C2CBB6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основных гигиенических требований к одежде и обуви.</w:t>
      </w:r>
    </w:p>
    <w:p w14:paraId="4B1D62DC"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1. Выделение.</w:t>
      </w:r>
    </w:p>
    <w:p w14:paraId="41667DF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чение выделения. Органы выделения. Органы мочевыделительной системы, </w:t>
      </w:r>
      <w:r w:rsidRPr="00CA4934">
        <w:rPr>
          <w:rFonts w:ascii="Times New Roman" w:hAnsi="Times New Roman"/>
          <w:sz w:val="28"/>
          <w:szCs w:val="28"/>
          <w:lang w:val="ru-RU"/>
        </w:rPr>
        <w:lastRenderedPageBreak/>
        <w:t>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13FB6A1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2F21A36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местоположения почек (на муляже). </w:t>
      </w:r>
    </w:p>
    <w:p w14:paraId="3886CFA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мер профилактики болезней почек.</w:t>
      </w:r>
    </w:p>
    <w:p w14:paraId="26DA2C91"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2. Размножение и развитие.</w:t>
      </w:r>
    </w:p>
    <w:p w14:paraId="1AEC6EC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14:paraId="7B6363D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2EF955B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основных мер по профилактике инфекционных вирусных заболеваний: СПИД и гепатит.</w:t>
      </w:r>
    </w:p>
    <w:p w14:paraId="2E5A3302"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3. Органы чувств и сенсорные системы.</w:t>
      </w:r>
    </w:p>
    <w:p w14:paraId="5563B24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чувств и их значение. Анализаторы. Сенсорные системы. Глаз</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рение. Оптическая система глаза. Сетчатка. Зрительные рецепторы. Зрительное восприятие. Нарушения зрения и их причины. Гигиена зрения.</w:t>
      </w:r>
    </w:p>
    <w:p w14:paraId="6CBB7D3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14:paraId="6FBEEFD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равновесия, мышечного чувства, осязания, обоняния и вкуса. Взаимодействие сенсорных систем организма.</w:t>
      </w:r>
    </w:p>
    <w:p w14:paraId="0B03A43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25BF596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строты зрения у человека.</w:t>
      </w:r>
    </w:p>
    <w:p w14:paraId="38D5773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зрения (на муляже и влажном препарате).</w:t>
      </w:r>
    </w:p>
    <w:p w14:paraId="704B7F0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слуха (на муляже).</w:t>
      </w:r>
    </w:p>
    <w:p w14:paraId="1B5507A9"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4. Поведение и психика.</w:t>
      </w:r>
    </w:p>
    <w:p w14:paraId="2813A94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14:paraId="1550C15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5615C5D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1C540C3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кратковременной памяти.</w:t>
      </w:r>
    </w:p>
    <w:p w14:paraId="5F6599E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бъёма механической и логической памяти.</w:t>
      </w:r>
    </w:p>
    <w:p w14:paraId="57CD4F4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ценка сформированности навыков логического мышления.</w:t>
      </w:r>
    </w:p>
    <w:p w14:paraId="7A66A736"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5. Человек и окружающая среда.</w:t>
      </w:r>
    </w:p>
    <w:p w14:paraId="4F29B5B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и окружающая среда. Экологические факторы и их действ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организм человека. Зависимость здоровья человека от состояния окружающей среды. Микроклимат жилых помещений. Соблюдение правил по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кружающей среде, в опасных и чрезвычайных ситуациях.</w:t>
      </w:r>
    </w:p>
    <w:p w14:paraId="0E2CBA9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14:paraId="64FF2AE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14:paraId="2C1D4638"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 Планируемые результаты освоения программы по биологии на уровне основного общего образования.</w:t>
      </w:r>
    </w:p>
    <w:p w14:paraId="7A1BA091" w14:textId="77777777" w:rsidR="00870381"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870381" w:rsidRPr="00CA4934">
        <w:rPr>
          <w:rFonts w:ascii="Times New Roman" w:hAnsi="Times New Roman"/>
          <w:sz w:val="28"/>
          <w:szCs w:val="28"/>
          <w:lang w:val="ru-RU"/>
        </w:rPr>
        <w:t>8.1. Освоение учебного предмета «Биология» на</w:t>
      </w:r>
      <w:r w:rsidR="00B32708" w:rsidRPr="00CA4934">
        <w:rPr>
          <w:rFonts w:ascii="Times New Roman" w:hAnsi="Times New Roman"/>
          <w:sz w:val="28"/>
          <w:szCs w:val="28"/>
          <w:lang w:val="ru-RU"/>
        </w:rPr>
        <w:t xml:space="preserve"> </w:t>
      </w:r>
      <w:r w:rsidR="00870381" w:rsidRPr="00CA4934">
        <w:rPr>
          <w:rFonts w:ascii="Times New Roman" w:hAnsi="Times New Roman"/>
          <w:sz w:val="28"/>
          <w:szCs w:val="28"/>
          <w:lang w:val="ru-RU"/>
        </w:rPr>
        <w:t xml:space="preserve">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10EBCCCB" w14:textId="77777777" w:rsidR="00870381"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870381" w:rsidRPr="00CA4934">
        <w:rPr>
          <w:rFonts w:ascii="Times New Roman" w:hAnsi="Times New Roman"/>
          <w:sz w:val="28"/>
          <w:szCs w:val="28"/>
          <w:lang w:val="ru-RU"/>
        </w:rPr>
        <w:t xml:space="preserve">8.2. Личностные результаты освоения программы </w:t>
      </w:r>
      <w:r w:rsidR="00FE6F07" w:rsidRPr="00CA4934">
        <w:rPr>
          <w:rFonts w:ascii="Times New Roman" w:hAnsi="Times New Roman"/>
          <w:sz w:val="28"/>
          <w:szCs w:val="28"/>
          <w:lang w:val="ru-RU"/>
        </w:rPr>
        <w:t xml:space="preserve">по биологии </w:t>
      </w:r>
      <w:r w:rsidR="00870381" w:rsidRPr="00CA4934">
        <w:rPr>
          <w:rFonts w:ascii="Times New Roman" w:hAnsi="Times New Roman"/>
          <w:sz w:val="28"/>
          <w:szCs w:val="28"/>
          <w:lang w:val="ru-RU"/>
        </w:rPr>
        <w:t>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w:t>
      </w:r>
      <w:r w:rsidR="00CA4934" w:rsidRPr="00CA4934">
        <w:rPr>
          <w:rFonts w:ascii="Times New Roman" w:hAnsi="Times New Roman"/>
          <w:sz w:val="28"/>
          <w:szCs w:val="28"/>
          <w:lang w:val="ru-RU"/>
        </w:rPr>
        <w:t xml:space="preserve"> </w:t>
      </w:r>
      <w:r w:rsidR="00870381" w:rsidRPr="00CA4934">
        <w:rPr>
          <w:rFonts w:ascii="Times New Roman" w:hAnsi="Times New Roman"/>
          <w:sz w:val="28"/>
          <w:szCs w:val="28"/>
          <w:lang w:val="ru-RU"/>
        </w:rPr>
        <w:t>на</w:t>
      </w:r>
      <w:r w:rsidR="00807FAE" w:rsidRPr="00CA4934">
        <w:rPr>
          <w:rFonts w:ascii="Times New Roman" w:hAnsi="Times New Roman"/>
          <w:sz w:val="28"/>
          <w:szCs w:val="28"/>
          <w:lang w:val="ru-RU"/>
        </w:rPr>
        <w:t xml:space="preserve"> </w:t>
      </w:r>
      <w:r w:rsidR="00870381" w:rsidRPr="00CA4934">
        <w:rPr>
          <w:rFonts w:ascii="Times New Roman" w:hAnsi="Times New Roman"/>
          <w:sz w:val="28"/>
          <w:szCs w:val="28"/>
          <w:lang w:val="ru-RU"/>
        </w:rPr>
        <w:t>ее основе и в процессе реализации основных направлений воспитательной деятельности, в том числе в части:</w:t>
      </w:r>
    </w:p>
    <w:p w14:paraId="411C53C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14:paraId="76C7A0F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ношение к биологии как к важной составляющей культуры, горд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вклад российских и советских учёных в развитие мировой биологической науки;</w:t>
      </w:r>
    </w:p>
    <w:p w14:paraId="6376CDC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14:paraId="5FC0AE4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конструктивной совместной деятельности при выполнении исследований и проектов, стремление к взаимопониманию и взаимопомощи;</w:t>
      </w:r>
    </w:p>
    <w:p w14:paraId="7DEB682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духовно-нравственного воспитания:</w:t>
      </w:r>
    </w:p>
    <w:p w14:paraId="4B06C7F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поведение и поступки с позиции нравственных нор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орм экологической культуры;</w:t>
      </w:r>
    </w:p>
    <w:p w14:paraId="5E32A3C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имости нравственного аспекта деятельности челове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медицине и биологии;</w:t>
      </w:r>
    </w:p>
    <w:p w14:paraId="57C0E619" w14:textId="77777777" w:rsidR="00134744" w:rsidRPr="00CA4934" w:rsidRDefault="00946BA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w:t>
      </w:r>
      <w:r w:rsidR="00134744" w:rsidRPr="00CA4934">
        <w:rPr>
          <w:rFonts w:ascii="Times New Roman" w:hAnsi="Times New Roman"/>
          <w:sz w:val="28"/>
          <w:szCs w:val="28"/>
          <w:lang w:val="ru-RU"/>
        </w:rPr>
        <w:t>) эстетического воспитания:</w:t>
      </w:r>
    </w:p>
    <w:p w14:paraId="1E4835C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и в формировании эстетической культуры личности;</w:t>
      </w:r>
    </w:p>
    <w:p w14:paraId="534323CD" w14:textId="77777777" w:rsidR="00134744" w:rsidRPr="00CA4934" w:rsidRDefault="00946BA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w:t>
      </w:r>
      <w:r w:rsidR="00134744" w:rsidRPr="00CA4934">
        <w:rPr>
          <w:rFonts w:ascii="Times New Roman" w:hAnsi="Times New Roman"/>
          <w:sz w:val="28"/>
          <w:szCs w:val="28"/>
          <w:lang w:val="ru-RU"/>
        </w:rPr>
        <w:t>) ценности научного познания:</w:t>
      </w:r>
    </w:p>
    <w:p w14:paraId="51C13E8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7D88665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ческой науки в формировании научного мировоззрения;</w:t>
      </w:r>
    </w:p>
    <w:p w14:paraId="74CB9C6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звитие научной любознательности, интереса к биологической науке, навыков исследовательской деятельности;</w:t>
      </w:r>
    </w:p>
    <w:p w14:paraId="423D0D0A" w14:textId="77777777" w:rsidR="00134744" w:rsidRPr="00CA4934" w:rsidRDefault="00946BA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w:t>
      </w:r>
      <w:r w:rsidR="00134744" w:rsidRPr="00CA4934">
        <w:rPr>
          <w:rFonts w:ascii="Times New Roman" w:hAnsi="Times New Roman"/>
          <w:sz w:val="28"/>
          <w:szCs w:val="28"/>
          <w:lang w:val="ru-RU"/>
        </w:rPr>
        <w:t>) формирования культуры здоровья:</w:t>
      </w:r>
    </w:p>
    <w:p w14:paraId="3B2A13D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58473B4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3FBAD4E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безопасности, в том числе навыки безопасного поведения в природной среде;</w:t>
      </w:r>
    </w:p>
    <w:p w14:paraId="7D86C39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управление собственным эмоциональным состоянием;</w:t>
      </w:r>
    </w:p>
    <w:p w14:paraId="360B3720" w14:textId="77777777" w:rsidR="00134744" w:rsidRPr="00CA4934" w:rsidRDefault="00946BA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w:t>
      </w:r>
      <w:r w:rsidR="00134744" w:rsidRPr="00CA4934">
        <w:rPr>
          <w:rFonts w:ascii="Times New Roman" w:hAnsi="Times New Roman"/>
          <w:sz w:val="28"/>
          <w:szCs w:val="28"/>
          <w:lang w:val="ru-RU"/>
        </w:rPr>
        <w:t>) трудового воспитания:</w:t>
      </w:r>
    </w:p>
    <w:p w14:paraId="674E9F6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участие в решении практических задач (</w:t>
      </w:r>
      <w:r w:rsidR="00E9489A" w:rsidRPr="00CA4934">
        <w:rPr>
          <w:rFonts w:ascii="Times New Roman" w:hAnsi="Times New Roman"/>
          <w:sz w:val="28"/>
          <w:szCs w:val="28"/>
          <w:lang w:val="ru-RU"/>
        </w:rPr>
        <w:t xml:space="preserve">в рамках семьи, образовательной организации, </w:t>
      </w:r>
      <w:r w:rsidR="00CA7AAB"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CA7AAB" w:rsidRPr="00CA4934">
        <w:rPr>
          <w:rFonts w:ascii="Times New Roman" w:eastAsia="SchoolBookSanPin" w:hAnsi="Times New Roman"/>
          <w:sz w:val="28"/>
          <w:szCs w:val="28"/>
          <w:lang w:val="ru-RU"/>
        </w:rPr>
        <w:t xml:space="preserve"> края)</w:t>
      </w:r>
      <w:r w:rsidRPr="00CA4934">
        <w:rPr>
          <w:rFonts w:ascii="Times New Roman" w:hAnsi="Times New Roman"/>
          <w:sz w:val="28"/>
          <w:szCs w:val="28"/>
          <w:lang w:val="ru-RU"/>
        </w:rPr>
        <w:t xml:space="preserve"> биологичес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экологической направленности, интерес к практическому изучению профессий, связанных с биологией;</w:t>
      </w:r>
    </w:p>
    <w:p w14:paraId="4E4688B6" w14:textId="77777777" w:rsidR="00134744" w:rsidRPr="00CA4934" w:rsidRDefault="00946BA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w:t>
      </w:r>
      <w:r w:rsidR="00134744" w:rsidRPr="00CA4934">
        <w:rPr>
          <w:rFonts w:ascii="Times New Roman" w:hAnsi="Times New Roman"/>
          <w:sz w:val="28"/>
          <w:szCs w:val="28"/>
          <w:lang w:val="ru-RU"/>
        </w:rPr>
        <w:t>) экологического воспитания:</w:t>
      </w:r>
    </w:p>
    <w:p w14:paraId="02F79AD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биологических знаний при решении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бласти окружающей среды;</w:t>
      </w:r>
    </w:p>
    <w:p w14:paraId="6FFBF31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экологических проблем и путей их решения;</w:t>
      </w:r>
    </w:p>
    <w:p w14:paraId="2FA969B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практической деятельности экологической направленности;</w:t>
      </w:r>
    </w:p>
    <w:p w14:paraId="1148557D" w14:textId="77777777" w:rsidR="00134744" w:rsidRPr="00CA4934" w:rsidRDefault="00946BA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w:t>
      </w:r>
      <w:r w:rsidR="00134744" w:rsidRPr="00CA4934">
        <w:rPr>
          <w:rFonts w:ascii="Times New Roman" w:hAnsi="Times New Roman"/>
          <w:sz w:val="28"/>
          <w:szCs w:val="28"/>
          <w:lang w:val="ru-RU"/>
        </w:rPr>
        <w:t>) адаптации обучающегося к изменяющимся условиям социальной</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природной среды:</w:t>
      </w:r>
    </w:p>
    <w:p w14:paraId="1F045A0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изменяющихся условий;</w:t>
      </w:r>
    </w:p>
    <w:p w14:paraId="04FD97A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ятие решения (индивидуальное, в группе) в изменяющихся услов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основании анализа биологической информации;</w:t>
      </w:r>
    </w:p>
    <w:p w14:paraId="0FB0B45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действий в новой ситуации на основании знаний биологических закономерностей.</w:t>
      </w:r>
    </w:p>
    <w:p w14:paraId="09036E69" w14:textId="77777777" w:rsidR="00134744" w:rsidRPr="00CA4934" w:rsidRDefault="00A67132" w:rsidP="005B1125">
      <w:pPr>
        <w:spacing w:after="0" w:line="240" w:lineRule="auto"/>
        <w:ind w:firstLine="709"/>
        <w:jc w:val="both"/>
        <w:rPr>
          <w:rFonts w:ascii="Times New Roman" w:hAnsi="Times New Roman"/>
          <w:sz w:val="28"/>
          <w:szCs w:val="28"/>
          <w:lang w:val="ru-RU"/>
        </w:rPr>
      </w:pPr>
      <w:bookmarkStart w:id="76" w:name="_TOC_250007"/>
      <w:r w:rsidRPr="00CA4934">
        <w:rPr>
          <w:rFonts w:ascii="Times New Roman" w:hAnsi="Times New Roman"/>
          <w:sz w:val="28"/>
          <w:szCs w:val="28"/>
          <w:lang w:val="ru-RU"/>
        </w:rPr>
        <w:t>157.</w:t>
      </w:r>
      <w:r w:rsidR="00134744" w:rsidRPr="00CA4934">
        <w:rPr>
          <w:rFonts w:ascii="Times New Roman" w:hAnsi="Times New Roman"/>
          <w:sz w:val="28"/>
          <w:szCs w:val="28"/>
          <w:lang w:val="ru-RU"/>
        </w:rPr>
        <w:t>8.3. </w:t>
      </w:r>
      <w:r w:rsidR="00807FAE" w:rsidRPr="00CA4934">
        <w:rPr>
          <w:rFonts w:ascii="Times New Roman" w:hAnsi="Times New Roman"/>
          <w:sz w:val="28"/>
          <w:szCs w:val="28"/>
          <w:lang w:val="ru-RU"/>
        </w:rPr>
        <w:t xml:space="preserve">Метапредметные результаты освоения программы </w:t>
      </w:r>
      <w:r w:rsidR="00FE6F07" w:rsidRPr="00CA4934">
        <w:rPr>
          <w:rFonts w:ascii="Times New Roman" w:hAnsi="Times New Roman"/>
          <w:sz w:val="28"/>
          <w:szCs w:val="28"/>
          <w:lang w:val="ru-RU"/>
        </w:rPr>
        <w:t xml:space="preserve">по биологии </w:t>
      </w:r>
      <w:r w:rsidR="00807FAE" w:rsidRPr="00CA4934">
        <w:rPr>
          <w:rFonts w:ascii="Times New Roman" w:hAnsi="Times New Roman"/>
          <w:sz w:val="28"/>
          <w:szCs w:val="28"/>
          <w:lang w:val="ru-RU"/>
        </w:rPr>
        <w:t>основного общего образования, должны отражать:</w:t>
      </w:r>
    </w:p>
    <w:p w14:paraId="63AF6ED6" w14:textId="77777777" w:rsidR="00807FAE"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3.1. </w:t>
      </w:r>
      <w:r w:rsidR="00807FAE" w:rsidRPr="00CA4934">
        <w:rPr>
          <w:rFonts w:ascii="Times New Roman" w:hAnsi="Times New Roman"/>
          <w:sz w:val="28"/>
          <w:szCs w:val="28"/>
          <w:lang w:val="ru-RU"/>
        </w:rPr>
        <w:t>Овладение универсальными учебными познавательными действиями:</w:t>
      </w:r>
    </w:p>
    <w:p w14:paraId="5C3BE686" w14:textId="77777777" w:rsidR="00807FAE" w:rsidRPr="00CA4934" w:rsidRDefault="00807FAE" w:rsidP="005B1125">
      <w:pPr>
        <w:spacing w:after="0" w:line="24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1) базовые логические действия:</w:t>
      </w:r>
    </w:p>
    <w:bookmarkEnd w:id="76"/>
    <w:p w14:paraId="01079A4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биологических объектов (явлений);</w:t>
      </w:r>
    </w:p>
    <w:p w14:paraId="1BB5F8A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2F10B8E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учётом предложенной биологической задачи выявлять закономер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тиворечия в рассматриваемых фактах и наблюдениях, предлагать крите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выявления закономерностей и противоречий;</w:t>
      </w:r>
    </w:p>
    <w:p w14:paraId="2F91FE3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являть дефициты информации, данных, необходимых для решения поставленной задачи;</w:t>
      </w:r>
    </w:p>
    <w:p w14:paraId="0ED1B3E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биологических явлений и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взаимосвязях;</w:t>
      </w:r>
    </w:p>
    <w:p w14:paraId="1DF0283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214355AE" w14:textId="77777777" w:rsidR="00807FAE" w:rsidRPr="00CA4934" w:rsidRDefault="00807FA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базовые исследовательские действия:</w:t>
      </w:r>
    </w:p>
    <w:p w14:paraId="2F3ABCE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14:paraId="7B6EC7F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желательным состоянием ситуации, объекта, и самостоятельно устанавливать искомое и данное;</w:t>
      </w:r>
    </w:p>
    <w:p w14:paraId="63F96A1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ть гипотезу об истинности собственных суждений, аргументировать свою позицию, мнение;</w:t>
      </w:r>
    </w:p>
    <w:p w14:paraId="7266D3A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6DD1D64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наблюдения и эксперимента;</w:t>
      </w:r>
    </w:p>
    <w:p w14:paraId="261729E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61AF6C5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биологических процес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последствия в аналогичных или сходных ситуациях, а также выдвигать предположения об их развитии в новых условиях и контекстах.</w:t>
      </w:r>
    </w:p>
    <w:p w14:paraId="21DC3540" w14:textId="77777777" w:rsidR="00807FAE" w:rsidRPr="00CA4934" w:rsidRDefault="00807FAE" w:rsidP="005B1125">
      <w:pPr>
        <w:spacing w:after="0" w:line="24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3) работа с информацией:</w:t>
      </w:r>
    </w:p>
    <w:p w14:paraId="17F3A47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78F8C59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14:paraId="7AC013D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сходные аргументы (подтверждающие или опровергающие одн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у же идею, версию) в различных информационных источниках;</w:t>
      </w:r>
    </w:p>
    <w:p w14:paraId="35C5A93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люстрировать решаемые задачи несложными схемами, диаграммами, иной графикой и их комбинациями;</w:t>
      </w:r>
    </w:p>
    <w:p w14:paraId="7AF9B74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14:paraId="58F8711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минать и систематизировать биологическую информацию.</w:t>
      </w:r>
    </w:p>
    <w:p w14:paraId="4E173AA0" w14:textId="77777777" w:rsidR="00807FAE" w:rsidRPr="00CA4934" w:rsidRDefault="00A67132" w:rsidP="005B112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157.</w:t>
      </w:r>
      <w:r w:rsidR="00807FAE" w:rsidRPr="00CA4934">
        <w:rPr>
          <w:rFonts w:ascii="Times New Roman" w:hAnsi="Times New Roman"/>
          <w:sz w:val="28"/>
          <w:szCs w:val="28"/>
          <w:lang w:val="ru-RU"/>
        </w:rPr>
        <w:t>8.3.2. Овладение универсальными учебными коммуникативными действиями:</w:t>
      </w:r>
    </w:p>
    <w:p w14:paraId="6C30D999" w14:textId="77777777" w:rsidR="00807FAE" w:rsidRPr="00CA4934" w:rsidRDefault="00807FAE" w:rsidP="005B112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lastRenderedPageBreak/>
        <w:t>1) общение:</w:t>
      </w:r>
    </w:p>
    <w:p w14:paraId="2918BBB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процессе выполнения практических и лабораторных работ;</w:t>
      </w:r>
    </w:p>
    <w:p w14:paraId="34E736E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ебя (свою точку зрения) в устных и письменных текстах;</w:t>
      </w:r>
    </w:p>
    <w:p w14:paraId="2532DFD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2BC2085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обеседнику и в корректной форме формулировать свои возражения;</w:t>
      </w:r>
    </w:p>
    <w:p w14:paraId="4DC76F5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77062B3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42B6124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биологического опыта (эксперимента, исследования, проекта);</w:t>
      </w:r>
    </w:p>
    <w:p w14:paraId="5DE7704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обенностей аудитории и в соответствии с ним составлять устные и письменные тексты с использованием иллюстративных материалов.</w:t>
      </w:r>
    </w:p>
    <w:p w14:paraId="12CB28C4" w14:textId="77777777" w:rsidR="00807FAE" w:rsidRPr="00CA4934" w:rsidRDefault="00807FAE" w:rsidP="005B1125">
      <w:pPr>
        <w:spacing w:after="0" w:line="240" w:lineRule="auto"/>
        <w:ind w:firstLine="709"/>
        <w:jc w:val="both"/>
        <w:rPr>
          <w:rFonts w:ascii="Times New Roman" w:hAnsi="Times New Roman"/>
          <w:sz w:val="28"/>
          <w:szCs w:val="28"/>
          <w:lang w:val="ru-RU"/>
        </w:rPr>
      </w:pPr>
      <w:bookmarkStart w:id="77" w:name="_TOC_250006"/>
      <w:r w:rsidRPr="00CA4934">
        <w:rPr>
          <w:rFonts w:ascii="Times New Roman" w:hAnsi="Times New Roman"/>
          <w:sz w:val="28"/>
          <w:szCs w:val="28"/>
          <w:lang w:val="ru-RU"/>
        </w:rPr>
        <w:t>2) совместная деятельность:</w:t>
      </w:r>
    </w:p>
    <w:p w14:paraId="16E799E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4E09182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коллективно строить дейст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её достижению: распределять роли, договариваться, обсуждать процесс</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результат совместной работы, уметь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 проявлять готовность руководить, выполнять поручения, подчиняться;</w:t>
      </w:r>
    </w:p>
    <w:p w14:paraId="4DF1529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3DFA0EF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3D1D2F1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предоставлению отчёта перед группой;</w:t>
      </w:r>
    </w:p>
    <w:p w14:paraId="23A3530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77"/>
    <w:p w14:paraId="4BB501B1" w14:textId="77777777" w:rsidR="00807FAE"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807FAE" w:rsidRPr="00CA4934">
        <w:rPr>
          <w:rFonts w:ascii="Times New Roman" w:hAnsi="Times New Roman"/>
          <w:sz w:val="28"/>
          <w:szCs w:val="28"/>
          <w:lang w:val="ru-RU"/>
        </w:rPr>
        <w:t>8.3.3. Овладение универсальными учебными регулятивными действиями:</w:t>
      </w:r>
    </w:p>
    <w:p w14:paraId="7A0ECE72" w14:textId="77777777" w:rsidR="00807FAE" w:rsidRPr="00CA4934" w:rsidRDefault="00807FA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14:paraId="2512E1E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являть проблемы для решения в жизненных и учебных ситуациях, используя биологические знания;</w:t>
      </w:r>
    </w:p>
    <w:p w14:paraId="60702EF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4AC64C0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345EF53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39F22EED" w14:textId="77777777" w:rsidR="00134744" w:rsidRPr="00CA4934" w:rsidRDefault="00BB7E68"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и брать ответственность за решение.</w:t>
      </w:r>
    </w:p>
    <w:p w14:paraId="1AFEFBD0" w14:textId="77777777" w:rsidR="00807FAE" w:rsidRPr="00CA4934" w:rsidRDefault="00807FA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амоконтроль:</w:t>
      </w:r>
    </w:p>
    <w:p w14:paraId="430F198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способами самоконтроля, </w:t>
      </w:r>
      <w:proofErr w:type="spellStart"/>
      <w:r w:rsidRPr="00CA4934">
        <w:rPr>
          <w:rFonts w:ascii="Times New Roman" w:hAnsi="Times New Roman"/>
          <w:sz w:val="28"/>
          <w:szCs w:val="28"/>
          <w:lang w:val="ru-RU"/>
        </w:rPr>
        <w:t>самомотивации</w:t>
      </w:r>
      <w:proofErr w:type="spellEnd"/>
      <w:r w:rsidRPr="00CA4934">
        <w:rPr>
          <w:rFonts w:ascii="Times New Roman" w:hAnsi="Times New Roman"/>
          <w:sz w:val="28"/>
          <w:szCs w:val="28"/>
          <w:lang w:val="ru-RU"/>
        </w:rPr>
        <w:t xml:space="preserve"> и рефлексии;</w:t>
      </w:r>
    </w:p>
    <w:p w14:paraId="35523385" w14:textId="77777777" w:rsidR="004F76B7" w:rsidRPr="00CA4934" w:rsidRDefault="004F76B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14:paraId="2D8F3E0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решении учебной биологической задачи, адаптировать решение к меняющимся обстоятельствам;</w:t>
      </w:r>
    </w:p>
    <w:p w14:paraId="6B4A40D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1AA5825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5A8548F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14:paraId="464C5EDB" w14:textId="77777777" w:rsidR="00807FAE" w:rsidRPr="00CA4934" w:rsidRDefault="00807FA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моциональный интеллект:</w:t>
      </w:r>
    </w:p>
    <w:p w14:paraId="7ADFC37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зывать и управлять собственными эмоциями и эмоциями других;</w:t>
      </w:r>
    </w:p>
    <w:p w14:paraId="755A5FC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14:paraId="2719544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14:paraId="11C3BCF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эмоций.</w:t>
      </w:r>
    </w:p>
    <w:p w14:paraId="1D34B236" w14:textId="77777777" w:rsidR="00807FAE" w:rsidRPr="00CA4934" w:rsidRDefault="00807FA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ринятие себя и других:</w:t>
      </w:r>
    </w:p>
    <w:p w14:paraId="09A585B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его мнению;</w:t>
      </w:r>
    </w:p>
    <w:p w14:paraId="2E080EA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и такое же право другого;</w:t>
      </w:r>
    </w:p>
    <w:p w14:paraId="0628087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крытость себе и другим;</w:t>
      </w:r>
    </w:p>
    <w:p w14:paraId="48D8D21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w:t>
      </w:r>
    </w:p>
    <w:p w14:paraId="4100533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44850174"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 Предметные результаты освоения программы по биологии.</w:t>
      </w:r>
    </w:p>
    <w:p w14:paraId="3D9599E1"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1. Предметные результаты освоения программы по биологии к концу обучения в 5 классе:</w:t>
      </w:r>
    </w:p>
    <w:p w14:paraId="2F3D254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иологию как науку о живой природе, называть признаки живого, сравнивать объекты живой и неживой природы;</w:t>
      </w:r>
    </w:p>
    <w:p w14:paraId="57CCEFA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числять источники биологических знаний, характеризовать значение биологических знаний для современного человека, профессии, связан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w:t>
      </w:r>
      <w:r w:rsidRPr="00CA4934">
        <w:rPr>
          <w:rFonts w:ascii="Times New Roman" w:hAnsi="Times New Roman"/>
          <w:sz w:val="28"/>
          <w:szCs w:val="28"/>
          <w:lang w:val="ru-RU"/>
        </w:rPr>
        <w:lastRenderedPageBreak/>
        <w:t>биологией (4–5 профессий);</w:t>
      </w:r>
    </w:p>
    <w:p w14:paraId="6C1212E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14:paraId="0C6D490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14:paraId="57980C5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14:paraId="7F1DCA7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фауны природных зон Земли, ландшафты природные и культурные;</w:t>
      </w:r>
    </w:p>
    <w:p w14:paraId="34EDB3F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14:paraId="1E1DD82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понятие о среде обитания (водной, наземно-воздушной, почвенной, </w:t>
      </w:r>
      <w:proofErr w:type="spellStart"/>
      <w:r w:rsidRPr="00CA4934">
        <w:rPr>
          <w:rFonts w:ascii="Times New Roman" w:hAnsi="Times New Roman"/>
          <w:sz w:val="28"/>
          <w:szCs w:val="28"/>
          <w:lang w:val="ru-RU"/>
        </w:rPr>
        <w:t>внутриорганизменной</w:t>
      </w:r>
      <w:proofErr w:type="spellEnd"/>
      <w:r w:rsidRPr="00CA4934">
        <w:rPr>
          <w:rFonts w:ascii="Times New Roman" w:hAnsi="Times New Roman"/>
          <w:sz w:val="28"/>
          <w:szCs w:val="28"/>
          <w:lang w:val="ru-RU"/>
        </w:rPr>
        <w:t>), условиях среды обитания;</w:t>
      </w:r>
    </w:p>
    <w:p w14:paraId="79F95C2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характеризующие приспособленность организмов к среде обитания, взаимосвязи организмов в сообществах;</w:t>
      </w:r>
    </w:p>
    <w:p w14:paraId="6E5223A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тличительные признаки природных и искусственных сообществ;</w:t>
      </w:r>
    </w:p>
    <w:p w14:paraId="602EC0D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14:paraId="7CA9E09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биологии в практической деятельности человека;</w:t>
      </w:r>
    </w:p>
    <w:p w14:paraId="1C19AF7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14:paraId="206D1B1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равнения живых объектов);</w:t>
      </w:r>
    </w:p>
    <w:p w14:paraId="14B5C17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змерение биологических объектов;</w:t>
      </w:r>
    </w:p>
    <w:p w14:paraId="1BCB9FD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лупой, световым и цифровым микроскоп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рассматривании биологических объектов;</w:t>
      </w:r>
    </w:p>
    <w:p w14:paraId="6DC0AC8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блюдать правила безопасного труда при работе с учебным и лабораторным </w:t>
      </w:r>
      <w:r w:rsidRPr="00CA4934">
        <w:rPr>
          <w:rFonts w:ascii="Times New Roman" w:hAnsi="Times New Roman"/>
          <w:sz w:val="28"/>
          <w:szCs w:val="28"/>
          <w:lang w:val="ru-RU"/>
        </w:rPr>
        <w:lastRenderedPageBreak/>
        <w:t>оборудованием, химической посудой в соответствии с инструкциями на уро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о внеурочной деятельности;</w:t>
      </w:r>
    </w:p>
    <w:p w14:paraId="13A7058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выполнении учебных заданий научно-популярную литературу по биологии, справочные материалы, ресурсы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14:paraId="098B7066" w14:textId="77777777" w:rsidR="004F76B7" w:rsidRPr="00CA4934" w:rsidRDefault="004F76B7" w:rsidP="005B1125">
      <w:pPr>
        <w:spacing w:after="0" w:line="240" w:lineRule="auto"/>
        <w:ind w:firstLine="709"/>
        <w:jc w:val="both"/>
        <w:rPr>
          <w:rFonts w:ascii="Times New Roman" w:hAnsi="Times New Roman"/>
          <w:sz w:val="28"/>
          <w:szCs w:val="28"/>
          <w:lang w:val="ru-RU"/>
        </w:rPr>
      </w:pPr>
      <w:bookmarkStart w:id="78" w:name="_TOC_250004"/>
      <w:bookmarkEnd w:id="78"/>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14:paraId="4563AB8E"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2. Предметные результаты освоения программы по биологии к концу обучения в 6 классе:</w:t>
      </w:r>
    </w:p>
    <w:p w14:paraId="1BB950C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отанику как биологическую науку, её разделы и связ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другими науками и техникой;</w:t>
      </w:r>
    </w:p>
    <w:p w14:paraId="2F5C0B1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В.В. Докучаев, К.А. Тимирязев, С.Г. </w:t>
      </w:r>
      <w:proofErr w:type="spellStart"/>
      <w:r w:rsidRPr="00CA4934">
        <w:rPr>
          <w:rFonts w:ascii="Times New Roman" w:hAnsi="Times New Roman"/>
          <w:sz w:val="28"/>
          <w:szCs w:val="28"/>
          <w:lang w:val="ru-RU"/>
        </w:rPr>
        <w:t>Навашин</w:t>
      </w:r>
      <w:proofErr w:type="spellEnd"/>
      <w:r w:rsidRPr="00CA4934">
        <w:rPr>
          <w:rFonts w:ascii="Times New Roman" w:hAnsi="Times New Roman"/>
          <w:sz w:val="28"/>
          <w:szCs w:val="28"/>
          <w:lang w:val="ru-RU"/>
        </w:rPr>
        <w:t>) и зарубежных учёных (в том числе Р. Гук, М. </w:t>
      </w:r>
      <w:proofErr w:type="spellStart"/>
      <w:r w:rsidRPr="00CA4934">
        <w:rPr>
          <w:rFonts w:ascii="Times New Roman" w:hAnsi="Times New Roman"/>
          <w:sz w:val="28"/>
          <w:szCs w:val="28"/>
          <w:lang w:val="ru-RU"/>
        </w:rPr>
        <w:t>Мальпиги</w:t>
      </w:r>
      <w:proofErr w:type="spellEnd"/>
      <w:r w:rsidRPr="00CA4934">
        <w:rPr>
          <w:rFonts w:ascii="Times New Roman" w:hAnsi="Times New Roman"/>
          <w:sz w:val="28"/>
          <w:szCs w:val="28"/>
          <w:lang w:val="ru-RU"/>
        </w:rPr>
        <w:t>) в развитие наук о растениях;</w:t>
      </w:r>
    </w:p>
    <w:p w14:paraId="7921C79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 контексте;</w:t>
      </w:r>
    </w:p>
    <w:p w14:paraId="1FF3F1E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троение и жизнедеятельность растительного организ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14:paraId="6C95294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315D5F4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w:t>
      </w:r>
    </w:p>
    <w:p w14:paraId="661C587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астительные ткани и органы растений между собой;</w:t>
      </w:r>
    </w:p>
    <w:p w14:paraId="687BBAB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ременными микропрепаратами, исследовательские работы с использованием приборов и инструментов цифровой лаборатории;</w:t>
      </w:r>
    </w:p>
    <w:p w14:paraId="6DB7736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растений: поглощение во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31D3C7C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14:paraId="24A328E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растения и их части по разным основаниям;</w:t>
      </w:r>
    </w:p>
    <w:p w14:paraId="226608E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растений в природе и жизни человека: значение фотосинтез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ироде и в жизни человека, биологическое и хозяйственное значение видоизменённых побегов, хозяйственное значение вегетативного размножения;</w:t>
      </w:r>
    </w:p>
    <w:p w14:paraId="3F715D7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для выращивания и размножения культурных растений;</w:t>
      </w:r>
    </w:p>
    <w:p w14:paraId="7B1B713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пользовать методы биологии: проводить наблюдения за растениями, описывать растения и их части, ставить простейшие биологические опы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эксперименты;</w:t>
      </w:r>
    </w:p>
    <w:p w14:paraId="66D487F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 внеурочной деятельности;</w:t>
      </w:r>
    </w:p>
    <w:p w14:paraId="0271790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14:paraId="563D015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14:paraId="7D6A6EB4" w14:textId="77777777" w:rsidR="004F76B7" w:rsidRPr="00CA4934" w:rsidRDefault="004F76B7" w:rsidP="005B1125">
      <w:pPr>
        <w:spacing w:after="0" w:line="240" w:lineRule="auto"/>
        <w:ind w:firstLine="709"/>
        <w:jc w:val="both"/>
        <w:rPr>
          <w:rFonts w:ascii="Times New Roman" w:hAnsi="Times New Roman"/>
          <w:sz w:val="28"/>
          <w:szCs w:val="28"/>
          <w:lang w:val="ru-RU"/>
        </w:rPr>
      </w:pPr>
      <w:bookmarkStart w:id="79" w:name="_TOC_250003"/>
      <w:bookmarkEnd w:id="79"/>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14:paraId="7725F463"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3. Предметные результаты освоения программы по биологии к концу обучения в 7 классе:</w:t>
      </w:r>
    </w:p>
    <w:p w14:paraId="061D63B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14:paraId="30863C2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14:paraId="28BF004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14:paraId="427BA38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1C3C464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покрытосеменных или цветковых, семейств двудольных и однодольных растений;</w:t>
      </w:r>
    </w:p>
    <w:p w14:paraId="4F62124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0062FB0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приборов и инструментов цифровой лаборатории;</w:t>
      </w:r>
    </w:p>
    <w:p w14:paraId="7044932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существенные признаки строения и жизнедеятельности растений, бактерий, грибов, лишайников;</w:t>
      </w:r>
    </w:p>
    <w:p w14:paraId="11CE430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описание и сравнивать между собой растения, грибы, лишайники, бактерии по заданному плану,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14:paraId="30EED93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ывать усложнение организации растений в ходе эволюции растительного </w:t>
      </w:r>
      <w:r w:rsidRPr="00CA4934">
        <w:rPr>
          <w:rFonts w:ascii="Times New Roman" w:hAnsi="Times New Roman"/>
          <w:sz w:val="28"/>
          <w:szCs w:val="28"/>
          <w:lang w:val="ru-RU"/>
        </w:rPr>
        <w:lastRenderedPageBreak/>
        <w:t>мира на Земле;</w:t>
      </w:r>
    </w:p>
    <w:p w14:paraId="56109D4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растений к среде обитания, значение экологических факторов для растений;</w:t>
      </w:r>
    </w:p>
    <w:p w14:paraId="566E756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14:paraId="669AA44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культурных растений и их значение в жизни человека, понимать причины и знать меры охраны растительного мира Земли;</w:t>
      </w:r>
    </w:p>
    <w:p w14:paraId="559CB93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14:paraId="787A5E20" w14:textId="77777777" w:rsidR="004F76B7" w:rsidRPr="00CA4934" w:rsidRDefault="004F76B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по биолог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о знаниями по математике, физике, географии, технологии, литератур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ехнологии, предметов гуманитарного цикла, различными видами искусства;</w:t>
      </w:r>
    </w:p>
    <w:p w14:paraId="0979E81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24C9749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 внеурочной деятельности;</w:t>
      </w:r>
    </w:p>
    <w:p w14:paraId="5F8A0A69" w14:textId="77777777" w:rsidR="004F76B7" w:rsidRPr="00CA4934" w:rsidRDefault="004F76B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риёмами работы с информацией: формулировать основания для извлечения и обобщения информации из </w:t>
      </w:r>
      <w:proofErr w:type="spellStart"/>
      <w:r w:rsidRPr="00CA4934">
        <w:rPr>
          <w:rFonts w:ascii="Times New Roman" w:hAnsi="Times New Roman"/>
          <w:sz w:val="28"/>
          <w:szCs w:val="28"/>
          <w:lang w:val="ru-RU"/>
        </w:rPr>
        <w:t>несколькихисточников</w:t>
      </w:r>
      <w:proofErr w:type="spellEnd"/>
      <w:r w:rsidRPr="00CA4934">
        <w:rPr>
          <w:rFonts w:ascii="Times New Roman" w:hAnsi="Times New Roman"/>
          <w:sz w:val="28"/>
          <w:szCs w:val="28"/>
          <w:lang w:val="ru-RU"/>
        </w:rPr>
        <w:t xml:space="preserve"> (2–3), преобразовывать информацию из одной знаковой систе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другую;</w:t>
      </w:r>
    </w:p>
    <w:p w14:paraId="4DBE4445" w14:textId="77777777" w:rsidR="00134744" w:rsidRPr="00CA4934" w:rsidRDefault="004F76B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ётом особенностей аудитории обучающихся</w:t>
      </w:r>
      <w:r w:rsidR="00134744" w:rsidRPr="00CA4934">
        <w:rPr>
          <w:rFonts w:ascii="Times New Roman" w:hAnsi="Times New Roman"/>
          <w:sz w:val="28"/>
          <w:szCs w:val="28"/>
          <w:lang w:val="ru-RU"/>
        </w:rPr>
        <w:t>.</w:t>
      </w:r>
    </w:p>
    <w:p w14:paraId="174DFB03" w14:textId="77777777" w:rsidR="00134744" w:rsidRPr="00CA4934" w:rsidRDefault="00A67132" w:rsidP="005B1125">
      <w:pPr>
        <w:spacing w:after="0" w:line="240" w:lineRule="auto"/>
        <w:ind w:firstLine="709"/>
        <w:jc w:val="both"/>
        <w:rPr>
          <w:rFonts w:ascii="Times New Roman" w:hAnsi="Times New Roman"/>
          <w:sz w:val="28"/>
          <w:szCs w:val="28"/>
          <w:lang w:val="ru-RU"/>
        </w:rPr>
      </w:pPr>
      <w:bookmarkStart w:id="80" w:name="_TOC_250002"/>
      <w:bookmarkEnd w:id="80"/>
      <w:r w:rsidRPr="00CA4934">
        <w:rPr>
          <w:rFonts w:ascii="Times New Roman" w:hAnsi="Times New Roman"/>
          <w:sz w:val="28"/>
          <w:szCs w:val="28"/>
          <w:lang w:val="ru-RU"/>
        </w:rPr>
        <w:t>157.</w:t>
      </w:r>
      <w:r w:rsidR="00134744" w:rsidRPr="00CA4934">
        <w:rPr>
          <w:rFonts w:ascii="Times New Roman" w:hAnsi="Times New Roman"/>
          <w:sz w:val="28"/>
          <w:szCs w:val="28"/>
          <w:lang w:val="ru-RU"/>
        </w:rPr>
        <w:t>8.4.4. Предметные результаты освоения программы по биологии к концу обучения в 8 классе:</w:t>
      </w:r>
    </w:p>
    <w:p w14:paraId="25A363C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зоологию как биологическую науку, её разделы и связ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другими науками и техникой;</w:t>
      </w:r>
    </w:p>
    <w:p w14:paraId="083894C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14:paraId="7DB05FF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14:paraId="725DB5F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ставленной задачей и в контексте;</w:t>
      </w:r>
    </w:p>
    <w:p w14:paraId="101A595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общие признаки животных, уровни организации животного </w:t>
      </w:r>
      <w:r w:rsidRPr="00CA4934">
        <w:rPr>
          <w:rFonts w:ascii="Times New Roman" w:hAnsi="Times New Roman"/>
          <w:sz w:val="28"/>
          <w:szCs w:val="28"/>
          <w:lang w:val="ru-RU"/>
        </w:rPr>
        <w:lastRenderedPageBreak/>
        <w:t>организма: клетки, ткани, органы, системы органов, организм;</w:t>
      </w:r>
    </w:p>
    <w:p w14:paraId="5DE2104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животные ткани и органы животных между собой;</w:t>
      </w:r>
    </w:p>
    <w:p w14:paraId="4497846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троение и жизнедеятельность животного организма: опор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вижение, питание и пищеварение, дыхание и транспорт веществ, выделение, регуляцию и поведение, рост, размножение и развитие;</w:t>
      </w:r>
    </w:p>
    <w:p w14:paraId="03BF52F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5DDF792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жизнедеятельностью и средой обитания животных изучаемых систематических групп;</w:t>
      </w:r>
    </w:p>
    <w:p w14:paraId="613753F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14:paraId="229DD8B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членистоногих и хордовых, отрядов насеком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лекопитающих;</w:t>
      </w:r>
    </w:p>
    <w:p w14:paraId="1C8ED89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анатомии, физиологии и поведению животных, в том числе работы с микроскоп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2F17EDF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представителей отдельных систематических групп живот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14:paraId="4411507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животных на основании особенностей строения;</w:t>
      </w:r>
    </w:p>
    <w:p w14:paraId="6749758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усложнение организации животных в ходе эволюции животного мира на Земле;</w:t>
      </w:r>
    </w:p>
    <w:p w14:paraId="082E4C4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животных к среде обитания, значение экологических факторов для животных;</w:t>
      </w:r>
    </w:p>
    <w:p w14:paraId="73320FC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заимосвязи животных в природных сообществах, цепи питания;</w:t>
      </w:r>
    </w:p>
    <w:p w14:paraId="6293E4B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и животных с растениями, грибами, лишайник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бактериями в природных сообществах;</w:t>
      </w:r>
    </w:p>
    <w:p w14:paraId="5EB911F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животных природных зон Земли, основные закономерности распространения животных по планете;</w:t>
      </w:r>
    </w:p>
    <w:p w14:paraId="7CF355B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животных в природных сообществах;</w:t>
      </w:r>
    </w:p>
    <w:p w14:paraId="1E2C730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домашних и непродуктивных животных в жизни человека, роль промысловых животных в хозяйственной деятельности челове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го повседневной жизни, объяснять значение животных в природе и жизни человека;</w:t>
      </w:r>
    </w:p>
    <w:p w14:paraId="2A4483EB" w14:textId="77777777" w:rsidR="004F76B7" w:rsidRPr="00CA4934" w:rsidRDefault="004F76B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ероприятиях по охране животного мира Земли;</w:t>
      </w:r>
    </w:p>
    <w:p w14:paraId="21859BB3" w14:textId="77777777" w:rsidR="004F76B7" w:rsidRPr="00CA4934" w:rsidRDefault="004F76B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14:paraId="1DB2E6E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7350698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облюдать правила безопасного труда при работе с учебным и лабораторным оборудованием, химической посудой в соответствии с инструкциями на уро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 внеурочной деятельности;</w:t>
      </w:r>
    </w:p>
    <w:p w14:paraId="6EED62CA" w14:textId="77777777" w:rsidR="004F76B7" w:rsidRPr="00CA4934" w:rsidRDefault="004F76B7" w:rsidP="005B1125">
      <w:pPr>
        <w:spacing w:after="0" w:line="240" w:lineRule="auto"/>
        <w:ind w:firstLine="709"/>
        <w:jc w:val="both"/>
        <w:rPr>
          <w:rFonts w:ascii="Times New Roman" w:hAnsi="Times New Roman"/>
          <w:sz w:val="28"/>
          <w:szCs w:val="28"/>
          <w:lang w:val="ru-RU"/>
        </w:rPr>
      </w:pPr>
      <w:bookmarkStart w:id="81" w:name="_TOC_250001"/>
      <w:bookmarkEnd w:id="81"/>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3–4) источников, преобразовывать информацию из одной знаковой систе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другую;</w:t>
      </w:r>
    </w:p>
    <w:p w14:paraId="23F3DE3D" w14:textId="77777777" w:rsidR="004F76B7" w:rsidRPr="00CA4934" w:rsidRDefault="004F76B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ётом особенностей аудитории обучающихся.</w:t>
      </w:r>
    </w:p>
    <w:p w14:paraId="5DA19191"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5. Предметные результаты освоения программы по биологии к концу обучения в 9 классе:</w:t>
      </w:r>
    </w:p>
    <w:p w14:paraId="1A5A457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14:paraId="14288FC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ложение человека в системе органического ми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происхождение, отличия человека от животных, приспособлен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различным экологическим факторам (человеческие расы и адаптивные типы людей), родство человеческих рас;</w:t>
      </w:r>
    </w:p>
    <w:p w14:paraId="73205DB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И. М. Сеченов, И.П. Павлов, И.И. Мечников, А.А. Ухтомский, П.К. Анохин) и зарубеж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14:paraId="3BB83DE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14:paraId="262C7E1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13EE461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клетки разных тканей, групп тканей, органы, системы органов человека; процессы жизнедеятельности организма человека,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основе сравнения;</w:t>
      </w:r>
    </w:p>
    <w:p w14:paraId="3704E03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биологически активные вещества (витамины, ферменты, гормоны), выявлять их роль в процессе обмена веществ и превращения энергии;</w:t>
      </w:r>
    </w:p>
    <w:p w14:paraId="511A665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14:paraId="7CD5C31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2FAA4A3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модели для выявления особенностей стро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функционирования органов и систем органов человека;</w:t>
      </w:r>
    </w:p>
    <w:p w14:paraId="32EEA37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ъяснять нейрогуморальную регуляцию процессов жизнедеятельности организма человека;</w:t>
      </w:r>
    </w:p>
    <w:p w14:paraId="08019A2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14:paraId="4084353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следственные и ненаследственные (инфекционные, неинфекционные) заболевания человека, объяснять значение мер профилакт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едупреждении заболеваний человека;</w:t>
      </w:r>
    </w:p>
    <w:p w14:paraId="2AFA77C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анатомии, физиологии и поведению человека, в том числе работы с микроскоп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65D16C8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2E3E289A" w14:textId="77777777" w:rsidR="00134744" w:rsidRPr="00CA4934" w:rsidRDefault="004F76B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гументировать </w:t>
      </w:r>
      <w:r w:rsidR="00134744" w:rsidRPr="00CA4934">
        <w:rPr>
          <w:rFonts w:ascii="Times New Roman" w:hAnsi="Times New Roman"/>
          <w:sz w:val="28"/>
          <w:szCs w:val="28"/>
          <w:lang w:val="ru-RU"/>
        </w:rPr>
        <w:t>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21A86B7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552EC38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14:paraId="7E1057C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наук о челове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14:paraId="5404548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452C3E0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 внеурочной деятельности;</w:t>
      </w:r>
    </w:p>
    <w:p w14:paraId="4D544ABD" w14:textId="77777777" w:rsidR="004F76B7" w:rsidRPr="00CA4934" w:rsidRDefault="004F76B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извлечения и обобщения информации из нескольких (4–5) источников; преобразовывать информацию из одной знаковой системы в другую;</w:t>
      </w:r>
    </w:p>
    <w:p w14:paraId="35C41757" w14:textId="77777777" w:rsidR="004F76B7" w:rsidRPr="00CA4934" w:rsidRDefault="004F76B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ётом особенностей аудитории обучающихся.</w:t>
      </w:r>
    </w:p>
    <w:p w14:paraId="6DE8C6F8" w14:textId="196B7119" w:rsidR="00134744" w:rsidRPr="00E4622F" w:rsidRDefault="00E4622F" w:rsidP="005B1125">
      <w:pPr>
        <w:pStyle w:val="1"/>
        <w:pBdr>
          <w:bottom w:val="none" w:sz="0" w:space="0" w:color="auto"/>
        </w:pBdr>
        <w:spacing w:before="0" w:line="240" w:lineRule="auto"/>
        <w:ind w:firstLine="708"/>
        <w:jc w:val="both"/>
        <w:rPr>
          <w:bCs/>
          <w:szCs w:val="28"/>
          <w:lang w:val="ru-RU"/>
        </w:rPr>
      </w:pPr>
      <w:r w:rsidRPr="00E4622F">
        <w:rPr>
          <w:bCs/>
          <w:szCs w:val="28"/>
          <w:lang w:val="ru-RU"/>
        </w:rPr>
        <w:lastRenderedPageBreak/>
        <w:t>31. Р</w:t>
      </w:r>
      <w:r w:rsidR="00134744" w:rsidRPr="00E4622F">
        <w:rPr>
          <w:bCs/>
          <w:szCs w:val="28"/>
          <w:lang w:val="ru-RU"/>
        </w:rPr>
        <w:t>абочая программа по учебному курсу «Основы</w:t>
      </w:r>
      <w:r w:rsidR="00CA4934" w:rsidRPr="00E4622F">
        <w:rPr>
          <w:bCs/>
          <w:szCs w:val="28"/>
          <w:lang w:val="ru-RU"/>
        </w:rPr>
        <w:t xml:space="preserve"> </w:t>
      </w:r>
      <w:r w:rsidR="00134744" w:rsidRPr="00E4622F">
        <w:rPr>
          <w:bCs/>
          <w:szCs w:val="28"/>
          <w:lang w:val="ru-RU"/>
        </w:rPr>
        <w:t>духовно-нравственной культуры народов России».</w:t>
      </w:r>
    </w:p>
    <w:p w14:paraId="16260A83" w14:textId="4CEE5F85" w:rsidR="00134744" w:rsidRPr="00CA4934" w:rsidRDefault="00E4622F" w:rsidP="005B1125">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00134744" w:rsidRPr="00CA4934">
        <w:rPr>
          <w:rFonts w:ascii="Times New Roman" w:hAnsi="Times New Roman"/>
          <w:sz w:val="28"/>
          <w:szCs w:val="28"/>
          <w:lang w:val="ru-RU"/>
        </w:rPr>
        <w:t>абочая программа по учебному курсу «Основы</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духовно-нравственной культуры народов России» (предметная область</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Основы духовно-нравственной культуры народов России») (далее</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соответственно – программа по ОДНКНР, ОДНКНР) включает пояснительную записку, содержание обучения, планируемые результаты освоения программы</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по ОДНКНР.</w:t>
      </w:r>
    </w:p>
    <w:p w14:paraId="4C6E0527" w14:textId="6FD3585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33C88089" w14:textId="19F0F872"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ОДНКНР составлена на основе требов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результатам освоения основной образовательной программы основного общего образования, представленных в</w:t>
      </w:r>
      <w:r w:rsidR="00040A22"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ФГОС ООО, с учетом федеральной </w:t>
      </w:r>
      <w:r w:rsidR="000F6DC4" w:rsidRPr="00CA4934">
        <w:rPr>
          <w:rFonts w:ascii="Times New Roman" w:hAnsi="Times New Roman"/>
          <w:sz w:val="28"/>
          <w:szCs w:val="28"/>
          <w:lang w:val="ru-RU"/>
        </w:rPr>
        <w:t xml:space="preserve">рабочей </w:t>
      </w:r>
      <w:r w:rsidRPr="00CA4934">
        <w:rPr>
          <w:rFonts w:ascii="Times New Roman" w:hAnsi="Times New Roman"/>
          <w:sz w:val="28"/>
          <w:szCs w:val="28"/>
          <w:lang w:val="ru-RU"/>
        </w:rPr>
        <w:t xml:space="preserve">программы воспитания. </w:t>
      </w:r>
    </w:p>
    <w:p w14:paraId="2DF7D9AB" w14:textId="4C77E430"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грамме по ОДНКНР соблюдается преемствен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w:t>
      </w:r>
      <w:r w:rsidR="001B6B0A" w:rsidRPr="00CA4934">
        <w:rPr>
          <w:rFonts w:ascii="Times New Roman" w:hAnsi="Times New Roman"/>
          <w:sz w:val="28"/>
          <w:szCs w:val="28"/>
          <w:lang w:val="ru-RU"/>
        </w:rPr>
        <w:t xml:space="preserve">федеральным государственным </w:t>
      </w:r>
      <w:r w:rsidR="009F1249" w:rsidRPr="00CA4934">
        <w:rPr>
          <w:rFonts w:ascii="Times New Roman" w:hAnsi="Times New Roman"/>
          <w:sz w:val="28"/>
          <w:szCs w:val="28"/>
          <w:lang w:val="ru-RU"/>
        </w:rPr>
        <w:t xml:space="preserve">образовательным </w:t>
      </w:r>
      <w:r w:rsidR="001B6B0A" w:rsidRPr="00CA4934">
        <w:rPr>
          <w:rFonts w:ascii="Times New Roman" w:hAnsi="Times New Roman"/>
          <w:sz w:val="28"/>
          <w:szCs w:val="28"/>
          <w:lang w:val="ru-RU"/>
        </w:rPr>
        <w:t>стандартом начального общего образования</w:t>
      </w:r>
      <w:r w:rsidRPr="00CA4934">
        <w:rPr>
          <w:rFonts w:ascii="Times New Roman" w:hAnsi="Times New Roman"/>
          <w:sz w:val="28"/>
          <w:szCs w:val="28"/>
          <w:lang w:val="ru-RU"/>
        </w:rPr>
        <w:t xml:space="preserve">,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w:t>
      </w:r>
      <w:r w:rsidR="00040A22" w:rsidRPr="00CA4934">
        <w:rPr>
          <w:rFonts w:ascii="Times New Roman" w:hAnsi="Times New Roman"/>
          <w:sz w:val="28"/>
          <w:szCs w:val="28"/>
          <w:lang w:val="ru-RU"/>
        </w:rPr>
        <w:t xml:space="preserve">Учебный курс «Основы духовно-нравственной культуры народов России» </w:t>
      </w:r>
      <w:r w:rsidRPr="00CA4934">
        <w:rPr>
          <w:rFonts w:ascii="Times New Roman" w:hAnsi="Times New Roman"/>
          <w:sz w:val="28"/>
          <w:szCs w:val="28"/>
          <w:lang w:val="ru-RU"/>
        </w:rPr>
        <w:t>носит культурологическ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воспитательный характер, </w:t>
      </w:r>
      <w:r w:rsidR="00040A22" w:rsidRPr="00CA4934">
        <w:rPr>
          <w:rFonts w:ascii="Times New Roman" w:hAnsi="Times New Roman"/>
          <w:sz w:val="28"/>
          <w:szCs w:val="28"/>
          <w:lang w:val="ru-RU"/>
        </w:rPr>
        <w:t xml:space="preserve">главный результат обучения ОДНКНР – </w:t>
      </w:r>
      <w:r w:rsidRPr="00CA4934">
        <w:rPr>
          <w:rFonts w:ascii="Times New Roman" w:hAnsi="Times New Roman"/>
          <w:sz w:val="28"/>
          <w:szCs w:val="28"/>
          <w:lang w:val="ru-RU"/>
        </w:rPr>
        <w:t xml:space="preserve">духовно-нравственное развитие обучающихся в духе общероссийской гражданской идентичности на основе традиционных российских </w:t>
      </w:r>
      <w:r w:rsidR="00040A22" w:rsidRPr="00CA4934">
        <w:rPr>
          <w:rFonts w:ascii="Times New Roman" w:hAnsi="Times New Roman"/>
          <w:sz w:val="28"/>
          <w:szCs w:val="28"/>
          <w:lang w:val="ru-RU"/>
        </w:rPr>
        <w:t>духовно-нравственных ценностей.</w:t>
      </w:r>
    </w:p>
    <w:p w14:paraId="18663D0E"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3</w:t>
      </w:r>
      <w:r w:rsidR="00134744" w:rsidRPr="00CA4934">
        <w:rPr>
          <w:rFonts w:ascii="Times New Roman" w:hAnsi="Times New Roman"/>
          <w:sz w:val="28"/>
          <w:szCs w:val="28"/>
          <w:lang w:val="ru-RU"/>
        </w:rPr>
        <w:t>. 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r w:rsidR="00624C8B" w:rsidRPr="00CA4934">
        <w:rPr>
          <w:rFonts w:ascii="Times New Roman" w:hAnsi="Times New Roman"/>
          <w:sz w:val="28"/>
          <w:szCs w:val="28"/>
          <w:lang w:val="ru-RU"/>
        </w:rPr>
        <w:t>.</w:t>
      </w:r>
    </w:p>
    <w:p w14:paraId="254103F3"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w:t>
      </w:r>
      <w:r w:rsidR="00CC1938" w:rsidRPr="00CA4934">
        <w:rPr>
          <w:rFonts w:ascii="Times New Roman" w:hAnsi="Times New Roman"/>
          <w:sz w:val="28"/>
          <w:szCs w:val="28"/>
          <w:lang w:val="ru-RU"/>
        </w:rPr>
        <w:t>К</w:t>
      </w:r>
      <w:r w:rsidR="00134744" w:rsidRPr="00CA4934">
        <w:rPr>
          <w:rFonts w:ascii="Times New Roman" w:hAnsi="Times New Roman"/>
          <w:sz w:val="28"/>
          <w:szCs w:val="28"/>
          <w:lang w:val="ru-RU"/>
        </w:rPr>
        <w:t xml:space="preserve">урс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формируется и преподаётся в соответствии</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с принципами </w:t>
      </w:r>
      <w:proofErr w:type="spellStart"/>
      <w:r w:rsidR="00134744" w:rsidRPr="00CA4934">
        <w:rPr>
          <w:rFonts w:ascii="Times New Roman" w:hAnsi="Times New Roman"/>
          <w:sz w:val="28"/>
          <w:szCs w:val="28"/>
          <w:lang w:val="ru-RU"/>
        </w:rPr>
        <w:t>культурологичности</w:t>
      </w:r>
      <w:proofErr w:type="spellEnd"/>
      <w:r w:rsidR="00134744" w:rsidRPr="00CA4934">
        <w:rPr>
          <w:rFonts w:ascii="Times New Roman" w:hAnsi="Times New Roman"/>
          <w:sz w:val="28"/>
          <w:szCs w:val="28"/>
          <w:lang w:val="ru-RU"/>
        </w:rPr>
        <w:t xml:space="preserve"> и </w:t>
      </w:r>
      <w:proofErr w:type="spellStart"/>
      <w:r w:rsidR="00134744" w:rsidRPr="00CA4934">
        <w:rPr>
          <w:rFonts w:ascii="Times New Roman" w:hAnsi="Times New Roman"/>
          <w:sz w:val="28"/>
          <w:szCs w:val="28"/>
          <w:lang w:val="ru-RU"/>
        </w:rPr>
        <w:t>культуросообразности</w:t>
      </w:r>
      <w:proofErr w:type="spellEnd"/>
      <w:r w:rsidR="00134744" w:rsidRPr="00CA4934">
        <w:rPr>
          <w:rFonts w:ascii="Times New Roman" w:hAnsi="Times New Roman"/>
          <w:sz w:val="28"/>
          <w:szCs w:val="28"/>
          <w:lang w:val="ru-RU"/>
        </w:rPr>
        <w:t>, научности содержания и подхода к отбору информации, соответствия требованиям возрастной педагогики и психологии.</w:t>
      </w:r>
    </w:p>
    <w:p w14:paraId="4A414E27"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В процессе изучения курса</w:t>
      </w:r>
      <w:r w:rsidR="00CC1938" w:rsidRPr="00CA4934">
        <w:rPr>
          <w:rFonts w:ascii="Times New Roman" w:hAnsi="Times New Roman"/>
          <w:sz w:val="28"/>
          <w:szCs w:val="28"/>
          <w:lang w:val="ru-RU"/>
        </w:rPr>
        <w:t xml:space="preserve"> ОДНКНР</w:t>
      </w:r>
      <w:r w:rsidR="00134744" w:rsidRPr="00CA4934">
        <w:rPr>
          <w:rFonts w:ascii="Times New Roman" w:hAnsi="Times New Roman"/>
          <w:sz w:val="28"/>
          <w:szCs w:val="28"/>
          <w:lang w:val="ru-RU"/>
        </w:rPr>
        <w:t xml:space="preserve">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его духовно-нравственным обликом</w:t>
      </w:r>
      <w:r w:rsidR="00CC1938"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 </w:t>
      </w:r>
      <w:r w:rsidR="00CC1938" w:rsidRPr="00CA4934">
        <w:rPr>
          <w:rFonts w:ascii="Times New Roman" w:hAnsi="Times New Roman"/>
          <w:sz w:val="28"/>
          <w:szCs w:val="28"/>
          <w:lang w:val="ru-RU"/>
        </w:rPr>
        <w:t>и</w:t>
      </w:r>
      <w:r w:rsidR="00134744" w:rsidRPr="00CA4934">
        <w:rPr>
          <w:rFonts w:ascii="Times New Roman" w:hAnsi="Times New Roman"/>
          <w:sz w:val="28"/>
          <w:szCs w:val="28"/>
          <w:lang w:val="ru-RU"/>
        </w:rPr>
        <w:t>зучают основные компоненты культуры,</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её специфические инструменты самопрезентации, исторические и современные особенности духовно-нравственного развития народов России.</w:t>
      </w:r>
    </w:p>
    <w:p w14:paraId="466015F2"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760079" w:rsidRPr="00CA4934">
        <w:rPr>
          <w:rFonts w:ascii="Times New Roman" w:hAnsi="Times New Roman"/>
          <w:sz w:val="28"/>
          <w:szCs w:val="28"/>
          <w:lang w:val="ru-RU"/>
        </w:rPr>
        <w:t>2.</w:t>
      </w:r>
      <w:r w:rsidR="00624C8B" w:rsidRPr="00CA4934">
        <w:rPr>
          <w:rFonts w:ascii="Times New Roman" w:hAnsi="Times New Roman"/>
          <w:sz w:val="28"/>
          <w:szCs w:val="28"/>
          <w:lang w:val="ru-RU"/>
        </w:rPr>
        <w:t>6</w:t>
      </w:r>
      <w:r w:rsidR="00134744" w:rsidRPr="00CA4934">
        <w:rPr>
          <w:rFonts w:ascii="Times New Roman" w:hAnsi="Times New Roman"/>
          <w:sz w:val="28"/>
          <w:szCs w:val="28"/>
          <w:lang w:val="ru-RU"/>
        </w:rPr>
        <w:t xml:space="preserve">. Содержание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направлено на формирование нравственного идеала, гражданской идентичности личности обучающегося</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воспитание патриотических чувств к Родине (осознание себя как гражданина своего Отечества), формирование исторической памяти.</w:t>
      </w:r>
    </w:p>
    <w:p w14:paraId="6F36AE57"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624C8B" w:rsidRPr="00CA4934">
        <w:rPr>
          <w:rFonts w:ascii="Times New Roman" w:hAnsi="Times New Roman"/>
          <w:sz w:val="28"/>
          <w:szCs w:val="28"/>
          <w:lang w:val="ru-RU"/>
        </w:rPr>
        <w:t>2.7</w:t>
      </w:r>
      <w:r w:rsidR="00134744" w:rsidRPr="00CA4934">
        <w:rPr>
          <w:rFonts w:ascii="Times New Roman" w:hAnsi="Times New Roman"/>
          <w:sz w:val="28"/>
          <w:szCs w:val="28"/>
          <w:lang w:val="ru-RU"/>
        </w:rPr>
        <w:t xml:space="preserve">. Материал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 xml:space="preserve">представлен через актуализацию макроуровня (Россия в целом как многонациональное, </w:t>
      </w:r>
      <w:proofErr w:type="spellStart"/>
      <w:r w:rsidR="00134744" w:rsidRPr="00CA4934">
        <w:rPr>
          <w:rFonts w:ascii="Times New Roman" w:hAnsi="Times New Roman"/>
          <w:sz w:val="28"/>
          <w:szCs w:val="28"/>
          <w:lang w:val="ru-RU"/>
        </w:rPr>
        <w:t>поликонфессиональное</w:t>
      </w:r>
      <w:proofErr w:type="spellEnd"/>
      <w:r w:rsidR="00134744" w:rsidRPr="00CA4934">
        <w:rPr>
          <w:rFonts w:ascii="Times New Roman" w:hAnsi="Times New Roman"/>
          <w:sz w:val="28"/>
          <w:szCs w:val="28"/>
          <w:lang w:val="ru-RU"/>
        </w:rPr>
        <w:t xml:space="preserve"> государство с едиными для всех законами, общероссийскими духовно-</w:t>
      </w:r>
      <w:r w:rsidR="00134744" w:rsidRPr="00CA4934">
        <w:rPr>
          <w:rFonts w:ascii="Times New Roman" w:hAnsi="Times New Roman"/>
          <w:sz w:val="28"/>
          <w:szCs w:val="28"/>
          <w:lang w:val="ru-RU"/>
        </w:rPr>
        <w:lastRenderedPageBreak/>
        <w:t>нравственными и культурными ценностями)</w:t>
      </w:r>
      <w:r w:rsidR="00CC1938"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как личность).</w:t>
      </w:r>
    </w:p>
    <w:p w14:paraId="1FCB401C"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w:t>
      </w:r>
      <w:r w:rsidR="00624C8B" w:rsidRPr="00CA4934">
        <w:rPr>
          <w:rFonts w:ascii="Times New Roman" w:hAnsi="Times New Roman"/>
          <w:sz w:val="28"/>
          <w:szCs w:val="28"/>
          <w:lang w:val="ru-RU"/>
        </w:rPr>
        <w:t>8</w:t>
      </w:r>
      <w:r w:rsidR="00134744" w:rsidRPr="00CA4934">
        <w:rPr>
          <w:rFonts w:ascii="Times New Roman" w:hAnsi="Times New Roman"/>
          <w:sz w:val="28"/>
          <w:szCs w:val="28"/>
          <w:lang w:val="ru-RU"/>
        </w:rPr>
        <w:t xml:space="preserve">. Принцип </w:t>
      </w:r>
      <w:proofErr w:type="spellStart"/>
      <w:r w:rsidR="00134744" w:rsidRPr="00CA4934">
        <w:rPr>
          <w:rFonts w:ascii="Times New Roman" w:hAnsi="Times New Roman"/>
          <w:sz w:val="28"/>
          <w:szCs w:val="28"/>
          <w:lang w:val="ru-RU"/>
        </w:rPr>
        <w:t>культурологичности</w:t>
      </w:r>
      <w:proofErr w:type="spellEnd"/>
      <w:r w:rsidR="00134744" w:rsidRPr="00CA4934">
        <w:rPr>
          <w:rFonts w:ascii="Times New Roman" w:hAnsi="Times New Roman"/>
          <w:sz w:val="28"/>
          <w:szCs w:val="28"/>
          <w:lang w:val="ru-RU"/>
        </w:rPr>
        <w:t xml:space="preserve"> в преподавании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его смысловых акцентах.</w:t>
      </w:r>
    </w:p>
    <w:p w14:paraId="5367396E"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9</w:t>
      </w:r>
      <w:r w:rsidR="00134744" w:rsidRPr="00CA4934">
        <w:rPr>
          <w:rFonts w:ascii="Times New Roman" w:hAnsi="Times New Roman"/>
          <w:sz w:val="28"/>
          <w:szCs w:val="28"/>
          <w:lang w:val="ru-RU"/>
        </w:rPr>
        <w:t xml:space="preserve">. Принцип научности подходов и содержания в преподавании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 xml:space="preserve">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w:t>
      </w:r>
      <w:proofErr w:type="spellStart"/>
      <w:r w:rsidR="00134744" w:rsidRPr="00CA4934">
        <w:rPr>
          <w:rFonts w:ascii="Times New Roman" w:hAnsi="Times New Roman"/>
          <w:sz w:val="28"/>
          <w:szCs w:val="28"/>
          <w:lang w:val="ru-RU"/>
        </w:rPr>
        <w:t>культурообразующих</w:t>
      </w:r>
      <w:proofErr w:type="spellEnd"/>
      <w:r w:rsidR="00134744" w:rsidRPr="00CA4934">
        <w:rPr>
          <w:rFonts w:ascii="Times New Roman" w:hAnsi="Times New Roman"/>
          <w:sz w:val="28"/>
          <w:szCs w:val="28"/>
          <w:lang w:val="ru-RU"/>
        </w:rPr>
        <w:t xml:space="preserve"> элементов и формирования познавательного интереса к этнокультурным и религиозным феноменам.</w:t>
      </w:r>
    </w:p>
    <w:p w14:paraId="3A1300D6"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0</w:t>
      </w:r>
      <w:r w:rsidR="00134744" w:rsidRPr="00CA4934">
        <w:rPr>
          <w:rFonts w:ascii="Times New Roman" w:hAnsi="Times New Roman"/>
          <w:sz w:val="28"/>
          <w:szCs w:val="28"/>
          <w:lang w:val="ru-RU"/>
        </w:rPr>
        <w:t>. Принцип соответствия требованиям возрастной педагогики</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психологии включает отбор тем и содержания курса согласно приоритетным зонам ближайшего развития для 5–6 классов, когнитивным способностям</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социальным потребностям обучающихся, содержанию гуманитарных</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общественно-научных учебных предметов.</w:t>
      </w:r>
    </w:p>
    <w:p w14:paraId="0613DD59"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1</w:t>
      </w:r>
      <w:r w:rsidR="00134744" w:rsidRPr="00CA4934">
        <w:rPr>
          <w:rFonts w:ascii="Times New Roman" w:hAnsi="Times New Roman"/>
          <w:sz w:val="28"/>
          <w:szCs w:val="28"/>
          <w:lang w:val="ru-RU"/>
        </w:rPr>
        <w:t>. Принцип формирования гражданского самосознания</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общероссийской гражданской идентичности обучающихся в процессе изучения курса ОДНКНР включает осознание важности наднационального</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и </w:t>
      </w:r>
      <w:proofErr w:type="spellStart"/>
      <w:r w:rsidR="00134744" w:rsidRPr="00CA4934">
        <w:rPr>
          <w:rFonts w:ascii="Times New Roman" w:hAnsi="Times New Roman"/>
          <w:sz w:val="28"/>
          <w:szCs w:val="28"/>
          <w:lang w:val="ru-RU"/>
        </w:rPr>
        <w:t>надконфессионального</w:t>
      </w:r>
      <w:proofErr w:type="spellEnd"/>
      <w:r w:rsidR="00134744" w:rsidRPr="00CA4934">
        <w:rPr>
          <w:rFonts w:ascii="Times New Roman" w:hAnsi="Times New Roman"/>
          <w:sz w:val="28"/>
          <w:szCs w:val="28"/>
          <w:lang w:val="ru-RU"/>
        </w:rPr>
        <w:t xml:space="preserve"> гражданского единства народов России</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как основополагающего элемента в воспитании патриотизма и любви к Родине. Данный принцип </w:t>
      </w:r>
      <w:r w:rsidR="00CC1938" w:rsidRPr="00CA4934">
        <w:rPr>
          <w:rFonts w:ascii="Times New Roman" w:hAnsi="Times New Roman"/>
          <w:sz w:val="28"/>
          <w:szCs w:val="28"/>
          <w:lang w:val="ru-RU"/>
        </w:rPr>
        <w:t xml:space="preserve">реализуется </w:t>
      </w:r>
      <w:r w:rsidR="00134744" w:rsidRPr="00CA4934">
        <w:rPr>
          <w:rFonts w:ascii="Times New Roman" w:hAnsi="Times New Roman"/>
          <w:sz w:val="28"/>
          <w:szCs w:val="28"/>
          <w:lang w:val="ru-RU"/>
        </w:rPr>
        <w:t>через поиск объединяющих черт в духовно-нравственной жизни народов России, их культуре, религии и историческом развитии.</w:t>
      </w:r>
    </w:p>
    <w:p w14:paraId="431F5D5F"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Целями изучения учебного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являются:</w:t>
      </w:r>
    </w:p>
    <w:p w14:paraId="254DEEA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14:paraId="39C8B6F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14:paraId="6420BE3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сохранение уважения к ценностям и убеждениям представителей разных национальностей и вероисповеданий, а также способ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диалогу с представителями других культур и мировоззрений;</w:t>
      </w:r>
    </w:p>
    <w:p w14:paraId="572ED1B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дентификация собственной личности как полноправного субъекта культурного, исторического и цивилизационного развития </w:t>
      </w:r>
      <w:r w:rsidR="00624C8B"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w:t>
      </w:r>
    </w:p>
    <w:p w14:paraId="3A307C73"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Цели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определяют следующие задачи:</w:t>
      </w:r>
    </w:p>
    <w:p w14:paraId="7123243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едметными компетенциями, имеющими преимущественное значение для формирования гражданской идентичности обучающегося;</w:t>
      </w:r>
    </w:p>
    <w:p w14:paraId="6C32178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и усвоение знаний о нормах общественной морал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нравственности как основополагающих элементах духовной культуры современного </w:t>
      </w:r>
      <w:r w:rsidRPr="00CA4934">
        <w:rPr>
          <w:rFonts w:ascii="Times New Roman" w:hAnsi="Times New Roman"/>
          <w:sz w:val="28"/>
          <w:szCs w:val="28"/>
          <w:lang w:val="ru-RU"/>
        </w:rPr>
        <w:lastRenderedPageBreak/>
        <w:t>общества;</w:t>
      </w:r>
    </w:p>
    <w:p w14:paraId="58BE122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значении духовно-нравственных ц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равственных норм для достойной жизни личности, семьи, общества, ответственного отношения к будущему отцовству и материнству;</w:t>
      </w:r>
    </w:p>
    <w:p w14:paraId="0ECC2AB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компетенций межкультурного взаимодействия как способ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готовности вести межличностный, межкультурный, межконфессиональный диалог при осознании и сохранении собственной культурной идентичности;</w:t>
      </w:r>
    </w:p>
    <w:p w14:paraId="49900E5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14:paraId="3683FC1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14:paraId="006B1DA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е уважительного и бережного отношения к историческому, религиозному и культурному наследию народов </w:t>
      </w:r>
      <w:r w:rsidR="00624C8B"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w:t>
      </w:r>
    </w:p>
    <w:p w14:paraId="285D6FF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14:paraId="239CA6C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атриотизма как формы гражданского самосозн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через понимание роли личности в истории и культуре, осознание важности социального взаимодей</w:t>
      </w:r>
      <w:r w:rsidR="00624C8B" w:rsidRPr="00CA4934">
        <w:rPr>
          <w:rFonts w:ascii="Times New Roman" w:hAnsi="Times New Roman"/>
          <w:sz w:val="28"/>
          <w:szCs w:val="28"/>
          <w:lang w:val="ru-RU"/>
        </w:rPr>
        <w:t>ствия, гражданской идентичности.</w:t>
      </w:r>
    </w:p>
    <w:p w14:paraId="4BB6FC0B"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Изучение курса ОДНКНР вносит значительный вклад в достижение главных целей основного общего образования, способствуя:</w:t>
      </w:r>
    </w:p>
    <w:p w14:paraId="45F008B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ширению и систематизации знаний и представлений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w:t>
      </w:r>
      <w:r w:rsidR="00551D64" w:rsidRPr="00CA4934">
        <w:rPr>
          <w:rFonts w:ascii="Times New Roman" w:hAnsi="Times New Roman"/>
          <w:sz w:val="28"/>
          <w:szCs w:val="28"/>
          <w:lang w:val="ru-RU"/>
        </w:rPr>
        <w:t>начального общего образования</w:t>
      </w:r>
      <w:r w:rsidRPr="00CA4934">
        <w:rPr>
          <w:rFonts w:ascii="Times New Roman" w:hAnsi="Times New Roman"/>
          <w:sz w:val="28"/>
          <w:szCs w:val="28"/>
          <w:lang w:val="ru-RU"/>
        </w:rPr>
        <w:t>;</w:t>
      </w:r>
    </w:p>
    <w:p w14:paraId="248B97B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глублению представлений о светской этике, религиозной культуре народов </w:t>
      </w:r>
      <w:r w:rsidR="009F1249"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 их роли в развитии современного общества;</w:t>
      </w:r>
    </w:p>
    <w:p w14:paraId="1A493B8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14:paraId="067C716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ю патриотизма, уважения к истории, языку, культурны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религиозным традициям своего народа и других народов </w:t>
      </w:r>
      <w:r w:rsidR="009F1249"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14:paraId="6F18007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14:paraId="06D7CDD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14:paraId="1FFFC86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скрытию природы духовно-нравственных ценностей российского общества, объединяющих светскость и духовность;</w:t>
      </w:r>
    </w:p>
    <w:p w14:paraId="32B9075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ю ответственного отношения к учению и труду, готов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14:paraId="7F5A82B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изучении социально-культурных явлений в истории и культуре </w:t>
      </w:r>
      <w:r w:rsidR="005E0B04"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 xml:space="preserve"> и современном обществе, давать нравственные оценки поступ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бытий на основе осознания главенствующей роли духовно-нравственных ценностей в социальных и культурно-исторических процессах;</w:t>
      </w:r>
    </w:p>
    <w:p w14:paraId="4E55B3F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ю информационной культуры обучающихся, компетенций в отборе, использовании и структурировании информации, а также возмож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активной самостоятельной познавательной деятельности.</w:t>
      </w:r>
    </w:p>
    <w:p w14:paraId="48E5225B"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1</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Общее число часов, рекомендованных для изучения курса</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ОДНКНР, – 68 часов: в 5 классе – 34 часа (1 час в неделю), в 6 классе – 34 часа</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1 час в неделю).</w:t>
      </w:r>
    </w:p>
    <w:p w14:paraId="1963D5ED"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 Содержание обучения в 5 классе.</w:t>
      </w:r>
    </w:p>
    <w:p w14:paraId="2612A8E9"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1. Тематический блок 1. «Россия – наш общий дом».</w:t>
      </w:r>
    </w:p>
    <w:p w14:paraId="34E6B4E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 Зачем изучать курс «Основы духовно-нравственной культуры народов России»?</w:t>
      </w:r>
    </w:p>
    <w:p w14:paraId="11B60B7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14:paraId="0FE25AA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 Наш дом – Россия.</w:t>
      </w:r>
    </w:p>
    <w:p w14:paraId="79BD6A2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сия – многонациональная страна. Многонациональный народ Российской Федерации. Россия как общий дом. Дружба народов.</w:t>
      </w:r>
    </w:p>
    <w:p w14:paraId="729E22B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 Язык и история.</w:t>
      </w:r>
    </w:p>
    <w:p w14:paraId="37A6004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язык? Как в языке народа отражается его история? Язык</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инструмент культуры. Важность коммуникации между людьми. Языки народов мира, их взаимосвязь.</w:t>
      </w:r>
    </w:p>
    <w:p w14:paraId="76654FC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w:t>
      </w:r>
      <w:proofErr w:type="spellStart"/>
      <w:r w:rsidRPr="00CA4934">
        <w:rPr>
          <w:rFonts w:ascii="Times New Roman" w:hAnsi="Times New Roman"/>
          <w:sz w:val="28"/>
          <w:szCs w:val="28"/>
          <w:lang w:val="ru-RU"/>
        </w:rPr>
        <w:t>культурообразующий</w:t>
      </w:r>
      <w:proofErr w:type="spellEnd"/>
      <w:r w:rsidRPr="00CA4934">
        <w:rPr>
          <w:rFonts w:ascii="Times New Roman" w:hAnsi="Times New Roman"/>
          <w:sz w:val="28"/>
          <w:szCs w:val="28"/>
          <w:lang w:val="ru-RU"/>
        </w:rPr>
        <w:t xml:space="preserve"> проек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язык межнационального общения. Важность общего языка для всех народов России. Возможности, которые даёт русский язык.</w:t>
      </w:r>
    </w:p>
    <w:p w14:paraId="27B250A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 Истоки родной культуры.</w:t>
      </w:r>
    </w:p>
    <w:p w14:paraId="7ECDA62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14:paraId="326B436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 Материальная культура.</w:t>
      </w:r>
    </w:p>
    <w:p w14:paraId="5806040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14:paraId="79D6A96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 Духовная культура.</w:t>
      </w:r>
    </w:p>
    <w:p w14:paraId="3B2D110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14:paraId="4AF43B0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 Культура и религия.</w:t>
      </w:r>
    </w:p>
    <w:p w14:paraId="168A29F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14:paraId="4D78536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 Культура и образование.</w:t>
      </w:r>
    </w:p>
    <w:p w14:paraId="1C236CA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14:paraId="160B45C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 Многообразие культур России (практическое занятие).</w:t>
      </w:r>
    </w:p>
    <w:p w14:paraId="49802B8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Единство культур народов России. Что значит быть культурным человеком? Знание о культуре народов России.</w:t>
      </w:r>
    </w:p>
    <w:p w14:paraId="55136E4D"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2. Тематический блок 2. «Семья и духовно-нравственные ценности».</w:t>
      </w:r>
    </w:p>
    <w:p w14:paraId="657B750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 Семья – хранитель духовных ценностей.</w:t>
      </w:r>
    </w:p>
    <w:p w14:paraId="4C44C34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мья – базовый элемент общества. Семейные ценности, традиции и культура. Помощь сиротам как духовно-нравственный долг человека.</w:t>
      </w:r>
    </w:p>
    <w:p w14:paraId="0504C78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 Родина начинается с семьи.</w:t>
      </w:r>
    </w:p>
    <w:p w14:paraId="2366364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семьи как часть истории народа, государства, человече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связаны Родина и семья? Что такое Родина и Отечество?</w:t>
      </w:r>
    </w:p>
    <w:p w14:paraId="233CB47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 Традиции семейного воспитания в России.</w:t>
      </w:r>
    </w:p>
    <w:p w14:paraId="6AE3B9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мейные традиции народов России. Межнациональные семьи. Семейное воспитание как трансляция ценностей.</w:t>
      </w:r>
    </w:p>
    <w:p w14:paraId="3D5445A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14:paraId="64FFEE8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 Труд в истории семьи.</w:t>
      </w:r>
    </w:p>
    <w:p w14:paraId="496F98D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ые роли в истории семьи. Роль домашнего труда.</w:t>
      </w:r>
    </w:p>
    <w:p w14:paraId="59479FD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нравственных норм в благополучии семьи.</w:t>
      </w:r>
    </w:p>
    <w:p w14:paraId="2BCAC66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14:paraId="1D294C96"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3. Тематический блок 3. «Духовно-нравственное богатство личности».</w:t>
      </w:r>
    </w:p>
    <w:p w14:paraId="546BC5B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 Личность – общество – культура.</w:t>
      </w:r>
    </w:p>
    <w:p w14:paraId="458C282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14:paraId="2CECA4D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 Духовный мир человека. Человек – творец культуры. Культу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духовный мир человека. Мораль. Нравственность. Патриотизм. Реализация ценностей в культуре. Творчество: что это такое? Границы творчества. Тради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овации в культуре. Границы культур. Созидательный труд. Важность труд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творческой деятельности, как реализации.</w:t>
      </w:r>
    </w:p>
    <w:p w14:paraId="0D7C11E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 Личность и духовно-нравственные ценности. Морал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равственность в жизни человека. Взаимопомощь, сострадание, милосердие, любовь, дружба, коллективизм, патриотизм, любовь к близким.</w:t>
      </w:r>
    </w:p>
    <w:p w14:paraId="6BC70622"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9.</w:t>
      </w:r>
      <w:r w:rsidR="00134744" w:rsidRPr="00CA4934">
        <w:rPr>
          <w:rFonts w:ascii="Times New Roman" w:hAnsi="Times New Roman"/>
          <w:sz w:val="28"/>
          <w:szCs w:val="28"/>
          <w:lang w:val="ru-RU"/>
        </w:rPr>
        <w:t>3.4. Тематический блок 4. «Культурное единство России».</w:t>
      </w:r>
    </w:p>
    <w:p w14:paraId="4D4329E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 Историческая память как духовно-нравственная ценность.</w:t>
      </w:r>
    </w:p>
    <w:p w14:paraId="24AC78B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14:paraId="07A0A60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 Литература как язык культуры.</w:t>
      </w:r>
    </w:p>
    <w:p w14:paraId="390D48C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тература как художественное осмысление действительности. От сказ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роману. Зачем нужны литературные произведения? Внутренний мир челове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го духовность.</w:t>
      </w:r>
    </w:p>
    <w:p w14:paraId="4DAEFBE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 Взаимовлияние культур.</w:t>
      </w:r>
    </w:p>
    <w:p w14:paraId="4D018F9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действие культур. </w:t>
      </w:r>
      <w:proofErr w:type="spellStart"/>
      <w:r w:rsidRPr="00CA4934">
        <w:rPr>
          <w:rFonts w:ascii="Times New Roman" w:hAnsi="Times New Roman"/>
          <w:sz w:val="28"/>
          <w:szCs w:val="28"/>
          <w:lang w:val="ru-RU"/>
        </w:rPr>
        <w:t>Межпоколенная</w:t>
      </w:r>
      <w:proofErr w:type="spellEnd"/>
      <w:r w:rsidRPr="00CA4934">
        <w:rPr>
          <w:rFonts w:ascii="Times New Roman" w:hAnsi="Times New Roman"/>
          <w:sz w:val="28"/>
          <w:szCs w:val="28"/>
          <w:lang w:val="ru-RU"/>
        </w:rPr>
        <w:t xml:space="preserve">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14:paraId="4FEDD404" w14:textId="77777777" w:rsidR="00216951" w:rsidRPr="00CA4934" w:rsidRDefault="00216951"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еемственность поколений, единство народов России.</w:t>
      </w:r>
    </w:p>
    <w:p w14:paraId="71EB809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 Регионы России: культурное многообразие. Историческ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циальные причины культурного разнообразия. Каждый регион уникален. Малая Родина – часть общего Отечества.</w:t>
      </w:r>
    </w:p>
    <w:p w14:paraId="72B0B9E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 Праздники в культуре народов России.</w:t>
      </w:r>
    </w:p>
    <w:p w14:paraId="00D7E05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праздник? Почему праздники важны. Праздничные тради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оссии. Народные праздники как память культуры, как воплощ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уховно-нравственных идеалов.</w:t>
      </w:r>
    </w:p>
    <w:p w14:paraId="74C6C10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 Памятники архитектуры в культуре народов России.</w:t>
      </w:r>
    </w:p>
    <w:p w14:paraId="07E7E55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14:paraId="6655F7A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 Музыкальная культура народов России.</w:t>
      </w:r>
    </w:p>
    <w:p w14:paraId="0B0B5CC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зыка. Музыкальные произведения. Музыка как форма выражения эмоциональных связей между людьми. Народные инструменты. История народ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его музыке и инструментах.</w:t>
      </w:r>
    </w:p>
    <w:p w14:paraId="4DF1EE5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 Изобразительное искусство народов России.</w:t>
      </w:r>
    </w:p>
    <w:p w14:paraId="555263F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реальность. Скульптура: от религиозных сюже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овременному искусству. Храмовые росписи и фольклорные орнаменты. Живопись, графика. Выдающиеся художники разных народов России.</w:t>
      </w:r>
    </w:p>
    <w:p w14:paraId="54D1D01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 Фольклор и литература народов России. Пословицы и поговорки. Эпос и сказка. Фольклор как отражение истории народа и его ценностей, морал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равственности. Национальная литература. Богатство культуры народ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его литературе.</w:t>
      </w:r>
    </w:p>
    <w:p w14:paraId="10283E7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ма 30. Бытовые традиции народов России: пища, одежда, дом (практическое </w:t>
      </w:r>
      <w:r w:rsidRPr="00CA4934">
        <w:rPr>
          <w:rFonts w:ascii="Times New Roman" w:hAnsi="Times New Roman"/>
          <w:sz w:val="28"/>
          <w:szCs w:val="28"/>
          <w:lang w:val="ru-RU"/>
        </w:rPr>
        <w:lastRenderedPageBreak/>
        <w:t>занятие).</w:t>
      </w:r>
    </w:p>
    <w:p w14:paraId="72F16C1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 о бытовых традициях своей семьи, народа, региона. Доклад</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разнообразного зрительного ряда и других источников.</w:t>
      </w:r>
    </w:p>
    <w:p w14:paraId="32CBA64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Культурная карта России (практическое занятие).</w:t>
      </w:r>
    </w:p>
    <w:p w14:paraId="49B71DC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культур России. Россия как культурная карта.</w:t>
      </w:r>
    </w:p>
    <w:p w14:paraId="10FD49C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ание регионов в соответствии с их особенностями. </w:t>
      </w:r>
    </w:p>
    <w:p w14:paraId="6004613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 Единство страны – залог будущего России.</w:t>
      </w:r>
    </w:p>
    <w:p w14:paraId="2313240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сия – единая страна. Русский мир. Общая история, сходство культурных традиций, единые духовно-нравственные ценности народов России.</w:t>
      </w:r>
    </w:p>
    <w:p w14:paraId="3058C860"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 Содержание обучения в 6 классе.</w:t>
      </w:r>
    </w:p>
    <w:p w14:paraId="590BE370"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1. Тематический блок 1. «Культура как социальность».</w:t>
      </w:r>
    </w:p>
    <w:p w14:paraId="3821345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 Мир культуры: его структура.</w:t>
      </w:r>
    </w:p>
    <w:p w14:paraId="6CE2336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14:paraId="3CDB57B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 Культура России: многообразие регионов.</w:t>
      </w:r>
    </w:p>
    <w:p w14:paraId="45C15BE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14:paraId="25EF84E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 История быта как история культуры.</w:t>
      </w:r>
    </w:p>
    <w:p w14:paraId="70C9B56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14:paraId="05403DE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 Прогресс: технический и социальный. Производительность труда. Разделение труда. Обслуживающий и производящий труд. Домашний труд</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го механизация. Что такое технологии и как они влияют на культуру и ценности общества?</w:t>
      </w:r>
    </w:p>
    <w:p w14:paraId="0C94985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 Образование в культуре народов России. Представление об основных этапах в истории образования.</w:t>
      </w:r>
    </w:p>
    <w:p w14:paraId="3BA458D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14:paraId="2AF1A5F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 Права и обязанности человека.</w:t>
      </w:r>
    </w:p>
    <w:p w14:paraId="13780D5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14:paraId="7FA4363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 Общество и религия: духовно-нравственное взаимодействие.</w:t>
      </w:r>
    </w:p>
    <w:p w14:paraId="59C1C37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 религий в истории. Религии народов России сегодня. Государствообразующие и традиционные религии как источник</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уховно-нравственных ценностей.</w:t>
      </w:r>
    </w:p>
    <w:p w14:paraId="797559A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 Современный мир: самое важное (практическое занятие).</w:t>
      </w:r>
    </w:p>
    <w:p w14:paraId="25FDC4F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временное общество: его портрет. Проект: описание самых важных черт современного общества с точки зрения материальной и духовной культуры народов </w:t>
      </w:r>
      <w:r w:rsidRPr="00CA4934">
        <w:rPr>
          <w:rFonts w:ascii="Times New Roman" w:hAnsi="Times New Roman"/>
          <w:sz w:val="28"/>
          <w:szCs w:val="28"/>
          <w:lang w:val="ru-RU"/>
        </w:rPr>
        <w:lastRenderedPageBreak/>
        <w:t>России.</w:t>
      </w:r>
    </w:p>
    <w:p w14:paraId="137B3664"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2. Тематический блок 2. «Человек и его отражение в культуре».</w:t>
      </w:r>
    </w:p>
    <w:p w14:paraId="78E2664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 Каким должен быть человек? Духовно-нравственный облик и идеал человека.</w:t>
      </w:r>
    </w:p>
    <w:p w14:paraId="207B9F3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раль, нравственность, этика, этикет в культурах народов России. Прав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венство в правах. Свобода как ценность. Долг как её ограничение. Обществ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регулятор свободы.</w:t>
      </w:r>
    </w:p>
    <w:p w14:paraId="4197FBF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и качества человека, его образ в культуре народов России, единство человеческих качеств. Единство духовной жизни.</w:t>
      </w:r>
    </w:p>
    <w:p w14:paraId="7EA902C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14:paraId="34DD396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 Религия как источник нравственности.</w:t>
      </w:r>
    </w:p>
    <w:p w14:paraId="25F10B6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лигия как источник нравственности и гуманистического мышления. Нравственный идеал человека в традиционных религиях. Современное обществ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религиозный идеал человека. </w:t>
      </w:r>
    </w:p>
    <w:p w14:paraId="2B4F2B1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 Наука как источник знания о человеке и человеческом.</w:t>
      </w:r>
    </w:p>
    <w:p w14:paraId="1735AFF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анитарное знание и его особенности. Культура как самопознание. Этика. Эстетика. Право в контексте духовно-нравственных ценностей.</w:t>
      </w:r>
    </w:p>
    <w:p w14:paraId="01AC1B3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 Этика и нравственность как категории духовной культуры.</w:t>
      </w:r>
    </w:p>
    <w:p w14:paraId="429D560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этика. Добро и его проявления в реальной жизни. Что значит быть нравственным. Почему нравственность важна?</w:t>
      </w:r>
    </w:p>
    <w:p w14:paraId="28F9980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 Самопознание (практическое занятие).</w:t>
      </w:r>
    </w:p>
    <w:p w14:paraId="0A4ABE8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втобиография и автопортрет: кто я и что я люблю. Как устроена моя жизнь. Выполнение проекта.</w:t>
      </w:r>
    </w:p>
    <w:p w14:paraId="707B32E7"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3. Тематический блок 3. «Человек как член общества».</w:t>
      </w:r>
    </w:p>
    <w:p w14:paraId="415CB22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 Труд делает человека человеком.</w:t>
      </w:r>
    </w:p>
    <w:p w14:paraId="1C2BE4FA" w14:textId="77777777" w:rsidR="009A2C3E" w:rsidRPr="00CA4934" w:rsidRDefault="009A2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14:paraId="5AFC1DF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 Подвиг: как узнать героя?</w:t>
      </w:r>
    </w:p>
    <w:p w14:paraId="1517649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то такое подвиг. Героизм как самопожертвование. Героизм на войне. Подвиг в мирное время. Милосердие, взаимопомощь. </w:t>
      </w:r>
    </w:p>
    <w:p w14:paraId="3D7A4A4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 Люди в обществе: духовно-нравственное взаимовлияние.</w:t>
      </w:r>
    </w:p>
    <w:p w14:paraId="178118D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в социальном измерении. Дружба, предательство. Коллектив. Личные границы. Этика предпринимательства. Социальная помощь.</w:t>
      </w:r>
    </w:p>
    <w:p w14:paraId="4EA35BD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 Проблемы современного общества как отраж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духовно-нравственного самосознания.</w:t>
      </w:r>
    </w:p>
    <w:p w14:paraId="6C06BEC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дность. Инвалидность. Асоциальная семья. Сиротство.</w:t>
      </w:r>
    </w:p>
    <w:p w14:paraId="59D21F0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этих явлений в культуре общества.</w:t>
      </w:r>
    </w:p>
    <w:p w14:paraId="6CFC381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 Духовно-нравственные ориентиры социальных отношений.</w:t>
      </w:r>
    </w:p>
    <w:p w14:paraId="230186B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илосердие. Взаимопомощь. Социальное служение. Благотворительность. </w:t>
      </w:r>
      <w:proofErr w:type="spellStart"/>
      <w:r w:rsidRPr="00CA4934">
        <w:rPr>
          <w:rFonts w:ascii="Times New Roman" w:hAnsi="Times New Roman"/>
          <w:sz w:val="28"/>
          <w:szCs w:val="28"/>
          <w:lang w:val="ru-RU"/>
        </w:rPr>
        <w:t>Волонтёрство</w:t>
      </w:r>
      <w:proofErr w:type="spellEnd"/>
      <w:r w:rsidRPr="00CA4934">
        <w:rPr>
          <w:rFonts w:ascii="Times New Roman" w:hAnsi="Times New Roman"/>
          <w:sz w:val="28"/>
          <w:szCs w:val="28"/>
          <w:lang w:val="ru-RU"/>
        </w:rPr>
        <w:t>. Общественные блага.</w:t>
      </w:r>
    </w:p>
    <w:p w14:paraId="0C997D0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ма 20. Гуманизм как сущностная характеристика духовно-нравственной культуры народов России.</w:t>
      </w:r>
    </w:p>
    <w:p w14:paraId="775E8D5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анизм. Истоки гуманистического мышления. Философия гуманизма. Проявления гуманизма в историко-культурном наследии народов России.</w:t>
      </w:r>
    </w:p>
    <w:p w14:paraId="0161695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 Социальные профессии; их важность для сохран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уховно-нравственного облика общества.</w:t>
      </w:r>
    </w:p>
    <w:p w14:paraId="11124E7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ые профессии: врач, учитель, пожарный, полицейский, социальный работник. Духовно-нравственные качества, необходимые представителя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этих профессий.</w:t>
      </w:r>
    </w:p>
    <w:p w14:paraId="0659501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 Выдающиеся благотворители в истории. Благотворитель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нравственный долг.</w:t>
      </w:r>
    </w:p>
    <w:p w14:paraId="2B61BF4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ценаты, философы, религиозные лидеры, врачи, учёные, педагоги. Важность меценатства для духовно-нравственного развития лич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амого мецената и общества в целом.</w:t>
      </w:r>
    </w:p>
    <w:p w14:paraId="5FF31AB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 Выдающиеся учёные России. Наука как источник социа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уховного прогресса общества.</w:t>
      </w:r>
    </w:p>
    <w:p w14:paraId="0C547E2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ёные России. Почему важно помнить историю науки. Вклад нау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благополучие страны. Важность морали и нравственности в науке, в деятельности учёных.</w:t>
      </w:r>
    </w:p>
    <w:p w14:paraId="2077E7E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 Моя профессия (практическое занятие).</w:t>
      </w:r>
    </w:p>
    <w:p w14:paraId="33090F1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уд как самореализация, как вклад в общество. Рассказ о своей будущей профессии.</w:t>
      </w:r>
    </w:p>
    <w:p w14:paraId="7D94D4B2"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4. Тематический блок 4. «Родина и патриотизм».</w:t>
      </w:r>
    </w:p>
    <w:p w14:paraId="51B0ADB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 Гражданин.</w:t>
      </w:r>
    </w:p>
    <w:p w14:paraId="02054BD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ина и гражданство, их взаимосвязь. Что делает человека гражданином. Нравственные качества гражданина.</w:t>
      </w:r>
    </w:p>
    <w:p w14:paraId="203AD1A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 Патриотизм.</w:t>
      </w:r>
    </w:p>
    <w:p w14:paraId="0B89615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триотизм. Толерантность. Уважение к другим народам и их истории. Важность патриотизма.</w:t>
      </w:r>
    </w:p>
    <w:p w14:paraId="306717A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 Защита Родины: подвиг или долг?</w:t>
      </w:r>
    </w:p>
    <w:p w14:paraId="7E03101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йна и мир. Роль знания в защите Родины. Долг гражданина перед обществом. Военные подвиги. Честь. Доблесть.</w:t>
      </w:r>
    </w:p>
    <w:p w14:paraId="568E66C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 Государство. Россия – наша Родина.</w:t>
      </w:r>
    </w:p>
    <w:p w14:paraId="3009C15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сударство как объединяющее начало. Социальная сторона пра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государства. Что такое закон. Что такое Родина? Что такое государство? Необходимость быть гражданином. Российская гражданская идентичность. </w:t>
      </w:r>
    </w:p>
    <w:p w14:paraId="014A6F9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 Гражданская идентичность (практическое занятие).</w:t>
      </w:r>
    </w:p>
    <w:p w14:paraId="1FA8811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кими качествами должен обладать человек как гражданин. </w:t>
      </w:r>
    </w:p>
    <w:p w14:paraId="1E6C81B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 Моя школа и мой класс (практическое занятие). Портрет школ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класса через добрые дела.</w:t>
      </w:r>
    </w:p>
    <w:p w14:paraId="43B9C16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Человек: какой он? (практическое занятие).</w:t>
      </w:r>
    </w:p>
    <w:p w14:paraId="483C91A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Его образы в культуре. Духовность и нравственность как важнейшие качества человека.</w:t>
      </w:r>
    </w:p>
    <w:p w14:paraId="56AC629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Человек и культура (проект).</w:t>
      </w:r>
    </w:p>
    <w:p w14:paraId="2E4E700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тоговый проект: «Что значит быть человеком?»</w:t>
      </w:r>
    </w:p>
    <w:p w14:paraId="122B9E99"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 Планируемые результаты освоения программы по ОДНКНР на уровне основного общего образования.</w:t>
      </w:r>
    </w:p>
    <w:p w14:paraId="2E700AF5"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1.</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Изучение ОДНКНР </w:t>
      </w:r>
      <w:r w:rsidR="00771990" w:rsidRPr="00CA4934">
        <w:rPr>
          <w:rFonts w:ascii="Times New Roman" w:hAnsi="Times New Roman"/>
          <w:sz w:val="28"/>
          <w:szCs w:val="28"/>
          <w:lang w:val="ru-RU"/>
        </w:rPr>
        <w:t xml:space="preserve">на уровне основного общего образования </w:t>
      </w:r>
      <w:r w:rsidR="00134744" w:rsidRPr="00CA4934">
        <w:rPr>
          <w:rFonts w:ascii="Times New Roman" w:hAnsi="Times New Roman"/>
          <w:sz w:val="28"/>
          <w:szCs w:val="28"/>
          <w:lang w:val="ru-RU"/>
        </w:rPr>
        <w:t>направлено на достижение обучающимися личностных, метапредметных</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предметных результатов освоения содержания учебного предмета.</w:t>
      </w:r>
    </w:p>
    <w:p w14:paraId="1B611566"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2.</w:t>
      </w:r>
      <w:r w:rsidR="00134744" w:rsidRPr="00CA4934">
        <w:rPr>
          <w:rFonts w:ascii="Times New Roman" w:hAnsi="Times New Roman"/>
          <w:sz w:val="28"/>
          <w:szCs w:val="28"/>
        </w:rPr>
        <w:t> </w:t>
      </w:r>
      <w:r w:rsidR="00134744" w:rsidRPr="00CA4934">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курса.</w:t>
      </w:r>
    </w:p>
    <w:p w14:paraId="767EACF6"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2.1.</w:t>
      </w:r>
      <w:r w:rsidR="00134744" w:rsidRPr="00CA4934">
        <w:rPr>
          <w:rFonts w:ascii="Times New Roman" w:hAnsi="Times New Roman"/>
          <w:sz w:val="28"/>
          <w:szCs w:val="28"/>
        </w:rPr>
        <w:t> </w:t>
      </w:r>
      <w:r w:rsidR="00134744" w:rsidRPr="00CA4934">
        <w:rPr>
          <w:rFonts w:ascii="Times New Roman" w:hAnsi="Times New Roman"/>
          <w:sz w:val="28"/>
          <w:szCs w:val="28"/>
          <w:lang w:val="ru-RU"/>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14:paraId="74BE616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курса достигаются в единстве учеб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питательной деятельности.</w:t>
      </w:r>
    </w:p>
    <w:p w14:paraId="46ACDA2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курса включают:</w:t>
      </w:r>
    </w:p>
    <w:p w14:paraId="7039191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российской гражданской идентичности; </w:t>
      </w:r>
    </w:p>
    <w:p w14:paraId="5984D09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самостоятельности и личностному самоопределению;</w:t>
      </w:r>
    </w:p>
    <w:p w14:paraId="5743ECA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енность самостоятельности и инициативы; </w:t>
      </w:r>
    </w:p>
    <w:p w14:paraId="63DB9A4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личие мотивации к целенаправленной социально значимой деятельности; </w:t>
      </w:r>
    </w:p>
    <w:p w14:paraId="7ABAE2D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внутренней позиции личности как особого ценностного отношения к себе, окружающим людям и жизни в целом.</w:t>
      </w:r>
    </w:p>
    <w:p w14:paraId="6E9E649E"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2.2.</w:t>
      </w:r>
      <w:r w:rsidR="00134744" w:rsidRPr="00CA4934">
        <w:rPr>
          <w:rFonts w:ascii="Times New Roman" w:hAnsi="Times New Roman"/>
          <w:sz w:val="28"/>
          <w:szCs w:val="28"/>
        </w:rPr>
        <w:t> </w:t>
      </w:r>
      <w:r w:rsidR="00134744" w:rsidRPr="00CA4934">
        <w:rPr>
          <w:rFonts w:ascii="Times New Roman" w:hAnsi="Times New Roman"/>
          <w:sz w:val="28"/>
          <w:szCs w:val="28"/>
          <w:lang w:val="ru-RU"/>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14:paraId="4D86F8E9" w14:textId="77777777" w:rsidR="00134744" w:rsidRPr="00CA4934" w:rsidRDefault="00134744" w:rsidP="005B1125">
      <w:pPr>
        <w:numPr>
          <w:ilvl w:val="0"/>
          <w:numId w:val="8"/>
        </w:numPr>
        <w:spacing w:after="0" w:line="240" w:lineRule="auto"/>
        <w:ind w:left="0"/>
        <w:jc w:val="both"/>
        <w:rPr>
          <w:rFonts w:ascii="Times New Roman" w:hAnsi="Times New Roman"/>
          <w:sz w:val="28"/>
          <w:szCs w:val="28"/>
          <w:lang w:val="ru-RU"/>
        </w:rPr>
      </w:pPr>
      <w:r w:rsidRPr="00CA4934">
        <w:rPr>
          <w:rFonts w:ascii="Times New Roman" w:hAnsi="Times New Roman"/>
          <w:sz w:val="28"/>
          <w:szCs w:val="28"/>
          <w:lang w:val="ru-RU"/>
        </w:rPr>
        <w:t>патриотического воспитания:</w:t>
      </w:r>
    </w:p>
    <w:p w14:paraId="4E07D1B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определение (личностное, профессиональное, жизненное): сформированность российской гражданской идентичности: патриотизма, ува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Отечеству, прошлому и настоящему многонационального народа Росс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14:paraId="1D046558" w14:textId="77777777" w:rsidR="00134744" w:rsidRPr="00CA4934" w:rsidRDefault="00134744" w:rsidP="005B1125">
      <w:pPr>
        <w:numPr>
          <w:ilvl w:val="0"/>
          <w:numId w:val="8"/>
        </w:numPr>
        <w:spacing w:after="0" w:line="240" w:lineRule="auto"/>
        <w:ind w:left="0"/>
        <w:jc w:val="both"/>
        <w:rPr>
          <w:rFonts w:ascii="Times New Roman" w:hAnsi="Times New Roman"/>
          <w:sz w:val="28"/>
          <w:szCs w:val="28"/>
          <w:lang w:val="ru-RU"/>
        </w:rPr>
      </w:pPr>
      <w:r w:rsidRPr="00CA4934">
        <w:rPr>
          <w:rFonts w:ascii="Times New Roman" w:hAnsi="Times New Roman"/>
          <w:sz w:val="28"/>
          <w:szCs w:val="28"/>
          <w:lang w:val="ru-RU"/>
        </w:rPr>
        <w:t>гражданского воспитания:</w:t>
      </w:r>
    </w:p>
    <w:p w14:paraId="4CB0A5F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человечества и знание основных норм морали, нравственных и духовных идеалов, хранимых в культурных традициях народов России, готовность на их основ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ознательному самоограничению в поступках, поведении, расточительном потребительстве;</w:t>
      </w:r>
    </w:p>
    <w:p w14:paraId="2FDC4CD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14:paraId="317C0EC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веротерпимости, уважительного отнош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к религиозным </w:t>
      </w:r>
      <w:r w:rsidRPr="00CA4934">
        <w:rPr>
          <w:rFonts w:ascii="Times New Roman" w:hAnsi="Times New Roman"/>
          <w:sz w:val="28"/>
          <w:szCs w:val="28"/>
          <w:lang w:val="ru-RU"/>
        </w:rPr>
        <w:lastRenderedPageBreak/>
        <w:t>чувствам, взглядам людей или их отсутствию;</w:t>
      </w:r>
    </w:p>
    <w:p w14:paraId="7F508145" w14:textId="77777777" w:rsidR="00134744" w:rsidRPr="00CA4934" w:rsidRDefault="00134744" w:rsidP="005B1125">
      <w:pPr>
        <w:numPr>
          <w:ilvl w:val="0"/>
          <w:numId w:val="8"/>
        </w:numPr>
        <w:spacing w:after="0" w:line="240" w:lineRule="auto"/>
        <w:ind w:left="0"/>
        <w:jc w:val="both"/>
        <w:rPr>
          <w:rFonts w:ascii="Times New Roman" w:hAnsi="Times New Roman"/>
          <w:sz w:val="28"/>
          <w:szCs w:val="28"/>
          <w:lang w:val="ru-RU"/>
        </w:rPr>
      </w:pPr>
      <w:r w:rsidRPr="00CA4934">
        <w:rPr>
          <w:rFonts w:ascii="Times New Roman" w:hAnsi="Times New Roman"/>
          <w:sz w:val="28"/>
          <w:szCs w:val="28"/>
          <w:lang w:val="ru-RU"/>
        </w:rPr>
        <w:t>ценности познавательной деятельности:</w:t>
      </w:r>
    </w:p>
    <w:p w14:paraId="4E7C3A1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0ECE42BB" w14:textId="77777777" w:rsidR="00134744" w:rsidRPr="00CA4934" w:rsidRDefault="00C37D86" w:rsidP="005B1125">
      <w:pPr>
        <w:spacing w:after="0" w:line="240" w:lineRule="auto"/>
        <w:ind w:firstLine="709"/>
        <w:jc w:val="both"/>
        <w:rPr>
          <w:rFonts w:ascii="Times New Roman" w:hAnsi="Times New Roman"/>
          <w:sz w:val="28"/>
          <w:szCs w:val="28"/>
          <w:lang w:val="ru-RU"/>
        </w:rPr>
      </w:pPr>
      <w:r>
        <w:rPr>
          <w:rFonts w:ascii="Times New Roman" w:hAnsi="Times New Roman"/>
          <w:noProof/>
          <w:sz w:val="28"/>
          <w:szCs w:val="28"/>
          <w:lang w:val="ru-RU" w:eastAsia="ru-RU"/>
        </w:rPr>
        <mc:AlternateContent>
          <mc:Choice Requires="wps">
            <w:drawing>
              <wp:anchor distT="0" distB="0" distL="114300" distR="114300" simplePos="0" relativeHeight="251657728" behindDoc="1" locked="0" layoutInCell="1" allowOverlap="1" wp14:anchorId="42062E38" wp14:editId="0227FB3B">
                <wp:simplePos x="0" y="0"/>
                <wp:positionH relativeFrom="page">
                  <wp:posOffset>1918335</wp:posOffset>
                </wp:positionH>
                <wp:positionV relativeFrom="paragraph">
                  <wp:posOffset>210820</wp:posOffset>
                </wp:positionV>
                <wp:extent cx="41910" cy="0"/>
                <wp:effectExtent l="13335" t="10795" r="11430" b="17780"/>
                <wp:wrapNone/>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 cy="0"/>
                        </a:xfrm>
                        <a:prstGeom prst="line">
                          <a:avLst/>
                        </a:prstGeom>
                        <a:noFill/>
                        <a:ln w="179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12424E" id="Line 5" o:spid="_x0000_s1026" style="position:absolute;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" strokeweight=".49989mm">
                <w10:wrap anchorx="page"/>
              </v:line>
            </w:pict>
          </mc:Fallback>
        </mc:AlternateContent>
      </w:r>
      <w:proofErr w:type="spellStart"/>
      <w:r w:rsidR="00134744" w:rsidRPr="00CA4934">
        <w:rPr>
          <w:rFonts w:ascii="Times New Roman" w:hAnsi="Times New Roman"/>
          <w:sz w:val="28"/>
          <w:szCs w:val="28"/>
          <w:lang w:val="ru-RU"/>
        </w:rPr>
        <w:t>смыслообразование</w:t>
      </w:r>
      <w:proofErr w:type="spellEnd"/>
      <w:r w:rsidR="00134744" w:rsidRPr="00CA4934">
        <w:rPr>
          <w:rFonts w:ascii="Times New Roman" w:hAnsi="Times New Roman"/>
          <w:sz w:val="28"/>
          <w:szCs w:val="28"/>
          <w:lang w:val="ru-RU"/>
        </w:rPr>
        <w:t>: сформированность ответственного отношения к учению, готовности и способности обучающихся к саморазвитию и самообразованию</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на основе мотивации к обучению и познанию через развитие способностей</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к духовному развитию, нравственному самосовершенствованию; </w:t>
      </w:r>
    </w:p>
    <w:p w14:paraId="19E2AB6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веротерпимости, уважительного отношения к религиозным чувствам, взглядам людей или их отсутствию;</w:t>
      </w:r>
    </w:p>
    <w:p w14:paraId="27D602A8" w14:textId="77777777" w:rsidR="00134744" w:rsidRPr="00CA4934" w:rsidRDefault="00134744" w:rsidP="005B1125">
      <w:pPr>
        <w:numPr>
          <w:ilvl w:val="0"/>
          <w:numId w:val="8"/>
        </w:numPr>
        <w:spacing w:after="0" w:line="240" w:lineRule="auto"/>
        <w:ind w:left="0"/>
        <w:jc w:val="both"/>
        <w:rPr>
          <w:rFonts w:ascii="Times New Roman" w:hAnsi="Times New Roman"/>
          <w:sz w:val="28"/>
          <w:szCs w:val="28"/>
          <w:lang w:val="ru-RU"/>
        </w:rPr>
      </w:pPr>
      <w:r w:rsidRPr="00CA4934">
        <w:rPr>
          <w:rFonts w:ascii="Times New Roman" w:hAnsi="Times New Roman"/>
          <w:sz w:val="28"/>
          <w:szCs w:val="28"/>
          <w:lang w:val="ru-RU"/>
        </w:rPr>
        <w:t>духовно-нравственного воспитания.</w:t>
      </w:r>
    </w:p>
    <w:p w14:paraId="5830AD0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14:paraId="5E6A3EF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социальных норм, правил поведения, ролей и форм социальной жизни в группах и сообществах, включая взрослые и социальные сообщества;</w:t>
      </w:r>
    </w:p>
    <w:p w14:paraId="2CFE01F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равственной рефлексии и компетентности в решении моральных проблем на основе личностного выбора, нравственных чув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равственного поведения, осознанного и ответственного отнош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обственным поступкам, осознание значения семьи в жизни человека и общества, принятие ценности семейной жизни, уважительное и заботливое отнош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членам своей семьи через знание основных норм морали, нравственных, духовных идеалов, хранимых в культурных традициях народов России, готов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их основе к сознательному самоограничению в поступках, поведении, расточительном потреблении.</w:t>
      </w:r>
    </w:p>
    <w:p w14:paraId="279D3239"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w:t>
      </w:r>
      <w:r w:rsidR="00134744" w:rsidRPr="00CA4934">
        <w:rPr>
          <w:rFonts w:ascii="Times New Roman" w:hAnsi="Times New Roman"/>
          <w:sz w:val="28"/>
          <w:szCs w:val="28"/>
        </w:rPr>
        <w:t> </w:t>
      </w:r>
      <w:r w:rsidR="00134744" w:rsidRPr="00CA4934">
        <w:rPr>
          <w:rFonts w:ascii="Times New Roman" w:hAnsi="Times New Roman"/>
          <w:sz w:val="28"/>
          <w:szCs w:val="28"/>
          <w:lang w:val="ru-RU"/>
        </w:rPr>
        <w:t>Метапредметные результаты освоения программы по ОДНКНР включают освоение обучающимися межпредметных понятий (используются</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в нескольких предметных областях) и универсальные учебные действия (познавательные, коммуникативные, регулятивные), способность их использовать</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14:paraId="549C8CF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ОДНКНР на уровне основного общего образ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14D90540"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1.</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следующие познавательные универсальные учебные действия:</w:t>
      </w:r>
    </w:p>
    <w:p w14:paraId="64AB251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пределять понятия, создавать обобщения, устанавливать аналогии, </w:t>
      </w:r>
      <w:r w:rsidRPr="00CA4934">
        <w:rPr>
          <w:rFonts w:ascii="Times New Roman" w:hAnsi="Times New Roman"/>
          <w:sz w:val="28"/>
          <w:szCs w:val="28"/>
          <w:lang w:val="ru-RU"/>
        </w:rPr>
        <w:lastRenderedPageBreak/>
        <w:t>классифицировать, самостоятельно выбирать основания и крите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классификации, устанавливать причинно-следственные связи, строить логическое рассуждение, умозаключение (индуктивное, дедуктивное, по аналог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логические универсальные учебные действия);</w:t>
      </w:r>
    </w:p>
    <w:p w14:paraId="14BAD01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знаки и символы, модел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хемы для решения учебных и познавательных за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наково-символические/моделирование);</w:t>
      </w:r>
    </w:p>
    <w:p w14:paraId="5DCD583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29BF3F9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мотивации к овладению культурой активного использования словарей и других поисковых систем.</w:t>
      </w:r>
    </w:p>
    <w:p w14:paraId="28F6F0AD"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2.</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следующие коммуникативные универсальные учебные действия:</w:t>
      </w:r>
    </w:p>
    <w:p w14:paraId="247BE38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учителем и сверстниками; </w:t>
      </w:r>
    </w:p>
    <w:p w14:paraId="3FD3B0B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ать индивидуально и в группе: находить общее решение и разрешать конфликты на основе согласования позиций и учёта интересов; </w:t>
      </w:r>
    </w:p>
    <w:p w14:paraId="372F490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аргументировать и отстаивать своё мнение (учебное сотрудничество);</w:t>
      </w:r>
    </w:p>
    <w:p w14:paraId="2C12592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ознанно использовать речевые средства в соответствии с задачей коммуникации для выражения своих чувств, мыслей и потреб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планирования и регуляции своей деятельности; </w:t>
      </w:r>
    </w:p>
    <w:p w14:paraId="56F225E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стной и письменной речью, монологической контекстной речью (коммуникация);</w:t>
      </w:r>
    </w:p>
    <w:p w14:paraId="22A5ADE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14:paraId="490CF7E4"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3.</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следующие регулятивные универсальные учебные действия:</w:t>
      </w:r>
    </w:p>
    <w:p w14:paraId="118ECD8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тересы своей познавательной деятельности (целеполагание);</w:t>
      </w:r>
    </w:p>
    <w:p w14:paraId="2E6F9CD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альтернативные, осознанно выбирать наиболее эффективные способы решения учебных и познавательных задач (планирование);</w:t>
      </w:r>
    </w:p>
    <w:p w14:paraId="0AE1CEE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14:paraId="13CB877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ценивать правильность выполнения учебной задачи, собственные возможности её решения (оценка);</w:t>
      </w:r>
    </w:p>
    <w:p w14:paraId="0218399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уществления осознанного выбора в учебной и познавательной (познавательная рефлексия, саморегуляция) деятельности.</w:t>
      </w:r>
    </w:p>
    <w:p w14:paraId="76655400"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4.</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Предметные результаты освоения программы по ОДНКНР на уровне </w:t>
      </w:r>
      <w:r w:rsidR="00134744" w:rsidRPr="00CA4934">
        <w:rPr>
          <w:rFonts w:ascii="Times New Roman" w:hAnsi="Times New Roman"/>
          <w:sz w:val="28"/>
          <w:szCs w:val="28"/>
          <w:lang w:val="ru-RU"/>
        </w:rPr>
        <w:lastRenderedPageBreak/>
        <w:t>основного общего образования.</w:t>
      </w:r>
    </w:p>
    <w:p w14:paraId="28548C8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14:paraId="4E9FB949"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4.1.</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К концу обучения в </w:t>
      </w:r>
      <w:r w:rsidR="00134744" w:rsidRPr="00CA4934">
        <w:rPr>
          <w:rFonts w:ascii="Times New Roman" w:hAnsi="Times New Roman"/>
          <w:bCs/>
          <w:sz w:val="28"/>
          <w:szCs w:val="28"/>
          <w:lang w:val="ru-RU"/>
        </w:rPr>
        <w:t xml:space="preserve">5 классе </w:t>
      </w:r>
      <w:r w:rsidR="00134744" w:rsidRPr="00CA4934">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14:paraId="6093FFB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1. «Россия – наш общий дом».</w:t>
      </w:r>
    </w:p>
    <w:p w14:paraId="28C69D7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w:t>
      </w:r>
      <w:r w:rsidRPr="00CA4934">
        <w:rPr>
          <w:rFonts w:ascii="Times New Roman" w:hAnsi="Times New Roman"/>
          <w:sz w:val="28"/>
          <w:szCs w:val="28"/>
        </w:rPr>
        <w:t> </w:t>
      </w:r>
      <w:r w:rsidRPr="00CA4934">
        <w:rPr>
          <w:rFonts w:ascii="Times New Roman" w:hAnsi="Times New Roman"/>
          <w:sz w:val="28"/>
          <w:szCs w:val="28"/>
          <w:lang w:val="ru-RU"/>
        </w:rPr>
        <w:t>Зачем изучать курс «Основы духовно-нравственной культуры народов России»?</w:t>
      </w:r>
    </w:p>
    <w:p w14:paraId="6693098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цель и предназначение курса «Основы духовно-нравственной культуры народов России», понимать важность изучения культуры и </w:t>
      </w:r>
      <w:proofErr w:type="spellStart"/>
      <w:r w:rsidRPr="00CA4934">
        <w:rPr>
          <w:rFonts w:ascii="Times New Roman" w:hAnsi="Times New Roman"/>
          <w:sz w:val="28"/>
          <w:szCs w:val="28"/>
          <w:lang w:val="ru-RU"/>
        </w:rPr>
        <w:t>гражданствообразующих</w:t>
      </w:r>
      <w:proofErr w:type="spellEnd"/>
      <w:r w:rsidRPr="00CA4934">
        <w:rPr>
          <w:rFonts w:ascii="Times New Roman" w:hAnsi="Times New Roman"/>
          <w:sz w:val="28"/>
          <w:szCs w:val="28"/>
          <w:lang w:val="ru-RU"/>
        </w:rPr>
        <w:t xml:space="preserve"> религий для формирования личности гражданина России;</w:t>
      </w:r>
    </w:p>
    <w:p w14:paraId="31E2A96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14:paraId="5F8A01A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взаимосвязь между языком и культурой, духовно-нравственным развитием личности и социальным поведением. </w:t>
      </w:r>
    </w:p>
    <w:p w14:paraId="4C6E3BB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w:t>
      </w:r>
      <w:r w:rsidRPr="00CA4934">
        <w:rPr>
          <w:rFonts w:ascii="Times New Roman" w:hAnsi="Times New Roman"/>
          <w:sz w:val="28"/>
          <w:szCs w:val="28"/>
        </w:rPr>
        <w:t> </w:t>
      </w:r>
      <w:r w:rsidRPr="00CA4934">
        <w:rPr>
          <w:rFonts w:ascii="Times New Roman" w:hAnsi="Times New Roman"/>
          <w:sz w:val="28"/>
          <w:szCs w:val="28"/>
          <w:lang w:val="ru-RU"/>
        </w:rPr>
        <w:t>Наш дом – Россия.</w:t>
      </w:r>
    </w:p>
    <w:p w14:paraId="3BF5790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14:paraId="532FE49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овременном состоянии культурного и религиозного разнообразия народов Российской Федерации, причинах культурных различий;</w:t>
      </w:r>
    </w:p>
    <w:p w14:paraId="6F607A4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еобходимость межнационального и межрелигиозного сотрудничества и взаимодействия, важность сотрудничества и дружб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между народами и нациями, обосновывать их необходимость.</w:t>
      </w:r>
    </w:p>
    <w:p w14:paraId="633FA2F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w:t>
      </w:r>
      <w:r w:rsidRPr="00CA4934">
        <w:rPr>
          <w:rFonts w:ascii="Times New Roman" w:hAnsi="Times New Roman"/>
          <w:sz w:val="28"/>
          <w:szCs w:val="28"/>
        </w:rPr>
        <w:t> </w:t>
      </w:r>
      <w:r w:rsidRPr="00CA4934">
        <w:rPr>
          <w:rFonts w:ascii="Times New Roman" w:hAnsi="Times New Roman"/>
          <w:sz w:val="28"/>
          <w:szCs w:val="28"/>
          <w:lang w:val="ru-RU"/>
        </w:rPr>
        <w:t>Язык и история.</w:t>
      </w:r>
    </w:p>
    <w:p w14:paraId="1B5C18A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язык, каковы важность его изучения и влия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миропонимание личности;</w:t>
      </w:r>
    </w:p>
    <w:p w14:paraId="372B861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ые представления о формировании языка как носите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уховно-нравственных смыслов культуры;</w:t>
      </w:r>
    </w:p>
    <w:p w14:paraId="1BC48AC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уть и смысл коммуникативной роли языка, в том числ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рганизации межкультурного диалога и взаимодействия;</w:t>
      </w:r>
    </w:p>
    <w:p w14:paraId="5E0DE83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своё понимание необходимости нравственной чистоты языка, важности лингвистической гигиены, речевого этикета.</w:t>
      </w:r>
    </w:p>
    <w:p w14:paraId="5693391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w:t>
      </w:r>
      <w:r w:rsidRPr="00CA4934">
        <w:rPr>
          <w:rFonts w:ascii="Times New Roman" w:hAnsi="Times New Roman"/>
          <w:sz w:val="28"/>
          <w:szCs w:val="28"/>
        </w:rPr>
        <w:t> </w:t>
      </w:r>
      <w:r w:rsidRPr="00CA4934">
        <w:rPr>
          <w:rFonts w:ascii="Times New Roman" w:hAnsi="Times New Roman"/>
          <w:sz w:val="28"/>
          <w:szCs w:val="28"/>
          <w:lang w:val="ru-RU"/>
        </w:rPr>
        <w:t>Русский язык – язык общения и язык возможностей.</w:t>
      </w:r>
    </w:p>
    <w:p w14:paraId="6902D5E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ые представления о происхождении и развитии русского языка, его взаимосвязи с языками других народов России;</w:t>
      </w:r>
    </w:p>
    <w:p w14:paraId="2CD55DA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и уметь обосновать важность русского языка как </w:t>
      </w:r>
      <w:proofErr w:type="spellStart"/>
      <w:r w:rsidRPr="00CA4934">
        <w:rPr>
          <w:rFonts w:ascii="Times New Roman" w:hAnsi="Times New Roman"/>
          <w:sz w:val="28"/>
          <w:szCs w:val="28"/>
          <w:lang w:val="ru-RU"/>
        </w:rPr>
        <w:t>культурообразующего</w:t>
      </w:r>
      <w:proofErr w:type="spellEnd"/>
      <w:r w:rsidRPr="00CA4934">
        <w:rPr>
          <w:rFonts w:ascii="Times New Roman" w:hAnsi="Times New Roman"/>
          <w:sz w:val="28"/>
          <w:szCs w:val="28"/>
          <w:lang w:val="ru-RU"/>
        </w:rPr>
        <w:t xml:space="preserve"> языка народов России, важность его для существования государства и общества;</w:t>
      </w:r>
    </w:p>
    <w:p w14:paraId="1077B6B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что русский язык – не только важнейший элемент национальной культуры, но и историко-культурное наследие, достояние российского государства, </w:t>
      </w:r>
      <w:r w:rsidRPr="00CA4934">
        <w:rPr>
          <w:rFonts w:ascii="Times New Roman" w:hAnsi="Times New Roman"/>
          <w:sz w:val="28"/>
          <w:szCs w:val="28"/>
          <w:lang w:val="ru-RU"/>
        </w:rPr>
        <w:lastRenderedPageBreak/>
        <w:t>уметь приводить примеры;</w:t>
      </w:r>
    </w:p>
    <w:p w14:paraId="5BA9C13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нравственных категориях русского язы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происхождении.</w:t>
      </w:r>
    </w:p>
    <w:p w14:paraId="1A66CF1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w:t>
      </w:r>
      <w:r w:rsidRPr="00CA4934">
        <w:rPr>
          <w:rFonts w:ascii="Times New Roman" w:hAnsi="Times New Roman"/>
          <w:sz w:val="28"/>
          <w:szCs w:val="28"/>
        </w:rPr>
        <w:t> </w:t>
      </w:r>
      <w:r w:rsidRPr="00CA4934">
        <w:rPr>
          <w:rFonts w:ascii="Times New Roman" w:hAnsi="Times New Roman"/>
          <w:sz w:val="28"/>
          <w:szCs w:val="28"/>
          <w:lang w:val="ru-RU"/>
        </w:rPr>
        <w:t>Истоки родной культуры.</w:t>
      </w:r>
    </w:p>
    <w:p w14:paraId="7523C3A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ое представление о понятие «культура»;</w:t>
      </w:r>
    </w:p>
    <w:p w14:paraId="7816BCA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доказывать взаимосвязь культуры и природы, знать основные формы репрезентации культуры, уметь их различать и соотноси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реальными проявлениями культурного многообразия; </w:t>
      </w:r>
    </w:p>
    <w:p w14:paraId="1B4F653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общие черты в культуре различных народов, обосновы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значение и причины.</w:t>
      </w:r>
    </w:p>
    <w:p w14:paraId="4FEA20F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w:t>
      </w:r>
      <w:r w:rsidRPr="00CA4934">
        <w:rPr>
          <w:rFonts w:ascii="Times New Roman" w:hAnsi="Times New Roman"/>
          <w:sz w:val="28"/>
          <w:szCs w:val="28"/>
        </w:rPr>
        <w:t> </w:t>
      </w:r>
      <w:r w:rsidRPr="00CA4934">
        <w:rPr>
          <w:rFonts w:ascii="Times New Roman" w:hAnsi="Times New Roman"/>
          <w:sz w:val="28"/>
          <w:szCs w:val="28"/>
          <w:lang w:val="ru-RU"/>
        </w:rPr>
        <w:t>Материальная культура.</w:t>
      </w:r>
    </w:p>
    <w:p w14:paraId="640013A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артефактах культуры;</w:t>
      </w:r>
    </w:p>
    <w:p w14:paraId="71FEB8A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ое представление о традиционных укладах хозяйства: земледелии, скотоводстве, охоте, рыболовстве;</w:t>
      </w:r>
    </w:p>
    <w:p w14:paraId="53FF718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хозяйственным укладом и проявлениями духовной культуры;</w:t>
      </w:r>
    </w:p>
    <w:p w14:paraId="09B2459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зависимость основных культурных укладов народов России от географии их массового расселения, природных услов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заимодействия с другими этносами.</w:t>
      </w:r>
    </w:p>
    <w:p w14:paraId="1724A8F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w:t>
      </w:r>
      <w:r w:rsidRPr="00CA4934">
        <w:rPr>
          <w:rFonts w:ascii="Times New Roman" w:hAnsi="Times New Roman"/>
          <w:sz w:val="28"/>
          <w:szCs w:val="28"/>
        </w:rPr>
        <w:t> </w:t>
      </w:r>
      <w:r w:rsidRPr="00CA4934">
        <w:rPr>
          <w:rFonts w:ascii="Times New Roman" w:hAnsi="Times New Roman"/>
          <w:sz w:val="28"/>
          <w:szCs w:val="28"/>
          <w:lang w:val="ru-RU"/>
        </w:rPr>
        <w:t>Духовная культура.</w:t>
      </w:r>
    </w:p>
    <w:p w14:paraId="7473EAC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таких культурных концептах как «искусство», «наука», «религия»;</w:t>
      </w:r>
    </w:p>
    <w:p w14:paraId="1E0260E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давать определения терминам «мораль», «нравственность», «духовные ценности», «духовность» на доступном для обучающихся уровне осмысления;</w:t>
      </w:r>
    </w:p>
    <w:p w14:paraId="5C4B855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и взаимосвязь названных терминов с форм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репрезентации в культуре;</w:t>
      </w:r>
    </w:p>
    <w:p w14:paraId="5847EA4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культурных символов, нравственный и духовный смысл культурных артефактов;</w:t>
      </w:r>
    </w:p>
    <w:p w14:paraId="59F4313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знаки и символы, уметь соотносить их с культурными явлениями, с которыми они связаны.</w:t>
      </w:r>
    </w:p>
    <w:p w14:paraId="0810C90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w:t>
      </w:r>
      <w:r w:rsidRPr="00CA4934">
        <w:rPr>
          <w:rFonts w:ascii="Times New Roman" w:hAnsi="Times New Roman"/>
          <w:sz w:val="28"/>
          <w:szCs w:val="28"/>
        </w:rPr>
        <w:t> </w:t>
      </w:r>
      <w:r w:rsidRPr="00CA4934">
        <w:rPr>
          <w:rFonts w:ascii="Times New Roman" w:hAnsi="Times New Roman"/>
          <w:sz w:val="28"/>
          <w:szCs w:val="28"/>
          <w:lang w:val="ru-RU"/>
        </w:rPr>
        <w:t>Культура и религия.</w:t>
      </w:r>
    </w:p>
    <w:p w14:paraId="06FCADF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онятии «религия», уметь пояснить её роль в жизни общества и основные социально-культурные функции;</w:t>
      </w:r>
    </w:p>
    <w:p w14:paraId="26A9CA5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связь религии и морали;</w:t>
      </w:r>
    </w:p>
    <w:p w14:paraId="5AC3887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оль и значение духовных ценностей в религиях народов России;</w:t>
      </w:r>
    </w:p>
    <w:p w14:paraId="1A577E4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характеризовать государствообразующие конфессии Росс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картины мира.</w:t>
      </w:r>
    </w:p>
    <w:p w14:paraId="29930D2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w:t>
      </w:r>
      <w:r w:rsidRPr="00CA4934">
        <w:rPr>
          <w:rFonts w:ascii="Times New Roman" w:hAnsi="Times New Roman"/>
          <w:sz w:val="28"/>
          <w:szCs w:val="28"/>
        </w:rPr>
        <w:t> </w:t>
      </w:r>
      <w:r w:rsidRPr="00CA4934">
        <w:rPr>
          <w:rFonts w:ascii="Times New Roman" w:hAnsi="Times New Roman"/>
          <w:sz w:val="28"/>
          <w:szCs w:val="28"/>
          <w:lang w:val="ru-RU"/>
        </w:rPr>
        <w:t>Культура и образование.</w:t>
      </w:r>
    </w:p>
    <w:p w14:paraId="096B877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термин «образование» и уметь обосновать его важ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личности и общества;</w:t>
      </w:r>
    </w:p>
    <w:p w14:paraId="7D38262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основных ступенях образования в Росс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необходимости;</w:t>
      </w:r>
    </w:p>
    <w:p w14:paraId="6E1CD57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культуры и образованности человека;</w:t>
      </w:r>
    </w:p>
    <w:p w14:paraId="63376AD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водить примеры взаимосвязи между знанием, образованием и личностным </w:t>
      </w:r>
      <w:r w:rsidRPr="00CA4934">
        <w:rPr>
          <w:rFonts w:ascii="Times New Roman" w:hAnsi="Times New Roman"/>
          <w:sz w:val="28"/>
          <w:szCs w:val="28"/>
          <w:lang w:val="ru-RU"/>
        </w:rPr>
        <w:lastRenderedPageBreak/>
        <w:t>и профессиональным ростом человека;</w:t>
      </w:r>
    </w:p>
    <w:p w14:paraId="600A7DC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14:paraId="0D87A2D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w:t>
      </w:r>
      <w:r w:rsidRPr="00CA4934">
        <w:rPr>
          <w:rFonts w:ascii="Times New Roman" w:hAnsi="Times New Roman"/>
          <w:sz w:val="28"/>
          <w:szCs w:val="28"/>
        </w:rPr>
        <w:t> </w:t>
      </w:r>
      <w:r w:rsidRPr="00CA4934">
        <w:rPr>
          <w:rFonts w:ascii="Times New Roman" w:hAnsi="Times New Roman"/>
          <w:sz w:val="28"/>
          <w:szCs w:val="28"/>
          <w:lang w:val="ru-RU"/>
        </w:rPr>
        <w:t>Многообразие культур России (практическое занятие).</w:t>
      </w:r>
    </w:p>
    <w:p w14:paraId="277FF03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ые представления о закономерностях развития культуры и истории народов, их культурных особенностях;</w:t>
      </w:r>
    </w:p>
    <w:p w14:paraId="7230734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бщее и единичное в культуре на основе предметных зн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культуре своего народа;</w:t>
      </w:r>
    </w:p>
    <w:p w14:paraId="47C4700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полагать и доказывать наличие взаимосвязи между культур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уховно-нравственными ценностями на основе местной культурно-исторической специфики;</w:t>
      </w:r>
    </w:p>
    <w:p w14:paraId="560B47D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14:paraId="09CECD0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2. «Семья и духовно-нравственные ценности».</w:t>
      </w:r>
    </w:p>
    <w:p w14:paraId="5D9C76E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w:t>
      </w:r>
      <w:r w:rsidRPr="00CA4934">
        <w:rPr>
          <w:rFonts w:ascii="Times New Roman" w:hAnsi="Times New Roman"/>
          <w:sz w:val="28"/>
          <w:szCs w:val="28"/>
        </w:rPr>
        <w:t> </w:t>
      </w:r>
      <w:r w:rsidRPr="00CA4934">
        <w:rPr>
          <w:rFonts w:ascii="Times New Roman" w:hAnsi="Times New Roman"/>
          <w:sz w:val="28"/>
          <w:szCs w:val="28"/>
          <w:lang w:val="ru-RU"/>
        </w:rPr>
        <w:t>Семья – хранитель духовных ценностей.</w:t>
      </w:r>
    </w:p>
    <w:p w14:paraId="568A9BA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смысл термина «семья»;</w:t>
      </w:r>
    </w:p>
    <w:p w14:paraId="1E82AC7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заимосвязях между типом культуры и особенностями семейного быта и отношений в семье;</w:t>
      </w:r>
    </w:p>
    <w:p w14:paraId="1620083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термина «поколение» и его взаимосвязь с культурными особенностями своего времени;</w:t>
      </w:r>
    </w:p>
    <w:p w14:paraId="65E6C59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оставить рассказ о своей семье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культурно-историческими условиями её существования;</w:t>
      </w:r>
    </w:p>
    <w:p w14:paraId="61364B5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такие понятия, как «счастливая семья», «семейное счастье»;</w:t>
      </w:r>
    </w:p>
    <w:p w14:paraId="7AF5A95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доказывать важность семьи как хранителя традиц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ё воспитательную роль;</w:t>
      </w:r>
    </w:p>
    <w:p w14:paraId="3D6D584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14:paraId="26E14DB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w:t>
      </w:r>
      <w:r w:rsidRPr="00CA4934">
        <w:rPr>
          <w:rFonts w:ascii="Times New Roman" w:hAnsi="Times New Roman"/>
          <w:sz w:val="28"/>
          <w:szCs w:val="28"/>
        </w:rPr>
        <w:t> </w:t>
      </w:r>
      <w:r w:rsidRPr="00CA4934">
        <w:rPr>
          <w:rFonts w:ascii="Times New Roman" w:hAnsi="Times New Roman"/>
          <w:sz w:val="28"/>
          <w:szCs w:val="28"/>
          <w:lang w:val="ru-RU"/>
        </w:rPr>
        <w:t>Родина начинается с семьи.</w:t>
      </w:r>
    </w:p>
    <w:p w14:paraId="2C6FA48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понятие «Родина»;</w:t>
      </w:r>
    </w:p>
    <w:p w14:paraId="52086FB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взаимосвязь и различия между концептами «Отечеств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одина»;</w:t>
      </w:r>
    </w:p>
    <w:p w14:paraId="28B3A08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такое история семьи, каковы формы её выра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охранения; </w:t>
      </w:r>
    </w:p>
    <w:p w14:paraId="0E22CA2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заимосвязь истории семьи и истории народа, государства, человечества.</w:t>
      </w:r>
    </w:p>
    <w:p w14:paraId="67B1922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w:t>
      </w:r>
      <w:r w:rsidRPr="00CA4934">
        <w:rPr>
          <w:rFonts w:ascii="Times New Roman" w:hAnsi="Times New Roman"/>
          <w:sz w:val="28"/>
          <w:szCs w:val="28"/>
        </w:rPr>
        <w:t> </w:t>
      </w:r>
      <w:r w:rsidRPr="00CA4934">
        <w:rPr>
          <w:rFonts w:ascii="Times New Roman" w:hAnsi="Times New Roman"/>
          <w:sz w:val="28"/>
          <w:szCs w:val="28"/>
          <w:lang w:val="ru-RU"/>
        </w:rPr>
        <w:t>Традиции семейного воспитания в России.</w:t>
      </w:r>
    </w:p>
    <w:p w14:paraId="2240E28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емейных традициях и обосновывать их важ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ключевых элементах семейных отношений;</w:t>
      </w:r>
    </w:p>
    <w:p w14:paraId="2E3EE7E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взаимосвязь семейных традиций и культуры собственного этноса;</w:t>
      </w:r>
    </w:p>
    <w:p w14:paraId="3E54403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семейных традициях своего народа и народов России, собственной семьи;</w:t>
      </w:r>
    </w:p>
    <w:p w14:paraId="41317FD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семейных традиций в культуре общества, трансляции ценностей, духовно-нравственных идеалов.</w:t>
      </w:r>
    </w:p>
    <w:p w14:paraId="230305F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ма 14.</w:t>
      </w:r>
      <w:r w:rsidRPr="00CA4934">
        <w:rPr>
          <w:rFonts w:ascii="Times New Roman" w:hAnsi="Times New Roman"/>
          <w:sz w:val="28"/>
          <w:szCs w:val="28"/>
        </w:rPr>
        <w:t> </w:t>
      </w:r>
      <w:r w:rsidRPr="00CA4934">
        <w:rPr>
          <w:rFonts w:ascii="Times New Roman" w:hAnsi="Times New Roman"/>
          <w:sz w:val="28"/>
          <w:szCs w:val="28"/>
          <w:lang w:val="ru-RU"/>
        </w:rPr>
        <w:t>Образ семьи в культуре народов России.</w:t>
      </w:r>
    </w:p>
    <w:p w14:paraId="4609D0C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называть традиционные сказочные и фольклорные сюжеты о семье, семейных обязанностях;</w:t>
      </w:r>
    </w:p>
    <w:p w14:paraId="019AD3D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своё понимание семейных ценностей, выражен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фольклорных сюжетах;</w:t>
      </w:r>
    </w:p>
    <w:p w14:paraId="2BBD6A0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морально-нравственное значение семьи в литературных произведениях, иметь представление о ключевых сюжетах с участием семь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изведениях художественной культуры;</w:t>
      </w:r>
    </w:p>
    <w:p w14:paraId="1C9A15C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семейных ценностей с использованием различного иллюстративного материала.</w:t>
      </w:r>
    </w:p>
    <w:p w14:paraId="5E41E98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w:t>
      </w:r>
      <w:r w:rsidRPr="00CA4934">
        <w:rPr>
          <w:rFonts w:ascii="Times New Roman" w:hAnsi="Times New Roman"/>
          <w:sz w:val="28"/>
          <w:szCs w:val="28"/>
        </w:rPr>
        <w:t> </w:t>
      </w:r>
      <w:r w:rsidRPr="00CA4934">
        <w:rPr>
          <w:rFonts w:ascii="Times New Roman" w:hAnsi="Times New Roman"/>
          <w:sz w:val="28"/>
          <w:szCs w:val="28"/>
          <w:lang w:val="ru-RU"/>
        </w:rPr>
        <w:t>Труд в истории семьи.</w:t>
      </w:r>
    </w:p>
    <w:p w14:paraId="21A83EF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семейное хозяйство и домашний труд;</w:t>
      </w:r>
    </w:p>
    <w:p w14:paraId="4E8448F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ять специфику семьи как социального института, характеризовать роль домашнего труда и распределение экономических функц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емье;</w:t>
      </w:r>
    </w:p>
    <w:p w14:paraId="43F0379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оценивать семейный уклад и взаимосвяз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социально-экономической структурой общества в форме большой и малой семей;</w:t>
      </w:r>
    </w:p>
    <w:p w14:paraId="7192AD5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спределение семейного труда и осознавать его важность для укрепления целостности семьи.</w:t>
      </w:r>
    </w:p>
    <w:p w14:paraId="2310057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w:t>
      </w:r>
      <w:r w:rsidRPr="00CA4934">
        <w:rPr>
          <w:rFonts w:ascii="Times New Roman" w:hAnsi="Times New Roman"/>
          <w:sz w:val="28"/>
          <w:szCs w:val="28"/>
        </w:rPr>
        <w:t> </w:t>
      </w:r>
      <w:r w:rsidRPr="00CA4934">
        <w:rPr>
          <w:rFonts w:ascii="Times New Roman" w:hAnsi="Times New Roman"/>
          <w:sz w:val="28"/>
          <w:szCs w:val="28"/>
          <w:lang w:val="ru-RU"/>
        </w:rPr>
        <w:t>Семья в современном мире (практическое занятие).</w:t>
      </w:r>
    </w:p>
    <w:p w14:paraId="38AEAEF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ые представления о закономерностях развития семь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ультуре и истории народов России, уметь обосновывать данные закономерности на региональных материалах и примерах из жизни собственной семьи;</w:t>
      </w:r>
    </w:p>
    <w:p w14:paraId="207B734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собенности духовной культуры семьи в фольклоре и культуре различных народов на основе предметных знаний о культуре своего народа;</w:t>
      </w:r>
    </w:p>
    <w:p w14:paraId="3B01549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полагать и доказывать наличие взаимосвязи между культур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уховно-нравственными ценностями семьи;</w:t>
      </w:r>
    </w:p>
    <w:p w14:paraId="3D15EAE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семьи и семейных традиций для трансля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уховно-нравственных ценностей, морали и нравственности как фактора культурной преемственности.</w:t>
      </w:r>
    </w:p>
    <w:p w14:paraId="0CE0C06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3. «Духовно-нравственное богатство личности».</w:t>
      </w:r>
    </w:p>
    <w:p w14:paraId="2541591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w:t>
      </w:r>
      <w:r w:rsidRPr="00CA4934">
        <w:rPr>
          <w:rFonts w:ascii="Times New Roman" w:hAnsi="Times New Roman"/>
          <w:sz w:val="28"/>
          <w:szCs w:val="28"/>
        </w:rPr>
        <w:t> </w:t>
      </w:r>
      <w:r w:rsidRPr="00CA4934">
        <w:rPr>
          <w:rFonts w:ascii="Times New Roman" w:hAnsi="Times New Roman"/>
          <w:sz w:val="28"/>
          <w:szCs w:val="28"/>
          <w:lang w:val="ru-RU"/>
        </w:rPr>
        <w:t>Личность – общество – культура.</w:t>
      </w:r>
    </w:p>
    <w:p w14:paraId="57040AB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значение термина «человек» в контекст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уховно-нравственной культуры;</w:t>
      </w:r>
    </w:p>
    <w:p w14:paraId="511B16B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ать взаимосвязь и взаимообусловленность чело века и общества, человека и культуры;</w:t>
      </w:r>
    </w:p>
    <w:p w14:paraId="17446D3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различия между обоснованием термина «лич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быту, в контексте культуры и творчества;</w:t>
      </w:r>
    </w:p>
    <w:p w14:paraId="371D8F1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гуманизм, иметь представление о его источниках в культуре.</w:t>
      </w:r>
    </w:p>
    <w:p w14:paraId="04068E1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w:t>
      </w:r>
      <w:r w:rsidRPr="00CA4934">
        <w:rPr>
          <w:rFonts w:ascii="Times New Roman" w:hAnsi="Times New Roman"/>
          <w:sz w:val="28"/>
          <w:szCs w:val="28"/>
        </w:rPr>
        <w:t> </w:t>
      </w:r>
      <w:r w:rsidRPr="00CA4934">
        <w:rPr>
          <w:rFonts w:ascii="Times New Roman" w:hAnsi="Times New Roman"/>
          <w:sz w:val="28"/>
          <w:szCs w:val="28"/>
          <w:lang w:val="ru-RU"/>
        </w:rPr>
        <w:t>Духовный мир человека. Человек – творец культуры.</w:t>
      </w:r>
    </w:p>
    <w:p w14:paraId="0A84E49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значение термина «творчество» в нескольких аспектах и понимать границы их применимости;</w:t>
      </w:r>
    </w:p>
    <w:p w14:paraId="27413F9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оказывать важность морально- нравственных огранич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ворчестве;</w:t>
      </w:r>
    </w:p>
    <w:p w14:paraId="0D31E83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основывать важность творчества как реализацию духовно-нравственных ценностей человека;</w:t>
      </w:r>
    </w:p>
    <w:p w14:paraId="4EA7383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детерминированность творчества культурой своего этноса;</w:t>
      </w:r>
    </w:p>
    <w:p w14:paraId="0024577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взаимосвязь труда и творчества.</w:t>
      </w:r>
    </w:p>
    <w:p w14:paraId="0D3C66F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w:t>
      </w:r>
      <w:r w:rsidRPr="00CA4934">
        <w:rPr>
          <w:rFonts w:ascii="Times New Roman" w:hAnsi="Times New Roman"/>
          <w:sz w:val="28"/>
          <w:szCs w:val="28"/>
        </w:rPr>
        <w:t> </w:t>
      </w:r>
      <w:r w:rsidRPr="00CA4934">
        <w:rPr>
          <w:rFonts w:ascii="Times New Roman" w:hAnsi="Times New Roman"/>
          <w:sz w:val="28"/>
          <w:szCs w:val="28"/>
          <w:lang w:val="ru-RU"/>
        </w:rPr>
        <w:t>Личность и духовно-нравственные ценности.</w:t>
      </w:r>
    </w:p>
    <w:p w14:paraId="6147F44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значение и роль морали и нравственности в жизни человека;</w:t>
      </w:r>
    </w:p>
    <w:p w14:paraId="2073B72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роисхождение духовных ценностей, понимание идеалов добра и зла;</w:t>
      </w:r>
    </w:p>
    <w:p w14:paraId="1247376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показывать на примерах значение таких ц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взаимопомощь», «сострадание», «милосердие», «любовь», «дружба», «коллективизм», «патриотизм», «любовь к близким».</w:t>
      </w:r>
    </w:p>
    <w:p w14:paraId="51244BA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4. «Культурное единство России».</w:t>
      </w:r>
    </w:p>
    <w:p w14:paraId="7876D6C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w:t>
      </w:r>
      <w:r w:rsidRPr="00CA4934">
        <w:rPr>
          <w:rFonts w:ascii="Times New Roman" w:hAnsi="Times New Roman"/>
          <w:sz w:val="28"/>
          <w:szCs w:val="28"/>
        </w:rPr>
        <w:t> </w:t>
      </w:r>
      <w:r w:rsidRPr="00CA4934">
        <w:rPr>
          <w:rFonts w:ascii="Times New Roman" w:hAnsi="Times New Roman"/>
          <w:sz w:val="28"/>
          <w:szCs w:val="28"/>
          <w:lang w:val="ru-RU"/>
        </w:rPr>
        <w:t>Историческая память как духовно-нравственная ценность.</w:t>
      </w:r>
    </w:p>
    <w:p w14:paraId="02196D7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уметь объяснять суть термина «история», знать основные исторические периоды и уметь выделять их сущностные черты; </w:t>
      </w:r>
    </w:p>
    <w:p w14:paraId="2489A03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начении и функциях изучения истории;</w:t>
      </w:r>
    </w:p>
    <w:p w14:paraId="4ED3142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сторию своей семьи и народа как часть мирового исторического процесса. Знать о существовании связи между историческими событи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ультурой. Обосновывать важность изучения истории как духовно-нравственного долга гражданина и патриота.</w:t>
      </w:r>
    </w:p>
    <w:p w14:paraId="12B7F36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w:t>
      </w:r>
      <w:r w:rsidRPr="00CA4934">
        <w:rPr>
          <w:rFonts w:ascii="Times New Roman" w:hAnsi="Times New Roman"/>
          <w:sz w:val="28"/>
          <w:szCs w:val="28"/>
        </w:rPr>
        <w:t> </w:t>
      </w:r>
      <w:r w:rsidRPr="00CA4934">
        <w:rPr>
          <w:rFonts w:ascii="Times New Roman" w:hAnsi="Times New Roman"/>
          <w:sz w:val="28"/>
          <w:szCs w:val="28"/>
          <w:lang w:val="ru-RU"/>
        </w:rPr>
        <w:t>Литература как язык культуры.</w:t>
      </w:r>
    </w:p>
    <w:p w14:paraId="36029AB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отличия литературы от других видов художественного творчества;</w:t>
      </w:r>
    </w:p>
    <w:p w14:paraId="1CF5B9C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б особенностях литературного повествования, выделять простые выразительные средства литературного языка;</w:t>
      </w:r>
    </w:p>
    <w:p w14:paraId="19E46DE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литературы как культурного явления, как формы трансляции культурных ценностей;</w:t>
      </w:r>
    </w:p>
    <w:p w14:paraId="6B58ADE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в литературных произведениях.</w:t>
      </w:r>
    </w:p>
    <w:p w14:paraId="44153EB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w:t>
      </w:r>
      <w:r w:rsidRPr="00CA4934">
        <w:rPr>
          <w:rFonts w:ascii="Times New Roman" w:hAnsi="Times New Roman"/>
          <w:sz w:val="28"/>
          <w:szCs w:val="28"/>
        </w:rPr>
        <w:t> </w:t>
      </w:r>
      <w:r w:rsidRPr="00CA4934">
        <w:rPr>
          <w:rFonts w:ascii="Times New Roman" w:hAnsi="Times New Roman"/>
          <w:sz w:val="28"/>
          <w:szCs w:val="28"/>
          <w:lang w:val="ru-RU"/>
        </w:rPr>
        <w:t>Взаимовлияние культур.</w:t>
      </w:r>
    </w:p>
    <w:p w14:paraId="7E14597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начении терминов «взаимодействие культур», «культурный обмен» как формах распространения и обога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уховно-нравственных идеалов общества;</w:t>
      </w:r>
    </w:p>
    <w:p w14:paraId="6DB9C3C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сохранения культурного наследия;</w:t>
      </w:r>
    </w:p>
    <w:p w14:paraId="0A99CD6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14:paraId="496A470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е ценности российского народа.</w:t>
      </w:r>
    </w:p>
    <w:p w14:paraId="0D33CA7D" w14:textId="77777777" w:rsidR="00216951"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д материальным, гуманизм, милосердие, справедливость, коллективизм, взаимопомощь, историческая память и преемственность поколений, единство </w:t>
      </w:r>
      <w:r w:rsidRPr="00CA4934">
        <w:rPr>
          <w:rFonts w:ascii="Times New Roman" w:hAnsi="Times New Roman"/>
          <w:sz w:val="28"/>
          <w:szCs w:val="28"/>
          <w:lang w:val="ru-RU"/>
        </w:rPr>
        <w:lastRenderedPageBreak/>
        <w:t>народов России</w:t>
      </w:r>
      <w:r w:rsidR="00216951" w:rsidRPr="00CA4934">
        <w:rPr>
          <w:rFonts w:ascii="Times New Roman" w:hAnsi="Times New Roman"/>
          <w:sz w:val="28"/>
          <w:szCs w:val="28"/>
          <w:lang w:val="ru-RU"/>
        </w:rPr>
        <w:t>;</w:t>
      </w:r>
    </w:p>
    <w:p w14:paraId="16EBC2F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духовно-нравственные ценности в качестве базовых общегражданских ценностей российского общества и уметь доказывать это.</w:t>
      </w:r>
    </w:p>
    <w:p w14:paraId="6DA2BE3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w:t>
      </w:r>
      <w:r w:rsidRPr="00CA4934">
        <w:rPr>
          <w:rFonts w:ascii="Times New Roman" w:hAnsi="Times New Roman"/>
          <w:sz w:val="28"/>
          <w:szCs w:val="28"/>
        </w:rPr>
        <w:t> </w:t>
      </w:r>
      <w:r w:rsidRPr="00CA4934">
        <w:rPr>
          <w:rFonts w:ascii="Times New Roman" w:hAnsi="Times New Roman"/>
          <w:sz w:val="28"/>
          <w:szCs w:val="28"/>
          <w:lang w:val="ru-RU"/>
        </w:rPr>
        <w:t>Регионы России: культурное многообразие.</w:t>
      </w:r>
    </w:p>
    <w:p w14:paraId="1767367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принципы федеративного устройства России и концепт «</w:t>
      </w:r>
      <w:proofErr w:type="spellStart"/>
      <w:r w:rsidRPr="00CA4934">
        <w:rPr>
          <w:rFonts w:ascii="Times New Roman" w:hAnsi="Times New Roman"/>
          <w:sz w:val="28"/>
          <w:szCs w:val="28"/>
          <w:lang w:val="ru-RU"/>
        </w:rPr>
        <w:t>полиэтничность</w:t>
      </w:r>
      <w:proofErr w:type="spellEnd"/>
      <w:r w:rsidRPr="00CA4934">
        <w:rPr>
          <w:rFonts w:ascii="Times New Roman" w:hAnsi="Times New Roman"/>
          <w:sz w:val="28"/>
          <w:szCs w:val="28"/>
          <w:lang w:val="ru-RU"/>
        </w:rPr>
        <w:t>»;</w:t>
      </w:r>
    </w:p>
    <w:p w14:paraId="6DA0626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основные этносы Российской Федерации и регио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где они традиционно проживают;</w:t>
      </w:r>
    </w:p>
    <w:p w14:paraId="3CEB924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значение словосочетаний «многонациональный народ Российской Федерации», «государствообразующий народ», «титульный этнос»;</w:t>
      </w:r>
    </w:p>
    <w:p w14:paraId="3456D8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ценность многообразия культурных укладов народов Российской Федерации;</w:t>
      </w:r>
    </w:p>
    <w:p w14:paraId="02C051A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готовность к сохранению межнациона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ежрелигиозного согласия в России;</w:t>
      </w:r>
    </w:p>
    <w:p w14:paraId="2708647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общие черты в культуре различных народов, обосновы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значение и причины.</w:t>
      </w:r>
    </w:p>
    <w:p w14:paraId="0803981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w:t>
      </w:r>
      <w:r w:rsidRPr="00CA4934">
        <w:rPr>
          <w:rFonts w:ascii="Times New Roman" w:hAnsi="Times New Roman"/>
          <w:sz w:val="28"/>
          <w:szCs w:val="28"/>
        </w:rPr>
        <w:t> </w:t>
      </w:r>
      <w:r w:rsidRPr="00CA4934">
        <w:rPr>
          <w:rFonts w:ascii="Times New Roman" w:hAnsi="Times New Roman"/>
          <w:sz w:val="28"/>
          <w:szCs w:val="28"/>
          <w:lang w:val="ru-RU"/>
        </w:rPr>
        <w:t>Праздники в культуре народов России.</w:t>
      </w:r>
    </w:p>
    <w:p w14:paraId="0CEF10F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роде праздников и обосновывать их важ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элементов культуры;</w:t>
      </w:r>
    </w:p>
    <w:p w14:paraId="4A6B70D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ь праздников и культурного уклада;</w:t>
      </w:r>
    </w:p>
    <w:p w14:paraId="16D47AB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основные типы праздников;</w:t>
      </w:r>
    </w:p>
    <w:p w14:paraId="70738D9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праздничных традициях народов России и собственной семьи;</w:t>
      </w:r>
    </w:p>
    <w:p w14:paraId="1C0B1FD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вязь праздников и истории, культуры народов России;</w:t>
      </w:r>
    </w:p>
    <w:p w14:paraId="71D224A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новной смысл семейных праздников;</w:t>
      </w:r>
    </w:p>
    <w:p w14:paraId="25D4B31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нравственный смысл праздников народов России;</w:t>
      </w:r>
    </w:p>
    <w:p w14:paraId="6BE781F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праздников как элементов культурной памяти народов России, как воплощение духовно-нравственных идеалов.</w:t>
      </w:r>
    </w:p>
    <w:p w14:paraId="2B71262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w:t>
      </w:r>
      <w:r w:rsidRPr="00CA4934">
        <w:rPr>
          <w:rFonts w:ascii="Times New Roman" w:hAnsi="Times New Roman"/>
          <w:sz w:val="28"/>
          <w:szCs w:val="28"/>
        </w:rPr>
        <w:t> </w:t>
      </w:r>
      <w:r w:rsidRPr="00CA4934">
        <w:rPr>
          <w:rFonts w:ascii="Times New Roman" w:hAnsi="Times New Roman"/>
          <w:sz w:val="28"/>
          <w:szCs w:val="28"/>
          <w:lang w:val="ru-RU"/>
        </w:rPr>
        <w:t>Памятники архитектуры народов России.</w:t>
      </w:r>
    </w:p>
    <w:p w14:paraId="2ED0E50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14:paraId="1EF029D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типом жилищ и типом хозяйственной деятельности;</w:t>
      </w:r>
    </w:p>
    <w:p w14:paraId="7E82228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охарактеризовать связь между уровн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учно-технического развития и типами жилищ;</w:t>
      </w:r>
    </w:p>
    <w:p w14:paraId="6174685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уметь объяснять взаимосвязь между особенностями архитектуры и духовно-нравственными ценностями народов России; </w:t>
      </w:r>
    </w:p>
    <w:p w14:paraId="49D2D73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вязь между историей памятника и историей края, характеризовать памятники истории и культуры;</w:t>
      </w:r>
    </w:p>
    <w:p w14:paraId="3898745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нравственном и научном смысле краеведческой работы.</w:t>
      </w:r>
    </w:p>
    <w:p w14:paraId="4BB3E90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w:t>
      </w:r>
      <w:r w:rsidRPr="00CA4934">
        <w:rPr>
          <w:rFonts w:ascii="Times New Roman" w:hAnsi="Times New Roman"/>
          <w:sz w:val="28"/>
          <w:szCs w:val="28"/>
        </w:rPr>
        <w:t> </w:t>
      </w:r>
      <w:r w:rsidRPr="00CA4934">
        <w:rPr>
          <w:rFonts w:ascii="Times New Roman" w:hAnsi="Times New Roman"/>
          <w:sz w:val="28"/>
          <w:szCs w:val="28"/>
          <w:lang w:val="ru-RU"/>
        </w:rPr>
        <w:t>Музыкальная культура народов России.</w:t>
      </w:r>
    </w:p>
    <w:p w14:paraId="4FFF669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и понимать отличия музыки от других видов художественного творчества, рассказывать об особенностях музыкального повествования, выделять </w:t>
      </w:r>
      <w:r w:rsidRPr="00CA4934">
        <w:rPr>
          <w:rFonts w:ascii="Times New Roman" w:hAnsi="Times New Roman"/>
          <w:sz w:val="28"/>
          <w:szCs w:val="28"/>
          <w:lang w:val="ru-RU"/>
        </w:rPr>
        <w:lastRenderedPageBreak/>
        <w:t>простые выразительные средства музыкального языка;</w:t>
      </w:r>
    </w:p>
    <w:p w14:paraId="140F9FC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музыки как культурного яв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формы трансляции культурных ценностей;</w:t>
      </w:r>
    </w:p>
    <w:p w14:paraId="36713E8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музыкальных произведений;</w:t>
      </w:r>
    </w:p>
    <w:p w14:paraId="3177B0F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емы музыкального творчества народов России, народные инструменты.</w:t>
      </w:r>
    </w:p>
    <w:p w14:paraId="57CC758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w:t>
      </w:r>
      <w:r w:rsidRPr="00CA4934">
        <w:rPr>
          <w:rFonts w:ascii="Times New Roman" w:hAnsi="Times New Roman"/>
          <w:sz w:val="28"/>
          <w:szCs w:val="28"/>
        </w:rPr>
        <w:t> </w:t>
      </w:r>
      <w:r w:rsidRPr="00CA4934">
        <w:rPr>
          <w:rFonts w:ascii="Times New Roman" w:hAnsi="Times New Roman"/>
          <w:sz w:val="28"/>
          <w:szCs w:val="28"/>
          <w:lang w:val="ru-RU"/>
        </w:rPr>
        <w:t>Изобразительное искусство народов России.</w:t>
      </w:r>
    </w:p>
    <w:p w14:paraId="59C5A3A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14:paraId="0E24B8F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что такое скульптура, живопись, графика, фольклорные орнаменты;</w:t>
      </w:r>
    </w:p>
    <w:p w14:paraId="31D9313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изобразительного искус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культурного явления, как формы трансляции культурных ценностей;</w:t>
      </w:r>
    </w:p>
    <w:p w14:paraId="74415E5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изобразительного искусства;</w:t>
      </w:r>
    </w:p>
    <w:p w14:paraId="0ACC661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емы изобразительного искусства народов России.</w:t>
      </w:r>
    </w:p>
    <w:p w14:paraId="5E75C61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w:t>
      </w:r>
      <w:r w:rsidRPr="00CA4934">
        <w:rPr>
          <w:rFonts w:ascii="Times New Roman" w:hAnsi="Times New Roman"/>
          <w:sz w:val="28"/>
          <w:szCs w:val="28"/>
        </w:rPr>
        <w:t> </w:t>
      </w:r>
      <w:r w:rsidRPr="00CA4934">
        <w:rPr>
          <w:rFonts w:ascii="Times New Roman" w:hAnsi="Times New Roman"/>
          <w:sz w:val="28"/>
          <w:szCs w:val="28"/>
          <w:lang w:val="ru-RU"/>
        </w:rPr>
        <w:t>Фольклор и литература народов России.</w:t>
      </w:r>
    </w:p>
    <w:p w14:paraId="673D479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пословицы и поговорки, обосновывать важ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ужность этих языковых выразительных средств;</w:t>
      </w:r>
    </w:p>
    <w:p w14:paraId="34F0EAB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что такое эпос, миф, сказка, былина, песня;</w:t>
      </w:r>
    </w:p>
    <w:p w14:paraId="1968329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объяснять на примерах важность понимания фолькло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отражения истории народа и его ценностей, морали и нравственности;</w:t>
      </w:r>
    </w:p>
    <w:p w14:paraId="4D6882D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национальная литература и каковы её выразительные средства;</w:t>
      </w:r>
    </w:p>
    <w:p w14:paraId="3D71869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ивать морально-нравственный потенциал национальной литературы. </w:t>
      </w:r>
    </w:p>
    <w:p w14:paraId="4744558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w:t>
      </w:r>
      <w:r w:rsidRPr="00CA4934">
        <w:rPr>
          <w:rFonts w:ascii="Times New Roman" w:hAnsi="Times New Roman"/>
          <w:sz w:val="28"/>
          <w:szCs w:val="28"/>
        </w:rPr>
        <w:t> </w:t>
      </w:r>
      <w:r w:rsidRPr="00CA4934">
        <w:rPr>
          <w:rFonts w:ascii="Times New Roman" w:hAnsi="Times New Roman"/>
          <w:sz w:val="28"/>
          <w:szCs w:val="28"/>
          <w:lang w:val="ru-RU"/>
        </w:rPr>
        <w:t>Бытовые традиции народов России: пища, одежда, дом.</w:t>
      </w:r>
    </w:p>
    <w:p w14:paraId="2392B2C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взаимосвязь между бытом и природными условиями проживания народа на примерах из истории и культуры своего региона;</w:t>
      </w:r>
    </w:p>
    <w:p w14:paraId="4DE14AB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14:paraId="56FD3BA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ценивать и устанавливать границы и приоритеты взаимодействия между людьми разной этнической, религиозной и гражданской идентич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доступном для шестиклассников уровне (с учётом их возрастных особенностей);</w:t>
      </w:r>
    </w:p>
    <w:p w14:paraId="4BE7683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показывать на примерах значение таких ц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взаимопомощь, сострадание, милосердие, любовь, дружба, коллективизм, патриотизм, любовь к близким через бытовые традиции народов своего края.</w:t>
      </w:r>
    </w:p>
    <w:p w14:paraId="0794DB7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w:t>
      </w:r>
      <w:r w:rsidRPr="00CA4934">
        <w:rPr>
          <w:rFonts w:ascii="Times New Roman" w:hAnsi="Times New Roman"/>
          <w:sz w:val="28"/>
          <w:szCs w:val="28"/>
        </w:rPr>
        <w:t> </w:t>
      </w:r>
      <w:r w:rsidRPr="00CA4934">
        <w:rPr>
          <w:rFonts w:ascii="Times New Roman" w:hAnsi="Times New Roman"/>
          <w:sz w:val="28"/>
          <w:szCs w:val="28"/>
          <w:lang w:val="ru-RU"/>
        </w:rPr>
        <w:t>Культурная карта России (практическое занятие).</w:t>
      </w:r>
    </w:p>
    <w:p w14:paraId="74B36E5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отличия культурной географии от физичес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литической географии;</w:t>
      </w:r>
    </w:p>
    <w:p w14:paraId="229DF0B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такое культурная карта народов России;</w:t>
      </w:r>
    </w:p>
    <w:p w14:paraId="2027FA3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отдельные области культурной карты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х особенностями.</w:t>
      </w:r>
    </w:p>
    <w:p w14:paraId="38B7CFA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w:t>
      </w:r>
      <w:r w:rsidRPr="00CA4934">
        <w:rPr>
          <w:rFonts w:ascii="Times New Roman" w:hAnsi="Times New Roman"/>
          <w:sz w:val="28"/>
          <w:szCs w:val="28"/>
        </w:rPr>
        <w:t> </w:t>
      </w:r>
      <w:r w:rsidRPr="00CA4934">
        <w:rPr>
          <w:rFonts w:ascii="Times New Roman" w:hAnsi="Times New Roman"/>
          <w:sz w:val="28"/>
          <w:szCs w:val="28"/>
          <w:lang w:val="ru-RU"/>
        </w:rPr>
        <w:t>Единство страны – залог будущего России.</w:t>
      </w:r>
    </w:p>
    <w:p w14:paraId="7EA5025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14:paraId="1B56CB6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доказывать важность и преимущества этого един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еред требованиями национального самоопределения отдельных этносов.</w:t>
      </w:r>
    </w:p>
    <w:p w14:paraId="6BC6BA95"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4.2.</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К концу обучения в </w:t>
      </w:r>
      <w:r w:rsidR="00134744" w:rsidRPr="00CA4934">
        <w:rPr>
          <w:rFonts w:ascii="Times New Roman" w:hAnsi="Times New Roman"/>
          <w:bCs/>
          <w:sz w:val="28"/>
          <w:szCs w:val="28"/>
          <w:lang w:val="ru-RU"/>
        </w:rPr>
        <w:t xml:space="preserve">6 классе </w:t>
      </w:r>
      <w:r w:rsidR="00134744" w:rsidRPr="00CA4934">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14:paraId="41F0E9D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1. «Культура как социальность».</w:t>
      </w:r>
    </w:p>
    <w:p w14:paraId="5248369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w:t>
      </w:r>
      <w:r w:rsidRPr="00CA4934">
        <w:rPr>
          <w:rFonts w:ascii="Times New Roman" w:hAnsi="Times New Roman"/>
          <w:sz w:val="28"/>
          <w:szCs w:val="28"/>
        </w:rPr>
        <w:t> </w:t>
      </w:r>
      <w:r w:rsidRPr="00CA4934">
        <w:rPr>
          <w:rFonts w:ascii="Times New Roman" w:hAnsi="Times New Roman"/>
          <w:sz w:val="28"/>
          <w:szCs w:val="28"/>
          <w:lang w:val="ru-RU"/>
        </w:rPr>
        <w:t>Мир культуры: его структура.</w:t>
      </w:r>
    </w:p>
    <w:p w14:paraId="3764573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структуру культуры как социального явления;</w:t>
      </w:r>
    </w:p>
    <w:p w14:paraId="1F72B09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пецифику социальных явлений, их ключевые отлич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природных явлений;</w:t>
      </w:r>
    </w:p>
    <w:p w14:paraId="0DECB7D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связь между этапом развития материальной культу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циальной структурой общества, их взаимосвязь с духовно-нравственным состоянием общества;</w:t>
      </w:r>
    </w:p>
    <w:p w14:paraId="4D55950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зависимость социальных процессов от культурно-исторических процессов; </w:t>
      </w:r>
    </w:p>
    <w:p w14:paraId="6743639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взаимосвязь между научно-техническим прогресс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этапами развития социума.</w:t>
      </w:r>
    </w:p>
    <w:p w14:paraId="1F518D1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w:t>
      </w:r>
      <w:r w:rsidRPr="00CA4934">
        <w:rPr>
          <w:rFonts w:ascii="Times New Roman" w:hAnsi="Times New Roman"/>
          <w:sz w:val="28"/>
          <w:szCs w:val="28"/>
        </w:rPr>
        <w:t> </w:t>
      </w:r>
      <w:r w:rsidRPr="00CA4934">
        <w:rPr>
          <w:rFonts w:ascii="Times New Roman" w:hAnsi="Times New Roman"/>
          <w:sz w:val="28"/>
          <w:szCs w:val="28"/>
          <w:lang w:val="ru-RU"/>
        </w:rPr>
        <w:t>Культура России: многообразие регионов.</w:t>
      </w:r>
    </w:p>
    <w:p w14:paraId="169DE23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дминистративно-территориальное деление России;</w:t>
      </w:r>
    </w:p>
    <w:p w14:paraId="41FC9A1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количество регионов, различать субъекты и федеральные округа, уметь показать их на административной карте России;</w:t>
      </w:r>
    </w:p>
    <w:p w14:paraId="12B162F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ить необходимость федеративного устрой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олиэтничном государстве, важность сохранения исторической памяти отдельных этносов;</w:t>
      </w:r>
    </w:p>
    <w:p w14:paraId="3A2D7C8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нцип равенства прав каждого человека, вне завис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его принадлежности к тому или иному народу;</w:t>
      </w:r>
    </w:p>
    <w:p w14:paraId="7E105EF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ценность многообразия культурных укладов народов Российской Федерации;</w:t>
      </w:r>
    </w:p>
    <w:p w14:paraId="55178AC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готовность к сохранению межнациона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ежрелигиозного согласия в России;</w:t>
      </w:r>
    </w:p>
    <w:p w14:paraId="03341A4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духовную культуру всех народов России как общее достояние и богатство нашей многонациональной Родины.</w:t>
      </w:r>
    </w:p>
    <w:p w14:paraId="00E03CA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w:t>
      </w:r>
      <w:r w:rsidRPr="00CA4934">
        <w:rPr>
          <w:rFonts w:ascii="Times New Roman" w:hAnsi="Times New Roman"/>
          <w:sz w:val="28"/>
          <w:szCs w:val="28"/>
        </w:rPr>
        <w:t> </w:t>
      </w:r>
      <w:r w:rsidRPr="00CA4934">
        <w:rPr>
          <w:rFonts w:ascii="Times New Roman" w:hAnsi="Times New Roman"/>
          <w:sz w:val="28"/>
          <w:szCs w:val="28"/>
          <w:lang w:val="ru-RU"/>
        </w:rPr>
        <w:t>История быта как история культуры.</w:t>
      </w:r>
    </w:p>
    <w:p w14:paraId="3582C07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понятия «домашнее хозяйство» и характеризовать его типы;</w:t>
      </w:r>
    </w:p>
    <w:p w14:paraId="741F374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хозяйственной деятельностью народов Росс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обенностями исторического периода;</w:t>
      </w:r>
    </w:p>
    <w:p w14:paraId="6C98442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ъяснять зависимость ценностных ориентиров народов Росс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их локализации в конкретных климатических, географическ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ультурно-исторических условиях.</w:t>
      </w:r>
    </w:p>
    <w:p w14:paraId="287C8B2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w:t>
      </w:r>
      <w:r w:rsidRPr="00CA4934">
        <w:rPr>
          <w:rFonts w:ascii="Times New Roman" w:hAnsi="Times New Roman"/>
          <w:sz w:val="28"/>
          <w:szCs w:val="28"/>
        </w:rPr>
        <w:t> </w:t>
      </w:r>
      <w:r w:rsidRPr="00CA4934">
        <w:rPr>
          <w:rFonts w:ascii="Times New Roman" w:hAnsi="Times New Roman"/>
          <w:sz w:val="28"/>
          <w:szCs w:val="28"/>
          <w:lang w:val="ru-RU"/>
        </w:rPr>
        <w:t>Прогресс: технический и социальный.</w:t>
      </w:r>
    </w:p>
    <w:p w14:paraId="4CF2328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труд, производительность труда и разделение труда, характеризовать их роль и значение в истории и современном обществе;</w:t>
      </w:r>
    </w:p>
    <w:p w14:paraId="028A229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14:paraId="085DCCC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понимание роли обслуживающего труда, его социаль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уховно-нравственной важности;</w:t>
      </w:r>
    </w:p>
    <w:p w14:paraId="1184D00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и между механизацией домашнего труда и изменениями социальных взаимосвязей в обществе;</w:t>
      </w:r>
    </w:p>
    <w:p w14:paraId="2F2E353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обосновывать влияние технологий на культуру и ценности общества. </w:t>
      </w:r>
    </w:p>
    <w:p w14:paraId="1ABC59E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w:t>
      </w:r>
      <w:r w:rsidRPr="00CA4934">
        <w:rPr>
          <w:rFonts w:ascii="Times New Roman" w:hAnsi="Times New Roman"/>
          <w:sz w:val="28"/>
          <w:szCs w:val="28"/>
        </w:rPr>
        <w:t> </w:t>
      </w:r>
      <w:r w:rsidRPr="00CA4934">
        <w:rPr>
          <w:rFonts w:ascii="Times New Roman" w:hAnsi="Times New Roman"/>
          <w:sz w:val="28"/>
          <w:szCs w:val="28"/>
          <w:lang w:val="ru-RU"/>
        </w:rPr>
        <w:t>Образование в культуре народов России.</w:t>
      </w:r>
    </w:p>
    <w:p w14:paraId="46D1F01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образования и его роли в обществ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различных этапах его развития;</w:t>
      </w:r>
    </w:p>
    <w:p w14:paraId="7EF4532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роль ценностей в обществе, их зависим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процесса познания;</w:t>
      </w:r>
    </w:p>
    <w:p w14:paraId="7E2792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пецифику каждо</w:t>
      </w:r>
      <w:r w:rsidR="00CC6B70" w:rsidRPr="00CA4934">
        <w:rPr>
          <w:rFonts w:ascii="Times New Roman" w:hAnsi="Times New Roman"/>
          <w:sz w:val="28"/>
          <w:szCs w:val="28"/>
          <w:lang w:val="ru-RU"/>
        </w:rPr>
        <w:t>го</w:t>
      </w:r>
      <w:r w:rsidRPr="00CA4934">
        <w:rPr>
          <w:rFonts w:ascii="Times New Roman" w:hAnsi="Times New Roman"/>
          <w:sz w:val="28"/>
          <w:szCs w:val="28"/>
          <w:lang w:val="ru-RU"/>
        </w:rPr>
        <w:t xml:space="preserve"> </w:t>
      </w:r>
      <w:r w:rsidR="00CC6B70" w:rsidRPr="00CA4934">
        <w:rPr>
          <w:rFonts w:ascii="Times New Roman" w:hAnsi="Times New Roman"/>
          <w:sz w:val="28"/>
          <w:szCs w:val="28"/>
          <w:lang w:val="ru-RU"/>
        </w:rPr>
        <w:t>уровня</w:t>
      </w:r>
      <w:r w:rsidRPr="00CA4934">
        <w:rPr>
          <w:rFonts w:ascii="Times New Roman" w:hAnsi="Times New Roman"/>
          <w:sz w:val="28"/>
          <w:szCs w:val="28"/>
          <w:lang w:val="ru-RU"/>
        </w:rPr>
        <w:t xml:space="preserve"> образования, её роль в современных общественных процессах;</w:t>
      </w:r>
    </w:p>
    <w:p w14:paraId="4F30130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образования в современном мире и ценность знания;</w:t>
      </w:r>
    </w:p>
    <w:p w14:paraId="0257FCB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бразование как часть процесса формир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уховно-нравственных ориентиров человека.</w:t>
      </w:r>
    </w:p>
    <w:p w14:paraId="0485EEC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w:t>
      </w:r>
      <w:r w:rsidRPr="00CA4934">
        <w:rPr>
          <w:rFonts w:ascii="Times New Roman" w:hAnsi="Times New Roman"/>
          <w:sz w:val="28"/>
          <w:szCs w:val="28"/>
        </w:rPr>
        <w:t> </w:t>
      </w:r>
      <w:r w:rsidRPr="00CA4934">
        <w:rPr>
          <w:rFonts w:ascii="Times New Roman" w:hAnsi="Times New Roman"/>
          <w:sz w:val="28"/>
          <w:szCs w:val="28"/>
          <w:lang w:val="ru-RU"/>
        </w:rPr>
        <w:t>Права и обязанности человека.</w:t>
      </w:r>
    </w:p>
    <w:p w14:paraId="21258E3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ермины «права человека», «естественные права человека», «правовая культура»;</w:t>
      </w:r>
    </w:p>
    <w:p w14:paraId="38CE1A4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сторию формирования комплекса понятий, связан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равами;</w:t>
      </w:r>
    </w:p>
    <w:p w14:paraId="55D40BB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прав человека как привилег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бязанности человека;</w:t>
      </w:r>
    </w:p>
    <w:p w14:paraId="42D2913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еобходимость соблюдения прав человека;</w:t>
      </w:r>
    </w:p>
    <w:p w14:paraId="231A097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ить необходимость сохранения парите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между правами и обязанностями человека в обществе;</w:t>
      </w:r>
    </w:p>
    <w:p w14:paraId="38E9878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формирования правовой культуры из истории народов России.</w:t>
      </w:r>
    </w:p>
    <w:p w14:paraId="720003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w:t>
      </w:r>
      <w:r w:rsidRPr="00CA4934">
        <w:rPr>
          <w:rFonts w:ascii="Times New Roman" w:hAnsi="Times New Roman"/>
          <w:sz w:val="28"/>
          <w:szCs w:val="28"/>
        </w:rPr>
        <w:t> </w:t>
      </w:r>
      <w:r w:rsidRPr="00CA4934">
        <w:rPr>
          <w:rFonts w:ascii="Times New Roman" w:hAnsi="Times New Roman"/>
          <w:sz w:val="28"/>
          <w:szCs w:val="28"/>
          <w:lang w:val="ru-RU"/>
        </w:rPr>
        <w:t>Общество и религия: духовно-нравственное взаимодействие.</w:t>
      </w:r>
    </w:p>
    <w:p w14:paraId="05971D7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смысл терминов «религия», «конфессия», «атеизм», «свободомыслие»;</w:t>
      </w:r>
    </w:p>
    <w:p w14:paraId="11511A2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основные </w:t>
      </w:r>
      <w:proofErr w:type="spellStart"/>
      <w:r w:rsidRPr="00CA4934">
        <w:rPr>
          <w:rFonts w:ascii="Times New Roman" w:hAnsi="Times New Roman"/>
          <w:sz w:val="28"/>
          <w:szCs w:val="28"/>
          <w:lang w:val="ru-RU"/>
        </w:rPr>
        <w:t>культурообразующие</w:t>
      </w:r>
      <w:proofErr w:type="spellEnd"/>
      <w:r w:rsidRPr="00CA4934">
        <w:rPr>
          <w:rFonts w:ascii="Times New Roman" w:hAnsi="Times New Roman"/>
          <w:sz w:val="28"/>
          <w:szCs w:val="28"/>
          <w:lang w:val="ru-RU"/>
        </w:rPr>
        <w:t xml:space="preserve"> конфессии;</w:t>
      </w:r>
    </w:p>
    <w:p w14:paraId="6F64C9B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ять роль религии в истории и на современном этапе общественного развития;</w:t>
      </w:r>
    </w:p>
    <w:p w14:paraId="089B6E3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роль религий как источника культурного развития общества.</w:t>
      </w:r>
    </w:p>
    <w:p w14:paraId="4DE0DE4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w:t>
      </w:r>
      <w:r w:rsidRPr="00CA4934">
        <w:rPr>
          <w:rFonts w:ascii="Times New Roman" w:hAnsi="Times New Roman"/>
          <w:sz w:val="28"/>
          <w:szCs w:val="28"/>
        </w:rPr>
        <w:t> </w:t>
      </w:r>
      <w:r w:rsidRPr="00CA4934">
        <w:rPr>
          <w:rFonts w:ascii="Times New Roman" w:hAnsi="Times New Roman"/>
          <w:sz w:val="28"/>
          <w:szCs w:val="28"/>
          <w:lang w:val="ru-RU"/>
        </w:rPr>
        <w:t>Современный мир: самое важное (практическое занятие).</w:t>
      </w:r>
    </w:p>
    <w:p w14:paraId="46BBDB2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процессы, протекающие в современном обществе, его духовно-нравственные ориентиры;</w:t>
      </w:r>
    </w:p>
    <w:p w14:paraId="2FD42C9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14:paraId="79BF24C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азывать и характеризовать основные источники этого процесса, уметь доказывать теоретические положения, выдвинутые ранее на примерах из исто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культуры России. </w:t>
      </w:r>
    </w:p>
    <w:p w14:paraId="34F389B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2. «Человек и его отражение в культуре».</w:t>
      </w:r>
    </w:p>
    <w:p w14:paraId="7DF60E3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й облик и идеал человека.</w:t>
      </w:r>
    </w:p>
    <w:p w14:paraId="638C0F5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проявляется мораль и нравственность через описание личных качеств человека;</w:t>
      </w:r>
    </w:p>
    <w:p w14:paraId="0F34B7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какие личностные качества соотносятся с теми или иными моральными и нравственными ценностями;</w:t>
      </w:r>
    </w:p>
    <w:p w14:paraId="7474374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я между этикой и этикетом и их взаимосвязь;</w:t>
      </w:r>
    </w:p>
    <w:p w14:paraId="2978AE2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14:paraId="15BECE0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взаимосвязь таких понятий как «свобода», «ответственность», «право» и «долг»;</w:t>
      </w:r>
    </w:p>
    <w:p w14:paraId="53F3195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ажность коллективизма как ценности современной Росс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го приоритет перед идеологией индивидуализма;</w:t>
      </w:r>
    </w:p>
    <w:p w14:paraId="30210CC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деалов человека в историко-культурном пространстве современной России.</w:t>
      </w:r>
    </w:p>
    <w:p w14:paraId="7EF4222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w:t>
      </w:r>
      <w:r w:rsidRPr="00CA4934">
        <w:rPr>
          <w:rFonts w:ascii="Times New Roman" w:hAnsi="Times New Roman"/>
          <w:sz w:val="28"/>
          <w:szCs w:val="28"/>
        </w:rPr>
        <w:t> </w:t>
      </w:r>
      <w:r w:rsidRPr="00CA4934">
        <w:rPr>
          <w:rFonts w:ascii="Times New Roman" w:hAnsi="Times New Roman"/>
          <w:sz w:val="28"/>
          <w:szCs w:val="28"/>
          <w:lang w:val="ru-RU"/>
        </w:rPr>
        <w:t>Взросление человека в культуре народов России.</w:t>
      </w:r>
    </w:p>
    <w:p w14:paraId="76CE452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различие между процессами антропогенеза и </w:t>
      </w:r>
      <w:proofErr w:type="spellStart"/>
      <w:r w:rsidRPr="00CA4934">
        <w:rPr>
          <w:rFonts w:ascii="Times New Roman" w:hAnsi="Times New Roman"/>
          <w:sz w:val="28"/>
          <w:szCs w:val="28"/>
          <w:lang w:val="ru-RU"/>
        </w:rPr>
        <w:t>антропосоциогенеза</w:t>
      </w:r>
      <w:proofErr w:type="spellEnd"/>
      <w:r w:rsidRPr="00CA4934">
        <w:rPr>
          <w:rFonts w:ascii="Times New Roman" w:hAnsi="Times New Roman"/>
          <w:sz w:val="28"/>
          <w:szCs w:val="28"/>
          <w:lang w:val="ru-RU"/>
        </w:rPr>
        <w:t>;</w:t>
      </w:r>
    </w:p>
    <w:p w14:paraId="623F91B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 взросления человека и его основные этап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 также потребности человека для гармоничного развития существования на каждом из этапов;</w:t>
      </w:r>
    </w:p>
    <w:p w14:paraId="3BC58A9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взаимодействия человека и общества, характеризовать негативные эффекты социальной изоляции;</w:t>
      </w:r>
    </w:p>
    <w:p w14:paraId="2461D74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демонстрировать своё понимание самостоятельности, её рол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витии личности, во взаимодействии с другими людьми.</w:t>
      </w:r>
    </w:p>
    <w:p w14:paraId="588BDF1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w:t>
      </w:r>
      <w:r w:rsidRPr="00CA4934">
        <w:rPr>
          <w:rFonts w:ascii="Times New Roman" w:hAnsi="Times New Roman"/>
          <w:sz w:val="28"/>
          <w:szCs w:val="28"/>
        </w:rPr>
        <w:t> </w:t>
      </w:r>
      <w:r w:rsidRPr="00CA4934">
        <w:rPr>
          <w:rFonts w:ascii="Times New Roman" w:hAnsi="Times New Roman"/>
          <w:sz w:val="28"/>
          <w:szCs w:val="28"/>
          <w:lang w:val="ru-RU"/>
        </w:rPr>
        <w:t>Религия как источник нравственности.</w:t>
      </w:r>
    </w:p>
    <w:p w14:paraId="08FB10B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нравственный потенциал религии;</w:t>
      </w:r>
    </w:p>
    <w:p w14:paraId="22BDD4C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излагать нравственные принципы государствообразующих конфессий России;</w:t>
      </w:r>
    </w:p>
    <w:p w14:paraId="679910B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ребования к нравственному идеалу челове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государствообразующих религиях современной России;</w:t>
      </w:r>
    </w:p>
    <w:p w14:paraId="7623135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важность религиозных моральных и нравственных ценностей для современного общества.</w:t>
      </w:r>
    </w:p>
    <w:p w14:paraId="3AA91EA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w:t>
      </w:r>
      <w:r w:rsidRPr="00CA4934">
        <w:rPr>
          <w:rFonts w:ascii="Times New Roman" w:hAnsi="Times New Roman"/>
          <w:sz w:val="28"/>
          <w:szCs w:val="28"/>
        </w:rPr>
        <w:t> </w:t>
      </w:r>
      <w:r w:rsidRPr="00CA4934">
        <w:rPr>
          <w:rFonts w:ascii="Times New Roman" w:hAnsi="Times New Roman"/>
          <w:sz w:val="28"/>
          <w:szCs w:val="28"/>
          <w:lang w:val="ru-RU"/>
        </w:rPr>
        <w:t>Наука как источник знания о человеке.</w:t>
      </w:r>
    </w:p>
    <w:p w14:paraId="050911C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смысл понятия «гуманитарное знание»;</w:t>
      </w:r>
    </w:p>
    <w:p w14:paraId="47FBF2D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нравственный смысл гуманитарного зн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системообразующую роль в современной культуре;</w:t>
      </w:r>
    </w:p>
    <w:p w14:paraId="279FB2A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культура» как процесс самопознания обще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его внутреннюю самоактуализацию;</w:t>
      </w:r>
    </w:p>
    <w:p w14:paraId="3496031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оказывать взаимосвязь различных областей гуманитарного знания.</w:t>
      </w:r>
    </w:p>
    <w:p w14:paraId="7A007EC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w:t>
      </w:r>
      <w:r w:rsidRPr="00CA4934">
        <w:rPr>
          <w:rFonts w:ascii="Times New Roman" w:hAnsi="Times New Roman"/>
          <w:sz w:val="28"/>
          <w:szCs w:val="28"/>
        </w:rPr>
        <w:t> </w:t>
      </w:r>
      <w:r w:rsidRPr="00CA4934">
        <w:rPr>
          <w:rFonts w:ascii="Times New Roman" w:hAnsi="Times New Roman"/>
          <w:sz w:val="28"/>
          <w:szCs w:val="28"/>
          <w:lang w:val="ru-RU"/>
        </w:rPr>
        <w:t>Этика и нравственность как категории духовной культуры.</w:t>
      </w:r>
    </w:p>
    <w:p w14:paraId="000DD10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Характеризовать многосторонность понятия «этика»;</w:t>
      </w:r>
    </w:p>
    <w:p w14:paraId="2D18968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этики как науки;</w:t>
      </w:r>
    </w:p>
    <w:p w14:paraId="2354114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я «добро» и «зло» с помощью примеров в исто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ультуре народов России и соотносить их с личным опытом;</w:t>
      </w:r>
    </w:p>
    <w:p w14:paraId="6B280D3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и необходимость нравственности для социального благополучия общества и личности.</w:t>
      </w:r>
    </w:p>
    <w:p w14:paraId="7A90B05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w:t>
      </w:r>
      <w:r w:rsidRPr="00CA4934">
        <w:rPr>
          <w:rFonts w:ascii="Times New Roman" w:hAnsi="Times New Roman"/>
          <w:sz w:val="28"/>
          <w:szCs w:val="28"/>
        </w:rPr>
        <w:t> </w:t>
      </w:r>
      <w:r w:rsidRPr="00CA4934">
        <w:rPr>
          <w:rFonts w:ascii="Times New Roman" w:hAnsi="Times New Roman"/>
          <w:sz w:val="28"/>
          <w:szCs w:val="28"/>
          <w:lang w:val="ru-RU"/>
        </w:rPr>
        <w:t>Самопознание (практическое занятие).</w:t>
      </w:r>
    </w:p>
    <w:p w14:paraId="1BC9785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самопознание», «автобиография», «автопортрет», «рефлексия»;</w:t>
      </w:r>
    </w:p>
    <w:p w14:paraId="1B1A2B6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оотносить понятия «мораль», «нравственность», «цен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самопознанием и рефлексией на доступном для обучающихся уровне;</w:t>
      </w:r>
    </w:p>
    <w:p w14:paraId="5600A03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обосновывать свои нравственные убеждения.</w:t>
      </w:r>
    </w:p>
    <w:p w14:paraId="710EE02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3. «Человек как член общества».</w:t>
      </w:r>
    </w:p>
    <w:p w14:paraId="62BA1C4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w:t>
      </w:r>
      <w:r w:rsidRPr="00CA4934">
        <w:rPr>
          <w:rFonts w:ascii="Times New Roman" w:hAnsi="Times New Roman"/>
          <w:sz w:val="28"/>
          <w:szCs w:val="28"/>
        </w:rPr>
        <w:t> </w:t>
      </w:r>
      <w:r w:rsidRPr="00CA4934">
        <w:rPr>
          <w:rFonts w:ascii="Times New Roman" w:hAnsi="Times New Roman"/>
          <w:sz w:val="28"/>
          <w:szCs w:val="28"/>
          <w:lang w:val="ru-RU"/>
        </w:rPr>
        <w:t>Труд делает человека человеком.</w:t>
      </w:r>
    </w:p>
    <w:p w14:paraId="18DB76A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важность труда и его роль в современном обществе;</w:t>
      </w:r>
    </w:p>
    <w:p w14:paraId="3664D57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понятия «добросовестный труд» и «экономическое благополучие»;</w:t>
      </w:r>
    </w:p>
    <w:p w14:paraId="555E116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яснять понятия «безделье», «лень», «тунеядство»; </w:t>
      </w:r>
    </w:p>
    <w:p w14:paraId="14CF11E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ажность и уметь обосновать необходимость их преодо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самого себя;</w:t>
      </w:r>
    </w:p>
    <w:p w14:paraId="66EDE70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общественные процессы в области общественной оценки труда;</w:t>
      </w:r>
    </w:p>
    <w:p w14:paraId="4FC53F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емонстрировать значимость трудолюбия, трудовых подвигов, социальной ответственности за свой труд;</w:t>
      </w:r>
    </w:p>
    <w:p w14:paraId="5D25D00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ажность труда и его экономической стоимости;</w:t>
      </w:r>
    </w:p>
    <w:p w14:paraId="0EAAC1F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объяснять понятия «безделье», «лень», «тунеядство», с одной стороны, и «трудолюбие», «подвиг труда», «ответственность», с другой сторо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 также «общественная оценка труда».</w:t>
      </w:r>
    </w:p>
    <w:p w14:paraId="47E0BCC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w:t>
      </w:r>
      <w:r w:rsidRPr="00CA4934">
        <w:rPr>
          <w:rFonts w:ascii="Times New Roman" w:hAnsi="Times New Roman"/>
          <w:sz w:val="28"/>
          <w:szCs w:val="28"/>
        </w:rPr>
        <w:t> </w:t>
      </w:r>
      <w:r w:rsidRPr="00CA4934">
        <w:rPr>
          <w:rFonts w:ascii="Times New Roman" w:hAnsi="Times New Roman"/>
          <w:sz w:val="28"/>
          <w:szCs w:val="28"/>
          <w:lang w:val="ru-RU"/>
        </w:rPr>
        <w:t xml:space="preserve">Подвиг: как узнать героя? </w:t>
      </w:r>
    </w:p>
    <w:p w14:paraId="13B7358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подвиг», «героизм», «самопожертвование»;</w:t>
      </w:r>
    </w:p>
    <w:p w14:paraId="768C381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тличия подвига на войне и в мирное время;</w:t>
      </w:r>
    </w:p>
    <w:p w14:paraId="7C513E0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важность героических примеров для жизни общества;</w:t>
      </w:r>
    </w:p>
    <w:p w14:paraId="53C53A5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называть героев современного общества и исторических личностей;</w:t>
      </w:r>
    </w:p>
    <w:p w14:paraId="505B93B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разграничение понятий «героизм» и «</w:t>
      </w:r>
      <w:proofErr w:type="spellStart"/>
      <w:r w:rsidRPr="00CA4934">
        <w:rPr>
          <w:rFonts w:ascii="Times New Roman" w:hAnsi="Times New Roman"/>
          <w:sz w:val="28"/>
          <w:szCs w:val="28"/>
          <w:lang w:val="ru-RU"/>
        </w:rPr>
        <w:t>псевдогероизм</w:t>
      </w:r>
      <w:proofErr w:type="spellEnd"/>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через значимость для общества и понимание последствий.</w:t>
      </w:r>
    </w:p>
    <w:p w14:paraId="643F90B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w:t>
      </w:r>
      <w:r w:rsidRPr="00CA4934">
        <w:rPr>
          <w:rFonts w:ascii="Times New Roman" w:hAnsi="Times New Roman"/>
          <w:sz w:val="28"/>
          <w:szCs w:val="28"/>
        </w:rPr>
        <w:t> </w:t>
      </w:r>
      <w:r w:rsidRPr="00CA4934">
        <w:rPr>
          <w:rFonts w:ascii="Times New Roman" w:hAnsi="Times New Roman"/>
          <w:sz w:val="28"/>
          <w:szCs w:val="28"/>
          <w:lang w:val="ru-RU"/>
        </w:rPr>
        <w:t>Люди в обществе: духовно-нравственное взаимовлияние.</w:t>
      </w:r>
    </w:p>
    <w:p w14:paraId="75A00BF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е отношения»;</w:t>
      </w:r>
    </w:p>
    <w:p w14:paraId="17F78E6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понятия «человек как субъект социальных отно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иложении к его нравственному и духовному развитию;</w:t>
      </w:r>
    </w:p>
    <w:p w14:paraId="0F1F859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малых и больших социальных групп в нравственном состоянии личности;</w:t>
      </w:r>
    </w:p>
    <w:p w14:paraId="4755198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онятия «дружба», «предательство», «честь», «коллективиз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иводить примеры из истории, культуры и литературы;</w:t>
      </w:r>
    </w:p>
    <w:p w14:paraId="26C1D6F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и находить нравственные основания социальной взаимопомощи, в том числе благотворительности;</w:t>
      </w:r>
    </w:p>
    <w:p w14:paraId="7560AA07"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понятие «этика предприниматель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w:t>
      </w:r>
      <w:r w:rsidRPr="00CA4934">
        <w:rPr>
          <w:rFonts w:ascii="Times New Roman" w:hAnsi="Times New Roman"/>
          <w:sz w:val="28"/>
          <w:szCs w:val="28"/>
          <w:lang w:val="ru-RU"/>
        </w:rPr>
        <w:lastRenderedPageBreak/>
        <w:t>социальном аспекте.</w:t>
      </w:r>
    </w:p>
    <w:p w14:paraId="1867C8C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w:t>
      </w:r>
      <w:r w:rsidRPr="00CA4934">
        <w:rPr>
          <w:rFonts w:ascii="Times New Roman" w:hAnsi="Times New Roman"/>
          <w:sz w:val="28"/>
          <w:szCs w:val="28"/>
        </w:rPr>
        <w:t> </w:t>
      </w:r>
      <w:r w:rsidRPr="00CA4934">
        <w:rPr>
          <w:rFonts w:ascii="Times New Roman" w:hAnsi="Times New Roman"/>
          <w:sz w:val="28"/>
          <w:szCs w:val="28"/>
          <w:lang w:val="ru-RU"/>
        </w:rPr>
        <w:t>Проблемы современного общества как отраж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духовно-нравственного самосознания.</w:t>
      </w:r>
    </w:p>
    <w:p w14:paraId="608D517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е проблемы современного обще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многостороннее явление, в том числе обусловленное несовершенств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уховно-нравственных идеалов и ценностей;</w:t>
      </w:r>
    </w:p>
    <w:p w14:paraId="287BAC7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таких понятий как «бедность», «асоциальная семья», «сиротство», знать и уметь обосновывать пути преодоления их последств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доступном для понимания уровне;</w:t>
      </w:r>
    </w:p>
    <w:p w14:paraId="2B93D70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14:paraId="61ABF45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е ориентиры социальных отношений.</w:t>
      </w:r>
    </w:p>
    <w:p w14:paraId="1CC88EA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14:paraId="55169F7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14:paraId="5FEFCA6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амостоятельно находить информацию о благотворительных, волонтёрских и социальных проектах в регионе своего проживания.</w:t>
      </w:r>
    </w:p>
    <w:p w14:paraId="0D33CFA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w:t>
      </w:r>
      <w:r w:rsidRPr="00CA4934">
        <w:rPr>
          <w:rFonts w:ascii="Times New Roman" w:hAnsi="Times New Roman"/>
          <w:sz w:val="28"/>
          <w:szCs w:val="28"/>
        </w:rPr>
        <w:t> </w:t>
      </w:r>
      <w:r w:rsidRPr="00CA4934">
        <w:rPr>
          <w:rFonts w:ascii="Times New Roman" w:hAnsi="Times New Roman"/>
          <w:sz w:val="28"/>
          <w:szCs w:val="28"/>
          <w:lang w:val="ru-RU"/>
        </w:rPr>
        <w:t>Гуманизм как сущностная характеристика духовно-нравственной культуры народов России.</w:t>
      </w:r>
    </w:p>
    <w:p w14:paraId="17B1AFB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уманизм» как источник духовно-нравственных ценностей российского народа;</w:t>
      </w:r>
    </w:p>
    <w:p w14:paraId="16AE602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сновывать проявления гуманизма в историко-культурном наследии народов России;</w:t>
      </w:r>
    </w:p>
    <w:p w14:paraId="3AABE19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важность гуманизма для формирования высоконравственной личности, государственной политики, взаимоотношений в обществе;</w:t>
      </w:r>
    </w:p>
    <w:p w14:paraId="6EF9DF0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ъяснять гуманистические проявления в современной культуре.</w:t>
      </w:r>
    </w:p>
    <w:p w14:paraId="02EEF25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w:t>
      </w:r>
      <w:r w:rsidRPr="00CA4934">
        <w:rPr>
          <w:rFonts w:ascii="Times New Roman" w:hAnsi="Times New Roman"/>
          <w:sz w:val="28"/>
          <w:szCs w:val="28"/>
        </w:rPr>
        <w:t> </w:t>
      </w:r>
      <w:r w:rsidRPr="00CA4934">
        <w:rPr>
          <w:rFonts w:ascii="Times New Roman" w:hAnsi="Times New Roman"/>
          <w:sz w:val="28"/>
          <w:szCs w:val="28"/>
          <w:lang w:val="ru-RU"/>
        </w:rPr>
        <w:t>Социальные профессии, их важность для сохран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уховно-нравственного облика общества.</w:t>
      </w:r>
    </w:p>
    <w:p w14:paraId="23D35D0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социальные профессии», «помогающие профессии»;</w:t>
      </w:r>
    </w:p>
    <w:p w14:paraId="7EA5A21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духовно-нравственных качествах, необходимых представителям социальных профессий;</w:t>
      </w:r>
    </w:p>
    <w:p w14:paraId="3347A86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обосновывать ответственность личности при выборе социальных профессий;</w:t>
      </w:r>
    </w:p>
    <w:p w14:paraId="5F13D6F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з литературы и истории, современной жизни, подтверждающие данную точку зрения.</w:t>
      </w:r>
    </w:p>
    <w:p w14:paraId="172AF5B6"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w:t>
      </w:r>
      <w:r w:rsidRPr="00CA4934">
        <w:rPr>
          <w:rFonts w:ascii="Times New Roman" w:hAnsi="Times New Roman"/>
          <w:sz w:val="28"/>
          <w:szCs w:val="28"/>
        </w:rPr>
        <w:t> </w:t>
      </w:r>
      <w:r w:rsidRPr="00CA4934">
        <w:rPr>
          <w:rFonts w:ascii="Times New Roman" w:hAnsi="Times New Roman"/>
          <w:sz w:val="28"/>
          <w:szCs w:val="28"/>
          <w:lang w:val="ru-RU"/>
        </w:rPr>
        <w:t>Выдающиеся благотворители в истории. Благотворитель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нравственный долг.</w:t>
      </w:r>
    </w:p>
    <w:p w14:paraId="6621062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благотворительность» и его эволюцию в истории России;</w:t>
      </w:r>
    </w:p>
    <w:p w14:paraId="1BF516F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важность меценатства в современном обществе для обще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w:t>
      </w:r>
      <w:r w:rsidRPr="00CA4934">
        <w:rPr>
          <w:rFonts w:ascii="Times New Roman" w:hAnsi="Times New Roman"/>
          <w:sz w:val="28"/>
          <w:szCs w:val="28"/>
          <w:lang w:val="ru-RU"/>
        </w:rPr>
        <w:lastRenderedPageBreak/>
        <w:t>целом и для духовно-нравственного развития личности самого мецената;</w:t>
      </w:r>
    </w:p>
    <w:p w14:paraId="247F396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й долг», обосновывать его важную рол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жизни общества;</w:t>
      </w:r>
    </w:p>
    <w:p w14:paraId="3FC91FC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водить примеры выдающихся благотворителей в истории и современной России; </w:t>
      </w:r>
    </w:p>
    <w:p w14:paraId="21D59B9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внеэкономической благотворительности: волонтёрской деятельности, аргументированно объяснять её важность.</w:t>
      </w:r>
    </w:p>
    <w:p w14:paraId="1ABFD35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w:t>
      </w:r>
      <w:r w:rsidRPr="00CA4934">
        <w:rPr>
          <w:rFonts w:ascii="Times New Roman" w:hAnsi="Times New Roman"/>
          <w:sz w:val="28"/>
          <w:szCs w:val="28"/>
        </w:rPr>
        <w:t> </w:t>
      </w:r>
      <w:r w:rsidRPr="00CA4934">
        <w:rPr>
          <w:rFonts w:ascii="Times New Roman" w:hAnsi="Times New Roman"/>
          <w:sz w:val="28"/>
          <w:szCs w:val="28"/>
          <w:lang w:val="ru-RU"/>
        </w:rPr>
        <w:t>Выдающиеся учёные России. Наука как источник социа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уховного прогресса общества.</w:t>
      </w:r>
    </w:p>
    <w:p w14:paraId="4C1A98E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наука»;</w:t>
      </w:r>
    </w:p>
    <w:p w14:paraId="3367AA0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14:paraId="2AF2DAE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имена выдающихся учёных России;</w:t>
      </w:r>
    </w:p>
    <w:p w14:paraId="41C3F21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понимания истории науки, получения и обоснования научного знания;</w:t>
      </w:r>
    </w:p>
    <w:p w14:paraId="152BE62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 доказывать важность науки для благополучия общества, страны и государства;</w:t>
      </w:r>
    </w:p>
    <w:p w14:paraId="50283E2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морали и нравственности в науке, её роль и вклад</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доказательство этих понятий.</w:t>
      </w:r>
    </w:p>
    <w:p w14:paraId="32E63B6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w:t>
      </w:r>
      <w:r w:rsidRPr="00CA4934">
        <w:rPr>
          <w:rFonts w:ascii="Times New Roman" w:hAnsi="Times New Roman"/>
          <w:sz w:val="28"/>
          <w:szCs w:val="28"/>
        </w:rPr>
        <w:t> </w:t>
      </w:r>
      <w:r w:rsidRPr="00CA4934">
        <w:rPr>
          <w:rFonts w:ascii="Times New Roman" w:hAnsi="Times New Roman"/>
          <w:sz w:val="28"/>
          <w:szCs w:val="28"/>
          <w:lang w:val="ru-RU"/>
        </w:rPr>
        <w:t>Моя профессия (практическое занятие).</w:t>
      </w:r>
    </w:p>
    <w:p w14:paraId="4581F6A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профессия», предполагать характер и цель труд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пределённой профессии;</w:t>
      </w:r>
    </w:p>
    <w:p w14:paraId="25E101EC"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14:paraId="4413819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4. «Родина и патриотизм».</w:t>
      </w:r>
    </w:p>
    <w:p w14:paraId="3B605DC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w:t>
      </w:r>
      <w:r w:rsidRPr="00CA4934">
        <w:rPr>
          <w:rFonts w:ascii="Times New Roman" w:hAnsi="Times New Roman"/>
          <w:sz w:val="28"/>
          <w:szCs w:val="28"/>
        </w:rPr>
        <w:t> </w:t>
      </w:r>
      <w:r w:rsidRPr="00CA4934">
        <w:rPr>
          <w:rFonts w:ascii="Times New Roman" w:hAnsi="Times New Roman"/>
          <w:sz w:val="28"/>
          <w:szCs w:val="28"/>
          <w:lang w:val="ru-RU"/>
        </w:rPr>
        <w:t>Гражданин.</w:t>
      </w:r>
    </w:p>
    <w:p w14:paraId="7AFB14F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Родина» и «гражданство», объяс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взаимосвязь;</w:t>
      </w:r>
    </w:p>
    <w:p w14:paraId="0D5FB72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духовно-нравственный характер патриотизма, ценностей гражданского самосознания;</w:t>
      </w:r>
    </w:p>
    <w:p w14:paraId="2C02E76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основывать нравственные качества гражданина.</w:t>
      </w:r>
    </w:p>
    <w:p w14:paraId="067535A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w:t>
      </w:r>
      <w:r w:rsidRPr="00CA4934">
        <w:rPr>
          <w:rFonts w:ascii="Times New Roman" w:hAnsi="Times New Roman"/>
          <w:sz w:val="28"/>
          <w:szCs w:val="28"/>
        </w:rPr>
        <w:t> </w:t>
      </w:r>
      <w:r w:rsidRPr="00CA4934">
        <w:rPr>
          <w:rFonts w:ascii="Times New Roman" w:hAnsi="Times New Roman"/>
          <w:sz w:val="28"/>
          <w:szCs w:val="28"/>
          <w:lang w:val="ru-RU"/>
        </w:rPr>
        <w:t>Патриотизм.</w:t>
      </w:r>
    </w:p>
    <w:p w14:paraId="59977D6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патриотизм»;</w:t>
      </w:r>
    </w:p>
    <w:p w14:paraId="23B3252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патриотизма в истории и современном обществе;</w:t>
      </w:r>
    </w:p>
    <w:p w14:paraId="2AA3F965"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стинный и ложный патриотизм через ориентирован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ценности толерантности, уважения к другим народам, их истории и культуре;</w:t>
      </w:r>
    </w:p>
    <w:p w14:paraId="6FA3571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важность патриотизма.</w:t>
      </w:r>
    </w:p>
    <w:p w14:paraId="68508DB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w:t>
      </w:r>
      <w:r w:rsidRPr="00CA4934">
        <w:rPr>
          <w:rFonts w:ascii="Times New Roman" w:hAnsi="Times New Roman"/>
          <w:sz w:val="28"/>
          <w:szCs w:val="28"/>
        </w:rPr>
        <w:t> </w:t>
      </w:r>
      <w:r w:rsidRPr="00CA4934">
        <w:rPr>
          <w:rFonts w:ascii="Times New Roman" w:hAnsi="Times New Roman"/>
          <w:sz w:val="28"/>
          <w:szCs w:val="28"/>
          <w:lang w:val="ru-RU"/>
        </w:rPr>
        <w:t>Защита Родины: подвиг или долг?</w:t>
      </w:r>
    </w:p>
    <w:p w14:paraId="755A155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онятия «война» и «мир»; </w:t>
      </w:r>
    </w:p>
    <w:p w14:paraId="1BF0FB8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важность сохранения мира и согласия;</w:t>
      </w:r>
    </w:p>
    <w:p w14:paraId="06EF275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роль защиты Отечества, её важность для гражданина;</w:t>
      </w:r>
    </w:p>
    <w:p w14:paraId="1FC5FE2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защиты чести Отечества в спорте, науке, культуре;</w:t>
      </w:r>
    </w:p>
    <w:p w14:paraId="09B37F6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онятия «военный подвиг», «честь», «доблесть», </w:t>
      </w:r>
      <w:r w:rsidRPr="00CA4934">
        <w:rPr>
          <w:rFonts w:ascii="Times New Roman" w:hAnsi="Times New Roman"/>
          <w:sz w:val="28"/>
          <w:szCs w:val="28"/>
          <w:lang w:val="ru-RU"/>
        </w:rPr>
        <w:lastRenderedPageBreak/>
        <w:t>обосновывать их важность, приводить примеры их проявлений.</w:t>
      </w:r>
    </w:p>
    <w:p w14:paraId="462A469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w:t>
      </w:r>
      <w:r w:rsidRPr="00CA4934">
        <w:rPr>
          <w:rFonts w:ascii="Times New Roman" w:hAnsi="Times New Roman"/>
          <w:sz w:val="28"/>
          <w:szCs w:val="28"/>
        </w:rPr>
        <w:t> </w:t>
      </w:r>
      <w:r w:rsidRPr="00CA4934">
        <w:rPr>
          <w:rFonts w:ascii="Times New Roman" w:hAnsi="Times New Roman"/>
          <w:sz w:val="28"/>
          <w:szCs w:val="28"/>
          <w:lang w:val="ru-RU"/>
        </w:rPr>
        <w:t>Государство. Россия – наша родина.</w:t>
      </w:r>
    </w:p>
    <w:p w14:paraId="5EE3CC7A"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осударство»;</w:t>
      </w:r>
    </w:p>
    <w:p w14:paraId="64283D2F" w14:textId="77777777" w:rsidR="009A2C3E" w:rsidRPr="00CA4934" w:rsidRDefault="009A2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14:paraId="76C01E3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закон» как существенную часть гражданской идентичности человека;</w:t>
      </w:r>
    </w:p>
    <w:p w14:paraId="43553F7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ражданская идентичность», соотноси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это понятие с необходимыми нравственными качествами человека.</w:t>
      </w:r>
    </w:p>
    <w:p w14:paraId="387167C4"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w:t>
      </w:r>
      <w:r w:rsidRPr="00CA4934">
        <w:rPr>
          <w:rFonts w:ascii="Times New Roman" w:hAnsi="Times New Roman"/>
          <w:sz w:val="28"/>
          <w:szCs w:val="28"/>
        </w:rPr>
        <w:t> </w:t>
      </w:r>
      <w:r w:rsidRPr="00CA4934">
        <w:rPr>
          <w:rFonts w:ascii="Times New Roman" w:hAnsi="Times New Roman"/>
          <w:sz w:val="28"/>
          <w:szCs w:val="28"/>
          <w:lang w:val="ru-RU"/>
        </w:rPr>
        <w:t>Гражданская идентичность (практическое занятие).</w:t>
      </w:r>
    </w:p>
    <w:p w14:paraId="71A69D5F"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характеризовать свою гражданскую идентичность, её составляющие: этническую, религиозную, гендерную идентичности;</w:t>
      </w:r>
    </w:p>
    <w:p w14:paraId="1FF0372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духовно-нравственных качеств гражданина, указывать их источники.</w:t>
      </w:r>
    </w:p>
    <w:p w14:paraId="5D81A85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w:t>
      </w:r>
      <w:r w:rsidRPr="00CA4934">
        <w:rPr>
          <w:rFonts w:ascii="Times New Roman" w:hAnsi="Times New Roman"/>
          <w:sz w:val="28"/>
          <w:szCs w:val="28"/>
        </w:rPr>
        <w:t> </w:t>
      </w:r>
      <w:r w:rsidRPr="00CA4934">
        <w:rPr>
          <w:rFonts w:ascii="Times New Roman" w:hAnsi="Times New Roman"/>
          <w:sz w:val="28"/>
          <w:szCs w:val="28"/>
          <w:lang w:val="ru-RU"/>
        </w:rPr>
        <w:t>Моя школа и мой класс (практическое занятие).</w:t>
      </w:r>
    </w:p>
    <w:p w14:paraId="522305A3"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добрые дела» в контексте оценки собственных действий, их нравственного характера;</w:t>
      </w:r>
    </w:p>
    <w:p w14:paraId="249C32BB"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примеры добрых дел в реальности и уметь адапт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к потребностям класса.</w:t>
      </w:r>
    </w:p>
    <w:p w14:paraId="1752F4B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w:t>
      </w:r>
      <w:r w:rsidRPr="00CA4934">
        <w:rPr>
          <w:rFonts w:ascii="Times New Roman" w:hAnsi="Times New Roman"/>
          <w:sz w:val="28"/>
          <w:szCs w:val="28"/>
        </w:rPr>
        <w:t> </w:t>
      </w:r>
      <w:r w:rsidRPr="00CA4934">
        <w:rPr>
          <w:rFonts w:ascii="Times New Roman" w:hAnsi="Times New Roman"/>
          <w:sz w:val="28"/>
          <w:szCs w:val="28"/>
          <w:lang w:val="ru-RU"/>
        </w:rPr>
        <w:t>Человек: какой он? (практическое занятие).</w:t>
      </w:r>
    </w:p>
    <w:p w14:paraId="648306F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человек» как духовно-нравственный идеал;</w:t>
      </w:r>
    </w:p>
    <w:p w14:paraId="11AE2C10"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духовно-нравственного идеала в культуре;</w:t>
      </w:r>
    </w:p>
    <w:p w14:paraId="61DD137D"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свой идеал человека и нравственные качества, котор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му присущи.</w:t>
      </w:r>
    </w:p>
    <w:p w14:paraId="79418CA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w:t>
      </w:r>
      <w:r w:rsidRPr="00CA4934">
        <w:rPr>
          <w:rFonts w:ascii="Times New Roman" w:hAnsi="Times New Roman"/>
          <w:sz w:val="28"/>
          <w:szCs w:val="28"/>
        </w:rPr>
        <w:t> </w:t>
      </w:r>
      <w:r w:rsidRPr="00CA4934">
        <w:rPr>
          <w:rFonts w:ascii="Times New Roman" w:hAnsi="Times New Roman"/>
          <w:sz w:val="28"/>
          <w:szCs w:val="28"/>
          <w:lang w:val="ru-RU"/>
        </w:rPr>
        <w:t>Человек и культура (проект).</w:t>
      </w:r>
    </w:p>
    <w:p w14:paraId="62BDF899"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грани взаимодействия человека и культуры;</w:t>
      </w:r>
    </w:p>
    <w:p w14:paraId="2CF6F14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писать в выбранном направлении с помощью известных примеров образ человека, создаваемый произведениями культуры;</w:t>
      </w:r>
    </w:p>
    <w:p w14:paraId="18922521"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азать взаимосвязь человека и культуры через их взаимовлияние;</w:t>
      </w:r>
    </w:p>
    <w:p w14:paraId="39A726A6" w14:textId="77777777" w:rsidR="009A2C3E" w:rsidRPr="00CA4934" w:rsidRDefault="009A2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признаки понятия «человек» с использованием исторических и культурных примеров, их осмысление и оцен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с положительной, так и с отрицательной стороны.</w:t>
      </w:r>
    </w:p>
    <w:p w14:paraId="5C8288F7" w14:textId="77777777" w:rsidR="00134744"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5. Система оценки результатов обучения.</w:t>
      </w:r>
    </w:p>
    <w:p w14:paraId="16CD63B2"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14:paraId="60764FB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компетенции обучающихся не подлежат непосредственной оценке, не являются непосредственным основанием оценки как итогов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так и промежуточного уровня духовно-нравственного развития детей, не являются непосредственным основанием при оценке качества образования.</w:t>
      </w:r>
    </w:p>
    <w:p w14:paraId="35DD3E8E"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оценкой эффективности педагогических действий с целью их дальнейшей </w:t>
      </w:r>
      <w:r w:rsidRPr="00CA4934">
        <w:rPr>
          <w:rFonts w:ascii="Times New Roman" w:hAnsi="Times New Roman"/>
          <w:sz w:val="28"/>
          <w:szCs w:val="28"/>
          <w:lang w:val="ru-RU"/>
        </w:rPr>
        <w:lastRenderedPageBreak/>
        <w:t>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14:paraId="03B598F8" w14:textId="77777777" w:rsidR="00134744" w:rsidRPr="00CA4934" w:rsidRDefault="00134744"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14:paraId="68BA0B3A" w14:textId="266B12EC" w:rsidR="00866D0B" w:rsidRPr="00E4622F" w:rsidRDefault="00E4622F" w:rsidP="005B1125">
      <w:pPr>
        <w:pStyle w:val="1"/>
        <w:pBdr>
          <w:bottom w:val="none" w:sz="0" w:space="0" w:color="auto"/>
        </w:pBdr>
        <w:spacing w:before="0" w:line="240" w:lineRule="auto"/>
        <w:ind w:firstLine="708"/>
        <w:jc w:val="both"/>
        <w:rPr>
          <w:bCs/>
          <w:szCs w:val="28"/>
          <w:lang w:val="ru-RU"/>
        </w:rPr>
      </w:pPr>
      <w:r w:rsidRPr="00E4622F">
        <w:rPr>
          <w:bCs/>
          <w:szCs w:val="28"/>
          <w:lang w:val="ru-RU"/>
        </w:rPr>
        <w:t>32. Р</w:t>
      </w:r>
      <w:r w:rsidR="00866D0B" w:rsidRPr="00E4622F">
        <w:rPr>
          <w:bCs/>
          <w:szCs w:val="28"/>
          <w:lang w:val="ru-RU"/>
        </w:rPr>
        <w:t xml:space="preserve">абочая программа по учебному предмету «Изобразительное искусство». </w:t>
      </w:r>
    </w:p>
    <w:p w14:paraId="444DA58F" w14:textId="0F54644F" w:rsidR="00866D0B" w:rsidRPr="00CA4934" w:rsidRDefault="00E4622F" w:rsidP="005B1125">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00866D0B" w:rsidRPr="00CA4934">
        <w:rPr>
          <w:rFonts w:ascii="Times New Roman" w:hAnsi="Times New Roman"/>
          <w:sz w:val="28"/>
          <w:szCs w:val="28"/>
          <w:lang w:val="ru-RU"/>
        </w:rPr>
        <w:t>абочая программа по учебному предмету «Изобразительное искусство» (предметная область «Искусство»)</w:t>
      </w:r>
      <w:r w:rsidR="00CA4934" w:rsidRPr="00CA4934">
        <w:rPr>
          <w:rFonts w:ascii="Times New Roman" w:hAnsi="Times New Roman"/>
          <w:sz w:val="28"/>
          <w:szCs w:val="28"/>
          <w:lang w:val="ru-RU"/>
        </w:rPr>
        <w:t xml:space="preserve"> </w:t>
      </w:r>
      <w:r w:rsidR="00866D0B" w:rsidRPr="00CA4934">
        <w:rPr>
          <w:rFonts w:ascii="Times New Roman" w:hAnsi="Times New Roman"/>
          <w:sz w:val="28"/>
          <w:szCs w:val="28"/>
          <w:lang w:val="ru-RU"/>
        </w:rPr>
        <w:t>(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14:paraId="71D53198" w14:textId="3398D8B5"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1ADC7B79" w14:textId="09BE5F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оциализации обучающихся, представленных в федеральной </w:t>
      </w:r>
      <w:r w:rsidR="007C5F8A" w:rsidRPr="00CA4934">
        <w:rPr>
          <w:rFonts w:ascii="Times New Roman" w:hAnsi="Times New Roman"/>
          <w:sz w:val="28"/>
          <w:szCs w:val="28"/>
          <w:lang w:val="ru-RU"/>
        </w:rPr>
        <w:t xml:space="preserve">рабочей </w:t>
      </w:r>
      <w:r w:rsidRPr="00CA4934">
        <w:rPr>
          <w:rFonts w:ascii="Times New Roman" w:hAnsi="Times New Roman"/>
          <w:sz w:val="28"/>
          <w:szCs w:val="28"/>
          <w:lang w:val="ru-RU"/>
        </w:rPr>
        <w:t>программе воспитания.</w:t>
      </w:r>
    </w:p>
    <w:p w14:paraId="17799020" w14:textId="6761052F"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ая цель изобразительно</w:t>
      </w:r>
      <w:r w:rsidR="008454C6" w:rsidRPr="00CA4934">
        <w:rPr>
          <w:rFonts w:ascii="Times New Roman" w:hAnsi="Times New Roman"/>
          <w:sz w:val="28"/>
          <w:szCs w:val="28"/>
          <w:lang w:val="ru-RU"/>
        </w:rPr>
        <w:t>го</w:t>
      </w:r>
      <w:r w:rsidRPr="00CA4934">
        <w:rPr>
          <w:rFonts w:ascii="Times New Roman" w:hAnsi="Times New Roman"/>
          <w:sz w:val="28"/>
          <w:szCs w:val="28"/>
          <w:lang w:val="ru-RU"/>
        </w:rPr>
        <w:t xml:space="preserve"> искусства – развитие визуально-пространственного мышления </w:t>
      </w:r>
      <w:r w:rsidR="003B48E3" w:rsidRPr="00CA4934">
        <w:rPr>
          <w:rFonts w:ascii="Times New Roman" w:hAnsi="Times New Roman"/>
          <w:sz w:val="28"/>
          <w:szCs w:val="28"/>
          <w:lang w:val="ru-RU"/>
        </w:rPr>
        <w:t xml:space="preserve">обучающихся </w:t>
      </w:r>
      <w:r w:rsidRPr="00CA4934">
        <w:rPr>
          <w:rFonts w:ascii="Times New Roman" w:hAnsi="Times New Roman"/>
          <w:sz w:val="28"/>
          <w:szCs w:val="28"/>
          <w:lang w:val="ru-RU"/>
        </w:rPr>
        <w:t>как формы эмоционально-ценностного, эстетического освоения мира, формы самовыражения и ориент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художественном и нравственном пространстве культуры. </w:t>
      </w:r>
    </w:p>
    <w:p w14:paraId="2D9AD3D3" w14:textId="1010DBAE" w:rsidR="00866D0B" w:rsidRPr="00CA4934" w:rsidRDefault="008454C6"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образительное искусство </w:t>
      </w:r>
      <w:r w:rsidR="00866D0B" w:rsidRPr="00CA4934">
        <w:rPr>
          <w:rFonts w:ascii="Times New Roman" w:hAnsi="Times New Roman"/>
          <w:sz w:val="28"/>
          <w:szCs w:val="28"/>
          <w:lang w:val="ru-RU"/>
        </w:rPr>
        <w:t xml:space="preserve">имеет интегративный характер </w:t>
      </w:r>
      <w:r w:rsidRPr="00CA4934">
        <w:rPr>
          <w:rFonts w:ascii="Times New Roman" w:hAnsi="Times New Roman"/>
          <w:sz w:val="28"/>
          <w:szCs w:val="28"/>
          <w:lang w:val="ru-RU"/>
        </w:rPr>
        <w:t xml:space="preserve">и </w:t>
      </w:r>
      <w:r w:rsidR="00866D0B" w:rsidRPr="00CA4934">
        <w:rPr>
          <w:rFonts w:ascii="Times New Roman" w:hAnsi="Times New Roman"/>
          <w:sz w:val="28"/>
          <w:szCs w:val="28"/>
          <w:lang w:val="ru-RU"/>
        </w:rPr>
        <w:t>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w:t>
      </w:r>
      <w:r w:rsidR="00CA4934" w:rsidRPr="00CA4934">
        <w:rPr>
          <w:rFonts w:ascii="Times New Roman" w:hAnsi="Times New Roman"/>
          <w:sz w:val="28"/>
          <w:szCs w:val="28"/>
          <w:lang w:val="ru-RU"/>
        </w:rPr>
        <w:t xml:space="preserve"> </w:t>
      </w:r>
      <w:r w:rsidR="00866D0B" w:rsidRPr="00CA4934">
        <w:rPr>
          <w:rFonts w:ascii="Times New Roman" w:hAnsi="Times New Roman"/>
          <w:sz w:val="28"/>
          <w:szCs w:val="28"/>
          <w:lang w:val="ru-RU"/>
        </w:rPr>
        <w:t xml:space="preserve">и экранных искусствах. Важнейшими задачами </w:t>
      </w:r>
      <w:r w:rsidRPr="00CA4934">
        <w:rPr>
          <w:rFonts w:ascii="Times New Roman" w:hAnsi="Times New Roman"/>
          <w:sz w:val="28"/>
          <w:szCs w:val="28"/>
          <w:lang w:val="ru-RU"/>
        </w:rPr>
        <w:t xml:space="preserve">программы по изобразительному искусству </w:t>
      </w:r>
      <w:r w:rsidR="00866D0B" w:rsidRPr="00CA4934">
        <w:rPr>
          <w:rFonts w:ascii="Times New Roman" w:hAnsi="Times New Roman"/>
          <w:sz w:val="28"/>
          <w:szCs w:val="28"/>
          <w:lang w:val="ru-RU"/>
        </w:rPr>
        <w:t xml:space="preserve">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w:t>
      </w:r>
      <w:r w:rsidR="00DF4578" w:rsidRPr="00CA4934">
        <w:rPr>
          <w:rFonts w:ascii="Times New Roman" w:hAnsi="Times New Roman"/>
          <w:sz w:val="28"/>
          <w:szCs w:val="28"/>
          <w:lang w:val="ru-RU"/>
        </w:rPr>
        <w:t>России</w:t>
      </w:r>
      <w:r w:rsidR="00866D0B" w:rsidRPr="00CA4934">
        <w:rPr>
          <w:rFonts w:ascii="Times New Roman" w:hAnsi="Times New Roman"/>
          <w:sz w:val="28"/>
          <w:szCs w:val="28"/>
          <w:lang w:val="ru-RU"/>
        </w:rPr>
        <w:t>, выраженной в её архитектуре, изобразительном искусстве,</w:t>
      </w:r>
      <w:r w:rsidR="00CA4934" w:rsidRPr="00CA4934">
        <w:rPr>
          <w:rFonts w:ascii="Times New Roman" w:hAnsi="Times New Roman"/>
          <w:sz w:val="28"/>
          <w:szCs w:val="28"/>
          <w:lang w:val="ru-RU"/>
        </w:rPr>
        <w:t xml:space="preserve"> </w:t>
      </w:r>
      <w:r w:rsidR="00866D0B" w:rsidRPr="00CA4934">
        <w:rPr>
          <w:rFonts w:ascii="Times New Roman" w:hAnsi="Times New Roman"/>
          <w:sz w:val="28"/>
          <w:szCs w:val="28"/>
          <w:lang w:val="ru-RU"/>
        </w:rPr>
        <w:t>в национальных образах предметно-материальной и пространственной среды,</w:t>
      </w:r>
      <w:r w:rsidR="00CA4934" w:rsidRPr="00CA4934">
        <w:rPr>
          <w:rFonts w:ascii="Times New Roman" w:hAnsi="Times New Roman"/>
          <w:sz w:val="28"/>
          <w:szCs w:val="28"/>
          <w:lang w:val="ru-RU"/>
        </w:rPr>
        <w:t xml:space="preserve"> </w:t>
      </w:r>
      <w:r w:rsidR="00866D0B" w:rsidRPr="00CA4934">
        <w:rPr>
          <w:rFonts w:ascii="Times New Roman" w:hAnsi="Times New Roman"/>
          <w:sz w:val="28"/>
          <w:szCs w:val="28"/>
          <w:lang w:val="ru-RU"/>
        </w:rPr>
        <w:t>в понимании красоты человека.</w:t>
      </w:r>
    </w:p>
    <w:p w14:paraId="27BD01F9" w14:textId="71C8627F"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w:t>
      </w:r>
      <w:r w:rsidR="00AA2509" w:rsidRPr="00CA4934">
        <w:rPr>
          <w:rFonts w:ascii="Times New Roman" w:hAnsi="Times New Roman"/>
          <w:sz w:val="28"/>
          <w:szCs w:val="28"/>
          <w:lang w:val="ru-RU"/>
        </w:rPr>
        <w:t xml:space="preserve">по изобразительному искусству </w:t>
      </w:r>
      <w:r w:rsidRPr="00CA4934">
        <w:rPr>
          <w:rFonts w:ascii="Times New Roman" w:hAnsi="Times New Roman"/>
          <w:sz w:val="28"/>
          <w:szCs w:val="28"/>
          <w:lang w:val="ru-RU"/>
        </w:rPr>
        <w:t xml:space="preserve">направлена </w:t>
      </w:r>
      <w:r w:rsidR="00624C8B" w:rsidRPr="00CA4934">
        <w:rPr>
          <w:rFonts w:ascii="Times New Roman" w:hAnsi="Times New Roman"/>
          <w:sz w:val="28"/>
          <w:szCs w:val="28"/>
          <w:lang w:val="ru-RU"/>
        </w:rPr>
        <w:t>на</w:t>
      </w:r>
      <w:r w:rsidRPr="00CA4934">
        <w:rPr>
          <w:rFonts w:ascii="Times New Roman" w:hAnsi="Times New Roman"/>
          <w:sz w:val="28"/>
          <w:szCs w:val="28"/>
          <w:lang w:val="ru-RU"/>
        </w:rPr>
        <w:t xml:space="preserve">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14:paraId="19016967" w14:textId="2F779C7F"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зобразительному искусству ориентирован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w:t>
      </w:r>
      <w:proofErr w:type="spellStart"/>
      <w:r w:rsidRPr="00CA4934">
        <w:rPr>
          <w:rFonts w:ascii="Times New Roman" w:hAnsi="Times New Roman"/>
          <w:sz w:val="28"/>
          <w:szCs w:val="28"/>
          <w:lang w:val="ru-RU"/>
        </w:rPr>
        <w:t>психологовозрастные</w:t>
      </w:r>
      <w:proofErr w:type="spellEnd"/>
      <w:r w:rsidRPr="00CA4934">
        <w:rPr>
          <w:rFonts w:ascii="Times New Roman" w:hAnsi="Times New Roman"/>
          <w:sz w:val="28"/>
          <w:szCs w:val="28"/>
          <w:lang w:val="ru-RU"/>
        </w:rPr>
        <w:t xml:space="preserve"> особенности развития </w:t>
      </w:r>
      <w:r w:rsidR="00AA2509" w:rsidRPr="00CA4934">
        <w:rPr>
          <w:rFonts w:ascii="Times New Roman" w:hAnsi="Times New Roman"/>
          <w:sz w:val="28"/>
          <w:szCs w:val="28"/>
          <w:lang w:val="ru-RU"/>
        </w:rPr>
        <w:t xml:space="preserve">обучающихся </w:t>
      </w:r>
      <w:r w:rsidRPr="00CA4934">
        <w:rPr>
          <w:rFonts w:ascii="Times New Roman" w:hAnsi="Times New Roman"/>
          <w:sz w:val="28"/>
          <w:szCs w:val="28"/>
          <w:lang w:val="ru-RU"/>
        </w:rPr>
        <w:t>11–15 лет</w:t>
      </w:r>
      <w:r w:rsidR="00624C8B" w:rsidRPr="00CA4934">
        <w:rPr>
          <w:rFonts w:ascii="Times New Roman" w:hAnsi="Times New Roman"/>
          <w:sz w:val="28"/>
          <w:szCs w:val="28"/>
          <w:lang w:val="ru-RU"/>
        </w:rPr>
        <w:t>.</w:t>
      </w:r>
    </w:p>
    <w:p w14:paraId="663553E1" w14:textId="1ABB7F71"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14:paraId="26DFD92C" w14:textId="1FFB8A26"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адачами изобразительного искусства являются:</w:t>
      </w:r>
    </w:p>
    <w:p w14:paraId="749B3F2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художественной культуры как формы выра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странственных формах духовных ценностей, формирование представл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месте и значении художественной деятельности в жизни общества;</w:t>
      </w:r>
    </w:p>
    <w:p w14:paraId="02D3AB8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представлений об отечественной и мировой художественной культуре во всём многообразии её видов;</w:t>
      </w:r>
    </w:p>
    <w:p w14:paraId="0D67BEB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навыков эстетического ви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еобразования мира;</w:t>
      </w:r>
    </w:p>
    <w:p w14:paraId="600B810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архитектуре и дизайне, опыта художественного творчества в компьютерной графике и анимации, фотографии, работы в синтетических искусствах (театр</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ино) (вариативно);</w:t>
      </w:r>
    </w:p>
    <w:p w14:paraId="34624D5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ространственного мышления и аналитических визуальных способностей;</w:t>
      </w:r>
    </w:p>
    <w:p w14:paraId="3A3D4A2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14:paraId="5C53CF8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блюдательности, ассоциативного мышления и творческого воображения;</w:t>
      </w:r>
    </w:p>
    <w:p w14:paraId="164D61C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уважения и любви к цивилизационному наследию Росс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через освоение отечественной художественной культуры;</w:t>
      </w:r>
    </w:p>
    <w:p w14:paraId="31AE0E0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14:paraId="7D5CF57C" w14:textId="77777777" w:rsidR="00866D0B"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DF4578" w:rsidRPr="00CA4934">
        <w:rPr>
          <w:rFonts w:ascii="Times New Roman" w:hAnsi="Times New Roman"/>
          <w:sz w:val="28"/>
          <w:szCs w:val="28"/>
          <w:lang w:val="ru-RU"/>
        </w:rPr>
        <w:t>8</w:t>
      </w:r>
      <w:r w:rsidR="00866D0B" w:rsidRPr="00CA4934">
        <w:rPr>
          <w:rFonts w:ascii="Times New Roman" w:hAnsi="Times New Roman"/>
          <w:sz w:val="28"/>
          <w:szCs w:val="28"/>
          <w:lang w:val="ru-RU"/>
        </w:rPr>
        <w:t>. Общее число часов, рекомендованных для изучения изобразительного искусства, – 102 часа: в 5 классе – 34 часа (1 час в неделю), в 6 классе – 34 часа</w:t>
      </w:r>
      <w:r w:rsidR="00CA4934" w:rsidRPr="00CA4934">
        <w:rPr>
          <w:rFonts w:ascii="Times New Roman" w:hAnsi="Times New Roman"/>
          <w:sz w:val="28"/>
          <w:szCs w:val="28"/>
          <w:lang w:val="ru-RU"/>
        </w:rPr>
        <w:t xml:space="preserve"> </w:t>
      </w:r>
      <w:r w:rsidR="00866D0B" w:rsidRPr="00CA4934">
        <w:rPr>
          <w:rFonts w:ascii="Times New Roman" w:hAnsi="Times New Roman"/>
          <w:sz w:val="28"/>
          <w:szCs w:val="28"/>
          <w:lang w:val="ru-RU"/>
        </w:rPr>
        <w:t>(1 час в неделю), в 7 классе – 34 часа (1 час в неделю).</w:t>
      </w:r>
    </w:p>
    <w:p w14:paraId="7242992B" w14:textId="77777777" w:rsidR="002E74C5"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DF4578" w:rsidRPr="00CA4934">
        <w:rPr>
          <w:rFonts w:ascii="Times New Roman" w:hAnsi="Times New Roman"/>
          <w:sz w:val="28"/>
          <w:szCs w:val="28"/>
          <w:lang w:val="ru-RU"/>
        </w:rPr>
        <w:t>9</w:t>
      </w:r>
      <w:r w:rsidR="00866D0B" w:rsidRPr="00CA4934">
        <w:rPr>
          <w:rFonts w:ascii="Times New Roman" w:hAnsi="Times New Roman"/>
          <w:sz w:val="28"/>
          <w:szCs w:val="28"/>
          <w:lang w:val="ru-RU"/>
        </w:rPr>
        <w:t>. </w:t>
      </w:r>
      <w:r w:rsidR="002E74C5" w:rsidRPr="00CA4934">
        <w:rPr>
          <w:rFonts w:ascii="Times New Roman" w:hAnsi="Times New Roman"/>
          <w:sz w:val="28"/>
          <w:szCs w:val="28"/>
          <w:lang w:val="ru-RU"/>
        </w:rPr>
        <w:t>Содержание программы по изобразительному искусству на уровне основного общего образования структурировано по 4 модулям (3 инвариантных</w:t>
      </w:r>
      <w:r w:rsidR="00CA4934" w:rsidRPr="00CA4934">
        <w:rPr>
          <w:rFonts w:ascii="Times New Roman" w:hAnsi="Times New Roman"/>
          <w:sz w:val="28"/>
          <w:szCs w:val="28"/>
          <w:lang w:val="ru-RU"/>
        </w:rPr>
        <w:t xml:space="preserve"> </w:t>
      </w:r>
      <w:r w:rsidR="002E74C5" w:rsidRPr="00CA4934">
        <w:rPr>
          <w:rFonts w:ascii="Times New Roman" w:hAnsi="Times New Roman"/>
          <w:sz w:val="28"/>
          <w:szCs w:val="28"/>
          <w:lang w:val="ru-RU"/>
        </w:rPr>
        <w:t>и 1 вариативный). Инвариантные модули реализуются последовательно</w:t>
      </w:r>
      <w:r w:rsidR="00CA4934" w:rsidRPr="00CA4934">
        <w:rPr>
          <w:rFonts w:ascii="Times New Roman" w:hAnsi="Times New Roman"/>
          <w:sz w:val="28"/>
          <w:szCs w:val="28"/>
          <w:lang w:val="ru-RU"/>
        </w:rPr>
        <w:t xml:space="preserve"> </w:t>
      </w:r>
      <w:r w:rsidR="002E74C5" w:rsidRPr="00CA4934">
        <w:rPr>
          <w:rFonts w:ascii="Times New Roman" w:hAnsi="Times New Roman"/>
          <w:sz w:val="28"/>
          <w:szCs w:val="28"/>
          <w:lang w:val="ru-RU"/>
        </w:rPr>
        <w:t xml:space="preserve">в 5, 6 и 7 классах. Содержание вариативного модуля может быть реализовано дополнительно к инвариантным </w:t>
      </w:r>
      <w:r w:rsidR="006D7321" w:rsidRPr="00CA4934">
        <w:rPr>
          <w:rFonts w:ascii="Times New Roman" w:hAnsi="Times New Roman"/>
          <w:sz w:val="28"/>
          <w:szCs w:val="28"/>
          <w:lang w:val="ru-RU"/>
        </w:rPr>
        <w:t xml:space="preserve">модулям </w:t>
      </w:r>
      <w:r w:rsidR="002E74C5" w:rsidRPr="00CA4934">
        <w:rPr>
          <w:rFonts w:ascii="Times New Roman" w:hAnsi="Times New Roman"/>
          <w:sz w:val="28"/>
          <w:szCs w:val="28"/>
          <w:lang w:val="ru-RU"/>
        </w:rPr>
        <w:t>в одном или нескольких классах</w:t>
      </w:r>
      <w:r w:rsidR="00CA4934" w:rsidRPr="00CA4934">
        <w:rPr>
          <w:rFonts w:ascii="Times New Roman" w:hAnsi="Times New Roman"/>
          <w:sz w:val="28"/>
          <w:szCs w:val="28"/>
          <w:lang w:val="ru-RU"/>
        </w:rPr>
        <w:t xml:space="preserve"> </w:t>
      </w:r>
      <w:r w:rsidR="002E74C5" w:rsidRPr="00CA4934">
        <w:rPr>
          <w:rFonts w:ascii="Times New Roman" w:hAnsi="Times New Roman"/>
          <w:sz w:val="28"/>
          <w:szCs w:val="28"/>
          <w:lang w:val="ru-RU"/>
        </w:rPr>
        <w:t>или во внеурочной деятельности.</w:t>
      </w:r>
    </w:p>
    <w:p w14:paraId="7FFB0206" w14:textId="77777777" w:rsidR="002E74C5" w:rsidRPr="00CA4934" w:rsidRDefault="002E74C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w:t>
      </w:r>
      <w:r w:rsidR="006D7321" w:rsidRPr="00CA4934">
        <w:rPr>
          <w:rFonts w:ascii="Times New Roman" w:hAnsi="Times New Roman"/>
          <w:sz w:val="28"/>
          <w:szCs w:val="28"/>
          <w:lang w:val="ru-RU"/>
        </w:rPr>
        <w:t xml:space="preserve"> </w:t>
      </w:r>
      <w:r w:rsidRPr="00CA4934">
        <w:rPr>
          <w:rFonts w:ascii="Times New Roman" w:hAnsi="Times New Roman"/>
          <w:sz w:val="28"/>
          <w:szCs w:val="28"/>
          <w:lang w:val="ru-RU"/>
        </w:rPr>
        <w:t>1 «Декоративно-прикладное и народное искусство» (5 класс)</w:t>
      </w:r>
    </w:p>
    <w:p w14:paraId="5B89A6AD" w14:textId="77777777" w:rsidR="002E74C5" w:rsidRPr="00CA4934" w:rsidRDefault="002E74C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w:t>
      </w:r>
      <w:r w:rsidR="006D7321" w:rsidRPr="00CA4934">
        <w:rPr>
          <w:rFonts w:ascii="Times New Roman" w:hAnsi="Times New Roman"/>
          <w:sz w:val="28"/>
          <w:szCs w:val="28"/>
          <w:lang w:val="ru-RU"/>
        </w:rPr>
        <w:t xml:space="preserve"> </w:t>
      </w:r>
      <w:r w:rsidRPr="00CA4934">
        <w:rPr>
          <w:rFonts w:ascii="Times New Roman" w:hAnsi="Times New Roman"/>
          <w:sz w:val="28"/>
          <w:szCs w:val="28"/>
          <w:lang w:val="ru-RU"/>
        </w:rPr>
        <w:t>2 «Живопись, графика, скульптура» (6 класс)</w:t>
      </w:r>
    </w:p>
    <w:p w14:paraId="4ACC167C" w14:textId="77777777" w:rsidR="002E74C5" w:rsidRPr="00CA4934" w:rsidRDefault="002E74C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w:t>
      </w:r>
      <w:r w:rsidR="006D7321" w:rsidRPr="00CA4934">
        <w:rPr>
          <w:rFonts w:ascii="Times New Roman" w:hAnsi="Times New Roman"/>
          <w:sz w:val="28"/>
          <w:szCs w:val="28"/>
          <w:lang w:val="ru-RU"/>
        </w:rPr>
        <w:t xml:space="preserve"> </w:t>
      </w:r>
      <w:r w:rsidRPr="00CA4934">
        <w:rPr>
          <w:rFonts w:ascii="Times New Roman" w:hAnsi="Times New Roman"/>
          <w:sz w:val="28"/>
          <w:szCs w:val="28"/>
          <w:lang w:val="ru-RU"/>
        </w:rPr>
        <w:t>3 «Архитектура и дизайн» (7 класс)</w:t>
      </w:r>
    </w:p>
    <w:p w14:paraId="12877282" w14:textId="77777777" w:rsidR="002E74C5" w:rsidRPr="00CA4934" w:rsidRDefault="002E74C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w:t>
      </w:r>
      <w:r w:rsidR="006D7321" w:rsidRPr="00CA4934">
        <w:rPr>
          <w:rFonts w:ascii="Times New Roman" w:hAnsi="Times New Roman"/>
          <w:sz w:val="28"/>
          <w:szCs w:val="28"/>
          <w:lang w:val="ru-RU"/>
        </w:rPr>
        <w:t xml:space="preserve"> </w:t>
      </w:r>
      <w:r w:rsidRPr="00CA4934">
        <w:rPr>
          <w:rFonts w:ascii="Times New Roman" w:hAnsi="Times New Roman"/>
          <w:sz w:val="28"/>
          <w:szCs w:val="28"/>
          <w:lang w:val="ru-RU"/>
        </w:rPr>
        <w:t>4 «Изображение в синтетических, экранных видах искус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художественная фотография» (вариативный).</w:t>
      </w:r>
    </w:p>
    <w:p w14:paraId="7140A86F" w14:textId="77777777" w:rsidR="002E74C5" w:rsidRPr="00CA4934" w:rsidRDefault="002E74C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ждый модуль программы по изобразительному искусству обладает содержательной целостностью и организован по восходящему принцип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отношении углубления знаний по ведущей теме и усложнения умений обучающихся. Последовательность изучения модулей определяется психологическими </w:t>
      </w:r>
      <w:r w:rsidRPr="00CA4934">
        <w:rPr>
          <w:rFonts w:ascii="Times New Roman" w:hAnsi="Times New Roman"/>
          <w:sz w:val="28"/>
          <w:szCs w:val="28"/>
          <w:lang w:val="ru-RU"/>
        </w:rPr>
        <w:lastRenderedPageBreak/>
        <w:t xml:space="preserve">возрастными особенностями обучающихся, принципом системности обучения и опытом педагогической работы. </w:t>
      </w:r>
    </w:p>
    <w:p w14:paraId="588AA7E7" w14:textId="77777777" w:rsidR="002E74C5"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3. </w:t>
      </w:r>
      <w:r w:rsidR="002E74C5" w:rsidRPr="00CA4934">
        <w:rPr>
          <w:rFonts w:ascii="Times New Roman" w:hAnsi="Times New Roman"/>
          <w:sz w:val="28"/>
          <w:szCs w:val="28"/>
          <w:lang w:val="ru-RU"/>
        </w:rPr>
        <w:t>Содержание обучения в 5 классе.</w:t>
      </w:r>
    </w:p>
    <w:p w14:paraId="5A58333D" w14:textId="77777777" w:rsidR="00866D0B"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3.1. Модуль № 1 «Декоративно-прикладное и народное искусство».</w:t>
      </w:r>
    </w:p>
    <w:p w14:paraId="04B2A1B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сведения о декоративно-прикладном искусстве.</w:t>
      </w:r>
    </w:p>
    <w:p w14:paraId="53F2112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и его виды. Декоративно-прикладное искусство и предметная среда жизни людей.</w:t>
      </w:r>
    </w:p>
    <w:p w14:paraId="0888660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евние корни народного искусства.</w:t>
      </w:r>
    </w:p>
    <w:p w14:paraId="73BDD24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ки образного языка декоративно-прикладного искусства. Традиционные образы народного (крестьянского) прикладного искусства.</w:t>
      </w:r>
    </w:p>
    <w:p w14:paraId="54381A0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язь народного искусства с природой, бытом, трудом, верованиями и эпосом.</w:t>
      </w:r>
    </w:p>
    <w:p w14:paraId="074B2F5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природных материалов в строительстве и изготовлении предметов быта, их значение в характере труда и жизненного уклада.</w:t>
      </w:r>
    </w:p>
    <w:p w14:paraId="6A63402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о-символический язык народного прикладного искусства.</w:t>
      </w:r>
    </w:p>
    <w:p w14:paraId="7CA09FB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и-символы традиционного крестьянского прикладного искусства.</w:t>
      </w:r>
    </w:p>
    <w:p w14:paraId="391CD66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на темы древних узоров деревянной резьбы, роспис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дереву, вышивки. Освоение навыков декоративного обобщения в процессе практической творческой работы.</w:t>
      </w:r>
    </w:p>
    <w:p w14:paraId="2259DE8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бранство русской избы.</w:t>
      </w:r>
    </w:p>
    <w:p w14:paraId="6CB9870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избы, единство красоты и пользы – функциона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имволического – в её постройке и украшении.</w:t>
      </w:r>
    </w:p>
    <w:p w14:paraId="247CF52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ическое значение образов и мотивов в узорном убранстве русских изб. Картина мира в образном строе бытового крестьянского искусства.</w:t>
      </w:r>
    </w:p>
    <w:p w14:paraId="68D681A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 эскизов орнаментального декора крестьянского дома.</w:t>
      </w:r>
    </w:p>
    <w:p w14:paraId="083900B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ройство внутреннего пространства крестьянского дома.</w:t>
      </w:r>
    </w:p>
    <w:p w14:paraId="0DDD61E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ые элементы жилой среды.</w:t>
      </w:r>
    </w:p>
    <w:p w14:paraId="010159E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каждого народа.</w:t>
      </w:r>
    </w:p>
    <w:p w14:paraId="2BE1850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предметов народного быта, выявление мудр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выразительной формы и орнаментально-символического оформления.</w:t>
      </w:r>
    </w:p>
    <w:p w14:paraId="05B8F5D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й праздничный костюм.</w:t>
      </w:r>
    </w:p>
    <w:p w14:paraId="23BB58F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ый строй народного праздничного костюма – женского и мужского.</w:t>
      </w:r>
    </w:p>
    <w:p w14:paraId="654FB0A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диционная конструкция русского женского костюма – северорусский (сарафан) и южнорусский (понёва) варианты.</w:t>
      </w:r>
    </w:p>
    <w:p w14:paraId="3D383D5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форм и украшений народного праздничного костю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азличных регионов страны.</w:t>
      </w:r>
    </w:p>
    <w:p w14:paraId="3194EAF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ных регионах страны.</w:t>
      </w:r>
    </w:p>
    <w:p w14:paraId="390816A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традиционных праздничных костюмов, выраж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w:t>
      </w:r>
      <w:r w:rsidRPr="00CA4934">
        <w:rPr>
          <w:rFonts w:ascii="Times New Roman" w:hAnsi="Times New Roman"/>
          <w:sz w:val="28"/>
          <w:szCs w:val="28"/>
          <w:lang w:val="ru-RU"/>
        </w:rPr>
        <w:lastRenderedPageBreak/>
        <w:t>форме, цветовом решении, орнаментике костюма черт национального своеобразия.</w:t>
      </w:r>
    </w:p>
    <w:p w14:paraId="065A9CC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праздники и праздничные обряды как синтез всех видов народного творчества.</w:t>
      </w:r>
    </w:p>
    <w:p w14:paraId="5D3C4A8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южетной композиции или участие в работе по созданию коллективного панно на тему традиций народных праздников.</w:t>
      </w:r>
    </w:p>
    <w:p w14:paraId="6D04735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художественные промыслы.</w:t>
      </w:r>
    </w:p>
    <w:p w14:paraId="5EC996F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 значение народных промыслов в современной жизни. Искусств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емесло. Традиции культуры, особенные для каждого региона.</w:t>
      </w:r>
    </w:p>
    <w:p w14:paraId="76B14AC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видов традиционных ремёсел и происхождение художественных промыслов народов России.</w:t>
      </w:r>
    </w:p>
    <w:p w14:paraId="0A8EDEA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материалов народных ремёсел и их связ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регионально-национальным бытом (дерево, береста, керамика, металл, кость, мех и кожа, шерсть и лён).</w:t>
      </w:r>
    </w:p>
    <w:p w14:paraId="2601952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адиционные древние образы в современных игрушках народных промыслов. Особенности цветового строя, основные орнаментальные элементы росписи </w:t>
      </w:r>
      <w:proofErr w:type="spellStart"/>
      <w:r w:rsidRPr="00CA4934">
        <w:rPr>
          <w:rFonts w:ascii="Times New Roman" w:hAnsi="Times New Roman"/>
          <w:sz w:val="28"/>
          <w:szCs w:val="28"/>
          <w:lang w:val="ru-RU"/>
        </w:rPr>
        <w:t>филимоновской</w:t>
      </w:r>
      <w:proofErr w:type="spellEnd"/>
      <w:r w:rsidRPr="00CA4934">
        <w:rPr>
          <w:rFonts w:ascii="Times New Roman" w:hAnsi="Times New Roman"/>
          <w:sz w:val="28"/>
          <w:szCs w:val="28"/>
          <w:lang w:val="ru-RU"/>
        </w:rPr>
        <w:t>, дымковской, каргопольской игрушки. Местные промыслы игрушек разных регионов страны.</w:t>
      </w:r>
    </w:p>
    <w:p w14:paraId="25C3A7C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эскиза игрушки по мотивам избранного промысла.</w:t>
      </w:r>
    </w:p>
    <w:p w14:paraId="5E08300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14:paraId="7B27088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мпозиционные особенности городецкой росписи.</w:t>
      </w:r>
    </w:p>
    <w:p w14:paraId="237F25A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14:paraId="5FD3F57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оспись по металлу. </w:t>
      </w:r>
      <w:proofErr w:type="spellStart"/>
      <w:r w:rsidRPr="00CA4934">
        <w:rPr>
          <w:rFonts w:ascii="Times New Roman" w:hAnsi="Times New Roman"/>
          <w:sz w:val="28"/>
          <w:szCs w:val="28"/>
          <w:lang w:val="ru-RU"/>
        </w:rPr>
        <w:t>Жостово</w:t>
      </w:r>
      <w:proofErr w:type="spellEnd"/>
      <w:r w:rsidRPr="00CA4934">
        <w:rPr>
          <w:rFonts w:ascii="Times New Roman" w:hAnsi="Times New Roman"/>
          <w:sz w:val="28"/>
          <w:szCs w:val="28"/>
          <w:lang w:val="ru-RU"/>
        </w:rPr>
        <w:t>.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14:paraId="617DD8B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14:paraId="33EF943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14:paraId="0915AA2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 сказок и легенд, примет и оберегов в творчестве мастеров художественных промыслов.</w:t>
      </w:r>
    </w:p>
    <w:p w14:paraId="1F2D0EB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тражение в изделиях народных промыслов многообразия исторических, духовных и культурных традиций.</w:t>
      </w:r>
    </w:p>
    <w:p w14:paraId="1E99F14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художественные ремёсла и промыслы – материальные и духовные ценности, неотъемлемая часть культурного наследия России.</w:t>
      </w:r>
    </w:p>
    <w:p w14:paraId="12C8E04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в культуре разных эпох и народов.</w:t>
      </w:r>
    </w:p>
    <w:p w14:paraId="3F507D8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декоративно-прикладного искусства в культуре древних цивилизаций.</w:t>
      </w:r>
    </w:p>
    <w:p w14:paraId="0DEB677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в декоре мировоззрения эпохи, организации общества, традиций быта и ремесла, уклада жизни людей.</w:t>
      </w:r>
    </w:p>
    <w:p w14:paraId="1AEC795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признаки произведений декоративно-прикладного искусства, основные мотивы и символика орнаментов в культуре разных эпох.</w:t>
      </w:r>
    </w:p>
    <w:p w14:paraId="7CF82B9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особенности одежды для культуры разных эпох и народов. Выражение образа человека, его положения в обществе и характера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его костюме и его украшениях. Украшение жизненного пространства: построений, интерьеров, предметов быта – в культуре разных эпох.</w:t>
      </w:r>
    </w:p>
    <w:p w14:paraId="57AE0F8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в жизни современного человека.</w:t>
      </w:r>
    </w:p>
    <w:p w14:paraId="4B96CB0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14:paraId="72F746E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ический знак в современной жизни: эмблема, логотип, указующ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декоративный знак.</w:t>
      </w:r>
    </w:p>
    <w:p w14:paraId="1367B55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w:t>
      </w:r>
      <w:proofErr w:type="spellStart"/>
      <w:r w:rsidRPr="00CA4934">
        <w:rPr>
          <w:rFonts w:ascii="Times New Roman" w:hAnsi="Times New Roman"/>
          <w:sz w:val="28"/>
          <w:szCs w:val="28"/>
          <w:lang w:val="ru-RU"/>
        </w:rPr>
        <w:t>самопонимания</w:t>
      </w:r>
      <w:proofErr w:type="spellEnd"/>
      <w:r w:rsidRPr="00CA4934">
        <w:rPr>
          <w:rFonts w:ascii="Times New Roman" w:hAnsi="Times New Roman"/>
          <w:sz w:val="28"/>
          <w:szCs w:val="28"/>
          <w:lang w:val="ru-RU"/>
        </w:rPr>
        <w:t>, установок и намерений.</w:t>
      </w:r>
    </w:p>
    <w:p w14:paraId="0CA528C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 на улицах и декор помещений. Декор праздничный и повседневный. Праздничное оформление школы.</w:t>
      </w:r>
    </w:p>
    <w:p w14:paraId="3719D6B3" w14:textId="77777777" w:rsidR="002E74C5" w:rsidRPr="00CA4934" w:rsidRDefault="002E74C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4. Содержание обучения в 6 классе.</w:t>
      </w:r>
    </w:p>
    <w:p w14:paraId="754E4F4A" w14:textId="77777777" w:rsidR="002E74C5" w:rsidRPr="00CA4934" w:rsidRDefault="002E74C5"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4.1. Модуль № 2 «Живопись, графика, скульптура».</w:t>
      </w:r>
    </w:p>
    <w:p w14:paraId="5844C7E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сведения о видах искусства.</w:t>
      </w:r>
    </w:p>
    <w:p w14:paraId="61B6239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ранственные и временные виды искусства.</w:t>
      </w:r>
    </w:p>
    <w:p w14:paraId="237F371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ые, конструктивные и декоративные виды пространственных искусств, их место и назначение в жизни людей.</w:t>
      </w:r>
    </w:p>
    <w:p w14:paraId="62701BE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виды живописи, графики и скульптуры. Художник и зритель: зрительские умения, знания и творчество зрителя.</w:t>
      </w:r>
    </w:p>
    <w:p w14:paraId="01EC5F5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изобразительного искусства и его выразительные средства.</w:t>
      </w:r>
    </w:p>
    <w:p w14:paraId="64134DD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ые, графические и скульптурные художественные материал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особые свойства.</w:t>
      </w:r>
    </w:p>
    <w:p w14:paraId="539D65B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 основа изобразительного искусства и мастерства художника.</w:t>
      </w:r>
    </w:p>
    <w:p w14:paraId="58548BC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рисунка: зарисовка, набросок, учебный рисунок и творческий рисунок.</w:t>
      </w:r>
    </w:p>
    <w:p w14:paraId="3E82364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выки размещения рисунка в листе, выбор формата.</w:t>
      </w:r>
    </w:p>
    <w:p w14:paraId="2468AFA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чальные умения рисунка с натуры. Зарисовки простых предметов.</w:t>
      </w:r>
    </w:p>
    <w:p w14:paraId="5F27C1E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ые графические рисунки и наброски. Тон и тональные отношения: тёмное – светлое.</w:t>
      </w:r>
    </w:p>
    <w:p w14:paraId="1345CCA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тм и ритмическая организация плоскости листа.</w:t>
      </w:r>
    </w:p>
    <w:p w14:paraId="77C7E19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ы </w:t>
      </w:r>
      <w:proofErr w:type="spellStart"/>
      <w:r w:rsidRPr="00CA4934">
        <w:rPr>
          <w:rFonts w:ascii="Times New Roman" w:hAnsi="Times New Roman"/>
          <w:sz w:val="28"/>
          <w:szCs w:val="28"/>
          <w:lang w:val="ru-RU"/>
        </w:rPr>
        <w:t>цветоведения</w:t>
      </w:r>
      <w:proofErr w:type="spellEnd"/>
      <w:r w:rsidRPr="00CA4934">
        <w:rPr>
          <w:rFonts w:ascii="Times New Roman" w:hAnsi="Times New Roman"/>
          <w:sz w:val="28"/>
          <w:szCs w:val="28"/>
          <w:lang w:val="ru-RU"/>
        </w:rPr>
        <w:t xml:space="preserve">: понятие цвета в художественной деятельности, </w:t>
      </w:r>
      <w:r w:rsidRPr="00CA4934">
        <w:rPr>
          <w:rFonts w:ascii="Times New Roman" w:hAnsi="Times New Roman"/>
          <w:sz w:val="28"/>
          <w:szCs w:val="28"/>
          <w:lang w:val="ru-RU"/>
        </w:rPr>
        <w:lastRenderedPageBreak/>
        <w:t>физическая основа цвета, цветовой круг, основные и составные цвета, дополнительные цвета.</w:t>
      </w:r>
    </w:p>
    <w:p w14:paraId="4A25C13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как выразительное средство в изобразительном искусстве: холодны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ёплый цвет, понятие цветовых отношений; колорит в живописи.</w:t>
      </w:r>
    </w:p>
    <w:p w14:paraId="2572E5F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скульптуры и характер материала в скульптуре. Скульптурные памятники, парковая скульптура, камерная скульптура. Статика и движ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кульптуре. Круглая скульптура. Произведения мелкой пластики. Виды рельефа.</w:t>
      </w:r>
    </w:p>
    <w:p w14:paraId="43EC7C3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ы изобразительного искусства.</w:t>
      </w:r>
    </w:p>
    <w:p w14:paraId="6266E54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ая система в изобразительном искусстве как инструмент для сравнения и анализа произведений изобразительного искусства.</w:t>
      </w:r>
    </w:p>
    <w:p w14:paraId="2076F30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 изображения, сюжет и содержание произведения изобразительного искусства.</w:t>
      </w:r>
    </w:p>
    <w:p w14:paraId="0E56B87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юрморт.</w:t>
      </w:r>
    </w:p>
    <w:p w14:paraId="2FEEEA3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предметного мира в изобразительном искусстве и появление жанра натюрморта в европейском и отечественном искусстве.</w:t>
      </w:r>
    </w:p>
    <w:p w14:paraId="7B9D3DE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графической грамоты: правила объёмного изображения предме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лоскости.</w:t>
      </w:r>
    </w:p>
    <w:p w14:paraId="5A5C26D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построение предмета в пространстве: линия горизонта, точка зрения и точка схода, правила перспективных сокращений.</w:t>
      </w:r>
    </w:p>
    <w:p w14:paraId="1C4B369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окружности в перспективе.</w:t>
      </w:r>
    </w:p>
    <w:p w14:paraId="0C79031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ование геометрических тел на основе правил линейной перспективы.</w:t>
      </w:r>
    </w:p>
    <w:p w14:paraId="1978357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ная пространственная форма и выявление её конструкции.</w:t>
      </w:r>
    </w:p>
    <w:p w14:paraId="33A8D5B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сложной формы предмета как соотношение простых геометрических фигур.</w:t>
      </w:r>
    </w:p>
    <w:p w14:paraId="6F1C07D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ый рисунок конструкции из нескольких геометрических тел.</w:t>
      </w:r>
    </w:p>
    <w:p w14:paraId="21651FE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14:paraId="3F85399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натюрморта графическими материалами с нату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по представлению.</w:t>
      </w:r>
    </w:p>
    <w:p w14:paraId="74FED51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ий натюрморт в графике. Произведения художников-графиков. Особенности графических техник. Печатная графика.</w:t>
      </w:r>
    </w:p>
    <w:p w14:paraId="6F424DB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натюрморта. Цвет в натюрмортах европейск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ечественных живописцев. Опыт создания живописного натюрморта.</w:t>
      </w:r>
    </w:p>
    <w:p w14:paraId="5DAB53E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w:t>
      </w:r>
    </w:p>
    <w:p w14:paraId="10BE54E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14:paraId="70CB09A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ликие портретисты в европейском искусстве.</w:t>
      </w:r>
    </w:p>
    <w:p w14:paraId="383E950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развития портретного жанра в отечественном искусстве. Великие портретисты в русской живописи.</w:t>
      </w:r>
    </w:p>
    <w:p w14:paraId="53E6FD8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дный и камерный портрет в живописи.</w:t>
      </w:r>
    </w:p>
    <w:p w14:paraId="5F99571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развития жанра портрета в искусстве ХХ в. – отечественн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вропейском.</w:t>
      </w:r>
    </w:p>
    <w:p w14:paraId="18B01EC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строение головы человека, основные пропорции лица, соотношение лицевой и черепной частей головы.</w:t>
      </w:r>
    </w:p>
    <w:p w14:paraId="3798611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14:paraId="6BD1E28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головы при создании портретного образа.</w:t>
      </w:r>
    </w:p>
    <w:p w14:paraId="6DEB7AA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т и тень в изображении головы человека.</w:t>
      </w:r>
    </w:p>
    <w:p w14:paraId="7DCE3CF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в скульптуре.</w:t>
      </w:r>
    </w:p>
    <w:p w14:paraId="6C052B1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характера человека, его социального положения и образа эпох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кульптурном портрете.</w:t>
      </w:r>
    </w:p>
    <w:p w14:paraId="1D52F21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свойств художественных материалов в создании скульптурного портрета.</w:t>
      </w:r>
    </w:p>
    <w:p w14:paraId="121E230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портрета. Роль цвета в живописном портретном образе в произведениях выдающихся живописцев.</w:t>
      </w:r>
    </w:p>
    <w:p w14:paraId="29320EF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 работы над созданием живописного портрета.</w:t>
      </w:r>
    </w:p>
    <w:p w14:paraId="0074202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йзаж.</w:t>
      </w:r>
    </w:p>
    <w:p w14:paraId="020126A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пространства в эпоху Древнего ми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редневековом искусстве и в эпоху Возрождения.</w:t>
      </w:r>
    </w:p>
    <w:p w14:paraId="01354D1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строения линейной перспективы в изображении пространства.</w:t>
      </w:r>
    </w:p>
    <w:p w14:paraId="74D9FCB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воздушной перспективы, построения переднего, среднего и дальнего планов при изображении пейзажа.</w:t>
      </w:r>
    </w:p>
    <w:p w14:paraId="69C1F0B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разных состояний природы и её освещения. Романтический пейзаж. Морские пейзажи И. Айвазовского.</w:t>
      </w:r>
    </w:p>
    <w:p w14:paraId="503D779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природы в творчестве импрессионис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стимпрессионистов. Представления о пленэрной живописи и колористической изменчивости состояний природы.</w:t>
      </w:r>
    </w:p>
    <w:p w14:paraId="6122FD5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14:paraId="165E69C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образа родной природы в произведениях А. Венециано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го учеников: А. Саврасова, И. Шишкина. Пейзажная живопись И. Левитан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ё значение для русской культуры. Значение художественного образа отечественного пейзажа в развитии чувства Родины.</w:t>
      </w:r>
    </w:p>
    <w:p w14:paraId="3F0D738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ий опыт в создании композиционного живописного пейзажа своей Родины.</w:t>
      </w:r>
    </w:p>
    <w:p w14:paraId="0214DEC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образ пейзажа в работах выдающихся мастеров. Средства выразительности в графическом рисунке и многообразие графических техник.</w:t>
      </w:r>
    </w:p>
    <w:p w14:paraId="75B333A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е зарисовки и графическая композиция на темы окружающей природы.</w:t>
      </w:r>
    </w:p>
    <w:p w14:paraId="76D0C8A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ской пейзаж в творчестве мастеров искусства. Многообраз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онимании образа города.</w:t>
      </w:r>
    </w:p>
    <w:p w14:paraId="42AEE11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14:paraId="49FD5C1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пыт изображения городского пейзажа. Наблюдательная перспекти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итмическая организация плоскости изображения.</w:t>
      </w:r>
    </w:p>
    <w:p w14:paraId="17C37F9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товой жанр в изобразительном искусстве.</w:t>
      </w:r>
    </w:p>
    <w:p w14:paraId="42022FB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14:paraId="68ECC52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14:paraId="5E55902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сюжетной композицией. Композиция как целост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рганизации художественных выразительных средств и взаимосвязи всех компонентов произведения.</w:t>
      </w:r>
    </w:p>
    <w:p w14:paraId="1387766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й жанр в изобразительном искусстве.</w:t>
      </w:r>
    </w:p>
    <w:p w14:paraId="4ED6A95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ая тема в искусстве как изображение наиболее значительных событий в жизни общества.</w:t>
      </w:r>
    </w:p>
    <w:p w14:paraId="1C2B002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14:paraId="38B12BE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ая картина в русском искусстве XIX в. и её особое мест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витии отечественной культуры.</w:t>
      </w:r>
    </w:p>
    <w:p w14:paraId="7FED6FE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ртина К. Брюллова «Последний день Помпеи», исторические карти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ворчестве В. Сурикова и других. Исторический образ России в картинах ХХ в.</w:t>
      </w:r>
    </w:p>
    <w:p w14:paraId="52EA622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сюжетной композицией. Этапы длительного периода работы художника над исторической картиной: идея и эскизы, сбор материала и рабо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д этюдами, уточнения композиции в эскизах, картон композиции, рабо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д холстом.</w:t>
      </w:r>
    </w:p>
    <w:p w14:paraId="04C47AC4" w14:textId="77777777" w:rsidR="00A85368" w:rsidRPr="00CA4934" w:rsidRDefault="00A85368"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эскизов композиции на историческую тему с использованием собранного материала по задуманному сюжету.</w:t>
      </w:r>
    </w:p>
    <w:p w14:paraId="00A669B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блейские темы в изобразительном искусстве.</w:t>
      </w:r>
    </w:p>
    <w:p w14:paraId="0B31D03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е картины на библейские темы: место и значение сюжетов Священной истории в европейской культуре.</w:t>
      </w:r>
    </w:p>
    <w:p w14:paraId="110DC62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чные темы и их нравственное и духовно-ценностное выраж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духовная ось», соединяющая жизненные позиции разных поколений.</w:t>
      </w:r>
    </w:p>
    <w:p w14:paraId="58782C1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изведения на библейские темы Леонардо да Винчи, Рафаэля, Рембрандта, в скульптуре «</w:t>
      </w:r>
      <w:proofErr w:type="spellStart"/>
      <w:r w:rsidRPr="00CA4934">
        <w:rPr>
          <w:rFonts w:ascii="Times New Roman" w:hAnsi="Times New Roman"/>
          <w:sz w:val="28"/>
          <w:szCs w:val="28"/>
          <w:lang w:val="ru-RU"/>
        </w:rPr>
        <w:t>Пьета</w:t>
      </w:r>
      <w:proofErr w:type="spellEnd"/>
      <w:r w:rsidRPr="00CA4934">
        <w:rPr>
          <w:rFonts w:ascii="Times New Roman" w:hAnsi="Times New Roman"/>
          <w:sz w:val="28"/>
          <w:szCs w:val="28"/>
          <w:lang w:val="ru-RU"/>
        </w:rPr>
        <w:t>» Микеланджело и других. Библейские темы в отечественных картинах XIX в. (А. Иванов. «Явление Христа народу», И. Крамской. «Христос</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устыне», Н. </w:t>
      </w:r>
      <w:proofErr w:type="spellStart"/>
      <w:r w:rsidRPr="00CA4934">
        <w:rPr>
          <w:rFonts w:ascii="Times New Roman" w:hAnsi="Times New Roman"/>
          <w:sz w:val="28"/>
          <w:szCs w:val="28"/>
          <w:lang w:val="ru-RU"/>
        </w:rPr>
        <w:t>Ге</w:t>
      </w:r>
      <w:proofErr w:type="spellEnd"/>
      <w:r w:rsidRPr="00CA4934">
        <w:rPr>
          <w:rFonts w:ascii="Times New Roman" w:hAnsi="Times New Roman"/>
          <w:sz w:val="28"/>
          <w:szCs w:val="28"/>
          <w:lang w:val="ru-RU"/>
        </w:rPr>
        <w:t>. «Тайная вечеря», В. Поленов. «Христос и грешница»). Иконопись как великое проявление русской культуры. Язык изображения в иконе –</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религиозный и символический смысл.</w:t>
      </w:r>
    </w:p>
    <w:p w14:paraId="15401CA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ликие русские иконописцы: духовный свет икон Андрея Рублёва, Феофана Грека, Дионисия.</w:t>
      </w:r>
    </w:p>
    <w:p w14:paraId="5796F30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эскизом сюжетной композиции.</w:t>
      </w:r>
    </w:p>
    <w:p w14:paraId="54F52EC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 значение изобразительного искусства в жизни людей: образ ми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зобразительном искусстве.</w:t>
      </w:r>
    </w:p>
    <w:p w14:paraId="5D1051B9" w14:textId="77777777" w:rsidR="00370EBB" w:rsidRPr="00CA4934" w:rsidRDefault="00370EB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 Содержание обучения в 7 классе.</w:t>
      </w:r>
    </w:p>
    <w:p w14:paraId="561C0058" w14:textId="77777777" w:rsidR="00370EBB" w:rsidRPr="00CA4934" w:rsidRDefault="00370EBB" w:rsidP="005B1125">
      <w:pPr>
        <w:tabs>
          <w:tab w:val="left" w:pos="6674"/>
        </w:tabs>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1. Модуль № 3 «Архитектура и дизайн».</w:t>
      </w:r>
      <w:r w:rsidRPr="00CA4934">
        <w:rPr>
          <w:rFonts w:ascii="Times New Roman" w:hAnsi="Times New Roman"/>
          <w:sz w:val="28"/>
          <w:szCs w:val="28"/>
          <w:lang w:val="ru-RU"/>
        </w:rPr>
        <w:tab/>
      </w:r>
    </w:p>
    <w:p w14:paraId="0B461D8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Архитектура и дизайн – искусства художественной постройки – конструктивные искусства.</w:t>
      </w:r>
    </w:p>
    <w:p w14:paraId="1BE719D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и архитектура как создатели «второй природы» –</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едметно-пространственной среды жизни людей.</w:t>
      </w:r>
    </w:p>
    <w:p w14:paraId="0BD7DCA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ональность предметно-пространственной среды и выраж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ней мировосприятия, духовно-ценностных позиций общества.</w:t>
      </w:r>
    </w:p>
    <w:p w14:paraId="733889F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риальная культура человечества как уникальная информация о жизни людей в разные исторические эпохи.</w:t>
      </w:r>
    </w:p>
    <w:p w14:paraId="5B11DBB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архитектуры в понимании человеком своей идентичности. Задачи сохранения культурного наследия и природного ландшафта.</w:t>
      </w:r>
    </w:p>
    <w:p w14:paraId="5727CA2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никновение архитектуры и дизайна на разных этапах общественного развития. Единство функционального и художественного – целесообраз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расоты.</w:t>
      </w:r>
    </w:p>
    <w:p w14:paraId="2C8455D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дизайн.</w:t>
      </w:r>
    </w:p>
    <w:p w14:paraId="6BDD56F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как основа реализации замысла в любой творческой деятельности. Основы формальной композиции в конструктивных искусствах.</w:t>
      </w:r>
    </w:p>
    <w:p w14:paraId="255D4CD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композиции в графическом дизайне: пятно, линия, цвет, буква, текст и изображение.</w:t>
      </w:r>
    </w:p>
    <w:p w14:paraId="0759C68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альная композиция как композиционное построение на основе сочетания геометрических фигур, без предметного содержания.</w:t>
      </w:r>
    </w:p>
    <w:p w14:paraId="1A21C42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войства композиции: целостность и соподчинённость элементов.</w:t>
      </w:r>
    </w:p>
    <w:p w14:paraId="1C6F760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тмическая организация элементов: выделение доминанты, симметр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асимметрия, динамическая и статичная композиция, контраст, нюанс, акцент, замкнутость или открытость композиции.</w:t>
      </w:r>
    </w:p>
    <w:p w14:paraId="7B0F73D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ческие упражнения по созданию композиции с вариативным ритмическим расположением геометрических фигур на плоскости.</w:t>
      </w:r>
    </w:p>
    <w:p w14:paraId="1ADBA04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цвета в организации композиционного пространства. Функциональные задачи цвета в конструктивных искусствах.</w:t>
      </w:r>
    </w:p>
    <w:p w14:paraId="76A16F6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и законы колористики. Применение локального цвета. Цветовой акцент, ритм цветовых форм, доминанта.</w:t>
      </w:r>
    </w:p>
    <w:p w14:paraId="2A3CB76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рифты и шрифтовая композиция в графическом дизайне. Форма букв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изобразительно-смысловой символ.</w:t>
      </w:r>
    </w:p>
    <w:p w14:paraId="7655191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рифт и содержание текста. Стилизация шрифта.</w:t>
      </w:r>
    </w:p>
    <w:p w14:paraId="39AFD74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ипографика. Понимание типографской строки как элемента плоскостной композиции.</w:t>
      </w:r>
    </w:p>
    <w:p w14:paraId="29E19B1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аналитических и практических работ по теме «Буква – изобразительный элемент композиции».</w:t>
      </w:r>
    </w:p>
    <w:p w14:paraId="4F07062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отип как графический знак, эмблема или стилизованный графический символ. Функции логотипа. Шрифтовой логотип. Знаковый логотип.</w:t>
      </w:r>
    </w:p>
    <w:p w14:paraId="5B84401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онные основы макетирования в графическом дизайн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соединении текста и изображения.</w:t>
      </w:r>
    </w:p>
    <w:p w14:paraId="7B9A989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14:paraId="74DD304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Многообразие форм графического дизайна. Дизайн книги и журнала. Элементы, составляющие конструкцию и художественное оформление книги, журнала.</w:t>
      </w:r>
    </w:p>
    <w:p w14:paraId="6491CFA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 разворота книги или журнала по выбранной теме в виде коллаж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на основе компьютерных программ.</w:t>
      </w:r>
    </w:p>
    <w:p w14:paraId="48D8655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ирование объёмно-пространственных композиций.</w:t>
      </w:r>
    </w:p>
    <w:p w14:paraId="30B426A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14:paraId="0A3C888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ирование. Введение в макет понятия рельефа местности и способ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обозначения на макете.</w:t>
      </w:r>
    </w:p>
    <w:p w14:paraId="4F4F4A8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14:paraId="2FEC38C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а зданий различных архитектурных стилей и эпох: выявление простых объёмов, образующих целостную постройку. Взаимное влияние объём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сочетаний на образный характер постройки.</w:t>
      </w:r>
    </w:p>
    <w:p w14:paraId="144AE23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14:paraId="17D4389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эволюции строительных материалов и строительных технолог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14:paraId="438C851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предметного мира, создаваемого человеком. Функция вещ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ё форма. Образ времени в предметах, создаваемых человеком.</w:t>
      </w:r>
    </w:p>
    <w:p w14:paraId="00DAF46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14:paraId="6ADF424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аналитических зарисовок форм бытовых предметов.</w:t>
      </w:r>
    </w:p>
    <w:p w14:paraId="11FF5BD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ое проектирование предметов быта с определением их функц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атериала изготовления.</w:t>
      </w:r>
    </w:p>
    <w:p w14:paraId="0C74153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14:paraId="5C5E8FF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ирование объектов дизайна или архитектурное макетир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цвета.</w:t>
      </w:r>
    </w:p>
    <w:p w14:paraId="32C6887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ое значение дизайна и архитектуры как среды жизни человека.</w:t>
      </w:r>
    </w:p>
    <w:p w14:paraId="056D455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атериальной культуры разных народов и эпох.</w:t>
      </w:r>
    </w:p>
    <w:p w14:paraId="4C0A293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хитектура народного жилища, храмовая архитектура, частный д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едметно-пространственной среде жизни разных народов.</w:t>
      </w:r>
    </w:p>
    <w:p w14:paraId="3CDB300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ение заданий по теме «Архитектурные образы прошлых эпох» в виде </w:t>
      </w:r>
      <w:r w:rsidRPr="00CA4934">
        <w:rPr>
          <w:rFonts w:ascii="Times New Roman" w:hAnsi="Times New Roman"/>
          <w:sz w:val="28"/>
          <w:szCs w:val="28"/>
          <w:lang w:val="ru-RU"/>
        </w:rPr>
        <w:lastRenderedPageBreak/>
        <w:t>аналитических зарисовок известных архитектурных памятников по фотография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гим видам изображения.</w:t>
      </w:r>
    </w:p>
    <w:p w14:paraId="3FCED76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ти развития современной архитектуры и дизайна: город сегодня и завтра.</w:t>
      </w:r>
    </w:p>
    <w:p w14:paraId="7D2AA09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хитектурная и градостроительная революция XX в. Её технологическ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эстетические предпосылки и истоки. Социальный аспект «перестрой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архитектуре.</w:t>
      </w:r>
    </w:p>
    <w:p w14:paraId="675F018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14:paraId="42CAF8C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ранство городской среды. Исторические формы планировки городской среды и их связь с образом жизни людей.</w:t>
      </w:r>
    </w:p>
    <w:p w14:paraId="7FB5D3F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цвета в формировании пространства. Схема-планировка и реальность.</w:t>
      </w:r>
    </w:p>
    <w:p w14:paraId="7D925C8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14:paraId="72F3F21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й образ каждого города. Неповторимость исторических кварталов и значение культурного наследия для современной жизни людей.</w:t>
      </w:r>
    </w:p>
    <w:p w14:paraId="139A665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городской среды. Малые архитектурные формы. Роль малых архитектурных форм и архитектурного дизайна в организации городской сре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дивидуальном образе города.</w:t>
      </w:r>
    </w:p>
    <w:p w14:paraId="255514A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14:paraId="4C06774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ение практической работы по теме «Проектирование дизайна объектов городской среды» в виде создания </w:t>
      </w:r>
      <w:proofErr w:type="spellStart"/>
      <w:r w:rsidRPr="00CA4934">
        <w:rPr>
          <w:rFonts w:ascii="Times New Roman" w:hAnsi="Times New Roman"/>
          <w:sz w:val="28"/>
          <w:szCs w:val="28"/>
          <w:lang w:val="ru-RU"/>
        </w:rPr>
        <w:t>коллажнографической</w:t>
      </w:r>
      <w:proofErr w:type="spellEnd"/>
      <w:r w:rsidRPr="00CA4934">
        <w:rPr>
          <w:rFonts w:ascii="Times New Roman" w:hAnsi="Times New Roman"/>
          <w:sz w:val="28"/>
          <w:szCs w:val="28"/>
          <w:lang w:val="ru-RU"/>
        </w:rPr>
        <w:t xml:space="preserve"> компози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дизайн-проекта оформления витрины магазина.</w:t>
      </w:r>
    </w:p>
    <w:p w14:paraId="2F1BB1F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ьер и предметный мир в доме. Назначение помещения и постро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интерьера. Дизайн пространственно-предметной среды интерьера.</w:t>
      </w:r>
    </w:p>
    <w:p w14:paraId="5488422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о-стилевое единство материальной культуры каждой эпохи. Интерьер как отражение стиля жизни его хозяев.</w:t>
      </w:r>
    </w:p>
    <w:p w14:paraId="0A5DB23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онирование интерьера – создание многофункционального пространства. Отделочные материалы, введение фактуры и цвета в интерьер.</w:t>
      </w:r>
    </w:p>
    <w:p w14:paraId="478A099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ьеры общественных зданий (театр, кафе, вокзал, офис, школа).</w:t>
      </w:r>
    </w:p>
    <w:p w14:paraId="159E04F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ение практической </w:t>
      </w:r>
      <w:r w:rsidR="00370EBB" w:rsidRPr="00CA4934">
        <w:rPr>
          <w:rFonts w:ascii="Times New Roman" w:hAnsi="Times New Roman"/>
          <w:sz w:val="28"/>
          <w:szCs w:val="28"/>
          <w:lang w:val="ru-RU"/>
        </w:rPr>
        <w:t xml:space="preserve">и аналитической работы по теме </w:t>
      </w:r>
      <w:r w:rsidRPr="00CA4934">
        <w:rPr>
          <w:rFonts w:ascii="Times New Roman" w:hAnsi="Times New Roman"/>
          <w:sz w:val="28"/>
          <w:szCs w:val="28"/>
          <w:lang w:val="ru-RU"/>
        </w:rPr>
        <w:t>«Роль вещ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бразно-стилевом решении интерьера» в форме создания коллажной композиции.</w:t>
      </w:r>
    </w:p>
    <w:p w14:paraId="6A31A39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архитектурно-ландшафтного пространства. Город в единств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ландшафтно-парковой средой.</w:t>
      </w:r>
    </w:p>
    <w:p w14:paraId="0D5EB21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14:paraId="04E350C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дизайн-проекта территории парка или приусадебного участ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виде схемы-чертежа.</w:t>
      </w:r>
    </w:p>
    <w:p w14:paraId="1F9EF17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Единство эстетического и функционального в </w:t>
      </w:r>
      <w:proofErr w:type="spellStart"/>
      <w:r w:rsidRPr="00CA4934">
        <w:rPr>
          <w:rFonts w:ascii="Times New Roman" w:hAnsi="Times New Roman"/>
          <w:sz w:val="28"/>
          <w:szCs w:val="28"/>
          <w:lang w:val="ru-RU"/>
        </w:rPr>
        <w:t>объёмнопространственной</w:t>
      </w:r>
      <w:proofErr w:type="spellEnd"/>
      <w:r w:rsidRPr="00CA4934">
        <w:rPr>
          <w:rFonts w:ascii="Times New Roman" w:hAnsi="Times New Roman"/>
          <w:sz w:val="28"/>
          <w:szCs w:val="28"/>
          <w:lang w:val="ru-RU"/>
        </w:rPr>
        <w:t xml:space="preserve"> организации среды жизнедеятельности людей.</w:t>
      </w:r>
    </w:p>
    <w:p w14:paraId="2FA2D9F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раз человека и индивидуальное проектирование.</w:t>
      </w:r>
    </w:p>
    <w:p w14:paraId="158FDFB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пространства жилой среды как отражение социального заказ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дивидуальности человека, его вкуса, потребностей и возмож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бразно-личностное проектирование в дизайне и архитектуре.</w:t>
      </w:r>
    </w:p>
    <w:p w14:paraId="4B8688A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ектные работы по созданию облика частного дома, комнаты и сада. Дизайн предметной среды в интерьере частного дома. Мода и культу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параметры создания собственного костюма или комплекта одежды.</w:t>
      </w:r>
    </w:p>
    <w:p w14:paraId="0334932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14:paraId="12FF2DD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особенности современной одежды. Молодёжная субкульту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дростковая мода. Унификация одежды и индивидуальный стиль. Ансамбл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остюме. Роль фантазии и вкуса в подборе одежды.</w:t>
      </w:r>
    </w:p>
    <w:p w14:paraId="628F758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их творческих эскизов по теме «Дизайн современной одежды».</w:t>
      </w:r>
    </w:p>
    <w:p w14:paraId="349D227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грима и причёски. Форма лица и причёска. Макияж дневной, вечерний и карнавальный. Грим бытовой и сценический.</w:t>
      </w:r>
    </w:p>
    <w:p w14:paraId="0B3F5E2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идж-дизайн и его связь с публичностью, технологией социального поведения, рекламой, общественной деятельностью.</w:t>
      </w:r>
    </w:p>
    <w:p w14:paraId="190C103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и архитектура – средства организации среды жизни люд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роительства нового мира.</w:t>
      </w:r>
    </w:p>
    <w:p w14:paraId="7ED67567" w14:textId="77777777" w:rsidR="00370EBB" w:rsidRPr="00CA4934" w:rsidRDefault="00370EB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реализовываться в</w:t>
      </w:r>
      <w:r w:rsidR="006D7321" w:rsidRPr="00CA4934">
        <w:rPr>
          <w:rFonts w:ascii="Times New Roman" w:hAnsi="Times New Roman"/>
          <w:sz w:val="28"/>
          <w:szCs w:val="28"/>
          <w:lang w:val="ru-RU"/>
        </w:rPr>
        <w:t xml:space="preserve"> рамках </w:t>
      </w:r>
      <w:r w:rsidRPr="00CA4934">
        <w:rPr>
          <w:rFonts w:ascii="Times New Roman" w:hAnsi="Times New Roman"/>
          <w:sz w:val="28"/>
          <w:szCs w:val="28"/>
          <w:lang w:val="ru-RU"/>
        </w:rPr>
        <w:t>внеурочно</w:t>
      </w:r>
      <w:r w:rsidR="006D7321" w:rsidRPr="00CA4934">
        <w:rPr>
          <w:rFonts w:ascii="Times New Roman" w:hAnsi="Times New Roman"/>
          <w:sz w:val="28"/>
          <w:szCs w:val="28"/>
          <w:lang w:val="ru-RU"/>
        </w:rPr>
        <w:t>й</w:t>
      </w:r>
      <w:r w:rsidRPr="00CA4934">
        <w:rPr>
          <w:rFonts w:ascii="Times New Roman" w:hAnsi="Times New Roman"/>
          <w:sz w:val="28"/>
          <w:szCs w:val="28"/>
          <w:lang w:val="ru-RU"/>
        </w:rPr>
        <w:t xml:space="preserve"> </w:t>
      </w:r>
      <w:r w:rsidR="006D7321" w:rsidRPr="00CA4934">
        <w:rPr>
          <w:rFonts w:ascii="Times New Roman" w:hAnsi="Times New Roman"/>
          <w:sz w:val="28"/>
          <w:szCs w:val="28"/>
          <w:lang w:val="ru-RU"/>
        </w:rPr>
        <w:t>деятельности</w:t>
      </w:r>
      <w:r w:rsidRPr="00CA4934">
        <w:rPr>
          <w:rFonts w:ascii="Times New Roman" w:hAnsi="Times New Roman"/>
          <w:sz w:val="28"/>
          <w:szCs w:val="28"/>
          <w:lang w:val="ru-RU"/>
        </w:rPr>
        <w:t>).</w:t>
      </w:r>
    </w:p>
    <w:p w14:paraId="0462DA7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14:paraId="5F62FBC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развития технологий в становлении новых видов искусства.</w:t>
      </w:r>
    </w:p>
    <w:p w14:paraId="73624CF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льтимедиа и объединение множества воспринимаемых человеком информационных средств на экране цифрового искусства.</w:t>
      </w:r>
    </w:p>
    <w:p w14:paraId="1D2ED49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и искусство театра.</w:t>
      </w:r>
    </w:p>
    <w:p w14:paraId="289E049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ждение театра в древнейших обрядах. История развития искусства театра.</w:t>
      </w:r>
    </w:p>
    <w:p w14:paraId="5121D72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ое многообразие театральных представлений, шоу, празд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визуальный облик.</w:t>
      </w:r>
    </w:p>
    <w:p w14:paraId="1A4736D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художника и виды профессиональной деятельности художн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временном театре.</w:t>
      </w:r>
    </w:p>
    <w:p w14:paraId="39101A9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ценография и создание сценического образа. Сотворчеств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художника-постановщика с драматургом, режиссёром и актёрами.</w:t>
      </w:r>
    </w:p>
    <w:p w14:paraId="39D8108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в визуальном облике театрального действия. Бутафорские, пошивочные, декорационные и иные цеха в театре.</w:t>
      </w:r>
    </w:p>
    <w:p w14:paraId="30FFF64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ценический костюм, грим и маска. Стилистическое единство в решении образа спектакля. Выражение в костюме характера персонажа.</w:t>
      </w:r>
    </w:p>
    <w:p w14:paraId="66988BD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ворчество художников-постановщиков в истории отечественного искусства </w:t>
      </w:r>
      <w:r w:rsidRPr="00CA4934">
        <w:rPr>
          <w:rFonts w:ascii="Times New Roman" w:hAnsi="Times New Roman"/>
          <w:sz w:val="28"/>
          <w:szCs w:val="28"/>
          <w:lang w:val="ru-RU"/>
        </w:rPr>
        <w:lastRenderedPageBreak/>
        <w:t>(К. Коровин, И. Билибин, А. Головин и других художников-постановщиков). Школьный спектакль и работа художника по его подготовке.</w:t>
      </w:r>
    </w:p>
    <w:p w14:paraId="053A775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в театре кукол и его ведущая роль как соавтора режиссёра и актёра в процессе создания образа персонажа.</w:t>
      </w:r>
    </w:p>
    <w:p w14:paraId="2F0177E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ность и метафора в театральной постановке как образная и авторская интерпретация реальности.</w:t>
      </w:r>
    </w:p>
    <w:p w14:paraId="6661F2A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w:t>
      </w:r>
    </w:p>
    <w:p w14:paraId="56A77FD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ождение фотографии как технологическая революция запечатления реальности. Искусство и технология. История фотографии: от </w:t>
      </w:r>
      <w:proofErr w:type="spellStart"/>
      <w:r w:rsidRPr="00CA4934">
        <w:rPr>
          <w:rFonts w:ascii="Times New Roman" w:hAnsi="Times New Roman"/>
          <w:sz w:val="28"/>
          <w:szCs w:val="28"/>
          <w:lang w:val="ru-RU"/>
        </w:rPr>
        <w:t>дагеротипа</w:t>
      </w:r>
      <w:proofErr w:type="spellEnd"/>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о компьютерных технологий.</w:t>
      </w:r>
    </w:p>
    <w:p w14:paraId="72DFF5E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возможности художественной обработки цифровой фотографии.</w:t>
      </w:r>
    </w:p>
    <w:p w14:paraId="14EA865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ртина мира и «</w:t>
      </w:r>
      <w:proofErr w:type="spellStart"/>
      <w:r w:rsidRPr="00CA4934">
        <w:rPr>
          <w:rFonts w:ascii="Times New Roman" w:hAnsi="Times New Roman"/>
          <w:sz w:val="28"/>
          <w:szCs w:val="28"/>
          <w:lang w:val="ru-RU"/>
        </w:rPr>
        <w:t>Родиноведение</w:t>
      </w:r>
      <w:proofErr w:type="spellEnd"/>
      <w:r w:rsidRPr="00CA4934">
        <w:rPr>
          <w:rFonts w:ascii="Times New Roman" w:hAnsi="Times New Roman"/>
          <w:sz w:val="28"/>
          <w:szCs w:val="28"/>
          <w:lang w:val="ru-RU"/>
        </w:rPr>
        <w:t>» в фотографиях С.М. Прокудина-Горского. Сохранённая история и роль его фотографий в современной отечественной культуре.</w:t>
      </w:r>
    </w:p>
    <w:p w14:paraId="0430EAE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14:paraId="63B0B9A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кадра, ракурс, плановость, графический ритм.</w:t>
      </w:r>
    </w:p>
    <w:p w14:paraId="0DCFCAD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наблюдать и выявлять выразительность и красоту окружающей жизни с помощью фотографии.</w:t>
      </w:r>
    </w:p>
    <w:p w14:paraId="77A534E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топейзаж в творчестве профессиональных фотографов. </w:t>
      </w:r>
    </w:p>
    <w:p w14:paraId="17EC695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ые возможности чёрно-белой и цветной фотографии.</w:t>
      </w:r>
    </w:p>
    <w:p w14:paraId="639261E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тональных контрастов и роль цвета в эмоционально-образном восприятии пейзажа.</w:t>
      </w:r>
    </w:p>
    <w:p w14:paraId="01C2F4A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в портретном образе. Фотография постановочна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окументальная.</w:t>
      </w:r>
    </w:p>
    <w:p w14:paraId="2F3139D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портрет в истории профессиональной фотографии и его связ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аправлениями в изобразительном искусстве.</w:t>
      </w:r>
    </w:p>
    <w:p w14:paraId="0E8487E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в фотографии, его общее и особенное по сравнению с живописны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графическим портретом. Опыт выполнения портретных фотографий.</w:t>
      </w:r>
    </w:p>
    <w:p w14:paraId="0D5FA75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репортаж. Образ события в кадре. Репортажный снимок – свидетельство истории и его значение в сохранении памяти о событии.</w:t>
      </w:r>
    </w:p>
    <w:p w14:paraId="29A4052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репортаж – дневник истории. Значение работы военных фотографов. Спортивные фотографии. Образ современности в репортажных фотографиях.</w:t>
      </w:r>
    </w:p>
    <w:p w14:paraId="1465B03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для жизни…» – фотографии Александра Родченко, их знач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лияние на стиль эпохи.</w:t>
      </w:r>
    </w:p>
    <w:p w14:paraId="1C26C13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можности компьютерной обработки фотографий, задачи преобразования фотографий и границы достоверности.</w:t>
      </w:r>
    </w:p>
    <w:p w14:paraId="15CE550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лаж как жанр художественного творчества с помощью различных компьютерных программ.</w:t>
      </w:r>
    </w:p>
    <w:p w14:paraId="27A0104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 как авторское видение мира, как образ времен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влияние </w:t>
      </w:r>
      <w:proofErr w:type="spellStart"/>
      <w:r w:rsidRPr="00CA4934">
        <w:rPr>
          <w:rFonts w:ascii="Times New Roman" w:hAnsi="Times New Roman"/>
          <w:sz w:val="28"/>
          <w:szCs w:val="28"/>
          <w:lang w:val="ru-RU"/>
        </w:rPr>
        <w:t>фотообраза</w:t>
      </w:r>
      <w:proofErr w:type="spellEnd"/>
      <w:r w:rsidRPr="00CA4934">
        <w:rPr>
          <w:rFonts w:ascii="Times New Roman" w:hAnsi="Times New Roman"/>
          <w:sz w:val="28"/>
          <w:szCs w:val="28"/>
          <w:lang w:val="ru-RU"/>
        </w:rPr>
        <w:t xml:space="preserve"> на жизнь людей.</w:t>
      </w:r>
    </w:p>
    <w:p w14:paraId="429C885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и искусство кино.</w:t>
      </w:r>
    </w:p>
    <w:p w14:paraId="0A27860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жившее изображение. История кино и его эволюция как искусства.</w:t>
      </w:r>
    </w:p>
    <w:p w14:paraId="294E00F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нтетическая природа пространственно-временного искусства кино и состав </w:t>
      </w:r>
      <w:r w:rsidRPr="00CA4934">
        <w:rPr>
          <w:rFonts w:ascii="Times New Roman" w:hAnsi="Times New Roman"/>
          <w:sz w:val="28"/>
          <w:szCs w:val="28"/>
          <w:lang w:val="ru-RU"/>
        </w:rPr>
        <w:lastRenderedPageBreak/>
        <w:t>творческого коллектива. Сценарист – режиссёр – художник – оператор в работ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д фильмом. Сложносоставной язык кино.</w:t>
      </w:r>
    </w:p>
    <w:p w14:paraId="308769E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нтаж композиционно построенных кадров – основа языка киноискусства.</w:t>
      </w:r>
    </w:p>
    <w:p w14:paraId="55F5C36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14:paraId="5055A75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видеоролика – от замысла до съёмки. Разные жанры – разные задачи в работе над видеороликом. Этапы создания видеоролика.</w:t>
      </w:r>
    </w:p>
    <w:p w14:paraId="0100E66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14:paraId="1A92FF2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электронно-цифровых технологий в современном игровом кинематографе.</w:t>
      </w:r>
    </w:p>
    <w:p w14:paraId="1453C5A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ая анимация на занятиях в школе. Техническое оборуд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го возможности для создания анимации. Коллективный характер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созданию анимационного фильма. Выбор технологии: пластилиновые мультфильмы, бумажная перекладка, сыпучая анимация.</w:t>
      </w:r>
    </w:p>
    <w:p w14:paraId="6CD1688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апы создания анимационного фильма. Требования и критерии художественности.</w:t>
      </w:r>
    </w:p>
    <w:p w14:paraId="38A3B34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ое искусство на телевидении.</w:t>
      </w:r>
    </w:p>
    <w:p w14:paraId="7B20D3A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левидение – экранное искусство: средство массовой информации, художественного и научного просвещения, развлечения и организации досуга.</w:t>
      </w:r>
    </w:p>
    <w:p w14:paraId="35647DF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и технология. Создатель телевидения – русский инженер Владимир Козьмич Зворыкин.</w:t>
      </w:r>
    </w:p>
    <w:p w14:paraId="6B42485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телевидения в превращении мира в единое информационное пространство. Картина мира, создаваемая телевидением. Прямой эфир</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го значение.</w:t>
      </w:r>
    </w:p>
    <w:p w14:paraId="68DD63D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ятельность художника на телевидении: художники по свету, костюму, гриму, сценографический дизайн и компьютерная графика.</w:t>
      </w:r>
    </w:p>
    <w:p w14:paraId="104BA78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кольное телевидение и студия мультимедиа. Построение видеоряд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художественного оформления.</w:t>
      </w:r>
    </w:p>
    <w:p w14:paraId="416725B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ческие роли каждого человека в реальной бытийной жизни.</w:t>
      </w:r>
    </w:p>
    <w:p w14:paraId="2D1E830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скусства в жизни общества и его влияние на жизнь каждого человека.</w:t>
      </w:r>
    </w:p>
    <w:p w14:paraId="069530BC" w14:textId="77777777" w:rsidR="00485807" w:rsidRPr="00CA4934" w:rsidRDefault="0048580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 Планируемые результаты освоения программы по изобразительному искусству на уровне основного общего образования.</w:t>
      </w:r>
    </w:p>
    <w:p w14:paraId="247B4E93" w14:textId="77777777" w:rsidR="00866D0B" w:rsidRPr="00CA4934" w:rsidRDefault="0048580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1. </w:t>
      </w:r>
      <w:r w:rsidR="00866D0B" w:rsidRPr="00CA4934">
        <w:rPr>
          <w:rFonts w:ascii="Times New Roman" w:hAnsi="Times New Roman"/>
          <w:sz w:val="28"/>
          <w:szCs w:val="28"/>
          <w:lang w:val="ru-RU"/>
        </w:rPr>
        <w:t>Личностные результаты освоения федеральной рабочей программы основного общего образования по изобразительному искусству достигаются</w:t>
      </w:r>
      <w:r w:rsidR="00CA4934" w:rsidRPr="00CA4934">
        <w:rPr>
          <w:rFonts w:ascii="Times New Roman" w:hAnsi="Times New Roman"/>
          <w:sz w:val="28"/>
          <w:szCs w:val="28"/>
          <w:lang w:val="ru-RU"/>
        </w:rPr>
        <w:t xml:space="preserve"> </w:t>
      </w:r>
      <w:r w:rsidR="00866D0B" w:rsidRPr="00CA4934">
        <w:rPr>
          <w:rFonts w:ascii="Times New Roman" w:hAnsi="Times New Roman"/>
          <w:sz w:val="28"/>
          <w:szCs w:val="28"/>
          <w:lang w:val="ru-RU"/>
        </w:rPr>
        <w:t>в единстве учебной и воспитательной деятельности.</w:t>
      </w:r>
    </w:p>
    <w:p w14:paraId="298232A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14:paraId="02DEBF1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призвана обеспечить достижение обучающимися личностных результатов, указанных во ФГОС ООО: формирование у обучающихся основ </w:t>
      </w:r>
      <w:r w:rsidRPr="00CA4934">
        <w:rPr>
          <w:rFonts w:ascii="Times New Roman" w:hAnsi="Times New Roman"/>
          <w:sz w:val="28"/>
          <w:szCs w:val="28"/>
          <w:lang w:val="ru-RU"/>
        </w:rPr>
        <w:lastRenderedPageBreak/>
        <w:t>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культуре, мотивацию к познанию и обучению, готовность к саморазвит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активному участию в социально значимой деятельности.</w:t>
      </w:r>
    </w:p>
    <w:p w14:paraId="36557739" w14:textId="77777777" w:rsidR="00866D0B" w:rsidRPr="00CA4934" w:rsidRDefault="00866D0B" w:rsidP="005B1125">
      <w:p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Патриотическое воспитание.</w:t>
      </w:r>
    </w:p>
    <w:p w14:paraId="07CBA37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ется через освоение обучающимися содержания традиций, истории и современного развития отечественной культуры, выражен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14:paraId="2A4A1FD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жданское воспитание.</w:t>
      </w:r>
    </w:p>
    <w:p w14:paraId="78B3286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зобразительному искусству направлена на активное приобщение обучающихся к ценностям мировой и отечественной культу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 также участие в общих художественных проектах создают усло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азнообразной совместной деятельности, способствуют пониманию другого, становлению чувства личной ответственности.</w:t>
      </w:r>
    </w:p>
    <w:p w14:paraId="0C22005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уховно-нравственное воспитание.</w:t>
      </w:r>
    </w:p>
    <w:p w14:paraId="0F72D18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искусстве воплощена духовная жизнь человечества, концентрирующа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ебе эстетический, художественный и нравственный мировой опыт, раскрытие которого составляет суть учебного предмета. Учебные задания направле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изобразительному искусству способствует освоению базовых ценностей – формированию отношения к миру, жизни, человеку, семье, труду, культур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духовному богатству общества и важному условию ощущения человеком полноты проживаемой жизни.</w:t>
      </w:r>
    </w:p>
    <w:p w14:paraId="42DC36E7" w14:textId="77777777" w:rsidR="00A85368" w:rsidRPr="00CA4934" w:rsidRDefault="00A85368"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стетическое воспитание: воспитание чувственной сферы обучающего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основе всего спектра эстетических категорий: прекрасное, безобразное, трагическое, </w:t>
      </w:r>
      <w:r w:rsidRPr="00CA4934">
        <w:rPr>
          <w:rFonts w:ascii="Times New Roman" w:hAnsi="Times New Roman"/>
          <w:sz w:val="28"/>
          <w:szCs w:val="28"/>
          <w:lang w:val="ru-RU"/>
        </w:rPr>
        <w:lastRenderedPageBreak/>
        <w:t>комическое, высокое, низменное. Искусство понимает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w:t>
      </w:r>
      <w:proofErr w:type="spellStart"/>
      <w:r w:rsidRPr="00CA4934">
        <w:rPr>
          <w:rFonts w:ascii="Times New Roman" w:hAnsi="Times New Roman"/>
          <w:sz w:val="28"/>
          <w:szCs w:val="28"/>
          <w:lang w:val="ru-RU"/>
        </w:rPr>
        <w:t>самореализующейся</w:t>
      </w:r>
      <w:proofErr w:type="spellEnd"/>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14:paraId="15330B1F" w14:textId="77777777" w:rsidR="00866D0B" w:rsidRPr="00CA4934" w:rsidRDefault="00866D0B" w:rsidP="005B1125">
      <w:p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Ценности познавательной деятельности.</w:t>
      </w:r>
    </w:p>
    <w:p w14:paraId="623E578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цессе художественной деятельности на занятиях изобразительным искусством ставятся задачи воспитания наблюдательности – умений активн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уроках изобразительного искусства и при выполнении зад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ультурно-исторической направленности.</w:t>
      </w:r>
    </w:p>
    <w:p w14:paraId="0CB01FB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ое воспитание.</w:t>
      </w:r>
    </w:p>
    <w:p w14:paraId="5BBDBB98" w14:textId="77777777" w:rsidR="009270B0" w:rsidRPr="00CA4934" w:rsidRDefault="009270B0"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ё образа в произведениях искусства и личной художественно-творческой работе.</w:t>
      </w:r>
    </w:p>
    <w:p w14:paraId="18D2A9B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удовое воспитание.</w:t>
      </w:r>
    </w:p>
    <w:p w14:paraId="64C474E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мысловая деятельность формирует такие качества, как навыки практичес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14:paraId="5FC5324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ывающая предметно-эстетическая среда.</w:t>
      </w:r>
    </w:p>
    <w:p w14:paraId="2B25E93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w:t>
      </w:r>
      <w:r w:rsidRPr="00CA4934">
        <w:rPr>
          <w:rFonts w:ascii="Times New Roman" w:hAnsi="Times New Roman"/>
          <w:sz w:val="28"/>
          <w:szCs w:val="28"/>
          <w:lang w:val="ru-RU"/>
        </w:rPr>
        <w:lastRenderedPageBreak/>
        <w:t>воздействие и влияет на формирование позитивных ценностных ориентаций и восприятие жизни обучающихся.</w:t>
      </w:r>
    </w:p>
    <w:p w14:paraId="6871AC23" w14:textId="77777777" w:rsidR="00866D0B" w:rsidRPr="00CA4934" w:rsidRDefault="0048580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2. </w:t>
      </w:r>
      <w:r w:rsidR="00866D0B" w:rsidRPr="00CA4934">
        <w:rPr>
          <w:rFonts w:ascii="Times New Roman" w:hAnsi="Times New Roman"/>
          <w:sz w:val="28"/>
          <w:szCs w:val="28"/>
          <w:lang w:val="ru-RU"/>
        </w:rPr>
        <w:t>В результате освоения программы по изобразительному искусству</w:t>
      </w:r>
      <w:r w:rsidR="00CA4934" w:rsidRPr="00CA4934">
        <w:rPr>
          <w:rFonts w:ascii="Times New Roman" w:hAnsi="Times New Roman"/>
          <w:sz w:val="28"/>
          <w:szCs w:val="28"/>
          <w:lang w:val="ru-RU"/>
        </w:rPr>
        <w:t xml:space="preserve"> </w:t>
      </w:r>
      <w:r w:rsidR="00866D0B" w:rsidRPr="00CA4934">
        <w:rPr>
          <w:rFonts w:ascii="Times New Roman" w:hAnsi="Times New Roman"/>
          <w:sz w:val="28"/>
          <w:szCs w:val="28"/>
          <w:lang w:val="ru-RU"/>
        </w:rPr>
        <w:t>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BE5B8E4" w14:textId="77777777" w:rsidR="00866D0B"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2.1. 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14:paraId="66F2FE8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предметные и пространственные объекты по заданным основаниям;</w:t>
      </w:r>
    </w:p>
    <w:p w14:paraId="131BA36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форму предмета, конструкции;</w:t>
      </w:r>
    </w:p>
    <w:p w14:paraId="2658E49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оложение предметной формы в пространстве;</w:t>
      </w:r>
    </w:p>
    <w:p w14:paraId="3B46287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бщать форму составной конструкции;</w:t>
      </w:r>
    </w:p>
    <w:p w14:paraId="0D8BD64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у предмета, конструкции, пространства, зрительного образа;</w:t>
      </w:r>
    </w:p>
    <w:p w14:paraId="48A8CC6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ировать предметно-пространственные явления;</w:t>
      </w:r>
    </w:p>
    <w:p w14:paraId="0EB60DA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пропорциональное соотношение частей внутри цел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едметов между собой;</w:t>
      </w:r>
    </w:p>
    <w:p w14:paraId="79371DD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бстрагировать образ реальности в построении плоской или пространственной композиции.</w:t>
      </w:r>
    </w:p>
    <w:p w14:paraId="52803D82" w14:textId="77777777" w:rsidR="00866D0B"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2. У обучающегося будут сформированы следующие базовые логические и исследовательские действия как часть </w:t>
      </w:r>
      <w:r w:rsidR="00866D0B" w:rsidRPr="00CA4934">
        <w:rPr>
          <w:rFonts w:ascii="Times New Roman" w:hAnsi="Times New Roman"/>
          <w:bCs/>
          <w:sz w:val="28"/>
          <w:szCs w:val="28"/>
          <w:lang w:val="ru-RU"/>
        </w:rPr>
        <w:t>универсальных познавательных учебных действий</w:t>
      </w:r>
      <w:r w:rsidR="00866D0B" w:rsidRPr="00CA4934">
        <w:rPr>
          <w:rFonts w:ascii="Times New Roman" w:hAnsi="Times New Roman"/>
          <w:sz w:val="28"/>
          <w:szCs w:val="28"/>
          <w:lang w:val="ru-RU"/>
        </w:rPr>
        <w:t>:</w:t>
      </w:r>
    </w:p>
    <w:p w14:paraId="1CC488D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явлений художественной культуры;</w:t>
      </w:r>
    </w:p>
    <w:p w14:paraId="3AC3113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анализировать, сравнивать и оценивать с позиций эстетических категорий явления искусства и действительности;</w:t>
      </w:r>
    </w:p>
    <w:p w14:paraId="6878A57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произведения искусства по видам и, соответственн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назначению в жизни людей;</w:t>
      </w:r>
    </w:p>
    <w:p w14:paraId="7771172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и использовать вопросы как исследовательский инструмент познания;</w:t>
      </w:r>
    </w:p>
    <w:p w14:paraId="489136B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исследовательскую работу по сбору информационного материа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установленной или выбранной теме;</w:t>
      </w:r>
    </w:p>
    <w:p w14:paraId="05ECC95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выводы и обобщения по результатам наблюдения или исследования, аргументированно защищать свои позиции.</w:t>
      </w:r>
    </w:p>
    <w:p w14:paraId="67F51E04" w14:textId="77777777" w:rsidR="00866D0B" w:rsidRPr="00CA4934" w:rsidRDefault="000C7A03"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2.3. У обучающегося будут сформированы умения работать</w:t>
      </w:r>
      <w:r w:rsidR="00CA4934" w:rsidRPr="00CA4934">
        <w:rPr>
          <w:rFonts w:ascii="Times New Roman" w:hAnsi="Times New Roman"/>
          <w:sz w:val="28"/>
          <w:szCs w:val="28"/>
          <w:lang w:val="ru-RU"/>
        </w:rPr>
        <w:t xml:space="preserve"> </w:t>
      </w:r>
      <w:r w:rsidR="00866D0B" w:rsidRPr="00CA4934">
        <w:rPr>
          <w:rFonts w:ascii="Times New Roman" w:hAnsi="Times New Roman"/>
          <w:sz w:val="28"/>
          <w:szCs w:val="28"/>
          <w:lang w:val="ru-RU"/>
        </w:rPr>
        <w:t xml:space="preserve">с информацией как часть </w:t>
      </w:r>
      <w:r w:rsidR="00866D0B" w:rsidRPr="00CA4934">
        <w:rPr>
          <w:rFonts w:ascii="Times New Roman" w:hAnsi="Times New Roman"/>
          <w:bCs/>
          <w:sz w:val="28"/>
          <w:szCs w:val="28"/>
          <w:lang w:val="ru-RU"/>
        </w:rPr>
        <w:t>универсальных познавательных учебных действий</w:t>
      </w:r>
      <w:r w:rsidR="00866D0B" w:rsidRPr="00CA4934">
        <w:rPr>
          <w:rFonts w:ascii="Times New Roman" w:hAnsi="Times New Roman"/>
          <w:sz w:val="28"/>
          <w:szCs w:val="28"/>
          <w:lang w:val="ru-RU"/>
        </w:rPr>
        <w:t>:</w:t>
      </w:r>
    </w:p>
    <w:p w14:paraId="418D729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различные методы, в том числе электронные технолог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поиска и отбора информации на основе образовательных задач и заданных критериев;</w:t>
      </w:r>
    </w:p>
    <w:p w14:paraId="6A72F83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образовательные ресурсы;</w:t>
      </w:r>
    </w:p>
    <w:p w14:paraId="57A8D6C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ботать с электронными учебными пособиями и учебниками;</w:t>
      </w:r>
    </w:p>
    <w:p w14:paraId="0345769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произведениях искусства, в текстах, таблиц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хемах;</w:t>
      </w:r>
    </w:p>
    <w:p w14:paraId="1AE3BCA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готовить информацию на заданную или выбранную тем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w:t>
      </w:r>
      <w:r w:rsidRPr="00CA4934">
        <w:rPr>
          <w:rFonts w:ascii="Times New Roman" w:hAnsi="Times New Roman"/>
          <w:sz w:val="28"/>
          <w:szCs w:val="28"/>
          <w:lang w:val="ru-RU"/>
        </w:rPr>
        <w:lastRenderedPageBreak/>
        <w:t>различных видах её представления: в рисунках и эскизах, тексте, таблицах, схемах, электронных презентациях.</w:t>
      </w:r>
    </w:p>
    <w:p w14:paraId="2DC909D2" w14:textId="77777777" w:rsidR="00866D0B"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2.4. У обучающегося будут сформированы следующие универсальные коммуникативные действия:</w:t>
      </w:r>
    </w:p>
    <w:p w14:paraId="148A7BC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скусство в качестве особого языка общения – межличностного (автор – зритель), между поколениями, между народами;</w:t>
      </w:r>
    </w:p>
    <w:p w14:paraId="1FBB6DD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целями и условиями общения, развивая способность к эмпатии и опираяс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восприятие окружающих;</w:t>
      </w:r>
    </w:p>
    <w:p w14:paraId="747298B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диалог и участвовать в дискуссии, проявляя уважительное отнош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14:paraId="6B589D3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и объяснять результаты своего творческого, художественного или исследовательского опыта;</w:t>
      </w:r>
    </w:p>
    <w:p w14:paraId="4194E60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14:paraId="084995A7" w14:textId="77777777" w:rsidR="00866D0B"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5. У обучающегося будут сформированы умения самоорганизации как часть </w:t>
      </w:r>
      <w:r w:rsidR="00866D0B" w:rsidRPr="00CA4934">
        <w:rPr>
          <w:rFonts w:ascii="Times New Roman" w:hAnsi="Times New Roman"/>
          <w:bCs/>
          <w:sz w:val="28"/>
          <w:szCs w:val="28"/>
          <w:lang w:val="ru-RU"/>
        </w:rPr>
        <w:t>универсальных регулятивных учебных действий</w:t>
      </w:r>
      <w:r w:rsidR="00866D0B" w:rsidRPr="00CA4934">
        <w:rPr>
          <w:rFonts w:ascii="Times New Roman" w:hAnsi="Times New Roman"/>
          <w:sz w:val="28"/>
          <w:szCs w:val="28"/>
          <w:lang w:val="ru-RU"/>
        </w:rPr>
        <w:t>:</w:t>
      </w:r>
    </w:p>
    <w:p w14:paraId="09FEEBD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14:paraId="13AAEF4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14:paraId="1FAA2B8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14:paraId="5E55488A" w14:textId="77777777" w:rsidR="00866D0B"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2.6. У обучающегося будут сформированы умения самоконтроля</w:t>
      </w:r>
      <w:r w:rsidR="00CA4934" w:rsidRPr="00CA4934">
        <w:rPr>
          <w:rFonts w:ascii="Times New Roman" w:hAnsi="Times New Roman"/>
          <w:sz w:val="28"/>
          <w:szCs w:val="28"/>
          <w:lang w:val="ru-RU"/>
        </w:rPr>
        <w:t xml:space="preserve"> </w:t>
      </w:r>
      <w:r w:rsidR="00866D0B" w:rsidRPr="00CA4934">
        <w:rPr>
          <w:rFonts w:ascii="Times New Roman" w:hAnsi="Times New Roman"/>
          <w:sz w:val="28"/>
          <w:szCs w:val="28"/>
          <w:lang w:val="ru-RU"/>
        </w:rPr>
        <w:t xml:space="preserve">как часть </w:t>
      </w:r>
      <w:r w:rsidR="00866D0B" w:rsidRPr="00CA4934">
        <w:rPr>
          <w:rFonts w:ascii="Times New Roman" w:hAnsi="Times New Roman"/>
          <w:bCs/>
          <w:sz w:val="28"/>
          <w:szCs w:val="28"/>
          <w:lang w:val="ru-RU"/>
        </w:rPr>
        <w:t>универсальных регулятивных учебных действий</w:t>
      </w:r>
      <w:r w:rsidR="00866D0B" w:rsidRPr="00CA4934">
        <w:rPr>
          <w:rFonts w:ascii="Times New Roman" w:hAnsi="Times New Roman"/>
          <w:sz w:val="28"/>
          <w:szCs w:val="28"/>
          <w:lang w:val="ru-RU"/>
        </w:rPr>
        <w:t>:</w:t>
      </w:r>
    </w:p>
    <w:p w14:paraId="08CCB63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свои действия с планируемыми результатами, осуществлять контроль своей деятельности в процессе достижения результата;</w:t>
      </w:r>
    </w:p>
    <w:p w14:paraId="30764A6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сновами самоконтроля, рефлексии, самооценки на основе соответствующих целям критериев.</w:t>
      </w:r>
    </w:p>
    <w:p w14:paraId="4510E14E" w14:textId="77777777" w:rsidR="00866D0B"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7. У обучающегося будут сформированы умения эмоционального интеллекта как часть </w:t>
      </w:r>
      <w:r w:rsidR="00866D0B" w:rsidRPr="00CA4934">
        <w:rPr>
          <w:rFonts w:ascii="Times New Roman" w:hAnsi="Times New Roman"/>
          <w:bCs/>
          <w:sz w:val="28"/>
          <w:szCs w:val="28"/>
          <w:lang w:val="ru-RU"/>
        </w:rPr>
        <w:t>универсальных регулятивных учебных действий</w:t>
      </w:r>
      <w:r w:rsidR="00866D0B" w:rsidRPr="00CA4934">
        <w:rPr>
          <w:rFonts w:ascii="Times New Roman" w:hAnsi="Times New Roman"/>
          <w:sz w:val="28"/>
          <w:szCs w:val="28"/>
          <w:lang w:val="ru-RU"/>
        </w:rPr>
        <w:t>:</w:t>
      </w:r>
    </w:p>
    <w:p w14:paraId="33A0344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вать способность управлять собственными эмоциями, стремить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пониманию эмоций других;</w:t>
      </w:r>
    </w:p>
    <w:p w14:paraId="2402FB9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ефлексировать эмоции как основание для художественного восприятия искусства и собственной художественной деятельности;</w:t>
      </w:r>
    </w:p>
    <w:p w14:paraId="217B6BC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вать свои эмпатические способности, способность сопереживать, </w:t>
      </w:r>
      <w:r w:rsidRPr="00CA4934">
        <w:rPr>
          <w:rFonts w:ascii="Times New Roman" w:hAnsi="Times New Roman"/>
          <w:sz w:val="28"/>
          <w:szCs w:val="28"/>
          <w:lang w:val="ru-RU"/>
        </w:rPr>
        <w:lastRenderedPageBreak/>
        <w:t>понимать намерения и переживания свои и других;</w:t>
      </w:r>
    </w:p>
    <w:p w14:paraId="16E1D46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и чужое право на ошибку;</w:t>
      </w:r>
    </w:p>
    <w:p w14:paraId="709D847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индивидуально и в группе; продуктивно участвовать в учебном сотрудничестве, в совместной деятельности со сверстниками, с педагог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proofErr w:type="spellStart"/>
      <w:r w:rsidRPr="00CA4934">
        <w:rPr>
          <w:rFonts w:ascii="Times New Roman" w:hAnsi="Times New Roman"/>
          <w:sz w:val="28"/>
          <w:szCs w:val="28"/>
          <w:lang w:val="ru-RU"/>
        </w:rPr>
        <w:t>межвозрастном</w:t>
      </w:r>
      <w:proofErr w:type="spellEnd"/>
      <w:r w:rsidRPr="00CA4934">
        <w:rPr>
          <w:rFonts w:ascii="Times New Roman" w:hAnsi="Times New Roman"/>
          <w:sz w:val="28"/>
          <w:szCs w:val="28"/>
          <w:lang w:val="ru-RU"/>
        </w:rPr>
        <w:t xml:space="preserve"> взаимодействии.</w:t>
      </w:r>
    </w:p>
    <w:p w14:paraId="65EF093D" w14:textId="77777777" w:rsidR="00866D0B"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3. 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14:paraId="1E4264DF" w14:textId="77777777" w:rsidR="00485807" w:rsidRPr="00CA4934" w:rsidRDefault="0048580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14:paraId="74246E3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1 «Декоративно-прикладное и народное искусство»:</w:t>
      </w:r>
    </w:p>
    <w:p w14:paraId="34A51E7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о многообразии видов декоративно-прикладного искусства: народного, классического, современного, искусства, промыслов; </w:t>
      </w:r>
    </w:p>
    <w:p w14:paraId="3D8E265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вязь декоративно-прикладного искусства с бытовыми потребностями людей, необходимость присутствия в предметном мире и жилой среде;</w:t>
      </w:r>
    </w:p>
    <w:p w14:paraId="1161245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уметь рассуждать, приводить приме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14:paraId="56BC879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коммуникативные, познавательные и культовые функции декоративно-прикладного искусства;</w:t>
      </w:r>
    </w:p>
    <w:p w14:paraId="19AB294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коммуникативное значение декоративного образ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рганизации межличностных отношений, в обозначении социальной роли человека, в оформлении предметно-пространственной среды;</w:t>
      </w:r>
    </w:p>
    <w:p w14:paraId="565AD50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14:paraId="75AAE6F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называть техники исполнения произвед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екоративно-прикладного искусства в разных материалах: резьба, роспись, вышивка, ткачество, плетение, ковка, другие техники;</w:t>
      </w:r>
    </w:p>
    <w:p w14:paraId="386AD2B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специфику образного языка декоративного искусства – его знаковую природу, орнаментальность, стилизацию изображения;</w:t>
      </w:r>
    </w:p>
    <w:p w14:paraId="7522999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разные виды орнамента по сюжетной основе: геометрический, растительный, зооморфный, антропоморфный;</w:t>
      </w:r>
    </w:p>
    <w:p w14:paraId="4B6BDB6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актическими навыками самостоятельного творческого создания орнаментов ленточных, сетчатых, центрических;</w:t>
      </w:r>
    </w:p>
    <w:p w14:paraId="03CDB1D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14:paraId="052CB617" w14:textId="77777777" w:rsidR="00A85368" w:rsidRPr="00CA4934" w:rsidRDefault="0048580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w:t>
      </w:r>
      <w:r w:rsidR="00866D0B" w:rsidRPr="00CA4934">
        <w:rPr>
          <w:rFonts w:ascii="Times New Roman" w:hAnsi="Times New Roman"/>
          <w:sz w:val="28"/>
          <w:szCs w:val="28"/>
          <w:lang w:val="ru-RU"/>
        </w:rPr>
        <w:t xml:space="preserve">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w:t>
      </w:r>
      <w:r w:rsidR="00A85368" w:rsidRPr="00CA4934">
        <w:rPr>
          <w:rFonts w:ascii="Times New Roman" w:hAnsi="Times New Roman"/>
          <w:sz w:val="28"/>
          <w:szCs w:val="28"/>
          <w:lang w:val="ru-RU"/>
        </w:rPr>
        <w:t>с использованием традиционных образов мирового искусства;</w:t>
      </w:r>
    </w:p>
    <w:p w14:paraId="1F52452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нать особенности народного крестьянского искусства как целостного ми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едметной среде которого выражено отношение человека к труду, к природ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добру и злу, к жизни в целом;</w:t>
      </w:r>
    </w:p>
    <w:p w14:paraId="3234D1B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14:paraId="2F5E822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14:paraId="57B39A6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опыт изображения характерных традиционных предметов крестьянского быта;</w:t>
      </w:r>
    </w:p>
    <w:p w14:paraId="2037873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ить конструкцию народного праздничного костюма, его образный стр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14:paraId="0D4BE18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14:paraId="33173AD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14:paraId="1D38A17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14:paraId="20984DB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значение народных промыслов и традиций художественного ремесла в современной жизни;</w:t>
      </w:r>
    </w:p>
    <w:p w14:paraId="0DEB4C3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 происхождении народных художественных промысл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соотношении ремесла и искусства;</w:t>
      </w:r>
    </w:p>
    <w:p w14:paraId="16D88E5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характерные черты орнаментов и изделий ряда отечественных народных художественных промыслов;</w:t>
      </w:r>
    </w:p>
    <w:p w14:paraId="0CD857D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древние образы народного искусства в произведениях современных народных промыслов;</w:t>
      </w:r>
    </w:p>
    <w:p w14:paraId="62AEEFE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перечислять материалы, используемые в народных художественных промыслах: дерево, глина, металл, стекло;</w:t>
      </w:r>
    </w:p>
    <w:p w14:paraId="6C375DF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зделия народных художественных промыслов по материалу изготовления и технике декора;</w:t>
      </w:r>
    </w:p>
    <w:p w14:paraId="231CCB2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связь между материалом, формой и техникой деко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изведениях народных промыслов;</w:t>
      </w:r>
    </w:p>
    <w:p w14:paraId="22A9C1A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ёмах и последовательности работы при создании изделий некоторых художественных промыслов;</w:t>
      </w:r>
    </w:p>
    <w:p w14:paraId="6577DA0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изображать фрагменты орнаментов, отдельные сюжеты, детал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ли </w:t>
      </w:r>
      <w:r w:rsidRPr="00CA4934">
        <w:rPr>
          <w:rFonts w:ascii="Times New Roman" w:hAnsi="Times New Roman"/>
          <w:sz w:val="28"/>
          <w:szCs w:val="28"/>
          <w:lang w:val="ru-RU"/>
        </w:rPr>
        <w:lastRenderedPageBreak/>
        <w:t>общий вид изделий ряда отечественных художественных промыслов;</w:t>
      </w:r>
    </w:p>
    <w:p w14:paraId="41F3D94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14:paraId="42E3E62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значение государственной символики, иметь представление о значении и содержании геральдики;</w:t>
      </w:r>
    </w:p>
    <w:p w14:paraId="3C01C3E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14:paraId="2AC47AC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14:paraId="4EA74803" w14:textId="77777777" w:rsidR="006956B0" w:rsidRPr="00CA4934" w:rsidRDefault="006956B0"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коллективной практической творческой рабо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оформлению пространства школы и школьных праздников.</w:t>
      </w:r>
    </w:p>
    <w:p w14:paraId="02827083" w14:textId="77777777" w:rsidR="006956B0" w:rsidRPr="00CA4934" w:rsidRDefault="00A67132"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6956B0" w:rsidRPr="00CA4934">
        <w:rPr>
          <w:rFonts w:ascii="Times New Roman" w:hAnsi="Times New Roman"/>
          <w:sz w:val="28"/>
          <w:szCs w:val="28"/>
          <w:lang w:val="ru-RU"/>
        </w:rPr>
        <w:t>6.4</w:t>
      </w:r>
      <w:r w:rsidR="00866D0B" w:rsidRPr="00CA4934">
        <w:rPr>
          <w:rFonts w:ascii="Times New Roman" w:hAnsi="Times New Roman"/>
          <w:sz w:val="28"/>
          <w:szCs w:val="28"/>
          <w:lang w:val="ru-RU"/>
        </w:rPr>
        <w:t>. </w:t>
      </w:r>
      <w:r w:rsidR="006956B0" w:rsidRPr="00CA4934">
        <w:rPr>
          <w:rFonts w:ascii="Times New Roman" w:hAnsi="Times New Roman"/>
          <w:sz w:val="28"/>
          <w:szCs w:val="28"/>
          <w:lang w:val="ru-RU"/>
        </w:rPr>
        <w:t>К концу обучения в 6 классе обучающийся получит следующие предметные результаты по отдельным темам программы по изобразительному искусству.</w:t>
      </w:r>
    </w:p>
    <w:p w14:paraId="612307C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2 «Живопись, графика, скульптура»:</w:t>
      </w:r>
    </w:p>
    <w:p w14:paraId="17EDAA3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зличия между пространственными и временными видами искусства и их значение в жизни людей;</w:t>
      </w:r>
    </w:p>
    <w:p w14:paraId="13A70F4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еления пространственных искусств на виды;</w:t>
      </w:r>
    </w:p>
    <w:p w14:paraId="0B025C8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виды живописи, графики и скульптуры, объяс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назначение в жизни людей.</w:t>
      </w:r>
    </w:p>
    <w:p w14:paraId="74A48E4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изобразительного искусства и его выразительные средства:</w:t>
      </w:r>
    </w:p>
    <w:p w14:paraId="67F3B89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традиционные художественные материал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графики, живописи, скульптуры;</w:t>
      </w:r>
    </w:p>
    <w:p w14:paraId="0BFEA2D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14:paraId="42B9442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е навыки изображения карандашами разной жёсткости, фломастерами, углём, пастелью и мелками, акварелью, гуашью, леп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пластилина, а также использовать возможности применять другие доступные художественные материалы;</w:t>
      </w:r>
    </w:p>
    <w:p w14:paraId="5879762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азличных художественных техниках в использовании художественных материалов;</w:t>
      </w:r>
    </w:p>
    <w:p w14:paraId="46B656B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оль рисунка как основы изобразительной деятельности;</w:t>
      </w:r>
    </w:p>
    <w:p w14:paraId="5C28715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учебного рисунка – светотеневого изображения объёмных форм;</w:t>
      </w:r>
    </w:p>
    <w:p w14:paraId="1690AA1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ы линейной перспективы и уметь изображать объёмные геометрические тела на двухмерной плоскости;</w:t>
      </w:r>
    </w:p>
    <w:p w14:paraId="46D9F08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онятия графической грамоты изображения предмета «освещённая часть», «блик», «полутень», «собственная тень», «падающая тень» и уме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применять в практике рисунка;</w:t>
      </w:r>
    </w:p>
    <w:p w14:paraId="31ED190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одержание понятий «тон», «тональные отношения» и иметь опыт их визуального анализа;</w:t>
      </w:r>
    </w:p>
    <w:p w14:paraId="6FE6CF6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ладать навыком определения конструкции сложных форм, геометризации </w:t>
      </w:r>
      <w:r w:rsidRPr="00CA4934">
        <w:rPr>
          <w:rFonts w:ascii="Times New Roman" w:hAnsi="Times New Roman"/>
          <w:sz w:val="28"/>
          <w:szCs w:val="28"/>
          <w:lang w:val="ru-RU"/>
        </w:rPr>
        <w:lastRenderedPageBreak/>
        <w:t>плоскостных и объёмных форм, умением соотносить между собой пропорции частей внутри целого;</w:t>
      </w:r>
    </w:p>
    <w:p w14:paraId="04B0824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линейного рисунка, понимать выразительные возможности линии;</w:t>
      </w:r>
    </w:p>
    <w:p w14:paraId="0282DD6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творческого композиционного рисунка в ответ на заданную учебную задачу или как самостоятельное творческое действие;</w:t>
      </w:r>
    </w:p>
    <w:p w14:paraId="7174525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основы </w:t>
      </w:r>
      <w:proofErr w:type="spellStart"/>
      <w:r w:rsidRPr="00CA4934">
        <w:rPr>
          <w:rFonts w:ascii="Times New Roman" w:hAnsi="Times New Roman"/>
          <w:sz w:val="28"/>
          <w:szCs w:val="28"/>
          <w:lang w:val="ru-RU"/>
        </w:rPr>
        <w:t>цветоведения</w:t>
      </w:r>
      <w:proofErr w:type="spellEnd"/>
      <w:r w:rsidRPr="00CA4934">
        <w:rPr>
          <w:rFonts w:ascii="Times New Roman" w:hAnsi="Times New Roman"/>
          <w:sz w:val="28"/>
          <w:szCs w:val="28"/>
          <w:lang w:val="ru-RU"/>
        </w:rPr>
        <w:t>: характеризовать основные и составные цвета, дополнительные цвета – и значение этих знаний для искусства живописи;</w:t>
      </w:r>
    </w:p>
    <w:p w14:paraId="1687CDF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содержание понятий «колорит», «цветовые отношения», «цветовой контраст» и иметь навыки практической работы гуашью и акварелью;</w:t>
      </w:r>
    </w:p>
    <w:p w14:paraId="72F55EF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объёмного изображения (лепки) и начальные представ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пластической выразительности скульптуры, соотношении пропорц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зображении предметов или животных.</w:t>
      </w:r>
    </w:p>
    <w:p w14:paraId="4A48E23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ы изобразительного искусства:</w:t>
      </w:r>
    </w:p>
    <w:p w14:paraId="691BA36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е «жанры в изобразительном искусстве», перечислять жанры;</w:t>
      </w:r>
    </w:p>
    <w:p w14:paraId="6458D2E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азницу между предметом изображения, сюжетом и содержанием произведения искусства.</w:t>
      </w:r>
    </w:p>
    <w:p w14:paraId="3E9FC70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юрморт:</w:t>
      </w:r>
    </w:p>
    <w:p w14:paraId="12A2381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14:paraId="744EDC8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14:paraId="106F829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применять в рисунке правила линейной перспектив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зображения объёмного предмета в двухмерном пространстве листа;</w:t>
      </w:r>
    </w:p>
    <w:p w14:paraId="20F1701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14:paraId="6964D8C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графического натюрморта;</w:t>
      </w:r>
    </w:p>
    <w:p w14:paraId="5CDDF2C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натюрморта средствами живописи.</w:t>
      </w:r>
    </w:p>
    <w:p w14:paraId="49B7D95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w:t>
      </w:r>
    </w:p>
    <w:p w14:paraId="2D19D40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портретного изображения человека в разные эпохи как последовательности изменений представления о человеке;</w:t>
      </w:r>
    </w:p>
    <w:p w14:paraId="52E78F7E" w14:textId="77777777" w:rsidR="00866D0B" w:rsidRPr="00CA4934" w:rsidRDefault="006956B0"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w:t>
      </w:r>
      <w:r w:rsidR="00866D0B" w:rsidRPr="00CA4934">
        <w:rPr>
          <w:rFonts w:ascii="Times New Roman" w:hAnsi="Times New Roman"/>
          <w:sz w:val="28"/>
          <w:szCs w:val="28"/>
          <w:lang w:val="ru-RU"/>
        </w:rPr>
        <w:t>сравнивать содержание портретного образа в искусстве Древнего Рима, эпохи Возрождения и Нового времени;</w:t>
      </w:r>
    </w:p>
    <w:p w14:paraId="1878C02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в художественном портрете присутствует также выражение идеалов эпохи и авторская позиция художника;</w:t>
      </w:r>
    </w:p>
    <w:p w14:paraId="6B70307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знавать произведения и называть имена нескольких великих портретистов европейского искусства (Леонардо да Винчи, Рафаэль, Микеланджело, Рембранд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гих портретистов);</w:t>
      </w:r>
    </w:p>
    <w:p w14:paraId="49FF598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w:t>
      </w:r>
      <w:r w:rsidRPr="00CA4934">
        <w:rPr>
          <w:rFonts w:ascii="Times New Roman" w:hAnsi="Times New Roman"/>
          <w:sz w:val="28"/>
          <w:szCs w:val="28"/>
          <w:lang w:val="ru-RU"/>
        </w:rPr>
        <w:lastRenderedPageBreak/>
        <w:t>В. Суриков, В. Серов и другие авторы);</w:t>
      </w:r>
    </w:p>
    <w:p w14:paraId="641B9C3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ретворять в рисунке основные позиции конструкции головы человека, пропорции лица, соотношение лицевой и черепной частей головы;</w:t>
      </w:r>
    </w:p>
    <w:p w14:paraId="1243C41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пособах объёмного изображения головы человека, создавать зарисовки объёмной конструкции головы, понимать термин «ракурс»</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пределять его на практике;</w:t>
      </w:r>
    </w:p>
    <w:p w14:paraId="4CC67A5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кульптурном портрете в истории искус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выражении характера человека и образа эпохи в скульптурном портрете;</w:t>
      </w:r>
    </w:p>
    <w:p w14:paraId="755099E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чальный опыт лепки головы человека;</w:t>
      </w:r>
    </w:p>
    <w:p w14:paraId="302DDAA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ать опыт графического портретного изображения как нового для себя видения индивидуальности человека;</w:t>
      </w:r>
    </w:p>
    <w:p w14:paraId="6A2A5CD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графических портретах мастеров разных эпо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разнообразии графических средств в изображении образа человека;</w:t>
      </w:r>
    </w:p>
    <w:p w14:paraId="7638569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характеризовать роль освещения как выразительного сред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создании художественного образа;</w:t>
      </w:r>
    </w:p>
    <w:p w14:paraId="6A5F627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14:paraId="6851F15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жанре портрета в искусстве ХХ в. – западн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ечественном.</w:t>
      </w:r>
    </w:p>
    <w:p w14:paraId="2AA526B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йзаж:</w:t>
      </w:r>
    </w:p>
    <w:p w14:paraId="1CCC3C7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и уметь сравнивать изображение пространства в эпоху Древнего мира, в Средневековом искусстве и в эпоху Возрождения;</w:t>
      </w:r>
    </w:p>
    <w:p w14:paraId="6237605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равила построения линейной перспективы и уметь приме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в рисунке;</w:t>
      </w:r>
    </w:p>
    <w:p w14:paraId="0178BB29" w14:textId="77777777" w:rsidR="00866D0B" w:rsidRPr="00CA4934" w:rsidRDefault="008F216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w:t>
      </w:r>
      <w:r w:rsidR="00866D0B" w:rsidRPr="00CA4934">
        <w:rPr>
          <w:rFonts w:ascii="Times New Roman" w:hAnsi="Times New Roman"/>
          <w:sz w:val="28"/>
          <w:szCs w:val="28"/>
          <w:lang w:val="ru-RU"/>
        </w:rPr>
        <w:t>определять содержание понятий: линия горизонта, точка схода, низкий</w:t>
      </w:r>
      <w:r w:rsidR="00CA4934" w:rsidRPr="00CA4934">
        <w:rPr>
          <w:rFonts w:ascii="Times New Roman" w:hAnsi="Times New Roman"/>
          <w:sz w:val="28"/>
          <w:szCs w:val="28"/>
          <w:lang w:val="ru-RU"/>
        </w:rPr>
        <w:t xml:space="preserve"> </w:t>
      </w:r>
      <w:r w:rsidR="00866D0B" w:rsidRPr="00CA4934">
        <w:rPr>
          <w:rFonts w:ascii="Times New Roman" w:hAnsi="Times New Roman"/>
          <w:sz w:val="28"/>
          <w:szCs w:val="28"/>
          <w:lang w:val="ru-RU"/>
        </w:rPr>
        <w:t>и высокий горизонт, перспективные сокращения, центральная и угловая перспектива;</w:t>
      </w:r>
    </w:p>
    <w:p w14:paraId="0FB0D28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равила воздушной перспективы и уметь их применять на практике;</w:t>
      </w:r>
    </w:p>
    <w:p w14:paraId="0D89A5E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обенности изображения разных состояний приро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омантическом пейзаже и пейзаже творчества импрессионис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стимпрессионистов;</w:t>
      </w:r>
    </w:p>
    <w:p w14:paraId="74AEE6A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орских пейзажах И. Айвазовского;</w:t>
      </w:r>
    </w:p>
    <w:p w14:paraId="74D442D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особенностях пленэрной живопис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лористической изменчивости состояний природы;</w:t>
      </w:r>
    </w:p>
    <w:p w14:paraId="0E14249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14:paraId="35CBA40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как в пейзажной живописи развивался образ отечественной природы и каково его значение в развитии чувства Родины;</w:t>
      </w:r>
    </w:p>
    <w:p w14:paraId="6060296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живописного изображения различных активно выраженных состояний природы;</w:t>
      </w:r>
    </w:p>
    <w:p w14:paraId="64207F1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пейзажных зарисовок, графического изображения приро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памяти и представлению;</w:t>
      </w:r>
    </w:p>
    <w:p w14:paraId="4DB7DA0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опыт художественной наблюдательности как способа развития интереса </w:t>
      </w:r>
      <w:r w:rsidRPr="00CA4934">
        <w:rPr>
          <w:rFonts w:ascii="Times New Roman" w:hAnsi="Times New Roman"/>
          <w:sz w:val="28"/>
          <w:szCs w:val="28"/>
          <w:lang w:val="ru-RU"/>
        </w:rPr>
        <w:lastRenderedPageBreak/>
        <w:t>к окружающему миру и его художественно-поэтическому видению;</w:t>
      </w:r>
    </w:p>
    <w:p w14:paraId="2133845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изображения городского пейзажа – по памяти или представлению;</w:t>
      </w:r>
    </w:p>
    <w:p w14:paraId="506838D2" w14:textId="77777777" w:rsidR="00866D0B" w:rsidRPr="00CA4934" w:rsidRDefault="008F216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навыки восприятия образности городского пространства</w:t>
      </w:r>
      <w:r w:rsidR="00CA4934" w:rsidRPr="00CA4934">
        <w:rPr>
          <w:rFonts w:ascii="Times New Roman" w:hAnsi="Times New Roman"/>
          <w:sz w:val="28"/>
          <w:szCs w:val="28"/>
          <w:lang w:val="ru-RU"/>
        </w:rPr>
        <w:t xml:space="preserve"> </w:t>
      </w:r>
      <w:r w:rsidR="00866D0B" w:rsidRPr="00CA4934">
        <w:rPr>
          <w:rFonts w:ascii="Times New Roman" w:hAnsi="Times New Roman"/>
          <w:sz w:val="28"/>
          <w:szCs w:val="28"/>
          <w:lang w:val="ru-RU"/>
        </w:rPr>
        <w:t>как выражения самобытного лица культуры и истории народа;</w:t>
      </w:r>
    </w:p>
    <w:p w14:paraId="4958B3D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роль культурного наследия в городском пространстве, задачи его охраны и сохранения.</w:t>
      </w:r>
    </w:p>
    <w:p w14:paraId="6AF934D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товой жанр:</w:t>
      </w:r>
    </w:p>
    <w:p w14:paraId="756D439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оль изобразительного искусства в формировании представлений о жизни людей разных эпох и народов;</w:t>
      </w:r>
    </w:p>
    <w:p w14:paraId="7BC610A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нятия «тематическая картина», «станковая живопись», «монументальная живопись», перечислять основные жанры тематической картины;</w:t>
      </w:r>
    </w:p>
    <w:p w14:paraId="787AB88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тему, сюжет и содержание в жанровой картине, выявлять образ нравственных и ценностных смыслов в жанровой картине;</w:t>
      </w:r>
    </w:p>
    <w:p w14:paraId="1706F53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14:paraId="00FAA397" w14:textId="77777777" w:rsidR="00866D0B" w:rsidRPr="00CA4934" w:rsidRDefault="008F216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w:t>
      </w:r>
      <w:r w:rsidR="00866D0B" w:rsidRPr="00CA4934">
        <w:rPr>
          <w:rFonts w:ascii="Times New Roman" w:hAnsi="Times New Roman"/>
          <w:sz w:val="28"/>
          <w:szCs w:val="28"/>
          <w:lang w:val="ru-RU"/>
        </w:rPr>
        <w:t>объяснять значение художественного и</w:t>
      </w:r>
      <w:r w:rsidRPr="00CA4934">
        <w:rPr>
          <w:rFonts w:ascii="Times New Roman" w:hAnsi="Times New Roman"/>
          <w:sz w:val="28"/>
          <w:szCs w:val="28"/>
          <w:lang w:val="ru-RU"/>
        </w:rPr>
        <w:t xml:space="preserve">зображения бытовой жизни людей </w:t>
      </w:r>
      <w:r w:rsidR="00866D0B" w:rsidRPr="00CA4934">
        <w:rPr>
          <w:rFonts w:ascii="Times New Roman" w:hAnsi="Times New Roman"/>
          <w:sz w:val="28"/>
          <w:szCs w:val="28"/>
          <w:lang w:val="ru-RU"/>
        </w:rPr>
        <w:t>в понимании истории человечества и современной жизни;</w:t>
      </w:r>
    </w:p>
    <w:p w14:paraId="2A62927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многообразие форм организации бытовой жизни и одновременно единство мира людей;</w:t>
      </w:r>
    </w:p>
    <w:p w14:paraId="2299214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зображении труда и повседневных занятий человека в искусстве разных эпох и народов, различать произведения разных культур</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их стилистическим признакам и изобразительным традициям (Древний Египет, Китай, античный мир и другие);</w:t>
      </w:r>
    </w:p>
    <w:p w14:paraId="679E0AB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изображения бытовой жизни разных народов в контексте традиций их искусства;</w:t>
      </w:r>
    </w:p>
    <w:p w14:paraId="350E5BA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бытовой жанр» и уметь приводить несколько примеров произведений европейского и отечественного искусства;</w:t>
      </w:r>
    </w:p>
    <w:p w14:paraId="02DFAC68" w14:textId="77777777" w:rsidR="00866D0B" w:rsidRPr="00CA4934" w:rsidRDefault="008F216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14:paraId="59E5B9D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й жанр:</w:t>
      </w:r>
    </w:p>
    <w:p w14:paraId="5D185A4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сторический жанр в истории искусства и объясн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14:paraId="0A4D5F52" w14:textId="77777777" w:rsidR="00A85368" w:rsidRPr="00CA4934" w:rsidRDefault="00A85368"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авторов, иметь представление о содержание таких картин,</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Последний день Помпеи» К. Брюллова, «Боярыня Морозова» В. Сурикова, «Бурлаки на Волге» И. Репина и других;</w:t>
      </w:r>
    </w:p>
    <w:p w14:paraId="554E7F5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азвитии исторического жанра в творчестве отечественных художников ХХ в.;</w:t>
      </w:r>
    </w:p>
    <w:p w14:paraId="3F7903E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чему произведения на библейские, мифологические темы, сюжеты об античных героях принято относить к историческому жанру;</w:t>
      </w:r>
    </w:p>
    <w:p w14:paraId="20987F94" w14:textId="77777777" w:rsidR="00A85368" w:rsidRPr="00CA4934" w:rsidRDefault="00A85368"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оизведениях «Давид» Микеланджело, «Весна» С. Боттичелли;</w:t>
      </w:r>
    </w:p>
    <w:p w14:paraId="15631A7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14:paraId="15FC49C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разработки композиции на выбранную историческую тему (художественный проект): сбор материала, работа над эскизами, рабо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д композицией.</w:t>
      </w:r>
    </w:p>
    <w:p w14:paraId="0AA7811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блейские темы в изобразительном искусстве:</w:t>
      </w:r>
    </w:p>
    <w:p w14:paraId="570FCD0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библейских сюжетов в истории культуры и узнавать сюжеты Священной истории в произведениях искусства;</w:t>
      </w:r>
    </w:p>
    <w:p w14:paraId="143993E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14:paraId="7FEC099D" w14:textId="77777777" w:rsidR="00866D0B" w:rsidRPr="00CA4934" w:rsidRDefault="00A85368"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оизведениях великих европейских худож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библейские темы. Например, «Сикстинская </w:t>
      </w:r>
      <w:r w:rsidR="00866D0B" w:rsidRPr="00CA4934">
        <w:rPr>
          <w:rFonts w:ascii="Times New Roman" w:hAnsi="Times New Roman"/>
          <w:sz w:val="28"/>
          <w:szCs w:val="28"/>
          <w:lang w:val="ru-RU"/>
        </w:rPr>
        <w:t>мадонна» Рафаэля, «Тайная вечеря» Леонардо да Винчи, «Возвращение блудного сына» и «Святое семейство» Рембрандта и другие произведения, в скульптуре «</w:t>
      </w:r>
      <w:proofErr w:type="spellStart"/>
      <w:r w:rsidR="00866D0B" w:rsidRPr="00CA4934">
        <w:rPr>
          <w:rFonts w:ascii="Times New Roman" w:hAnsi="Times New Roman"/>
          <w:sz w:val="28"/>
          <w:szCs w:val="28"/>
          <w:lang w:val="ru-RU"/>
        </w:rPr>
        <w:t>Пьета</w:t>
      </w:r>
      <w:proofErr w:type="spellEnd"/>
      <w:r w:rsidR="00866D0B" w:rsidRPr="00CA4934">
        <w:rPr>
          <w:rFonts w:ascii="Times New Roman" w:hAnsi="Times New Roman"/>
          <w:sz w:val="28"/>
          <w:szCs w:val="28"/>
          <w:lang w:val="ru-RU"/>
        </w:rPr>
        <w:t>» Микеланджело и других скульптурах;</w:t>
      </w:r>
    </w:p>
    <w:p w14:paraId="1D39C02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картинах на библейские темы в истории русского искусства;</w:t>
      </w:r>
    </w:p>
    <w:p w14:paraId="4B8E46C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w:t>
      </w:r>
      <w:proofErr w:type="spellStart"/>
      <w:r w:rsidRPr="00CA4934">
        <w:rPr>
          <w:rFonts w:ascii="Times New Roman" w:hAnsi="Times New Roman"/>
          <w:sz w:val="28"/>
          <w:szCs w:val="28"/>
          <w:lang w:val="ru-RU"/>
        </w:rPr>
        <w:t>Ге</w:t>
      </w:r>
      <w:proofErr w:type="spellEnd"/>
      <w:r w:rsidRPr="00CA4934">
        <w:rPr>
          <w:rFonts w:ascii="Times New Roman" w:hAnsi="Times New Roman"/>
          <w:sz w:val="28"/>
          <w:szCs w:val="28"/>
          <w:lang w:val="ru-RU"/>
        </w:rPr>
        <w:t>, «Христос и грешница» В. Поленова и других картин;</w:t>
      </w:r>
    </w:p>
    <w:p w14:paraId="2C3F191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мысловом различии между иконой и карти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библейские темы;</w:t>
      </w:r>
    </w:p>
    <w:p w14:paraId="0BB343E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о русской иконописи, о великих русских иконописцах: Андрее Рублёве, Феофане Греке, Дионисии;</w:t>
      </w:r>
    </w:p>
    <w:p w14:paraId="7741C57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скусство древнерусской иконописи как уникальное и высокое достижение отечественной культуры;</w:t>
      </w:r>
    </w:p>
    <w:p w14:paraId="3142704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творческий и деятельный характер восприятия произведений искусства на основе художественной культуры зрителя;</w:t>
      </w:r>
    </w:p>
    <w:p w14:paraId="5CDA373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месте и значении изобразительного искусства в культур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жизни общества, в жизни человека.</w:t>
      </w:r>
    </w:p>
    <w:p w14:paraId="3A8560F8" w14:textId="77777777" w:rsidR="00A81FBC" w:rsidRPr="00CA4934" w:rsidRDefault="00A81FBC"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5. К концу обучения в 7 классе обучающийся получит следующие предметные результаты по отдельным темам программы по изобразительному искусству.</w:t>
      </w:r>
    </w:p>
    <w:p w14:paraId="29E5ED1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3 «Архитектура и дизайн»:</w:t>
      </w:r>
    </w:p>
    <w:p w14:paraId="74C4C9B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рхитектуру и дизайн как конструктивные виды искус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то есть искусства художественного построения предметно-пространственной среды жизни людей;</w:t>
      </w:r>
    </w:p>
    <w:p w14:paraId="3C7B6D3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архитектуры и дизайна в постро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едметно-пространственной среды жизнедеятельности человека;</w:t>
      </w:r>
    </w:p>
    <w:p w14:paraId="6618A01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влиянии предметно-пространственной среды на чувства, установки и поведение человека;</w:t>
      </w:r>
    </w:p>
    <w:p w14:paraId="59C210B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том, как предметно-пространственная среда организует деятельность человека и представления о самом себе;</w:t>
      </w:r>
    </w:p>
    <w:p w14:paraId="0507C9B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ъяснять ценность сохранения культурного наследия, выражен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архитектуре, предметах труда и быта разных эпох.</w:t>
      </w:r>
    </w:p>
    <w:p w14:paraId="16D35DA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дизайн:</w:t>
      </w:r>
    </w:p>
    <w:p w14:paraId="45BBE10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е формальной композиции и её значение как основы языка конструктивных искусств;</w:t>
      </w:r>
    </w:p>
    <w:p w14:paraId="53B38BF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основные средства – требования к композиции;</w:t>
      </w:r>
    </w:p>
    <w:p w14:paraId="2A0DBA8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перечислять и объяснять основные типы формальной композиции;</w:t>
      </w:r>
    </w:p>
    <w:p w14:paraId="6BB9BC8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различные формальные композиции на плоскости в завис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поставленных задач;</w:t>
      </w:r>
    </w:p>
    <w:p w14:paraId="4F82B86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при творческом построении композиции листа композиционную доминанту;</w:t>
      </w:r>
    </w:p>
    <w:p w14:paraId="64E8F8C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формальные композиции на выражение в них движения и статики;</w:t>
      </w:r>
    </w:p>
    <w:p w14:paraId="589D787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аивать навыки вариативности в ритмической организации листа;</w:t>
      </w:r>
    </w:p>
    <w:p w14:paraId="2C2406B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цвета в конструктивных искусствах;</w:t>
      </w:r>
    </w:p>
    <w:p w14:paraId="7D23446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технологию использования цвета в живописи и в конструктивных искусствах;</w:t>
      </w:r>
    </w:p>
    <w:p w14:paraId="4D03B85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ыражение «цветовой образ»;</w:t>
      </w:r>
    </w:p>
    <w:p w14:paraId="22C315B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цвет в графических композициях как акцент или доминанту, объединённые одним стилем;</w:t>
      </w:r>
    </w:p>
    <w:p w14:paraId="3124742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шрифт как графический рисунок начертания букв, объединённых общим стилем, отвечающий законам художественной композиции;</w:t>
      </w:r>
    </w:p>
    <w:p w14:paraId="5E88ED3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14:paraId="4601F44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ечатное слово, типографскую строку в качестве элементов графической композиции;</w:t>
      </w:r>
    </w:p>
    <w:p w14:paraId="5406488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14:paraId="101A1880" w14:textId="77777777" w:rsidR="00866D0B" w:rsidRPr="00CA4934" w:rsidRDefault="00E34F30"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творческий опыт построения композиции плаката, поздравительной открытки или рекла</w:t>
      </w:r>
      <w:r w:rsidRPr="00CA4934">
        <w:rPr>
          <w:rFonts w:ascii="Times New Roman" w:hAnsi="Times New Roman"/>
          <w:sz w:val="28"/>
          <w:szCs w:val="28"/>
          <w:lang w:val="ru-RU"/>
        </w:rPr>
        <w:t xml:space="preserve">мы на основе соединения текста </w:t>
      </w:r>
      <w:r w:rsidR="00866D0B" w:rsidRPr="00CA4934">
        <w:rPr>
          <w:rFonts w:ascii="Times New Roman" w:hAnsi="Times New Roman"/>
          <w:sz w:val="28"/>
          <w:szCs w:val="28"/>
          <w:lang w:val="ru-RU"/>
        </w:rPr>
        <w:t>и изображения;</w:t>
      </w:r>
    </w:p>
    <w:p w14:paraId="542AA0B8" w14:textId="77777777" w:rsidR="00E34F30"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кусстве конструирования книги, дизайне журнала, иметь практический творческий опыт образного построения книж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журнального разворотов в к</w:t>
      </w:r>
      <w:r w:rsidR="00E34F30" w:rsidRPr="00CA4934">
        <w:rPr>
          <w:rFonts w:ascii="Times New Roman" w:hAnsi="Times New Roman"/>
          <w:sz w:val="28"/>
          <w:szCs w:val="28"/>
          <w:lang w:val="ru-RU"/>
        </w:rPr>
        <w:t>ачестве графических композиций.</w:t>
      </w:r>
    </w:p>
    <w:p w14:paraId="026491D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циальное значение дизайна и архитектуры как среды жизни человека: </w:t>
      </w:r>
    </w:p>
    <w:p w14:paraId="673C3E5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опыт построения объёмно-пространственной композиции как макета архитектурного пространства в реальной жизни; </w:t>
      </w:r>
    </w:p>
    <w:p w14:paraId="0D2FBFB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остроение макета пространственно-объёмной компози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его чертежу;</w:t>
      </w:r>
    </w:p>
    <w:p w14:paraId="7BDB680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структуру различных типов зданий и характеризовать влияние объёмов и их сочетаний на образный характер постройки и её влия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организацию жизнедеятельности людей;</w:t>
      </w:r>
    </w:p>
    <w:p w14:paraId="2B32175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роли строительного материала в эволюции архитектурных конструкций и изменении облика архитектурных сооружений;</w:t>
      </w:r>
    </w:p>
    <w:p w14:paraId="3BB5BC1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14:paraId="45FCCE1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и опыт изображения особ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рхитектурно-художественных стилей разных эпох, выраженных в постройках общественных зданий, храмовой архитектуре и частном строительств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рганизации городской среды;</w:t>
      </w:r>
    </w:p>
    <w:p w14:paraId="0E7C04A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14:paraId="46CA630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14:paraId="5D4551B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онятие «городская среда»; рассматривать и объяснять планировку города как способ организации образа жизни людей;</w:t>
      </w:r>
    </w:p>
    <w:p w14:paraId="475CBB5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различные виды планировки города, иметь опыт разработки построения городского пространства в виде макетной или графической схемы;</w:t>
      </w:r>
    </w:p>
    <w:p w14:paraId="4B8BB49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14:paraId="499D248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14:paraId="2C9051E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адачах соотношения функционального и образ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остроении формы предметов, создаваемых людьми, видеть образ времен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характер жизнедеятельности человека в предметах его быта;</w:t>
      </w:r>
    </w:p>
    <w:p w14:paraId="37A2B720"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14:paraId="785826E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творческого проектирования интерьерного простран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конкретных задач жизнедеятельности человека;</w:t>
      </w:r>
    </w:p>
    <w:p w14:paraId="68D97BC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14:paraId="7A6E77E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б истории костюма в истории разных эпох, характеризовать понятие моды в одежде; </w:t>
      </w:r>
    </w:p>
    <w:p w14:paraId="7AFAC75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в одежде проявляются социальный статус челове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ценностные ориентации, мировоззренческие идеалы и характер деятельности;</w:t>
      </w:r>
    </w:p>
    <w:p w14:paraId="01BF0AB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конструкции костюма и применении законов композиции в проектировании одежды, ансамбле в костюме;</w:t>
      </w:r>
    </w:p>
    <w:p w14:paraId="190BA0F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14:paraId="6E2A24C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опыт выполнения практических творческих эскизов по теме «Дизайн современной одежды», создания эскизов молодёжной одежды для разных жизненных </w:t>
      </w:r>
      <w:r w:rsidRPr="00CA4934">
        <w:rPr>
          <w:rFonts w:ascii="Times New Roman" w:hAnsi="Times New Roman"/>
          <w:sz w:val="28"/>
          <w:szCs w:val="28"/>
          <w:lang w:val="ru-RU"/>
        </w:rPr>
        <w:lastRenderedPageBreak/>
        <w:t>задач (спортивной, праздничной, повседневной и других);</w:t>
      </w:r>
    </w:p>
    <w:p w14:paraId="61D2C8D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14:paraId="6E70411D" w14:textId="77777777" w:rsidR="00E34F30" w:rsidRPr="00CA4934" w:rsidRDefault="00E34F30"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6.</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 По результатам реализации вариативного модуля обучающийся получит следующие предметные результаты по отдельным темам програм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изобразительному искусству.</w:t>
      </w:r>
    </w:p>
    <w:p w14:paraId="637EE148" w14:textId="77777777" w:rsidR="00E34F30" w:rsidRPr="00CA4934" w:rsidRDefault="00E34F30"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6.</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 По результатам реализации вариативного модуля обучающийся получит следующие предметные результаты по отдельным темам програм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изобразительному искусству.</w:t>
      </w:r>
    </w:p>
    <w:p w14:paraId="159568C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4 «Изображение в синтетических, экранных видах искус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художественная фотография» (вариативный):</w:t>
      </w:r>
    </w:p>
    <w:p w14:paraId="1FE1DAD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интетической природе – коллективности творческого процесс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интетических искусствах, синтезирующих выразительные средства разных видов художественного творчества;</w:t>
      </w:r>
    </w:p>
    <w:p w14:paraId="3695FCB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роль визуального образа в синтетических искусствах;</w:t>
      </w:r>
    </w:p>
    <w:p w14:paraId="330CEDA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14:paraId="1206964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и искусство театра:</w:t>
      </w:r>
    </w:p>
    <w:p w14:paraId="21BF335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развития театра и жанровом многообразии театральных представлений;</w:t>
      </w:r>
    </w:p>
    <w:p w14:paraId="3F21C13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роли художника и видах профессиональной художнической деятельности в современном театре;</w:t>
      </w:r>
    </w:p>
    <w:p w14:paraId="0CFE135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ценографии и символическом характере сценического образа;</w:t>
      </w:r>
    </w:p>
    <w:p w14:paraId="0A3847C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е между бытовым костюмом в жизни и сценическим костюмом театрального персонажа, воплощающим характер героя и его эпох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единстве всего стилистического образа спектакля;</w:t>
      </w:r>
    </w:p>
    <w:p w14:paraId="2C262AA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творчестве наиболее извест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14:paraId="4F3E491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опыт создания эскизов оформления спектак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выбранной пьесе, иметь применять полученные знания при постановке школьного спектакля;</w:t>
      </w:r>
    </w:p>
    <w:p w14:paraId="2385DE3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едущую роль художника кукольного спектакля как соавтора режиссёра и актёра в процессе создания образа персонажа;</w:t>
      </w:r>
    </w:p>
    <w:p w14:paraId="61AA403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навык игрового одушевления куклы из простых бытовых предметов;</w:t>
      </w:r>
    </w:p>
    <w:p w14:paraId="5B6F4BB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еобходимость зрительских знаний и умений – обладания зрительской культурой для восприятия произведений художественного творче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sz w:val="28"/>
          <w:szCs w:val="28"/>
          <w:lang w:val="ru-RU"/>
        </w:rPr>
        <w:lastRenderedPageBreak/>
        <w:t>понимания их значения в интерпретации явлений жизни.</w:t>
      </w:r>
    </w:p>
    <w:p w14:paraId="57B8600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w:t>
      </w:r>
    </w:p>
    <w:p w14:paraId="5747ECD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14:paraId="7D56C6B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нятия «длительность экспозиции», «выдержка», «диафрагма»;</w:t>
      </w:r>
    </w:p>
    <w:p w14:paraId="0511E13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фотографирования и обработки цифровых фотограф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мощью компьютерных графических редакторов;</w:t>
      </w:r>
    </w:p>
    <w:p w14:paraId="19FA2F0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значение фотографий «</w:t>
      </w:r>
      <w:proofErr w:type="spellStart"/>
      <w:r w:rsidRPr="00CA4934">
        <w:rPr>
          <w:rFonts w:ascii="Times New Roman" w:hAnsi="Times New Roman"/>
          <w:sz w:val="28"/>
          <w:szCs w:val="28"/>
          <w:lang w:val="ru-RU"/>
        </w:rPr>
        <w:t>Родиноведения</w:t>
      </w:r>
      <w:proofErr w:type="spellEnd"/>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М. Прокудина-Горского для современных представлений об истории жизн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нашей стране;</w:t>
      </w:r>
    </w:p>
    <w:p w14:paraId="2DEB324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различные жанры художественной фотографии;</w:t>
      </w:r>
    </w:p>
    <w:p w14:paraId="32F3B41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света как художественного средства в искусстве фотографии;</w:t>
      </w:r>
    </w:p>
    <w:p w14:paraId="4A51A7D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как в художественной фотографии проявляются средства выразительности изобразительного искусства, и стремиться к их примене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воей практике фотографирования;</w:t>
      </w:r>
    </w:p>
    <w:p w14:paraId="39A0746A"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наблюдения и художественно-эстетического анализа художественных фотографий известных профессиональных мастеров фотографии;</w:t>
      </w:r>
    </w:p>
    <w:p w14:paraId="5B9EDEC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применения знаний о художественно-образных критер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композиции кадра при самостоятельном фотографировании окружающей жизни;</w:t>
      </w:r>
    </w:p>
    <w:p w14:paraId="78D52AB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етать опыт художественного наблюдения жизни, развивая познавательный интерес и внимание к окружающему миру, к людям;</w:t>
      </w:r>
    </w:p>
    <w:p w14:paraId="24D4B80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14:paraId="0FA59115"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значение репортажного жанра, роли журналистов-фотограф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стории ХХ в. и современном мире;</w:t>
      </w:r>
    </w:p>
    <w:p w14:paraId="5DBB9B9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w:t>
      </w:r>
      <w:proofErr w:type="spellStart"/>
      <w:r w:rsidRPr="00CA4934">
        <w:rPr>
          <w:rFonts w:ascii="Times New Roman" w:hAnsi="Times New Roman"/>
          <w:sz w:val="28"/>
          <w:szCs w:val="28"/>
          <w:lang w:val="ru-RU"/>
        </w:rPr>
        <w:t>фототворчестве</w:t>
      </w:r>
      <w:proofErr w:type="spellEnd"/>
      <w:r w:rsidRPr="00CA4934">
        <w:rPr>
          <w:rFonts w:ascii="Times New Roman" w:hAnsi="Times New Roman"/>
          <w:sz w:val="28"/>
          <w:szCs w:val="28"/>
          <w:lang w:val="ru-RU"/>
        </w:rPr>
        <w:t xml:space="preserve"> А. Родченко, о т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его фотографии выражают образ эпохи, его авторскую позицию, и о влия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фотографий на стиль эпохи;</w:t>
      </w:r>
    </w:p>
    <w:p w14:paraId="014D865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компьютерной обработки и преобразования фотографий.</w:t>
      </w:r>
    </w:p>
    <w:p w14:paraId="16287DB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и искусство кино:</w:t>
      </w:r>
    </w:p>
    <w:p w14:paraId="2A6ADC5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этапах в истории кино и его эволюции как искусства;</w:t>
      </w:r>
    </w:p>
    <w:p w14:paraId="6093262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чему экранное время и всё изображаемое в фильме, являясь условностью, формирует у людей восприятие реального мира;</w:t>
      </w:r>
    </w:p>
    <w:p w14:paraId="082B2E4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экранных искусствах как монтаже композиционно построенных кадров;</w:t>
      </w:r>
    </w:p>
    <w:p w14:paraId="7B9BFB76"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объяснять, в чём состоит работа художника-постановщ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ециалистов его команды художников в период подготовки и съёмки игрового фильма;</w:t>
      </w:r>
    </w:p>
    <w:p w14:paraId="2A0AE69D"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видео в современной бытовой культуре;</w:t>
      </w:r>
    </w:p>
    <w:p w14:paraId="7F3DDB8A" w14:textId="77777777" w:rsidR="00866D0B" w:rsidRPr="00CA4934" w:rsidRDefault="002373FD"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опыт создания видеоролика, осваивать основные этапы создания видеоролика и планировать свою работу по созданию видеоролика;</w:t>
      </w:r>
    </w:p>
    <w:p w14:paraId="031C3A6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различие задач при создании видеороликов разных жанров: </w:t>
      </w:r>
      <w:r w:rsidRPr="00CA4934">
        <w:rPr>
          <w:rFonts w:ascii="Times New Roman" w:hAnsi="Times New Roman"/>
          <w:sz w:val="28"/>
          <w:szCs w:val="28"/>
          <w:lang w:val="ru-RU"/>
        </w:rPr>
        <w:lastRenderedPageBreak/>
        <w:t>видеорепортажа, игрового короткометражного фильма, социальной рекламы, анимационного фильма, музыкального клипа, документального фильма;</w:t>
      </w:r>
    </w:p>
    <w:p w14:paraId="6CF9C2F5" w14:textId="77777777" w:rsidR="00866D0B" w:rsidRPr="00CA4934" w:rsidRDefault="002373FD"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начальные навыки практической работы по видеомонтажу на основе соответствующих компьютерных программ;</w:t>
      </w:r>
    </w:p>
    <w:p w14:paraId="44B911AA" w14:textId="77777777" w:rsidR="00866D0B" w:rsidRPr="00CA4934" w:rsidRDefault="002373FD"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навык критического осмысления качества снятых роликов;</w:t>
      </w:r>
    </w:p>
    <w:p w14:paraId="0AE77D74"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14:paraId="6DC484AF"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анализа художественного образа и средств его дости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14:paraId="27231A99"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аивать опыт создания компьютерной анимации в выбранной техни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 соответствующей компьютерной программе;</w:t>
      </w:r>
    </w:p>
    <w:p w14:paraId="08C01E2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вместной творческой коллективной работы по созданию анимационного фильма.</w:t>
      </w:r>
    </w:p>
    <w:p w14:paraId="4D5164FB"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ое искусство на телевидении:</w:t>
      </w:r>
    </w:p>
    <w:p w14:paraId="469BCE78"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особую роль и функции телевидения в жизни обще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экранного искусства и средства массовой информации, художествен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аучного просвещения, развлечения и организации досуга;</w:t>
      </w:r>
    </w:p>
    <w:p w14:paraId="624CB0E7"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оздателе телевидения – русском инженере Владимире Зворыкине;</w:t>
      </w:r>
    </w:p>
    <w:p w14:paraId="332B698E"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телевидения в превращении мира в единое информационное пространство;</w:t>
      </w:r>
    </w:p>
    <w:p w14:paraId="237D4C0C"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ногих направлениях деятельности и профессиях художника на телевидении;</w:t>
      </w:r>
    </w:p>
    <w:p w14:paraId="18DB2B93"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и опыт творчества в работе школьного телевидения и студии мультимедиа;</w:t>
      </w:r>
    </w:p>
    <w:p w14:paraId="2B235742"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бразовательные задачи зрительской культуры и необходимость зрительских умений;</w:t>
      </w:r>
    </w:p>
    <w:p w14:paraId="05D742F1" w14:textId="77777777" w:rsidR="00866D0B" w:rsidRPr="00CA4934" w:rsidRDefault="00866D0B"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художественной культуры для личност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уховно-нравственного развития и самореализации, определять мест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оль художественной деятельности в своей жизни и в жизни общества.</w:t>
      </w:r>
    </w:p>
    <w:p w14:paraId="2E2FC15D" w14:textId="310893BA" w:rsidR="007F251A" w:rsidRPr="009D746E" w:rsidRDefault="009D746E" w:rsidP="005B1125">
      <w:pPr>
        <w:pStyle w:val="1"/>
        <w:pBdr>
          <w:bottom w:val="none" w:sz="0" w:space="0" w:color="auto"/>
        </w:pBdr>
        <w:spacing w:before="0" w:line="240" w:lineRule="auto"/>
        <w:ind w:firstLine="708"/>
        <w:jc w:val="both"/>
        <w:rPr>
          <w:bCs/>
          <w:szCs w:val="28"/>
          <w:lang w:val="ru-RU" w:eastAsia="ru-RU"/>
        </w:rPr>
      </w:pPr>
      <w:r w:rsidRPr="009D746E">
        <w:rPr>
          <w:bCs/>
          <w:szCs w:val="28"/>
          <w:lang w:val="ru-RU" w:eastAsia="ru-RU"/>
        </w:rPr>
        <w:t>33. Р</w:t>
      </w:r>
      <w:r w:rsidR="007F251A" w:rsidRPr="009D746E">
        <w:rPr>
          <w:bCs/>
          <w:szCs w:val="28"/>
          <w:lang w:val="ru-RU" w:eastAsia="ru-RU"/>
        </w:rPr>
        <w:t>абочая программа по учебному предмету «Музыка».</w:t>
      </w:r>
    </w:p>
    <w:p w14:paraId="7919CDE5" w14:textId="1E2B444E" w:rsidR="007F251A" w:rsidRPr="00CA4934" w:rsidRDefault="009D746E" w:rsidP="005B1125">
      <w:pPr>
        <w:pStyle w:val="a5"/>
        <w:widowControl/>
        <w:spacing w:after="0" w:line="24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w:t>
      </w:r>
      <w:r w:rsidR="007F251A" w:rsidRPr="00CA4934">
        <w:rPr>
          <w:rFonts w:ascii="Times New Roman" w:eastAsia="Times New Roman" w:hAnsi="Times New Roman"/>
          <w:sz w:val="28"/>
          <w:szCs w:val="28"/>
          <w:lang w:val="ru-RU" w:eastAsia="ru-RU"/>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14:paraId="6DFCC479" w14:textId="7CE820CD"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яснительная записка отражает общие цели и задачи изучения музыки, место в структуре учебного плана, а также подходы к отбору содержания</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планируемым результатам.</w:t>
      </w:r>
    </w:p>
    <w:p w14:paraId="150A4095" w14:textId="703F48B6" w:rsidR="007F251A" w:rsidRPr="00CA4934" w:rsidRDefault="007F251A" w:rsidP="005B1125">
      <w:pPr>
        <w:pStyle w:val="a5"/>
        <w:widowControl/>
        <w:spacing w:after="0" w:line="240" w:lineRule="auto"/>
        <w:ind w:left="0" w:firstLine="709"/>
        <w:jc w:val="both"/>
        <w:rPr>
          <w:rFonts w:ascii="Times New Roman" w:eastAsia="Times New Roman" w:hAnsi="Times New Roman"/>
          <w:strike/>
          <w:sz w:val="28"/>
          <w:szCs w:val="28"/>
          <w:lang w:val="ru-RU" w:eastAsia="ru-RU"/>
        </w:rPr>
      </w:pPr>
      <w:r w:rsidRPr="00CA4934">
        <w:rPr>
          <w:rFonts w:ascii="Times New Roman" w:eastAsia="Times New Roman" w:hAnsi="Times New Roman"/>
          <w:sz w:val="28"/>
          <w:szCs w:val="28"/>
          <w:lang w:val="ru-RU" w:eastAsia="ru-RU"/>
        </w:rPr>
        <w:t xml:space="preserve">Содержание обучения раскрывает содержательные линии, которые предлагаются для изучения на уровне основного общего образования. </w:t>
      </w:r>
    </w:p>
    <w:p w14:paraId="455C59E3" w14:textId="46D5723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ланируемые результаты освоения программы по музыке включают личностные, метапредметные и предметные результаты за весь период обучения</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 xml:space="preserve">на </w:t>
      </w:r>
      <w:r w:rsidRPr="00CA4934">
        <w:rPr>
          <w:rFonts w:ascii="Times New Roman" w:eastAsia="Times New Roman" w:hAnsi="Times New Roman"/>
          <w:sz w:val="28"/>
          <w:szCs w:val="28"/>
          <w:lang w:val="ru-RU" w:eastAsia="ru-RU"/>
        </w:rPr>
        <w:lastRenderedPageBreak/>
        <w:t xml:space="preserve">уровне основного общего образования. </w:t>
      </w:r>
      <w:r w:rsidRPr="00CA4934">
        <w:rPr>
          <w:rFonts w:ascii="Times New Roman" w:hAnsi="Times New Roman"/>
          <w:sz w:val="28"/>
          <w:szCs w:val="28"/>
          <w:lang w:val="ru-RU"/>
        </w:rPr>
        <w:t>Предметные результаты, формируем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ходе изучения музыки, сгруппированы по учебным модулям</w:t>
      </w:r>
      <w:r w:rsidRPr="00CA4934">
        <w:rPr>
          <w:rFonts w:ascii="Times New Roman" w:eastAsia="Times New Roman" w:hAnsi="Times New Roman"/>
          <w:sz w:val="28"/>
          <w:szCs w:val="28"/>
          <w:lang w:val="ru-RU" w:eastAsia="ru-RU"/>
        </w:rPr>
        <w:t>.</w:t>
      </w:r>
    </w:p>
    <w:p w14:paraId="02F1376E" w14:textId="058B8AD1"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яснительная записка.</w:t>
      </w:r>
    </w:p>
    <w:p w14:paraId="7AE821E4" w14:textId="55591771" w:rsidR="007F251A" w:rsidRPr="00CA4934" w:rsidRDefault="007F251A" w:rsidP="005B1125">
      <w:pPr>
        <w:pStyle w:val="aff4"/>
        <w:ind w:left="0" w:right="0" w:firstLine="709"/>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грамма по музыке разработана с целью оказания методической помощи учителю музыки в создании рабочей программы по учебному предмету.</w:t>
      </w:r>
    </w:p>
    <w:p w14:paraId="36692B1B" w14:textId="55E527A3" w:rsidR="007F251A" w:rsidRPr="00CA4934" w:rsidRDefault="007F251A" w:rsidP="005B1125">
      <w:pPr>
        <w:pStyle w:val="aff4"/>
        <w:ind w:left="0" w:right="0" w:firstLine="709"/>
        <w:rPr>
          <w:rFonts w:ascii="Times New Roman" w:hAnsi="Times New Roman"/>
          <w:sz w:val="28"/>
          <w:szCs w:val="28"/>
          <w:lang w:val="ru-RU"/>
        </w:rPr>
      </w:pPr>
      <w:r w:rsidRPr="00CA4934">
        <w:rPr>
          <w:rFonts w:ascii="Times New Roman" w:hAnsi="Times New Roman"/>
          <w:sz w:val="28"/>
          <w:szCs w:val="28"/>
          <w:lang w:val="ru-RU"/>
        </w:rPr>
        <w:t>Программа по музыке позволит учителю:</w:t>
      </w:r>
    </w:p>
    <w:p w14:paraId="7BA77E5A" w14:textId="77777777" w:rsidR="007F251A" w:rsidRPr="00CA4934" w:rsidRDefault="007F251A" w:rsidP="005B1125">
      <w:pPr>
        <w:pStyle w:val="a5"/>
        <w:tabs>
          <w:tab w:val="left" w:pos="632"/>
        </w:tabs>
        <w:autoSpaceDE w:val="0"/>
        <w:autoSpaceDN w:val="0"/>
        <w:spacing w:after="0" w:line="240" w:lineRule="auto"/>
        <w:ind w:left="0" w:firstLine="709"/>
        <w:contextualSpacing w:val="0"/>
        <w:jc w:val="both"/>
        <w:rPr>
          <w:rFonts w:ascii="Times New Roman" w:hAnsi="Times New Roman"/>
          <w:i/>
          <w:sz w:val="28"/>
          <w:szCs w:val="28"/>
          <w:lang w:val="ru-RU"/>
        </w:rPr>
      </w:pPr>
      <w:r w:rsidRPr="00CA4934">
        <w:rPr>
          <w:rFonts w:ascii="Times New Roman" w:hAnsi="Times New Roman"/>
          <w:sz w:val="28"/>
          <w:szCs w:val="28"/>
          <w:lang w:val="ru-RU"/>
        </w:rPr>
        <w:t>реализовать в процессе преподавания музыки современные подхо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ФГОС ООО,</w:t>
      </w:r>
      <w:r w:rsidRPr="00CA4934">
        <w:rPr>
          <w:rFonts w:ascii="Times New Roman" w:hAnsi="Times New Roman"/>
          <w:i/>
          <w:sz w:val="28"/>
          <w:szCs w:val="28"/>
          <w:lang w:val="ru-RU"/>
        </w:rPr>
        <w:t xml:space="preserve"> </w:t>
      </w:r>
      <w:r w:rsidRPr="00CA4934">
        <w:rPr>
          <w:rFonts w:ascii="Times New Roman" w:hAnsi="Times New Roman"/>
          <w:sz w:val="28"/>
          <w:szCs w:val="28"/>
          <w:lang w:val="ru-RU"/>
        </w:rPr>
        <w:t>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14:paraId="63A730D7" w14:textId="77777777" w:rsidR="007F251A" w:rsidRPr="00CA4934" w:rsidRDefault="007F251A" w:rsidP="005B1125">
      <w:pPr>
        <w:pStyle w:val="a5"/>
        <w:tabs>
          <w:tab w:val="left" w:pos="700"/>
        </w:tabs>
        <w:autoSpaceDE w:val="0"/>
        <w:autoSpaceDN w:val="0"/>
        <w:spacing w:after="0" w:line="240" w:lineRule="auto"/>
        <w:ind w:left="0" w:firstLine="709"/>
        <w:contextualSpacing w:val="0"/>
        <w:jc w:val="both"/>
        <w:rPr>
          <w:rFonts w:ascii="Times New Roman" w:hAnsi="Times New Roman"/>
          <w:sz w:val="28"/>
          <w:szCs w:val="28"/>
          <w:lang w:val="ru-RU"/>
        </w:rPr>
      </w:pPr>
      <w:r w:rsidRPr="00CA4934">
        <w:rPr>
          <w:rFonts w:ascii="Times New Roman" w:hAnsi="Times New Roman"/>
          <w:sz w:val="28"/>
          <w:szCs w:val="28"/>
          <w:lang w:val="ru-RU"/>
        </w:rPr>
        <w:t>разработать календарно-тематическое планирование с учетом особенностей конкретного региона, образовательной организации, класса.</w:t>
      </w:r>
    </w:p>
    <w:p w14:paraId="2009828C" w14:textId="532E6D08" w:rsidR="007F251A" w:rsidRPr="00CA4934" w:rsidRDefault="007F251A" w:rsidP="005B1125">
      <w:pPr>
        <w:pStyle w:val="aff4"/>
        <w:ind w:left="0" w:right="0" w:firstLine="709"/>
        <w:rPr>
          <w:rFonts w:ascii="Times New Roman" w:hAnsi="Times New Roman"/>
          <w:sz w:val="28"/>
          <w:szCs w:val="28"/>
          <w:lang w:val="ru-RU"/>
        </w:rPr>
      </w:pPr>
      <w:r w:rsidRPr="00CA4934">
        <w:rPr>
          <w:rFonts w:ascii="Times New Roman" w:hAnsi="Times New Roman"/>
          <w:sz w:val="28"/>
          <w:szCs w:val="28"/>
          <w:lang w:val="ru-RU"/>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азвития внутреннего мира человека, гармонизации его взаимоотно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самим собой, другими людьми, окружающим миром через занятия музыкальным искусством.</w:t>
      </w:r>
    </w:p>
    <w:p w14:paraId="27E1F18E" w14:textId="77777777" w:rsidR="007F251A" w:rsidRPr="00CA4934" w:rsidRDefault="007F251A" w:rsidP="005B1125">
      <w:pPr>
        <w:pStyle w:val="aff4"/>
        <w:ind w:left="0" w:right="0" w:firstLine="709"/>
        <w:rPr>
          <w:rFonts w:ascii="Times New Roman" w:hAnsi="Times New Roman"/>
          <w:sz w:val="28"/>
          <w:szCs w:val="28"/>
          <w:lang w:val="ru-RU"/>
        </w:rPr>
      </w:pPr>
      <w:r w:rsidRPr="00CA4934">
        <w:rPr>
          <w:rFonts w:ascii="Times New Roman" w:hAnsi="Times New Roman"/>
          <w:sz w:val="28"/>
          <w:szCs w:val="28"/>
          <w:lang w:val="ru-RU"/>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инимать образ жизни, способ мышления и мировоззрение представителей других народов и культур.</w:t>
      </w:r>
    </w:p>
    <w:p w14:paraId="21FC8D02" w14:textId="77777777" w:rsidR="007F251A" w:rsidRPr="00CA4934" w:rsidRDefault="007F251A" w:rsidP="005B1125">
      <w:pPr>
        <w:pStyle w:val="aff4"/>
        <w:ind w:left="0" w:right="0" w:firstLine="709"/>
        <w:rPr>
          <w:rFonts w:ascii="Times New Roman" w:hAnsi="Times New Roman"/>
          <w:sz w:val="28"/>
          <w:szCs w:val="28"/>
          <w:lang w:val="ru-RU"/>
        </w:rPr>
      </w:pPr>
      <w:r w:rsidRPr="00CA4934">
        <w:rPr>
          <w:rFonts w:ascii="Times New Roman" w:hAnsi="Times New Roman"/>
          <w:sz w:val="28"/>
          <w:szCs w:val="28"/>
          <w:lang w:val="ru-RU"/>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раженных в народной, духовной музыке, произведениях великих композиторов прошлого. Особое значение приобретает музыкальное воспитание в свете цел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адач укрепления национальной идентичности. Родные интонации, мелод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14:paraId="70BA56F2" w14:textId="77777777" w:rsidR="007F251A" w:rsidRPr="00CA4934" w:rsidRDefault="007F251A" w:rsidP="005B1125">
      <w:pPr>
        <w:pStyle w:val="aff4"/>
        <w:ind w:left="0" w:right="0" w:firstLine="709"/>
        <w:rPr>
          <w:rFonts w:ascii="Times New Roman" w:hAnsi="Times New Roman"/>
          <w:sz w:val="28"/>
          <w:szCs w:val="28"/>
          <w:lang w:val="ru-RU"/>
        </w:rPr>
      </w:pPr>
      <w:r w:rsidRPr="00CA4934">
        <w:rPr>
          <w:rFonts w:ascii="Times New Roman" w:hAnsi="Times New Roman"/>
          <w:sz w:val="28"/>
          <w:szCs w:val="28"/>
          <w:lang w:val="ru-RU"/>
        </w:rPr>
        <w:t xml:space="preserve">Музыка – </w:t>
      </w:r>
      <w:proofErr w:type="spellStart"/>
      <w:r w:rsidRPr="00CA4934">
        <w:rPr>
          <w:rFonts w:ascii="Times New Roman" w:hAnsi="Times New Roman"/>
          <w:sz w:val="28"/>
          <w:szCs w:val="28"/>
          <w:lang w:val="ru-RU"/>
        </w:rPr>
        <w:t>временно́е</w:t>
      </w:r>
      <w:proofErr w:type="spellEnd"/>
      <w:r w:rsidRPr="00CA4934">
        <w:rPr>
          <w:rFonts w:ascii="Times New Roman" w:hAnsi="Times New Roman"/>
          <w:sz w:val="28"/>
          <w:szCs w:val="28"/>
          <w:lang w:val="ru-RU"/>
        </w:rPr>
        <w:t xml:space="preserve"> искусство. В связи с этим важнейшим вклад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14:paraId="37A67E39" w14:textId="77777777" w:rsidR="007F251A" w:rsidRPr="00CA4934" w:rsidRDefault="007F251A" w:rsidP="005B1125">
      <w:pPr>
        <w:pStyle w:val="aff4"/>
        <w:ind w:left="0" w:right="0" w:firstLine="709"/>
        <w:rPr>
          <w:rFonts w:ascii="Times New Roman" w:hAnsi="Times New Roman"/>
          <w:sz w:val="28"/>
          <w:szCs w:val="28"/>
          <w:lang w:val="ru-RU"/>
        </w:rPr>
      </w:pPr>
      <w:r w:rsidRPr="00CA4934">
        <w:rPr>
          <w:rFonts w:ascii="Times New Roman" w:hAnsi="Times New Roman"/>
          <w:sz w:val="28"/>
          <w:szCs w:val="28"/>
          <w:lang w:val="ru-RU"/>
        </w:rPr>
        <w:lastRenderedPageBreak/>
        <w:t>Изучение музыки обеспечивает развитие интеллектуальных и творческих способностей обучающегося, развивает его абстрактное мышление, пам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ображение, формирует умения и навыки в сфере эмоционального интеллекта, способствует самореализации и самопринятию личности. Музыкальное обуч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питание вносит огромный вклад в эстетическое и нравственное развитие обучающегося, формирование всей системы ценностей.</w:t>
      </w:r>
    </w:p>
    <w:p w14:paraId="09451160" w14:textId="3719BD6C"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 xml:space="preserve">Изучение музыки </w:t>
      </w:r>
      <w:r w:rsidRPr="00CA4934">
        <w:rPr>
          <w:rFonts w:ascii="Times New Roman" w:hAnsi="Times New Roman"/>
          <w:sz w:val="28"/>
          <w:szCs w:val="28"/>
          <w:lang w:val="ru-RU"/>
        </w:rPr>
        <w:t>необходимо для полноценного образ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питания обучающегося, развития его психики, эмоциональ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интеллектуальной сфер, творческого потенциала. </w:t>
      </w:r>
    </w:p>
    <w:p w14:paraId="39B839FC"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14:paraId="6B955588" w14:textId="7184B930"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 процессе конкретизации учебных целей их реализация осуществляется по следующим направлениям:</w:t>
      </w:r>
    </w:p>
    <w:p w14:paraId="5AFF2C34" w14:textId="77777777" w:rsidR="007F251A" w:rsidRPr="00CA4934" w:rsidRDefault="007F251A" w:rsidP="005B1125">
      <w:pPr>
        <w:pStyle w:val="a5"/>
        <w:tabs>
          <w:tab w:val="left" w:pos="637"/>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системы ценностей обучающихся, развитие целостного миропонимания в единстве эмоциональной и познавательной сферы;</w:t>
      </w:r>
    </w:p>
    <w:p w14:paraId="0A4FB304" w14:textId="77777777" w:rsidR="007F251A" w:rsidRPr="00CA4934" w:rsidRDefault="007F251A" w:rsidP="005B1125">
      <w:pPr>
        <w:pStyle w:val="a5"/>
        <w:tabs>
          <w:tab w:val="left" w:pos="644"/>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14:paraId="2E93580D" w14:textId="77777777" w:rsidR="007F251A" w:rsidRPr="00CA4934" w:rsidRDefault="007F251A" w:rsidP="005B1125">
      <w:pPr>
        <w:pStyle w:val="a5"/>
        <w:tabs>
          <w:tab w:val="left" w:pos="642"/>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творческих способностей ребенка, развитие внутренней мотивации к интонационно-содержательной деятельности.</w:t>
      </w:r>
    </w:p>
    <w:p w14:paraId="65A5BC05" w14:textId="0BC1684B" w:rsidR="007F251A" w:rsidRPr="00CA4934" w:rsidRDefault="007F251A" w:rsidP="005B1125">
      <w:pPr>
        <w:pStyle w:val="aff4"/>
        <w:ind w:left="0" w:right="0" w:firstLine="709"/>
        <w:rPr>
          <w:rFonts w:ascii="Times New Roman" w:hAnsi="Times New Roman"/>
          <w:sz w:val="28"/>
          <w:szCs w:val="28"/>
          <w:lang w:val="ru-RU"/>
        </w:rPr>
      </w:pPr>
      <w:r w:rsidRPr="00CA4934">
        <w:rPr>
          <w:rFonts w:ascii="Times New Roman" w:eastAsia="Times New Roman" w:hAnsi="Times New Roman"/>
          <w:sz w:val="28"/>
          <w:szCs w:val="28"/>
          <w:lang w:val="ru-RU" w:eastAsia="ru-RU"/>
        </w:rPr>
        <w:t>Задачи обучения музыке на уровне основного общего образования:</w:t>
      </w:r>
    </w:p>
    <w:p w14:paraId="222AE8BB" w14:textId="77777777" w:rsidR="007F251A" w:rsidRPr="00CA4934" w:rsidRDefault="007F251A" w:rsidP="005B1125">
      <w:pPr>
        <w:pStyle w:val="aff4"/>
        <w:ind w:left="0" w:right="0" w:firstLine="709"/>
        <w:contextualSpacing/>
        <w:rPr>
          <w:rFonts w:ascii="Times New Roman" w:hAnsi="Times New Roman"/>
          <w:i/>
          <w:sz w:val="28"/>
          <w:szCs w:val="28"/>
          <w:lang w:val="ru-RU"/>
        </w:rPr>
      </w:pPr>
      <w:r w:rsidRPr="00CA4934">
        <w:rPr>
          <w:rFonts w:ascii="Times New Roman" w:hAnsi="Times New Roman"/>
          <w:sz w:val="28"/>
          <w:szCs w:val="28"/>
          <w:lang w:val="ru-RU"/>
        </w:rPr>
        <w:t>приобщение к традиционным российским ценностям через личный психологический опыт эмоционально-эстетического пережи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 </w:t>
      </w:r>
    </w:p>
    <w:p w14:paraId="632F0A66"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14:paraId="1EAEDB4D"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14:paraId="351FD032"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14:paraId="2082E2FC"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сширение культурного кругозора, накопление знаний о музы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14:paraId="584AA8B3"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lastRenderedPageBreak/>
        <w:t>развитие общих и специальных музыкальных способностей, совершенствование в предметных умениях и навыках, в том числе:</w:t>
      </w:r>
    </w:p>
    <w:p w14:paraId="4336BBFC"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14:paraId="25D68E09"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иртуальных музыкальных инструментах);</w:t>
      </w:r>
    </w:p>
    <w:p w14:paraId="3313C0CB"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14:paraId="17D7F734"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узыкальное движение (пластическое интонирование, инсценировка, танец, двигательное моделирование);</w:t>
      </w:r>
    </w:p>
    <w:p w14:paraId="533335FE"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творческие проекты, музыкально-театральная деятельность (концерты, фестивали, представления);</w:t>
      </w:r>
    </w:p>
    <w:p w14:paraId="6EAB42A3"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следовательская деятельность на материале музыкального искусства.</w:t>
      </w:r>
    </w:p>
    <w:p w14:paraId="3B286099" w14:textId="15CAB07C"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х творческих способностей.</w:t>
      </w:r>
      <w:r w:rsidR="00CA4934" w:rsidRPr="00CA4934">
        <w:rPr>
          <w:rFonts w:ascii="Times New Roman" w:eastAsia="Times New Roman" w:hAnsi="Times New Roman"/>
          <w:sz w:val="28"/>
          <w:szCs w:val="28"/>
          <w:lang w:val="ru-RU" w:eastAsia="ru-RU"/>
        </w:rPr>
        <w:t xml:space="preserve"> </w:t>
      </w:r>
    </w:p>
    <w:p w14:paraId="170EB150"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14:paraId="29B51AD6"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нвариантные модули:</w:t>
      </w:r>
    </w:p>
    <w:p w14:paraId="23D3563E"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1 «Музыка моего края»;</w:t>
      </w:r>
      <w:r w:rsidR="00CA4934" w:rsidRPr="00CA4934">
        <w:rPr>
          <w:rFonts w:ascii="Times New Roman" w:hAnsi="Times New Roman"/>
          <w:sz w:val="28"/>
          <w:szCs w:val="28"/>
          <w:lang w:val="ru-RU"/>
        </w:rPr>
        <w:t xml:space="preserve"> </w:t>
      </w:r>
    </w:p>
    <w:p w14:paraId="7DA03B79"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2 «Народное музыкальное творчество России»;</w:t>
      </w:r>
      <w:r w:rsidR="00CA4934" w:rsidRPr="00CA4934">
        <w:rPr>
          <w:rFonts w:ascii="Times New Roman" w:hAnsi="Times New Roman"/>
          <w:sz w:val="28"/>
          <w:szCs w:val="28"/>
          <w:lang w:val="ru-RU"/>
        </w:rPr>
        <w:t xml:space="preserve"> </w:t>
      </w:r>
    </w:p>
    <w:p w14:paraId="07167E95"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модуль № 3 «Русская классическая музыка»; </w:t>
      </w:r>
    </w:p>
    <w:p w14:paraId="0502C3B8"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4 «Жанры музыкального искусства»</w:t>
      </w:r>
      <w:r w:rsidR="00CA4934" w:rsidRPr="00CA4934">
        <w:rPr>
          <w:rFonts w:ascii="Times New Roman" w:hAnsi="Times New Roman"/>
          <w:sz w:val="28"/>
          <w:szCs w:val="28"/>
          <w:lang w:val="ru-RU"/>
        </w:rPr>
        <w:t xml:space="preserve"> </w:t>
      </w:r>
    </w:p>
    <w:p w14:paraId="561B160D"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ариативные модули:</w:t>
      </w:r>
    </w:p>
    <w:p w14:paraId="6829D101"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5 «Музыка народов мира»;</w:t>
      </w:r>
      <w:r w:rsidR="00CA4934" w:rsidRPr="00CA4934">
        <w:rPr>
          <w:rFonts w:ascii="Times New Roman" w:hAnsi="Times New Roman"/>
          <w:sz w:val="28"/>
          <w:szCs w:val="28"/>
          <w:lang w:val="ru-RU"/>
        </w:rPr>
        <w:t xml:space="preserve"> </w:t>
      </w:r>
    </w:p>
    <w:p w14:paraId="2743FCDD"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6 «Европейская классическая музыка»;</w:t>
      </w:r>
      <w:r w:rsidR="00CA4934" w:rsidRPr="00CA4934">
        <w:rPr>
          <w:rFonts w:ascii="Times New Roman" w:hAnsi="Times New Roman"/>
          <w:sz w:val="28"/>
          <w:szCs w:val="28"/>
          <w:lang w:val="ru-RU"/>
        </w:rPr>
        <w:t xml:space="preserve"> </w:t>
      </w:r>
    </w:p>
    <w:p w14:paraId="76487A88"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7 «</w:t>
      </w:r>
      <w:r w:rsidRPr="00CA4934">
        <w:rPr>
          <w:rFonts w:ascii="Times New Roman" w:eastAsia="Times New Roman" w:hAnsi="Times New Roman"/>
          <w:sz w:val="28"/>
          <w:szCs w:val="28"/>
          <w:lang w:val="ru-RU" w:eastAsia="ru-RU"/>
        </w:rPr>
        <w:t>Духовная музыка</w:t>
      </w:r>
      <w:r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p>
    <w:p w14:paraId="5591A1D9"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8 «Современная музыка: основные жанры и направления»;</w:t>
      </w:r>
      <w:r w:rsidR="00CA4934" w:rsidRPr="00CA4934">
        <w:rPr>
          <w:rFonts w:ascii="Times New Roman" w:hAnsi="Times New Roman"/>
          <w:sz w:val="28"/>
          <w:szCs w:val="28"/>
          <w:lang w:val="ru-RU"/>
        </w:rPr>
        <w:t xml:space="preserve"> </w:t>
      </w:r>
    </w:p>
    <w:p w14:paraId="4EFAF825"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9 «Связь музыки с другими видами искусства»;</w:t>
      </w:r>
      <w:r w:rsidR="00CA4934" w:rsidRPr="00CA4934">
        <w:rPr>
          <w:rFonts w:ascii="Times New Roman" w:hAnsi="Times New Roman"/>
          <w:sz w:val="28"/>
          <w:szCs w:val="28"/>
          <w:lang w:val="ru-RU"/>
        </w:rPr>
        <w:t xml:space="preserve"> </w:t>
      </w:r>
    </w:p>
    <w:p w14:paraId="0D0E7604" w14:textId="1BE1311B"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sidRPr="00CA4934">
        <w:rPr>
          <w:rFonts w:ascii="Times New Roman" w:eastAsia="Times New Roman" w:hAnsi="Times New Roman"/>
          <w:sz w:val="28"/>
          <w:szCs w:val="28"/>
          <w:lang w:val="ru-RU" w:eastAsia="ru-RU"/>
        </w:rPr>
        <w:t>вариативно</w:t>
      </w:r>
      <w:r w:rsidRPr="00CA4934">
        <w:rPr>
          <w:rFonts w:ascii="Times New Roman" w:hAnsi="Times New Roman"/>
          <w:sz w:val="28"/>
          <w:szCs w:val="28"/>
          <w:lang w:val="ru-RU"/>
        </w:rPr>
        <w:t>».</w:t>
      </w:r>
    </w:p>
    <w:p w14:paraId="7ED2315F" w14:textId="2925AB28"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eastAsia="SchoolBookSanPin" w:hAnsi="Times New Roman"/>
          <w:sz w:val="28"/>
          <w:szCs w:val="28"/>
          <w:lang w:val="ru-RU"/>
        </w:rPr>
        <w:t>Общее число часов, рекомендованных для изучения музыки, –</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136 часов: в 5 </w:t>
      </w:r>
      <w:r w:rsidRPr="00CA4934">
        <w:rPr>
          <w:rFonts w:ascii="Times New Roman" w:eastAsia="SchoolBookSanPin" w:hAnsi="Times New Roman"/>
          <w:position w:val="1"/>
          <w:sz w:val="28"/>
          <w:szCs w:val="28"/>
          <w:lang w:val="ru-RU"/>
        </w:rPr>
        <w:lastRenderedPageBreak/>
        <w:t>классе – 34 часа (1 час в неделю), в 6 классе – 34 часа (1 час в неделю), в 7 классе – 34 часа (1 час в неделю), в 8 классе – 34 часа (1 час в неделю).</w:t>
      </w:r>
    </w:p>
    <w:p w14:paraId="60BCF302" w14:textId="2523E8E9"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зучение музыки предполагает активную социокультурную деятельность обучающихся, участие в исследовательских и творческих проект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14:paraId="4BC38A56" w14:textId="6DAB0224" w:rsidR="007F251A" w:rsidRPr="00CA4934" w:rsidRDefault="007F251A" w:rsidP="005B1125">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обучения музыке на уровне основного общего образования.</w:t>
      </w:r>
    </w:p>
    <w:p w14:paraId="279EF3B0"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нвариантные модули:</w:t>
      </w:r>
    </w:p>
    <w:p w14:paraId="17F776B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1. Модуль № 1 «Музыка моего края»</w:t>
      </w:r>
      <w:r w:rsidR="00CA4934" w:rsidRPr="00CA4934">
        <w:rPr>
          <w:rFonts w:ascii="Times New Roman" w:eastAsia="Times New Roman" w:hAnsi="Times New Roman"/>
          <w:sz w:val="28"/>
          <w:szCs w:val="28"/>
          <w:lang w:val="ru-RU" w:eastAsia="ru-RU"/>
        </w:rPr>
        <w:t xml:space="preserve"> </w:t>
      </w:r>
    </w:p>
    <w:p w14:paraId="0B92F54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1.1. Фольклор – народное творчество.</w:t>
      </w:r>
    </w:p>
    <w:p w14:paraId="1FD926C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т</w:t>
      </w:r>
      <w:r w:rsidRPr="00CA4934">
        <w:rPr>
          <w:rFonts w:ascii="Times New Roman" w:eastAsia="Times New Roman" w:hAnsi="Times New Roman"/>
          <w:sz w:val="28"/>
          <w:szCs w:val="28"/>
          <w:lang w:val="ru-RU" w:eastAsia="ru-RU"/>
        </w:rPr>
        <w:t>радиционная музыка – отражение жизни народа. Жанры детского и игрового фольклора (игры, пляски, хороводы).</w:t>
      </w:r>
    </w:p>
    <w:p w14:paraId="68B13C5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7263C6B7" w14:textId="77777777" w:rsidR="007F251A" w:rsidRPr="00CA4934" w:rsidRDefault="007F251A" w:rsidP="005B1125">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ных образцов в аудио- и видеозаписи;</w:t>
      </w:r>
    </w:p>
    <w:p w14:paraId="78CB4BC5" w14:textId="77777777" w:rsidR="007F251A" w:rsidRPr="00CA4934" w:rsidRDefault="007F251A" w:rsidP="005B1125">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14:paraId="2A26B6FC" w14:textId="77777777" w:rsidR="007F251A" w:rsidRPr="00CA4934" w:rsidRDefault="007F251A" w:rsidP="005B1125">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народной или композиторской музыке;</w:t>
      </w:r>
    </w:p>
    <w:p w14:paraId="2A46A31C" w14:textId="77777777" w:rsidR="007F251A" w:rsidRPr="00CA4934" w:rsidRDefault="007F251A" w:rsidP="005B1125">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вокального, инструментального, смешанного);</w:t>
      </w:r>
    </w:p>
    <w:p w14:paraId="72EC4089" w14:textId="77777777" w:rsidR="007F251A" w:rsidRPr="00CA4934" w:rsidRDefault="007F251A" w:rsidP="005B1125">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жанра, основного настроения, характера музыки;</w:t>
      </w:r>
    </w:p>
    <w:p w14:paraId="6C74C007" w14:textId="77777777" w:rsidR="007F251A" w:rsidRPr="00CA4934" w:rsidRDefault="007F251A" w:rsidP="005B1125">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инструментальных наигрышей, фольклорных игр.</w:t>
      </w:r>
    </w:p>
    <w:p w14:paraId="55F7BAE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2. Календарный фольклор.</w:t>
      </w:r>
    </w:p>
    <w:p w14:paraId="1BCA6BE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к</w:t>
      </w:r>
      <w:r w:rsidRPr="00CA4934">
        <w:rPr>
          <w:rFonts w:ascii="Times New Roman" w:eastAsia="Times New Roman" w:hAnsi="Times New Roman"/>
          <w:sz w:val="28"/>
          <w:szCs w:val="28"/>
          <w:lang w:val="ru-RU" w:eastAsia="ru-RU"/>
        </w:rPr>
        <w:t>алендарные обряды, традиционные для данной местности (осенние, зимние, весенние – на выбор учителя).</w:t>
      </w:r>
    </w:p>
    <w:p w14:paraId="3F9ABFB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2EBA4CF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символикой календарных обрядов, поиск информации</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о соответствующих фольклорных традициях;</w:t>
      </w:r>
    </w:p>
    <w:p w14:paraId="3C276604"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14:paraId="4E81697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ариативно: реконструкция фольклорного обряда или его фрагмента; участие в народном гулянии, празднике на улицах своего </w:t>
      </w:r>
      <w:r w:rsidR="00A85368" w:rsidRPr="00CA4934">
        <w:rPr>
          <w:rFonts w:ascii="Times New Roman" w:eastAsia="Times New Roman" w:hAnsi="Times New Roman"/>
          <w:sz w:val="28"/>
          <w:szCs w:val="28"/>
          <w:lang w:val="ru-RU" w:eastAsia="ru-RU"/>
        </w:rPr>
        <w:t>населенного пункта</w:t>
      </w:r>
      <w:r w:rsidRPr="00CA4934">
        <w:rPr>
          <w:rFonts w:ascii="Times New Roman" w:eastAsia="Times New Roman" w:hAnsi="Times New Roman"/>
          <w:sz w:val="28"/>
          <w:szCs w:val="28"/>
          <w:lang w:val="ru-RU" w:eastAsia="ru-RU"/>
        </w:rPr>
        <w:t>.</w:t>
      </w:r>
    </w:p>
    <w:p w14:paraId="55B7D50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3. Семейный фольклор.</w:t>
      </w:r>
    </w:p>
    <w:p w14:paraId="0874E68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ф</w:t>
      </w:r>
      <w:r w:rsidRPr="00CA4934">
        <w:rPr>
          <w:rFonts w:ascii="Times New Roman" w:eastAsia="Times New Roman" w:hAnsi="Times New Roman"/>
          <w:sz w:val="28"/>
          <w:szCs w:val="28"/>
          <w:lang w:val="ru-RU" w:eastAsia="ru-RU"/>
        </w:rPr>
        <w:t>ольклорные жанры, связанные с жизнью человека: свадебный обряд, рекрутские песни, плачи-причитания.</w:t>
      </w:r>
    </w:p>
    <w:p w14:paraId="07BCB99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6E28829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фольклорными жанрами семейного цикла;</w:t>
      </w:r>
    </w:p>
    <w:p w14:paraId="23269F3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зучение особенностей их исполнения и звучания;</w:t>
      </w:r>
    </w:p>
    <w:p w14:paraId="1BB5E774"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жанровой принадлежности, анализ символики традиционных образов;</w:t>
      </w:r>
    </w:p>
    <w:p w14:paraId="2C7D200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отдельных песен, фрагментов обрядов (по выбору учителя);</w:t>
      </w:r>
    </w:p>
    <w:p w14:paraId="5741E8E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еконструкция фольклорного обряда или его фрагмента; исследовательские проекты по теме «Жанры семейного фольклора».</w:t>
      </w:r>
    </w:p>
    <w:p w14:paraId="168FFF1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4. Наш край сегодня.</w:t>
      </w:r>
    </w:p>
    <w:p w14:paraId="2D3AF3A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Содержание: </w:t>
      </w:r>
      <w:r w:rsidR="00FE0697"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14:paraId="49A1E14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624D111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гимна республики, города, песен местных композиторов;</w:t>
      </w:r>
    </w:p>
    <w:p w14:paraId="4194F86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творческой биографией, деятельностью местных мастеров культуры и искусства;</w:t>
      </w:r>
    </w:p>
    <w:p w14:paraId="0B0A032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местных музыкальных театров, музеев, концертов, написание отзыва с анализом спектакля, концерта, экскурсии;</w:t>
      </w:r>
    </w:p>
    <w:p w14:paraId="1A27951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следовательские проекты, посвященные деятелям музыкальной культуры своей малой родины (композиторам, исполнителям, творческим коллективам);</w:t>
      </w:r>
    </w:p>
    <w:p w14:paraId="7B8F1D0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ворческие проекты (сочинение песен, создание аранжировок народных мелодий; съемка, монтаж и озвучивание любительского фильма), направленные</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на сохранение и продолжение музыкальных традиций своего края.</w:t>
      </w:r>
    </w:p>
    <w:p w14:paraId="3C59333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 Модуль № 2 «Народное музыкальное творчество России»</w:t>
      </w:r>
      <w:r w:rsidR="00CA4934" w:rsidRPr="00CA4934">
        <w:rPr>
          <w:rFonts w:ascii="Times New Roman" w:eastAsia="Times New Roman" w:hAnsi="Times New Roman"/>
          <w:sz w:val="28"/>
          <w:szCs w:val="28"/>
          <w:lang w:val="ru-RU" w:eastAsia="ru-RU"/>
        </w:rPr>
        <w:t xml:space="preserve"> </w:t>
      </w:r>
    </w:p>
    <w:p w14:paraId="450E9C1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1. Россия – наш общий дом.</w:t>
      </w:r>
    </w:p>
    <w:p w14:paraId="5C88349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б</w:t>
      </w:r>
      <w:r w:rsidRPr="00CA4934">
        <w:rPr>
          <w:rFonts w:ascii="Times New Roman" w:eastAsia="Times New Roman" w:hAnsi="Times New Roman"/>
          <w:sz w:val="28"/>
          <w:szCs w:val="28"/>
          <w:lang w:val="ru-RU" w:eastAsia="ru-RU"/>
        </w:rPr>
        <w:t>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14:paraId="705765B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63E51E6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ных образцов близких и далеких регионов в аудио- и видеозаписи;</w:t>
      </w:r>
    </w:p>
    <w:p w14:paraId="67CC2CD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инструментальных наигрышей, фольклорных игр разных народов России;</w:t>
      </w:r>
    </w:p>
    <w:p w14:paraId="1EE1CCC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14:paraId="577A253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народной или композиторской музыке;</w:t>
      </w:r>
    </w:p>
    <w:p w14:paraId="03F1B168"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вокального, инструментального, смешанного);</w:t>
      </w:r>
    </w:p>
    <w:p w14:paraId="6A2F85C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жанра, характера музыки.</w:t>
      </w:r>
    </w:p>
    <w:p w14:paraId="3C2BD01A" w14:textId="77777777" w:rsidR="007F251A" w:rsidRPr="00CA4934" w:rsidRDefault="007F251A" w:rsidP="005B1125">
      <w:pPr>
        <w:pStyle w:val="a5"/>
        <w:widowControl/>
        <w:spacing w:after="0" w:line="240" w:lineRule="auto"/>
        <w:ind w:left="0" w:firstLine="709"/>
        <w:jc w:val="both"/>
        <w:rPr>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2. Фольклорные жанры.</w:t>
      </w:r>
    </w:p>
    <w:p w14:paraId="77DB40B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бщее и особенное в фольклоре народов России: лирика, эпос, танец.</w:t>
      </w:r>
    </w:p>
    <w:p w14:paraId="314FCE48"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5DA9736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а разных регионов России в аудио-</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видеозаписи;</w:t>
      </w:r>
    </w:p>
    <w:p w14:paraId="48BD08B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утентичная манера исполнения;</w:t>
      </w:r>
    </w:p>
    <w:p w14:paraId="170332B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ыявление характерных интонаций и ритмов в звучании традиционной музыки разных народов;</w:t>
      </w:r>
    </w:p>
    <w:p w14:paraId="70BD43B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танцевальных, лирических</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эпических песенных образцов фольклора разных народов России;</w:t>
      </w:r>
    </w:p>
    <w:p w14:paraId="27DC786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эпических сказаний;</w:t>
      </w:r>
    </w:p>
    <w:p w14:paraId="50042A6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вигательная, ритмическая, интонационная импровизация в характере изученных народных танцев и песен;</w:t>
      </w:r>
    </w:p>
    <w:p w14:paraId="4ADAF46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музыке разных народов России;</w:t>
      </w:r>
    </w:p>
    <w:p w14:paraId="4CDFD8F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ый фестиваль «Народы России».</w:t>
      </w:r>
    </w:p>
    <w:p w14:paraId="4293F7C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3. Фольклор в творчестве профессиональных композиторов.</w:t>
      </w:r>
    </w:p>
    <w:p w14:paraId="4195DBB8"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A85368" w:rsidRPr="00CA4934">
        <w:rPr>
          <w:rFonts w:ascii="Times New Roman" w:eastAsia="Times New Roman" w:hAnsi="Times New Roman"/>
          <w:sz w:val="28"/>
          <w:szCs w:val="28"/>
          <w:lang w:val="ru-RU" w:eastAsia="ru-RU"/>
        </w:rPr>
        <w:t>народные</w:t>
      </w:r>
      <w:r w:rsidRPr="00CA4934">
        <w:rPr>
          <w:rFonts w:ascii="Times New Roman" w:eastAsia="Times New Roman" w:hAnsi="Times New Roman"/>
          <w:sz w:val="28"/>
          <w:szCs w:val="28"/>
          <w:lang w:val="ru-RU" w:eastAsia="ru-RU"/>
        </w:rPr>
        <w:t xml:space="preserve">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народного творчества на интонационном уровне.</w:t>
      </w:r>
    </w:p>
    <w:p w14:paraId="2D1B0BC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01A03E72" w14:textId="77777777" w:rsidR="007F251A" w:rsidRPr="00CA4934" w:rsidRDefault="007F251A" w:rsidP="005B1125">
      <w:pPr>
        <w:widowControl/>
        <w:autoSpaceDE w:val="0"/>
        <w:autoSpaceDN w:val="0"/>
        <w:adjustRightInd w:val="0"/>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равнение аутентичного звучания фольклора и фольклорных мелодий</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в композиторской обработке;</w:t>
      </w:r>
    </w:p>
    <w:p w14:paraId="7B884AC4" w14:textId="77777777" w:rsidR="007F251A" w:rsidRPr="00CA4934" w:rsidRDefault="007F251A" w:rsidP="005B1125">
      <w:pPr>
        <w:widowControl/>
        <w:autoSpaceDE w:val="0"/>
        <w:autoSpaceDN w:val="0"/>
        <w:adjustRightInd w:val="0"/>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ародной песни в композиторской обработке;</w:t>
      </w:r>
    </w:p>
    <w:p w14:paraId="36A9399D" w14:textId="77777777" w:rsidR="007F251A" w:rsidRPr="00CA4934" w:rsidRDefault="007F251A" w:rsidP="005B1125">
      <w:pPr>
        <w:widowControl/>
        <w:autoSpaceDE w:val="0"/>
        <w:autoSpaceDN w:val="0"/>
        <w:adjustRightInd w:val="0"/>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2–3 фрагментами крупных сочинений (опера, симфония, концерт, квартет, вариации), в которых использованы подлинные народные мелодии;</w:t>
      </w:r>
    </w:p>
    <w:p w14:paraId="15141D85" w14:textId="77777777" w:rsidR="007F251A" w:rsidRPr="00CA4934" w:rsidRDefault="007F251A" w:rsidP="005B1125">
      <w:pPr>
        <w:widowControl/>
        <w:autoSpaceDE w:val="0"/>
        <w:autoSpaceDN w:val="0"/>
        <w:adjustRightInd w:val="0"/>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блюдение за принципами композиторской обработки, развития фольклорного тематического материала;</w:t>
      </w:r>
    </w:p>
    <w:p w14:paraId="3FBD36D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14:paraId="58EE4A98"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ещение концерта, спектакля (просмотр фильма, телепередачи), посвященного данной теме;</w:t>
      </w:r>
    </w:p>
    <w:p w14:paraId="48B09DA8"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суждение в классе и (или) письменная рецензия по результатам просмотра.</w:t>
      </w:r>
    </w:p>
    <w:p w14:paraId="3A9D1A3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4. На рубежах культур.</w:t>
      </w:r>
    </w:p>
    <w:p w14:paraId="38035DD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в</w:t>
      </w:r>
      <w:r w:rsidRPr="00CA4934">
        <w:rPr>
          <w:rFonts w:ascii="Times New Roman" w:eastAsia="Times New Roman" w:hAnsi="Times New Roman"/>
          <w:sz w:val="28"/>
          <w:szCs w:val="28"/>
          <w:lang w:val="ru-RU" w:eastAsia="ru-RU"/>
        </w:rPr>
        <w:t>заимное влияние фольклорных традиций друг на друга. Этнографические экспедиции и фестивали. Современная жизнь фольклора.</w:t>
      </w:r>
    </w:p>
    <w:p w14:paraId="7433BAD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7F94FEE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14:paraId="120515D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зучение творчества и вклада в развитие культуры современных</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этно-исполнителей, исследователей традиционного фольклора;</w:t>
      </w:r>
    </w:p>
    <w:p w14:paraId="68233B5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участие в этнографической экспедиции; посещение (участие)</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в фестивале традиционной культуры.</w:t>
      </w:r>
    </w:p>
    <w:p w14:paraId="2AA90DFE" w14:textId="77777777" w:rsidR="00A85368"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w:t>
      </w:r>
      <w:r w:rsidR="00A85368" w:rsidRPr="00CA4934">
        <w:rPr>
          <w:rFonts w:ascii="Times New Roman" w:eastAsia="Times New Roman" w:hAnsi="Times New Roman"/>
          <w:sz w:val="28"/>
          <w:szCs w:val="28"/>
          <w:lang w:val="ru-RU" w:eastAsia="ru-RU"/>
        </w:rPr>
        <w:t xml:space="preserve">. </w:t>
      </w:r>
      <w:r w:rsidR="009270B0" w:rsidRPr="00CA4934">
        <w:rPr>
          <w:rFonts w:ascii="Times New Roman" w:eastAsia="Times New Roman" w:hAnsi="Times New Roman"/>
          <w:sz w:val="28"/>
          <w:szCs w:val="28"/>
          <w:lang w:val="ru-RU" w:eastAsia="ru-RU"/>
        </w:rPr>
        <w:t xml:space="preserve">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w:t>
      </w:r>
      <w:r w:rsidR="009270B0" w:rsidRPr="00CA4934">
        <w:rPr>
          <w:rFonts w:ascii="Times New Roman" w:eastAsia="Times New Roman" w:hAnsi="Times New Roman"/>
          <w:sz w:val="28"/>
          <w:szCs w:val="28"/>
          <w:lang w:val="ru-RU" w:eastAsia="ru-RU"/>
        </w:rPr>
        <w:lastRenderedPageBreak/>
        <w:t>фольклора к творчеству русских композиторов, прослеживая продолжение и развитие круга национальных сюжетов, образов, интонаций).</w:t>
      </w:r>
    </w:p>
    <w:p w14:paraId="328A8D6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1. Образы родной земли.</w:t>
      </w:r>
    </w:p>
    <w:p w14:paraId="085EC6B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в</w:t>
      </w:r>
      <w:r w:rsidRPr="00CA4934">
        <w:rPr>
          <w:rFonts w:ascii="Times New Roman" w:eastAsia="Times New Roman" w:hAnsi="Times New Roman"/>
          <w:sz w:val="28"/>
          <w:szCs w:val="28"/>
          <w:lang w:val="ru-RU" w:eastAsia="ru-RU"/>
        </w:rPr>
        <w:t>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С.В. Рахманинова, В.А. Гаврилина и других композиторов).</w:t>
      </w:r>
    </w:p>
    <w:p w14:paraId="36FA135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32C5385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вторение, обобщение опыта слушания, проживания, анализа музыки русских композиторов, полученного </w:t>
      </w:r>
      <w:r w:rsidRPr="00CA4934">
        <w:rPr>
          <w:rFonts w:ascii="Times New Roman" w:eastAsia="SchoolBookSanPin" w:hAnsi="Times New Roman"/>
          <w:bCs/>
          <w:sz w:val="28"/>
          <w:szCs w:val="28"/>
          <w:lang w:val="ru-RU"/>
        </w:rPr>
        <w:t>на уровне начального общего образования</w:t>
      </w:r>
      <w:r w:rsidRPr="00CA4934">
        <w:rPr>
          <w:rFonts w:ascii="Times New Roman" w:eastAsia="Times New Roman" w:hAnsi="Times New Roman"/>
          <w:sz w:val="28"/>
          <w:szCs w:val="28"/>
          <w:lang w:val="ru-RU" w:eastAsia="ru-RU"/>
        </w:rPr>
        <w:t>;</w:t>
      </w:r>
    </w:p>
    <w:p w14:paraId="53102B5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мелодичности, широты дыхания, интонационной близости русскому фольклору;</w:t>
      </w:r>
    </w:p>
    <w:p w14:paraId="2E5C77F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русским композитором-классиком;</w:t>
      </w:r>
    </w:p>
    <w:p w14:paraId="2C73D94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авторов изученных произведений;</w:t>
      </w:r>
    </w:p>
    <w:p w14:paraId="73639E1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14:paraId="4FB4804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2. Золотой век русской культуры.</w:t>
      </w:r>
    </w:p>
    <w:p w14:paraId="5AAA900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i/>
          <w:strike/>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 xml:space="preserve">ветская музыка российского дворянства XIX века: музыкальные салоны, домашнее музицирование, балы, театры. </w:t>
      </w:r>
      <w:r w:rsidRPr="00CA4934">
        <w:rPr>
          <w:rFonts w:ascii="Times New Roman" w:hAnsi="Times New Roman"/>
          <w:sz w:val="28"/>
          <w:szCs w:val="28"/>
          <w:lang w:val="ru-RU"/>
        </w:rPr>
        <w:t xml:space="preserve">Особенности отечественной музыкальной культуры </w:t>
      </w:r>
      <w:r w:rsidRPr="00CA4934">
        <w:rPr>
          <w:rFonts w:ascii="Times New Roman" w:hAnsi="Times New Roman"/>
          <w:sz w:val="28"/>
          <w:szCs w:val="28"/>
        </w:rPr>
        <w:t>XIX</w:t>
      </w:r>
      <w:r w:rsidRPr="00CA4934">
        <w:rPr>
          <w:rFonts w:ascii="Times New Roman" w:hAnsi="Times New Roman"/>
          <w:sz w:val="28"/>
          <w:szCs w:val="28"/>
          <w:lang w:val="ru-RU"/>
        </w:rPr>
        <w:t xml:space="preserve"> в. </w:t>
      </w:r>
      <w:r w:rsidRPr="00CA4934">
        <w:rPr>
          <w:rFonts w:ascii="Times New Roman" w:eastAsia="Times New Roman" w:hAnsi="Times New Roman"/>
          <w:sz w:val="28"/>
          <w:szCs w:val="28"/>
          <w:lang w:val="ru-RU" w:eastAsia="ru-RU"/>
        </w:rPr>
        <w:t>(на примере творчества М.И. Глинки,</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П.И. Чайковского, Н.А. Римского-Корсакова и других композиторов).</w:t>
      </w:r>
      <w:r w:rsidR="00CA4934" w:rsidRPr="00CA4934">
        <w:rPr>
          <w:rFonts w:ascii="Times New Roman" w:eastAsia="Times New Roman" w:hAnsi="Times New Roman"/>
          <w:sz w:val="28"/>
          <w:szCs w:val="28"/>
          <w:lang w:val="ru-RU" w:eastAsia="ru-RU"/>
        </w:rPr>
        <w:t xml:space="preserve"> </w:t>
      </w:r>
    </w:p>
    <w:p w14:paraId="5C64C4D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20DF896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шедеврами русской музыки XIX века, анализ художественного содержания, выразительных средств;</w:t>
      </w:r>
    </w:p>
    <w:p w14:paraId="3AA7EBF8"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лирического характера, сочиненного русским композитором-классиком;</w:t>
      </w:r>
    </w:p>
    <w:p w14:paraId="57146CF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45A56B2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осмотр художественных фильмов, телепередач, посвященных русской культуре XIX века;</w:t>
      </w:r>
    </w:p>
    <w:p w14:paraId="760D1AD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здание любительского фильма, радиопередачи, театрализованной музыкально-литературной композиции на основе музыки и литературы XIX века;</w:t>
      </w:r>
    </w:p>
    <w:p w14:paraId="6FCCDD7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еконструкция костюмированного бала, музыкального салона.</w:t>
      </w:r>
    </w:p>
    <w:p w14:paraId="2157F86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3. История страны и народа в музыке русских композиторов.</w:t>
      </w:r>
    </w:p>
    <w:p w14:paraId="46E1D58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 xml:space="preserve">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sidRPr="00CA4934">
        <w:rPr>
          <w:rFonts w:ascii="Times New Roman" w:hAnsi="Times New Roman"/>
          <w:sz w:val="28"/>
          <w:szCs w:val="28"/>
          <w:lang w:val="ru-RU"/>
        </w:rPr>
        <w:t>Н.А. Римского-Корсакова, А.П. Бородин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М.П. Мусоргского, </w:t>
      </w:r>
      <w:r w:rsidRPr="00CA4934">
        <w:rPr>
          <w:rFonts w:ascii="Times New Roman" w:eastAsia="Times New Roman" w:hAnsi="Times New Roman"/>
          <w:sz w:val="28"/>
          <w:szCs w:val="28"/>
          <w:lang w:val="ru-RU" w:eastAsia="ru-RU"/>
        </w:rPr>
        <w:t>С.С. Прокофьева, Г.В. Свиридова и других композиторов).</w:t>
      </w:r>
      <w:r w:rsidR="00CA4934" w:rsidRPr="00CA4934">
        <w:rPr>
          <w:rFonts w:ascii="Times New Roman" w:eastAsia="Times New Roman" w:hAnsi="Times New Roman"/>
          <w:sz w:val="28"/>
          <w:szCs w:val="28"/>
          <w:lang w:val="ru-RU" w:eastAsia="ru-RU"/>
        </w:rPr>
        <w:t xml:space="preserve"> </w:t>
      </w:r>
    </w:p>
    <w:p w14:paraId="60CA29E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46B79A0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14:paraId="0C9BEC9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патриотического содержания, сочиненного русским композитором-классиком;</w:t>
      </w:r>
    </w:p>
    <w:p w14:paraId="54CFF04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Гимна Российской Федерации;</w:t>
      </w:r>
    </w:p>
    <w:p w14:paraId="484115E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03F2176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trike/>
          <w:sz w:val="28"/>
          <w:szCs w:val="28"/>
          <w:lang w:val="ru-RU" w:eastAsia="ru-RU"/>
        </w:rPr>
      </w:pPr>
      <w:r w:rsidRPr="00CA4934">
        <w:rPr>
          <w:rFonts w:ascii="Times New Roman" w:eastAsia="Times New Roman" w:hAnsi="Times New Roman"/>
          <w:sz w:val="28"/>
          <w:szCs w:val="28"/>
          <w:lang w:val="ru-RU" w:eastAsia="ru-RU"/>
        </w:rPr>
        <w:t xml:space="preserve">вариативно: просмотр художественных фильмов, телепередач, посвященных творчеству композиторов – членов </w:t>
      </w:r>
      <w:r w:rsidRPr="00CA4934">
        <w:rPr>
          <w:rFonts w:ascii="Times New Roman" w:hAnsi="Times New Roman"/>
          <w:sz w:val="28"/>
          <w:szCs w:val="28"/>
          <w:lang w:val="ru-RU"/>
        </w:rPr>
        <w:t>русского музыкального общества</w:t>
      </w:r>
      <w:r w:rsidRPr="00CA4934">
        <w:rPr>
          <w:lang w:val="ru-RU"/>
        </w:rPr>
        <w:t xml:space="preserve"> </w:t>
      </w:r>
      <w:r w:rsidRPr="00CA4934">
        <w:rPr>
          <w:rFonts w:ascii="Times New Roman" w:eastAsia="Times New Roman" w:hAnsi="Times New Roman"/>
          <w:sz w:val="28"/>
          <w:szCs w:val="28"/>
          <w:lang w:val="ru-RU" w:eastAsia="ru-RU"/>
        </w:rPr>
        <w:t>«Могучая кучка»;</w:t>
      </w:r>
      <w:r w:rsidR="00CA4934" w:rsidRPr="00CA4934">
        <w:rPr>
          <w:rFonts w:ascii="Times New Roman" w:eastAsia="Times New Roman" w:hAnsi="Times New Roman"/>
          <w:sz w:val="28"/>
          <w:szCs w:val="28"/>
          <w:lang w:val="ru-RU" w:eastAsia="ru-RU"/>
        </w:rPr>
        <w:t xml:space="preserve"> </w:t>
      </w:r>
    </w:p>
    <w:p w14:paraId="7978DE7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14:paraId="2CFBC52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4. Русский балет.</w:t>
      </w:r>
    </w:p>
    <w:p w14:paraId="51C7A3D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ировая слава русского балета. Творчество композиторов</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П.И. Чайковский, С.С. Прокофьев, И.Ф. Стравинский, Р.К. Щедрин), балетмейстеров, артистов балета. Дягилевские сезоны.</w:t>
      </w:r>
    </w:p>
    <w:p w14:paraId="72E44E4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3B9D0E2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шедеврами русской балетной музыки;</w:t>
      </w:r>
    </w:p>
    <w:p w14:paraId="1335E0B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иск информации о постановках балетных спектаклей, гастролях российских балетных трупп за рубежом;</w:t>
      </w:r>
    </w:p>
    <w:p w14:paraId="14F9A1F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ещение балетного спектакля (просмотр в видеозаписи);</w:t>
      </w:r>
    </w:p>
    <w:p w14:paraId="47C68AD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характеристика отдельных музыкальных номеров и спектакля в целом;</w:t>
      </w:r>
    </w:p>
    <w:p w14:paraId="26CA4B34"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14:paraId="39B3DA9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ъемки любительского фильма (в технике теневого, кукольного театра, мультипликации) на музыку какого-либо балета (фрагменты).</w:t>
      </w:r>
    </w:p>
    <w:p w14:paraId="43D59E6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5. Русская исполнительская школа.</w:t>
      </w:r>
    </w:p>
    <w:p w14:paraId="7529F30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т</w:t>
      </w:r>
      <w:r w:rsidRPr="00CA4934">
        <w:rPr>
          <w:rFonts w:ascii="Times New Roman" w:eastAsia="Times New Roman" w:hAnsi="Times New Roman"/>
          <w:sz w:val="28"/>
          <w:szCs w:val="28"/>
          <w:lang w:val="ru-RU" w:eastAsia="ru-RU"/>
        </w:rPr>
        <w:t>ворчество выдающихся отечественных исполнителей</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rPr>
        <w:t>А.Г. Рубинштейн,</w:t>
      </w:r>
      <w:r w:rsidR="00CA4934" w:rsidRPr="00CA4934">
        <w:rPr>
          <w:rFonts w:eastAsia="Times New Roman"/>
          <w:sz w:val="24"/>
          <w:szCs w:val="24"/>
          <w:lang w:val="ru-RU"/>
        </w:rPr>
        <w:t xml:space="preserve"> </w:t>
      </w:r>
      <w:r w:rsidRPr="00CA4934">
        <w:rPr>
          <w:rFonts w:ascii="Times New Roman" w:eastAsia="Times New Roman" w:hAnsi="Times New Roman"/>
          <w:sz w:val="28"/>
          <w:szCs w:val="28"/>
          <w:lang w:val="ru-RU" w:eastAsia="ru-RU"/>
        </w:rPr>
        <w:t>С. Рихтер, Л. Коган, М. Ростропович, Е. Мравинский и другие исполнители). Консерватории в Москве и Санкт-Петербурге, родном городе. Конкурс имени П.И. Чайковского.</w:t>
      </w:r>
      <w:r w:rsidR="00CA4934" w:rsidRPr="00CA4934">
        <w:rPr>
          <w:rFonts w:ascii="Times New Roman" w:eastAsia="Times New Roman" w:hAnsi="Times New Roman"/>
          <w:sz w:val="28"/>
          <w:szCs w:val="28"/>
          <w:lang w:val="ru-RU" w:eastAsia="ru-RU"/>
        </w:rPr>
        <w:t xml:space="preserve"> </w:t>
      </w:r>
    </w:p>
    <w:p w14:paraId="655D8D8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510AD47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одних и тех же произведений в исполнении разных музыкантов, оценка особенностей интерпретации;</w:t>
      </w:r>
    </w:p>
    <w:p w14:paraId="2786FA48"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здание домашней фоно- и видеотеки из понравившихся произведений;</w:t>
      </w:r>
    </w:p>
    <w:p w14:paraId="003C767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искуссия на тему «Исполнитель – соавтор композитора»;</w:t>
      </w:r>
    </w:p>
    <w:p w14:paraId="2A98C88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биографиям известных отечественных исполнителей классической музыки.</w:t>
      </w:r>
    </w:p>
    <w:p w14:paraId="4251F06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6. Русская музыка – взгляд в будущее.</w:t>
      </w:r>
    </w:p>
    <w:p w14:paraId="5C81B12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и</w:t>
      </w:r>
      <w:r w:rsidRPr="00CA4934">
        <w:rPr>
          <w:rFonts w:ascii="Times New Roman" w:eastAsia="Times New Roman" w:hAnsi="Times New Roman"/>
          <w:sz w:val="28"/>
          <w:szCs w:val="28"/>
          <w:lang w:val="ru-RU" w:eastAsia="ru-RU"/>
        </w:rPr>
        <w:t>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14:paraId="7677304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5583728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знакомство с музыкой отечественных композиторов XX века, эстетическими</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технологическими идеями по расширению возможностей и средств музыкального искусства;</w:t>
      </w:r>
    </w:p>
    <w:p w14:paraId="2ECD660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образцов электронной музыки, дискуссия о значении технических средств в создании современной музыки;</w:t>
      </w:r>
    </w:p>
    <w:p w14:paraId="18CF20B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развитию музыкальной электроники в России;</w:t>
      </w:r>
    </w:p>
    <w:p w14:paraId="5D26B29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провизация, сочинение музыки с помощью цифровых устройств, программных продуктов и электронных гаджетов.</w:t>
      </w:r>
    </w:p>
    <w:p w14:paraId="309F42B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 Модуль № 4 «Жанры музыкального искусства».</w:t>
      </w:r>
      <w:r w:rsidR="00CA4934" w:rsidRPr="00CA4934">
        <w:rPr>
          <w:rFonts w:ascii="Times New Roman" w:eastAsia="Times New Roman" w:hAnsi="Times New Roman"/>
          <w:sz w:val="28"/>
          <w:szCs w:val="28"/>
          <w:lang w:val="ru-RU" w:eastAsia="ru-RU"/>
        </w:rPr>
        <w:t xml:space="preserve"> </w:t>
      </w:r>
    </w:p>
    <w:p w14:paraId="68CE84B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1. Камерная музыка.</w:t>
      </w:r>
    </w:p>
    <w:p w14:paraId="55C59F4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ж</w:t>
      </w:r>
      <w:r w:rsidRPr="00CA4934">
        <w:rPr>
          <w:rFonts w:ascii="Times New Roman" w:eastAsia="Times New Roman" w:hAnsi="Times New Roman"/>
          <w:sz w:val="28"/>
          <w:szCs w:val="28"/>
          <w:lang w:val="ru-RU" w:eastAsia="ru-RU"/>
        </w:rPr>
        <w:t>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14:paraId="197CD90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659F117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музыкальных произведений изучаемых жанров, (зарубежных</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русских композиторов), анализ выразительных средств, характеристика музыкального образа;</w:t>
      </w:r>
    </w:p>
    <w:p w14:paraId="226E3BA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музыкальной формы и составление ее буквенной наглядной схемы;</w:t>
      </w:r>
    </w:p>
    <w:p w14:paraId="79F44B3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роизведений вокальных и инструментальных жанров;</w:t>
      </w:r>
    </w:p>
    <w:p w14:paraId="2BF56D7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14:paraId="01765AC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ндивидуальная или коллективная импровизация в заданной форме;</w:t>
      </w:r>
    </w:p>
    <w:p w14:paraId="3484921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ражение музыкального образа камерной миниатюры через устный</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ли письменный текст, рисунок, пластический этюд.</w:t>
      </w:r>
    </w:p>
    <w:p w14:paraId="5CE5D02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2. Циклические формы и жанры.</w:t>
      </w:r>
    </w:p>
    <w:p w14:paraId="777046C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14:paraId="2958C63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4DBA12F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циклом миниатюр, определение принципа, основного художественного замысла цикла;</w:t>
      </w:r>
    </w:p>
    <w:p w14:paraId="76764A6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ебольшого вокального цикла;</w:t>
      </w:r>
    </w:p>
    <w:p w14:paraId="3311F00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строением сонатной формы;</w:t>
      </w:r>
    </w:p>
    <w:p w14:paraId="5231C11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основных партий-тем в одной из классических сонат;</w:t>
      </w:r>
    </w:p>
    <w:p w14:paraId="59CA527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14:paraId="41C9C23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3. Симфоническая музыка.</w:t>
      </w:r>
    </w:p>
    <w:p w14:paraId="742DB4C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дночастные симфонические жанры (увертюра, картина). Симфония.</w:t>
      </w:r>
    </w:p>
    <w:p w14:paraId="187CA0C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иды деятельности обучающихся:</w:t>
      </w:r>
    </w:p>
    <w:p w14:paraId="00313A48"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симфонической музыки: программной увертюры, классической 4-частной симфонии;</w:t>
      </w:r>
    </w:p>
    <w:p w14:paraId="7B9587E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воение основных тем (</w:t>
      </w:r>
      <w:proofErr w:type="spellStart"/>
      <w:r w:rsidRPr="00CA4934">
        <w:rPr>
          <w:rFonts w:ascii="Times New Roman" w:eastAsia="Times New Roman" w:hAnsi="Times New Roman"/>
          <w:sz w:val="28"/>
          <w:szCs w:val="28"/>
          <w:lang w:val="ru-RU" w:eastAsia="ru-RU"/>
        </w:rPr>
        <w:t>пропевание</w:t>
      </w:r>
      <w:proofErr w:type="spellEnd"/>
      <w:r w:rsidRPr="00CA4934">
        <w:rPr>
          <w:rFonts w:ascii="Times New Roman" w:eastAsia="Times New Roman" w:hAnsi="Times New Roman"/>
          <w:sz w:val="28"/>
          <w:szCs w:val="28"/>
          <w:lang w:val="ru-RU" w:eastAsia="ru-RU"/>
        </w:rPr>
        <w:t>, графическая фиксация, пластическое интонирование), наблюдение за процессом развертывания музыкального повествования;</w:t>
      </w:r>
    </w:p>
    <w:p w14:paraId="328BF8D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разно-тематический конспект;</w:t>
      </w:r>
    </w:p>
    <w:p w14:paraId="3ED660C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14:paraId="414C1BE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целиком не менее одного симфонического произведения;</w:t>
      </w:r>
    </w:p>
    <w:p w14:paraId="1FD7EDD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в том числе виртуального) симфонической музыки;</w:t>
      </w:r>
    </w:p>
    <w:p w14:paraId="39CC71C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варительное изучение информации о произведениях концерта (сколько</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в них частей, как они называются, когда могут звучать аплодисменты);</w:t>
      </w:r>
    </w:p>
    <w:p w14:paraId="7334BD5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ледующее составление рецензии на концерт.</w:t>
      </w:r>
    </w:p>
    <w:p w14:paraId="4951D18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4. Театральные жанры.</w:t>
      </w:r>
    </w:p>
    <w:p w14:paraId="62E1321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 xml:space="preserve">пера, балет, </w:t>
      </w:r>
      <w:r w:rsidR="00FE0697" w:rsidRPr="00CA4934">
        <w:rPr>
          <w:rFonts w:ascii="Times New Roman" w:eastAsia="Times New Roman" w:hAnsi="Times New Roman"/>
          <w:sz w:val="28"/>
          <w:szCs w:val="28"/>
          <w:lang w:val="ru-RU" w:eastAsia="ru-RU"/>
        </w:rPr>
        <w:t>л</w:t>
      </w:r>
      <w:r w:rsidRPr="00CA4934">
        <w:rPr>
          <w:rFonts w:ascii="Times New Roman" w:eastAsia="Times New Roman" w:hAnsi="Times New Roman"/>
          <w:sz w:val="28"/>
          <w:szCs w:val="28"/>
          <w:lang w:val="ru-RU" w:eastAsia="ru-RU"/>
        </w:rPr>
        <w:t>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14:paraId="744B7FB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0F6F3D6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тдельными номерами из известных опер, балетов;</w:t>
      </w:r>
    </w:p>
    <w:p w14:paraId="3993CC5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ебольшого хорового фрагмента из оперы, слушание данного хора в аудио- или видеозаписи, сравнение собственного</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профессионального исполнений;</w:t>
      </w:r>
    </w:p>
    <w:p w14:paraId="7612443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материале изученных фрагментов музыкальных спектаклей;</w:t>
      </w:r>
    </w:p>
    <w:p w14:paraId="35CF2D4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личение, определение на слух:</w:t>
      </w:r>
    </w:p>
    <w:p w14:paraId="68089AB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мбров голосов оперных певцов;</w:t>
      </w:r>
    </w:p>
    <w:p w14:paraId="2D233DF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кестровых групп, тембров инструментов;</w:t>
      </w:r>
    </w:p>
    <w:p w14:paraId="3C0DC38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ипа номера (соло, дуэт, хор);</w:t>
      </w:r>
    </w:p>
    <w:p w14:paraId="77135A8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14:paraId="3C85AFC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ледующее составление рецензии на спектакль.</w:t>
      </w:r>
    </w:p>
    <w:p w14:paraId="6FB48BE7"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ариативные модули:</w:t>
      </w:r>
    </w:p>
    <w:p w14:paraId="7C68025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 Модуль № 5 «Музыка народов мира» (изучение тематических блоков данного модуля в календарном планировании целесообразно соотносить</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14:paraId="3D2FCE41" w14:textId="77777777" w:rsidR="007F251A" w:rsidRPr="00CA4934" w:rsidRDefault="007F251A" w:rsidP="005B1125">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1. </w:t>
      </w:r>
      <w:r w:rsidRPr="00CA4934">
        <w:rPr>
          <w:rFonts w:ascii="Times New Roman" w:hAnsi="Times New Roman"/>
          <w:sz w:val="28"/>
          <w:szCs w:val="28"/>
          <w:lang w:val="ru-RU" w:eastAsia="ru-RU"/>
        </w:rPr>
        <w:t>Музыка – древнейший язык человечества</w:t>
      </w:r>
      <w:r w:rsidRPr="00CA4934">
        <w:rPr>
          <w:rFonts w:ascii="Times New Roman" w:eastAsia="Times New Roman" w:hAnsi="Times New Roman"/>
          <w:sz w:val="28"/>
          <w:szCs w:val="28"/>
          <w:lang w:val="ru-RU" w:eastAsia="ru-RU"/>
        </w:rPr>
        <w:t>.</w:t>
      </w:r>
    </w:p>
    <w:p w14:paraId="6E086210" w14:textId="77777777" w:rsidR="007F251A" w:rsidRPr="00CA4934" w:rsidRDefault="007F251A" w:rsidP="005B1125">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lastRenderedPageBreak/>
        <w:t xml:space="preserve">Содержание: </w:t>
      </w:r>
      <w:r w:rsidR="00FE0697" w:rsidRPr="00CA4934">
        <w:rPr>
          <w:rFonts w:ascii="Times New Roman" w:hAnsi="Times New Roman"/>
          <w:sz w:val="28"/>
          <w:szCs w:val="28"/>
          <w:lang w:val="ru-RU" w:eastAsia="ru-RU"/>
        </w:rPr>
        <w:t>а</w:t>
      </w:r>
      <w:r w:rsidRPr="00CA4934">
        <w:rPr>
          <w:rFonts w:ascii="Times New Roman" w:hAnsi="Times New Roman"/>
          <w:sz w:val="28"/>
          <w:szCs w:val="28"/>
          <w:lang w:val="ru-RU" w:eastAsia="ru-RU"/>
        </w:rPr>
        <w:t>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14:paraId="52A6E078" w14:textId="77777777" w:rsidR="007F251A" w:rsidRPr="00CA4934" w:rsidRDefault="007F251A" w:rsidP="005B1125">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Виды деятельности обучающихся:</w:t>
      </w:r>
    </w:p>
    <w:p w14:paraId="66FE41B8" w14:textId="77777777" w:rsidR="007F251A" w:rsidRPr="00CA4934" w:rsidRDefault="007F251A" w:rsidP="005B1125">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экскурсия в музей (реальный или виртуальный) с экспозицией музыкальных артефактов древности, последующий пересказ полученной информации;</w:t>
      </w:r>
    </w:p>
    <w:p w14:paraId="432C1FC9" w14:textId="77777777" w:rsidR="007F251A" w:rsidRPr="00CA4934" w:rsidRDefault="007F251A" w:rsidP="005B1125">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импровизация в духе древнего обряда (вызывание дождя, поклонение тотемному животному);</w:t>
      </w:r>
    </w:p>
    <w:p w14:paraId="0ECC4A19" w14:textId="77777777" w:rsidR="007F251A" w:rsidRPr="00CA4934" w:rsidRDefault="007F251A" w:rsidP="005B1125">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озвучивание, театрализация легенды (мифа) о музыке;</w:t>
      </w:r>
    </w:p>
    <w:p w14:paraId="4E436005" w14:textId="77777777" w:rsidR="007F251A" w:rsidRPr="00CA4934" w:rsidRDefault="007F251A" w:rsidP="005B1125">
      <w:pPr>
        <w:pStyle w:val="a5"/>
        <w:widowControl/>
        <w:spacing w:after="0" w:line="240" w:lineRule="auto"/>
        <w:ind w:left="0" w:firstLine="709"/>
        <w:jc w:val="both"/>
        <w:rPr>
          <w:rFonts w:ascii="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к</w:t>
      </w:r>
      <w:r w:rsidRPr="00CA4934">
        <w:rPr>
          <w:rFonts w:ascii="Times New Roman" w:hAnsi="Times New Roman"/>
          <w:sz w:val="28"/>
          <w:szCs w:val="28"/>
          <w:lang w:val="ru-RU" w:eastAsia="ru-RU"/>
        </w:rPr>
        <w:t>весты, викторины, интеллектуальные игры;</w:t>
      </w:r>
    </w:p>
    <w:p w14:paraId="09C78FD6" w14:textId="77777777" w:rsidR="007F251A" w:rsidRPr="00CA4934" w:rsidRDefault="007F251A" w:rsidP="005B1125">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исследовательские проекты в рамках тематики «Мифы Древней Греции</w:t>
      </w:r>
      <w:r w:rsidR="00CA4934" w:rsidRPr="00CA4934">
        <w:rPr>
          <w:rFonts w:ascii="Times New Roman" w:hAnsi="Times New Roman"/>
          <w:sz w:val="28"/>
          <w:szCs w:val="28"/>
          <w:lang w:val="ru-RU" w:eastAsia="ru-RU"/>
        </w:rPr>
        <w:t xml:space="preserve"> </w:t>
      </w:r>
      <w:r w:rsidRPr="00CA4934">
        <w:rPr>
          <w:rFonts w:ascii="Times New Roman" w:hAnsi="Times New Roman"/>
          <w:sz w:val="28"/>
          <w:szCs w:val="28"/>
          <w:lang w:val="ru-RU" w:eastAsia="ru-RU"/>
        </w:rPr>
        <w:t>в музыкальном искусстве XVII—XX веков».</w:t>
      </w:r>
    </w:p>
    <w:p w14:paraId="47E5CD6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2. Музыкальный фольклор народов Европы. Содержание: Интонации</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14:paraId="5606896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53D297E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традиционной музыки народов Европы;</w:t>
      </w:r>
    </w:p>
    <w:p w14:paraId="511A3E1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изучаемых образцов европейского фольклора и фольклора народов России;</w:t>
      </w:r>
    </w:p>
    <w:p w14:paraId="76CC51D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14:paraId="176C976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вигательная, ритмическая, интонационная импровизация по мотивам изученных традиций народов Европы (в том числе в форме рондо).</w:t>
      </w:r>
    </w:p>
    <w:p w14:paraId="3BF7F18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3. Музыкальный фольклор народов Азии и Африки.</w:t>
      </w:r>
    </w:p>
    <w:p w14:paraId="31F89B1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а</w:t>
      </w:r>
      <w:r w:rsidRPr="00CA4934">
        <w:rPr>
          <w:rFonts w:ascii="Times New Roman" w:eastAsia="Times New Roman" w:hAnsi="Times New Roman"/>
          <w:sz w:val="28"/>
          <w:szCs w:val="28"/>
          <w:lang w:val="ru-RU" w:eastAsia="ru-RU"/>
        </w:rPr>
        <w:t>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14:paraId="2963525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6259E2C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традиционной музыки народов Африки и Азии;</w:t>
      </w:r>
    </w:p>
    <w:p w14:paraId="2D5D3DE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изучаемых образцов азиатского фольклора и фольклора народов России;</w:t>
      </w:r>
    </w:p>
    <w:p w14:paraId="6D1D032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14:paraId="0D0E3A5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коллективные ритмические импровизации на шумовых и ударных инструментах;</w:t>
      </w:r>
    </w:p>
    <w:p w14:paraId="75E119B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 теме «Музыка стран Азии</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Африки».</w:t>
      </w:r>
    </w:p>
    <w:p w14:paraId="57A4297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4. Народная музыка Американского континента.</w:t>
      </w:r>
    </w:p>
    <w:p w14:paraId="4FD8A09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Стили и жанры американской музыки (кантри, блюз, спиричуэлс, самба, босса-нова). Смешение интонаций и ритмов различного происхождения.</w:t>
      </w:r>
    </w:p>
    <w:p w14:paraId="449678B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5BA19124"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американского, латиноамериканского фольклора, прослеживание их национальных истоков;</w:t>
      </w:r>
    </w:p>
    <w:p w14:paraId="604A06A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14:paraId="12EE99E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ндивидуальные и коллективные ритмические и мелодические импровизации в стиле (жанре) изучаемой традиции.</w:t>
      </w:r>
    </w:p>
    <w:p w14:paraId="6691F25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6. Модуль № 6 «Европейская классическая музыка». </w:t>
      </w:r>
    </w:p>
    <w:p w14:paraId="080B479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1. Национальные истоки классической музыки.</w:t>
      </w:r>
    </w:p>
    <w:p w14:paraId="33C5CD4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н</w:t>
      </w:r>
      <w:r w:rsidRPr="00CA4934">
        <w:rPr>
          <w:rFonts w:ascii="Times New Roman" w:eastAsia="Times New Roman" w:hAnsi="Times New Roman"/>
          <w:sz w:val="28"/>
          <w:szCs w:val="28"/>
          <w:lang w:val="ru-RU" w:eastAsia="ru-RU"/>
        </w:rPr>
        <w:t>ациональный музыкальный стиль на примере творчества</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Ф. Шопена, Э. Грига и других композиторов. Значение и роль композитора классической музыки. Характерные жанры, образы, элементы музыкального языка.</w:t>
      </w:r>
    </w:p>
    <w:p w14:paraId="46613F2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1BC0F95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музыки разных жанров, типичных</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для рассматриваемых национальных стилей, творчества изучаемых композиторов;</w:t>
      </w:r>
    </w:p>
    <w:p w14:paraId="552A323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14:paraId="4ED5E10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14:paraId="7E273424"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41083E6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14:paraId="744F53B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2. Музыкант и публика.</w:t>
      </w:r>
    </w:p>
    <w:p w14:paraId="224C040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к</w:t>
      </w:r>
      <w:r w:rsidRPr="00CA4934">
        <w:rPr>
          <w:rFonts w:ascii="Times New Roman" w:eastAsia="Times New Roman" w:hAnsi="Times New Roman"/>
          <w:sz w:val="28"/>
          <w:szCs w:val="28"/>
          <w:lang w:val="ru-RU" w:eastAsia="ru-RU"/>
        </w:rPr>
        <w:t>умиры публики (на примере творчества В.А. Моцарта,</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14:paraId="5942508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60187E1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виртуозной музыки;</w:t>
      </w:r>
    </w:p>
    <w:p w14:paraId="26AB49C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мышление над фактами биографий великих музыкантов – как любимцев публики, так и непонятых современниками;</w:t>
      </w:r>
    </w:p>
    <w:p w14:paraId="1439001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определение на слух мелодий, интонаций, ритмов, элементов музыкального языка, изучаемых классических произведений, умение напеть их наиболее яркие </w:t>
      </w:r>
      <w:proofErr w:type="spellStart"/>
      <w:r w:rsidRPr="00CA4934">
        <w:rPr>
          <w:rFonts w:ascii="Times New Roman" w:eastAsia="Times New Roman" w:hAnsi="Times New Roman"/>
          <w:sz w:val="28"/>
          <w:szCs w:val="28"/>
          <w:lang w:val="ru-RU" w:eastAsia="ru-RU"/>
        </w:rPr>
        <w:t>ритмоинтонации</w:t>
      </w:r>
      <w:proofErr w:type="spellEnd"/>
      <w:r w:rsidRPr="00CA4934">
        <w:rPr>
          <w:rFonts w:ascii="Times New Roman" w:eastAsia="Times New Roman" w:hAnsi="Times New Roman"/>
          <w:sz w:val="28"/>
          <w:szCs w:val="28"/>
          <w:lang w:val="ru-RU" w:eastAsia="ru-RU"/>
        </w:rPr>
        <w:t>;</w:t>
      </w:r>
    </w:p>
    <w:p w14:paraId="69C5A58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5E6B51A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ние и соблюдение общепринятых норм слушания музыки, правил поведения в концертном зале, театре оперы и балета;</w:t>
      </w:r>
    </w:p>
    <w:p w14:paraId="562957C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14:paraId="0B1A3A4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3. Музыка – зеркало эпохи.</w:t>
      </w:r>
    </w:p>
    <w:p w14:paraId="083A715D" w14:textId="77777777" w:rsidR="002A41B3" w:rsidRPr="00CA4934" w:rsidRDefault="002A41B3"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искусство как отражение, с одной стороны – образа жизни,</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с другой – главных ценностей, идеалов конкретной эпохи. Стили барокко</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классицизм (круг основных образов, характерных интонаций, жанров). Полифонический и гомофонно-гармонический склад на примере творчества</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Баха и Л. Бетховена.</w:t>
      </w:r>
    </w:p>
    <w:p w14:paraId="451BBFC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5498D13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полифонической и гомофонно-гармонической музыки;</w:t>
      </w:r>
    </w:p>
    <w:p w14:paraId="05A007D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14:paraId="6759DEE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ьных, ритмических, речевых канонов;</w:t>
      </w:r>
    </w:p>
    <w:p w14:paraId="7DC84FC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08A970A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ставление сравнительной таблицы стилей барокко и классицизм (на примере музыкального искусства, либо музыки и живописи, музыки</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архитектуры); просмотр художественных фильмов и телепередач, посвященных стилям барокко и классицизм, творческому пути изучаемых композиторов.</w:t>
      </w:r>
    </w:p>
    <w:p w14:paraId="67540ED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4. Музыкальный образ.</w:t>
      </w:r>
    </w:p>
    <w:p w14:paraId="1ECA02DB" w14:textId="77777777" w:rsidR="002A41B3" w:rsidRPr="00CA4934" w:rsidRDefault="002A41B3"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героические образы в музыке. Лирический герой музыкального произведения. Судьба человека – судьба человечества (на примере творчества</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Л. Бетховена, Ф. Шуберта и других композиторов). Стили классицизм</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романтизм (круг основных образов, характерных интонаций, жанров).</w:t>
      </w:r>
    </w:p>
    <w:p w14:paraId="46DC609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0F72D40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14:paraId="433BFEF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узнавание на слух мелодий, интонаций, ритмов, элементов музыкального языка изучаемых классических произведений, умение напеть их наиболее яркие темы, </w:t>
      </w:r>
      <w:proofErr w:type="spellStart"/>
      <w:r w:rsidRPr="00CA4934">
        <w:rPr>
          <w:rFonts w:ascii="Times New Roman" w:eastAsia="Times New Roman" w:hAnsi="Times New Roman"/>
          <w:sz w:val="28"/>
          <w:szCs w:val="28"/>
          <w:lang w:val="ru-RU" w:eastAsia="ru-RU"/>
        </w:rPr>
        <w:t>ритмоинтонации</w:t>
      </w:r>
      <w:proofErr w:type="spellEnd"/>
      <w:r w:rsidRPr="00CA4934">
        <w:rPr>
          <w:rFonts w:ascii="Times New Roman" w:eastAsia="Times New Roman" w:hAnsi="Times New Roman"/>
          <w:sz w:val="28"/>
          <w:szCs w:val="28"/>
          <w:lang w:val="ru-RU" w:eastAsia="ru-RU"/>
        </w:rPr>
        <w:t>;</w:t>
      </w:r>
    </w:p>
    <w:p w14:paraId="6FB0D99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его музыкального образа;</w:t>
      </w:r>
    </w:p>
    <w:p w14:paraId="6E99495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музыкальная викторина на знание музыки, названий и авторов изученных произведений;</w:t>
      </w:r>
    </w:p>
    <w:p w14:paraId="09A0028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14:paraId="5A8CA544"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5. Музыкальная драматургия.</w:t>
      </w:r>
    </w:p>
    <w:p w14:paraId="60AD0774"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р</w:t>
      </w:r>
      <w:r w:rsidRPr="00CA4934">
        <w:rPr>
          <w:rFonts w:ascii="Times New Roman" w:eastAsia="Times New Roman" w:hAnsi="Times New Roman"/>
          <w:sz w:val="28"/>
          <w:szCs w:val="28"/>
          <w:lang w:val="ru-RU" w:eastAsia="ru-RU"/>
        </w:rPr>
        <w:t>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14:paraId="6903E09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54CC70A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блюдение за развитием музыкальных тем, образов, восприятие логики музыкального развития;</w:t>
      </w:r>
    </w:p>
    <w:p w14:paraId="42098D8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слышать, запоминать основные изменения, последовательность настроений, чувств, характеров в развертывании музыкальной драматургии;</w:t>
      </w:r>
    </w:p>
    <w:p w14:paraId="03885BD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знавание на слух музыкальных тем, их вариантов, видоизмененных</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в процессе развития;</w:t>
      </w:r>
    </w:p>
    <w:p w14:paraId="213876D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ставление наглядной (буквенной, цифровой) схемы строения музыкального произведения;</w:t>
      </w:r>
    </w:p>
    <w:p w14:paraId="0E32E16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14:paraId="50FD1B9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1917F8B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з произведений композиторов-классиков.</w:t>
      </w:r>
    </w:p>
    <w:p w14:paraId="47ACAF2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6. Музыкальный стиль.</w:t>
      </w:r>
    </w:p>
    <w:p w14:paraId="46C7AFD3" w14:textId="77777777" w:rsidR="002A41B3" w:rsidRPr="00CA4934" w:rsidRDefault="002A41B3"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стиль как единство эстетических идеалов, круга образов, драматургических приемов, музыкального языка. (на примере творчества</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В. Моцарта, К. Дебюсси, А. Шенберга и других композиторов).</w:t>
      </w:r>
    </w:p>
    <w:p w14:paraId="75B110E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24E1A92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общение и систематизация знаний о различных проявлениях музыкального стиля (стиль композитора, национальный стиль, стиль эпохи);</w:t>
      </w:r>
    </w:p>
    <w:p w14:paraId="0022611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2–3 вокальных произведений – образцов барокко, классицизма, романтизма, импрессионизма (подлинных или стилизованных);</w:t>
      </w:r>
    </w:p>
    <w:p w14:paraId="41F3336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2A07C8E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в звучании незнакомого произведения:</w:t>
      </w:r>
    </w:p>
    <w:p w14:paraId="07B3A0B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одному из изученных стилей;</w:t>
      </w:r>
    </w:p>
    <w:p w14:paraId="1129289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количество и состав исполнителей, музыкальных инструментов);</w:t>
      </w:r>
    </w:p>
    <w:p w14:paraId="7306940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жанра, круга образов;</w:t>
      </w:r>
    </w:p>
    <w:p w14:paraId="5E69975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14:paraId="13E0243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эстетике</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особенностям музыкального искусства различных стилей XX века.</w:t>
      </w:r>
    </w:p>
    <w:p w14:paraId="18D97D7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7. Модуль № 7 «Духовная музыка» </w:t>
      </w:r>
    </w:p>
    <w:p w14:paraId="6AAEF5E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1. Храмовый синтез искусств.</w:t>
      </w:r>
    </w:p>
    <w:p w14:paraId="551C772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Музыка православного и католического богослужения (колокола, пение </w:t>
      </w:r>
      <w:proofErr w:type="spellStart"/>
      <w:r w:rsidRPr="00CA4934">
        <w:rPr>
          <w:rFonts w:ascii="Times New Roman" w:eastAsia="Times New Roman" w:hAnsi="Times New Roman"/>
          <w:sz w:val="28"/>
          <w:szCs w:val="28"/>
          <w:lang w:val="ru-RU" w:eastAsia="ru-RU"/>
        </w:rPr>
        <w:t>acapella</w:t>
      </w:r>
      <w:proofErr w:type="spellEnd"/>
      <w:r w:rsidRPr="00CA4934">
        <w:rPr>
          <w:rFonts w:ascii="Times New Roman" w:eastAsia="Times New Roman" w:hAnsi="Times New Roman"/>
          <w:sz w:val="28"/>
          <w:szCs w:val="28"/>
          <w:lang w:val="ru-RU" w:eastAsia="ru-RU"/>
        </w:rPr>
        <w:t xml:space="preserve"> или пение в Сопровождении органа). Основные жанры, традиции. Образы Христа, Богородицы, Рождества, Воскресения.</w:t>
      </w:r>
    </w:p>
    <w:p w14:paraId="40151ED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054DE77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14:paraId="18B6932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14:paraId="2F37485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ьных произведений, связанных с религиозной традицией, перекликающихся с ней по тематике;</w:t>
      </w:r>
    </w:p>
    <w:p w14:paraId="76DEBB9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сходства и различия элементов разных видов искусства (музыки, живописи, архитектуры), относящихся:</w:t>
      </w:r>
    </w:p>
    <w:p w14:paraId="59CEAFF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 русской православной традиции;</w:t>
      </w:r>
    </w:p>
    <w:p w14:paraId="6940C3E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падноевропейской христианской традиции;</w:t>
      </w:r>
    </w:p>
    <w:p w14:paraId="74A98CA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ругим конфессиям (по выбору учителя);</w:t>
      </w:r>
    </w:p>
    <w:p w14:paraId="2786B56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духовной музыки.</w:t>
      </w:r>
    </w:p>
    <w:p w14:paraId="75EAAB5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2. Развитие церковной музыки</w:t>
      </w:r>
      <w:r w:rsidR="00CA4934" w:rsidRPr="00CA4934">
        <w:rPr>
          <w:rFonts w:ascii="Times New Roman" w:eastAsia="Times New Roman" w:hAnsi="Times New Roman"/>
          <w:sz w:val="28"/>
          <w:szCs w:val="28"/>
          <w:lang w:val="ru-RU" w:eastAsia="ru-RU"/>
        </w:rPr>
        <w:t xml:space="preserve"> </w:t>
      </w:r>
    </w:p>
    <w:p w14:paraId="46BC819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е</w:t>
      </w:r>
      <w:r w:rsidRPr="00CA4934">
        <w:rPr>
          <w:rFonts w:ascii="Times New Roman" w:eastAsia="Times New Roman" w:hAnsi="Times New Roman"/>
          <w:sz w:val="28"/>
          <w:szCs w:val="28"/>
          <w:lang w:val="ru-RU" w:eastAsia="ru-RU"/>
        </w:rPr>
        <w:t xml:space="preserve">вропейская музыка религиозной традиции (григорианский хорал, изобретение нотной записи </w:t>
      </w:r>
      <w:proofErr w:type="spellStart"/>
      <w:r w:rsidRPr="00CA4934">
        <w:rPr>
          <w:rFonts w:ascii="Times New Roman" w:eastAsia="Times New Roman" w:hAnsi="Times New Roman"/>
          <w:sz w:val="28"/>
          <w:szCs w:val="28"/>
          <w:lang w:val="ru-RU" w:eastAsia="ru-RU"/>
        </w:rPr>
        <w:t>Гвидод’Ареццо</w:t>
      </w:r>
      <w:proofErr w:type="spellEnd"/>
      <w:r w:rsidRPr="00CA4934">
        <w:rPr>
          <w:rFonts w:ascii="Times New Roman" w:eastAsia="Times New Roman" w:hAnsi="Times New Roman"/>
          <w:sz w:val="28"/>
          <w:szCs w:val="28"/>
          <w:lang w:val="ru-RU" w:eastAsia="ru-RU"/>
        </w:rPr>
        <w:t xml:space="preserve">, протестантский хорал). Русская музыка религиозной традиции (знаменный распев, крюковая запись, </w:t>
      </w:r>
      <w:proofErr w:type="spellStart"/>
      <w:r w:rsidRPr="00CA4934">
        <w:rPr>
          <w:rFonts w:ascii="Times New Roman" w:eastAsia="Times New Roman" w:hAnsi="Times New Roman"/>
          <w:sz w:val="28"/>
          <w:szCs w:val="28"/>
          <w:lang w:val="ru-RU" w:eastAsia="ru-RU"/>
        </w:rPr>
        <w:t>партесное</w:t>
      </w:r>
      <w:proofErr w:type="spellEnd"/>
      <w:r w:rsidRPr="00CA4934">
        <w:rPr>
          <w:rFonts w:ascii="Times New Roman" w:eastAsia="Times New Roman" w:hAnsi="Times New Roman"/>
          <w:sz w:val="28"/>
          <w:szCs w:val="28"/>
          <w:lang w:val="ru-RU" w:eastAsia="ru-RU"/>
        </w:rPr>
        <w:t xml:space="preserve"> пение). Полифония в западной и русской духовной музыке. Жанры: кантата, духовный концерт, реквием.</w:t>
      </w:r>
    </w:p>
    <w:p w14:paraId="48C4A59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3B1292D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историей возникновения нотной записи;</w:t>
      </w:r>
    </w:p>
    <w:p w14:paraId="5297FFE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равнение нотаций религиозной музыки разных традиций (григорианский хорал, знаменный распев, современные ноты);</w:t>
      </w:r>
    </w:p>
    <w:p w14:paraId="2C41D4F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фрагментами) средневековых церковных распевов (одноголосие);</w:t>
      </w:r>
    </w:p>
    <w:p w14:paraId="749374C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духовной музыки;</w:t>
      </w:r>
    </w:p>
    <w:p w14:paraId="57F3AB7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14:paraId="3A06D96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става исполнителей;</w:t>
      </w:r>
    </w:p>
    <w:p w14:paraId="33CF8CC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ипа фактуры (хоральный склад, полифония);</w:t>
      </w:r>
    </w:p>
    <w:p w14:paraId="3C587CE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русской или западноевропейской религиозной традиции;</w:t>
      </w:r>
    </w:p>
    <w:p w14:paraId="29BC256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творческие проекты, посвященные отдельным произведениям духовной музыки.</w:t>
      </w:r>
    </w:p>
    <w:p w14:paraId="31F47DF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3. Музыкальные жанры богослужения.</w:t>
      </w:r>
    </w:p>
    <w:p w14:paraId="0B9175D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э</w:t>
      </w:r>
      <w:r w:rsidRPr="00CA4934">
        <w:rPr>
          <w:rFonts w:ascii="Times New Roman" w:eastAsia="Times New Roman" w:hAnsi="Times New Roman"/>
          <w:sz w:val="28"/>
          <w:szCs w:val="28"/>
          <w:lang w:val="ru-RU" w:eastAsia="ru-RU"/>
        </w:rPr>
        <w:t>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14:paraId="6662EF1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7C7BC08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дним (более полно) или несколькими (фрагментарно) произведениями мировой музыкальной классики, написанными в соответствии</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с религиозным каноном;</w:t>
      </w:r>
    </w:p>
    <w:p w14:paraId="32955C6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кализация музыкальных тем изучаемых духовных произведений;</w:t>
      </w:r>
    </w:p>
    <w:p w14:paraId="270683C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изученных произведений и их авторов, иметь представление об особенностях их построения и образов;</w:t>
      </w:r>
    </w:p>
    <w:p w14:paraId="3FFB4C0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14:paraId="269F97D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4. Религиозные темы и образы в современной музыке.</w:t>
      </w:r>
    </w:p>
    <w:p w14:paraId="5391901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 xml:space="preserve">охранение традиций духовной музыки сегодня. Переосмысление религиозной темы в творчестве композиторов XX–XXI веков. Религиозная тематика в контексте </w:t>
      </w:r>
      <w:r w:rsidRPr="00CA4934">
        <w:rPr>
          <w:rFonts w:ascii="Times New Roman" w:hAnsi="Times New Roman"/>
          <w:sz w:val="28"/>
          <w:szCs w:val="28"/>
          <w:lang w:val="ru-RU"/>
        </w:rPr>
        <w:t>современной</w:t>
      </w:r>
      <w:r w:rsidRPr="00CA4934">
        <w:rPr>
          <w:sz w:val="24"/>
          <w:szCs w:val="24"/>
          <w:lang w:val="ru-RU"/>
        </w:rPr>
        <w:t xml:space="preserve"> </w:t>
      </w:r>
      <w:r w:rsidRPr="00CA4934">
        <w:rPr>
          <w:rFonts w:ascii="Times New Roman" w:eastAsia="Times New Roman" w:hAnsi="Times New Roman"/>
          <w:sz w:val="28"/>
          <w:szCs w:val="28"/>
          <w:lang w:val="ru-RU" w:eastAsia="ru-RU"/>
        </w:rPr>
        <w:t xml:space="preserve">культуры. </w:t>
      </w:r>
    </w:p>
    <w:p w14:paraId="1250980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38E5BCD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поставление тенденций сохранения и переосмысления религиозной традиции в культуре XX–XXI веков;</w:t>
      </w:r>
    </w:p>
    <w:p w14:paraId="608AF5B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музыки духовного содержания, сочиненной современными композиторами;</w:t>
      </w:r>
    </w:p>
    <w:p w14:paraId="4E02989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и творческие проекты по теме «Музыка</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религия в наше время»; посещение концерта духовной музыки.</w:t>
      </w:r>
    </w:p>
    <w:p w14:paraId="54A4005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8. Модуль № 8 «Современная музыка: основные жанры и направления»</w:t>
      </w:r>
      <w:r w:rsidR="00CA4934" w:rsidRPr="00CA4934">
        <w:rPr>
          <w:rFonts w:ascii="Times New Roman" w:eastAsia="Times New Roman" w:hAnsi="Times New Roman"/>
          <w:sz w:val="28"/>
          <w:szCs w:val="28"/>
          <w:lang w:val="ru-RU" w:eastAsia="ru-RU"/>
        </w:rPr>
        <w:t xml:space="preserve"> </w:t>
      </w:r>
    </w:p>
    <w:p w14:paraId="32AEDC2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8.1. Джаз.</w:t>
      </w:r>
    </w:p>
    <w:p w14:paraId="793FD0D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д</w:t>
      </w:r>
      <w:r w:rsidRPr="00CA4934">
        <w:rPr>
          <w:rFonts w:ascii="Times New Roman" w:eastAsia="Times New Roman" w:hAnsi="Times New Roman"/>
          <w:sz w:val="28"/>
          <w:szCs w:val="28"/>
          <w:lang w:val="ru-RU" w:eastAsia="ru-RU"/>
        </w:rPr>
        <w:t>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14:paraId="203C267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3E9D8DC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различными джазовыми музыкальными композициями</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 xml:space="preserve">и направлениями (регтайм, </w:t>
      </w:r>
      <w:proofErr w:type="spellStart"/>
      <w:r w:rsidRPr="00CA4934">
        <w:rPr>
          <w:rFonts w:ascii="Times New Roman" w:eastAsia="Times New Roman" w:hAnsi="Times New Roman"/>
          <w:sz w:val="28"/>
          <w:szCs w:val="28"/>
          <w:lang w:val="ru-RU" w:eastAsia="ru-RU"/>
        </w:rPr>
        <w:t>биг</w:t>
      </w:r>
      <w:proofErr w:type="spellEnd"/>
      <w:r w:rsidRPr="00CA4934">
        <w:rPr>
          <w:rFonts w:ascii="Times New Roman" w:eastAsia="Times New Roman" w:hAnsi="Times New Roman"/>
          <w:sz w:val="28"/>
          <w:szCs w:val="28"/>
          <w:lang w:val="ru-RU" w:eastAsia="ru-RU"/>
        </w:rPr>
        <w:t xml:space="preserve"> бэнд, блюз);</w:t>
      </w:r>
    </w:p>
    <w:p w14:paraId="3D56167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одной из «вечнозеленых» джазовых тем, элементы ритмической и вокальной импровизации на ее основе;</w:t>
      </w:r>
    </w:p>
    <w:p w14:paraId="2AA8AC0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14:paraId="23DC1F06"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джазовой или классической музыке;</w:t>
      </w:r>
    </w:p>
    <w:p w14:paraId="4E9EEF8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манера пения, состав инструментов);</w:t>
      </w:r>
    </w:p>
    <w:p w14:paraId="42584A1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чинение блюза; посещение концерта джазовой музыки.</w:t>
      </w:r>
    </w:p>
    <w:p w14:paraId="5020113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161.6.8.2. Мюзикл.</w:t>
      </w:r>
    </w:p>
    <w:p w14:paraId="7941BDF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собенности жанра. Классика жанра – мюзиклы середины</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XX века (на примере творчества Ф. Лоу, Р. Роджерса, Э.Л. Уэббера). Современные постановки в жанре мюзикла на российской сцене.</w:t>
      </w:r>
    </w:p>
    <w:p w14:paraId="6A220CD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3753790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знакомство с музыкальными произведениями, сочиненными </w:t>
      </w:r>
      <w:r w:rsidR="00230E51" w:rsidRPr="00CA4934">
        <w:rPr>
          <w:rFonts w:ascii="Times New Roman" w:eastAsia="Times New Roman" w:hAnsi="Times New Roman"/>
          <w:sz w:val="28"/>
          <w:szCs w:val="28"/>
          <w:lang w:val="ru-RU" w:eastAsia="ru-RU"/>
        </w:rPr>
        <w:t>иностранным</w:t>
      </w:r>
      <w:r w:rsidRPr="00CA4934">
        <w:rPr>
          <w:rFonts w:ascii="Times New Roman" w:eastAsia="Times New Roman" w:hAnsi="Times New Roman"/>
          <w:sz w:val="28"/>
          <w:szCs w:val="28"/>
          <w:lang w:val="ru-RU" w:eastAsia="ru-RU"/>
        </w:rPr>
        <w:t>и</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отечественными композиторами в жанре мюзикла, сравнение с другими театральными жанрами (опера, балет, драматический спектакль);</w:t>
      </w:r>
    </w:p>
    <w:p w14:paraId="18571B7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нализ рекламных объявлений о премьерах мюзиклов в современных средствах массовой информации;</w:t>
      </w:r>
    </w:p>
    <w:p w14:paraId="60C4C1B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видеозаписи одного из мюзиклов, написание собственного рекламного текста для данной постановки;</w:t>
      </w:r>
    </w:p>
    <w:p w14:paraId="7747CF5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отдельных номеров из мюзиклов.</w:t>
      </w:r>
    </w:p>
    <w:p w14:paraId="18E9F1E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8.3. Молодежная музыкальная культура.</w:t>
      </w:r>
    </w:p>
    <w:p w14:paraId="61F12445" w14:textId="77777777" w:rsidR="007F251A" w:rsidRPr="00CA4934" w:rsidRDefault="007F251A" w:rsidP="005B1125">
      <w:pPr>
        <w:pStyle w:val="a5"/>
        <w:spacing w:after="0" w:line="240" w:lineRule="auto"/>
        <w:ind w:left="0"/>
        <w:jc w:val="both"/>
        <w:rPr>
          <w:rFonts w:ascii="Times New Roman" w:hAnsi="Times New Roman"/>
          <w:sz w:val="28"/>
          <w:szCs w:val="28"/>
          <w:lang w:val="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н</w:t>
      </w:r>
      <w:r w:rsidRPr="00CA4934">
        <w:rPr>
          <w:rFonts w:ascii="Times New Roman" w:eastAsia="Times New Roman" w:hAnsi="Times New Roman"/>
          <w:sz w:val="28"/>
          <w:szCs w:val="28"/>
          <w:lang w:val="ru-RU" w:eastAsia="ru-RU"/>
        </w:rPr>
        <w:t>аправления и стили молодежной музыкальной культуры</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 xml:space="preserve">XX–XXI веков </w:t>
      </w:r>
      <w:r w:rsidRPr="00CA4934">
        <w:rPr>
          <w:sz w:val="24"/>
          <w:szCs w:val="24"/>
          <w:lang w:val="ru-RU"/>
        </w:rPr>
        <w:t>(</w:t>
      </w:r>
      <w:r w:rsidRPr="00CA4934">
        <w:rPr>
          <w:rFonts w:ascii="Times New Roman" w:hAnsi="Times New Roman"/>
          <w:sz w:val="28"/>
          <w:szCs w:val="28"/>
          <w:lang w:val="ru-RU"/>
        </w:rPr>
        <w:t>рок-н-ролл, блюз-рок, панк-рок, хард-рок, рэп, хип-хоп, фанк</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г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вторская песня (</w:t>
      </w:r>
      <w:proofErr w:type="spellStart"/>
      <w:r w:rsidRPr="00CA4934">
        <w:rPr>
          <w:rFonts w:ascii="Times New Roman" w:hAnsi="Times New Roman"/>
          <w:sz w:val="28"/>
          <w:szCs w:val="28"/>
          <w:lang w:val="ru-RU"/>
        </w:rPr>
        <w:t>Б.Окуджава</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Ю.Визбор</w:t>
      </w:r>
      <w:proofErr w:type="spellEnd"/>
      <w:r w:rsidRPr="00CA4934">
        <w:rPr>
          <w:rFonts w:ascii="Times New Roman" w:hAnsi="Times New Roman"/>
          <w:sz w:val="28"/>
          <w:szCs w:val="28"/>
          <w:lang w:val="ru-RU"/>
        </w:rPr>
        <w:t xml:space="preserve">, В. Высоцкий и др.). </w:t>
      </w:r>
    </w:p>
    <w:p w14:paraId="7B095B9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Социальный и коммерческий контекст массовой музыкальной культуры (потребительские тенденции современной культуры).</w:t>
      </w:r>
      <w:r w:rsidR="00CA4934" w:rsidRPr="00CA4934">
        <w:rPr>
          <w:rFonts w:ascii="Times New Roman" w:eastAsia="Times New Roman" w:hAnsi="Times New Roman"/>
          <w:sz w:val="28"/>
          <w:szCs w:val="28"/>
          <w:lang w:val="ru-RU" w:eastAsia="ru-RU"/>
        </w:rPr>
        <w:t xml:space="preserve"> </w:t>
      </w:r>
    </w:p>
    <w:p w14:paraId="310C42C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3E6A43F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знакомство с музыкальными произведениями, ставшими «классикой жанра» молодежной культуры (группы «Битлз», Элвис Пресли, Виктор Цой, Билли </w:t>
      </w:r>
      <w:proofErr w:type="spellStart"/>
      <w:r w:rsidRPr="00CA4934">
        <w:rPr>
          <w:rFonts w:ascii="Times New Roman" w:eastAsia="Times New Roman" w:hAnsi="Times New Roman"/>
          <w:sz w:val="28"/>
          <w:szCs w:val="28"/>
          <w:lang w:val="ru-RU" w:eastAsia="ru-RU"/>
        </w:rPr>
        <w:t>Айлиш</w:t>
      </w:r>
      <w:proofErr w:type="spellEnd"/>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другие группы и исполнители);</w:t>
      </w:r>
    </w:p>
    <w:p w14:paraId="0DBEA17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есни, относящейся к одному из молодежных музыкальных течений;</w:t>
      </w:r>
    </w:p>
    <w:p w14:paraId="65443AC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искуссия на тему «Современная музыка»;</w:t>
      </w:r>
    </w:p>
    <w:p w14:paraId="0590A0A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езентация альбома своей любимой группы.</w:t>
      </w:r>
    </w:p>
    <w:p w14:paraId="186F891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8.4. Музыка цифрового мира.</w:t>
      </w:r>
    </w:p>
    <w:p w14:paraId="09EA5B0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14:paraId="7EB3973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4ABD6AEE"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иск информации о способах сохранения и передачи музыки прежде</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сейчас;</w:t>
      </w:r>
    </w:p>
    <w:p w14:paraId="5FBC04C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музыкального клипа популярного исполнителя, анализ</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его художественного образа, стиля, выразительных средств;</w:t>
      </w:r>
    </w:p>
    <w:p w14:paraId="4B110C3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опулярной современной песни;</w:t>
      </w:r>
    </w:p>
    <w:p w14:paraId="680F1284"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оведение социального опроса о роли и месте музыки в жизни современного человека; создание собственного музыкального клипа.</w:t>
      </w:r>
    </w:p>
    <w:p w14:paraId="25463F0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 Модуль № 9 «Связь музыки с другими видами искусства»</w:t>
      </w:r>
      <w:r w:rsidR="00CA4934" w:rsidRPr="00CA4934">
        <w:rPr>
          <w:rFonts w:ascii="Times New Roman" w:eastAsia="Times New Roman" w:hAnsi="Times New Roman"/>
          <w:sz w:val="28"/>
          <w:szCs w:val="28"/>
          <w:lang w:val="ru-RU" w:eastAsia="ru-RU"/>
        </w:rPr>
        <w:t xml:space="preserve"> </w:t>
      </w:r>
    </w:p>
    <w:p w14:paraId="12ED9B2F" w14:textId="77777777" w:rsidR="007F251A" w:rsidRPr="00CA4934" w:rsidRDefault="007F251A"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1. </w:t>
      </w:r>
      <w:r w:rsidRPr="00CA4934">
        <w:rPr>
          <w:rFonts w:ascii="Times New Roman" w:hAnsi="Times New Roman"/>
          <w:sz w:val="28"/>
          <w:szCs w:val="28"/>
          <w:lang w:val="ru-RU"/>
        </w:rPr>
        <w:t>Музыка и литература</w:t>
      </w:r>
      <w:r w:rsidRPr="00CA4934">
        <w:rPr>
          <w:rFonts w:ascii="Times New Roman" w:eastAsia="Times New Roman" w:hAnsi="Times New Roman"/>
          <w:sz w:val="28"/>
          <w:szCs w:val="28"/>
          <w:lang w:val="ru-RU" w:eastAsia="ru-RU"/>
        </w:rPr>
        <w:t>.</w:t>
      </w:r>
    </w:p>
    <w:p w14:paraId="40671C29" w14:textId="77777777" w:rsidR="007F251A" w:rsidRPr="00CA4934" w:rsidRDefault="007F251A"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Единство слова и музыки в вокальных жанрах (песня, романс, кантата, ноктюрн, баркарола, былина). Интонации рассказа, повеств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нструментальной музыке (поэма, баллада). Программная музыка.</w:t>
      </w:r>
    </w:p>
    <w:p w14:paraId="4EB032AD" w14:textId="77777777" w:rsidR="007F251A" w:rsidRPr="00CA4934" w:rsidRDefault="007F251A"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Виды деятельности обучающихся:</w:t>
      </w:r>
    </w:p>
    <w:p w14:paraId="5894F24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знакомство с образцами вокальной и инструментальной музыки;</w:t>
      </w:r>
    </w:p>
    <w:p w14:paraId="651EBEE4"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14:paraId="678E26C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чинение рассказа, стихотворения под впечатлением от восприятия инструментального музыкального произведения;</w:t>
      </w:r>
    </w:p>
    <w:p w14:paraId="5372034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исование образов программной музыки;</w:t>
      </w:r>
    </w:p>
    <w:p w14:paraId="57F5492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780384F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2. Музыка и живопись.</w:t>
      </w:r>
    </w:p>
    <w:p w14:paraId="3A114CA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в</w:t>
      </w:r>
      <w:r w:rsidRPr="00CA4934">
        <w:rPr>
          <w:rFonts w:ascii="Times New Roman" w:eastAsia="Times New Roman" w:hAnsi="Times New Roman"/>
          <w:sz w:val="28"/>
          <w:szCs w:val="28"/>
          <w:lang w:val="ru-RU" w:eastAsia="ru-RU"/>
        </w:rPr>
        <w:t xml:space="preserve">ыразительные средства музыкального и изобразительного искусства. Аналогии: ритм, композиция, линия – мелодия, пятно – созвучие, колорит – тембр, </w:t>
      </w:r>
      <w:proofErr w:type="spellStart"/>
      <w:r w:rsidRPr="00CA4934">
        <w:rPr>
          <w:rFonts w:ascii="Times New Roman" w:eastAsia="Times New Roman" w:hAnsi="Times New Roman"/>
          <w:sz w:val="28"/>
          <w:szCs w:val="28"/>
          <w:lang w:val="ru-RU" w:eastAsia="ru-RU"/>
        </w:rPr>
        <w:t>светлотность</w:t>
      </w:r>
      <w:proofErr w:type="spellEnd"/>
      <w:r w:rsidRPr="00CA4934">
        <w:rPr>
          <w:rFonts w:ascii="Times New Roman" w:eastAsia="Times New Roman" w:hAnsi="Times New Roman"/>
          <w:sz w:val="28"/>
          <w:szCs w:val="28"/>
          <w:lang w:val="ru-RU" w:eastAsia="ru-RU"/>
        </w:rPr>
        <w:t xml:space="preserve"> – динамика. Программная музыка. Импрессионизм (на примере творчества французских </w:t>
      </w:r>
      <w:proofErr w:type="spellStart"/>
      <w:r w:rsidRPr="00CA4934">
        <w:rPr>
          <w:rFonts w:ascii="Times New Roman" w:eastAsia="Times New Roman" w:hAnsi="Times New Roman"/>
          <w:sz w:val="28"/>
          <w:szCs w:val="28"/>
          <w:lang w:val="ru-RU" w:eastAsia="ru-RU"/>
        </w:rPr>
        <w:t>клавесинистов</w:t>
      </w:r>
      <w:proofErr w:type="spellEnd"/>
      <w:r w:rsidRPr="00CA4934">
        <w:rPr>
          <w:rFonts w:ascii="Times New Roman" w:eastAsia="Times New Roman" w:hAnsi="Times New Roman"/>
          <w:sz w:val="28"/>
          <w:szCs w:val="28"/>
          <w:lang w:val="ru-RU" w:eastAsia="ru-RU"/>
        </w:rPr>
        <w:t>, К. Дебюсси, А.К. Лядова</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других композиторов).</w:t>
      </w:r>
    </w:p>
    <w:p w14:paraId="44B76B6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4B9F3C9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музыкальными произведениями программной музыки, выявление интонаций изобразительного характера;</w:t>
      </w:r>
    </w:p>
    <w:p w14:paraId="36E4F46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08800090"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с элементами изобразительности, сочинение</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к ней ритмического и шумового аккомпанемента с целью усиления изобразительного эффекта;</w:t>
      </w:r>
    </w:p>
    <w:p w14:paraId="31A2473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14:paraId="3991E31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3. Музыка и театр.</w:t>
      </w:r>
    </w:p>
    <w:p w14:paraId="2CC1BD5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узыка к драматическому спектаклю (на примере творчества</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Э. Грига, Л. ван Бетховена, А.Г. Шнитке, Д.Д. Шостаковича и других композиторов). Единство музыки, драматургии, сценической живописи, хореографии.</w:t>
      </w:r>
    </w:p>
    <w:p w14:paraId="1F89F0E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09EC75AA"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знакомство с образцами музыки, созданной отечественными и </w:t>
      </w:r>
      <w:r w:rsidR="00230E51" w:rsidRPr="00CA4934">
        <w:rPr>
          <w:rFonts w:ascii="Times New Roman" w:eastAsia="Times New Roman" w:hAnsi="Times New Roman"/>
          <w:sz w:val="28"/>
          <w:szCs w:val="28"/>
          <w:lang w:val="ru-RU" w:eastAsia="ru-RU"/>
        </w:rPr>
        <w:t>иностранным</w:t>
      </w:r>
      <w:r w:rsidRPr="00CA4934">
        <w:rPr>
          <w:rFonts w:ascii="Times New Roman" w:eastAsia="Times New Roman" w:hAnsi="Times New Roman"/>
          <w:sz w:val="28"/>
          <w:szCs w:val="28"/>
          <w:lang w:val="ru-RU" w:eastAsia="ru-RU"/>
        </w:rPr>
        <w:t>и композиторами для драматического театра;</w:t>
      </w:r>
    </w:p>
    <w:p w14:paraId="4F6AABC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из театральной постановки, просмотр видеозаписи спектакля, в котором звучит данная песня;</w:t>
      </w:r>
    </w:p>
    <w:p w14:paraId="4A4C29BC"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материале изученных фрагментов музыкальных спектаклей;</w:t>
      </w:r>
    </w:p>
    <w:p w14:paraId="66E9FF9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тановка музыкального спектакля; посещение театра</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14:paraId="39FF2C1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9.4. Музыка кино и телевидения.</w:t>
      </w:r>
    </w:p>
    <w:p w14:paraId="0D4AEE8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 xml:space="preserve">узыка в немом и звуковом кино. Внутрикадровая и закадровая музыка. Жанры фильма-оперы, фильма-балета, фильма-мюзикла, музыкального </w:t>
      </w:r>
      <w:r w:rsidRPr="00CA4934">
        <w:rPr>
          <w:rFonts w:ascii="Times New Roman" w:eastAsia="Times New Roman" w:hAnsi="Times New Roman"/>
          <w:sz w:val="28"/>
          <w:szCs w:val="28"/>
          <w:lang w:val="ru-RU" w:eastAsia="ru-RU"/>
        </w:rPr>
        <w:lastRenderedPageBreak/>
        <w:t>мультфильма (на примере произведений Р. Роджерса, Ф. Лоу, Г. Гладкова,</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А. Шнитке и др</w:t>
      </w:r>
      <w:r w:rsidR="00A756DD" w:rsidRPr="00CA4934">
        <w:rPr>
          <w:rFonts w:ascii="Times New Roman" w:eastAsia="Times New Roman" w:hAnsi="Times New Roman"/>
          <w:sz w:val="28"/>
          <w:szCs w:val="28"/>
          <w:lang w:val="ru-RU" w:eastAsia="ru-RU"/>
        </w:rPr>
        <w:t>угих</w:t>
      </w:r>
      <w:r w:rsidRPr="00CA4934">
        <w:rPr>
          <w:rFonts w:ascii="Times New Roman" w:eastAsia="Times New Roman" w:hAnsi="Times New Roman"/>
          <w:sz w:val="28"/>
          <w:szCs w:val="28"/>
          <w:lang w:val="ru-RU" w:eastAsia="ru-RU"/>
        </w:rPr>
        <w:t>).</w:t>
      </w:r>
    </w:p>
    <w:p w14:paraId="0EACB2A4"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124E070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киномузыки отечественных и зарубежных композиторов;</w:t>
      </w:r>
    </w:p>
    <w:p w14:paraId="566FB1D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фильмов с целью анализа выразительного эффекта, создаваемого музыкой;</w:t>
      </w:r>
    </w:p>
    <w:p w14:paraId="160758D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из фильма;</w:t>
      </w:r>
    </w:p>
    <w:p w14:paraId="32E7AC49"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ариативно: создание любительского музыкального фильма; </w:t>
      </w:r>
      <w:proofErr w:type="spellStart"/>
      <w:r w:rsidRPr="00CA4934">
        <w:rPr>
          <w:rFonts w:ascii="Times New Roman" w:eastAsia="Times New Roman" w:hAnsi="Times New Roman"/>
          <w:sz w:val="28"/>
          <w:szCs w:val="28"/>
          <w:lang w:val="ru-RU" w:eastAsia="ru-RU"/>
        </w:rPr>
        <w:t>переозвучка</w:t>
      </w:r>
      <w:proofErr w:type="spellEnd"/>
      <w:r w:rsidRPr="00CA4934">
        <w:rPr>
          <w:rFonts w:ascii="Times New Roman" w:eastAsia="Times New Roman" w:hAnsi="Times New Roman"/>
          <w:sz w:val="28"/>
          <w:szCs w:val="28"/>
          <w:lang w:val="ru-RU" w:eastAsia="ru-RU"/>
        </w:rPr>
        <w:t xml:space="preserve">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14:paraId="7CC93C3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 Планируемые результаты освоения программы по музыке на уровне основного общего образования.</w:t>
      </w:r>
    </w:p>
    <w:p w14:paraId="4F18FA8D"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1. В результате изучения музыки на уровне основного общего образования у обучающегося будут сформированы следующие личностные результаты в части:</w:t>
      </w:r>
    </w:p>
    <w:p w14:paraId="0C50DFF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 патриотического воспитания:</w:t>
      </w:r>
    </w:p>
    <w:p w14:paraId="15AC0FE6" w14:textId="77777777" w:rsidR="007F251A" w:rsidRPr="00CA4934" w:rsidRDefault="007F251A"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ние российской гражданской идентичности в поликультурн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ногоконфессиональном обществе;</w:t>
      </w:r>
    </w:p>
    <w:p w14:paraId="04EA9AE3" w14:textId="77777777" w:rsidR="007F251A" w:rsidRPr="00CA4934" w:rsidRDefault="007F251A"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ние Гимна России и традиций его исполнения, уважение музыкальных символов республик Российской Федерации и других стран мира;</w:t>
      </w:r>
    </w:p>
    <w:p w14:paraId="3744B003" w14:textId="77777777" w:rsidR="007F251A" w:rsidRPr="00CA4934" w:rsidRDefault="007F251A"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проявление интереса к освоению музыкальных традиций своего края, музыкальной культуры народов России;</w:t>
      </w:r>
    </w:p>
    <w:p w14:paraId="612129BF" w14:textId="77777777" w:rsidR="007F251A" w:rsidRPr="00CA4934" w:rsidRDefault="007F251A"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ние достижений отечественных музыкантов, их вклада в мировую музыкальную культуру;</w:t>
      </w:r>
    </w:p>
    <w:p w14:paraId="504B693D" w14:textId="77777777" w:rsidR="007F251A" w:rsidRPr="00CA4934" w:rsidRDefault="007F251A"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интерес к изучению истории отечественной музыкальной культуры;</w:t>
      </w:r>
    </w:p>
    <w:p w14:paraId="781135BA" w14:textId="77777777" w:rsidR="007F251A" w:rsidRPr="00CA4934" w:rsidRDefault="007F251A"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тремление развивать и сохранять музыкальную культуру своей страны, своего края;</w:t>
      </w:r>
    </w:p>
    <w:p w14:paraId="47472857"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2)</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гражданского воспитания:</w:t>
      </w:r>
    </w:p>
    <w:p w14:paraId="0FE3708B" w14:textId="77777777" w:rsidR="007F251A" w:rsidRPr="00CA4934" w:rsidRDefault="007F251A"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23613D4B" w14:textId="77777777" w:rsidR="007F251A" w:rsidRPr="00CA4934" w:rsidRDefault="007F251A"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14:paraId="647933F2"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sidRPr="00CA4934">
        <w:rPr>
          <w:rFonts w:ascii="Times New Roman" w:eastAsia="Times New Roman" w:hAnsi="Times New Roman"/>
          <w:sz w:val="28"/>
          <w:szCs w:val="28"/>
          <w:lang w:val="ru-RU" w:eastAsia="ru-RU"/>
        </w:rPr>
        <w:t>;</w:t>
      </w:r>
    </w:p>
    <w:p w14:paraId="18CAB29E"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3) духовно-нравственного воспитания:</w:t>
      </w:r>
    </w:p>
    <w:p w14:paraId="333319DC"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ация на моральные ценности и нормы в ситуациях нравственного выбора;</w:t>
      </w:r>
    </w:p>
    <w:p w14:paraId="4A73EB2E"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воспринимать музыкальное искусство с учетом мораль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духовных ценностей этического и религиозного контекста, социально-исторических </w:t>
      </w:r>
      <w:r w:rsidRPr="00CA4934">
        <w:rPr>
          <w:rFonts w:ascii="Times New Roman" w:hAnsi="Times New Roman"/>
          <w:sz w:val="28"/>
          <w:szCs w:val="28"/>
          <w:lang w:val="ru-RU"/>
        </w:rPr>
        <w:lastRenderedPageBreak/>
        <w:t>особенностей этики и эстетики;</w:t>
      </w:r>
    </w:p>
    <w:p w14:paraId="5C1230E1"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готовность придерживаться принципов справедливости, взаимопомощ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sidRPr="00CA4934">
        <w:rPr>
          <w:rFonts w:ascii="Times New Roman" w:eastAsia="Times New Roman" w:hAnsi="Times New Roman"/>
          <w:sz w:val="28"/>
          <w:szCs w:val="28"/>
          <w:lang w:val="ru-RU" w:eastAsia="ru-RU"/>
        </w:rPr>
        <w:t>;</w:t>
      </w:r>
    </w:p>
    <w:p w14:paraId="40EA1A87"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4) эстетического воспитания:</w:t>
      </w:r>
    </w:p>
    <w:p w14:paraId="7008915F"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имчивость к различным видам искусства, умение видеть прекрасно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кружающей действительности, готовность прислушиваться к природе, людям, самому себе;</w:t>
      </w:r>
    </w:p>
    <w:p w14:paraId="13BDCBAC"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ценности творчества, таланта;</w:t>
      </w:r>
    </w:p>
    <w:p w14:paraId="733B3729"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важности музыкального искусства как средства коммуник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амовыражения;</w:t>
      </w:r>
    </w:p>
    <w:p w14:paraId="41C00A25"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7F51F6CB"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тремление к самовыражению в разных видах искусства</w:t>
      </w:r>
      <w:r w:rsidRPr="00CA4934">
        <w:rPr>
          <w:rFonts w:ascii="Times New Roman" w:eastAsia="Times New Roman" w:hAnsi="Times New Roman"/>
          <w:sz w:val="28"/>
          <w:szCs w:val="28"/>
          <w:lang w:val="ru-RU" w:eastAsia="ru-RU"/>
        </w:rPr>
        <w:t>;</w:t>
      </w:r>
    </w:p>
    <w:p w14:paraId="0675C349"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5) ценности научного познания:</w:t>
      </w:r>
    </w:p>
    <w:p w14:paraId="6ED16C9B" w14:textId="77777777" w:rsidR="007F251A" w:rsidRPr="00CA4934" w:rsidRDefault="007F251A"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14:paraId="73407323" w14:textId="77777777" w:rsidR="007F251A" w:rsidRPr="00CA4934" w:rsidRDefault="007F251A"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музыкальным языком, навыками познания музыки как искусства интонируемого смысла;</w:t>
      </w:r>
    </w:p>
    <w:p w14:paraId="0A8DF73C" w14:textId="77777777"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овладение основными способами исследовательск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sidRPr="00CA4934">
        <w:rPr>
          <w:rFonts w:ascii="Times New Roman" w:eastAsia="Times New Roman" w:hAnsi="Times New Roman"/>
          <w:sz w:val="28"/>
          <w:szCs w:val="28"/>
          <w:lang w:val="ru-RU" w:eastAsia="ru-RU"/>
        </w:rPr>
        <w:t>;</w:t>
      </w:r>
    </w:p>
    <w:p w14:paraId="03527378"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6) физического воспитания, формирования культуры здоровья</w:t>
      </w:r>
      <w:r w:rsidR="00CA4934" w:rsidRPr="00CA4934">
        <w:rPr>
          <w:rFonts w:ascii="Times New Roman" w:eastAsia="Times New Roman" w:hAnsi="Times New Roman"/>
          <w:sz w:val="28"/>
          <w:szCs w:val="28"/>
          <w:lang w:val="ru-RU" w:eastAsia="ru-RU"/>
        </w:rPr>
        <w:t xml:space="preserve"> </w:t>
      </w:r>
      <w:r w:rsidRPr="00CA4934">
        <w:rPr>
          <w:rFonts w:ascii="Times New Roman" w:eastAsia="Times New Roman" w:hAnsi="Times New Roman"/>
          <w:sz w:val="28"/>
          <w:szCs w:val="28"/>
          <w:lang w:val="ru-RU" w:eastAsia="ru-RU"/>
        </w:rPr>
        <w:t>и эмоционального благополучия:</w:t>
      </w:r>
    </w:p>
    <w:p w14:paraId="0D247EB1" w14:textId="77777777" w:rsidR="002A41B3" w:rsidRPr="00CA4934" w:rsidRDefault="002A41B3"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с использованием собственного жизненного опыта и опыта восприятия произведений искусства;</w:t>
      </w:r>
    </w:p>
    <w:p w14:paraId="4C1CF357"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14:paraId="0DB0336E"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умение осознавать свое эмоциональное состояние и эмоциональное состояние других, </w:t>
      </w:r>
      <w:r w:rsidR="005E5F82" w:rsidRPr="00CA4934">
        <w:rPr>
          <w:rFonts w:ascii="Times New Roman" w:hAnsi="Times New Roman"/>
          <w:sz w:val="28"/>
          <w:szCs w:val="28"/>
          <w:lang w:val="ru-RU"/>
        </w:rPr>
        <w:t xml:space="preserve">использовать интонационные </w:t>
      </w:r>
      <w:r w:rsidRPr="00CA4934">
        <w:rPr>
          <w:rFonts w:ascii="Times New Roman" w:hAnsi="Times New Roman"/>
          <w:sz w:val="28"/>
          <w:szCs w:val="28"/>
          <w:lang w:val="ru-RU"/>
        </w:rPr>
        <w:t>средства для выражения своего состоя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в процессе повседневного общения;</w:t>
      </w:r>
    </w:p>
    <w:p w14:paraId="3BB1BD8E"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формированность навыков рефлексии, признание своего права на ошиб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акого же права другого человека</w:t>
      </w:r>
      <w:r w:rsidRPr="00CA4934">
        <w:rPr>
          <w:rFonts w:ascii="Times New Roman" w:eastAsia="Times New Roman" w:hAnsi="Times New Roman"/>
          <w:sz w:val="28"/>
          <w:szCs w:val="28"/>
          <w:lang w:val="ru-RU" w:eastAsia="ru-RU"/>
        </w:rPr>
        <w:t>;</w:t>
      </w:r>
    </w:p>
    <w:p w14:paraId="2CC1CC13"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7) трудового воспитания:</w:t>
      </w:r>
    </w:p>
    <w:p w14:paraId="21BEC66D"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становка на посильное активное участие в практической деятельности;</w:t>
      </w:r>
    </w:p>
    <w:p w14:paraId="2ECF0F0D"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рудолюбие в учебе, настойчивость в достижении поставленных целей;</w:t>
      </w:r>
    </w:p>
    <w:p w14:paraId="58813C30"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в сфере культуры и искусства;</w:t>
      </w:r>
    </w:p>
    <w:p w14:paraId="70EEEECD"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уважение к труду и результатам трудовой деятельности</w:t>
      </w:r>
      <w:r w:rsidRPr="00CA4934">
        <w:rPr>
          <w:rFonts w:ascii="Times New Roman" w:eastAsia="Times New Roman" w:hAnsi="Times New Roman"/>
          <w:sz w:val="28"/>
          <w:szCs w:val="28"/>
          <w:lang w:val="ru-RU" w:eastAsia="ru-RU"/>
        </w:rPr>
        <w:t>;</w:t>
      </w:r>
    </w:p>
    <w:p w14:paraId="194C27DC"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 экологического воспитания:</w:t>
      </w:r>
    </w:p>
    <w:p w14:paraId="19A1E04A"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722647A7" w14:textId="77777777"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равственно-эстетическое отношение к природе,</w:t>
      </w:r>
    </w:p>
    <w:p w14:paraId="4197CA87" w14:textId="77777777"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lastRenderedPageBreak/>
        <w:t>участие в экологических проектах через различные формы музыкального творчества</w:t>
      </w:r>
    </w:p>
    <w:p w14:paraId="7741766E" w14:textId="77777777" w:rsidR="007F251A" w:rsidRPr="00CA4934" w:rsidRDefault="007F251A" w:rsidP="005B1125">
      <w:pPr>
        <w:pStyle w:val="aff4"/>
        <w:ind w:left="0" w:right="0" w:firstLine="709"/>
        <w:rPr>
          <w:rFonts w:ascii="Times New Roman" w:hAnsi="Times New Roman"/>
          <w:sz w:val="28"/>
          <w:szCs w:val="28"/>
          <w:lang w:val="ru-RU"/>
        </w:rPr>
      </w:pPr>
      <w:r w:rsidRPr="00CA4934">
        <w:rPr>
          <w:rFonts w:ascii="Times New Roman" w:hAnsi="Times New Roman"/>
          <w:sz w:val="28"/>
          <w:szCs w:val="28"/>
          <w:lang w:val="ru-RU"/>
        </w:rPr>
        <w:t>9)</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адаптации к изменяющимся условиям социальной и природной среды:</w:t>
      </w:r>
    </w:p>
    <w:p w14:paraId="25694E8D"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14:paraId="53F742F9" w14:textId="77777777" w:rsidR="002A41B3" w:rsidRPr="00CA4934" w:rsidRDefault="002A41B3" w:rsidP="005B1125">
      <w:pPr>
        <w:pStyle w:val="aff4"/>
        <w:ind w:left="0" w:right="0" w:firstLine="709"/>
        <w:contextualSpacing/>
        <w:rPr>
          <w:rFonts w:ascii="Times New Roman" w:hAnsi="Times New Roman"/>
          <w:sz w:val="28"/>
          <w:szCs w:val="28"/>
        </w:rPr>
      </w:pPr>
      <w:r w:rsidRPr="00CA4934">
        <w:rPr>
          <w:rFonts w:ascii="Times New Roman" w:hAnsi="Times New Roman"/>
          <w:sz w:val="28"/>
          <w:szCs w:val="28"/>
        </w:rPr>
        <w:t>стремление перенимать опыт, учиться у других людей, в том числе</w:t>
      </w:r>
      <w:r w:rsidR="00CA4934" w:rsidRPr="00CA4934">
        <w:rPr>
          <w:rFonts w:ascii="Times New Roman" w:hAnsi="Times New Roman"/>
          <w:sz w:val="28"/>
          <w:szCs w:val="28"/>
        </w:rPr>
        <w:t xml:space="preserve"> </w:t>
      </w:r>
      <w:r w:rsidRPr="00CA4934">
        <w:rPr>
          <w:rFonts w:ascii="Times New Roman" w:hAnsi="Times New Roman"/>
          <w:sz w:val="28"/>
          <w:szCs w:val="28"/>
        </w:rPr>
        <w:t>в разнообразных проявлениях творчества, овладения различными навыками в сфере музыкального и других видов искусства;</w:t>
      </w:r>
    </w:p>
    <w:p w14:paraId="4FD13CCC" w14:textId="77777777" w:rsidR="007F251A" w:rsidRPr="00CA4934" w:rsidRDefault="007F251A" w:rsidP="005B1125">
      <w:pPr>
        <w:pStyle w:val="aff4"/>
        <w:ind w:left="0" w:right="0" w:firstLine="709"/>
        <w:contextualSpacing/>
        <w:rPr>
          <w:rFonts w:ascii="Times New Roman" w:hAnsi="Times New Roman"/>
          <w:i/>
          <w:sz w:val="28"/>
          <w:szCs w:val="28"/>
          <w:lang w:val="ru-RU"/>
        </w:rPr>
      </w:pPr>
      <w:r w:rsidRPr="00CA4934">
        <w:rPr>
          <w:rFonts w:ascii="Times New Roman" w:hAnsi="Times New Roman"/>
          <w:sz w:val="28"/>
          <w:szCs w:val="28"/>
          <w:lang w:val="ru-RU"/>
        </w:rPr>
        <w:t>воспитание чувства нового, способность ставить и решать нестандартные задачи, предвидеть ход событий, обращать внимание на перспективные тенден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направления развития культуры и социума; </w:t>
      </w:r>
    </w:p>
    <w:p w14:paraId="29163EFE"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нтонационны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эмоциональный опыт, опыт и навыки управления своими психоэмоциональными ресурсами в стрессовой ситуации, воля к победе.</w:t>
      </w:r>
    </w:p>
    <w:p w14:paraId="557B6ACB"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 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7ABCC363"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1. У обучающегося будут сформированы следующие базовые логические действия как часть универсальных познавательных учебных действий:</w:t>
      </w:r>
    </w:p>
    <w:p w14:paraId="36A09E68"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14:paraId="4AE9D5EB"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поставлять, сравнивать на основании существенных признаков произведения, жанры и стили музыкального и других видов искусства;</w:t>
      </w:r>
    </w:p>
    <w:p w14:paraId="07C085EC"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бнаруживать взаимные влияния отдельных видов, жанров и стилей музыки друг на друга, формулировать гипотезы о взаимосвязях;</w:t>
      </w:r>
    </w:p>
    <w:p w14:paraId="7FDE5146"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14:paraId="0EE0E085"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конкретного музыкального звучания;</w:t>
      </w:r>
    </w:p>
    <w:p w14:paraId="64120BFB" w14:textId="77777777"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амостоятельно обобщать и формулировать выводы по результатам проведенного слухового наблюдения-исследования</w:t>
      </w:r>
      <w:r w:rsidRPr="00CA4934">
        <w:rPr>
          <w:rFonts w:ascii="Times New Roman" w:eastAsia="Times New Roman" w:hAnsi="Times New Roman"/>
          <w:sz w:val="28"/>
          <w:szCs w:val="28"/>
          <w:lang w:val="ru-RU" w:eastAsia="ru-RU"/>
        </w:rPr>
        <w:t>.</w:t>
      </w:r>
    </w:p>
    <w:p w14:paraId="236288D5"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2. У обучающегося будут сформированы следующие базовые исследовательские действия как часть универсальных познавательных учебных действий:</w:t>
      </w:r>
    </w:p>
    <w:p w14:paraId="16281565"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ледовать внутренним слухом за развитием музыкального процесса, «наблюдать» звучание музыки;</w:t>
      </w:r>
    </w:p>
    <w:p w14:paraId="1AC97825"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14:paraId="3E12DC9D"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формулировать собственные вопросы, фиксирующие несоответств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между </w:t>
      </w:r>
      <w:r w:rsidRPr="00CA4934">
        <w:rPr>
          <w:rFonts w:ascii="Times New Roman" w:hAnsi="Times New Roman"/>
          <w:sz w:val="28"/>
          <w:szCs w:val="28"/>
          <w:lang w:val="ru-RU"/>
        </w:rPr>
        <w:lastRenderedPageBreak/>
        <w:t>реальным и желательным состоянием учебной ситуации, восприятия, исполнения музыки;</w:t>
      </w:r>
    </w:p>
    <w:p w14:paraId="74A63D36"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ставлять алгоритм действий и использовать его для решения учеб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исполнительских и творческих задач;</w:t>
      </w:r>
    </w:p>
    <w:p w14:paraId="28873A14"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14:paraId="66CBD5AC"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амостоятельно формулировать обобщения и выводы по результатам проведенного наблюдения, слухового исследования</w:t>
      </w:r>
      <w:r w:rsidRPr="00CA4934">
        <w:rPr>
          <w:rFonts w:ascii="Times New Roman" w:eastAsia="Times New Roman" w:hAnsi="Times New Roman"/>
          <w:sz w:val="28"/>
          <w:szCs w:val="28"/>
          <w:lang w:val="ru-RU" w:eastAsia="ru-RU"/>
        </w:rPr>
        <w:t>.</w:t>
      </w:r>
    </w:p>
    <w:p w14:paraId="34D12178" w14:textId="77777777" w:rsidR="007F251A" w:rsidRPr="00CA4934" w:rsidRDefault="007F251A" w:rsidP="005B1125">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3. </w:t>
      </w:r>
      <w:r w:rsidRPr="00CA4934">
        <w:rPr>
          <w:rFonts w:ascii="Times New Roman" w:eastAsia="SchoolBookSanPin" w:hAnsi="Times New Roman"/>
          <w:sz w:val="28"/>
          <w:szCs w:val="28"/>
          <w:lang w:val="ru-RU"/>
        </w:rPr>
        <w:t>У обучающегося будут сформированы умения работа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 информацией как часть </w:t>
      </w:r>
      <w:r w:rsidRPr="00CA4934">
        <w:rPr>
          <w:rFonts w:ascii="Times New Roman" w:eastAsia="SchoolBookSanPin" w:hAnsi="Times New Roman"/>
          <w:bCs/>
          <w:sz w:val="28"/>
          <w:szCs w:val="28"/>
          <w:lang w:val="ru-RU"/>
        </w:rPr>
        <w:t>универсальных познавательных учебных действий</w:t>
      </w:r>
      <w:r w:rsidRPr="00CA4934">
        <w:rPr>
          <w:rFonts w:ascii="Times New Roman" w:eastAsia="SchoolBookSanPin" w:hAnsi="Times New Roman"/>
          <w:sz w:val="28"/>
          <w:szCs w:val="28"/>
          <w:lang w:val="ru-RU"/>
        </w:rPr>
        <w:t>:</w:t>
      </w:r>
    </w:p>
    <w:p w14:paraId="55FDC758"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с учетом предложенной учебной задачи и заданных критериев;</w:t>
      </w:r>
    </w:p>
    <w:p w14:paraId="03D55124"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специфику работы с аудиоинформацией, музыкальными записями;</w:t>
      </w:r>
    </w:p>
    <w:p w14:paraId="29968136"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интонирование для запоминания звуковой информации, музыкальных произведений;</w:t>
      </w:r>
    </w:p>
    <w:p w14:paraId="0DE7B1C3"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14:paraId="0C9B41B6"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14:paraId="3B349B9D"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ценивать надежность информации по критериям, предложенным учителем или сформулированным самостоятельно;</w:t>
      </w:r>
    </w:p>
    <w:p w14:paraId="6C42AE39"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тексты информационного и художественного содержания, трансформировать, интерпретировать их в соответствии с учебной задачей;</w:t>
      </w:r>
    </w:p>
    <w:p w14:paraId="5522B8E4" w14:textId="77777777" w:rsidR="007F251A" w:rsidRPr="00CA4934" w:rsidRDefault="007F251A" w:rsidP="005B1125">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 (текст, таблица, схема, презентация, театрализация) в завис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коммуникативной установки</w:t>
      </w:r>
      <w:r w:rsidRPr="00CA4934">
        <w:rPr>
          <w:rFonts w:ascii="Times New Roman" w:eastAsia="SchoolBookSanPin" w:hAnsi="Times New Roman"/>
          <w:sz w:val="28"/>
          <w:szCs w:val="28"/>
          <w:lang w:val="ru-RU"/>
        </w:rPr>
        <w:t>.</w:t>
      </w:r>
    </w:p>
    <w:p w14:paraId="301BEA28" w14:textId="77777777" w:rsidR="007F251A" w:rsidRPr="00CA4934" w:rsidRDefault="007F251A" w:rsidP="005B1125">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4. </w:t>
      </w:r>
      <w:r w:rsidRPr="00CA4934">
        <w:rPr>
          <w:rFonts w:ascii="Times New Roman" w:hAnsi="Times New Roman"/>
          <w:sz w:val="28"/>
          <w:szCs w:val="28"/>
          <w:lang w:val="ru-RU"/>
        </w:rPr>
        <w:t>Овладение системой универсальных познавательных учебных действий обеспечивает сформированность когнитивных навык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развитие специфического типа интеллектуальной деятельности – музыкального мышления.</w:t>
      </w:r>
    </w:p>
    <w:p w14:paraId="39F2C684" w14:textId="77777777" w:rsidR="007F251A" w:rsidRPr="00CA4934" w:rsidRDefault="007F251A" w:rsidP="005B1125">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5. </w:t>
      </w:r>
      <w:r w:rsidRPr="00CA4934">
        <w:rPr>
          <w:rFonts w:ascii="Times New Roman" w:eastAsia="SchoolBookSanPin" w:hAnsi="Times New Roman"/>
          <w:sz w:val="28"/>
          <w:szCs w:val="28"/>
          <w:lang w:val="ru-RU"/>
        </w:rPr>
        <w:t xml:space="preserve">У обучающегося будут сформированы умения как часть </w:t>
      </w:r>
      <w:r w:rsidRPr="00CA4934">
        <w:rPr>
          <w:rFonts w:ascii="Times New Roman" w:eastAsia="SchoolBookSanPin" w:hAnsi="Times New Roman"/>
          <w:bCs/>
          <w:sz w:val="28"/>
          <w:szCs w:val="28"/>
          <w:lang w:val="ru-RU"/>
        </w:rPr>
        <w:t>универсальных коммуникативных учебных действий</w:t>
      </w:r>
      <w:r w:rsidRPr="00CA4934">
        <w:rPr>
          <w:rFonts w:ascii="Times New Roman" w:eastAsia="SchoolBookSanPin" w:hAnsi="Times New Roman"/>
          <w:sz w:val="28"/>
          <w:szCs w:val="28"/>
          <w:lang w:val="ru-RU"/>
        </w:rPr>
        <w:t>:</w:t>
      </w:r>
    </w:p>
    <w:p w14:paraId="31B68275" w14:textId="77777777" w:rsidR="007F251A" w:rsidRPr="00CA4934" w:rsidRDefault="007F251A" w:rsidP="005B1125">
      <w:pPr>
        <w:spacing w:after="0" w:line="240" w:lineRule="auto"/>
        <w:ind w:firstLine="709"/>
        <w:contextualSpacing/>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1)</w:t>
      </w:r>
      <w:r w:rsidRPr="00CA4934">
        <w:rPr>
          <w:rFonts w:ascii="Times New Roman" w:eastAsia="Times New Roman" w:hAnsi="Times New Roman"/>
          <w:sz w:val="28"/>
          <w:szCs w:val="28"/>
          <w:lang w:val="ru-RU" w:eastAsia="ru-RU"/>
        </w:rPr>
        <w:t> </w:t>
      </w:r>
      <w:r w:rsidRPr="00CA4934">
        <w:rPr>
          <w:rFonts w:ascii="Times New Roman" w:eastAsia="SchoolBookSanPin" w:hAnsi="Times New Roman"/>
          <w:bCs/>
          <w:sz w:val="28"/>
          <w:szCs w:val="28"/>
          <w:lang w:val="ru-RU"/>
        </w:rPr>
        <w:t>невербальная коммуникация:</w:t>
      </w:r>
    </w:p>
    <w:p w14:paraId="41B78770"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14:paraId="38D3B1B9"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14:paraId="2C55DE79"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14:paraId="7544A0BE"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эффективно использовать интонационно-выразительные возмож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итуации публичного выступления;</w:t>
      </w:r>
    </w:p>
    <w:p w14:paraId="64D7A297" w14:textId="77777777" w:rsidR="002A41B3" w:rsidRPr="00CA4934" w:rsidRDefault="002A41B3" w:rsidP="005B1125">
      <w:pPr>
        <w:spacing w:after="0" w:line="240" w:lineRule="auto"/>
        <w:ind w:firstLine="709"/>
        <w:contextualSpacing/>
        <w:jc w:val="both"/>
        <w:rPr>
          <w:rFonts w:ascii="Times New Roman" w:eastAsia="SchoolBookSanPin" w:hAnsi="Times New Roman"/>
          <w:bCs/>
          <w:sz w:val="28"/>
          <w:szCs w:val="28"/>
          <w:lang w:val="ru-RU"/>
        </w:rPr>
      </w:pPr>
      <w:r w:rsidRPr="00CA4934">
        <w:rPr>
          <w:rFonts w:ascii="Times New Roman" w:hAnsi="Times New Roman"/>
          <w:sz w:val="28"/>
          <w:szCs w:val="28"/>
          <w:lang w:val="ru-RU"/>
        </w:rPr>
        <w:lastRenderedPageBreak/>
        <w:t>распознавать невербальные средства общения (интонация, мимика, жесты), расценивать их как полноценные элементы коммуникации, включать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ующий уровень общения</w:t>
      </w:r>
      <w:r w:rsidRPr="00CA4934">
        <w:rPr>
          <w:rFonts w:ascii="Times New Roman" w:eastAsia="SchoolBookSanPin" w:hAnsi="Times New Roman"/>
          <w:bCs/>
          <w:sz w:val="28"/>
          <w:szCs w:val="28"/>
          <w:lang w:val="ru-RU"/>
        </w:rPr>
        <w:t>;</w:t>
      </w:r>
    </w:p>
    <w:p w14:paraId="3F856794" w14:textId="77777777" w:rsidR="007F251A" w:rsidRPr="00CA4934" w:rsidRDefault="007F251A" w:rsidP="005B1125">
      <w:pPr>
        <w:spacing w:after="0" w:line="240" w:lineRule="auto"/>
        <w:ind w:firstLine="709"/>
        <w:contextualSpacing/>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w:t>
      </w:r>
      <w:r w:rsidRPr="00CA4934">
        <w:rPr>
          <w:rFonts w:ascii="Times New Roman" w:eastAsia="Times New Roman" w:hAnsi="Times New Roman"/>
          <w:sz w:val="28"/>
          <w:szCs w:val="28"/>
          <w:lang w:val="ru-RU" w:eastAsia="ru-RU"/>
        </w:rPr>
        <w:t> </w:t>
      </w:r>
      <w:r w:rsidRPr="00CA4934">
        <w:rPr>
          <w:rFonts w:ascii="Times New Roman" w:eastAsia="SchoolBookSanPin" w:hAnsi="Times New Roman"/>
          <w:bCs/>
          <w:sz w:val="28"/>
          <w:szCs w:val="28"/>
          <w:lang w:val="ru-RU"/>
        </w:rPr>
        <w:t>вербальное общение:</w:t>
      </w:r>
    </w:p>
    <w:p w14:paraId="7BE361BE"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словиями и целями общения;</w:t>
      </w:r>
    </w:p>
    <w:p w14:paraId="5D29B314"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ражать свое мнение, в том числе впечатления от общения с музыкальным искусством в устных и письменных текстах;</w:t>
      </w:r>
    </w:p>
    <w:p w14:paraId="23C7E640"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обеседнику и в корректной форме формулировать свои возражения;</w:t>
      </w:r>
    </w:p>
    <w:p w14:paraId="46D8F2E0"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ести диалог, дискуссию, задавать вопросы по существу обсуждаемой темы, поддерживать благожелательный тон диалога;</w:t>
      </w:r>
    </w:p>
    <w:p w14:paraId="0BEA5C1C" w14:textId="77777777" w:rsidR="007F251A" w:rsidRPr="00CA4934" w:rsidRDefault="007F251A"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публично представлять результаты учебной и творческой деятельности</w:t>
      </w:r>
      <w:r w:rsidRPr="00CA4934">
        <w:rPr>
          <w:rFonts w:ascii="Times New Roman" w:eastAsia="SchoolBookSanPin" w:hAnsi="Times New Roman"/>
          <w:bCs/>
          <w:sz w:val="28"/>
          <w:szCs w:val="28"/>
          <w:lang w:val="ru-RU"/>
        </w:rPr>
        <w:t>;</w:t>
      </w:r>
    </w:p>
    <w:p w14:paraId="38DC64C1"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eastAsia="SchoolBookSanPin" w:hAnsi="Times New Roman"/>
          <w:bCs/>
          <w:sz w:val="28"/>
          <w:szCs w:val="28"/>
          <w:lang w:val="ru-RU"/>
        </w:rPr>
        <w:t>3)</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совместная деятельность (сотрудничество):</w:t>
      </w:r>
    </w:p>
    <w:p w14:paraId="7A121DFF"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14:paraId="2415B055"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ллективной, групп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дивидуальной музыкальной деятельности, выбирать наиболее эффективные формы взаимодействия при решении поставленной задачи;</w:t>
      </w:r>
    </w:p>
    <w:p w14:paraId="6F1A678C"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коллективно строить дейст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ее достижению: распределять роли, договариваться, обсуждать процесс</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езультат совместной работы;</w:t>
      </w:r>
    </w:p>
    <w:p w14:paraId="63034850" w14:textId="77777777" w:rsidR="002A41B3" w:rsidRPr="00CA4934" w:rsidRDefault="002A41B3" w:rsidP="005B1125">
      <w:pPr>
        <w:pStyle w:val="aff4"/>
        <w:ind w:left="0" w:right="0" w:firstLine="709"/>
        <w:contextualSpacing/>
        <w:rPr>
          <w:rFonts w:ascii="Times New Roman" w:hAnsi="Times New Roman"/>
          <w:sz w:val="28"/>
          <w:szCs w:val="28"/>
        </w:rPr>
      </w:pPr>
      <w:r w:rsidRPr="00CA4934">
        <w:rPr>
          <w:rFonts w:ascii="Times New Roman" w:hAnsi="Times New Roman"/>
          <w:sz w:val="28"/>
          <w:szCs w:val="28"/>
        </w:rPr>
        <w:t xml:space="preserve">уметь обобщать мнения нескольких </w:t>
      </w:r>
      <w:r w:rsidRPr="00CA4934">
        <w:rPr>
          <w:rFonts w:ascii="Times New Roman" w:hAnsi="Times New Roman"/>
          <w:sz w:val="28"/>
          <w:szCs w:val="28"/>
          <w:lang w:val="ru-RU"/>
        </w:rPr>
        <w:t>человек</w:t>
      </w:r>
      <w:r w:rsidRPr="00CA4934">
        <w:rPr>
          <w:rFonts w:ascii="Times New Roman" w:hAnsi="Times New Roman"/>
          <w:sz w:val="28"/>
          <w:szCs w:val="28"/>
        </w:rPr>
        <w:t>, проявлять готовность руководить, выполнять поручения, подчиняться;</w:t>
      </w:r>
    </w:p>
    <w:p w14:paraId="0FFA18FB"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089D0897"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равнивать результаты с исходной задачей и вклад каждого члена коман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достижение результатов, разделять сферу ответственности и проявлять готовность к представлению отчета перед группой.</w:t>
      </w:r>
    </w:p>
    <w:p w14:paraId="0B5F2D33" w14:textId="77777777" w:rsidR="007F251A" w:rsidRPr="00CA4934" w:rsidRDefault="007F251A" w:rsidP="005B1125">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2.6. У обучающегося будут сформированы умения самоорганизации как часть универсальных регулятивных учебных действий:</w:t>
      </w:r>
    </w:p>
    <w:p w14:paraId="5D55B4AC"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тавить перед собой среднесрочные и долгосрочные цел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самосовершенствованию, в том числе в части творческих, исполнительских навыков и способностей, настойчиво продвигаться к поставленной цели;</w:t>
      </w:r>
    </w:p>
    <w:p w14:paraId="3C011EB3"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ланировать достижение целей через решение ряда последовательных задач частного характера;</w:t>
      </w:r>
    </w:p>
    <w:p w14:paraId="1203884E"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действий, вносить необходимые корректив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ходе его реализации;</w:t>
      </w:r>
    </w:p>
    <w:p w14:paraId="2C90D28F"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наиболее важные проблемы для решения в учебных и жизненных ситуациях;</w:t>
      </w:r>
    </w:p>
    <w:p w14:paraId="4AEA7098"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обственных </w:t>
      </w:r>
      <w:r w:rsidRPr="00CA4934">
        <w:rPr>
          <w:rFonts w:ascii="Times New Roman" w:hAnsi="Times New Roman"/>
          <w:sz w:val="28"/>
          <w:szCs w:val="28"/>
          <w:lang w:val="ru-RU"/>
        </w:rPr>
        <w:lastRenderedPageBreak/>
        <w:t>возможностей, аргументировать предлагаемые варианты решений;</w:t>
      </w:r>
    </w:p>
    <w:p w14:paraId="1EEE5D59" w14:textId="77777777" w:rsidR="007F251A" w:rsidRPr="00CA4934" w:rsidRDefault="00BB7E68" w:rsidP="005B1125">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hAnsi="Times New Roman"/>
          <w:sz w:val="28"/>
          <w:szCs w:val="28"/>
          <w:lang w:val="ru-RU"/>
        </w:rPr>
        <w:t>проводить</w:t>
      </w:r>
      <w:r w:rsidR="007F251A" w:rsidRPr="00CA4934">
        <w:rPr>
          <w:rFonts w:ascii="Times New Roman" w:hAnsi="Times New Roman"/>
          <w:sz w:val="28"/>
          <w:szCs w:val="28"/>
          <w:lang w:val="ru-RU"/>
        </w:rPr>
        <w:t xml:space="preserve"> выбор и брать за него ответственность на себя</w:t>
      </w:r>
      <w:r w:rsidR="007F251A" w:rsidRPr="00CA4934">
        <w:rPr>
          <w:rFonts w:ascii="Times New Roman" w:eastAsia="SchoolBookSanPin" w:hAnsi="Times New Roman"/>
          <w:sz w:val="28"/>
          <w:szCs w:val="28"/>
          <w:lang w:val="ru-RU"/>
        </w:rPr>
        <w:t>.</w:t>
      </w:r>
    </w:p>
    <w:p w14:paraId="397FE8EA" w14:textId="77777777" w:rsidR="007F251A" w:rsidRPr="00CA4934" w:rsidRDefault="007F251A" w:rsidP="005B1125">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7. У обучающегося будут сформированы умения самоконтроля (рефлексии)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14:paraId="7B171AB7"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владеть способами самоконтроля, </w:t>
      </w:r>
      <w:proofErr w:type="spellStart"/>
      <w:r w:rsidRPr="00CA4934">
        <w:rPr>
          <w:rFonts w:ascii="Times New Roman" w:hAnsi="Times New Roman"/>
          <w:sz w:val="28"/>
          <w:szCs w:val="28"/>
          <w:lang w:val="ru-RU"/>
        </w:rPr>
        <w:t>самомотивации</w:t>
      </w:r>
      <w:proofErr w:type="spellEnd"/>
      <w:r w:rsidRPr="00CA4934">
        <w:rPr>
          <w:rFonts w:ascii="Times New Roman" w:hAnsi="Times New Roman"/>
          <w:sz w:val="28"/>
          <w:szCs w:val="28"/>
          <w:lang w:val="ru-RU"/>
        </w:rPr>
        <w:t xml:space="preserve"> и рефлексии;</w:t>
      </w:r>
    </w:p>
    <w:p w14:paraId="4068EA26" w14:textId="77777777" w:rsidR="002A41B3" w:rsidRPr="00CA4934" w:rsidRDefault="002A41B3" w:rsidP="005B1125">
      <w:pPr>
        <w:pStyle w:val="aff4"/>
        <w:ind w:left="0" w:right="0" w:firstLine="709"/>
        <w:contextualSpacing/>
        <w:rPr>
          <w:rFonts w:ascii="Times New Roman" w:hAnsi="Times New Roman"/>
          <w:sz w:val="28"/>
          <w:szCs w:val="28"/>
        </w:rPr>
      </w:pPr>
      <w:r w:rsidRPr="00CA4934">
        <w:rPr>
          <w:rFonts w:ascii="Times New Roman" w:hAnsi="Times New Roman"/>
          <w:sz w:val="28"/>
          <w:szCs w:val="28"/>
        </w:rPr>
        <w:t>давать оценку учебной ситуации и предлагать план ее изменения;</w:t>
      </w:r>
    </w:p>
    <w:p w14:paraId="13EB7D76"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4C38E08C"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14:paraId="3D0B3C0B" w14:textId="77777777" w:rsidR="007F251A" w:rsidRPr="00CA4934" w:rsidRDefault="007F251A" w:rsidP="005B1125">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hAnsi="Times New Roman"/>
          <w:sz w:val="28"/>
          <w:szCs w:val="28"/>
          <w:lang w:val="ru-RU"/>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r w:rsidRPr="00CA4934">
        <w:rPr>
          <w:rFonts w:ascii="Times New Roman" w:eastAsia="SchoolBookSanPin" w:hAnsi="Times New Roman"/>
          <w:sz w:val="28"/>
          <w:szCs w:val="28"/>
          <w:lang w:val="ru-RU"/>
        </w:rPr>
        <w:t>.</w:t>
      </w:r>
    </w:p>
    <w:p w14:paraId="730B3C06" w14:textId="77777777" w:rsidR="007F251A" w:rsidRPr="00CA4934" w:rsidRDefault="007F251A" w:rsidP="005B1125">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8. У обучающегося будут сформированы умения </w:t>
      </w:r>
      <w:r w:rsidRPr="00CA4934">
        <w:rPr>
          <w:rFonts w:ascii="Times New Roman" w:hAnsi="Times New Roman"/>
          <w:sz w:val="28"/>
          <w:szCs w:val="28"/>
          <w:lang w:val="ru-RU"/>
        </w:rPr>
        <w:t>эмоционального интеллекта</w:t>
      </w:r>
      <w:r w:rsidRPr="00CA4934">
        <w:rPr>
          <w:rFonts w:ascii="Times New Roman" w:eastAsia="SchoolBookSanPin" w:hAnsi="Times New Roman"/>
          <w:sz w:val="28"/>
          <w:szCs w:val="28"/>
          <w:lang w:val="ru-RU"/>
        </w:rPr>
        <w:t xml:space="preserve">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14:paraId="110A9DB4"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14:paraId="5F50CF0A"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14:paraId="3A23ABDE"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14:paraId="05853972"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мотивы и намерения другого человека, анализируя коммуникативно-интонационную ситуацию;</w:t>
      </w:r>
    </w:p>
    <w:p w14:paraId="62F97D10"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собственных эмоций.</w:t>
      </w:r>
    </w:p>
    <w:p w14:paraId="183FC6ED" w14:textId="77777777" w:rsidR="007F251A" w:rsidRPr="00CA4934" w:rsidRDefault="007F251A" w:rsidP="005B1125">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9. У обучающегося будут сформированы умения </w:t>
      </w:r>
      <w:r w:rsidRPr="00CA4934">
        <w:rPr>
          <w:rFonts w:ascii="Times New Roman" w:hAnsi="Times New Roman"/>
          <w:sz w:val="28"/>
          <w:szCs w:val="28"/>
          <w:lang w:val="ru-RU"/>
        </w:rPr>
        <w:t>принимать себ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гих</w:t>
      </w:r>
      <w:r w:rsidRPr="00CA4934">
        <w:rPr>
          <w:rFonts w:ascii="Times New Roman" w:eastAsia="SchoolBookSanPin" w:hAnsi="Times New Roman"/>
          <w:sz w:val="28"/>
          <w:szCs w:val="28"/>
          <w:lang w:val="ru-RU"/>
        </w:rPr>
        <w:t xml:space="preserve">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14:paraId="61BF2C17"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уважительно и осознанно относиться к другому человеку и его мнению, эстетическим предпочтениям и вкусам;</w:t>
      </w:r>
    </w:p>
    <w:p w14:paraId="7E0B5ED2"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14:paraId="154190C8"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нимать себя и других, не осуждая;</w:t>
      </w:r>
    </w:p>
    <w:p w14:paraId="0F5C111D"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оявлять открытость;</w:t>
      </w:r>
    </w:p>
    <w:p w14:paraId="5A0951D0" w14:textId="77777777" w:rsidR="007F251A" w:rsidRPr="00CA4934" w:rsidRDefault="007F251A"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е вокруг.</w:t>
      </w:r>
    </w:p>
    <w:p w14:paraId="32946EF5"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SchoolBookSanPin" w:hAnsi="Times New Roman"/>
          <w:sz w:val="28"/>
          <w:szCs w:val="28"/>
          <w:lang w:val="ru-RU"/>
        </w:rPr>
        <w:t>7.2.10. </w:t>
      </w:r>
      <w:r w:rsidRPr="00CA4934">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14:paraId="0371710B" w14:textId="77777777"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 Предметные результаты освоения программы по музыке на уровне основного общего образования.</w:t>
      </w:r>
    </w:p>
    <w:p w14:paraId="320A63C7" w14:textId="77777777" w:rsidR="007F251A" w:rsidRPr="00CA4934" w:rsidRDefault="007F251A"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1. </w:t>
      </w:r>
      <w:r w:rsidRPr="00CA4934">
        <w:rPr>
          <w:rFonts w:ascii="Times New Roman" w:hAnsi="Times New Roman"/>
          <w:sz w:val="28"/>
          <w:szCs w:val="28"/>
          <w:lang w:val="ru-RU"/>
        </w:rPr>
        <w:t>Предметные результаты характеризуют сформирован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у обучающихся основ музыкальной культуры и проявляются в способ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музыкальной деятельности, потребности в регулярном общении с музыкальным искусством во всех доступных формах, органичном включении музы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актуальный </w:t>
      </w:r>
      <w:r w:rsidRPr="00CA4934">
        <w:rPr>
          <w:rFonts w:ascii="Times New Roman" w:hAnsi="Times New Roman"/>
          <w:sz w:val="28"/>
          <w:szCs w:val="28"/>
          <w:lang w:val="ru-RU"/>
        </w:rPr>
        <w:lastRenderedPageBreak/>
        <w:t>контекст своей жизни.</w:t>
      </w:r>
    </w:p>
    <w:p w14:paraId="53A28649"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2. </w:t>
      </w:r>
      <w:r w:rsidRPr="00CA4934">
        <w:rPr>
          <w:rFonts w:ascii="Times New Roman" w:hAnsi="Times New Roman"/>
          <w:sz w:val="28"/>
          <w:szCs w:val="28"/>
          <w:lang w:val="ru-RU"/>
        </w:rPr>
        <w:t>Обучающиеся, освоившие основную образовательную программ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музыке:</w:t>
      </w:r>
    </w:p>
    <w:p w14:paraId="1D0672D1" w14:textId="77777777" w:rsidR="007F251A" w:rsidRPr="00CA4934" w:rsidRDefault="007F251A" w:rsidP="005B1125">
      <w:pPr>
        <w:pStyle w:val="a5"/>
        <w:tabs>
          <w:tab w:val="left" w:pos="628"/>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14:paraId="1B6F7CAB" w14:textId="77777777" w:rsidR="007F251A" w:rsidRPr="00CA4934" w:rsidRDefault="007F251A" w:rsidP="005B1125">
      <w:pPr>
        <w:pStyle w:val="a5"/>
        <w:tabs>
          <w:tab w:val="left" w:pos="628"/>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воспринимают российскую музыкальную культуру как целостно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амобытное цивилизационное явление;</w:t>
      </w:r>
    </w:p>
    <w:p w14:paraId="1F0E5D34" w14:textId="77777777" w:rsidR="007F251A" w:rsidRPr="00CA4934" w:rsidRDefault="007F251A" w:rsidP="005B1125">
      <w:pPr>
        <w:pStyle w:val="a5"/>
        <w:tabs>
          <w:tab w:val="left" w:pos="628"/>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ют достижения отечественных мастеров музыкальной культуры, испытывают гордость за них;</w:t>
      </w:r>
    </w:p>
    <w:p w14:paraId="051A4665" w14:textId="77777777" w:rsidR="002A41B3" w:rsidRPr="00CA4934" w:rsidRDefault="002A41B3" w:rsidP="005B1125">
      <w:pPr>
        <w:pStyle w:val="a5"/>
        <w:tabs>
          <w:tab w:val="left" w:pos="628"/>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14:paraId="5C0B5480" w14:textId="77777777" w:rsidR="007F251A" w:rsidRPr="00CA4934" w:rsidRDefault="007F251A" w:rsidP="005B1125">
      <w:pPr>
        <w:pStyle w:val="a5"/>
        <w:tabs>
          <w:tab w:val="left" w:pos="642"/>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14:paraId="39B59B1A" w14:textId="77777777" w:rsidR="007F251A" w:rsidRPr="00CA4934" w:rsidRDefault="007F251A"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3. </w:t>
      </w:r>
      <w:r w:rsidRPr="00CA4934">
        <w:rPr>
          <w:rFonts w:ascii="Times New Roman" w:hAnsi="Times New Roman"/>
          <w:sz w:val="28"/>
          <w:szCs w:val="28"/>
          <w:lang w:val="ru-RU"/>
        </w:rPr>
        <w:t>К концу изучения модуля № 1 «Музыка моего края» обучающийся научится:</w:t>
      </w:r>
    </w:p>
    <w:p w14:paraId="070BFDCE" w14:textId="77777777" w:rsidR="007F251A" w:rsidRPr="00CA4934" w:rsidRDefault="009270B0"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отличать и ценить музыкальные традиции своей родного края, народа; </w:t>
      </w:r>
      <w:r w:rsidR="007F251A" w:rsidRPr="00CA4934">
        <w:rPr>
          <w:rFonts w:ascii="Times New Roman" w:hAnsi="Times New Roman"/>
          <w:sz w:val="28"/>
          <w:szCs w:val="28"/>
          <w:lang w:val="ru-RU"/>
        </w:rPr>
        <w:t>характеризовать особенности творчества народных и профессиональных музыкантов, творческих коллективов своего края;</w:t>
      </w:r>
    </w:p>
    <w:p w14:paraId="721474A4" w14:textId="77777777"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исполнять и оценивать образцы музыкального фольклора и сочинения композиторов своей малой родины</w:t>
      </w:r>
      <w:r w:rsidRPr="00CA4934">
        <w:rPr>
          <w:rFonts w:ascii="Times New Roman" w:eastAsia="Times New Roman" w:hAnsi="Times New Roman"/>
          <w:sz w:val="28"/>
          <w:szCs w:val="28"/>
          <w:lang w:val="ru-RU" w:eastAsia="ru-RU"/>
        </w:rPr>
        <w:t>.</w:t>
      </w:r>
    </w:p>
    <w:p w14:paraId="15CBA93F"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4. К концу изучения модуля № 2 «</w:t>
      </w:r>
      <w:r w:rsidRPr="00CA4934">
        <w:rPr>
          <w:rFonts w:ascii="Times New Roman" w:hAnsi="Times New Roman"/>
          <w:sz w:val="28"/>
          <w:szCs w:val="28"/>
          <w:lang w:val="ru-RU"/>
        </w:rPr>
        <w:t>Народное музыкальное творчество России</w:t>
      </w:r>
      <w:r w:rsidRPr="00CA4934">
        <w:rPr>
          <w:rFonts w:ascii="Times New Roman" w:eastAsia="Times New Roman" w:hAnsi="Times New Roman"/>
          <w:sz w:val="28"/>
          <w:szCs w:val="28"/>
          <w:lang w:val="ru-RU" w:eastAsia="ru-RU"/>
        </w:rPr>
        <w:t>» обучающийся научится:</w:t>
      </w:r>
    </w:p>
    <w:p w14:paraId="41289E7E"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14:paraId="4E5521FD"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исполнять произведения различных жанров фольклорной музыки;</w:t>
      </w:r>
    </w:p>
    <w:p w14:paraId="3305B510"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принадлежность народных музыкальных инструмен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группам духовых, струнных, ударно-шумовых инструментов;</w:t>
      </w:r>
    </w:p>
    <w:p w14:paraId="7CFFEB98" w14:textId="77777777"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объяснять на примерах связь устного народного музыкального творче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еятельности профессиональных музыкантов в развитии общей культуры страны</w:t>
      </w:r>
      <w:r w:rsidRPr="00CA4934">
        <w:rPr>
          <w:rFonts w:ascii="Times New Roman" w:eastAsia="Times New Roman" w:hAnsi="Times New Roman"/>
          <w:sz w:val="28"/>
          <w:szCs w:val="28"/>
          <w:lang w:val="ru-RU" w:eastAsia="ru-RU"/>
        </w:rPr>
        <w:t>.</w:t>
      </w:r>
    </w:p>
    <w:p w14:paraId="00FE1CAF" w14:textId="77777777"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5. К концу изучения модуля № 3 «</w:t>
      </w:r>
      <w:r w:rsidRPr="00CA4934">
        <w:rPr>
          <w:rFonts w:ascii="Times New Roman" w:hAnsi="Times New Roman"/>
          <w:sz w:val="28"/>
          <w:szCs w:val="28"/>
          <w:lang w:val="ru-RU"/>
        </w:rPr>
        <w:t>Русская классическая музыка</w:t>
      </w:r>
      <w:r w:rsidRPr="00CA4934">
        <w:rPr>
          <w:rFonts w:ascii="Times New Roman" w:eastAsia="Times New Roman" w:hAnsi="Times New Roman"/>
          <w:sz w:val="28"/>
          <w:szCs w:val="28"/>
          <w:lang w:val="ru-RU" w:eastAsia="ru-RU"/>
        </w:rPr>
        <w:t>» обучающийся научится:</w:t>
      </w:r>
    </w:p>
    <w:p w14:paraId="2F9F1FCB"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произведения русских композиторов-классиков, называть автора, произведение, исполнительский состав;</w:t>
      </w:r>
    </w:p>
    <w:p w14:paraId="06938DC3"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65B216BD"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lastRenderedPageBreak/>
        <w:t>исполнять (в том числе фрагментарно, отдельными темами) сочинения русских композиторов;</w:t>
      </w:r>
    </w:p>
    <w:p w14:paraId="7C1F4F40" w14:textId="77777777"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характеризовать творчество не менее двух отечественных композиторов-классиков, приводить примеры наиболее известных сочинений</w:t>
      </w:r>
      <w:r w:rsidRPr="00CA4934">
        <w:rPr>
          <w:rFonts w:ascii="Times New Roman" w:eastAsia="Times New Roman" w:hAnsi="Times New Roman"/>
          <w:sz w:val="28"/>
          <w:szCs w:val="28"/>
          <w:lang w:val="ru-RU" w:eastAsia="ru-RU"/>
        </w:rPr>
        <w:t>.</w:t>
      </w:r>
    </w:p>
    <w:p w14:paraId="583032B3" w14:textId="77777777"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6. К концу изучения модуля № 4 «</w:t>
      </w:r>
      <w:r w:rsidRPr="00CA4934">
        <w:rPr>
          <w:rFonts w:ascii="Times New Roman" w:hAnsi="Times New Roman"/>
          <w:sz w:val="28"/>
          <w:szCs w:val="28"/>
          <w:lang w:val="ru-RU"/>
        </w:rPr>
        <w:t>Жанры музыкального искусства</w:t>
      </w:r>
      <w:r w:rsidRPr="00CA4934">
        <w:rPr>
          <w:rFonts w:ascii="Times New Roman" w:eastAsia="Times New Roman" w:hAnsi="Times New Roman"/>
          <w:sz w:val="28"/>
          <w:szCs w:val="28"/>
          <w:lang w:val="ru-RU" w:eastAsia="ru-RU"/>
        </w:rPr>
        <w:t>» обучающийся научится:</w:t>
      </w:r>
    </w:p>
    <w:p w14:paraId="4C15DEF5"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жанры музыки (театральные, камер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имфонические, вокальные и инструментальные), знать их разновидности, приводить примеры;</w:t>
      </w:r>
    </w:p>
    <w:p w14:paraId="7E17465A"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ссуждать о круге образов и средствах их воплощения, типич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данного жанра;</w:t>
      </w:r>
    </w:p>
    <w:p w14:paraId="5DF2D35E"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выразительно исполнять произведения (в том числе фрагменты) вокальных, инструментальных и музыкально-театральных жанров.</w:t>
      </w:r>
    </w:p>
    <w:p w14:paraId="47A3B3E9" w14:textId="77777777"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7. К концу изучения модуля № 5 «</w:t>
      </w:r>
      <w:r w:rsidRPr="00CA4934">
        <w:rPr>
          <w:rFonts w:ascii="Times New Roman" w:hAnsi="Times New Roman"/>
          <w:sz w:val="28"/>
          <w:szCs w:val="28"/>
          <w:lang w:val="ru-RU"/>
        </w:rPr>
        <w:t>Музыка народов мира</w:t>
      </w:r>
      <w:r w:rsidRPr="00CA4934">
        <w:rPr>
          <w:rFonts w:ascii="Times New Roman" w:eastAsia="Times New Roman" w:hAnsi="Times New Roman"/>
          <w:sz w:val="28"/>
          <w:szCs w:val="28"/>
          <w:lang w:val="ru-RU" w:eastAsia="ru-RU"/>
        </w:rPr>
        <w:t>» обучающийся научится:</w:t>
      </w:r>
    </w:p>
    <w:p w14:paraId="6E39C7A9"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музыкальные произведения, относящие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14:paraId="39AD8C51"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исполнять произведения различных жанров фольклорной музыки;</w:t>
      </w:r>
    </w:p>
    <w:p w14:paraId="51ECC4E2"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принадлежность народных музыкальных инструмен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группам духовых, струнных, ударно-шумовых инструментов;</w:t>
      </w:r>
    </w:p>
    <w:p w14:paraId="0349FA8E"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узнавать признаки влияния музыки разных народов ми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чинениях профессиональных композиторов (из числа изучен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ультурно-национальных традиций и жанров).</w:t>
      </w:r>
    </w:p>
    <w:p w14:paraId="481DD501" w14:textId="77777777" w:rsidR="007F251A" w:rsidRPr="00CA4934" w:rsidRDefault="007F251A"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8. К концу изучения модуля № 6 «</w:t>
      </w:r>
      <w:r w:rsidRPr="00CA4934">
        <w:rPr>
          <w:rFonts w:ascii="Times New Roman" w:hAnsi="Times New Roman"/>
          <w:sz w:val="28"/>
          <w:szCs w:val="28"/>
          <w:lang w:val="ru-RU"/>
        </w:rPr>
        <w:t>Европейская классическая музыка</w:t>
      </w:r>
      <w:r w:rsidRPr="00CA4934">
        <w:rPr>
          <w:rFonts w:ascii="Times New Roman" w:eastAsia="Times New Roman" w:hAnsi="Times New Roman"/>
          <w:sz w:val="28"/>
          <w:szCs w:val="28"/>
          <w:lang w:val="ru-RU" w:eastAsia="ru-RU"/>
        </w:rPr>
        <w:t>» обучающийся научится:</w:t>
      </w:r>
    </w:p>
    <w:p w14:paraId="3B8162C7"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произведения европейских композиторов-классиков, называть автора, произведение, исполнительский состав;</w:t>
      </w:r>
    </w:p>
    <w:p w14:paraId="6DB74DD9"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принадлежность музыкального произведения к одном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художественных стилей (барокко, классицизм, романтизм, импрессионизм);</w:t>
      </w:r>
    </w:p>
    <w:p w14:paraId="2C326AB4"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ять (в том числе фрагментарно) сочинения композиторов-классиков;</w:t>
      </w:r>
    </w:p>
    <w:p w14:paraId="25345262"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63494F05" w14:textId="77777777" w:rsidR="007F251A" w:rsidRPr="00CA4934" w:rsidRDefault="007F251A" w:rsidP="005B1125">
      <w:pPr>
        <w:pStyle w:val="a5"/>
        <w:autoSpaceDE w:val="0"/>
        <w:autoSpaceDN w:val="0"/>
        <w:spacing w:after="0" w:line="240" w:lineRule="auto"/>
        <w:ind w:left="0" w:firstLine="709"/>
        <w:jc w:val="both"/>
        <w:rPr>
          <w:rFonts w:ascii="Times New Roman" w:hAnsi="Times New Roman"/>
          <w:b/>
          <w:sz w:val="28"/>
          <w:szCs w:val="28"/>
          <w:lang w:val="ru-RU"/>
        </w:rPr>
      </w:pPr>
      <w:r w:rsidRPr="00CA4934">
        <w:rPr>
          <w:rFonts w:ascii="Times New Roman" w:hAnsi="Times New Roman"/>
          <w:sz w:val="28"/>
          <w:szCs w:val="28"/>
          <w:lang w:val="ru-RU"/>
        </w:rPr>
        <w:t>характеризовать творчество не менее двух композиторов-классиков, приводить примеры наиболее известных сочинений.</w:t>
      </w:r>
    </w:p>
    <w:p w14:paraId="0E694F5B" w14:textId="77777777" w:rsidR="007F251A" w:rsidRPr="00CA4934" w:rsidRDefault="007F251A" w:rsidP="005B1125">
      <w:pPr>
        <w:spacing w:after="0" w:line="240" w:lineRule="auto"/>
        <w:ind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9. К концу изучения модуля № 7 «Д</w:t>
      </w:r>
      <w:r w:rsidRPr="00CA4934">
        <w:rPr>
          <w:rFonts w:ascii="Times New Roman" w:hAnsi="Times New Roman"/>
          <w:sz w:val="28"/>
          <w:szCs w:val="28"/>
          <w:lang w:val="ru-RU"/>
        </w:rPr>
        <w:t>уховная музыка</w:t>
      </w:r>
      <w:r w:rsidRPr="00CA4934">
        <w:rPr>
          <w:rFonts w:ascii="Times New Roman" w:eastAsia="Times New Roman" w:hAnsi="Times New Roman"/>
          <w:sz w:val="28"/>
          <w:szCs w:val="28"/>
          <w:lang w:val="ru-RU" w:eastAsia="ru-RU"/>
        </w:rPr>
        <w:t>» обучающийся научится:</w:t>
      </w:r>
      <w:r w:rsidR="00CA4934" w:rsidRPr="00CA4934">
        <w:rPr>
          <w:rFonts w:ascii="Times New Roman" w:hAnsi="Times New Roman"/>
          <w:sz w:val="28"/>
          <w:szCs w:val="28"/>
          <w:lang w:val="ru-RU"/>
        </w:rPr>
        <w:t xml:space="preserve"> </w:t>
      </w:r>
    </w:p>
    <w:p w14:paraId="7916160B"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жанры и произведения русской и европейской духовной музыки;</w:t>
      </w:r>
    </w:p>
    <w:p w14:paraId="5F58A8D8"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ять произведения русской и европейской духовной музыки;</w:t>
      </w:r>
    </w:p>
    <w:p w14:paraId="67524241"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приводить примеры сочинений духовной музыки, называть их автора</w:t>
      </w:r>
      <w:r w:rsidRPr="00CA4934">
        <w:rPr>
          <w:rFonts w:ascii="Times New Roman" w:eastAsia="Times New Roman" w:hAnsi="Times New Roman"/>
          <w:sz w:val="28"/>
          <w:szCs w:val="28"/>
          <w:lang w:val="ru-RU" w:eastAsia="ru-RU"/>
        </w:rPr>
        <w:t>.</w:t>
      </w:r>
    </w:p>
    <w:p w14:paraId="59C4A502" w14:textId="77777777"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lastRenderedPageBreak/>
        <w:t>161.</w:t>
      </w:r>
      <w:r w:rsidRPr="00CA4934">
        <w:rPr>
          <w:rFonts w:ascii="Times New Roman" w:eastAsia="Times New Roman" w:hAnsi="Times New Roman"/>
          <w:sz w:val="28"/>
          <w:szCs w:val="28"/>
          <w:lang w:val="ru-RU" w:eastAsia="ru-RU"/>
        </w:rPr>
        <w:t>7.3.10. К концу изучения модуля № 8 «</w:t>
      </w:r>
      <w:r w:rsidRPr="00CA4934">
        <w:rPr>
          <w:rFonts w:ascii="Times New Roman" w:hAnsi="Times New Roman"/>
          <w:sz w:val="28"/>
          <w:szCs w:val="28"/>
          <w:lang w:val="ru-RU"/>
        </w:rPr>
        <w:t>Современная музыка: основные жанры и направления</w:t>
      </w:r>
      <w:r w:rsidRPr="00CA4934">
        <w:rPr>
          <w:rFonts w:ascii="Times New Roman" w:eastAsia="Times New Roman" w:hAnsi="Times New Roman"/>
          <w:sz w:val="28"/>
          <w:szCs w:val="28"/>
          <w:lang w:val="ru-RU" w:eastAsia="ru-RU"/>
        </w:rPr>
        <w:t>» обучающийся научится:</w:t>
      </w:r>
    </w:p>
    <w:p w14:paraId="67FB1F0E"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и характеризовать стили, направления и жанры современной музыки;</w:t>
      </w:r>
    </w:p>
    <w:p w14:paraId="27E35A6B"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определять на слух виды оркестров, ансамблей, тембры музыкальных инструментов, входящих в их состав;</w:t>
      </w:r>
    </w:p>
    <w:p w14:paraId="581077C9"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исполнять современные музыкальные произведения в разных видах деятельности</w:t>
      </w:r>
      <w:r w:rsidRPr="00CA4934">
        <w:rPr>
          <w:rFonts w:ascii="Times New Roman" w:eastAsia="Times New Roman" w:hAnsi="Times New Roman"/>
          <w:sz w:val="28"/>
          <w:szCs w:val="28"/>
          <w:lang w:val="ru-RU" w:eastAsia="ru-RU"/>
        </w:rPr>
        <w:t>.</w:t>
      </w:r>
    </w:p>
    <w:p w14:paraId="0AD04DB6" w14:textId="77777777" w:rsidR="007F251A" w:rsidRPr="00CA4934" w:rsidRDefault="007F251A" w:rsidP="005B1125">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11. К концу изучения модуля № 9 «</w:t>
      </w:r>
      <w:r w:rsidRPr="00CA4934">
        <w:rPr>
          <w:rFonts w:ascii="Times New Roman" w:hAnsi="Times New Roman"/>
          <w:sz w:val="28"/>
          <w:szCs w:val="28"/>
          <w:lang w:val="ru-RU"/>
        </w:rPr>
        <w:t>Связь музыки с другими видами искусства</w:t>
      </w:r>
      <w:r w:rsidRPr="00CA4934">
        <w:rPr>
          <w:rFonts w:ascii="Times New Roman" w:eastAsia="Times New Roman" w:hAnsi="Times New Roman"/>
          <w:sz w:val="28"/>
          <w:szCs w:val="28"/>
          <w:lang w:val="ru-RU" w:eastAsia="ru-RU"/>
        </w:rPr>
        <w:t>» обучающийся научится:</w:t>
      </w:r>
    </w:p>
    <w:p w14:paraId="744203F9"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стилевые и жанровые параллели между музыкой и другими видами искусств;</w:t>
      </w:r>
    </w:p>
    <w:p w14:paraId="239F64E4"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анализировать средства выразительности разных видов искусств;</w:t>
      </w:r>
    </w:p>
    <w:p w14:paraId="34EE3501" w14:textId="77777777" w:rsidR="007F251A" w:rsidRPr="00CA4934" w:rsidRDefault="007F251A" w:rsidP="005B1125">
      <w:pPr>
        <w:pStyle w:val="aff4"/>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14:paraId="3174275A" w14:textId="77777777" w:rsidR="007F251A" w:rsidRPr="00CA4934" w:rsidRDefault="007F251A" w:rsidP="005B1125">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высказывать суждения об основной идее, средствах ее воплощения, интонационных особенностях, жанре, исполнителях музыкального произведения</w:t>
      </w:r>
      <w:r w:rsidRPr="00CA4934">
        <w:rPr>
          <w:rFonts w:ascii="Times New Roman" w:eastAsia="Times New Roman" w:hAnsi="Times New Roman"/>
          <w:sz w:val="28"/>
          <w:szCs w:val="28"/>
          <w:lang w:val="ru-RU" w:eastAsia="ru-RU"/>
        </w:rPr>
        <w:t>.</w:t>
      </w:r>
    </w:p>
    <w:p w14:paraId="5016862E" w14:textId="757AAE82" w:rsidR="00134744" w:rsidRPr="009D746E" w:rsidRDefault="009D746E" w:rsidP="005B1125">
      <w:pPr>
        <w:pStyle w:val="1"/>
        <w:pBdr>
          <w:bottom w:val="none" w:sz="0" w:space="0" w:color="auto"/>
        </w:pBdr>
        <w:spacing w:before="0" w:line="240" w:lineRule="auto"/>
        <w:ind w:firstLine="708"/>
        <w:jc w:val="both"/>
        <w:rPr>
          <w:bCs/>
          <w:szCs w:val="28"/>
          <w:lang w:val="ru-RU" w:eastAsia="ru-RU"/>
        </w:rPr>
      </w:pPr>
      <w:r w:rsidRPr="009D746E">
        <w:rPr>
          <w:bCs/>
          <w:szCs w:val="28"/>
          <w:lang w:val="ru-RU" w:eastAsia="ru-RU"/>
        </w:rPr>
        <w:t>34. Р</w:t>
      </w:r>
      <w:r w:rsidR="00134744" w:rsidRPr="009D746E">
        <w:rPr>
          <w:bCs/>
          <w:szCs w:val="28"/>
          <w:lang w:val="ru-RU" w:eastAsia="ru-RU"/>
        </w:rPr>
        <w:t>абочая программа по учебному предмету «Технология».</w:t>
      </w:r>
    </w:p>
    <w:p w14:paraId="0B266E6D" w14:textId="5C385F97" w:rsidR="00134744" w:rsidRPr="00CA4934" w:rsidRDefault="009D746E" w:rsidP="005B1125">
      <w:pPr>
        <w:pStyle w:val="a5"/>
        <w:widowControl/>
        <w:spacing w:after="0" w:line="24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w:t>
      </w:r>
      <w:r w:rsidR="00134744" w:rsidRPr="00CA4934">
        <w:rPr>
          <w:rFonts w:ascii="Times New Roman" w:eastAsia="Times New Roman" w:hAnsi="Times New Roman"/>
          <w:sz w:val="28"/>
          <w:szCs w:val="28"/>
          <w:lang w:val="ru-RU" w:eastAsia="ru-RU"/>
        </w:rPr>
        <w:t>абочая программа по учебному предмету «Технология» (предметная область «Технология») (далее соответственно – программа</w:t>
      </w:r>
      <w:r w:rsidR="00CA4934" w:rsidRPr="00CA4934">
        <w:rPr>
          <w:rFonts w:ascii="Times New Roman" w:eastAsia="Times New Roman" w:hAnsi="Times New Roman"/>
          <w:sz w:val="28"/>
          <w:szCs w:val="28"/>
          <w:lang w:val="ru-RU" w:eastAsia="ru-RU"/>
        </w:rPr>
        <w:t xml:space="preserve"> </w:t>
      </w:r>
      <w:r w:rsidR="00134744" w:rsidRPr="00CA4934">
        <w:rPr>
          <w:rFonts w:ascii="Times New Roman" w:eastAsia="Times New Roman" w:hAnsi="Times New Roman"/>
          <w:sz w:val="28"/>
          <w:szCs w:val="28"/>
          <w:lang w:val="ru-RU" w:eastAsia="ru-RU"/>
        </w:rPr>
        <w:t>по технологии, технология) включает пояснительную записку, содержание обучения, планируемые результаты освоения программы по технологии.</w:t>
      </w:r>
    </w:p>
    <w:p w14:paraId="5C670BA9" w14:textId="79B7FB12" w:rsidR="00134744" w:rsidRPr="00CA4934" w:rsidRDefault="00134744"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яснительная записка.</w:t>
      </w:r>
    </w:p>
    <w:p w14:paraId="783737D8" w14:textId="2227CBDD" w:rsidR="00134744" w:rsidRPr="00CA4934" w:rsidRDefault="00DF4578" w:rsidP="005B1125">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Программа по технологии</w:t>
      </w:r>
      <w:r w:rsidR="00134744" w:rsidRPr="00CA4934">
        <w:rPr>
          <w:rFonts w:ascii="Times New Roman" w:hAnsi="Times New Roman"/>
          <w:sz w:val="28"/>
          <w:szCs w:val="28"/>
          <w:lang w:val="ru-RU"/>
        </w:rPr>
        <w:t xml:space="preserve"> интегрирует знания по разным </w:t>
      </w:r>
      <w:r w:rsidR="0071540E" w:rsidRPr="00CA4934">
        <w:rPr>
          <w:rFonts w:ascii="Times New Roman" w:hAnsi="Times New Roman"/>
          <w:sz w:val="28"/>
          <w:szCs w:val="28"/>
          <w:lang w:val="ru-RU"/>
        </w:rPr>
        <w:t xml:space="preserve">учебным </w:t>
      </w:r>
      <w:r w:rsidR="00134744" w:rsidRPr="00CA4934">
        <w:rPr>
          <w:rFonts w:ascii="Times New Roman" w:hAnsi="Times New Roman"/>
          <w:sz w:val="28"/>
          <w:szCs w:val="28"/>
          <w:lang w:val="ru-RU"/>
        </w:rPr>
        <w:t xml:space="preserve">предметам </w:t>
      </w:r>
      <w:r w:rsidR="0071540E" w:rsidRPr="00CA4934">
        <w:rPr>
          <w:rFonts w:ascii="Times New Roman" w:hAnsi="Times New Roman"/>
          <w:sz w:val="28"/>
          <w:szCs w:val="28"/>
          <w:lang w:val="ru-RU"/>
        </w:rPr>
        <w:t xml:space="preserve">и является </w:t>
      </w:r>
      <w:r w:rsidR="00134744" w:rsidRPr="00CA4934">
        <w:rPr>
          <w:rFonts w:ascii="Times New Roman" w:hAnsi="Times New Roman"/>
          <w:sz w:val="28"/>
          <w:szCs w:val="28"/>
          <w:lang w:val="ru-RU"/>
        </w:rPr>
        <w:t>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системно-деятельностного подхода в реализации содержания.</w:t>
      </w:r>
    </w:p>
    <w:p w14:paraId="7966576C" w14:textId="77777777" w:rsidR="00134744" w:rsidRPr="00CA4934" w:rsidRDefault="00DF4578" w:rsidP="005B1125">
      <w:pPr>
        <w:widowControl/>
        <w:spacing w:after="0" w:line="240" w:lineRule="auto"/>
        <w:ind w:firstLine="709"/>
        <w:jc w:val="both"/>
        <w:rPr>
          <w:rFonts w:ascii="Times New Roman" w:hAnsi="Times New Roman"/>
          <w:spacing w:val="-4"/>
          <w:sz w:val="28"/>
          <w:szCs w:val="28"/>
          <w:lang w:val="ru-RU"/>
        </w:rPr>
      </w:pPr>
      <w:r w:rsidRPr="00CA4934">
        <w:rPr>
          <w:rFonts w:ascii="Times New Roman" w:hAnsi="Times New Roman"/>
          <w:sz w:val="28"/>
          <w:szCs w:val="28"/>
          <w:lang w:val="ru-RU"/>
        </w:rPr>
        <w:t xml:space="preserve">Программа по технологии </w:t>
      </w:r>
      <w:r w:rsidR="006B5859" w:rsidRPr="00CA4934">
        <w:rPr>
          <w:rFonts w:ascii="Times New Roman" w:hAnsi="Times New Roman"/>
          <w:spacing w:val="-4"/>
          <w:sz w:val="28"/>
          <w:szCs w:val="28"/>
          <w:lang w:val="ru-RU"/>
        </w:rPr>
        <w:t xml:space="preserve">знакомит </w:t>
      </w:r>
      <w:r w:rsidR="00134744" w:rsidRPr="00CA4934">
        <w:rPr>
          <w:rFonts w:ascii="Times New Roman" w:hAnsi="Times New Roman"/>
          <w:spacing w:val="-4"/>
          <w:sz w:val="28"/>
          <w:szCs w:val="28"/>
          <w:lang w:val="ru-RU"/>
        </w:rPr>
        <w:t>обучающи</w:t>
      </w:r>
      <w:r w:rsidR="006B5859" w:rsidRPr="00CA4934">
        <w:rPr>
          <w:rFonts w:ascii="Times New Roman" w:hAnsi="Times New Roman"/>
          <w:spacing w:val="-4"/>
          <w:sz w:val="28"/>
          <w:szCs w:val="28"/>
          <w:lang w:val="ru-RU"/>
        </w:rPr>
        <w:t>х</w:t>
      </w:r>
      <w:r w:rsidR="00134744" w:rsidRPr="00CA4934">
        <w:rPr>
          <w:rFonts w:ascii="Times New Roman" w:hAnsi="Times New Roman"/>
          <w:spacing w:val="-4"/>
          <w:sz w:val="28"/>
          <w:szCs w:val="28"/>
          <w:lang w:val="ru-RU"/>
        </w:rPr>
        <w:t xml:space="preserve">ся </w:t>
      </w:r>
      <w:r w:rsidR="006B5859" w:rsidRPr="00CA4934">
        <w:rPr>
          <w:rFonts w:ascii="Times New Roman" w:hAnsi="Times New Roman"/>
          <w:spacing w:val="-4"/>
          <w:sz w:val="28"/>
          <w:szCs w:val="28"/>
          <w:lang w:val="ru-RU"/>
        </w:rPr>
        <w:t>с различными технологиями</w:t>
      </w:r>
      <w:r w:rsidR="00134744" w:rsidRPr="00CA4934">
        <w:rPr>
          <w:rFonts w:ascii="Times New Roman" w:hAnsi="Times New Roman"/>
          <w:spacing w:val="-4"/>
          <w:sz w:val="28"/>
          <w:szCs w:val="28"/>
          <w:lang w:val="ru-RU"/>
        </w:rPr>
        <w:t>, в том числе материаль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информацион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коммуникацион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когнитив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xml:space="preserve"> социаль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В рамках освоения</w:t>
      </w:r>
      <w:r w:rsidR="006B5859" w:rsidRPr="00CA4934">
        <w:rPr>
          <w:rFonts w:ascii="Times New Roman" w:hAnsi="Times New Roman"/>
          <w:spacing w:val="-4"/>
          <w:sz w:val="28"/>
          <w:szCs w:val="28"/>
          <w:lang w:val="ru-RU"/>
        </w:rPr>
        <w:t xml:space="preserve"> программы по технологии</w:t>
      </w:r>
      <w:r w:rsidR="00134744" w:rsidRPr="00CA4934">
        <w:rPr>
          <w:rFonts w:ascii="Times New Roman" w:hAnsi="Times New Roman"/>
          <w:spacing w:val="-4"/>
          <w:sz w:val="28"/>
          <w:szCs w:val="28"/>
          <w:lang w:val="ru-RU"/>
        </w:rPr>
        <w:t xml:space="preserve">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w:t>
      </w:r>
      <w:r w:rsidR="00CA4934" w:rsidRPr="00CA4934">
        <w:rPr>
          <w:rFonts w:ascii="Times New Roman" w:hAnsi="Times New Roman"/>
          <w:spacing w:val="-4"/>
          <w:sz w:val="28"/>
          <w:szCs w:val="28"/>
          <w:lang w:val="ru-RU"/>
        </w:rPr>
        <w:t xml:space="preserve"> </w:t>
      </w:r>
      <w:r w:rsidR="00134744" w:rsidRPr="00CA4934">
        <w:rPr>
          <w:rFonts w:ascii="Times New Roman" w:hAnsi="Times New Roman"/>
          <w:spacing w:val="-4"/>
          <w:sz w:val="28"/>
          <w:szCs w:val="28"/>
          <w:lang w:val="ru-RU"/>
        </w:rPr>
        <w:t>и ориентация обучающихся в сферах трудовой деятельности.</w:t>
      </w:r>
    </w:p>
    <w:p w14:paraId="6634B11C" w14:textId="6BC4AD88" w:rsidR="00134744" w:rsidRPr="00CA4934" w:rsidRDefault="00DF4578"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по технологии </w:t>
      </w:r>
      <w:r w:rsidR="00134744" w:rsidRPr="00CA4934">
        <w:rPr>
          <w:rFonts w:ascii="Times New Roman" w:hAnsi="Times New Roman"/>
          <w:sz w:val="28"/>
          <w:szCs w:val="28"/>
          <w:lang w:val="ru-RU"/>
        </w:rPr>
        <w:t>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00134744" w:rsidRPr="00CA4934">
        <w:rPr>
          <w:rFonts w:ascii="Times New Roman" w:hAnsi="Times New Roman"/>
          <w:sz w:val="28"/>
          <w:szCs w:val="28"/>
        </w:rPr>
        <w:t>D</w:t>
      </w:r>
      <w:r w:rsidR="00134744" w:rsidRPr="00CA4934">
        <w:rPr>
          <w:rFonts w:ascii="Times New Roman" w:hAnsi="Times New Roman"/>
          <w:sz w:val="28"/>
          <w:szCs w:val="28"/>
          <w:lang w:val="ru-RU"/>
        </w:rPr>
        <w:t xml:space="preserve">-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w:t>
      </w:r>
      <w:r w:rsidR="00134744" w:rsidRPr="00CA4934">
        <w:rPr>
          <w:rFonts w:ascii="Times New Roman" w:hAnsi="Times New Roman"/>
          <w:sz w:val="28"/>
          <w:szCs w:val="28"/>
          <w:lang w:val="ru-RU"/>
        </w:rPr>
        <w:lastRenderedPageBreak/>
        <w:t>электроники</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электроэнергетики, строительство, транспорт, агро- и биотехнологии, обработка пищевых продуктов.</w:t>
      </w:r>
    </w:p>
    <w:p w14:paraId="0E7B6826"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3</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Программа по технологии конкретизирует содержание, предметные, метапредметные и личностные результаты</w:t>
      </w:r>
      <w:r w:rsidR="00DF4578" w:rsidRPr="00CA4934">
        <w:rPr>
          <w:rFonts w:ascii="Times New Roman" w:hAnsi="Times New Roman"/>
          <w:sz w:val="28"/>
          <w:szCs w:val="28"/>
          <w:lang w:val="ru-RU"/>
        </w:rPr>
        <w:t>.</w:t>
      </w:r>
    </w:p>
    <w:p w14:paraId="2F573FA4"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4</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Стратегическими документами, определяющими направление модернизации содержани</w:t>
      </w:r>
      <w:r w:rsidR="0030280B" w:rsidRPr="00CA4934">
        <w:rPr>
          <w:rFonts w:ascii="Times New Roman" w:hAnsi="Times New Roman"/>
          <w:sz w:val="28"/>
          <w:szCs w:val="28"/>
          <w:lang w:val="ru-RU"/>
        </w:rPr>
        <w:t xml:space="preserve">я и методов обучения, являются </w:t>
      </w:r>
      <w:r w:rsidR="000907E9" w:rsidRPr="00CA4934">
        <w:rPr>
          <w:rFonts w:ascii="Times New Roman" w:hAnsi="Times New Roman"/>
          <w:sz w:val="28"/>
          <w:szCs w:val="28"/>
          <w:lang w:val="ru-RU"/>
        </w:rPr>
        <w:t>ФГОС ООО</w:t>
      </w:r>
      <w:r w:rsidR="00CA4934" w:rsidRPr="00CA4934">
        <w:rPr>
          <w:rFonts w:ascii="Times New Roman" w:hAnsi="Times New Roman"/>
          <w:sz w:val="28"/>
          <w:szCs w:val="28"/>
          <w:lang w:val="ru-RU"/>
        </w:rPr>
        <w:t xml:space="preserve"> </w:t>
      </w:r>
      <w:r w:rsidR="002A41B3" w:rsidRPr="00CA4934">
        <w:rPr>
          <w:rFonts w:ascii="Times New Roman" w:hAnsi="Times New Roman"/>
          <w:sz w:val="28"/>
          <w:szCs w:val="28"/>
          <w:lang w:val="ru-RU"/>
        </w:rPr>
        <w:t xml:space="preserve">и концепция </w:t>
      </w:r>
      <w:r w:rsidR="00134744" w:rsidRPr="00CA4934">
        <w:rPr>
          <w:rFonts w:ascii="Times New Roman" w:hAnsi="Times New Roman"/>
          <w:sz w:val="28"/>
          <w:szCs w:val="28"/>
          <w:lang w:val="ru-RU"/>
        </w:rPr>
        <w:t>преподавания предметной области «Технология»</w:t>
      </w:r>
      <w:r w:rsidR="0030280B"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 </w:t>
      </w:r>
    </w:p>
    <w:p w14:paraId="41313525" w14:textId="77777777" w:rsidR="00134744" w:rsidRPr="00CA4934" w:rsidRDefault="00A67132" w:rsidP="005B1125">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5</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Основной </w:t>
      </w:r>
      <w:r w:rsidR="00134744" w:rsidRPr="00CA4934">
        <w:rPr>
          <w:rStyle w:val="afff3"/>
          <w:rFonts w:ascii="Times New Roman" w:hAnsi="Times New Roman"/>
          <w:b w:val="0"/>
          <w:sz w:val="28"/>
          <w:szCs w:val="28"/>
          <w:lang w:val="ru-RU"/>
        </w:rPr>
        <w:t>целью</w:t>
      </w:r>
      <w:r w:rsidR="00134744" w:rsidRPr="00CA4934">
        <w:rPr>
          <w:rFonts w:ascii="Times New Roman" w:hAnsi="Times New Roman"/>
          <w:b/>
          <w:sz w:val="28"/>
          <w:szCs w:val="28"/>
          <w:lang w:val="ru-RU"/>
        </w:rPr>
        <w:t xml:space="preserve"> </w:t>
      </w:r>
      <w:r w:rsidR="00134744" w:rsidRPr="00CA4934">
        <w:rPr>
          <w:rFonts w:ascii="Times New Roman" w:hAnsi="Times New Roman"/>
          <w:sz w:val="28"/>
          <w:szCs w:val="28"/>
          <w:lang w:val="ru-RU"/>
        </w:rPr>
        <w:t>освоения технологии является формирование технологической грамотности, глобальных компетенций, творческого мышления</w:t>
      </w:r>
      <w:r w:rsidR="00DF4578" w:rsidRPr="00CA4934">
        <w:rPr>
          <w:rFonts w:ascii="Times New Roman" w:hAnsi="Times New Roman"/>
          <w:sz w:val="28"/>
          <w:szCs w:val="28"/>
          <w:lang w:val="ru-RU"/>
        </w:rPr>
        <w:t>.</w:t>
      </w:r>
    </w:p>
    <w:p w14:paraId="17D0999F" w14:textId="77777777" w:rsidR="00134744" w:rsidRPr="00CA4934" w:rsidRDefault="00A67132" w:rsidP="005B1125">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6</w:t>
      </w:r>
      <w:r w:rsidR="0046160F" w:rsidRPr="00CA4934">
        <w:rPr>
          <w:rFonts w:ascii="Times New Roman" w:hAnsi="Times New Roman"/>
          <w:sz w:val="28"/>
          <w:szCs w:val="28"/>
          <w:lang w:val="ru-RU"/>
        </w:rPr>
        <w:t>.</w:t>
      </w:r>
      <w:r w:rsidR="00134744" w:rsidRPr="00CA4934">
        <w:rPr>
          <w:rFonts w:ascii="Times New Roman" w:hAnsi="Times New Roman"/>
          <w:b/>
          <w:sz w:val="28"/>
          <w:szCs w:val="28"/>
        </w:rPr>
        <w:t> </w:t>
      </w:r>
      <w:r w:rsidR="00134744" w:rsidRPr="00CA4934">
        <w:rPr>
          <w:rStyle w:val="afff3"/>
          <w:rFonts w:ascii="Times New Roman" w:hAnsi="Times New Roman"/>
          <w:b w:val="0"/>
          <w:sz w:val="28"/>
          <w:szCs w:val="28"/>
          <w:lang w:val="ru-RU"/>
        </w:rPr>
        <w:t>Задачами</w:t>
      </w:r>
      <w:r w:rsidR="00134744" w:rsidRPr="00CA4934">
        <w:rPr>
          <w:rFonts w:ascii="Times New Roman" w:hAnsi="Times New Roman"/>
          <w:sz w:val="28"/>
          <w:szCs w:val="28"/>
          <w:lang w:val="ru-RU"/>
        </w:rPr>
        <w:t xml:space="preserve"> курса технологии являются:</w:t>
      </w:r>
    </w:p>
    <w:p w14:paraId="38A21FAF" w14:textId="77777777" w:rsidR="00134744" w:rsidRPr="00CA4934" w:rsidRDefault="00134744" w:rsidP="005B1125">
      <w:pPr>
        <w:pStyle w:val="afff1"/>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овладение знаниями, умениями и опытом деятельности в предметной области «Технология»;</w:t>
      </w:r>
    </w:p>
    <w:p w14:paraId="3EA65BE2" w14:textId="77777777" w:rsidR="00134744" w:rsidRPr="00CA4934" w:rsidRDefault="00134744" w:rsidP="005B1125">
      <w:pPr>
        <w:pStyle w:val="afff1"/>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овладение трудовыми умениями и необходимыми технологическими знаниями по преобразованию материи, энергии и информации в соответстви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14:paraId="0F1FC8BE" w14:textId="77777777" w:rsidR="00134744" w:rsidRPr="00CA4934" w:rsidRDefault="00134744" w:rsidP="005B1125">
      <w:pPr>
        <w:pStyle w:val="afff1"/>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14:paraId="5164DA1E" w14:textId="77777777" w:rsidR="00134744" w:rsidRPr="00CA4934" w:rsidRDefault="00134744" w:rsidP="005B1125">
      <w:pPr>
        <w:pStyle w:val="afff1"/>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14:paraId="25109A79" w14:textId="77777777" w:rsidR="00134744" w:rsidRPr="00CA4934" w:rsidRDefault="00134744" w:rsidP="005B1125">
      <w:pPr>
        <w:pStyle w:val="afff1"/>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развитие умений оценивать свои профессиональные интересы и склонност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плане подготовки к будущей профессиональной деятельности, владение методиками оценки своих профессиональных предпочтений.</w:t>
      </w:r>
    </w:p>
    <w:p w14:paraId="0902EB2D" w14:textId="77777777" w:rsidR="00134744" w:rsidRPr="00CA4934" w:rsidRDefault="00A67132" w:rsidP="005B1125">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7</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Технологическое образование обучающихся носит интегративный характер и строится на неразрывной взаимосвязи с трудовым процессом</w:t>
      </w:r>
      <w:r w:rsidR="000907E9" w:rsidRPr="00CA4934">
        <w:rPr>
          <w:rFonts w:ascii="Times New Roman" w:hAnsi="Times New Roman"/>
          <w:sz w:val="28"/>
          <w:szCs w:val="28"/>
          <w:lang w:val="ru-RU"/>
        </w:rPr>
        <w:t>,</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создаёт возможность применения научно-теоретических знаний</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в преобразовательной продуктивной деятельности, включени</w:t>
      </w:r>
      <w:r w:rsidR="000907E9" w:rsidRPr="00CA4934">
        <w:rPr>
          <w:rFonts w:ascii="Times New Roman" w:hAnsi="Times New Roman"/>
          <w:sz w:val="28"/>
          <w:szCs w:val="28"/>
          <w:lang w:val="ru-RU"/>
        </w:rPr>
        <w:t>я</w:t>
      </w:r>
      <w:r w:rsidR="00134744" w:rsidRPr="00CA4934">
        <w:rPr>
          <w:rFonts w:ascii="Times New Roman" w:hAnsi="Times New Roman"/>
          <w:sz w:val="28"/>
          <w:szCs w:val="28"/>
          <w:lang w:val="ru-RU"/>
        </w:rPr>
        <w:t xml:space="preserve"> обучающихся</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в реальные трудовые отношения в процессе созидательной деятельности, воспитани</w:t>
      </w:r>
      <w:r w:rsidR="000907E9" w:rsidRPr="00CA4934">
        <w:rPr>
          <w:rFonts w:ascii="Times New Roman" w:hAnsi="Times New Roman"/>
          <w:sz w:val="28"/>
          <w:szCs w:val="28"/>
          <w:lang w:val="ru-RU"/>
        </w:rPr>
        <w:t>я</w:t>
      </w:r>
      <w:r w:rsidR="00134744" w:rsidRPr="00CA4934">
        <w:rPr>
          <w:rFonts w:ascii="Times New Roman" w:hAnsi="Times New Roman"/>
          <w:sz w:val="28"/>
          <w:szCs w:val="28"/>
          <w:lang w:val="ru-RU"/>
        </w:rPr>
        <w:t xml:space="preserve"> культуры личности во всех её проявлениях (культуры труда, </w:t>
      </w:r>
      <w:r w:rsidR="00134744" w:rsidRPr="00CA4934">
        <w:rPr>
          <w:rFonts w:ascii="Times New Roman" w:hAnsi="Times New Roman"/>
          <w:spacing w:val="-2"/>
          <w:sz w:val="28"/>
          <w:szCs w:val="28"/>
          <w:lang w:val="ru-RU"/>
        </w:rPr>
        <w:t>эстетической, правовой, экологической, технологической и других ее проявлениях),</w:t>
      </w:r>
      <w:r w:rsidR="00134744" w:rsidRPr="00CA4934">
        <w:rPr>
          <w:rFonts w:ascii="Times New Roman" w:hAnsi="Times New Roman"/>
          <w:sz w:val="28"/>
          <w:szCs w:val="28"/>
          <w:lang w:val="ru-RU"/>
        </w:rPr>
        <w:t xml:space="preserve">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14:paraId="5004E14F" w14:textId="77777777" w:rsidR="00134744" w:rsidRPr="00CA4934" w:rsidRDefault="00A67132" w:rsidP="005B1125">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8</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Основной</w:t>
      </w:r>
      <w:r w:rsidR="00134744" w:rsidRPr="00CA4934">
        <w:rPr>
          <w:rFonts w:ascii="Times New Roman" w:hAnsi="Times New Roman"/>
          <w:spacing w:val="-2"/>
          <w:sz w:val="28"/>
          <w:szCs w:val="28"/>
          <w:lang w:val="ru-RU"/>
        </w:rPr>
        <w:t xml:space="preserve"> методический принцип программы по технологии</w:t>
      </w:r>
      <w:r w:rsidR="000907E9" w:rsidRPr="00CA4934">
        <w:rPr>
          <w:rFonts w:ascii="Times New Roman" w:hAnsi="Times New Roman"/>
          <w:spacing w:val="-2"/>
          <w:sz w:val="28"/>
          <w:szCs w:val="28"/>
          <w:lang w:val="ru-RU"/>
        </w:rPr>
        <w:t>:</w:t>
      </w:r>
      <w:r w:rsidR="00134744" w:rsidRPr="00CA4934">
        <w:rPr>
          <w:rFonts w:ascii="Times New Roman" w:hAnsi="Times New Roman"/>
          <w:spacing w:val="-2"/>
          <w:sz w:val="28"/>
          <w:szCs w:val="28"/>
          <w:lang w:val="ru-RU"/>
        </w:rPr>
        <w:t xml:space="preserve"> освоение сущности и структуры технологии неразрывно</w:t>
      </w:r>
      <w:r w:rsidR="00134744" w:rsidRPr="00CA4934">
        <w:rPr>
          <w:rFonts w:ascii="Times New Roman" w:hAnsi="Times New Roman"/>
          <w:sz w:val="28"/>
          <w:szCs w:val="28"/>
          <w:lang w:val="ru-RU"/>
        </w:rPr>
        <w:t xml:space="preserve"> связано с освоением процесса познания – построения и анализа разнообразных моделей. </w:t>
      </w:r>
    </w:p>
    <w:p w14:paraId="664463DF" w14:textId="77777777" w:rsidR="00134744" w:rsidRPr="00CA4934" w:rsidRDefault="00A67132" w:rsidP="005B1125">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9</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0907E9" w:rsidRPr="00CA4934">
        <w:rPr>
          <w:rFonts w:ascii="Times New Roman" w:hAnsi="Times New Roman"/>
          <w:sz w:val="28"/>
          <w:szCs w:val="28"/>
          <w:lang w:val="ru-RU"/>
        </w:rPr>
        <w:t xml:space="preserve">Программа по </w:t>
      </w:r>
      <w:r w:rsidR="00134744" w:rsidRPr="00CA4934">
        <w:rPr>
          <w:rFonts w:ascii="Times New Roman" w:hAnsi="Times New Roman"/>
          <w:sz w:val="28"/>
          <w:szCs w:val="28"/>
          <w:lang w:val="ru-RU"/>
        </w:rPr>
        <w:t>технологии построен</w:t>
      </w:r>
      <w:r w:rsidR="000907E9" w:rsidRPr="00CA4934">
        <w:rPr>
          <w:rFonts w:ascii="Times New Roman" w:hAnsi="Times New Roman"/>
          <w:sz w:val="28"/>
          <w:szCs w:val="28"/>
          <w:lang w:val="ru-RU"/>
        </w:rPr>
        <w:t>а</w:t>
      </w:r>
      <w:r w:rsidR="00134744" w:rsidRPr="00CA4934">
        <w:rPr>
          <w:rFonts w:ascii="Times New Roman" w:hAnsi="Times New Roman"/>
          <w:sz w:val="28"/>
          <w:szCs w:val="28"/>
          <w:lang w:val="ru-RU"/>
        </w:rPr>
        <w:t xml:space="preserve"> по модульному принципу.</w:t>
      </w:r>
    </w:p>
    <w:p w14:paraId="68B8497C" w14:textId="77777777" w:rsidR="00134744" w:rsidRPr="00CA4934" w:rsidRDefault="00134744"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w:t>
      </w:r>
      <w:r w:rsidR="00DF4578" w:rsidRPr="00CA4934">
        <w:rPr>
          <w:rFonts w:ascii="Times New Roman" w:hAnsi="Times New Roman"/>
          <w:sz w:val="28"/>
          <w:szCs w:val="28"/>
          <w:lang w:val="ru-RU"/>
        </w:rPr>
        <w:t>,</w:t>
      </w:r>
      <w:r w:rsidRPr="00CA4934">
        <w:rPr>
          <w:rFonts w:ascii="Times New Roman" w:hAnsi="Times New Roman"/>
          <w:sz w:val="28"/>
          <w:szCs w:val="28"/>
          <w:lang w:val="ru-RU"/>
        </w:rPr>
        <w:t xml:space="preserve"> предусматривающая разные образовательные траектории её реализации.</w:t>
      </w:r>
    </w:p>
    <w:p w14:paraId="00E81456" w14:textId="77777777" w:rsidR="00134744" w:rsidRPr="00CA4934" w:rsidRDefault="00134744" w:rsidP="005B1125">
      <w:pPr>
        <w:widowControl/>
        <w:spacing w:after="0" w:line="240" w:lineRule="auto"/>
        <w:ind w:firstLine="709"/>
        <w:jc w:val="both"/>
        <w:rPr>
          <w:rFonts w:ascii="Times New Roman" w:hAnsi="Times New Roman"/>
          <w:bCs/>
          <w:caps/>
          <w:sz w:val="28"/>
          <w:szCs w:val="28"/>
          <w:lang w:val="ru-RU"/>
        </w:rPr>
      </w:pPr>
      <w:r w:rsidRPr="00CA4934">
        <w:rPr>
          <w:rFonts w:ascii="Times New Roman" w:hAnsi="Times New Roman"/>
          <w:sz w:val="28"/>
          <w:szCs w:val="28"/>
          <w:lang w:val="ru-RU"/>
        </w:rPr>
        <w:t>Модульная программа включает инвариантные (обязательные) модул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вариативные. </w:t>
      </w:r>
    </w:p>
    <w:p w14:paraId="6260C523"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2.</w:t>
      </w:r>
      <w:r w:rsidR="0046160F"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Инвариантные модули</w:t>
      </w:r>
      <w:r w:rsidR="000907E9" w:rsidRPr="00CA4934">
        <w:rPr>
          <w:rFonts w:ascii="Times New Roman" w:hAnsi="Times New Roman"/>
          <w:sz w:val="28"/>
          <w:szCs w:val="28"/>
          <w:lang w:val="ru-RU"/>
        </w:rPr>
        <w:t xml:space="preserve"> программы по технологии</w:t>
      </w:r>
      <w:r w:rsidR="00134744" w:rsidRPr="00CA4934">
        <w:rPr>
          <w:rFonts w:ascii="Times New Roman" w:hAnsi="Times New Roman"/>
          <w:sz w:val="28"/>
          <w:szCs w:val="28"/>
          <w:lang w:val="ru-RU"/>
        </w:rPr>
        <w:t>.</w:t>
      </w:r>
    </w:p>
    <w:p w14:paraId="3577BBC3"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46160F"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Производство и технологии».</w:t>
      </w:r>
    </w:p>
    <w:p w14:paraId="4D6B0A4C" w14:textId="77777777" w:rsidR="00134744" w:rsidRPr="00CA4934" w:rsidRDefault="00134744"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Модуль «Производство и технология» является общим</w:t>
      </w:r>
      <w:r w:rsidR="00DF4578" w:rsidRPr="00CA4934">
        <w:rPr>
          <w:rFonts w:ascii="Times New Roman" w:hAnsi="Times New Roman"/>
          <w:sz w:val="28"/>
          <w:szCs w:val="28"/>
          <w:lang w:val="ru-RU"/>
        </w:rPr>
        <w:t xml:space="preserve"> по отношению</w:t>
      </w:r>
      <w:r w:rsidR="00CA4934" w:rsidRPr="00CA4934">
        <w:rPr>
          <w:rFonts w:ascii="Times New Roman" w:hAnsi="Times New Roman"/>
          <w:sz w:val="28"/>
          <w:szCs w:val="28"/>
          <w:lang w:val="ru-RU"/>
        </w:rPr>
        <w:t xml:space="preserve"> </w:t>
      </w:r>
      <w:r w:rsidR="00DF4578" w:rsidRPr="00CA4934">
        <w:rPr>
          <w:rFonts w:ascii="Times New Roman" w:hAnsi="Times New Roman"/>
          <w:sz w:val="28"/>
          <w:szCs w:val="28"/>
          <w:lang w:val="ru-RU"/>
        </w:rPr>
        <w:t>к другим модулям.</w:t>
      </w:r>
      <w:r w:rsidRPr="00CA4934">
        <w:rPr>
          <w:rFonts w:ascii="Times New Roman" w:hAnsi="Times New Roman"/>
          <w:sz w:val="28"/>
          <w:szCs w:val="28"/>
          <w:lang w:val="ru-RU"/>
        </w:rPr>
        <w:t xml:space="preserve"> </w:t>
      </w:r>
      <w:r w:rsidR="007A3EC9" w:rsidRPr="00CA4934">
        <w:rPr>
          <w:rFonts w:ascii="Times New Roman" w:hAnsi="Times New Roman"/>
          <w:sz w:val="28"/>
          <w:szCs w:val="28"/>
          <w:lang w:val="ru-RU"/>
        </w:rPr>
        <w:t>О</w:t>
      </w:r>
      <w:r w:rsidRPr="00CA4934">
        <w:rPr>
          <w:rFonts w:ascii="Times New Roman" w:hAnsi="Times New Roman"/>
          <w:sz w:val="28"/>
          <w:szCs w:val="28"/>
          <w:lang w:val="ru-RU"/>
        </w:rPr>
        <w:t>сновные технологические понятия раскрываются в модул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системном виде, </w:t>
      </w:r>
      <w:r w:rsidR="007A3EC9" w:rsidRPr="00CA4934">
        <w:rPr>
          <w:rFonts w:ascii="Times New Roman" w:hAnsi="Times New Roman"/>
          <w:sz w:val="28"/>
          <w:szCs w:val="28"/>
          <w:lang w:val="ru-RU"/>
        </w:rPr>
        <w:t xml:space="preserve">что позволяет </w:t>
      </w:r>
      <w:r w:rsidRPr="00CA4934">
        <w:rPr>
          <w:rFonts w:ascii="Times New Roman" w:hAnsi="Times New Roman"/>
          <w:sz w:val="28"/>
          <w:szCs w:val="28"/>
          <w:lang w:val="ru-RU"/>
        </w:rPr>
        <w:t>осваивать их на практике в рамках других инвариантных и вариативных модул</w:t>
      </w:r>
      <w:r w:rsidR="000907E9" w:rsidRPr="00CA4934">
        <w:rPr>
          <w:rFonts w:ascii="Times New Roman" w:hAnsi="Times New Roman"/>
          <w:sz w:val="28"/>
          <w:szCs w:val="28"/>
          <w:lang w:val="ru-RU"/>
        </w:rPr>
        <w:t>ей</w:t>
      </w:r>
      <w:r w:rsidRPr="00CA4934">
        <w:rPr>
          <w:rFonts w:ascii="Times New Roman" w:hAnsi="Times New Roman"/>
          <w:sz w:val="28"/>
          <w:szCs w:val="28"/>
          <w:lang w:val="ru-RU"/>
        </w:rPr>
        <w:t>.</w:t>
      </w:r>
    </w:p>
    <w:p w14:paraId="1E76D303" w14:textId="77777777" w:rsidR="007A3EC9"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востребованных в профессиональной сфере технологий. </w:t>
      </w:r>
    </w:p>
    <w:p w14:paraId="4F89E5E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sz w:val="28"/>
          <w:szCs w:val="28"/>
        </w:rPr>
        <w:t xml:space="preserve">Освоение содержания модуля осуществляется на протяжении всего курса технологии </w:t>
      </w:r>
      <w:r w:rsidR="007A3EC9" w:rsidRPr="00CA4934">
        <w:rPr>
          <w:rFonts w:ascii="Times New Roman" w:hAnsi="Times New Roman" w:cs="Times New Roman"/>
          <w:color w:val="auto"/>
          <w:sz w:val="28"/>
          <w:szCs w:val="28"/>
          <w:lang w:eastAsia="en-US"/>
        </w:rPr>
        <w:t>на уровне основного общего образования</w:t>
      </w:r>
      <w:r w:rsidRPr="00CA4934">
        <w:rPr>
          <w:rFonts w:ascii="Times New Roman" w:hAnsi="Times New Roman" w:cs="Times New Roman"/>
          <w:color w:val="auto"/>
          <w:sz w:val="28"/>
          <w:szCs w:val="28"/>
          <w:lang w:eastAsia="en-US"/>
        </w:rPr>
        <w:t>.</w:t>
      </w:r>
      <w:r w:rsidRPr="00CA4934">
        <w:rPr>
          <w:rFonts w:ascii="Times New Roman" w:hAnsi="Times New Roman"/>
          <w:sz w:val="28"/>
          <w:szCs w:val="28"/>
        </w:rPr>
        <w:t xml:space="preserve"> Содержание модуля построено на основе последовательного </w:t>
      </w:r>
      <w:r w:rsidR="007A3EC9" w:rsidRPr="00CA4934">
        <w:rPr>
          <w:rFonts w:ascii="Times New Roman" w:hAnsi="Times New Roman"/>
          <w:sz w:val="28"/>
          <w:szCs w:val="28"/>
        </w:rPr>
        <w:t xml:space="preserve">знакомства </w:t>
      </w:r>
      <w:r w:rsidRPr="00CA4934">
        <w:rPr>
          <w:rFonts w:ascii="Times New Roman" w:hAnsi="Times New Roman"/>
          <w:sz w:val="28"/>
          <w:szCs w:val="28"/>
        </w:rPr>
        <w:t>обучающихся</w:t>
      </w:r>
      <w:r w:rsidR="00CA4934" w:rsidRPr="00CA4934">
        <w:rPr>
          <w:rFonts w:ascii="Times New Roman" w:hAnsi="Times New Roman"/>
          <w:sz w:val="28"/>
          <w:szCs w:val="28"/>
        </w:rPr>
        <w:t xml:space="preserve"> </w:t>
      </w:r>
      <w:r w:rsidR="007A3EC9" w:rsidRPr="00CA4934">
        <w:rPr>
          <w:rFonts w:ascii="Times New Roman" w:hAnsi="Times New Roman"/>
          <w:sz w:val="28"/>
          <w:szCs w:val="28"/>
        </w:rPr>
        <w:t>с</w:t>
      </w:r>
      <w:r w:rsidRPr="00CA4934">
        <w:rPr>
          <w:rFonts w:ascii="Times New Roman" w:hAnsi="Times New Roman"/>
          <w:sz w:val="28"/>
          <w:szCs w:val="28"/>
        </w:rPr>
        <w:t xml:space="preserve"> технологически</w:t>
      </w:r>
      <w:r w:rsidR="007A3EC9" w:rsidRPr="00CA4934">
        <w:rPr>
          <w:rFonts w:ascii="Times New Roman" w:hAnsi="Times New Roman"/>
          <w:sz w:val="28"/>
          <w:szCs w:val="28"/>
        </w:rPr>
        <w:t>ми</w:t>
      </w:r>
      <w:r w:rsidRPr="00CA4934">
        <w:rPr>
          <w:rFonts w:ascii="Times New Roman" w:hAnsi="Times New Roman"/>
          <w:sz w:val="28"/>
          <w:szCs w:val="28"/>
        </w:rPr>
        <w:t xml:space="preserve"> процесс</w:t>
      </w:r>
      <w:r w:rsidR="007A3EC9" w:rsidRPr="00CA4934">
        <w:rPr>
          <w:rFonts w:ascii="Times New Roman" w:hAnsi="Times New Roman"/>
          <w:sz w:val="28"/>
          <w:szCs w:val="28"/>
        </w:rPr>
        <w:t>ами</w:t>
      </w:r>
      <w:r w:rsidRPr="00CA4934">
        <w:rPr>
          <w:rFonts w:ascii="Times New Roman" w:hAnsi="Times New Roman"/>
          <w:sz w:val="28"/>
          <w:szCs w:val="28"/>
        </w:rPr>
        <w:t>, технически</w:t>
      </w:r>
      <w:r w:rsidR="007A3EC9" w:rsidRPr="00CA4934">
        <w:rPr>
          <w:rFonts w:ascii="Times New Roman" w:hAnsi="Times New Roman"/>
          <w:sz w:val="28"/>
          <w:szCs w:val="28"/>
        </w:rPr>
        <w:t>ми</w:t>
      </w:r>
      <w:r w:rsidRPr="00CA4934">
        <w:rPr>
          <w:rFonts w:ascii="Times New Roman" w:hAnsi="Times New Roman"/>
          <w:sz w:val="28"/>
          <w:szCs w:val="28"/>
        </w:rPr>
        <w:t xml:space="preserve"> систем</w:t>
      </w:r>
      <w:r w:rsidR="007A3EC9" w:rsidRPr="00CA4934">
        <w:rPr>
          <w:rFonts w:ascii="Times New Roman" w:hAnsi="Times New Roman"/>
          <w:sz w:val="28"/>
          <w:szCs w:val="28"/>
        </w:rPr>
        <w:t>ами</w:t>
      </w:r>
      <w:r w:rsidRPr="00CA4934">
        <w:rPr>
          <w:rFonts w:ascii="Times New Roman" w:hAnsi="Times New Roman"/>
          <w:sz w:val="28"/>
          <w:szCs w:val="28"/>
        </w:rPr>
        <w:t>, материал</w:t>
      </w:r>
      <w:r w:rsidR="007A3EC9" w:rsidRPr="00CA4934">
        <w:rPr>
          <w:rFonts w:ascii="Times New Roman" w:hAnsi="Times New Roman"/>
          <w:sz w:val="28"/>
          <w:szCs w:val="28"/>
        </w:rPr>
        <w:t>ами</w:t>
      </w:r>
      <w:r w:rsidRPr="00CA4934">
        <w:rPr>
          <w:rFonts w:ascii="Times New Roman" w:hAnsi="Times New Roman"/>
          <w:sz w:val="28"/>
          <w:szCs w:val="28"/>
        </w:rPr>
        <w:t>, производство</w:t>
      </w:r>
      <w:r w:rsidR="007A3EC9" w:rsidRPr="00CA4934">
        <w:rPr>
          <w:rFonts w:ascii="Times New Roman" w:hAnsi="Times New Roman"/>
          <w:sz w:val="28"/>
          <w:szCs w:val="28"/>
        </w:rPr>
        <w:t>м</w:t>
      </w:r>
      <w:r w:rsidRPr="00CA4934">
        <w:rPr>
          <w:rFonts w:ascii="Times New Roman" w:hAnsi="Times New Roman"/>
          <w:sz w:val="28"/>
          <w:szCs w:val="28"/>
        </w:rPr>
        <w:t xml:space="preserve"> и профессиональн</w:t>
      </w:r>
      <w:r w:rsidR="007A3EC9" w:rsidRPr="00CA4934">
        <w:rPr>
          <w:rFonts w:ascii="Times New Roman" w:hAnsi="Times New Roman"/>
          <w:sz w:val="28"/>
          <w:szCs w:val="28"/>
        </w:rPr>
        <w:t>ой</w:t>
      </w:r>
      <w:r w:rsidRPr="00CA4934">
        <w:rPr>
          <w:rFonts w:ascii="Times New Roman" w:hAnsi="Times New Roman"/>
          <w:sz w:val="28"/>
          <w:szCs w:val="28"/>
        </w:rPr>
        <w:t xml:space="preserve"> деятельность</w:t>
      </w:r>
      <w:r w:rsidR="007A3EC9" w:rsidRPr="00CA4934">
        <w:rPr>
          <w:rFonts w:ascii="Times New Roman" w:hAnsi="Times New Roman"/>
          <w:sz w:val="28"/>
          <w:szCs w:val="28"/>
        </w:rPr>
        <w:t>ю</w:t>
      </w:r>
      <w:r w:rsidRPr="00CA4934">
        <w:rPr>
          <w:rFonts w:ascii="Times New Roman" w:hAnsi="Times New Roman"/>
          <w:sz w:val="28"/>
          <w:szCs w:val="28"/>
        </w:rPr>
        <w:t xml:space="preserve">. </w:t>
      </w:r>
    </w:p>
    <w:p w14:paraId="78463B50"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2.</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Технологии обработки материалов и пищевых продуктов».</w:t>
      </w:r>
    </w:p>
    <w:p w14:paraId="395E6F3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14:paraId="76DC597A"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3.</w:t>
      </w:r>
      <w:r w:rsidR="00134744" w:rsidRPr="00CA4934">
        <w:rPr>
          <w:rFonts w:ascii="Times New Roman" w:hAnsi="Times New Roman"/>
          <w:sz w:val="28"/>
          <w:szCs w:val="28"/>
          <w:lang w:val="ru-RU"/>
        </w:rPr>
        <w:t> Модуль «Компьютерная графика. Черчение».</w:t>
      </w:r>
    </w:p>
    <w:p w14:paraId="7E61A3BD" w14:textId="77777777" w:rsidR="00BF666D" w:rsidRPr="00CA4934" w:rsidRDefault="00BF666D" w:rsidP="005B1125">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В рамках данного модуля обучающиеся знакомятся с основными видами</w:t>
      </w:r>
      <w:r w:rsidR="00CA4934" w:rsidRPr="00CA4934">
        <w:rPr>
          <w:rFonts w:ascii="Times New Roman" w:hAnsi="Times New Roman" w:cs="Times New Roman"/>
          <w:color w:val="auto"/>
          <w:sz w:val="28"/>
          <w:szCs w:val="28"/>
        </w:rPr>
        <w:t xml:space="preserve"> </w:t>
      </w:r>
      <w:r w:rsidRPr="00CA4934">
        <w:rPr>
          <w:rFonts w:ascii="Times New Roman" w:hAnsi="Times New Roman" w:cs="Times New Roman"/>
          <w:color w:val="auto"/>
          <w:sz w:val="28"/>
          <w:szCs w:val="28"/>
        </w:rPr>
        <w:t>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w:t>
      </w:r>
      <w:r w:rsidR="00CA4934" w:rsidRPr="00CA4934">
        <w:rPr>
          <w:rFonts w:ascii="Times New Roman" w:hAnsi="Times New Roman" w:cs="Times New Roman"/>
          <w:color w:val="auto"/>
          <w:sz w:val="28"/>
          <w:szCs w:val="28"/>
        </w:rPr>
        <w:t xml:space="preserve"> </w:t>
      </w:r>
      <w:r w:rsidRPr="00CA4934">
        <w:rPr>
          <w:rFonts w:ascii="Times New Roman" w:hAnsi="Times New Roman" w:cs="Times New Roman"/>
          <w:color w:val="auto"/>
          <w:sz w:val="28"/>
          <w:szCs w:val="28"/>
        </w:rPr>
        <w:t>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14:paraId="02D384C5" w14:textId="77777777" w:rsidR="00BF666D" w:rsidRPr="00CA4934" w:rsidRDefault="00BF666D" w:rsidP="005B1125">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Приобретаемые в модуле знания и умения необходимы для создания</w:t>
      </w:r>
      <w:r w:rsidR="00CA4934" w:rsidRPr="00CA4934">
        <w:rPr>
          <w:rFonts w:ascii="Times New Roman" w:hAnsi="Times New Roman" w:cs="Times New Roman"/>
          <w:color w:val="auto"/>
          <w:sz w:val="28"/>
          <w:szCs w:val="28"/>
        </w:rPr>
        <w:t xml:space="preserve"> </w:t>
      </w:r>
      <w:r w:rsidRPr="00CA4934">
        <w:rPr>
          <w:rFonts w:ascii="Times New Roman" w:hAnsi="Times New Roman" w:cs="Times New Roman"/>
          <w:color w:val="auto"/>
          <w:sz w:val="28"/>
          <w:szCs w:val="28"/>
        </w:rPr>
        <w:t>и освоения новых технологий, а также продуктов техносферы, и направлены</w:t>
      </w:r>
      <w:r w:rsidR="00CA4934" w:rsidRPr="00CA4934">
        <w:rPr>
          <w:rFonts w:ascii="Times New Roman" w:hAnsi="Times New Roman" w:cs="Times New Roman"/>
          <w:color w:val="auto"/>
          <w:sz w:val="28"/>
          <w:szCs w:val="28"/>
        </w:rPr>
        <w:t xml:space="preserve"> </w:t>
      </w:r>
      <w:r w:rsidRPr="00CA4934">
        <w:rPr>
          <w:rFonts w:ascii="Times New Roman" w:hAnsi="Times New Roman" w:cs="Times New Roman"/>
          <w:color w:val="auto"/>
          <w:sz w:val="28"/>
          <w:szCs w:val="28"/>
        </w:rPr>
        <w:t>на решение задачи укрепления кадрового потенциала российского производства.</w:t>
      </w:r>
    </w:p>
    <w:p w14:paraId="07993DD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одержание модуля «Компьютерная графика. Черчение» может быть </w:t>
      </w:r>
      <w:r w:rsidRPr="00CA4934">
        <w:rPr>
          <w:rFonts w:ascii="Times New Roman" w:hAnsi="Times New Roman" w:cs="Times New Roman"/>
          <w:sz w:val="28"/>
          <w:szCs w:val="28"/>
        </w:rPr>
        <w:lastRenderedPageBreak/>
        <w:t xml:space="preserve">представлено, в том числе, и отдельными темами или блоками в других модулях. Ориентиром в данном случае будут планируемые </w:t>
      </w:r>
      <w:r w:rsidR="007A3EC9" w:rsidRPr="00CA4934">
        <w:rPr>
          <w:rFonts w:ascii="Times New Roman" w:hAnsi="Times New Roman" w:cs="Times New Roman"/>
          <w:sz w:val="28"/>
          <w:szCs w:val="28"/>
        </w:rPr>
        <w:t xml:space="preserve">предметные </w:t>
      </w:r>
      <w:r w:rsidRPr="00CA4934">
        <w:rPr>
          <w:rFonts w:ascii="Times New Roman" w:hAnsi="Times New Roman" w:cs="Times New Roman"/>
          <w:sz w:val="28"/>
          <w:szCs w:val="28"/>
        </w:rPr>
        <w:t>результаты за год обучения.</w:t>
      </w:r>
    </w:p>
    <w:p w14:paraId="1CE5B3B4"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4.</w:t>
      </w:r>
      <w:r w:rsidR="00134744" w:rsidRPr="00CA4934">
        <w:rPr>
          <w:rFonts w:ascii="Times New Roman" w:hAnsi="Times New Roman"/>
          <w:sz w:val="28"/>
          <w:szCs w:val="28"/>
          <w:lang w:val="ru-RU"/>
        </w:rPr>
        <w:t> Модуль «Робототехника».</w:t>
      </w:r>
    </w:p>
    <w:p w14:paraId="332BC80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модуле наиболее полно реализуется идея конвергенции материальны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информационных технологий. </w:t>
      </w:r>
      <w:r w:rsidR="007A3EC9" w:rsidRPr="00CA4934">
        <w:rPr>
          <w:rFonts w:ascii="Times New Roman" w:hAnsi="Times New Roman" w:cs="Times New Roman"/>
          <w:sz w:val="28"/>
          <w:szCs w:val="28"/>
        </w:rPr>
        <w:t xml:space="preserve">Значимость </w:t>
      </w:r>
      <w:r w:rsidRPr="00CA4934">
        <w:rPr>
          <w:rFonts w:ascii="Times New Roman" w:hAnsi="Times New Roman" w:cs="Times New Roman"/>
          <w:sz w:val="28"/>
          <w:szCs w:val="28"/>
        </w:rPr>
        <w:t>данного модуля заключается в то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что при </w:t>
      </w:r>
      <w:r w:rsidR="007A3EC9" w:rsidRPr="00CA4934">
        <w:rPr>
          <w:rFonts w:ascii="Times New Roman" w:hAnsi="Times New Roman" w:cs="Times New Roman"/>
          <w:sz w:val="28"/>
          <w:szCs w:val="28"/>
        </w:rPr>
        <w:t xml:space="preserve">его </w:t>
      </w:r>
      <w:r w:rsidRPr="00CA4934">
        <w:rPr>
          <w:rFonts w:ascii="Times New Roman" w:hAnsi="Times New Roman" w:cs="Times New Roman"/>
          <w:sz w:val="28"/>
          <w:szCs w:val="28"/>
        </w:rPr>
        <w:t>освоении формируются навыки работы с когнитивной составляющей (действиями, операциями и этапами)</w:t>
      </w:r>
      <w:r w:rsidR="00DF4578" w:rsidRPr="00CA4934">
        <w:rPr>
          <w:rFonts w:ascii="Times New Roman" w:hAnsi="Times New Roman" w:cs="Times New Roman"/>
          <w:sz w:val="28"/>
          <w:szCs w:val="28"/>
        </w:rPr>
        <w:t>.</w:t>
      </w:r>
    </w:p>
    <w:p w14:paraId="31A4FE8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дуль «Робототехника» позволяет в процессе конструирования, созда</w:t>
      </w:r>
      <w:r w:rsidR="007A3EC9" w:rsidRPr="00CA4934">
        <w:rPr>
          <w:rFonts w:ascii="Times New Roman" w:hAnsi="Times New Roman" w:cs="Times New Roman"/>
          <w:sz w:val="28"/>
          <w:szCs w:val="28"/>
        </w:rPr>
        <w:t>ния действующих моделей роботов</w:t>
      </w:r>
      <w:r w:rsidRPr="00CA4934">
        <w:rPr>
          <w:rFonts w:ascii="Times New Roman" w:hAnsi="Times New Roman" w:cs="Times New Roman"/>
          <w:sz w:val="28"/>
          <w:szCs w:val="28"/>
        </w:rPr>
        <w:t xml:space="preserve"> интегрировать знания о технике и технических устройствах, электронике, программировании, фундаментальные знания, полученные в рамках </w:t>
      </w:r>
      <w:r w:rsidR="00771990" w:rsidRPr="00CA4934">
        <w:rPr>
          <w:rFonts w:ascii="Times New Roman" w:hAnsi="Times New Roman" w:cs="Times New Roman"/>
          <w:sz w:val="28"/>
          <w:szCs w:val="28"/>
        </w:rPr>
        <w:t>учебных</w:t>
      </w:r>
      <w:r w:rsidRPr="00CA4934">
        <w:rPr>
          <w:rFonts w:ascii="Times New Roman" w:hAnsi="Times New Roman" w:cs="Times New Roman"/>
          <w:sz w:val="28"/>
          <w:szCs w:val="28"/>
        </w:rPr>
        <w:t xml:space="preserve"> предметов, а также дополнительного образова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амообразования.</w:t>
      </w:r>
    </w:p>
    <w:p w14:paraId="21C67F84"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5.</w:t>
      </w:r>
      <w:r w:rsidR="00134744" w:rsidRPr="00CA4934">
        <w:rPr>
          <w:rFonts w:ascii="Times New Roman" w:hAnsi="Times New Roman"/>
          <w:sz w:val="28"/>
          <w:szCs w:val="28"/>
          <w:lang w:val="ru-RU"/>
        </w:rPr>
        <w:t> Модуль «3D-моделирование, прототипирование, макетирование».</w:t>
      </w:r>
    </w:p>
    <w:p w14:paraId="5716B8B1" w14:textId="77777777" w:rsidR="00134744" w:rsidRPr="00CA4934" w:rsidRDefault="007A3EC9"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w:t>
      </w:r>
      <w:r w:rsidR="00134744" w:rsidRPr="00CA4934">
        <w:rPr>
          <w:rFonts w:ascii="Times New Roman" w:hAnsi="Times New Roman" w:cs="Times New Roman"/>
          <w:sz w:val="28"/>
          <w:szCs w:val="28"/>
        </w:rPr>
        <w:t>одуль в значительной мере нацелен на реализацию основного методического принципа модульного курса технологии: освоение технологии идёт неразрывно</w:t>
      </w:r>
      <w:r w:rsidR="00CA4934" w:rsidRPr="00CA4934">
        <w:rPr>
          <w:rFonts w:ascii="Times New Roman" w:hAnsi="Times New Roman" w:cs="Times New Roman"/>
          <w:sz w:val="28"/>
          <w:szCs w:val="28"/>
        </w:rPr>
        <w:t xml:space="preserve"> </w:t>
      </w:r>
      <w:r w:rsidR="00134744" w:rsidRPr="00CA4934">
        <w:rPr>
          <w:rFonts w:ascii="Times New Roman" w:hAnsi="Times New Roman" w:cs="Times New Roman"/>
          <w:sz w:val="28"/>
          <w:szCs w:val="28"/>
        </w:rPr>
        <w:t>с освоением методологии познания, основой которого является моделирование.</w:t>
      </w:r>
      <w:r w:rsidR="00CA4934" w:rsidRPr="00CA4934">
        <w:rPr>
          <w:rFonts w:ascii="Times New Roman" w:hAnsi="Times New Roman" w:cs="Times New Roman"/>
          <w:sz w:val="28"/>
          <w:szCs w:val="28"/>
        </w:rPr>
        <w:t xml:space="preserve"> </w:t>
      </w:r>
      <w:r w:rsidR="00134744" w:rsidRPr="00CA4934">
        <w:rPr>
          <w:rFonts w:ascii="Times New Roman" w:hAnsi="Times New Roman" w:cs="Times New Roman"/>
          <w:sz w:val="28"/>
          <w:szCs w:val="28"/>
        </w:rPr>
        <w:t>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14:paraId="1DB8364E"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134744" w:rsidRPr="00CA4934">
        <w:rPr>
          <w:rFonts w:ascii="Times New Roman" w:hAnsi="Times New Roman"/>
          <w:sz w:val="28"/>
          <w:szCs w:val="28"/>
          <w:lang w:val="ru-RU"/>
        </w:rPr>
        <w:t> Вариативные модули</w:t>
      </w:r>
      <w:r w:rsidR="007A3EC9" w:rsidRPr="00CA4934">
        <w:rPr>
          <w:rFonts w:ascii="Times New Roman" w:hAnsi="Times New Roman"/>
          <w:sz w:val="28"/>
          <w:szCs w:val="28"/>
          <w:lang w:val="ru-RU"/>
        </w:rPr>
        <w:t xml:space="preserve"> программы по технологии</w:t>
      </w:r>
      <w:r w:rsidR="00134744" w:rsidRPr="00CA4934">
        <w:rPr>
          <w:rFonts w:ascii="Times New Roman" w:hAnsi="Times New Roman"/>
          <w:sz w:val="28"/>
          <w:szCs w:val="28"/>
          <w:lang w:val="ru-RU"/>
        </w:rPr>
        <w:t>.</w:t>
      </w:r>
    </w:p>
    <w:p w14:paraId="3F0821F5" w14:textId="77777777" w:rsidR="00134744" w:rsidRPr="00CA4934" w:rsidRDefault="00A67132" w:rsidP="005B1125">
      <w:pPr>
        <w:pStyle w:val="a5"/>
        <w:widowControl/>
        <w:spacing w:after="0" w:line="24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1.</w:t>
      </w:r>
      <w:r w:rsidR="00134744" w:rsidRPr="00CA4934">
        <w:rPr>
          <w:rFonts w:ascii="Times New Roman" w:hAnsi="Times New Roman"/>
          <w:sz w:val="28"/>
          <w:szCs w:val="28"/>
        </w:rPr>
        <w:t> </w:t>
      </w:r>
      <w:r w:rsidR="00134744" w:rsidRPr="00CA4934">
        <w:rPr>
          <w:rFonts w:ascii="Times New Roman" w:hAnsi="Times New Roman"/>
          <w:bCs/>
          <w:sz w:val="28"/>
          <w:szCs w:val="28"/>
          <w:lang w:val="ru-RU"/>
        </w:rPr>
        <w:t>Модуль «Автоматизированные системы».</w:t>
      </w:r>
    </w:p>
    <w:p w14:paraId="360B82C1" w14:textId="77777777" w:rsidR="00BF666D" w:rsidRPr="00CA4934" w:rsidRDefault="00BF666D" w:rsidP="005B1125">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14:paraId="72A3FC47" w14:textId="77777777" w:rsidR="00134744" w:rsidRPr="00CA4934" w:rsidRDefault="00A67132" w:rsidP="005B1125">
      <w:pPr>
        <w:pStyle w:val="a5"/>
        <w:widowControl/>
        <w:spacing w:after="0" w:line="240" w:lineRule="auto"/>
        <w:ind w:left="0" w:firstLine="709"/>
        <w:jc w:val="both"/>
        <w:rPr>
          <w:rFonts w:ascii="Times New Roman" w:hAnsi="Times New Roman"/>
          <w:bCs/>
          <w:sz w:val="28"/>
          <w:szCs w:val="28"/>
          <w:lang w:val="ru-RU"/>
        </w:rPr>
      </w:pPr>
      <w:r w:rsidRPr="00CA4934">
        <w:rPr>
          <w:rFonts w:ascii="Times New Roman" w:hAnsi="Times New Roman"/>
          <w:bCs/>
          <w:sz w:val="28"/>
          <w:szCs w:val="28"/>
          <w:lang w:val="ru-RU"/>
        </w:rPr>
        <w:t>162.</w:t>
      </w:r>
      <w:r w:rsidR="005D4EA3" w:rsidRPr="00CA4934">
        <w:rPr>
          <w:rFonts w:ascii="Times New Roman" w:hAnsi="Times New Roman"/>
          <w:bCs/>
          <w:sz w:val="28"/>
          <w:szCs w:val="28"/>
          <w:lang w:val="ru-RU"/>
        </w:rPr>
        <w:t>2.1</w:t>
      </w:r>
      <w:r w:rsidR="00DF4578" w:rsidRPr="00CA4934">
        <w:rPr>
          <w:rFonts w:ascii="Times New Roman" w:hAnsi="Times New Roman"/>
          <w:bCs/>
          <w:sz w:val="28"/>
          <w:szCs w:val="28"/>
          <w:lang w:val="ru-RU"/>
        </w:rPr>
        <w:t>1</w:t>
      </w:r>
      <w:r w:rsidR="005D4EA3" w:rsidRPr="00CA4934">
        <w:rPr>
          <w:rFonts w:ascii="Times New Roman" w:hAnsi="Times New Roman"/>
          <w:bCs/>
          <w:sz w:val="28"/>
          <w:szCs w:val="28"/>
          <w:lang w:val="ru-RU"/>
        </w:rPr>
        <w:t>.2.</w:t>
      </w:r>
      <w:r w:rsidR="00134744" w:rsidRPr="00CA4934">
        <w:rPr>
          <w:rFonts w:ascii="Times New Roman" w:hAnsi="Times New Roman"/>
          <w:bCs/>
          <w:sz w:val="28"/>
          <w:szCs w:val="28"/>
        </w:rPr>
        <w:t> </w:t>
      </w:r>
      <w:r w:rsidR="00134744" w:rsidRPr="00CA4934">
        <w:rPr>
          <w:rFonts w:ascii="Times New Roman" w:hAnsi="Times New Roman"/>
          <w:bCs/>
          <w:sz w:val="28"/>
          <w:szCs w:val="28"/>
          <w:lang w:val="ru-RU"/>
        </w:rPr>
        <w:t>Модул</w:t>
      </w:r>
      <w:r w:rsidR="00120DB1" w:rsidRPr="00CA4934">
        <w:rPr>
          <w:rFonts w:ascii="Times New Roman" w:hAnsi="Times New Roman"/>
          <w:bCs/>
          <w:sz w:val="28"/>
          <w:szCs w:val="28"/>
          <w:lang w:val="ru-RU"/>
        </w:rPr>
        <w:t>и</w:t>
      </w:r>
      <w:r w:rsidR="00134744" w:rsidRPr="00CA4934">
        <w:rPr>
          <w:rFonts w:ascii="Times New Roman" w:hAnsi="Times New Roman"/>
          <w:bCs/>
          <w:sz w:val="28"/>
          <w:szCs w:val="28"/>
          <w:lang w:val="ru-RU"/>
        </w:rPr>
        <w:t xml:space="preserve"> «Животноводство» и «Растениеводство».</w:t>
      </w:r>
    </w:p>
    <w:p w14:paraId="18122BA7" w14:textId="77777777" w:rsidR="00134744" w:rsidRPr="00CA4934" w:rsidRDefault="00120DB1"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w:t>
      </w:r>
      <w:r w:rsidR="00134744" w:rsidRPr="00CA4934">
        <w:rPr>
          <w:rFonts w:ascii="Times New Roman" w:hAnsi="Times New Roman" w:cs="Times New Roman"/>
          <w:sz w:val="28"/>
          <w:szCs w:val="28"/>
        </w:rPr>
        <w:t>одули знакомят обучающихся с классическими и современными технологиями в сельскохозяйс</w:t>
      </w:r>
      <w:r w:rsidR="00BB604A" w:rsidRPr="00CA4934">
        <w:rPr>
          <w:rFonts w:ascii="Times New Roman" w:hAnsi="Times New Roman" w:cs="Times New Roman"/>
          <w:sz w:val="28"/>
          <w:szCs w:val="28"/>
        </w:rPr>
        <w:t xml:space="preserve">твенной сфере, </w:t>
      </w:r>
      <w:r w:rsidRPr="00CA4934">
        <w:rPr>
          <w:rFonts w:ascii="Times New Roman" w:hAnsi="Times New Roman" w:cs="Times New Roman"/>
          <w:sz w:val="28"/>
          <w:szCs w:val="28"/>
        </w:rPr>
        <w:t xml:space="preserve">направленными </w:t>
      </w:r>
      <w:r w:rsidR="00134744" w:rsidRPr="00CA4934">
        <w:rPr>
          <w:rFonts w:ascii="Times New Roman" w:hAnsi="Times New Roman" w:cs="Times New Roman"/>
          <w:sz w:val="28"/>
          <w:szCs w:val="28"/>
        </w:rPr>
        <w:t xml:space="preserve">на природные объекты, имеющие свои биологические циклы. </w:t>
      </w:r>
    </w:p>
    <w:p w14:paraId="0C2162E3"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DF4578" w:rsidRPr="00CA4934">
        <w:rPr>
          <w:rFonts w:ascii="Times New Roman" w:hAnsi="Times New Roman"/>
          <w:sz w:val="28"/>
          <w:szCs w:val="28"/>
          <w:lang w:val="ru-RU"/>
        </w:rPr>
        <w:t>3</w:t>
      </w:r>
      <w:r w:rsidR="005D4EA3" w:rsidRPr="00CA4934">
        <w:rPr>
          <w:rFonts w:ascii="Times New Roman" w:hAnsi="Times New Roman"/>
          <w:sz w:val="28"/>
          <w:szCs w:val="28"/>
          <w:lang w:val="ru-RU"/>
        </w:rPr>
        <w:t>.</w:t>
      </w:r>
      <w:r w:rsidR="00B32708" w:rsidRPr="00CA4934">
        <w:rPr>
          <w:rFonts w:ascii="Times New Roman" w:hAnsi="Times New Roman"/>
          <w:sz w:val="28"/>
          <w:szCs w:val="28"/>
          <w:lang w:val="ru-RU"/>
        </w:rPr>
        <w:t xml:space="preserve"> </w:t>
      </w:r>
      <w:r w:rsidR="00134744" w:rsidRPr="00CA4934">
        <w:rPr>
          <w:rFonts w:ascii="Times New Roman" w:hAnsi="Times New Roman"/>
          <w:bCs/>
          <w:sz w:val="28"/>
          <w:szCs w:val="28"/>
          <w:lang w:val="ru-RU"/>
        </w:rPr>
        <w:t xml:space="preserve">В курсе технологии осуществляется реализация </w:t>
      </w:r>
      <w:r w:rsidR="00134744" w:rsidRPr="00CA4934">
        <w:rPr>
          <w:rStyle w:val="afff3"/>
          <w:rFonts w:ascii="Times New Roman" w:hAnsi="Times New Roman"/>
          <w:b w:val="0"/>
          <w:sz w:val="28"/>
          <w:szCs w:val="28"/>
          <w:lang w:val="ru-RU"/>
        </w:rPr>
        <w:t>межпредметных связей</w:t>
      </w:r>
      <w:r w:rsidR="00134744" w:rsidRPr="00CA4934">
        <w:rPr>
          <w:rFonts w:ascii="Times New Roman" w:hAnsi="Times New Roman"/>
          <w:sz w:val="28"/>
          <w:szCs w:val="28"/>
          <w:lang w:val="ru-RU"/>
        </w:rPr>
        <w:t>:</w:t>
      </w:r>
    </w:p>
    <w:p w14:paraId="77DB614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3"/>
          <w:rFonts w:ascii="Times New Roman" w:hAnsi="Times New Roman" w:cs="Times New Roman"/>
          <w:b w:val="0"/>
          <w:sz w:val="28"/>
          <w:szCs w:val="28"/>
        </w:rPr>
        <w:t>алгеброй</w:t>
      </w:r>
      <w:r w:rsidRPr="00CA4934">
        <w:rPr>
          <w:rFonts w:ascii="Times New Roman" w:hAnsi="Times New Roman" w:cs="Times New Roman"/>
          <w:sz w:val="28"/>
          <w:szCs w:val="28"/>
        </w:rPr>
        <w:t xml:space="preserve"> и </w:t>
      </w:r>
      <w:r w:rsidRPr="00CA4934">
        <w:rPr>
          <w:rStyle w:val="afff3"/>
          <w:rFonts w:ascii="Times New Roman" w:hAnsi="Times New Roman" w:cs="Times New Roman"/>
          <w:b w:val="0"/>
          <w:sz w:val="28"/>
          <w:szCs w:val="28"/>
        </w:rPr>
        <w:t>геометрией</w:t>
      </w:r>
      <w:r w:rsidRPr="00CA4934">
        <w:rPr>
          <w:rFonts w:ascii="Times New Roman" w:hAnsi="Times New Roman" w:cs="Times New Roman"/>
          <w:sz w:val="28"/>
          <w:szCs w:val="28"/>
        </w:rPr>
        <w:t xml:space="preserve">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14:paraId="3630A1B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3"/>
          <w:rFonts w:ascii="Times New Roman" w:hAnsi="Times New Roman" w:cs="Times New Roman"/>
          <w:b w:val="0"/>
          <w:sz w:val="28"/>
          <w:szCs w:val="28"/>
        </w:rPr>
        <w:t>химией</w:t>
      </w:r>
      <w:r w:rsidRPr="00CA4934">
        <w:rPr>
          <w:rFonts w:ascii="Times New Roman" w:hAnsi="Times New Roman" w:cs="Times New Roman"/>
          <w:sz w:val="28"/>
          <w:szCs w:val="28"/>
        </w:rPr>
        <w:t xml:space="preserve"> при освоении разделов, связанных с технологиями химической промышленности в инвариантных модулях;</w:t>
      </w:r>
    </w:p>
    <w:p w14:paraId="02B89BC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3"/>
          <w:rFonts w:ascii="Times New Roman" w:hAnsi="Times New Roman" w:cs="Times New Roman"/>
          <w:b w:val="0"/>
          <w:sz w:val="28"/>
          <w:szCs w:val="28"/>
        </w:rPr>
        <w:t>биологией</w:t>
      </w:r>
      <w:r w:rsidRPr="00CA4934">
        <w:rPr>
          <w:rFonts w:ascii="Times New Roman" w:hAnsi="Times New Roman" w:cs="Times New Roman"/>
          <w:b/>
          <w:sz w:val="28"/>
          <w:szCs w:val="28"/>
        </w:rPr>
        <w:t xml:space="preserve"> </w:t>
      </w:r>
      <w:r w:rsidRPr="00CA4934">
        <w:rPr>
          <w:rFonts w:ascii="Times New Roman" w:hAnsi="Times New Roman" w:cs="Times New Roman"/>
          <w:sz w:val="28"/>
          <w:szCs w:val="28"/>
        </w:rPr>
        <w:t xml:space="preserve">при изучении современных биотехнологий в инвариантных </w:t>
      </w:r>
      <w:r w:rsidRPr="00CA4934">
        <w:rPr>
          <w:rFonts w:ascii="Times New Roman" w:hAnsi="Times New Roman" w:cs="Times New Roman"/>
          <w:sz w:val="28"/>
          <w:szCs w:val="28"/>
        </w:rPr>
        <w:lastRenderedPageBreak/>
        <w:t>модулях и при освоении вариативных модулей «Растениеводство»</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Животноводство»;</w:t>
      </w:r>
    </w:p>
    <w:p w14:paraId="7F3C36BE"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3"/>
          <w:rFonts w:ascii="Times New Roman" w:hAnsi="Times New Roman" w:cs="Times New Roman"/>
          <w:b w:val="0"/>
          <w:sz w:val="28"/>
          <w:szCs w:val="28"/>
        </w:rPr>
        <w:t>физикой</w:t>
      </w:r>
      <w:r w:rsidRPr="00CA4934">
        <w:rPr>
          <w:rFonts w:ascii="Times New Roman" w:hAnsi="Times New Roman" w:cs="Times New Roman"/>
          <w:sz w:val="28"/>
          <w:szCs w:val="28"/>
        </w:rPr>
        <w:t xml:space="preserve">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14:paraId="440D0BF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002A41B3" w:rsidRPr="00CA4934">
        <w:rPr>
          <w:rStyle w:val="afff3"/>
          <w:rFonts w:ascii="Times New Roman" w:hAnsi="Times New Roman" w:cs="Times New Roman"/>
          <w:b w:val="0"/>
          <w:sz w:val="28"/>
          <w:szCs w:val="28"/>
        </w:rPr>
        <w:t>информатикой и ИКТ</w:t>
      </w:r>
      <w:r w:rsidR="002A41B3" w:rsidRPr="00CA4934">
        <w:rPr>
          <w:rFonts w:ascii="Times New Roman" w:hAnsi="Times New Roman" w:cs="Times New Roman"/>
          <w:sz w:val="28"/>
          <w:szCs w:val="28"/>
        </w:rPr>
        <w:t xml:space="preserve"> </w:t>
      </w:r>
      <w:r w:rsidRPr="00CA4934">
        <w:rPr>
          <w:rFonts w:ascii="Times New Roman" w:hAnsi="Times New Roman" w:cs="Times New Roman"/>
          <w:sz w:val="28"/>
          <w:szCs w:val="28"/>
        </w:rPr>
        <w:t>при освоении в инвариантных и вариативных модулях информационных процессов сбора, хранения, преобразования и пе</w:t>
      </w:r>
      <w:r w:rsidR="002A41B3" w:rsidRPr="00CA4934">
        <w:rPr>
          <w:rFonts w:ascii="Times New Roman" w:hAnsi="Times New Roman" w:cs="Times New Roman"/>
          <w:sz w:val="28"/>
          <w:szCs w:val="28"/>
        </w:rPr>
        <w:t xml:space="preserve">редачи информации, протекающих </w:t>
      </w:r>
      <w:r w:rsidRPr="00CA4934">
        <w:rPr>
          <w:rFonts w:ascii="Times New Roman" w:hAnsi="Times New Roman" w:cs="Times New Roman"/>
          <w:sz w:val="28"/>
          <w:szCs w:val="28"/>
        </w:rPr>
        <w:t>в технических системах, использовании программных сервисов;</w:t>
      </w:r>
    </w:p>
    <w:p w14:paraId="4391C82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Style w:val="afff3"/>
          <w:rFonts w:ascii="Times New Roman" w:hAnsi="Times New Roman" w:cs="Times New Roman"/>
          <w:b w:val="0"/>
          <w:sz w:val="28"/>
          <w:szCs w:val="28"/>
        </w:rPr>
        <w:t>с</w:t>
      </w:r>
      <w:r w:rsidRPr="00CA4934">
        <w:rPr>
          <w:rFonts w:ascii="Times New Roman" w:hAnsi="Times New Roman" w:cs="Times New Roman"/>
          <w:b/>
          <w:sz w:val="28"/>
          <w:szCs w:val="28"/>
        </w:rPr>
        <w:t xml:space="preserve"> </w:t>
      </w:r>
      <w:r w:rsidRPr="00CA4934">
        <w:rPr>
          <w:rStyle w:val="afff3"/>
          <w:rFonts w:ascii="Times New Roman" w:hAnsi="Times New Roman" w:cs="Times New Roman"/>
          <w:b w:val="0"/>
          <w:sz w:val="28"/>
          <w:szCs w:val="28"/>
        </w:rPr>
        <w:t>историей</w:t>
      </w:r>
      <w:r w:rsidRPr="00CA4934">
        <w:rPr>
          <w:rFonts w:ascii="Times New Roman" w:hAnsi="Times New Roman" w:cs="Times New Roman"/>
          <w:sz w:val="28"/>
          <w:szCs w:val="28"/>
        </w:rPr>
        <w:t xml:space="preserve"> и</w:t>
      </w:r>
      <w:r w:rsidRPr="00CA4934">
        <w:rPr>
          <w:rFonts w:ascii="Times New Roman" w:hAnsi="Times New Roman" w:cs="Times New Roman"/>
          <w:b/>
          <w:sz w:val="28"/>
          <w:szCs w:val="28"/>
        </w:rPr>
        <w:t xml:space="preserve"> </w:t>
      </w:r>
      <w:r w:rsidRPr="00CA4934">
        <w:rPr>
          <w:rStyle w:val="afff3"/>
          <w:rFonts w:ascii="Times New Roman" w:hAnsi="Times New Roman" w:cs="Times New Roman"/>
          <w:b w:val="0"/>
          <w:sz w:val="28"/>
          <w:szCs w:val="28"/>
        </w:rPr>
        <w:t>искусством</w:t>
      </w:r>
      <w:r w:rsidRPr="00CA4934">
        <w:rPr>
          <w:rFonts w:ascii="Times New Roman" w:hAnsi="Times New Roman" w:cs="Times New Roman"/>
          <w:b/>
          <w:sz w:val="28"/>
          <w:szCs w:val="28"/>
        </w:rPr>
        <w:t xml:space="preserve"> </w:t>
      </w:r>
      <w:r w:rsidRPr="00CA4934">
        <w:rPr>
          <w:rFonts w:ascii="Times New Roman" w:hAnsi="Times New Roman" w:cs="Times New Roman"/>
          <w:sz w:val="28"/>
          <w:szCs w:val="28"/>
        </w:rPr>
        <w:t>при освоении элементов промышленной эстетики, народных ремёсел в инвариантном модуле «Производство и технология»;</w:t>
      </w:r>
    </w:p>
    <w:p w14:paraId="4AB8081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3"/>
          <w:rFonts w:ascii="Times New Roman" w:hAnsi="Times New Roman" w:cs="Times New Roman"/>
          <w:b w:val="0"/>
          <w:sz w:val="28"/>
          <w:szCs w:val="28"/>
        </w:rPr>
        <w:t>обществознанием</w:t>
      </w:r>
      <w:r w:rsidRPr="00CA4934">
        <w:rPr>
          <w:rFonts w:ascii="Times New Roman" w:hAnsi="Times New Roman" w:cs="Times New Roman"/>
          <w:b/>
          <w:sz w:val="28"/>
          <w:szCs w:val="28"/>
        </w:rPr>
        <w:t xml:space="preserve"> </w:t>
      </w:r>
      <w:r w:rsidRPr="00CA4934">
        <w:rPr>
          <w:rFonts w:ascii="Times New Roman" w:hAnsi="Times New Roman" w:cs="Times New Roman"/>
          <w:sz w:val="28"/>
          <w:szCs w:val="28"/>
        </w:rPr>
        <w:t>при освоении темы «Технология и мир. Современная техносфера» в инвариантном модуле «Производство и технология».</w:t>
      </w:r>
    </w:p>
    <w:p w14:paraId="111BFDC1"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DF4578" w:rsidRPr="00CA4934">
        <w:rPr>
          <w:rFonts w:ascii="Times New Roman" w:hAnsi="Times New Roman"/>
          <w:sz w:val="28"/>
          <w:szCs w:val="28"/>
          <w:lang w:val="ru-RU"/>
        </w:rPr>
        <w:t>4</w:t>
      </w:r>
      <w:r w:rsidR="005D4EA3" w:rsidRPr="00CA4934">
        <w:rPr>
          <w:rFonts w:ascii="Times New Roman" w:hAnsi="Times New Roman"/>
          <w:sz w:val="28"/>
          <w:szCs w:val="28"/>
          <w:lang w:val="ru-RU"/>
        </w:rPr>
        <w:t>.</w:t>
      </w:r>
      <w:r w:rsidR="00CA4934" w:rsidRPr="00E70661">
        <w:rPr>
          <w:rFonts w:ascii="Times New Roman" w:hAnsi="Times New Roman"/>
          <w:sz w:val="28"/>
          <w:szCs w:val="28"/>
          <w:lang w:val="ru-RU"/>
        </w:rPr>
        <w:t xml:space="preserve"> </w:t>
      </w:r>
      <w:r w:rsidR="00134744" w:rsidRPr="00CA4934">
        <w:rPr>
          <w:rFonts w:ascii="Times New Roman" w:hAnsi="Times New Roman"/>
          <w:sz w:val="28"/>
          <w:szCs w:val="28"/>
          <w:lang w:val="ru-RU"/>
        </w:rPr>
        <w:t>Общее число часов, рекомендованных для изучения технологии, – 272 часа: в 5 классе – 68 часов (2 часа в неделю), в 6 классе – 68 часов</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2 часа в неделю), в 7 классе – 68 часов (2 часа в неделю), в 8 классе</w:t>
      </w:r>
      <w:r w:rsidR="005D4EA3"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34 часа</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1 час в неделю), в 9 классе – 34 часа (1 час в неделю). Дополнительно рекомендуется выделить за счёт внеурочной деятельности в 8 классе – 34 часа</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1 час в неделю), в 9 классе – 68 часов (2 часа в неделю).</w:t>
      </w:r>
    </w:p>
    <w:p w14:paraId="79E297F2" w14:textId="77777777" w:rsidR="00134744" w:rsidRPr="00CA4934" w:rsidRDefault="00A67132" w:rsidP="005B1125">
      <w:pPr>
        <w:pStyle w:val="a5"/>
        <w:widowControl/>
        <w:spacing w:after="0" w:line="24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w:t>
      </w:r>
      <w:r w:rsidR="00134744" w:rsidRPr="00CA4934">
        <w:rPr>
          <w:rFonts w:ascii="Times New Roman" w:hAnsi="Times New Roman"/>
          <w:sz w:val="28"/>
          <w:szCs w:val="28"/>
        </w:rPr>
        <w:t> </w:t>
      </w:r>
      <w:r w:rsidR="00134744" w:rsidRPr="00CA4934">
        <w:rPr>
          <w:rFonts w:ascii="Times New Roman" w:hAnsi="Times New Roman"/>
          <w:bCs/>
          <w:sz w:val="28"/>
          <w:szCs w:val="28"/>
          <w:lang w:val="ru-RU"/>
        </w:rPr>
        <w:t>Содержание обучения технологии.</w:t>
      </w:r>
    </w:p>
    <w:p w14:paraId="04EC2005" w14:textId="77777777" w:rsidR="00134744" w:rsidRPr="00CA4934" w:rsidRDefault="00A67132" w:rsidP="005B1125">
      <w:pPr>
        <w:pStyle w:val="a5"/>
        <w:widowControl/>
        <w:spacing w:after="0" w:line="24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w:t>
      </w:r>
      <w:r w:rsidR="00134744" w:rsidRPr="00CA4934">
        <w:rPr>
          <w:rFonts w:ascii="Times New Roman" w:hAnsi="Times New Roman"/>
          <w:sz w:val="28"/>
          <w:szCs w:val="28"/>
        </w:rPr>
        <w:t> </w:t>
      </w:r>
      <w:r w:rsidR="00134744" w:rsidRPr="00CA4934">
        <w:rPr>
          <w:rFonts w:ascii="Times New Roman" w:hAnsi="Times New Roman"/>
          <w:bCs/>
          <w:sz w:val="28"/>
          <w:szCs w:val="28"/>
          <w:lang w:val="ru-RU"/>
        </w:rPr>
        <w:t>Инвариантные модули.</w:t>
      </w:r>
    </w:p>
    <w:p w14:paraId="71951217"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1.</w:t>
      </w:r>
      <w:r w:rsidR="00B32708"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Модуль «Производство и технологии».</w:t>
      </w:r>
    </w:p>
    <w:p w14:paraId="7EE3F7F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r w:rsidRPr="00CA4934">
        <w:rPr>
          <w:rFonts w:ascii="Times New Roman" w:hAnsi="Times New Roman"/>
          <w:sz w:val="28"/>
          <w:szCs w:val="28"/>
        </w:rPr>
        <w:t>.</w:t>
      </w:r>
    </w:p>
    <w:p w14:paraId="0AAD73AA"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14:paraId="3B3AF0A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ьный мир и потребности человека. Свойства вещей.</w:t>
      </w:r>
    </w:p>
    <w:p w14:paraId="5F2E79A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ы и сырьё. Естественные (природные) и искусственные материалы.</w:t>
      </w:r>
    </w:p>
    <w:p w14:paraId="14FEC13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ьные технологии. Технологический процесс.</w:t>
      </w:r>
    </w:p>
    <w:p w14:paraId="0C47D70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о и техника. Роль техники в производственной деятельности человека.</w:t>
      </w:r>
    </w:p>
    <w:p w14:paraId="3B1175F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огнитивные технологии: мозговой штурм, метод интеллект-карт, метод фокальных объектов и другие.</w:t>
      </w:r>
    </w:p>
    <w:p w14:paraId="27E7950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екты и ресурсы в производственной деятельности человека. Проект</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как форма организации деятельности. Виды проектов. Этапы проектной деятельности. Проектная документация.</w:t>
      </w:r>
    </w:p>
    <w:p w14:paraId="7A4D9AB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акие бывают профессии.</w:t>
      </w:r>
    </w:p>
    <w:p w14:paraId="0E344E0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14:paraId="07A1E7DE"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енно-технологические задачи и способы их решения.</w:t>
      </w:r>
    </w:p>
    <w:p w14:paraId="6948DF27"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дели и моделирование. Виды машин и механизмов. Моделирование технических устройств. Кинематические схемы.</w:t>
      </w:r>
    </w:p>
    <w:p w14:paraId="2BA5BB27"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онструирование изделий. Конструкторская документация. Конструировани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производство техники. Усовершенствование конструкции. Основы изобретательской и рационализаторской деятельности.</w:t>
      </w:r>
    </w:p>
    <w:p w14:paraId="100994C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Технологические задачи, решаемые в процессе производства и создания </w:t>
      </w:r>
      <w:r w:rsidRPr="00CA4934">
        <w:rPr>
          <w:rFonts w:ascii="Times New Roman" w:hAnsi="Times New Roman" w:cs="Times New Roman"/>
          <w:sz w:val="28"/>
          <w:szCs w:val="28"/>
        </w:rPr>
        <w:lastRenderedPageBreak/>
        <w:t>изделий. Соблюдение технологии и качество изделия (продукции).</w:t>
      </w:r>
    </w:p>
    <w:p w14:paraId="5A9E107A"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формационные технологии. Перспективные технологии.</w:t>
      </w:r>
    </w:p>
    <w:p w14:paraId="7CEB054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00B671C8" w:rsidRPr="00CA4934">
        <w:rPr>
          <w:rFonts w:ascii="Times New Roman" w:hAnsi="Times New Roman" w:cs="Times New Roman"/>
          <w:sz w:val="28"/>
          <w:szCs w:val="28"/>
        </w:rPr>
        <w:t>.</w:t>
      </w:r>
    </w:p>
    <w:p w14:paraId="5F35DF9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технологий как основная задача современной науки. История развития технологий.</w:t>
      </w:r>
    </w:p>
    <w:p w14:paraId="30CF6E4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Эстетическая ценность результатов труда. Промышленная эстетика. Дизайн.</w:t>
      </w:r>
    </w:p>
    <w:p w14:paraId="20C5C1F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ремёсла. Народные ремёсла и промыслы России.</w:t>
      </w:r>
    </w:p>
    <w:p w14:paraId="5DAF7227"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изация производства. Цифровые технологии и способы обработки информации.</w:t>
      </w:r>
    </w:p>
    <w:p w14:paraId="2EBB364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правление технологическими процессами. Управление производством. Современные и перспективные технологии.</w:t>
      </w:r>
    </w:p>
    <w:p w14:paraId="5F1F3D0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высокотехнологичных отраслей. «Высокие технологии» двойного назначения.</w:t>
      </w:r>
    </w:p>
    <w:p w14:paraId="4C74341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зработка и внедрение технологий многократного использования материалов, технологий безотходного производства.</w:t>
      </w:r>
    </w:p>
    <w:p w14:paraId="20FE4ED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ая техносфера. Проблема взаимодействия природы и техносферы.</w:t>
      </w:r>
    </w:p>
    <w:p w14:paraId="572244D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ый транспорт и перспективы его развития.</w:t>
      </w:r>
    </w:p>
    <w:p w14:paraId="58B81704" w14:textId="77777777" w:rsidR="00134744" w:rsidRPr="00CA4934" w:rsidRDefault="00134744" w:rsidP="005B1125">
      <w:pPr>
        <w:pStyle w:val="afff0"/>
        <w:spacing w:after="0" w:line="240" w:lineRule="auto"/>
        <w:ind w:firstLine="709"/>
        <w:rPr>
          <w:rFonts w:ascii="Times New Roman" w:hAnsi="Times New Roman"/>
          <w:sz w:val="28"/>
          <w:szCs w:val="28"/>
        </w:rPr>
      </w:pPr>
      <w:r w:rsidRPr="00CA4934">
        <w:rPr>
          <w:rFonts w:ascii="Times New Roman" w:hAnsi="Times New Roman" w:cs="Times New Roman"/>
          <w:sz w:val="28"/>
          <w:szCs w:val="28"/>
        </w:rPr>
        <w:t>8 класс</w:t>
      </w:r>
      <w:r w:rsidRPr="00CA4934">
        <w:rPr>
          <w:rFonts w:ascii="Times New Roman" w:hAnsi="Times New Roman"/>
          <w:sz w:val="28"/>
          <w:szCs w:val="28"/>
        </w:rPr>
        <w:t>.</w:t>
      </w:r>
    </w:p>
    <w:p w14:paraId="2957DAA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принципы управления. Самоуправляемые системы. Устойчивость систем управления. Устойчивость технических систем.</w:t>
      </w:r>
    </w:p>
    <w:p w14:paraId="2A6C2F9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о и его виды.</w:t>
      </w:r>
    </w:p>
    <w:p w14:paraId="136A24B9" w14:textId="77777777" w:rsidR="00134744" w:rsidRPr="00CA4934" w:rsidRDefault="00134744" w:rsidP="005B1125">
      <w:pPr>
        <w:pStyle w:val="afff0"/>
        <w:spacing w:after="0" w:line="240" w:lineRule="auto"/>
        <w:ind w:firstLine="709"/>
        <w:rPr>
          <w:rFonts w:ascii="Times New Roman" w:hAnsi="Times New Roman" w:cs="Times New Roman"/>
          <w:spacing w:val="-3"/>
          <w:sz w:val="28"/>
          <w:szCs w:val="28"/>
        </w:rPr>
      </w:pPr>
      <w:r w:rsidRPr="00CA4934">
        <w:rPr>
          <w:rFonts w:ascii="Times New Roman" w:hAnsi="Times New Roman" w:cs="Times New Roman"/>
          <w:spacing w:val="-3"/>
          <w:sz w:val="28"/>
          <w:szCs w:val="28"/>
        </w:rPr>
        <w:t>Биотехнологии в решении экологических проблем. Биоэнергетика. Перспективные технологии (в том числе нанотехнологии).</w:t>
      </w:r>
    </w:p>
    <w:p w14:paraId="6A0F8C8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феры применения современных технологий.</w:t>
      </w:r>
    </w:p>
    <w:p w14:paraId="718EB6C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ынок труда. Функции рынка труда. Трудовые ресурсы.</w:t>
      </w:r>
    </w:p>
    <w:p w14:paraId="0B08240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ир профессий. Профессия, квалификация и компетенции.</w:t>
      </w:r>
    </w:p>
    <w:p w14:paraId="5259F72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бор профессии в зависимости от интересов и способностей человека.</w:t>
      </w:r>
    </w:p>
    <w:p w14:paraId="606A92BD" w14:textId="77777777" w:rsidR="00134744" w:rsidRPr="00CA4934" w:rsidRDefault="00134744" w:rsidP="005B1125">
      <w:pPr>
        <w:pStyle w:val="afff0"/>
        <w:spacing w:after="0" w:line="240" w:lineRule="auto"/>
        <w:ind w:firstLine="709"/>
        <w:rPr>
          <w:rStyle w:val="afff3"/>
          <w:rFonts w:ascii="Times New Roman" w:hAnsi="Times New Roman" w:cs="Times New Roman"/>
          <w:b w:val="0"/>
          <w:sz w:val="28"/>
          <w:szCs w:val="28"/>
        </w:rPr>
      </w:pPr>
      <w:r w:rsidRPr="00CA4934">
        <w:rPr>
          <w:rStyle w:val="afff3"/>
          <w:rFonts w:ascii="Times New Roman" w:hAnsi="Times New Roman" w:cs="Times New Roman"/>
          <w:b w:val="0"/>
          <w:sz w:val="28"/>
          <w:szCs w:val="28"/>
        </w:rPr>
        <w:t>9 класс.</w:t>
      </w:r>
    </w:p>
    <w:p w14:paraId="738C501F" w14:textId="77777777" w:rsidR="00134744" w:rsidRPr="00CA4934" w:rsidRDefault="00134744" w:rsidP="005B1125">
      <w:pPr>
        <w:pStyle w:val="afff0"/>
        <w:spacing w:after="0" w:line="240" w:lineRule="auto"/>
        <w:ind w:firstLine="709"/>
        <w:rPr>
          <w:rStyle w:val="afff3"/>
          <w:rFonts w:ascii="Times New Roman" w:hAnsi="Times New Roman" w:cs="Times New Roman"/>
          <w:b w:val="0"/>
          <w:sz w:val="28"/>
          <w:szCs w:val="28"/>
        </w:rPr>
      </w:pPr>
      <w:r w:rsidRPr="00CA4934">
        <w:rPr>
          <w:rStyle w:val="afff3"/>
          <w:rFonts w:ascii="Times New Roman" w:hAnsi="Times New Roman" w:cs="Times New Roman"/>
          <w:b w:val="0"/>
          <w:sz w:val="28"/>
          <w:szCs w:val="28"/>
        </w:rPr>
        <w:t>Предпринимательство.</w:t>
      </w:r>
    </w:p>
    <w:p w14:paraId="68EAB1F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14:paraId="0EB94DF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14:paraId="75F1717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14:paraId="4A9A056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для </w:t>
      </w:r>
      <w:r w:rsidRPr="00CA4934">
        <w:rPr>
          <w:rFonts w:ascii="Times New Roman" w:hAnsi="Times New Roman" w:cs="Times New Roman"/>
          <w:sz w:val="28"/>
          <w:szCs w:val="28"/>
        </w:rPr>
        <w:lastRenderedPageBreak/>
        <w:t>продуктов.</w:t>
      </w:r>
    </w:p>
    <w:p w14:paraId="11CDCB96"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2.</w:t>
      </w:r>
      <w:r w:rsidR="00B32708"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Модуль «Технологии обработки материалов и пищевых продуктов».</w:t>
      </w:r>
    </w:p>
    <w:p w14:paraId="1F07EF71" w14:textId="77777777" w:rsidR="00134744" w:rsidRPr="00CA4934" w:rsidRDefault="00134744" w:rsidP="005B1125">
      <w:pPr>
        <w:pStyle w:val="53"/>
        <w:spacing w:before="0" w:after="0" w:line="240" w:lineRule="auto"/>
        <w:ind w:firstLine="709"/>
        <w:jc w:val="both"/>
        <w:rPr>
          <w:rStyle w:val="afff3"/>
          <w:rFonts w:eastAsia="Calibri"/>
          <w:spacing w:val="-4"/>
          <w:sz w:val="28"/>
          <w:szCs w:val="28"/>
        </w:rPr>
      </w:pPr>
      <w:r w:rsidRPr="00CA4934">
        <w:rPr>
          <w:rStyle w:val="afff3"/>
          <w:rFonts w:eastAsia="Calibri"/>
          <w:spacing w:val="-4"/>
          <w:sz w:val="28"/>
          <w:szCs w:val="28"/>
        </w:rPr>
        <w:t>5 класс.</w:t>
      </w:r>
    </w:p>
    <w:p w14:paraId="0E799380" w14:textId="77777777" w:rsidR="00134744" w:rsidRPr="00CA4934" w:rsidRDefault="00134744" w:rsidP="005B1125">
      <w:pPr>
        <w:pStyle w:val="53"/>
        <w:spacing w:before="0" w:after="0" w:line="240" w:lineRule="auto"/>
        <w:ind w:firstLine="709"/>
        <w:jc w:val="both"/>
        <w:rPr>
          <w:rStyle w:val="afff3"/>
          <w:rFonts w:eastAsia="Calibri"/>
          <w:bCs/>
          <w:sz w:val="28"/>
          <w:szCs w:val="28"/>
        </w:rPr>
      </w:pPr>
      <w:r w:rsidRPr="00CA4934">
        <w:rPr>
          <w:rStyle w:val="afff3"/>
          <w:rFonts w:eastAsia="Calibri"/>
          <w:spacing w:val="-4"/>
          <w:sz w:val="28"/>
          <w:szCs w:val="28"/>
        </w:rPr>
        <w:t>Технологии обработки конструкционных материалов</w:t>
      </w:r>
      <w:r w:rsidRPr="00CA4934">
        <w:rPr>
          <w:rStyle w:val="afff3"/>
          <w:rFonts w:eastAsia="Calibri"/>
          <w:sz w:val="28"/>
          <w:szCs w:val="28"/>
        </w:rPr>
        <w:t>.</w:t>
      </w:r>
    </w:p>
    <w:p w14:paraId="691C59FB" w14:textId="77777777" w:rsidR="00134744" w:rsidRPr="00CA4934" w:rsidRDefault="00134744" w:rsidP="005B1125">
      <w:pPr>
        <w:pStyle w:val="afff0"/>
        <w:spacing w:after="0" w:line="240" w:lineRule="auto"/>
        <w:ind w:firstLine="709"/>
        <w:rPr>
          <w:rFonts w:ascii="Times New Roman" w:hAnsi="Times New Roman" w:cs="Times New Roman"/>
          <w:spacing w:val="1"/>
          <w:sz w:val="28"/>
          <w:szCs w:val="28"/>
        </w:rPr>
      </w:pPr>
      <w:r w:rsidRPr="00CA4934">
        <w:rPr>
          <w:rFonts w:ascii="Times New Roman" w:hAnsi="Times New Roman" w:cs="Times New Roman"/>
          <w:spacing w:val="1"/>
          <w:sz w:val="28"/>
          <w:szCs w:val="28"/>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14:paraId="7FB4F322"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Бумага и её свойства. Производство бумаги, история и современные технологии.</w:t>
      </w:r>
    </w:p>
    <w:p w14:paraId="5BE0505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ние древесины человеком (история и современность). Использование древесины и охрана природы.</w:t>
      </w:r>
      <w:r w:rsidRPr="00CA4934">
        <w:rPr>
          <w:rStyle w:val="afff3"/>
          <w:rFonts w:ascii="Times New Roman" w:hAnsi="Times New Roman" w:cs="Times New Roman"/>
          <w:sz w:val="28"/>
          <w:szCs w:val="28"/>
        </w:rPr>
        <w:t xml:space="preserve"> </w:t>
      </w:r>
      <w:r w:rsidRPr="00CA4934">
        <w:rPr>
          <w:rFonts w:ascii="Times New Roman" w:hAnsi="Times New Roman" w:cs="Times New Roman"/>
          <w:sz w:val="28"/>
          <w:szCs w:val="28"/>
        </w:rPr>
        <w:t>Общие сведения о древесине хвойных и лиственных пород. Пиломатериалы.</w:t>
      </w:r>
      <w:r w:rsidRPr="00CA4934">
        <w:rPr>
          <w:rStyle w:val="afff3"/>
          <w:rFonts w:ascii="Times New Roman" w:hAnsi="Times New Roman" w:cs="Times New Roman"/>
          <w:sz w:val="28"/>
          <w:szCs w:val="28"/>
        </w:rPr>
        <w:t xml:space="preserve"> </w:t>
      </w:r>
      <w:r w:rsidRPr="00CA4934">
        <w:rPr>
          <w:rFonts w:ascii="Times New Roman" w:hAnsi="Times New Roman" w:cs="Times New Roman"/>
          <w:sz w:val="28"/>
          <w:szCs w:val="28"/>
        </w:rPr>
        <w:t>Способы обработки древесины. Организация рабочего места при работе с древесиной.</w:t>
      </w:r>
    </w:p>
    <w:p w14:paraId="4777168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учной и электрифицированный инструмент для обработки древесины.</w:t>
      </w:r>
    </w:p>
    <w:p w14:paraId="3EA7719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основные): разметка, пиление, сверление, зачистка, декорирование древесины.</w:t>
      </w:r>
    </w:p>
    <w:p w14:paraId="38BC703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промыслы по обработке древесины.</w:t>
      </w:r>
    </w:p>
    <w:p w14:paraId="3029ABB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древесины.</w:t>
      </w:r>
    </w:p>
    <w:p w14:paraId="49ADA575" w14:textId="77777777" w:rsidR="00134744" w:rsidRPr="00CA4934" w:rsidRDefault="00134744" w:rsidP="005B1125">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i w:val="0"/>
          <w:iCs w:val="0"/>
          <w:sz w:val="28"/>
          <w:szCs w:val="28"/>
        </w:rPr>
        <w:t>Индивидуальный творческий (учебный) проект «Изделие из древесины».</w:t>
      </w:r>
    </w:p>
    <w:p w14:paraId="25B15DC3" w14:textId="77777777" w:rsidR="00134744" w:rsidRPr="00CA4934" w:rsidRDefault="00134744" w:rsidP="005B1125">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Технологии обработки пищевых продуктов.</w:t>
      </w:r>
    </w:p>
    <w:p w14:paraId="2066B6A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сведения о питании и технологиях приготовления пищи.</w:t>
      </w:r>
    </w:p>
    <w:p w14:paraId="1F7A73C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циональное, здоровое питание, режим питания, пищевая пирамида.</w:t>
      </w:r>
    </w:p>
    <w:p w14:paraId="37B8288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14:paraId="2EF6B1D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я приготовления блюд из яиц, круп, овощей. Определение качества продуктов, правила хранения продуктов.</w:t>
      </w:r>
    </w:p>
    <w:p w14:paraId="4911117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терьер кухни, рациональное размещение мебели. Посуда, инструменты, приспособления для обработки пищевых продуктов, приготовления блюд.</w:t>
      </w:r>
    </w:p>
    <w:p w14:paraId="2ED8014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авила этикета за столом. Условия хранения продуктов питания. Утилизация бытовых и пищевых отходов.</w:t>
      </w:r>
    </w:p>
    <w:p w14:paraId="2FB70FF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пищевых продуктов.</w:t>
      </w:r>
    </w:p>
    <w:p w14:paraId="1CEB34AB" w14:textId="77777777" w:rsidR="00134744" w:rsidRPr="00CA4934" w:rsidRDefault="00134744" w:rsidP="005B1125">
      <w:pPr>
        <w:pStyle w:val="afff0"/>
        <w:spacing w:after="0" w:line="240" w:lineRule="auto"/>
        <w:ind w:firstLine="709"/>
        <w:rPr>
          <w:rStyle w:val="afff4"/>
          <w:rFonts w:ascii="Times New Roman" w:hAnsi="Times New Roman" w:cs="Times New Roman"/>
          <w:i w:val="0"/>
          <w:iCs w:val="0"/>
          <w:spacing w:val="-1"/>
          <w:sz w:val="28"/>
          <w:szCs w:val="28"/>
        </w:rPr>
      </w:pPr>
      <w:r w:rsidRPr="00CA4934">
        <w:rPr>
          <w:rStyle w:val="afff4"/>
          <w:rFonts w:ascii="Times New Roman" w:hAnsi="Times New Roman" w:cs="Times New Roman"/>
          <w:i w:val="0"/>
          <w:iCs w:val="0"/>
          <w:spacing w:val="-1"/>
          <w:sz w:val="28"/>
          <w:szCs w:val="28"/>
        </w:rPr>
        <w:t>Групповой проект по теме «Питание и здоровье человека».</w:t>
      </w:r>
    </w:p>
    <w:p w14:paraId="06504CBB" w14:textId="77777777" w:rsidR="00134744" w:rsidRPr="00CA4934" w:rsidRDefault="00134744" w:rsidP="005B1125">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Технологии обработки текстильных материалов.</w:t>
      </w:r>
    </w:p>
    <w:p w14:paraId="519C55C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материаловедения. Текстильные материалы (нитки, ткань), производство и использование человеком. История, культура.</w:t>
      </w:r>
    </w:p>
    <w:p w14:paraId="7593CE2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ые технологии производства тканей с разными свойствами.</w:t>
      </w:r>
    </w:p>
    <w:p w14:paraId="425932C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14:paraId="72FD7FD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технологии изготовления изделий из текстильных материалов.</w:t>
      </w:r>
    </w:p>
    <w:p w14:paraId="021D3D0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следовательность изготовления швейного изделия. Контроль качества готового изделия.</w:t>
      </w:r>
    </w:p>
    <w:p w14:paraId="36BA45A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стройство швейной машины: виды приводов швейной машины, регуляторы.</w:t>
      </w:r>
    </w:p>
    <w:p w14:paraId="230FD06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иды стежков, швов. Виды ручных и машинных швов (стачные, краевые).</w:t>
      </w:r>
    </w:p>
    <w:p w14:paraId="30BB902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Профессии, связанные со швейным производством.</w:t>
      </w:r>
    </w:p>
    <w:p w14:paraId="26962EF7" w14:textId="77777777" w:rsidR="00134744" w:rsidRPr="00CA4934" w:rsidRDefault="00134744" w:rsidP="005B1125">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i w:val="0"/>
          <w:iCs w:val="0"/>
          <w:sz w:val="28"/>
          <w:szCs w:val="28"/>
        </w:rPr>
        <w:t>Индивидуальный творческий (учебный) проект «Изделие из текстильных материалов».</w:t>
      </w:r>
    </w:p>
    <w:p w14:paraId="6A948AC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Чертёж выкроек проектного швейного изделия (например, мешок для сменной обуви, прихватка, лоскутное шитьё).</w:t>
      </w:r>
    </w:p>
    <w:p w14:paraId="5F9DC8D7"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технологических операций по пошиву проектного изделия, отделке изделия.</w:t>
      </w:r>
    </w:p>
    <w:p w14:paraId="432ECF4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ка качества изготовления проектного швейного изделия.</w:t>
      </w:r>
    </w:p>
    <w:p w14:paraId="75D385BA"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14:paraId="4EBE18B8" w14:textId="77777777" w:rsidR="00134744" w:rsidRPr="00CA4934" w:rsidRDefault="00134744" w:rsidP="005B1125">
      <w:pPr>
        <w:pStyle w:val="53"/>
        <w:spacing w:before="0" w:after="0" w:line="240" w:lineRule="auto"/>
        <w:ind w:firstLine="709"/>
        <w:jc w:val="both"/>
        <w:rPr>
          <w:rStyle w:val="afff3"/>
          <w:rFonts w:eastAsia="Calibri"/>
          <w:bCs/>
          <w:sz w:val="28"/>
          <w:szCs w:val="28"/>
        </w:rPr>
      </w:pPr>
      <w:r w:rsidRPr="00CA4934">
        <w:rPr>
          <w:rStyle w:val="afff3"/>
          <w:rFonts w:eastAsia="Calibri"/>
          <w:spacing w:val="-2"/>
          <w:sz w:val="28"/>
          <w:szCs w:val="28"/>
        </w:rPr>
        <w:t>Технологии обработки конструкционных материалов</w:t>
      </w:r>
      <w:r w:rsidRPr="00CA4934">
        <w:rPr>
          <w:rStyle w:val="afff3"/>
          <w:rFonts w:eastAsia="Calibri"/>
          <w:sz w:val="28"/>
          <w:szCs w:val="28"/>
        </w:rPr>
        <w:t>.</w:t>
      </w:r>
    </w:p>
    <w:p w14:paraId="6DC7374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14:paraId="0E9FFF2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промыслы по обработке металла.</w:t>
      </w:r>
    </w:p>
    <w:p w14:paraId="2B0D225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пособы обработки тонколистового металла.</w:t>
      </w:r>
    </w:p>
    <w:p w14:paraId="31EA1D0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лесарный верстак. Инструменты для разметки, правки, резания тонколистового металла.</w:t>
      </w:r>
    </w:p>
    <w:p w14:paraId="7D6921D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основные): правка, разметка, резание, гибка тонколистового металла.</w:t>
      </w:r>
    </w:p>
    <w:p w14:paraId="4544E03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металлов.</w:t>
      </w:r>
    </w:p>
    <w:p w14:paraId="7E5AA260" w14:textId="77777777" w:rsidR="00134744" w:rsidRPr="00CA4934" w:rsidRDefault="00134744" w:rsidP="005B1125">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i w:val="0"/>
          <w:iCs w:val="0"/>
          <w:sz w:val="28"/>
          <w:szCs w:val="28"/>
        </w:rPr>
        <w:t>Индивидуальный творческий (учебный) проект «Изделие из металла».</w:t>
      </w:r>
    </w:p>
    <w:p w14:paraId="76143B8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проектного изделия по технологической карте.</w:t>
      </w:r>
    </w:p>
    <w:p w14:paraId="013B9CC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требительские и технические требования к качеству готового изделия.</w:t>
      </w:r>
    </w:p>
    <w:p w14:paraId="66FB55B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ка качества проектного изделия из тонколистового металла.</w:t>
      </w:r>
    </w:p>
    <w:p w14:paraId="53132C63" w14:textId="77777777" w:rsidR="00134744" w:rsidRPr="00CA4934" w:rsidRDefault="00134744" w:rsidP="005B1125">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Технологии обработки пищевых продуктов</w:t>
      </w:r>
      <w:r w:rsidRPr="00CA4934">
        <w:rPr>
          <w:b w:val="0"/>
          <w:sz w:val="28"/>
          <w:szCs w:val="28"/>
        </w:rPr>
        <w:t xml:space="preserve"> </w:t>
      </w:r>
      <w:r w:rsidRPr="00CA4934">
        <w:rPr>
          <w:rStyle w:val="afff3"/>
          <w:rFonts w:eastAsia="Calibri"/>
          <w:sz w:val="28"/>
          <w:szCs w:val="28"/>
        </w:rPr>
        <w:t>(6 часов).</w:t>
      </w:r>
    </w:p>
    <w:p w14:paraId="219AA30A"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локо и молочные продукты в питании. Пищевая ценность молок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молочных продуктов. Технологии приготовления блюд из молока и молочных продуктов.</w:t>
      </w:r>
    </w:p>
    <w:p w14:paraId="446D7EA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ределение качества молочных продуктов, правила хранения продуктов.</w:t>
      </w:r>
    </w:p>
    <w:p w14:paraId="37A0226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иды теста. Технологии приготовления разных видов теста (тесто</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для вареников, песочное тесто, бисквитное тесто, дрожжевое тесто).</w:t>
      </w:r>
    </w:p>
    <w:p w14:paraId="1554DEE7"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ищевым производством.</w:t>
      </w:r>
    </w:p>
    <w:p w14:paraId="73F805B4" w14:textId="77777777" w:rsidR="00134744" w:rsidRPr="00CA4934" w:rsidRDefault="00134744" w:rsidP="005B1125">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i w:val="0"/>
          <w:iCs w:val="0"/>
          <w:sz w:val="28"/>
          <w:szCs w:val="28"/>
        </w:rPr>
        <w:t>Групповой проект по теме «Технологии обработки пищевых продуктов».</w:t>
      </w:r>
    </w:p>
    <w:p w14:paraId="0CFFB6AA" w14:textId="77777777" w:rsidR="00134744" w:rsidRPr="00CA4934" w:rsidRDefault="00134744" w:rsidP="005B1125">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Технологии обработки текстильных материалов</w:t>
      </w:r>
      <w:r w:rsidR="00B671C8" w:rsidRPr="00CA4934">
        <w:rPr>
          <w:rStyle w:val="afff3"/>
          <w:rFonts w:eastAsia="Calibri"/>
          <w:sz w:val="28"/>
          <w:szCs w:val="28"/>
        </w:rPr>
        <w:t>.</w:t>
      </w:r>
    </w:p>
    <w:p w14:paraId="490F5D5E" w14:textId="77777777" w:rsidR="00134744" w:rsidRPr="00CA4934" w:rsidRDefault="00134744" w:rsidP="005B1125">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Современные текстильные материалы, получение и свойства.</w:t>
      </w:r>
    </w:p>
    <w:p w14:paraId="6D7DAF2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равнение свойств тканей, выбор ткани с учётом эксплуатации изделия.</w:t>
      </w:r>
    </w:p>
    <w:p w14:paraId="09B60487"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дежда, виды одежды. Мода и стиль.</w:t>
      </w:r>
    </w:p>
    <w:p w14:paraId="26D864EB" w14:textId="77777777" w:rsidR="00134744" w:rsidRPr="00CA4934" w:rsidRDefault="00134744" w:rsidP="005B1125">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i w:val="0"/>
          <w:iCs w:val="0"/>
          <w:sz w:val="28"/>
          <w:szCs w:val="28"/>
        </w:rPr>
        <w:t>Индивидуальный творческий (учебный) проект «Изделие из текстильных материалов».</w:t>
      </w:r>
    </w:p>
    <w:p w14:paraId="56A455D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Чертёж выкроек проектного швейного изделия (например, укладк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для инструментов, сумка, рюкзак; изделие в технике лоскутной пластики).</w:t>
      </w:r>
    </w:p>
    <w:p w14:paraId="797E54C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технологических операций по раскрою и пошиву проектного изделия, отделке изделия.</w:t>
      </w:r>
    </w:p>
    <w:p w14:paraId="7E8816AF" w14:textId="77777777" w:rsidR="00134744" w:rsidRPr="00CA4934" w:rsidRDefault="00134744" w:rsidP="005B1125">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Оценка качества изготовления проектного швейного изделия.</w:t>
      </w:r>
    </w:p>
    <w:p w14:paraId="45DB2C16" w14:textId="77777777" w:rsidR="00134744" w:rsidRPr="00CA4934" w:rsidRDefault="00134744" w:rsidP="005B1125">
      <w:pPr>
        <w:pStyle w:val="53"/>
        <w:spacing w:before="0" w:after="0" w:line="240" w:lineRule="auto"/>
        <w:ind w:firstLine="709"/>
        <w:jc w:val="both"/>
        <w:rPr>
          <w:rStyle w:val="afff3"/>
          <w:rFonts w:eastAsia="Calibri"/>
          <w:spacing w:val="-2"/>
          <w:sz w:val="28"/>
          <w:szCs w:val="28"/>
        </w:rPr>
      </w:pPr>
      <w:r w:rsidRPr="00CA4934">
        <w:rPr>
          <w:rStyle w:val="afff3"/>
          <w:rFonts w:eastAsia="Calibri"/>
          <w:spacing w:val="-2"/>
          <w:sz w:val="28"/>
          <w:szCs w:val="28"/>
        </w:rPr>
        <w:lastRenderedPageBreak/>
        <w:t>7 класс.</w:t>
      </w:r>
    </w:p>
    <w:p w14:paraId="04373338" w14:textId="77777777" w:rsidR="00134744" w:rsidRPr="00CA4934" w:rsidRDefault="00134744" w:rsidP="005B1125">
      <w:pPr>
        <w:pStyle w:val="53"/>
        <w:spacing w:before="0" w:after="0" w:line="240" w:lineRule="auto"/>
        <w:ind w:firstLine="709"/>
        <w:jc w:val="both"/>
        <w:rPr>
          <w:rStyle w:val="afff3"/>
          <w:rFonts w:eastAsia="Calibri"/>
          <w:bCs/>
          <w:sz w:val="28"/>
          <w:szCs w:val="28"/>
        </w:rPr>
      </w:pPr>
      <w:r w:rsidRPr="00CA4934">
        <w:rPr>
          <w:rStyle w:val="afff3"/>
          <w:rFonts w:eastAsia="Calibri"/>
          <w:spacing w:val="-2"/>
          <w:sz w:val="28"/>
          <w:szCs w:val="28"/>
        </w:rPr>
        <w:t>Технологии обработки конструкционных материалов</w:t>
      </w:r>
      <w:r w:rsidRPr="00CA4934">
        <w:rPr>
          <w:rStyle w:val="afff3"/>
          <w:rFonts w:eastAsia="Calibri"/>
          <w:sz w:val="28"/>
          <w:szCs w:val="28"/>
        </w:rPr>
        <w:t>.</w:t>
      </w:r>
    </w:p>
    <w:p w14:paraId="54B49C0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работка древесины. Технологии механической обработки конструкционных материалов. Технологии отделки изделий из древесины.</w:t>
      </w:r>
    </w:p>
    <w:p w14:paraId="2FD354B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14:paraId="5966FBC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ластмасса и другие современные материалы: свойства, получени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использование.</w:t>
      </w:r>
    </w:p>
    <w:p w14:paraId="5ED6CE33" w14:textId="77777777" w:rsidR="00134744" w:rsidRPr="00CA4934" w:rsidRDefault="00134744" w:rsidP="005B1125">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i w:val="0"/>
          <w:iCs w:val="0"/>
          <w:sz w:val="28"/>
          <w:szCs w:val="28"/>
        </w:rPr>
        <w:t>Индивидуальный творческий (учебный) проект «Изделие из конструкционных и поделочных материалов».</w:t>
      </w:r>
    </w:p>
    <w:p w14:paraId="71B1557D" w14:textId="77777777" w:rsidR="00134744" w:rsidRPr="00CA4934" w:rsidRDefault="00134744" w:rsidP="005B1125">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Технологии обработки пищевых продуктов.</w:t>
      </w:r>
    </w:p>
    <w:p w14:paraId="3B2989E2"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ыба, морепродукты в питании человека. Пищевая ценность рыб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14:paraId="439B651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14:paraId="3B82E45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Блюда национальной кухни из мяса, рыбы.</w:t>
      </w:r>
    </w:p>
    <w:p w14:paraId="277F09DE"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Style w:val="afff4"/>
          <w:rFonts w:ascii="Times New Roman" w:hAnsi="Times New Roman" w:cs="Times New Roman"/>
          <w:i w:val="0"/>
          <w:iCs w:val="0"/>
          <w:sz w:val="28"/>
          <w:szCs w:val="28"/>
        </w:rPr>
        <w:t>Групповой проект по теме «Технологии обработки пищевых продуктов».</w:t>
      </w:r>
    </w:p>
    <w:p w14:paraId="4FAA53D4"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3.</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Робототехника».</w:t>
      </w:r>
    </w:p>
    <w:p w14:paraId="545EBF1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p>
    <w:p w14:paraId="51D67FDE"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Автоматизация и роботизация. Принципы работы робота.</w:t>
      </w:r>
    </w:p>
    <w:p w14:paraId="2CF45AAA"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лассификация современных роботов. Виды роботов, их функци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назначение.</w:t>
      </w:r>
    </w:p>
    <w:p w14:paraId="3546FEA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заимосвязь конструкции робота и выполняемой им функции.</w:t>
      </w:r>
    </w:p>
    <w:p w14:paraId="7FA33C47"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обототехнический конструктор и комплектующие.</w:t>
      </w:r>
    </w:p>
    <w:p w14:paraId="344C6F2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Чтение схем. Сборка роботизированной конструкции по готовой схеме.</w:t>
      </w:r>
    </w:p>
    <w:p w14:paraId="7351BCBA"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Базовые принципы программирования.</w:t>
      </w:r>
    </w:p>
    <w:p w14:paraId="21C2324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изуальный язык для программирования простых робототехнических систем.</w:t>
      </w:r>
    </w:p>
    <w:p w14:paraId="3210318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14:paraId="3247D59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бильная робототехника. Организация перемещения робототехнических устройств.</w:t>
      </w:r>
    </w:p>
    <w:p w14:paraId="08D8DBE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ранспортные роботы. Назначение, особенности.</w:t>
      </w:r>
    </w:p>
    <w:p w14:paraId="027886D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Знакомство с контроллером, моторами, датчиками.</w:t>
      </w:r>
    </w:p>
    <w:p w14:paraId="64DA4EE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борка мобильного робота.</w:t>
      </w:r>
    </w:p>
    <w:p w14:paraId="261201D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нципы программирования мобильных роботов.</w:t>
      </w:r>
    </w:p>
    <w:p w14:paraId="1BDD3A4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зучение интерфейса визуального языка программирования, основные инструменты и команды программирования роботов.</w:t>
      </w:r>
    </w:p>
    <w:p w14:paraId="11114681" w14:textId="77777777" w:rsidR="00A533CA" w:rsidRPr="00CA4934" w:rsidRDefault="008A0188" w:rsidP="005B1125">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i w:val="0"/>
          <w:iCs w:val="0"/>
          <w:sz w:val="28"/>
          <w:szCs w:val="28"/>
        </w:rPr>
        <w:t>Учебный проект по робототехнике.</w:t>
      </w:r>
    </w:p>
    <w:p w14:paraId="5ECA89BE"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Pr="00CA4934">
        <w:rPr>
          <w:rFonts w:ascii="Times New Roman" w:hAnsi="Times New Roman"/>
          <w:sz w:val="28"/>
          <w:szCs w:val="28"/>
        </w:rPr>
        <w:t>.</w:t>
      </w:r>
    </w:p>
    <w:p w14:paraId="1B1337C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Промышленные и бытовые роботы, их классификация, назначение, использование</w:t>
      </w:r>
    </w:p>
    <w:p w14:paraId="4B4FD3D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ирование контроллера в среде конкретного языка программирования, основные инструменты и команды программирования роботов.</w:t>
      </w:r>
    </w:p>
    <w:p w14:paraId="507FA7D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еализация на выбранном языке программирования алгоритмов управления отдельными компонентами и роботизированными системами.</w:t>
      </w:r>
    </w:p>
    <w:p w14:paraId="4C55D14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Анализ и проверка на работоспособность, усовершенствование конструкции робота.</w:t>
      </w:r>
    </w:p>
    <w:p w14:paraId="134B1852" w14:textId="77777777" w:rsidR="00134744" w:rsidRPr="00CA4934" w:rsidRDefault="00134744" w:rsidP="005B1125">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i w:val="0"/>
          <w:iCs w:val="0"/>
          <w:sz w:val="28"/>
          <w:szCs w:val="28"/>
        </w:rPr>
        <w:t>Учебный проек</w:t>
      </w:r>
      <w:r w:rsidR="00A533CA" w:rsidRPr="00CA4934">
        <w:rPr>
          <w:rStyle w:val="afff4"/>
          <w:rFonts w:ascii="Times New Roman" w:hAnsi="Times New Roman" w:cs="Times New Roman"/>
          <w:i w:val="0"/>
          <w:iCs w:val="0"/>
          <w:sz w:val="28"/>
          <w:szCs w:val="28"/>
        </w:rPr>
        <w:t>т по робототехнике</w:t>
      </w:r>
      <w:r w:rsidRPr="00CA4934">
        <w:rPr>
          <w:rStyle w:val="afff4"/>
          <w:rFonts w:ascii="Times New Roman" w:hAnsi="Times New Roman" w:cs="Times New Roman"/>
          <w:i w:val="0"/>
          <w:iCs w:val="0"/>
          <w:sz w:val="28"/>
          <w:szCs w:val="28"/>
        </w:rPr>
        <w:t>.</w:t>
      </w:r>
    </w:p>
    <w:p w14:paraId="42F0AEB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8 класс</w:t>
      </w:r>
      <w:r w:rsidRPr="00CA4934">
        <w:rPr>
          <w:rFonts w:ascii="Times New Roman" w:hAnsi="Times New Roman"/>
          <w:sz w:val="28"/>
          <w:szCs w:val="28"/>
        </w:rPr>
        <w:t>.</w:t>
      </w:r>
    </w:p>
    <w:p w14:paraId="266CAEA1" w14:textId="77777777" w:rsidR="00A533CA" w:rsidRPr="00CA4934" w:rsidRDefault="00A533CA"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стория развития беспилотного авиастроения, применение беспилотных воздушных судов.</w:t>
      </w:r>
    </w:p>
    <w:p w14:paraId="327416C7"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нципы работы и назначение основных блоков, оптимальный вариант использования при конструировании роботов.</w:t>
      </w:r>
    </w:p>
    <w:p w14:paraId="2A9AA44A"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ные принципы теории автоматического управления и регулирования. Обратная связь.</w:t>
      </w:r>
    </w:p>
    <w:p w14:paraId="099D761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Датчики, принципы и режимы работы, параметры, применение.</w:t>
      </w:r>
    </w:p>
    <w:p w14:paraId="78C8F81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тладка роботизированных конструкций в соответствии с поставленными задачами.</w:t>
      </w:r>
    </w:p>
    <w:p w14:paraId="50E2AE7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Беспроводное управление роботом.</w:t>
      </w:r>
    </w:p>
    <w:p w14:paraId="234B43D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ирование роботов в среде конкретного языка программирования, основные инструменты и команды программирования роботов.</w:t>
      </w:r>
    </w:p>
    <w:p w14:paraId="1975CB86" w14:textId="77777777" w:rsidR="00134744" w:rsidRPr="00CA4934" w:rsidRDefault="00134744" w:rsidP="005B1125">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i w:val="0"/>
          <w:iCs w:val="0"/>
          <w:sz w:val="28"/>
          <w:szCs w:val="28"/>
        </w:rPr>
        <w:t>Учебный проект по робототехнике (одна из предложенных тем на выбор).</w:t>
      </w:r>
    </w:p>
    <w:p w14:paraId="570D8D4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r w:rsidRPr="00CA4934">
        <w:rPr>
          <w:rFonts w:ascii="Times New Roman" w:hAnsi="Times New Roman"/>
          <w:sz w:val="28"/>
          <w:szCs w:val="28"/>
        </w:rPr>
        <w:t>.</w:t>
      </w:r>
    </w:p>
    <w:p w14:paraId="3DF29099" w14:textId="77777777" w:rsidR="00A533CA" w:rsidRPr="00CA4934" w:rsidRDefault="00134744" w:rsidP="005B1125">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z w:val="28"/>
          <w:szCs w:val="28"/>
        </w:rPr>
        <w:t>Робототехнические системы. Автоматизированные и роботи</w:t>
      </w:r>
      <w:r w:rsidRPr="00CA4934">
        <w:rPr>
          <w:rFonts w:ascii="Times New Roman" w:hAnsi="Times New Roman" w:cs="Times New Roman"/>
          <w:spacing w:val="-2"/>
          <w:sz w:val="28"/>
          <w:szCs w:val="28"/>
        </w:rPr>
        <w:t xml:space="preserve">зированные производственные линии. </w:t>
      </w:r>
    </w:p>
    <w:p w14:paraId="1DA21E51" w14:textId="77777777" w:rsidR="00A533CA" w:rsidRPr="00CA4934" w:rsidRDefault="00A533CA" w:rsidP="005B1125">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 xml:space="preserve">Система </w:t>
      </w:r>
      <w:r w:rsidR="001352B0" w:rsidRPr="00CA4934">
        <w:rPr>
          <w:rFonts w:ascii="Times New Roman" w:hAnsi="Times New Roman" w:cs="Times New Roman"/>
          <w:spacing w:val="-2"/>
          <w:sz w:val="28"/>
          <w:szCs w:val="28"/>
        </w:rPr>
        <w:t>«И</w:t>
      </w:r>
      <w:r w:rsidRPr="00CA4934">
        <w:rPr>
          <w:rFonts w:ascii="Times New Roman" w:hAnsi="Times New Roman" w:cs="Times New Roman"/>
          <w:spacing w:val="-2"/>
          <w:sz w:val="28"/>
          <w:szCs w:val="28"/>
        </w:rPr>
        <w:t>нтернет вещей</w:t>
      </w:r>
      <w:r w:rsidR="001352B0" w:rsidRPr="00CA4934">
        <w:rPr>
          <w:rFonts w:ascii="Times New Roman" w:hAnsi="Times New Roman" w:cs="Times New Roman"/>
          <w:spacing w:val="-2"/>
          <w:sz w:val="28"/>
          <w:szCs w:val="28"/>
        </w:rPr>
        <w:t>»</w:t>
      </w:r>
      <w:r w:rsidRPr="00CA4934">
        <w:rPr>
          <w:rFonts w:ascii="Times New Roman" w:hAnsi="Times New Roman" w:cs="Times New Roman"/>
          <w:spacing w:val="-2"/>
          <w:sz w:val="28"/>
          <w:szCs w:val="28"/>
        </w:rPr>
        <w:t xml:space="preserve">. Промышленный </w:t>
      </w:r>
      <w:r w:rsidR="001352B0" w:rsidRPr="00CA4934">
        <w:rPr>
          <w:rFonts w:ascii="Times New Roman" w:hAnsi="Times New Roman" w:cs="Times New Roman"/>
          <w:spacing w:val="-2"/>
          <w:sz w:val="28"/>
          <w:szCs w:val="28"/>
        </w:rPr>
        <w:t>«И</w:t>
      </w:r>
      <w:r w:rsidRPr="00CA4934">
        <w:rPr>
          <w:rFonts w:ascii="Times New Roman" w:hAnsi="Times New Roman" w:cs="Times New Roman"/>
          <w:spacing w:val="-2"/>
          <w:sz w:val="28"/>
          <w:szCs w:val="28"/>
        </w:rPr>
        <w:t>нтернет вещей</w:t>
      </w:r>
      <w:r w:rsidR="001352B0" w:rsidRPr="00CA4934">
        <w:rPr>
          <w:rFonts w:ascii="Times New Roman" w:hAnsi="Times New Roman" w:cs="Times New Roman"/>
          <w:spacing w:val="-2"/>
          <w:sz w:val="28"/>
          <w:szCs w:val="28"/>
        </w:rPr>
        <w:t>»</w:t>
      </w:r>
      <w:r w:rsidRPr="00CA4934">
        <w:rPr>
          <w:rFonts w:ascii="Times New Roman" w:hAnsi="Times New Roman" w:cs="Times New Roman"/>
          <w:spacing w:val="-2"/>
          <w:sz w:val="28"/>
          <w:szCs w:val="28"/>
        </w:rPr>
        <w:t>.</w:t>
      </w:r>
    </w:p>
    <w:p w14:paraId="6F71D001" w14:textId="77777777" w:rsidR="00134744" w:rsidRPr="00CA4934" w:rsidRDefault="00A533CA" w:rsidP="005B1125">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 xml:space="preserve">Потребительский </w:t>
      </w:r>
      <w:r w:rsidR="001352B0" w:rsidRPr="00CA4934">
        <w:rPr>
          <w:rFonts w:ascii="Times New Roman" w:hAnsi="Times New Roman" w:cs="Times New Roman"/>
          <w:spacing w:val="-2"/>
          <w:sz w:val="28"/>
          <w:szCs w:val="28"/>
        </w:rPr>
        <w:t>«И</w:t>
      </w:r>
      <w:r w:rsidRPr="00CA4934">
        <w:rPr>
          <w:rFonts w:ascii="Times New Roman" w:hAnsi="Times New Roman" w:cs="Times New Roman"/>
          <w:spacing w:val="-2"/>
          <w:sz w:val="28"/>
          <w:szCs w:val="28"/>
        </w:rPr>
        <w:t>нтернет вещей</w:t>
      </w:r>
      <w:r w:rsidR="001352B0" w:rsidRPr="00CA4934">
        <w:rPr>
          <w:rFonts w:ascii="Times New Roman" w:hAnsi="Times New Roman" w:cs="Times New Roman"/>
          <w:spacing w:val="-2"/>
          <w:sz w:val="28"/>
          <w:szCs w:val="28"/>
        </w:rPr>
        <w:t>»</w:t>
      </w:r>
      <w:r w:rsidRPr="00CA4934">
        <w:rPr>
          <w:rFonts w:ascii="Times New Roman" w:hAnsi="Times New Roman" w:cs="Times New Roman"/>
          <w:spacing w:val="-2"/>
          <w:sz w:val="28"/>
          <w:szCs w:val="28"/>
        </w:rPr>
        <w:t xml:space="preserve">. </w:t>
      </w:r>
      <w:r w:rsidR="00134744" w:rsidRPr="00CA4934">
        <w:rPr>
          <w:rFonts w:ascii="Times New Roman" w:hAnsi="Times New Roman" w:cs="Times New Roman"/>
          <w:spacing w:val="-2"/>
          <w:sz w:val="28"/>
          <w:szCs w:val="28"/>
        </w:rPr>
        <w:t>Элементы «Умного дома».</w:t>
      </w:r>
    </w:p>
    <w:p w14:paraId="7C45BA9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онструирование и моделирование с использованием автоматизированных систем с обратной связью.</w:t>
      </w:r>
    </w:p>
    <w:p w14:paraId="1A14E37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ставление алгоритмов и программ по управлению роботизированными системами.</w:t>
      </w:r>
    </w:p>
    <w:p w14:paraId="2E6627C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токолы связи.</w:t>
      </w:r>
    </w:p>
    <w:p w14:paraId="2010492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ерспективы автоматизации и роботизации: возможности и ограничения.</w:t>
      </w:r>
    </w:p>
    <w:p w14:paraId="2BD2DA1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в области робототехники.</w:t>
      </w:r>
    </w:p>
    <w:p w14:paraId="5305B9C3" w14:textId="77777777" w:rsidR="00134744" w:rsidRPr="00CA4934" w:rsidRDefault="00134744" w:rsidP="005B1125">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i w:val="0"/>
          <w:iCs w:val="0"/>
          <w:sz w:val="28"/>
          <w:szCs w:val="28"/>
        </w:rPr>
        <w:t>Научно-практический проект по робототехнике.</w:t>
      </w:r>
    </w:p>
    <w:p w14:paraId="1DB44F06"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4.</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3D-моделирование, прототипирование, макетирование».</w:t>
      </w:r>
    </w:p>
    <w:p w14:paraId="2948633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Pr="00CA4934">
        <w:rPr>
          <w:rFonts w:ascii="Times New Roman" w:hAnsi="Times New Roman"/>
          <w:sz w:val="28"/>
          <w:szCs w:val="28"/>
        </w:rPr>
        <w:t>.</w:t>
      </w:r>
    </w:p>
    <w:p w14:paraId="5912D3C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Виды и свойства, назначение моделей. </w:t>
      </w:r>
      <w:r w:rsidR="002913AE" w:rsidRPr="00CA4934">
        <w:rPr>
          <w:rFonts w:ascii="Times New Roman" w:hAnsi="Times New Roman" w:cs="Times New Roman"/>
          <w:sz w:val="28"/>
          <w:szCs w:val="28"/>
        </w:rPr>
        <w:t>Соответствие</w:t>
      </w:r>
      <w:r w:rsidRPr="00CA4934">
        <w:rPr>
          <w:rFonts w:ascii="Times New Roman" w:hAnsi="Times New Roman" w:cs="Times New Roman"/>
          <w:sz w:val="28"/>
          <w:szCs w:val="28"/>
        </w:rPr>
        <w:t xml:space="preserve"> модели моделируемому объекту и целям моделирования.</w:t>
      </w:r>
    </w:p>
    <w:p w14:paraId="425345D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о макетировании. Типы макетов. Материалы и инструмент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для бумажного макетирования. Выполнение развёртки, сборка деталей макета. Разработка графической документации.</w:t>
      </w:r>
    </w:p>
    <w:p w14:paraId="0FAC47E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объёмных моделей с помощью компьютерных программ.</w:t>
      </w:r>
    </w:p>
    <w:p w14:paraId="5F4FB5E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Программы для просмотра на экране компьютера файлов с готовыми цифровыми трёхмерными моделями и последующей распечатки их развёрток.</w:t>
      </w:r>
    </w:p>
    <w:p w14:paraId="1002F76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а для редактирования готовых моделей и последующе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распечатки. Инструменты для редактирования моделей.</w:t>
      </w:r>
    </w:p>
    <w:p w14:paraId="5CD8F324" w14:textId="77777777" w:rsidR="00134744" w:rsidRPr="00CA4934" w:rsidRDefault="00134744" w:rsidP="005B1125">
      <w:pPr>
        <w:pStyle w:val="afff2"/>
        <w:spacing w:after="0" w:line="240" w:lineRule="auto"/>
        <w:ind w:firstLine="709"/>
        <w:rPr>
          <w:rStyle w:val="afff3"/>
          <w:rFonts w:eastAsia="Calibri"/>
          <w:bCs/>
          <w:sz w:val="28"/>
          <w:szCs w:val="28"/>
        </w:rPr>
      </w:pPr>
      <w:r w:rsidRPr="00CA4934">
        <w:rPr>
          <w:rStyle w:val="afff3"/>
          <w:rFonts w:eastAsia="Calibri"/>
          <w:sz w:val="28"/>
          <w:szCs w:val="28"/>
        </w:rPr>
        <w:t>8 класс.</w:t>
      </w:r>
    </w:p>
    <w:p w14:paraId="09F4A10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3D-моделирование как технология создания визуальных моделей.</w:t>
      </w:r>
    </w:p>
    <w:p w14:paraId="08D2EB3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ие примитивы в 3D-моделировании. Куб и кубоид. Шар</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многогранник. Цилиндр, призма, пирамида.</w:t>
      </w:r>
    </w:p>
    <w:p w14:paraId="1E96EDC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над примитивами. Поворот тел в пространстве. Масштабирование тел. Вычитание, пересечение и объединение геометрических тел.</w:t>
      </w:r>
    </w:p>
    <w:p w14:paraId="1F2DDA9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прототипирование». Создание цифровой объёмной модели.</w:t>
      </w:r>
    </w:p>
    <w:p w14:paraId="3D27BC2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для создания цифровой объёмной модели.</w:t>
      </w:r>
    </w:p>
    <w:p w14:paraId="38691FB2"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p>
    <w:p w14:paraId="33F1C41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делирование сложных объектов. Рендеринг. Полигональная сетка.</w:t>
      </w:r>
    </w:p>
    <w:p w14:paraId="5CFD34D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аддитивные технологии».</w:t>
      </w:r>
    </w:p>
    <w:p w14:paraId="78E13807"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ческое оборудование для аддитивных технологий: 3D-принтеры.</w:t>
      </w:r>
    </w:p>
    <w:p w14:paraId="732F648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ласти применения трёхмерной печати. Сырьё для трёхмерной печати.</w:t>
      </w:r>
    </w:p>
    <w:p w14:paraId="7C30257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Этапы аддитивного производства. Правила безопасного пользова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3D-принтером. Основные настройки для выполнения печати на 3D-принтере.</w:t>
      </w:r>
    </w:p>
    <w:p w14:paraId="5E196C3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дготовка к печати. Печать 3D-модели.</w:t>
      </w:r>
    </w:p>
    <w:p w14:paraId="105A5AA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3D-печатью.</w:t>
      </w:r>
    </w:p>
    <w:p w14:paraId="75552B48"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5.</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Компьютерная графика. Черчение».</w:t>
      </w:r>
    </w:p>
    <w:p w14:paraId="5F6A6F3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p>
    <w:p w14:paraId="1138F61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14:paraId="5145557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графической грамоты. Графические материалы и инструменты.</w:t>
      </w:r>
    </w:p>
    <w:p w14:paraId="6BEC041A"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Типы графических изображений (рисунок, диаграмма, графики, графы, эскиз, технический рисунок, чертёж, схема, карта, пиктограмма и </w:t>
      </w:r>
      <w:r w:rsidR="002557BA" w:rsidRPr="00CA4934">
        <w:rPr>
          <w:rFonts w:ascii="Times New Roman" w:hAnsi="Times New Roman" w:cs="Times New Roman"/>
          <w:sz w:val="28"/>
          <w:szCs w:val="28"/>
        </w:rPr>
        <w:t>другое.</w:t>
      </w:r>
      <w:r w:rsidRPr="00CA4934">
        <w:rPr>
          <w:rFonts w:ascii="Times New Roman" w:hAnsi="Times New Roman" w:cs="Times New Roman"/>
          <w:sz w:val="28"/>
          <w:szCs w:val="28"/>
        </w:rPr>
        <w:t>).</w:t>
      </w:r>
    </w:p>
    <w:p w14:paraId="586645CA"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ные элементы графических изображений (точка, линия, контур, букв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цифры, условные знаки).</w:t>
      </w:r>
    </w:p>
    <w:p w14:paraId="6690496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авила построения чертежей (рамка, основная надпись, масштаб, виды, нанесение размеров).</w:t>
      </w:r>
    </w:p>
    <w:p w14:paraId="485CA0E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Чтение чертежа.</w:t>
      </w:r>
    </w:p>
    <w:p w14:paraId="249679E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14:paraId="3BCEF8D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проектной документации.</w:t>
      </w:r>
    </w:p>
    <w:p w14:paraId="0E2D483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выполнения чертежей с использованием чертёжных инструментов</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приспособлений.</w:t>
      </w:r>
    </w:p>
    <w:p w14:paraId="7A38465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тандарты оформления.</w:t>
      </w:r>
    </w:p>
    <w:p w14:paraId="5BEF41B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о графическом редакторе, компьютерной графике.</w:t>
      </w:r>
    </w:p>
    <w:p w14:paraId="04B8AF5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графического редактора. Создание эскиза в графическом редакторе.</w:t>
      </w:r>
    </w:p>
    <w:p w14:paraId="3C2AAC37"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для создания и редактирования текста в графическом редакторе.</w:t>
      </w:r>
    </w:p>
    <w:p w14:paraId="4C1D822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печатной продукции в графическом редакторе.</w:t>
      </w:r>
    </w:p>
    <w:p w14:paraId="23164F7C" w14:textId="77777777" w:rsidR="00134744" w:rsidRPr="00CA4934" w:rsidRDefault="00134744"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7 класс.</w:t>
      </w:r>
    </w:p>
    <w:p w14:paraId="29F4089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о конструкторской документации. Формы детале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их конструктивные элементы. Изображение и последовательность выполнения чертежа. </w:t>
      </w:r>
      <w:r w:rsidR="001352B0" w:rsidRPr="00CA4934">
        <w:rPr>
          <w:rFonts w:ascii="Times New Roman" w:hAnsi="Times New Roman" w:cs="Times New Roman"/>
          <w:sz w:val="28"/>
          <w:szCs w:val="28"/>
        </w:rPr>
        <w:t xml:space="preserve">Единая система конструкторской документации (далее – </w:t>
      </w:r>
      <w:r w:rsidRPr="00CA4934">
        <w:rPr>
          <w:rFonts w:ascii="Times New Roman" w:hAnsi="Times New Roman" w:cs="Times New Roman"/>
          <w:sz w:val="28"/>
          <w:szCs w:val="28"/>
        </w:rPr>
        <w:t>ЕСКД</w:t>
      </w:r>
      <w:r w:rsidR="001352B0" w:rsidRPr="00CA4934">
        <w:rPr>
          <w:rFonts w:ascii="Times New Roman" w:hAnsi="Times New Roman" w:cs="Times New Roman"/>
          <w:sz w:val="28"/>
          <w:szCs w:val="28"/>
        </w:rPr>
        <w:t>)</w:t>
      </w:r>
      <w:r w:rsidRPr="00CA4934">
        <w:rPr>
          <w:rFonts w:ascii="Times New Roman" w:hAnsi="Times New Roman" w:cs="Times New Roman"/>
          <w:sz w:val="28"/>
          <w:szCs w:val="28"/>
        </w:rPr>
        <w:t xml:space="preserve">. </w:t>
      </w:r>
      <w:r w:rsidR="001352B0" w:rsidRPr="00CA4934">
        <w:rPr>
          <w:rFonts w:ascii="Times New Roman" w:hAnsi="Times New Roman" w:cs="Times New Roman"/>
          <w:sz w:val="28"/>
          <w:szCs w:val="28"/>
        </w:rPr>
        <w:t xml:space="preserve">Государственный стандарт (далее – </w:t>
      </w:r>
      <w:r w:rsidRPr="00CA4934">
        <w:rPr>
          <w:rFonts w:ascii="Times New Roman" w:hAnsi="Times New Roman" w:cs="Times New Roman"/>
          <w:sz w:val="28"/>
          <w:szCs w:val="28"/>
        </w:rPr>
        <w:t>ГОСТ</w:t>
      </w:r>
      <w:r w:rsidR="001352B0" w:rsidRPr="00CA4934">
        <w:rPr>
          <w:rFonts w:ascii="Times New Roman" w:hAnsi="Times New Roman" w:cs="Times New Roman"/>
          <w:sz w:val="28"/>
          <w:szCs w:val="28"/>
        </w:rPr>
        <w:t>)</w:t>
      </w:r>
      <w:r w:rsidRPr="00CA4934">
        <w:rPr>
          <w:rFonts w:ascii="Times New Roman" w:hAnsi="Times New Roman" w:cs="Times New Roman"/>
          <w:sz w:val="28"/>
          <w:szCs w:val="28"/>
        </w:rPr>
        <w:t>.</w:t>
      </w:r>
    </w:p>
    <w:p w14:paraId="11F93EDA"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сведения о сборочных чертежах. Оформление сборочного чертежа. Правила чтения сборочных чертежей.</w:t>
      </w:r>
    </w:p>
    <w:p w14:paraId="21ECF01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графической модели.</w:t>
      </w:r>
    </w:p>
    <w:p w14:paraId="19C2588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менение компьютеров для разработки графической документации.</w:t>
      </w:r>
    </w:p>
    <w:p w14:paraId="4FC9F34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матические, физические и информационные модели.</w:t>
      </w:r>
    </w:p>
    <w:p w14:paraId="1187B1C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ие модели. Виды графических моделей.</w:t>
      </w:r>
    </w:p>
    <w:p w14:paraId="1DBC133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оличественная и качественная оценка модели.</w:t>
      </w:r>
    </w:p>
    <w:p w14:paraId="5339B204" w14:textId="77777777" w:rsidR="00134744" w:rsidRPr="00CA4934" w:rsidRDefault="00134744"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8 класс.</w:t>
      </w:r>
    </w:p>
    <w:p w14:paraId="676F348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менение программного обеспечения для создания проектной документации: моделей объектов и их чертежей.</w:t>
      </w:r>
    </w:p>
    <w:p w14:paraId="303EAFD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документов, виды документов. Основная надпись.</w:t>
      </w:r>
    </w:p>
    <w:p w14:paraId="6FEC25D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еометрические примитивы.</w:t>
      </w:r>
    </w:p>
    <w:p w14:paraId="517584E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редактирование и трансформация графических объектов.</w:t>
      </w:r>
    </w:p>
    <w:p w14:paraId="2479327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ложные 3D-модели и сборочные чертежи.</w:t>
      </w:r>
    </w:p>
    <w:p w14:paraId="5891EC2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зделия и их модели. Анализ формы объекта и синтез модели.</w:t>
      </w:r>
    </w:p>
    <w:p w14:paraId="711E583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лан создания 3D-модели.</w:t>
      </w:r>
    </w:p>
    <w:p w14:paraId="342BC02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Дерево модели. Формообразование детали. Способы редактирования операции формообразования и эскиза.</w:t>
      </w:r>
    </w:p>
    <w:p w14:paraId="0D766CA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p>
    <w:p w14:paraId="13334B7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истема автоматизации проек</w:t>
      </w:r>
      <w:r w:rsidR="001543CE" w:rsidRPr="00CA4934">
        <w:rPr>
          <w:rFonts w:ascii="Times New Roman" w:hAnsi="Times New Roman" w:cs="Times New Roman"/>
          <w:sz w:val="28"/>
          <w:szCs w:val="28"/>
        </w:rPr>
        <w:t>тно-конструкторских работ – система автоматизированного проектирования (далее – САПР)</w:t>
      </w:r>
      <w:r w:rsidRPr="00CA4934">
        <w:rPr>
          <w:rFonts w:ascii="Times New Roman" w:hAnsi="Times New Roman" w:cs="Times New Roman"/>
          <w:sz w:val="28"/>
          <w:szCs w:val="28"/>
        </w:rPr>
        <w:t>. Чертеж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использованием САПР</w:t>
      </w:r>
      <w:r w:rsidR="001543CE" w:rsidRPr="00CA4934">
        <w:rPr>
          <w:rFonts w:ascii="Times New Roman" w:hAnsi="Times New Roman" w:cs="Times New Roman"/>
          <w:sz w:val="28"/>
          <w:szCs w:val="28"/>
        </w:rPr>
        <w:t xml:space="preserve"> </w:t>
      </w:r>
      <w:r w:rsidRPr="00CA4934">
        <w:rPr>
          <w:rFonts w:ascii="Times New Roman" w:hAnsi="Times New Roman" w:cs="Times New Roman"/>
          <w:sz w:val="28"/>
          <w:szCs w:val="28"/>
        </w:rPr>
        <w:t>для подготовки проекта изделия.</w:t>
      </w:r>
    </w:p>
    <w:p w14:paraId="31E3C7D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формление конструкторской документации, в том числе с использованием САПР.</w:t>
      </w:r>
    </w:p>
    <w:p w14:paraId="0A75426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14:paraId="4F80C94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изучаемыми технологиями, черчением, проектированием с использованием САПР, их востребованность на рынке труда.</w:t>
      </w:r>
    </w:p>
    <w:p w14:paraId="1AB65F32" w14:textId="77777777" w:rsidR="00134744" w:rsidRPr="00CA4934" w:rsidRDefault="00A67132" w:rsidP="005B1125">
      <w:pPr>
        <w:pStyle w:val="a5"/>
        <w:widowControl/>
        <w:spacing w:after="0" w:line="240" w:lineRule="auto"/>
        <w:ind w:left="0" w:firstLine="709"/>
        <w:jc w:val="both"/>
        <w:rPr>
          <w:rFonts w:ascii="Times New Roman" w:eastAsia="Times New Roman" w:hAnsi="Times New Roman"/>
          <w:color w:val="000000"/>
          <w:sz w:val="28"/>
          <w:szCs w:val="28"/>
          <w:lang w:val="ru-RU" w:eastAsia="ru-RU"/>
        </w:rPr>
      </w:pPr>
      <w:r w:rsidRPr="00CA4934">
        <w:rPr>
          <w:rFonts w:ascii="Times New Roman" w:hAnsi="Times New Roman"/>
          <w:sz w:val="28"/>
          <w:szCs w:val="28"/>
          <w:lang w:val="ru-RU"/>
        </w:rPr>
        <w:t>162.</w:t>
      </w:r>
      <w:r w:rsidR="000F7409" w:rsidRPr="00CA4934">
        <w:rPr>
          <w:rFonts w:ascii="Times New Roman" w:hAnsi="Times New Roman"/>
          <w:sz w:val="28"/>
          <w:szCs w:val="28"/>
          <w:lang w:val="ru-RU"/>
        </w:rPr>
        <w:t>3.2.</w:t>
      </w:r>
      <w:r w:rsidR="00134744" w:rsidRPr="00CA4934">
        <w:rPr>
          <w:rFonts w:ascii="Times New Roman" w:hAnsi="Times New Roman"/>
          <w:sz w:val="28"/>
          <w:szCs w:val="28"/>
        </w:rPr>
        <w:t> </w:t>
      </w:r>
      <w:r w:rsidR="00134744" w:rsidRPr="00CA4934">
        <w:rPr>
          <w:rFonts w:ascii="Times New Roman" w:eastAsia="Times New Roman" w:hAnsi="Times New Roman"/>
          <w:color w:val="000000"/>
          <w:sz w:val="28"/>
          <w:szCs w:val="28"/>
          <w:lang w:val="ru-RU" w:eastAsia="ru-RU"/>
        </w:rPr>
        <w:t>Вариативные модули.</w:t>
      </w:r>
    </w:p>
    <w:p w14:paraId="616EAFB1"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0F7409" w:rsidRPr="00CA4934">
        <w:rPr>
          <w:rFonts w:ascii="Times New Roman" w:hAnsi="Times New Roman"/>
          <w:sz w:val="28"/>
          <w:szCs w:val="28"/>
          <w:lang w:val="ru-RU"/>
        </w:rPr>
        <w:t>3.2.1.</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Автоматизированные системы».</w:t>
      </w:r>
    </w:p>
    <w:p w14:paraId="6E5711C8" w14:textId="77777777" w:rsidR="00134744" w:rsidRPr="00CA4934" w:rsidRDefault="00134744" w:rsidP="005B1125">
      <w:pPr>
        <w:pStyle w:val="afff2"/>
        <w:spacing w:after="0" w:line="240" w:lineRule="auto"/>
        <w:ind w:firstLine="709"/>
        <w:rPr>
          <w:b w:val="0"/>
          <w:color w:val="auto"/>
          <w:sz w:val="28"/>
          <w:szCs w:val="28"/>
        </w:rPr>
      </w:pPr>
      <w:r w:rsidRPr="00CA4934">
        <w:rPr>
          <w:b w:val="0"/>
          <w:color w:val="auto"/>
          <w:sz w:val="28"/>
          <w:szCs w:val="28"/>
        </w:rPr>
        <w:t>8–9 классы.</w:t>
      </w:r>
    </w:p>
    <w:p w14:paraId="1D5228DC" w14:textId="77777777" w:rsidR="00134744" w:rsidRPr="00CA4934" w:rsidRDefault="00A67132" w:rsidP="005B1125">
      <w:pPr>
        <w:pStyle w:val="53"/>
        <w:spacing w:before="0" w:after="0" w:line="240" w:lineRule="auto"/>
        <w:ind w:firstLine="709"/>
        <w:jc w:val="both"/>
        <w:rPr>
          <w:b w:val="0"/>
          <w:color w:val="auto"/>
          <w:sz w:val="28"/>
          <w:szCs w:val="28"/>
        </w:rPr>
      </w:pPr>
      <w:r w:rsidRPr="00CA4934">
        <w:rPr>
          <w:rStyle w:val="afff3"/>
          <w:rFonts w:eastAsia="Calibri"/>
          <w:color w:val="auto"/>
          <w:sz w:val="28"/>
          <w:szCs w:val="28"/>
        </w:rPr>
        <w:t>162.</w:t>
      </w:r>
      <w:r w:rsidR="000F7409" w:rsidRPr="00CA4934">
        <w:rPr>
          <w:rStyle w:val="afff3"/>
          <w:rFonts w:eastAsia="Calibri"/>
          <w:color w:val="auto"/>
          <w:sz w:val="28"/>
          <w:szCs w:val="28"/>
        </w:rPr>
        <w:t>3.2.</w:t>
      </w:r>
      <w:r w:rsidR="007A1E0E" w:rsidRPr="00CA4934">
        <w:rPr>
          <w:rStyle w:val="afff3"/>
          <w:rFonts w:eastAsia="Calibri"/>
          <w:color w:val="auto"/>
          <w:sz w:val="28"/>
          <w:szCs w:val="28"/>
        </w:rPr>
        <w:t>1</w:t>
      </w:r>
      <w:r w:rsidR="000F7409" w:rsidRPr="00CA4934">
        <w:rPr>
          <w:rStyle w:val="afff3"/>
          <w:rFonts w:eastAsia="Calibri"/>
          <w:color w:val="auto"/>
          <w:sz w:val="28"/>
          <w:szCs w:val="28"/>
        </w:rPr>
        <w:t>.</w:t>
      </w:r>
      <w:r w:rsidR="007A1E0E" w:rsidRPr="00CA4934">
        <w:rPr>
          <w:rStyle w:val="afff3"/>
          <w:rFonts w:eastAsia="Calibri"/>
          <w:color w:val="auto"/>
          <w:sz w:val="28"/>
          <w:szCs w:val="28"/>
        </w:rPr>
        <w:t>1.</w:t>
      </w:r>
      <w:r w:rsidR="00134744" w:rsidRPr="00CA4934">
        <w:rPr>
          <w:color w:val="auto"/>
          <w:sz w:val="28"/>
          <w:szCs w:val="28"/>
        </w:rPr>
        <w:t> </w:t>
      </w:r>
      <w:r w:rsidR="00A533CA" w:rsidRPr="00CA4934">
        <w:rPr>
          <w:rStyle w:val="afff3"/>
          <w:rFonts w:eastAsia="Calibri"/>
          <w:color w:val="auto"/>
          <w:sz w:val="28"/>
          <w:szCs w:val="28"/>
        </w:rPr>
        <w:t>Введение в автоматизированные системы.</w:t>
      </w:r>
    </w:p>
    <w:p w14:paraId="73F6357E" w14:textId="77777777" w:rsidR="00A533CA" w:rsidRPr="00CA4934" w:rsidRDefault="00A533CA" w:rsidP="005B1125">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пределение автоматизации, общие принципы управления технологическим процессом. Автоматизированные</w:t>
      </w:r>
      <w:r w:rsidR="00CA4934" w:rsidRPr="00CA4934">
        <w:rPr>
          <w:rFonts w:ascii="Times New Roman" w:hAnsi="Times New Roman" w:cs="Times New Roman"/>
          <w:color w:val="auto"/>
          <w:sz w:val="28"/>
          <w:szCs w:val="28"/>
        </w:rPr>
        <w:t xml:space="preserve"> </w:t>
      </w:r>
      <w:r w:rsidRPr="00CA4934">
        <w:rPr>
          <w:rFonts w:ascii="Times New Roman" w:hAnsi="Times New Roman" w:cs="Times New Roman"/>
          <w:color w:val="auto"/>
          <w:sz w:val="28"/>
          <w:szCs w:val="28"/>
        </w:rPr>
        <w:t>системы, используемые на промышленных предприятиях региона.</w:t>
      </w:r>
    </w:p>
    <w:p w14:paraId="476F1E1B" w14:textId="77777777" w:rsidR="00A533CA" w:rsidRPr="00CA4934" w:rsidRDefault="00A533CA" w:rsidP="005B1125">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Управляющие и управляемые системы. Понятие обратной связи, ошибка регулирования, корректирующие устройства.</w:t>
      </w:r>
    </w:p>
    <w:p w14:paraId="0CE2CB0D" w14:textId="77777777" w:rsidR="00A533CA" w:rsidRPr="00CA4934" w:rsidRDefault="00A533CA" w:rsidP="005B1125">
      <w:pPr>
        <w:pStyle w:val="afff0"/>
        <w:spacing w:after="0" w:line="240" w:lineRule="auto"/>
        <w:ind w:firstLine="709"/>
        <w:rPr>
          <w:color w:val="auto"/>
        </w:rPr>
      </w:pPr>
      <w:r w:rsidRPr="00CA4934">
        <w:rPr>
          <w:rFonts w:ascii="Times New Roman" w:hAnsi="Times New Roman" w:cs="Times New Roman"/>
          <w:color w:val="auto"/>
          <w:sz w:val="28"/>
          <w:szCs w:val="28"/>
        </w:rPr>
        <w:t xml:space="preserve">Виды автоматизированных систем, их применение на производстве. </w:t>
      </w:r>
    </w:p>
    <w:p w14:paraId="73947202" w14:textId="77777777" w:rsidR="00134744" w:rsidRPr="00CA4934" w:rsidRDefault="00A67132" w:rsidP="005B1125">
      <w:pPr>
        <w:pStyle w:val="53"/>
        <w:spacing w:before="0" w:after="0" w:line="240" w:lineRule="auto"/>
        <w:ind w:firstLine="709"/>
        <w:jc w:val="both"/>
        <w:rPr>
          <w:rStyle w:val="afff3"/>
          <w:rFonts w:eastAsia="Calibri"/>
          <w:bCs/>
          <w:color w:val="auto"/>
          <w:sz w:val="28"/>
          <w:szCs w:val="28"/>
        </w:rPr>
      </w:pPr>
      <w:r w:rsidRPr="00CA4934">
        <w:rPr>
          <w:rStyle w:val="afff3"/>
          <w:rFonts w:eastAsia="Calibri"/>
          <w:color w:val="auto"/>
          <w:sz w:val="28"/>
          <w:szCs w:val="28"/>
        </w:rPr>
        <w:lastRenderedPageBreak/>
        <w:t>162.</w:t>
      </w:r>
      <w:r w:rsidR="000F7409" w:rsidRPr="00CA4934">
        <w:rPr>
          <w:rStyle w:val="afff3"/>
          <w:rFonts w:eastAsia="Calibri"/>
          <w:color w:val="auto"/>
          <w:sz w:val="28"/>
          <w:szCs w:val="28"/>
        </w:rPr>
        <w:t>3.2.</w:t>
      </w:r>
      <w:r w:rsidR="007A1E0E" w:rsidRPr="00CA4934">
        <w:rPr>
          <w:rStyle w:val="afff3"/>
          <w:rFonts w:eastAsia="Calibri"/>
          <w:color w:val="auto"/>
          <w:sz w:val="28"/>
          <w:szCs w:val="28"/>
        </w:rPr>
        <w:t>1.2</w:t>
      </w:r>
      <w:r w:rsidR="00134744" w:rsidRPr="00CA4934">
        <w:rPr>
          <w:rStyle w:val="afff3"/>
          <w:rFonts w:eastAsia="Calibri"/>
          <w:color w:val="auto"/>
          <w:sz w:val="28"/>
          <w:szCs w:val="28"/>
        </w:rPr>
        <w:t>.</w:t>
      </w:r>
      <w:r w:rsidR="00134744" w:rsidRPr="00CA4934">
        <w:rPr>
          <w:color w:val="auto"/>
          <w:sz w:val="28"/>
          <w:szCs w:val="28"/>
        </w:rPr>
        <w:t> </w:t>
      </w:r>
      <w:r w:rsidR="00A533CA" w:rsidRPr="00CA4934">
        <w:rPr>
          <w:rStyle w:val="afff3"/>
          <w:rFonts w:eastAsia="Calibri"/>
          <w:color w:val="auto"/>
          <w:sz w:val="28"/>
          <w:szCs w:val="28"/>
        </w:rPr>
        <w:t>Элементарная база автоматизированных систем</w:t>
      </w:r>
      <w:r w:rsidR="00134744" w:rsidRPr="00CA4934">
        <w:rPr>
          <w:rStyle w:val="afff3"/>
          <w:rFonts w:eastAsia="Calibri"/>
          <w:color w:val="auto"/>
          <w:sz w:val="28"/>
          <w:szCs w:val="28"/>
        </w:rPr>
        <w:t>.</w:t>
      </w:r>
    </w:p>
    <w:p w14:paraId="20E6B116" w14:textId="77777777" w:rsidR="00A533CA" w:rsidRPr="00CA4934" w:rsidRDefault="00A533CA" w:rsidP="005B1125">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 xml:space="preserve">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w:t>
      </w:r>
      <w:proofErr w:type="spellStart"/>
      <w:r w:rsidRPr="00CA4934">
        <w:rPr>
          <w:rFonts w:ascii="Times New Roman" w:hAnsi="Times New Roman" w:cs="Times New Roman"/>
          <w:color w:val="auto"/>
          <w:sz w:val="28"/>
          <w:szCs w:val="28"/>
        </w:rPr>
        <w:t>кабеленесущие</w:t>
      </w:r>
      <w:proofErr w:type="spellEnd"/>
      <w:r w:rsidRPr="00CA4934">
        <w:rPr>
          <w:rFonts w:ascii="Times New Roman" w:hAnsi="Times New Roman" w:cs="Times New Roman"/>
          <w:color w:val="auto"/>
          <w:sz w:val="28"/>
          <w:szCs w:val="28"/>
        </w:rPr>
        <w:t xml:space="preserve"> системы, провода и кабели. Разработка стенда программирования модели автоматизированной системы.</w:t>
      </w:r>
    </w:p>
    <w:p w14:paraId="4D24644B" w14:textId="77777777" w:rsidR="00134744" w:rsidRPr="00CA4934" w:rsidRDefault="00A67132" w:rsidP="005B1125">
      <w:pPr>
        <w:pStyle w:val="53"/>
        <w:spacing w:before="0" w:after="0" w:line="240" w:lineRule="auto"/>
        <w:ind w:firstLine="709"/>
        <w:jc w:val="both"/>
        <w:rPr>
          <w:rStyle w:val="afff3"/>
          <w:rFonts w:eastAsia="Calibri"/>
          <w:bCs/>
          <w:color w:val="auto"/>
          <w:sz w:val="28"/>
          <w:szCs w:val="28"/>
        </w:rPr>
      </w:pPr>
      <w:r w:rsidRPr="00CA4934">
        <w:rPr>
          <w:rStyle w:val="afff3"/>
          <w:rFonts w:eastAsia="Calibri"/>
          <w:color w:val="auto"/>
          <w:sz w:val="28"/>
          <w:szCs w:val="28"/>
        </w:rPr>
        <w:t>162.</w:t>
      </w:r>
      <w:r w:rsidR="000F7409" w:rsidRPr="00CA4934">
        <w:rPr>
          <w:rStyle w:val="afff3"/>
          <w:rFonts w:eastAsia="Calibri"/>
          <w:color w:val="auto"/>
          <w:sz w:val="28"/>
          <w:szCs w:val="28"/>
        </w:rPr>
        <w:t>3.2.</w:t>
      </w:r>
      <w:r w:rsidR="007A1E0E" w:rsidRPr="00CA4934">
        <w:rPr>
          <w:rStyle w:val="afff3"/>
          <w:rFonts w:eastAsia="Calibri"/>
          <w:color w:val="auto"/>
          <w:sz w:val="28"/>
          <w:szCs w:val="28"/>
        </w:rPr>
        <w:t>1.3</w:t>
      </w:r>
      <w:r w:rsidR="00134744" w:rsidRPr="00CA4934">
        <w:rPr>
          <w:rStyle w:val="afff3"/>
          <w:rFonts w:eastAsia="Calibri"/>
          <w:color w:val="auto"/>
          <w:sz w:val="28"/>
          <w:szCs w:val="28"/>
        </w:rPr>
        <w:t>.</w:t>
      </w:r>
      <w:r w:rsidR="00134744" w:rsidRPr="00CA4934">
        <w:rPr>
          <w:color w:val="auto"/>
          <w:sz w:val="28"/>
          <w:szCs w:val="28"/>
        </w:rPr>
        <w:t> </w:t>
      </w:r>
      <w:r w:rsidR="00A533CA" w:rsidRPr="00CA4934">
        <w:rPr>
          <w:rStyle w:val="afff3"/>
          <w:rFonts w:eastAsia="Calibri"/>
          <w:color w:val="auto"/>
          <w:sz w:val="28"/>
          <w:szCs w:val="28"/>
        </w:rPr>
        <w:t>Упра</w:t>
      </w:r>
      <w:r w:rsidR="008A0188" w:rsidRPr="00CA4934">
        <w:rPr>
          <w:rStyle w:val="afff3"/>
          <w:rFonts w:eastAsia="Calibri"/>
          <w:color w:val="auto"/>
          <w:sz w:val="28"/>
          <w:szCs w:val="28"/>
        </w:rPr>
        <w:t>в</w:t>
      </w:r>
      <w:r w:rsidR="00A533CA" w:rsidRPr="00CA4934">
        <w:rPr>
          <w:rStyle w:val="afff3"/>
          <w:rFonts w:eastAsia="Calibri"/>
          <w:color w:val="auto"/>
          <w:sz w:val="28"/>
          <w:szCs w:val="28"/>
        </w:rPr>
        <w:t>ление техническими</w:t>
      </w:r>
      <w:r w:rsidR="00134744" w:rsidRPr="00CA4934">
        <w:rPr>
          <w:rStyle w:val="afff3"/>
          <w:rFonts w:eastAsia="Calibri"/>
          <w:color w:val="auto"/>
          <w:sz w:val="28"/>
          <w:szCs w:val="28"/>
        </w:rPr>
        <w:t xml:space="preserve"> систем</w:t>
      </w:r>
      <w:r w:rsidR="00A533CA" w:rsidRPr="00CA4934">
        <w:rPr>
          <w:rStyle w:val="afff3"/>
          <w:rFonts w:eastAsia="Calibri"/>
          <w:color w:val="auto"/>
          <w:sz w:val="28"/>
          <w:szCs w:val="28"/>
        </w:rPr>
        <w:t>ами</w:t>
      </w:r>
      <w:r w:rsidR="00134744" w:rsidRPr="00CA4934">
        <w:rPr>
          <w:rStyle w:val="afff3"/>
          <w:rFonts w:eastAsia="Calibri"/>
          <w:color w:val="auto"/>
          <w:sz w:val="28"/>
          <w:szCs w:val="28"/>
        </w:rPr>
        <w:t>.</w:t>
      </w:r>
    </w:p>
    <w:p w14:paraId="08288025" w14:textId="77777777" w:rsidR="00A533CA" w:rsidRPr="00CA4934" w:rsidRDefault="00A533CA" w:rsidP="005B1125">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14:paraId="14C8B854"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0F7409" w:rsidRPr="00CA4934">
        <w:rPr>
          <w:rFonts w:ascii="Times New Roman" w:hAnsi="Times New Roman"/>
          <w:sz w:val="28"/>
          <w:szCs w:val="28"/>
          <w:lang w:val="ru-RU"/>
        </w:rPr>
        <w:t>3.2.</w:t>
      </w:r>
      <w:r w:rsidR="007A1E0E" w:rsidRPr="00CA4934">
        <w:rPr>
          <w:rFonts w:ascii="Times New Roman" w:hAnsi="Times New Roman"/>
          <w:sz w:val="28"/>
          <w:szCs w:val="28"/>
          <w:lang w:val="ru-RU"/>
        </w:rPr>
        <w:t>2</w:t>
      </w:r>
      <w:r w:rsidR="000F7409"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Животноводство».</w:t>
      </w:r>
    </w:p>
    <w:p w14:paraId="73541A6C"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7–8 классы.</w:t>
      </w:r>
    </w:p>
    <w:p w14:paraId="7C868C01" w14:textId="77777777" w:rsidR="00134744" w:rsidRPr="00CA4934" w:rsidRDefault="00A67132" w:rsidP="005B1125">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162.</w:t>
      </w:r>
      <w:r w:rsidR="007A1E0E" w:rsidRPr="00CA4934">
        <w:rPr>
          <w:rStyle w:val="afff3"/>
          <w:rFonts w:eastAsia="Calibri"/>
          <w:sz w:val="28"/>
          <w:szCs w:val="28"/>
        </w:rPr>
        <w:t xml:space="preserve">3.2.2.1. </w:t>
      </w:r>
      <w:r w:rsidR="00134744" w:rsidRPr="00CA4934">
        <w:rPr>
          <w:rStyle w:val="afff3"/>
          <w:rFonts w:eastAsia="Calibri"/>
          <w:sz w:val="28"/>
          <w:szCs w:val="28"/>
        </w:rPr>
        <w:t>Элементы технологий выращивания сельскохозяйственных животных.</w:t>
      </w:r>
    </w:p>
    <w:p w14:paraId="50B5FC6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Домашние животные. Сельскохозяйственные животные.</w:t>
      </w:r>
    </w:p>
    <w:p w14:paraId="70A1910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держание сельскохозяйственных животных: помещение, оборудование, уход.</w:t>
      </w:r>
    </w:p>
    <w:p w14:paraId="0145929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звед</w:t>
      </w:r>
      <w:r w:rsidR="00A533CA" w:rsidRPr="00CA4934">
        <w:rPr>
          <w:rFonts w:ascii="Times New Roman" w:hAnsi="Times New Roman" w:cs="Times New Roman"/>
          <w:sz w:val="28"/>
          <w:szCs w:val="28"/>
        </w:rPr>
        <w:t>ение животных. Породы животных.</w:t>
      </w:r>
    </w:p>
    <w:p w14:paraId="651449B2"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Лечение животных. Понятие о ветеринарии.</w:t>
      </w:r>
    </w:p>
    <w:p w14:paraId="565C120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Заготовка кормов. Кормление животных. Питательность корма. Рацион.</w:t>
      </w:r>
    </w:p>
    <w:p w14:paraId="252C45C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Животные у нас дома. Забота о домашних и бездомных животных.</w:t>
      </w:r>
    </w:p>
    <w:p w14:paraId="2E7C9AD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блема клонирования живых организмов. Социальные и этические проблемы.</w:t>
      </w:r>
    </w:p>
    <w:p w14:paraId="7D4DC807" w14:textId="77777777" w:rsidR="00134744" w:rsidRPr="00CA4934" w:rsidRDefault="00A67132" w:rsidP="005B1125">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162.</w:t>
      </w:r>
      <w:r w:rsidR="007A1E0E" w:rsidRPr="00CA4934">
        <w:rPr>
          <w:rStyle w:val="afff3"/>
          <w:rFonts w:eastAsia="Calibri"/>
          <w:sz w:val="28"/>
          <w:szCs w:val="28"/>
        </w:rPr>
        <w:t>3.2.2.2</w:t>
      </w:r>
      <w:r w:rsidR="00134744" w:rsidRPr="00CA4934">
        <w:rPr>
          <w:rStyle w:val="afff3"/>
          <w:rFonts w:eastAsia="Calibri"/>
          <w:sz w:val="28"/>
          <w:szCs w:val="28"/>
        </w:rPr>
        <w:t>.</w:t>
      </w:r>
      <w:r w:rsidR="00134744" w:rsidRPr="00CA4934">
        <w:rPr>
          <w:sz w:val="28"/>
          <w:szCs w:val="28"/>
        </w:rPr>
        <w:t> </w:t>
      </w:r>
      <w:r w:rsidR="00134744" w:rsidRPr="00CA4934">
        <w:rPr>
          <w:rStyle w:val="afff3"/>
          <w:rFonts w:eastAsia="Calibri"/>
          <w:sz w:val="28"/>
          <w:szCs w:val="28"/>
        </w:rPr>
        <w:t>Производство животноводческих продуктов.</w:t>
      </w:r>
    </w:p>
    <w:p w14:paraId="2BFFBA2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14:paraId="0C94CBD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ние цифровых технологий в животноводстве.</w:t>
      </w:r>
    </w:p>
    <w:p w14:paraId="435C21D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ая ферма:</w:t>
      </w:r>
    </w:p>
    <w:p w14:paraId="408AF3D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ческое кормление животных;</w:t>
      </w:r>
    </w:p>
    <w:p w14:paraId="2DB89A6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ческая дойка;</w:t>
      </w:r>
    </w:p>
    <w:p w14:paraId="1E08367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уборка помещения и </w:t>
      </w:r>
      <w:r w:rsidR="002557BA" w:rsidRPr="00CA4934">
        <w:rPr>
          <w:rFonts w:ascii="Times New Roman" w:hAnsi="Times New Roman" w:cs="Times New Roman"/>
          <w:sz w:val="28"/>
          <w:szCs w:val="28"/>
        </w:rPr>
        <w:t>другое.</w:t>
      </w:r>
    </w:p>
    <w:p w14:paraId="3C1E2CE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ая «умная» ферма — перспективное направление роботизаци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животноводстве.</w:t>
      </w:r>
    </w:p>
    <w:p w14:paraId="6CAE54B0" w14:textId="77777777" w:rsidR="00134744" w:rsidRPr="00CA4934" w:rsidRDefault="00A67132" w:rsidP="005B1125">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162.</w:t>
      </w:r>
      <w:r w:rsidR="007A1E0E" w:rsidRPr="00CA4934">
        <w:rPr>
          <w:rStyle w:val="afff3"/>
          <w:rFonts w:eastAsia="Calibri"/>
          <w:sz w:val="28"/>
          <w:szCs w:val="28"/>
        </w:rPr>
        <w:t>3.2.2.</w:t>
      </w:r>
      <w:r w:rsidR="00134744" w:rsidRPr="00CA4934">
        <w:rPr>
          <w:rStyle w:val="afff3"/>
          <w:rFonts w:eastAsia="Calibri"/>
          <w:sz w:val="28"/>
          <w:szCs w:val="28"/>
        </w:rPr>
        <w:t>3.</w:t>
      </w:r>
      <w:r w:rsidR="00134744" w:rsidRPr="00CA4934">
        <w:rPr>
          <w:sz w:val="28"/>
          <w:szCs w:val="28"/>
        </w:rPr>
        <w:t> </w:t>
      </w:r>
      <w:r w:rsidR="00134744" w:rsidRPr="00CA4934">
        <w:rPr>
          <w:rStyle w:val="afff3"/>
          <w:rFonts w:eastAsia="Calibri"/>
          <w:sz w:val="28"/>
          <w:szCs w:val="28"/>
        </w:rPr>
        <w:t>Профессии, связанные с деятельностью животновода.</w:t>
      </w:r>
    </w:p>
    <w:p w14:paraId="76F3E6E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14:paraId="05EE65F8"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7A1E0E" w:rsidRPr="00CA4934">
        <w:rPr>
          <w:rFonts w:ascii="Times New Roman" w:hAnsi="Times New Roman"/>
          <w:sz w:val="28"/>
          <w:szCs w:val="28"/>
          <w:lang w:val="ru-RU"/>
        </w:rPr>
        <w:t>3.2.3.</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Растениеводство».</w:t>
      </w:r>
    </w:p>
    <w:p w14:paraId="25CA8F2C"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7–8 классы.</w:t>
      </w:r>
    </w:p>
    <w:p w14:paraId="66E347AD" w14:textId="77777777" w:rsidR="00134744" w:rsidRPr="00CA4934" w:rsidRDefault="00A67132" w:rsidP="005B1125">
      <w:pPr>
        <w:pStyle w:val="53"/>
        <w:spacing w:before="0" w:after="0" w:line="240" w:lineRule="auto"/>
        <w:ind w:firstLine="709"/>
        <w:jc w:val="both"/>
        <w:rPr>
          <w:b w:val="0"/>
          <w:sz w:val="28"/>
          <w:szCs w:val="28"/>
        </w:rPr>
      </w:pPr>
      <w:r w:rsidRPr="00CA4934">
        <w:rPr>
          <w:rStyle w:val="afff3"/>
          <w:rFonts w:eastAsia="Calibri"/>
          <w:sz w:val="28"/>
          <w:szCs w:val="28"/>
        </w:rPr>
        <w:t>162.</w:t>
      </w:r>
      <w:r w:rsidR="007A1E0E" w:rsidRPr="00CA4934">
        <w:rPr>
          <w:rStyle w:val="afff3"/>
          <w:rFonts w:eastAsia="Calibri"/>
          <w:sz w:val="28"/>
          <w:szCs w:val="28"/>
        </w:rPr>
        <w:t>3.2.3.</w:t>
      </w:r>
      <w:r w:rsidR="00134744" w:rsidRPr="00CA4934">
        <w:rPr>
          <w:rStyle w:val="afff3"/>
          <w:rFonts w:eastAsia="Calibri"/>
          <w:sz w:val="28"/>
          <w:szCs w:val="28"/>
        </w:rPr>
        <w:t>1.</w:t>
      </w:r>
      <w:r w:rsidR="00134744" w:rsidRPr="00CA4934">
        <w:rPr>
          <w:sz w:val="28"/>
          <w:szCs w:val="28"/>
        </w:rPr>
        <w:t> </w:t>
      </w:r>
      <w:r w:rsidR="00134744" w:rsidRPr="00CA4934">
        <w:rPr>
          <w:rStyle w:val="afff3"/>
          <w:rFonts w:eastAsia="Calibri"/>
          <w:sz w:val="28"/>
          <w:szCs w:val="28"/>
        </w:rPr>
        <w:t>Элементы технологий выращивания сельскохозяйственных культур.</w:t>
      </w:r>
    </w:p>
    <w:p w14:paraId="384196A2"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Земледелие как поворотный пункт развития человеческой цивилизации. Земля как величайшая ценность человечества. История земледелия.</w:t>
      </w:r>
    </w:p>
    <w:p w14:paraId="473C961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чвы, виды почв. Плодородие почв.</w:t>
      </w:r>
    </w:p>
    <w:p w14:paraId="7A562CD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обработки почвы: ручные и механизированные. Сельскохозяйственная техника.</w:t>
      </w:r>
    </w:p>
    <w:p w14:paraId="5703416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ультурные растения и их классификация.</w:t>
      </w:r>
    </w:p>
    <w:p w14:paraId="32F195E4" w14:textId="77777777" w:rsidR="00134744" w:rsidRPr="00CA4934" w:rsidRDefault="00134744" w:rsidP="005B1125">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Выращивание растений на школьном/приусадебном участке.</w:t>
      </w:r>
    </w:p>
    <w:p w14:paraId="7910148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лезные для человека дикорастущие растения и их классификация.</w:t>
      </w:r>
    </w:p>
    <w:p w14:paraId="78EFA068"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бор, заготовка и хранение полезных для человека дикорастущих раст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их плодов. Сбор и заготовка грибов. Соблюдение правил безопасности.</w:t>
      </w:r>
    </w:p>
    <w:p w14:paraId="1BE9A64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хранение природной среды.</w:t>
      </w:r>
    </w:p>
    <w:p w14:paraId="6D9BB173" w14:textId="77777777" w:rsidR="00134744" w:rsidRPr="00CA4934" w:rsidRDefault="00A67132" w:rsidP="005B1125">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162.</w:t>
      </w:r>
      <w:r w:rsidR="007A1E0E" w:rsidRPr="00CA4934">
        <w:rPr>
          <w:rStyle w:val="afff3"/>
          <w:rFonts w:eastAsia="Calibri"/>
          <w:sz w:val="28"/>
          <w:szCs w:val="28"/>
        </w:rPr>
        <w:t>3.2.3.2</w:t>
      </w:r>
      <w:r w:rsidR="00134744" w:rsidRPr="00CA4934">
        <w:rPr>
          <w:rStyle w:val="afff3"/>
          <w:rFonts w:eastAsia="Calibri"/>
          <w:sz w:val="28"/>
          <w:szCs w:val="28"/>
        </w:rPr>
        <w:t>.</w:t>
      </w:r>
      <w:r w:rsidR="00134744" w:rsidRPr="00CA4934">
        <w:rPr>
          <w:sz w:val="28"/>
          <w:szCs w:val="28"/>
        </w:rPr>
        <w:t> </w:t>
      </w:r>
      <w:r w:rsidR="00134744" w:rsidRPr="00CA4934">
        <w:rPr>
          <w:rStyle w:val="afff3"/>
          <w:rFonts w:eastAsia="Calibri"/>
          <w:sz w:val="28"/>
          <w:szCs w:val="28"/>
        </w:rPr>
        <w:t>Сельскохозяйственное производство.</w:t>
      </w:r>
    </w:p>
    <w:p w14:paraId="08F37E9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14:paraId="004B48D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Автоматизация и роботизация сельскохозяйственного производства:</w:t>
      </w:r>
    </w:p>
    <w:p w14:paraId="6335EA2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аторы почвы c использованием спутниковой системы навигации;</w:t>
      </w:r>
    </w:p>
    <w:p w14:paraId="2664745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зация тепличного хозяйства;</w:t>
      </w:r>
    </w:p>
    <w:p w14:paraId="76CF3EB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менение роботов-манипуляторов для уборки урожая;</w:t>
      </w:r>
    </w:p>
    <w:p w14:paraId="07A5AC8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несение удобрения на основе данных от азотно-спектральных датчиков;</w:t>
      </w:r>
    </w:p>
    <w:p w14:paraId="79D96E5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ределение критических точек полей с помощью спутниковых снимков;</w:t>
      </w:r>
    </w:p>
    <w:p w14:paraId="256C017D"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использование </w:t>
      </w:r>
      <w:r w:rsidR="004468E9" w:rsidRPr="00CA4934">
        <w:rPr>
          <w:rFonts w:ascii="Times New Roman" w:hAnsi="Times New Roman" w:cs="Times New Roman"/>
          <w:sz w:val="28"/>
          <w:szCs w:val="28"/>
        </w:rPr>
        <w:t xml:space="preserve">беспилотных летательных аппаратов </w:t>
      </w:r>
      <w:r w:rsidRPr="00CA4934">
        <w:rPr>
          <w:rFonts w:ascii="Times New Roman" w:hAnsi="Times New Roman" w:cs="Times New Roman"/>
          <w:sz w:val="28"/>
          <w:szCs w:val="28"/>
        </w:rPr>
        <w:t>и друг</w:t>
      </w:r>
      <w:r w:rsidR="004468E9" w:rsidRPr="00CA4934">
        <w:rPr>
          <w:rFonts w:ascii="Times New Roman" w:hAnsi="Times New Roman" w:cs="Times New Roman"/>
          <w:sz w:val="28"/>
          <w:szCs w:val="28"/>
        </w:rPr>
        <w:t>ое</w:t>
      </w:r>
      <w:r w:rsidRPr="00CA4934">
        <w:rPr>
          <w:rFonts w:ascii="Times New Roman" w:hAnsi="Times New Roman" w:cs="Times New Roman"/>
          <w:sz w:val="28"/>
          <w:szCs w:val="28"/>
        </w:rPr>
        <w:t>.</w:t>
      </w:r>
    </w:p>
    <w:p w14:paraId="3B81DD4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енно-модифицированные растения: положительные и отрицательные аспекты.</w:t>
      </w:r>
    </w:p>
    <w:p w14:paraId="00127723" w14:textId="77777777" w:rsidR="00134744" w:rsidRPr="00CA4934" w:rsidRDefault="00A67132" w:rsidP="005B1125">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162.</w:t>
      </w:r>
      <w:r w:rsidR="007A1E0E" w:rsidRPr="00CA4934">
        <w:rPr>
          <w:rStyle w:val="afff3"/>
          <w:rFonts w:eastAsia="Calibri"/>
          <w:sz w:val="28"/>
          <w:szCs w:val="28"/>
        </w:rPr>
        <w:t xml:space="preserve">3.2.3.3. </w:t>
      </w:r>
      <w:r w:rsidR="00134744" w:rsidRPr="00CA4934">
        <w:rPr>
          <w:rStyle w:val="afff3"/>
          <w:rFonts w:eastAsia="Calibri"/>
          <w:sz w:val="28"/>
          <w:szCs w:val="28"/>
        </w:rPr>
        <w:t>Сельскохозяйственные профессии.</w:t>
      </w:r>
    </w:p>
    <w:p w14:paraId="5F712FB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Профессии в сельском хозяйстве: агроном, агрохимик, </w:t>
      </w:r>
      <w:proofErr w:type="spellStart"/>
      <w:r w:rsidRPr="00CA4934">
        <w:rPr>
          <w:rFonts w:ascii="Times New Roman" w:hAnsi="Times New Roman" w:cs="Times New Roman"/>
          <w:sz w:val="28"/>
          <w:szCs w:val="28"/>
        </w:rPr>
        <w:t>агроинженер</w:t>
      </w:r>
      <w:proofErr w:type="spellEnd"/>
      <w:r w:rsidRPr="00CA4934">
        <w:rPr>
          <w:rFonts w:ascii="Times New Roman" w:hAnsi="Times New Roman" w:cs="Times New Roman"/>
          <w:sz w:val="28"/>
          <w:szCs w:val="28"/>
        </w:rPr>
        <w:t>,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14:paraId="14413E14"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7A1E0E"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ланируемые результаты освоения технологии на уровне основного общего образования. </w:t>
      </w:r>
    </w:p>
    <w:p w14:paraId="25F75345"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A130ED" w:rsidRPr="00CA4934">
        <w:rPr>
          <w:rFonts w:ascii="Times New Roman" w:hAnsi="Times New Roman"/>
          <w:sz w:val="28"/>
          <w:szCs w:val="28"/>
          <w:lang w:val="ru-RU"/>
        </w:rPr>
        <w:t>4.1.</w:t>
      </w:r>
      <w:r w:rsidR="00134744" w:rsidRPr="00CA4934">
        <w:rPr>
          <w:rFonts w:ascii="Times New Roman" w:hAnsi="Times New Roman"/>
          <w:sz w:val="28"/>
          <w:szCs w:val="28"/>
          <w:lang w:val="ru-RU"/>
        </w:rPr>
        <w:t> Изучение технологии на уровне основного общего образования направлено на достижение обучающимися личностных, метапредметных</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предметных результатов освоения содержания учебного предмета.</w:t>
      </w:r>
    </w:p>
    <w:p w14:paraId="1C4234EB"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A130ED" w:rsidRPr="00CA4934">
        <w:rPr>
          <w:rFonts w:ascii="Times New Roman" w:hAnsi="Times New Roman"/>
          <w:sz w:val="28"/>
          <w:szCs w:val="28"/>
          <w:lang w:val="ru-RU"/>
        </w:rPr>
        <w:t>4.2.</w:t>
      </w:r>
      <w:r w:rsidR="00134744" w:rsidRPr="00CA4934">
        <w:rPr>
          <w:rFonts w:ascii="Times New Roman" w:hAnsi="Times New Roman"/>
          <w:sz w:val="28"/>
          <w:szCs w:val="28"/>
          <w:lang w:val="ru-RU"/>
        </w:rPr>
        <w:t> </w:t>
      </w:r>
      <w:r w:rsidR="00134744" w:rsidRPr="00CA4934">
        <w:rPr>
          <w:rFonts w:ascii="Times New Roman" w:eastAsia="SchoolBookSanPin" w:hAnsi="Times New Roman"/>
          <w:color w:val="0D0D0D"/>
          <w:sz w:val="28"/>
          <w:szCs w:val="28"/>
          <w:lang w:val="ru-RU"/>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14:paraId="32F4CD59" w14:textId="77777777" w:rsidR="00134744" w:rsidRPr="00CA4934" w:rsidRDefault="00134744"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w:t>
      </w:r>
      <w:r w:rsidRPr="00CA4934">
        <w:rPr>
          <w:rFonts w:ascii="Times New Roman" w:hAnsi="Times New Roman"/>
          <w:sz w:val="28"/>
          <w:szCs w:val="28"/>
        </w:rPr>
        <w:t> </w:t>
      </w:r>
      <w:r w:rsidRPr="00CA4934">
        <w:rPr>
          <w:rFonts w:ascii="Times New Roman" w:hAnsi="Times New Roman"/>
          <w:sz w:val="28"/>
          <w:szCs w:val="28"/>
          <w:lang w:val="ru-RU"/>
        </w:rPr>
        <w:t>патриотического воспитания:</w:t>
      </w:r>
    </w:p>
    <w:p w14:paraId="7476AF1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явление интереса к истории и современному состоянию российской наук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технологии;</w:t>
      </w:r>
    </w:p>
    <w:p w14:paraId="0827E47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ценностное отношение к достижениям российских инженеров и учёных;</w:t>
      </w:r>
    </w:p>
    <w:p w14:paraId="7D7389DB" w14:textId="77777777" w:rsidR="00134744" w:rsidRPr="00CA4934" w:rsidRDefault="00134744"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и духовно-нравственного воспитания:</w:t>
      </w:r>
    </w:p>
    <w:p w14:paraId="547C895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отовность к активному участию в обсуждении общественно значимы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этических проблем, связанных с современными технологиями, в особенности технологиями четвёртой промышленной революции;</w:t>
      </w:r>
    </w:p>
    <w:p w14:paraId="48ADFFA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осознание важности морально-этических принципов в деятельности, связанной с реализацией технологий;</w:t>
      </w:r>
    </w:p>
    <w:p w14:paraId="5635D88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воение социальных норм и правил поведения, роли и формы социальной жизни в группах и сообществах, включая взрослые и социальные сообщества;</w:t>
      </w:r>
    </w:p>
    <w:p w14:paraId="6AC1711C" w14:textId="77777777" w:rsidR="00134744" w:rsidRPr="00CA4934" w:rsidRDefault="00134744"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стетического воспитания:</w:t>
      </w:r>
    </w:p>
    <w:p w14:paraId="1A1D41D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осприятие эстетических качеств предметов труда;</w:t>
      </w:r>
    </w:p>
    <w:p w14:paraId="6F73F347"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создавать эстетически значимые изделия из различных материалов;</w:t>
      </w:r>
    </w:p>
    <w:p w14:paraId="4E48D5A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ние ценности отечественного и мирового искусства, народных традиций и народного творчества в декоративно-прикладном искусстве;</w:t>
      </w:r>
    </w:p>
    <w:p w14:paraId="5B38CF5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роли художественной культуры как средства коммуникаци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амовыражения в современном обществе;</w:t>
      </w:r>
    </w:p>
    <w:p w14:paraId="2D762EFE" w14:textId="77777777" w:rsidR="00134744" w:rsidRPr="00CA4934" w:rsidRDefault="00134744"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ценности научного познания и практической деятельности:</w:t>
      </w:r>
    </w:p>
    <w:p w14:paraId="29F5949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ценности науки как фундамента технологий;</w:t>
      </w:r>
    </w:p>
    <w:p w14:paraId="4D519E1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звитие интереса к исследовательской деятельности, реализации на практике достижений науки;</w:t>
      </w:r>
    </w:p>
    <w:p w14:paraId="4F2BF97B" w14:textId="77777777" w:rsidR="00134744" w:rsidRPr="00CA4934" w:rsidRDefault="00134744"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формирования культуры здоровья и эмоционального благополучия:</w:t>
      </w:r>
    </w:p>
    <w:p w14:paraId="650EC4F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ценности безопасного образа жизни в современном технологическом мире, важности правил безопасной работы с инструментами;</w:t>
      </w:r>
    </w:p>
    <w:p w14:paraId="02A6228D"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распознавать информационные угрозы и осуществлять защиту личности от этих угроз;</w:t>
      </w:r>
    </w:p>
    <w:p w14:paraId="3A883C43" w14:textId="77777777" w:rsidR="00134744" w:rsidRPr="00CA4934" w:rsidRDefault="00134744"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трудового воспитания:</w:t>
      </w:r>
    </w:p>
    <w:p w14:paraId="177CA34C"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важение к труду, трудящимся, результатам труда (своего и других людей);</w:t>
      </w:r>
    </w:p>
    <w:p w14:paraId="239153A2"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14:paraId="19422A1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14:paraId="1A55B60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ориентироваться в мире современных профессий;</w:t>
      </w:r>
    </w:p>
    <w:p w14:paraId="65362108" w14:textId="77777777" w:rsidR="00134744" w:rsidRPr="00CA4934" w:rsidRDefault="00134744" w:rsidP="005B1125">
      <w:pPr>
        <w:pStyle w:val="afff0"/>
        <w:spacing w:after="0" w:line="240" w:lineRule="auto"/>
        <w:ind w:firstLine="709"/>
        <w:rPr>
          <w:rFonts w:ascii="Times New Roman" w:hAnsi="Times New Roman" w:cs="Times New Roman"/>
          <w:spacing w:val="-4"/>
          <w:sz w:val="28"/>
          <w:szCs w:val="28"/>
        </w:rPr>
      </w:pPr>
      <w:r w:rsidRPr="00CA4934">
        <w:rPr>
          <w:rFonts w:ascii="Times New Roman" w:hAnsi="Times New Roman" w:cs="Times New Roman"/>
          <w:spacing w:val="-4"/>
          <w:sz w:val="28"/>
          <w:szCs w:val="28"/>
        </w:rPr>
        <w:t>умение осознанно выбирать индивидуальную траекторию развития с учётом личных и общественных интересов, потребностей;</w:t>
      </w:r>
    </w:p>
    <w:p w14:paraId="689E29F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риентация на достижение выдающихся результатов в профессиональной деятельности;</w:t>
      </w:r>
    </w:p>
    <w:p w14:paraId="16BCBE74" w14:textId="77777777" w:rsidR="00134744" w:rsidRPr="00CA4934" w:rsidRDefault="00134744" w:rsidP="005B1125">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го воспитания:</w:t>
      </w:r>
    </w:p>
    <w:p w14:paraId="61E313D2"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оспитание бережного отношения к окружающей среде, понимание необходимости соблюдения баланса между природой и техносферой;</w:t>
      </w:r>
    </w:p>
    <w:p w14:paraId="5F7C5B85" w14:textId="77777777" w:rsidR="00427FCB"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пределов преобразовательной деятельности человека.</w:t>
      </w:r>
    </w:p>
    <w:p w14:paraId="40CFDD4D" w14:textId="77777777" w:rsidR="00427FCB" w:rsidRPr="00CA4934" w:rsidRDefault="00A67132" w:rsidP="005B1125">
      <w:pPr>
        <w:pStyle w:val="afff0"/>
        <w:spacing w:after="0" w:line="240" w:lineRule="auto"/>
        <w:ind w:firstLine="708"/>
        <w:rPr>
          <w:rFonts w:ascii="Times New Roman" w:eastAsia="Times New Roman" w:hAnsi="Times New Roman"/>
          <w:sz w:val="28"/>
          <w:szCs w:val="28"/>
        </w:rPr>
      </w:pPr>
      <w:r w:rsidRPr="00CA4934">
        <w:rPr>
          <w:rFonts w:ascii="Times New Roman" w:hAnsi="Times New Roman"/>
          <w:sz w:val="28"/>
          <w:szCs w:val="28"/>
        </w:rPr>
        <w:t>162.</w:t>
      </w:r>
      <w:r w:rsidR="003468F7" w:rsidRPr="00CA4934">
        <w:rPr>
          <w:rFonts w:ascii="Times New Roman" w:hAnsi="Times New Roman"/>
          <w:sz w:val="28"/>
          <w:szCs w:val="28"/>
        </w:rPr>
        <w:t>4.3.</w:t>
      </w:r>
      <w:r w:rsidR="00B32708" w:rsidRPr="00CA4934">
        <w:rPr>
          <w:rFonts w:ascii="Times New Roman" w:hAnsi="Times New Roman"/>
          <w:sz w:val="28"/>
          <w:szCs w:val="28"/>
        </w:rPr>
        <w:t xml:space="preserve"> </w:t>
      </w:r>
      <w:r w:rsidR="00134744" w:rsidRPr="00CA4934">
        <w:rPr>
          <w:rFonts w:ascii="Times New Roman" w:eastAsia="Times New Roman" w:hAnsi="Times New Roman"/>
          <w:sz w:val="28"/>
          <w:szCs w:val="28"/>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14:paraId="0169A09A" w14:textId="77777777" w:rsidR="00427FCB" w:rsidRPr="00CA4934" w:rsidRDefault="00A67132" w:rsidP="005B1125">
      <w:pPr>
        <w:pStyle w:val="afff0"/>
        <w:spacing w:after="0" w:line="240" w:lineRule="auto"/>
        <w:ind w:firstLine="708"/>
        <w:rPr>
          <w:rFonts w:ascii="Times New Roman" w:hAnsi="Times New Roman" w:cs="Times New Roman"/>
          <w:sz w:val="28"/>
          <w:szCs w:val="28"/>
        </w:rPr>
      </w:pPr>
      <w:r w:rsidRPr="00CA4934">
        <w:rPr>
          <w:rFonts w:ascii="Times New Roman" w:hAnsi="Times New Roman"/>
          <w:sz w:val="28"/>
          <w:szCs w:val="28"/>
        </w:rPr>
        <w:t>162.</w:t>
      </w:r>
      <w:r w:rsidR="003468F7" w:rsidRPr="00CA4934">
        <w:rPr>
          <w:rFonts w:ascii="Times New Roman" w:hAnsi="Times New Roman"/>
          <w:sz w:val="28"/>
          <w:szCs w:val="28"/>
        </w:rPr>
        <w:t>4.4.</w:t>
      </w:r>
      <w:r w:rsidR="00134744" w:rsidRPr="00CA4934">
        <w:rPr>
          <w:rFonts w:ascii="Times New Roman" w:hAnsi="Times New Roman"/>
          <w:sz w:val="28"/>
          <w:szCs w:val="28"/>
        </w:rPr>
        <w:t> У обучающегося будут сформированы следующие базовые логические действия как часть познавательных универсальных учебных действий:</w:t>
      </w:r>
    </w:p>
    <w:p w14:paraId="4C42EE50" w14:textId="77777777" w:rsidR="00134744" w:rsidRPr="00CA4934" w:rsidRDefault="00134744" w:rsidP="005B1125">
      <w:pPr>
        <w:pStyle w:val="afff0"/>
        <w:spacing w:after="0" w:line="240" w:lineRule="auto"/>
        <w:ind w:firstLine="708"/>
        <w:rPr>
          <w:rFonts w:ascii="Times New Roman" w:hAnsi="Times New Roman" w:cs="Times New Roman"/>
          <w:sz w:val="28"/>
          <w:szCs w:val="28"/>
        </w:rPr>
      </w:pPr>
      <w:r w:rsidRPr="00CA4934">
        <w:rPr>
          <w:rFonts w:ascii="Times New Roman" w:hAnsi="Times New Roman" w:cs="Times New Roman"/>
          <w:sz w:val="28"/>
          <w:szCs w:val="28"/>
        </w:rPr>
        <w:t>выявлять и характеризовать существенные признаки природны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рукотворных </w:t>
      </w:r>
      <w:r w:rsidRPr="00CA4934">
        <w:rPr>
          <w:rFonts w:ascii="Times New Roman" w:hAnsi="Times New Roman" w:cs="Times New Roman"/>
          <w:sz w:val="28"/>
          <w:szCs w:val="28"/>
        </w:rPr>
        <w:lastRenderedPageBreak/>
        <w:t>объектов;</w:t>
      </w:r>
    </w:p>
    <w:p w14:paraId="3EBD6003" w14:textId="77777777" w:rsidR="00427FCB"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станавливать существенный признак классификации, основа</w:t>
      </w:r>
      <w:r w:rsidR="00427FCB" w:rsidRPr="00CA4934">
        <w:rPr>
          <w:rFonts w:ascii="Times New Roman" w:hAnsi="Times New Roman" w:cs="Times New Roman"/>
          <w:sz w:val="28"/>
          <w:szCs w:val="28"/>
        </w:rPr>
        <w:t>ние</w:t>
      </w:r>
      <w:r w:rsidR="00CA4934" w:rsidRPr="00CA4934">
        <w:rPr>
          <w:rFonts w:ascii="Times New Roman" w:hAnsi="Times New Roman" w:cs="Times New Roman"/>
          <w:sz w:val="28"/>
          <w:szCs w:val="28"/>
        </w:rPr>
        <w:t xml:space="preserve"> </w:t>
      </w:r>
      <w:r w:rsidR="00427FCB" w:rsidRPr="00CA4934">
        <w:rPr>
          <w:rFonts w:ascii="Times New Roman" w:hAnsi="Times New Roman" w:cs="Times New Roman"/>
          <w:sz w:val="28"/>
          <w:szCs w:val="28"/>
        </w:rPr>
        <w:t>для обобщения и сравнения;</w:t>
      </w:r>
    </w:p>
    <w:p w14:paraId="0219161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pacing w:val="-2"/>
          <w:sz w:val="28"/>
          <w:szCs w:val="28"/>
        </w:rPr>
        <w:t>выявлять закономерности и противоречия в рассматриваемых фактах, данных</w:t>
      </w:r>
      <w:r w:rsidR="00CA4934" w:rsidRPr="00CA4934">
        <w:rPr>
          <w:rFonts w:ascii="Times New Roman" w:hAnsi="Times New Roman" w:cs="Times New Roman"/>
          <w:spacing w:val="-2"/>
          <w:sz w:val="28"/>
          <w:szCs w:val="28"/>
        </w:rPr>
        <w:t xml:space="preserve"> </w:t>
      </w:r>
      <w:r w:rsidRPr="00CA4934">
        <w:rPr>
          <w:rFonts w:ascii="Times New Roman" w:hAnsi="Times New Roman" w:cs="Times New Roman"/>
          <w:spacing w:val="-2"/>
          <w:sz w:val="28"/>
          <w:szCs w:val="28"/>
        </w:rPr>
        <w:t>и наблюдениях, относящихся к внешнему миру;</w:t>
      </w:r>
    </w:p>
    <w:p w14:paraId="1770BF9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являть причинно-следственные связи при изучении природных явл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процессов, а также процессов, происходящих в техносфере;</w:t>
      </w:r>
    </w:p>
    <w:p w14:paraId="5B726117" w14:textId="77777777" w:rsidR="00427FCB"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выбирать способ решения поставленной задачи, использу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для этого необходимые материалы, инструменты и технол</w:t>
      </w:r>
      <w:r w:rsidR="00427FCB" w:rsidRPr="00CA4934">
        <w:rPr>
          <w:rFonts w:ascii="Times New Roman" w:hAnsi="Times New Roman" w:cs="Times New Roman"/>
          <w:sz w:val="28"/>
          <w:szCs w:val="28"/>
        </w:rPr>
        <w:t>огии.</w:t>
      </w:r>
    </w:p>
    <w:p w14:paraId="4E039568" w14:textId="77777777" w:rsidR="00134744" w:rsidRPr="00CA4934" w:rsidRDefault="00A67132"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bCs/>
          <w:iCs/>
          <w:sz w:val="28"/>
          <w:szCs w:val="28"/>
        </w:rPr>
        <w:t>162.</w:t>
      </w:r>
      <w:r w:rsidR="003468F7" w:rsidRPr="00CA4934">
        <w:rPr>
          <w:rFonts w:ascii="Times New Roman" w:hAnsi="Times New Roman"/>
          <w:bCs/>
          <w:iCs/>
          <w:sz w:val="28"/>
          <w:szCs w:val="28"/>
        </w:rPr>
        <w:t>4.5.</w:t>
      </w:r>
      <w:r w:rsidR="00134744" w:rsidRPr="00CA4934">
        <w:rPr>
          <w:rFonts w:ascii="Times New Roman" w:hAnsi="Times New Roman"/>
          <w:bCs/>
          <w:iCs/>
          <w:sz w:val="28"/>
          <w:szCs w:val="28"/>
        </w:rPr>
        <w:t> </w:t>
      </w:r>
      <w:r w:rsidR="00134744" w:rsidRPr="00CA4934">
        <w:rPr>
          <w:rFonts w:ascii="Times New Roman" w:hAnsi="Times New Roman"/>
          <w:sz w:val="28"/>
          <w:szCs w:val="28"/>
        </w:rPr>
        <w:t>У обучающегося будут сформированы следующие базовые исследовательские действия как часть познавательных универсальных учебных действий</w:t>
      </w:r>
      <w:r w:rsidR="00134744" w:rsidRPr="00CA4934">
        <w:rPr>
          <w:rFonts w:ascii="Times New Roman" w:hAnsi="Times New Roman"/>
          <w:bCs/>
          <w:iCs/>
          <w:sz w:val="28"/>
          <w:szCs w:val="28"/>
        </w:rPr>
        <w:t>:</w:t>
      </w:r>
    </w:p>
    <w:p w14:paraId="7A879FC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ть вопросы как исследовательский инструмент познания;</w:t>
      </w:r>
    </w:p>
    <w:p w14:paraId="40089B4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формировать запросы к информационной системе с целью получения необходимой информации;</w:t>
      </w:r>
    </w:p>
    <w:p w14:paraId="253B0AA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ивать полноту, достоверность и актуальность полученной информации;</w:t>
      </w:r>
    </w:p>
    <w:p w14:paraId="65138FAA"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ытным путём изучать свойства различных материалов;</w:t>
      </w:r>
    </w:p>
    <w:p w14:paraId="3A7B4A0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14:paraId="26D4674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троить и оценивать модели объектов, явлений и процессов;</w:t>
      </w:r>
    </w:p>
    <w:p w14:paraId="3D8BF6F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оздавать, применять и преобразовывать знаки и символы, модел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хемы для решения учебных и познавательных задач;</w:t>
      </w:r>
    </w:p>
    <w:p w14:paraId="3D8E8DE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оценивать правильность выполнения учебной задачи, собственные возможности её решения;</w:t>
      </w:r>
    </w:p>
    <w:p w14:paraId="20E7339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нозировать поведение технической системы, в том числе с учётом синергетических эффектов.</w:t>
      </w:r>
    </w:p>
    <w:p w14:paraId="60B2B258" w14:textId="77777777" w:rsidR="00134744" w:rsidRPr="00CA4934" w:rsidRDefault="00A67132" w:rsidP="005B1125">
      <w:pPr>
        <w:pStyle w:val="a5"/>
        <w:widowControl/>
        <w:spacing w:after="0" w:line="24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6.</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работать</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с информацией как часть познавательных универсальных учебных действий</w:t>
      </w:r>
      <w:r w:rsidR="00134744" w:rsidRPr="00CA4934">
        <w:rPr>
          <w:rFonts w:ascii="Times New Roman" w:hAnsi="Times New Roman"/>
          <w:bCs/>
          <w:iCs/>
          <w:sz w:val="28"/>
          <w:szCs w:val="28"/>
          <w:lang w:val="ru-RU"/>
        </w:rPr>
        <w:t>:</w:t>
      </w:r>
    </w:p>
    <w:p w14:paraId="4270C44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бирать форму представления информации в зависимости от поставленной задачи;</w:t>
      </w:r>
    </w:p>
    <w:p w14:paraId="7B27416B"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различие между данными, информацией и знаниями;</w:t>
      </w:r>
    </w:p>
    <w:p w14:paraId="2C058D59" w14:textId="77777777" w:rsidR="00134744" w:rsidRPr="00CA4934" w:rsidRDefault="00134744" w:rsidP="005B1125">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владеть начальными навыками работы с «большими данными»;</w:t>
      </w:r>
    </w:p>
    <w:p w14:paraId="6C0C635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ладеть технологией трансформации данных в информацию, информаци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знания.</w:t>
      </w:r>
    </w:p>
    <w:p w14:paraId="324B58BF"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7.</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самоорганизации как часть регулятивных универсальных учебных действий:</w:t>
      </w:r>
    </w:p>
    <w:p w14:paraId="0F9858F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амостоятельно определять цели и планировать пути их достиж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том числе альтернативные, осознанно выбирать наиболее эффективные способы решения учебных и познавательных задач;</w:t>
      </w:r>
    </w:p>
    <w:p w14:paraId="629939A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вои действия в соответствии с изменяющейся ситуацией;</w:t>
      </w:r>
    </w:p>
    <w:p w14:paraId="2B4540D7" w14:textId="77777777" w:rsidR="00134744" w:rsidRPr="00CA4934" w:rsidRDefault="00BB7E68"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проводить</w:t>
      </w:r>
      <w:r w:rsidR="00134744" w:rsidRPr="00CA4934">
        <w:rPr>
          <w:rFonts w:ascii="Times New Roman" w:hAnsi="Times New Roman" w:cs="Times New Roman"/>
          <w:sz w:val="28"/>
          <w:szCs w:val="28"/>
        </w:rPr>
        <w:t xml:space="preserve"> выбор и брать ответственность за решение.</w:t>
      </w:r>
    </w:p>
    <w:p w14:paraId="1AD5400A" w14:textId="77777777" w:rsidR="00134744" w:rsidRPr="00CA4934" w:rsidRDefault="00A67132" w:rsidP="005B1125">
      <w:pPr>
        <w:pStyle w:val="a5"/>
        <w:widowControl/>
        <w:spacing w:after="0" w:line="24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8.</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самоконтроля (рефлексии) как часть регулятивных универсальных учебных действий</w:t>
      </w:r>
      <w:r w:rsidR="00134744" w:rsidRPr="00CA4934">
        <w:rPr>
          <w:rFonts w:ascii="Times New Roman" w:hAnsi="Times New Roman"/>
          <w:bCs/>
          <w:iCs/>
          <w:sz w:val="28"/>
          <w:szCs w:val="28"/>
          <w:lang w:val="ru-RU"/>
        </w:rPr>
        <w:t>:</w:t>
      </w:r>
    </w:p>
    <w:p w14:paraId="0206818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давать оценку ситуации и предлагать план её изменения;</w:t>
      </w:r>
    </w:p>
    <w:p w14:paraId="4EA2B20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ъяснять причины достижения (недостижения) результатов преобразовательной деятельности;</w:t>
      </w:r>
    </w:p>
    <w:p w14:paraId="529404DE"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носить необходимые коррективы в деятельность по решению задач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ли по осуществлению проекта;</w:t>
      </w:r>
    </w:p>
    <w:p w14:paraId="138B991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ивать соответствие результата цели и условиям и при необходимости корректировать цель и процесс её достижения.</w:t>
      </w:r>
    </w:p>
    <w:p w14:paraId="6D7C8BB3" w14:textId="77777777" w:rsidR="00134744" w:rsidRPr="00CA4934" w:rsidRDefault="00A67132" w:rsidP="005B1125">
      <w:pPr>
        <w:pStyle w:val="a5"/>
        <w:widowControl/>
        <w:spacing w:after="0" w:line="24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9.</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принятия себя и других как часть регулятивных универсальных учебных действий</w:t>
      </w:r>
      <w:r w:rsidR="00134744" w:rsidRPr="00CA4934">
        <w:rPr>
          <w:rFonts w:ascii="Times New Roman" w:hAnsi="Times New Roman"/>
          <w:bCs/>
          <w:iCs/>
          <w:sz w:val="28"/>
          <w:szCs w:val="28"/>
          <w:lang w:val="ru-RU"/>
        </w:rPr>
        <w:t>:</w:t>
      </w:r>
    </w:p>
    <w:p w14:paraId="5E084065"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знавать своё право на ошибку при решении задач или при реализации проекта, такое же право другого на подобные ошибки.</w:t>
      </w:r>
    </w:p>
    <w:p w14:paraId="7D9B51F5"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10.</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14:paraId="4AA41A17"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обсуждения учебного материала, планирования и осуществления учебного проекта;</w:t>
      </w:r>
    </w:p>
    <w:p w14:paraId="1489C86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рамках публичного представления результатов проектной деятельности;</w:t>
      </w:r>
    </w:p>
    <w:p w14:paraId="04D94440"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совместного решения задачи с использованием облачных сервисов;</w:t>
      </w:r>
    </w:p>
    <w:p w14:paraId="1E1C0D44"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общения с представителями других культур, в частности в социальных сетях.</w:t>
      </w:r>
    </w:p>
    <w:p w14:paraId="35359E27"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4.11.</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умения совместной деятельности как часть коммуникативных универсальных учебных действий:</w:t>
      </w:r>
    </w:p>
    <w:p w14:paraId="65011DB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и использовать преимущества командной работы при реализации учебного проекта;</w:t>
      </w:r>
    </w:p>
    <w:p w14:paraId="76DD4C9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необходимость выработки знаково-символических средств</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как необходимого условия успешной проектной деятельности;</w:t>
      </w:r>
    </w:p>
    <w:p w14:paraId="22CF5023"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терпретировать высказывания собеседника – участника совместной деятельности;</w:t>
      </w:r>
    </w:p>
    <w:p w14:paraId="06421321"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отстаивания своей точки зрения, используя при этом законы логики;</w:t>
      </w:r>
    </w:p>
    <w:p w14:paraId="2FE4863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спознавать некорректную аргументацию.</w:t>
      </w:r>
    </w:p>
    <w:p w14:paraId="6CFEEDA2"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программы по технологии на уровне основного общего образования.</w:t>
      </w:r>
    </w:p>
    <w:p w14:paraId="0AEF5C63"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1.</w:t>
      </w:r>
      <w:r w:rsidR="00134744" w:rsidRPr="00CA4934">
        <w:rPr>
          <w:rFonts w:ascii="Times New Roman" w:hAnsi="Times New Roman"/>
          <w:sz w:val="28"/>
          <w:szCs w:val="28"/>
        </w:rPr>
        <w:t> </w:t>
      </w:r>
      <w:r w:rsidR="00134744" w:rsidRPr="00CA4934">
        <w:rPr>
          <w:rFonts w:ascii="Times New Roman" w:hAnsi="Times New Roman"/>
          <w:sz w:val="28"/>
          <w:szCs w:val="28"/>
          <w:lang w:val="ru-RU"/>
        </w:rPr>
        <w:t>Для всех модулей</w:t>
      </w:r>
      <w:r w:rsidR="00134744" w:rsidRPr="00CA4934">
        <w:rPr>
          <w:rFonts w:ascii="Times New Roman" w:hAnsi="Times New Roman"/>
          <w:b/>
          <w:sz w:val="28"/>
          <w:szCs w:val="28"/>
          <w:lang w:val="ru-RU"/>
        </w:rPr>
        <w:t xml:space="preserve"> </w:t>
      </w:r>
      <w:r w:rsidR="00134744" w:rsidRPr="00CA4934">
        <w:rPr>
          <w:rStyle w:val="afff3"/>
          <w:rFonts w:ascii="Times New Roman" w:hAnsi="Times New Roman"/>
          <w:b w:val="0"/>
          <w:sz w:val="28"/>
          <w:szCs w:val="28"/>
          <w:lang w:val="ru-RU"/>
        </w:rPr>
        <w:t>обязательные предметные результаты</w:t>
      </w:r>
      <w:r w:rsidR="00134744" w:rsidRPr="00CA4934">
        <w:rPr>
          <w:rFonts w:ascii="Times New Roman" w:hAnsi="Times New Roman"/>
          <w:b/>
          <w:sz w:val="28"/>
          <w:szCs w:val="28"/>
          <w:lang w:val="ru-RU"/>
        </w:rPr>
        <w:t>:</w:t>
      </w:r>
    </w:p>
    <w:p w14:paraId="1BB7F13F"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рганизовывать рабочее место в соответствии с изучаемой технологией;</w:t>
      </w:r>
    </w:p>
    <w:p w14:paraId="7AAEC8F6"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го использования ручны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электрифицированных инструментов и оборудования;</w:t>
      </w:r>
    </w:p>
    <w:p w14:paraId="1E6085B9" w14:textId="77777777" w:rsidR="00134744" w:rsidRPr="00CA4934" w:rsidRDefault="00134744" w:rsidP="005B1125">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рамотно и осознанно выполнять технологические операции в соответствии изучаемой технологией.</w:t>
      </w:r>
    </w:p>
    <w:p w14:paraId="77F6C386"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2.</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Производство</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и технологии».</w:t>
      </w:r>
    </w:p>
    <w:p w14:paraId="50B7EA28" w14:textId="77777777" w:rsidR="00134744" w:rsidRPr="00CA4934" w:rsidRDefault="00134744" w:rsidP="005B1125">
      <w:pPr>
        <w:pStyle w:val="afff2"/>
        <w:spacing w:after="0" w:line="240" w:lineRule="auto"/>
        <w:ind w:firstLine="709"/>
        <w:rPr>
          <w:b w:val="0"/>
          <w:bCs w:val="0"/>
          <w:sz w:val="28"/>
          <w:szCs w:val="28"/>
        </w:rPr>
      </w:pPr>
      <w:r w:rsidRPr="00CA4934">
        <w:rPr>
          <w:rStyle w:val="afff3"/>
          <w:rFonts w:eastAsia="Calibri"/>
          <w:sz w:val="28"/>
          <w:szCs w:val="28"/>
        </w:rPr>
        <w:t xml:space="preserve">К концу обучения </w:t>
      </w:r>
      <w:r w:rsidRPr="00CA4934">
        <w:rPr>
          <w:b w:val="0"/>
          <w:bCs w:val="0"/>
          <w:sz w:val="28"/>
          <w:szCs w:val="28"/>
        </w:rPr>
        <w:t>в 5 классе:</w:t>
      </w:r>
    </w:p>
    <w:p w14:paraId="3A9EF1C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называть и характеризовать технологии;</w:t>
      </w:r>
    </w:p>
    <w:p w14:paraId="7EAD17D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потребности человека;</w:t>
      </w:r>
    </w:p>
    <w:p w14:paraId="5178325A"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естественные (природные) и искусственные материалы;</w:t>
      </w:r>
    </w:p>
    <w:p w14:paraId="0B3076CC"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равнивать и анализировать свойства материалов;</w:t>
      </w:r>
    </w:p>
    <w:p w14:paraId="5D4A2A41"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технику, описывать назначение техники;</w:t>
      </w:r>
    </w:p>
    <w:p w14:paraId="0143D7A8" w14:textId="77777777" w:rsidR="00134744" w:rsidRPr="00CA4934" w:rsidRDefault="00134744" w:rsidP="005B1125">
      <w:pPr>
        <w:pStyle w:val="afff1"/>
        <w:spacing w:line="240" w:lineRule="auto"/>
        <w:ind w:left="0" w:firstLine="709"/>
        <w:rPr>
          <w:rFonts w:ascii="Times New Roman" w:hAnsi="Times New Roman" w:cs="Times New Roman"/>
          <w:spacing w:val="-5"/>
          <w:sz w:val="28"/>
          <w:szCs w:val="28"/>
        </w:rPr>
      </w:pPr>
      <w:r w:rsidRPr="00CA4934">
        <w:rPr>
          <w:rFonts w:ascii="Times New Roman" w:hAnsi="Times New Roman" w:cs="Times New Roman"/>
          <w:spacing w:val="-5"/>
          <w:sz w:val="28"/>
          <w:szCs w:val="28"/>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14:paraId="22B50BEB"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редметы труда в различных видах материального производства;</w:t>
      </w:r>
    </w:p>
    <w:p w14:paraId="1696FF94"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метод мозгового штурма, метод интеллект-карт, метод фокальных объектов и другие методы;</w:t>
      </w:r>
    </w:p>
    <w:p w14:paraId="39D7A18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метод учебного проектирования, выполнять учебные проекты;</w:t>
      </w:r>
    </w:p>
    <w:p w14:paraId="205B8DB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и характеризовать профессии.</w:t>
      </w:r>
    </w:p>
    <w:p w14:paraId="7357ADE4" w14:textId="77777777" w:rsidR="00134744" w:rsidRPr="00CA4934" w:rsidRDefault="00134744" w:rsidP="005B1125">
      <w:pPr>
        <w:pStyle w:val="afff2"/>
        <w:spacing w:after="0" w:line="240" w:lineRule="auto"/>
        <w:ind w:firstLine="709"/>
        <w:rPr>
          <w:b w:val="0"/>
          <w:sz w:val="28"/>
          <w:szCs w:val="28"/>
        </w:rPr>
      </w:pPr>
      <w:r w:rsidRPr="00CA4934">
        <w:rPr>
          <w:rStyle w:val="afff3"/>
          <w:rFonts w:eastAsia="Calibri"/>
          <w:sz w:val="28"/>
          <w:szCs w:val="28"/>
        </w:rPr>
        <w:t xml:space="preserve">К концу обучения </w:t>
      </w:r>
      <w:r w:rsidRPr="00CA4934">
        <w:rPr>
          <w:b w:val="0"/>
          <w:sz w:val="28"/>
          <w:szCs w:val="28"/>
        </w:rPr>
        <w:t>в 6 классе:</w:t>
      </w:r>
    </w:p>
    <w:p w14:paraId="05B707E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машины и механизмы;</w:t>
      </w:r>
    </w:p>
    <w:p w14:paraId="59B7F1ED"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оценивать и использовать модели в познавательн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практической деятельности;</w:t>
      </w:r>
    </w:p>
    <w:p w14:paraId="00C90158" w14:textId="77777777" w:rsidR="00134744" w:rsidRPr="00CA4934" w:rsidRDefault="00134744" w:rsidP="005B1125">
      <w:pPr>
        <w:pStyle w:val="afff1"/>
        <w:spacing w:line="240" w:lineRule="auto"/>
        <w:ind w:left="0" w:firstLine="709"/>
        <w:rPr>
          <w:rFonts w:ascii="Times New Roman" w:hAnsi="Times New Roman" w:cs="Times New Roman"/>
          <w:spacing w:val="-2"/>
          <w:sz w:val="28"/>
          <w:szCs w:val="28"/>
        </w:rPr>
      </w:pPr>
      <w:r w:rsidRPr="00CA4934">
        <w:rPr>
          <w:rFonts w:ascii="Times New Roman" w:hAnsi="Times New Roman" w:cs="Times New Roman"/>
          <w:spacing w:val="-4"/>
          <w:sz w:val="28"/>
          <w:szCs w:val="28"/>
        </w:rPr>
        <w:t xml:space="preserve">разрабатывать несложную технологическую, конструкторскую </w:t>
      </w:r>
      <w:r w:rsidRPr="00CA4934">
        <w:rPr>
          <w:rFonts w:ascii="Times New Roman" w:hAnsi="Times New Roman" w:cs="Times New Roman"/>
          <w:spacing w:val="-2"/>
          <w:sz w:val="28"/>
          <w:szCs w:val="28"/>
        </w:rPr>
        <w:t>документацию для выполнения творческих проектных задач;</w:t>
      </w:r>
    </w:p>
    <w:p w14:paraId="3A454431"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шать простые изобретательские, конструкторские и технологические задачи в процессе изготовления изделий из различных материалов;</w:t>
      </w:r>
    </w:p>
    <w:p w14:paraId="0E55E0A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длагать варианты усовершенствования конструкций;</w:t>
      </w:r>
    </w:p>
    <w:p w14:paraId="0F970A6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редметы труда в различных видах материального производства;</w:t>
      </w:r>
    </w:p>
    <w:p w14:paraId="3076042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виды современных технологий и определять перспектив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развития.</w:t>
      </w:r>
    </w:p>
    <w:p w14:paraId="3A8B237D" w14:textId="77777777" w:rsidR="00134744" w:rsidRPr="00CA4934" w:rsidRDefault="00134744" w:rsidP="005B1125">
      <w:pPr>
        <w:pStyle w:val="afff2"/>
        <w:spacing w:after="0" w:line="240" w:lineRule="auto"/>
        <w:ind w:firstLine="709"/>
        <w:rPr>
          <w:rStyle w:val="afff3"/>
          <w:rFonts w:eastAsia="Calibri"/>
          <w:bCs/>
          <w:sz w:val="28"/>
          <w:szCs w:val="28"/>
        </w:rPr>
      </w:pPr>
      <w:r w:rsidRPr="00CA4934">
        <w:rPr>
          <w:rStyle w:val="afff3"/>
          <w:rFonts w:eastAsia="Calibri"/>
          <w:sz w:val="28"/>
          <w:szCs w:val="28"/>
        </w:rPr>
        <w:t>К концу обучения в 7 классе:</w:t>
      </w:r>
    </w:p>
    <w:p w14:paraId="06DD56E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развития технологий;</w:t>
      </w:r>
    </w:p>
    <w:p w14:paraId="745B328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эстетичных промышленных изделий;</w:t>
      </w:r>
    </w:p>
    <w:p w14:paraId="69AF6799"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народные промыслы и ремёсла России;</w:t>
      </w:r>
    </w:p>
    <w:p w14:paraId="092635B9"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роизводства и производственные процессы;</w:t>
      </w:r>
    </w:p>
    <w:p w14:paraId="19E7A538"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современные и перспективные технологии;</w:t>
      </w:r>
    </w:p>
    <w:p w14:paraId="66BA12DC"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области применения технологий, понимать их возможност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ограничения;</w:t>
      </w:r>
    </w:p>
    <w:p w14:paraId="0B7260A3"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условия и риски применимости технологий с позиций экологических последствий;</w:t>
      </w:r>
    </w:p>
    <w:p w14:paraId="3DF1F11B"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являть экологические проблемы;</w:t>
      </w:r>
    </w:p>
    <w:p w14:paraId="05BB72E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транспорта, оценивать перспективы развития;</w:t>
      </w:r>
    </w:p>
    <w:p w14:paraId="0332BB98"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технологии на транспорте, транспортную логистику.</w:t>
      </w:r>
    </w:p>
    <w:p w14:paraId="4C535CE2" w14:textId="77777777" w:rsidR="00134744" w:rsidRPr="00CA4934" w:rsidRDefault="00134744" w:rsidP="005B1125">
      <w:pPr>
        <w:pStyle w:val="afff2"/>
        <w:spacing w:after="0" w:line="240" w:lineRule="auto"/>
        <w:ind w:firstLine="709"/>
        <w:rPr>
          <w:rStyle w:val="afff3"/>
          <w:rFonts w:eastAsia="Calibri"/>
          <w:bCs/>
          <w:sz w:val="28"/>
          <w:szCs w:val="28"/>
        </w:rPr>
      </w:pPr>
      <w:r w:rsidRPr="00CA4934">
        <w:rPr>
          <w:rStyle w:val="afff3"/>
          <w:rFonts w:eastAsia="Calibri"/>
          <w:sz w:val="28"/>
          <w:szCs w:val="28"/>
        </w:rPr>
        <w:t>К концу обучения в 8 классе:</w:t>
      </w:r>
    </w:p>
    <w:p w14:paraId="351F1974"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бщие принципы управления;</w:t>
      </w:r>
    </w:p>
    <w:p w14:paraId="05204F5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возможности и сферу применения современных технологий;</w:t>
      </w:r>
    </w:p>
    <w:p w14:paraId="439041B3"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характеризовать технологии получения, преобразования и использования энергии;</w:t>
      </w:r>
    </w:p>
    <w:p w14:paraId="1035575B"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биотехнологии, их применение;</w:t>
      </w:r>
    </w:p>
    <w:p w14:paraId="6965040A"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направления развития и особенности перспективных технологий;</w:t>
      </w:r>
    </w:p>
    <w:p w14:paraId="6358E67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длагать предпринимательские идеи, обосновывать их решение;</w:t>
      </w:r>
    </w:p>
    <w:p w14:paraId="648F816F" w14:textId="77777777" w:rsidR="00134744" w:rsidRPr="00CA4934" w:rsidRDefault="00134744" w:rsidP="005B1125">
      <w:pPr>
        <w:pStyle w:val="afff1"/>
        <w:spacing w:line="240" w:lineRule="auto"/>
        <w:ind w:left="0"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определять проблему, анализировать потребности в продукте;</w:t>
      </w:r>
    </w:p>
    <w:p w14:paraId="70655D5B"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владеть методами учебной, исследовательской и проектной деятельности, решения творческих задач, проектирования, моделирования, конструирова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эстетического оформления изделий;</w:t>
      </w:r>
    </w:p>
    <w:p w14:paraId="7BBB6AA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востребованность на рынке труда.</w:t>
      </w:r>
    </w:p>
    <w:p w14:paraId="5FF8BAE0"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9 классе:</w:t>
      </w:r>
    </w:p>
    <w:p w14:paraId="6426149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еречислять и характеризовать виды современных информационно-когнитивных технологий;</w:t>
      </w:r>
    </w:p>
    <w:p w14:paraId="23F0D04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владеть информационно-когнитивными технологиями преобразования данных в информацию и информации в знание;</w:t>
      </w:r>
    </w:p>
    <w:p w14:paraId="687405F1"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культуру предпринимательства, виды предпринимательской деятельности;</w:t>
      </w:r>
    </w:p>
    <w:p w14:paraId="4614E4F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модели экономической деятельности;</w:t>
      </w:r>
    </w:p>
    <w:p w14:paraId="2A9FA4BA"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бизнес-проект;</w:t>
      </w:r>
    </w:p>
    <w:p w14:paraId="497F4FBB" w14:textId="77777777" w:rsidR="00134744" w:rsidRPr="00CA4934" w:rsidRDefault="00134744" w:rsidP="005B1125">
      <w:pPr>
        <w:pStyle w:val="afff1"/>
        <w:spacing w:line="240" w:lineRule="auto"/>
        <w:ind w:left="0" w:firstLine="709"/>
        <w:rPr>
          <w:rFonts w:ascii="Times New Roman" w:hAnsi="Times New Roman" w:cs="Times New Roman"/>
          <w:spacing w:val="-4"/>
          <w:sz w:val="28"/>
          <w:szCs w:val="28"/>
        </w:rPr>
      </w:pPr>
      <w:r w:rsidRPr="00CA4934">
        <w:rPr>
          <w:rFonts w:ascii="Times New Roman" w:hAnsi="Times New Roman" w:cs="Times New Roman"/>
          <w:spacing w:val="-4"/>
          <w:sz w:val="28"/>
          <w:szCs w:val="28"/>
        </w:rPr>
        <w:t>оценивать эффективность предпринимательской деятельности;</w:t>
      </w:r>
    </w:p>
    <w:p w14:paraId="3422A2C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закономерности технологического развития цивилизации;</w:t>
      </w:r>
    </w:p>
    <w:p w14:paraId="2FCCABED"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ланировать своё профессиональное образование и профессиональную карьеру.</w:t>
      </w:r>
    </w:p>
    <w:p w14:paraId="59EC7CEF"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3.</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Технологии обработки материалов и пищевых продуктов».</w:t>
      </w:r>
    </w:p>
    <w:p w14:paraId="6081D4DC"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5 классе:</w:t>
      </w:r>
    </w:p>
    <w:p w14:paraId="6FCFD54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14:paraId="13372C4A"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создавать, применять и преобразовывать знаки и символы, модели и схемы; использовать средства и инструменты </w:t>
      </w:r>
      <w:r w:rsidR="00385343" w:rsidRPr="00CA4934">
        <w:rPr>
          <w:rFonts w:ascii="Times New Roman" w:hAnsi="Times New Roman" w:cs="Times New Roman"/>
          <w:sz w:val="28"/>
          <w:szCs w:val="28"/>
        </w:rPr>
        <w:t>ИКТ</w:t>
      </w:r>
      <w:r w:rsidRPr="00CA4934">
        <w:rPr>
          <w:rFonts w:ascii="Times New Roman" w:hAnsi="Times New Roman" w:cs="Times New Roman"/>
          <w:sz w:val="28"/>
          <w:szCs w:val="28"/>
        </w:rPr>
        <w:t xml:space="preserve"> для решения прикладных учебно-познавательных задач;</w:t>
      </w:r>
    </w:p>
    <w:p w14:paraId="46AADEA3"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бумаги, её свойства, получени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применение;</w:t>
      </w:r>
    </w:p>
    <w:p w14:paraId="242BDF3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родные промыслы по обработке древесины;</w:t>
      </w:r>
    </w:p>
    <w:p w14:paraId="421E3BA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войства конструкционных материалов;</w:t>
      </w:r>
    </w:p>
    <w:p w14:paraId="1CE47D19"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материалы для изготовления изделий с учётом их свойств, технологий обработки, инструментов и приспособлений;</w:t>
      </w:r>
    </w:p>
    <w:p w14:paraId="049FD75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древесины, пиломатериалов;</w:t>
      </w:r>
    </w:p>
    <w:p w14:paraId="0315D5D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простые ручные операции (разметка, распиливание, строгание, сверление) по обработке изделий из древесины с учётом её свойств, применять</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работе столярные инструменты и приспособления;</w:t>
      </w:r>
    </w:p>
    <w:p w14:paraId="77BA594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исследовать, анализировать и сравнивать свойства древесины разных пород деревьев;</w:t>
      </w:r>
    </w:p>
    <w:p w14:paraId="42FFB20A"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яиц, круп, овощей;</w:t>
      </w:r>
    </w:p>
    <w:p w14:paraId="665E11DB"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обработки пищевых продуктов, позволяющие максимально сохранять их пищевую ценность;</w:t>
      </w:r>
    </w:p>
    <w:p w14:paraId="41DFF1CC"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ервичной обработки овощей, круп;</w:t>
      </w:r>
    </w:p>
    <w:p w14:paraId="474C06E3"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яиц, овощей, круп;</w:t>
      </w:r>
    </w:p>
    <w:p w14:paraId="4AB0FBE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планировки кухни; способы рационального размещения мебели;</w:t>
      </w:r>
    </w:p>
    <w:p w14:paraId="02BC5A5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текстильные материалы, классифицировать</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описывать основные этапы производства;</w:t>
      </w:r>
    </w:p>
    <w:p w14:paraId="0EE2361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и сравнивать свойства текстильных материалов;</w:t>
      </w:r>
    </w:p>
    <w:p w14:paraId="1740CCB9"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материалы, инструменты и оборудование для выполнения швейных работ;</w:t>
      </w:r>
    </w:p>
    <w:p w14:paraId="2BFA959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ручные инструменты для выполнения швейных работ;</w:t>
      </w:r>
    </w:p>
    <w:p w14:paraId="4748DD0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дготавливать швейную машину к работе с учётом безопасных правил</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её эксплуатации, выполнять простые операции машинной обработки (машинные строчки);</w:t>
      </w:r>
    </w:p>
    <w:p w14:paraId="51533678"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последовательность изготовления швейных изделий, осуществлять контроль качества;</w:t>
      </w:r>
    </w:p>
    <w:p w14:paraId="005D81E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группы профессий, описывать тенденции их развития, объяснять социальное значение групп профессий.</w:t>
      </w:r>
    </w:p>
    <w:p w14:paraId="1E4D020A"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6 классе:</w:t>
      </w:r>
    </w:p>
    <w:p w14:paraId="0B53F6E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войства конструкционных материалов;</w:t>
      </w:r>
    </w:p>
    <w:p w14:paraId="2F34BA4A"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родные промыслы по обработке металла;</w:t>
      </w:r>
    </w:p>
    <w:p w14:paraId="14DB7AB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металлов и их сплавов;</w:t>
      </w:r>
    </w:p>
    <w:p w14:paraId="42FF32B8"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следовать, анализировать и сравнивать свойства металлов и их сплавов;</w:t>
      </w:r>
    </w:p>
    <w:p w14:paraId="534982D3"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и характеризовать инструменты, приспособл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технологическое оборудование;</w:t>
      </w:r>
    </w:p>
    <w:p w14:paraId="462CCB84"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инструменты, приспособления и технологическое оборудование при обработке тонколистового металла, проволоки;</w:t>
      </w:r>
    </w:p>
    <w:p w14:paraId="3F88724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технологические операции с использованием ручных инструментов, приспособлений, технологического оборудования;</w:t>
      </w:r>
    </w:p>
    <w:p w14:paraId="7093DF48"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брабатывать металлы и их сплавы слесарным инструментом;</w:t>
      </w:r>
    </w:p>
    <w:p w14:paraId="73E9CBC8"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молока и молочных продуктов;</w:t>
      </w:r>
    </w:p>
    <w:p w14:paraId="6B3BB6F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ределять качество молочных продуктов, называть правила хранения продуктов;</w:t>
      </w:r>
    </w:p>
    <w:p w14:paraId="6CE6C638"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молока и молочных продуктов;</w:t>
      </w:r>
    </w:p>
    <w:p w14:paraId="6C4F3DDD"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теста, технологии приготовления разных видов теста;</w:t>
      </w:r>
    </w:p>
    <w:p w14:paraId="37053A4D"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циональные блюда из разных видов теста;</w:t>
      </w:r>
    </w:p>
    <w:p w14:paraId="5E9A6EEB"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одежды, характеризовать стили одежды;</w:t>
      </w:r>
    </w:p>
    <w:p w14:paraId="659E0A21"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овременные текстильные материалы, их получени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войства;</w:t>
      </w:r>
    </w:p>
    <w:p w14:paraId="7AF78F3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текстильные материалы для изделий с учётом их свойств;</w:t>
      </w:r>
    </w:p>
    <w:p w14:paraId="063F3603"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самостоятельно выполнять чертёж выкроек швейного изделия;</w:t>
      </w:r>
    </w:p>
    <w:p w14:paraId="4207C79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блюдать последовательность технологических операций по раскрою, пошиву и отделке изделия;</w:t>
      </w:r>
    </w:p>
    <w:p w14:paraId="3F7FBB2D"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учебные проекты, соблюдая этапы и технологии изготовления проектных изделий.</w:t>
      </w:r>
    </w:p>
    <w:p w14:paraId="223C7B5A"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7 классе:</w:t>
      </w:r>
    </w:p>
    <w:p w14:paraId="0554E28C"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следовать и анализировать свойства конструкционных материалов;</w:t>
      </w:r>
    </w:p>
    <w:p w14:paraId="2483C6D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инструменты и оборудование, необходимые для изготовления выбранного изделия по данной технологии;</w:t>
      </w:r>
    </w:p>
    <w:p w14:paraId="6E6FDF7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менять технологии механической обработки конструкционных материалов;</w:t>
      </w:r>
    </w:p>
    <w:p w14:paraId="54DE109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существлять доступными средствами контроль качества изготавливаемого изделия, находить и устранять допущенные дефекты;</w:t>
      </w:r>
    </w:p>
    <w:p w14:paraId="662F114C"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художественное оформление изделий;</w:t>
      </w:r>
    </w:p>
    <w:p w14:paraId="36B7836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ластмассы и другие современные материалы, анализировать</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свойства, возможность применения в быту и на производстве;</w:t>
      </w:r>
    </w:p>
    <w:p w14:paraId="3938C46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существлять изготовление субъективно нового продукта, опираясь на общую технологическую схему;</w:t>
      </w:r>
    </w:p>
    <w:p w14:paraId="51D2C5C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пределы применимости данной технологии, в том числ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экономических и экологических позиций;</w:t>
      </w:r>
    </w:p>
    <w:p w14:paraId="1DF97B5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рыбы, морепродуктов продуктов; определять качество рыбы;</w:t>
      </w:r>
    </w:p>
    <w:p w14:paraId="06FEA17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мяса животных, мяса птицы, определять качество;</w:t>
      </w:r>
    </w:p>
    <w:p w14:paraId="7184FD5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рыбы,</w:t>
      </w:r>
    </w:p>
    <w:p w14:paraId="15F6D0EA"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технологии приготовления из мяса животных, мяса птицы;</w:t>
      </w:r>
    </w:p>
    <w:p w14:paraId="38B9556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блюда национальной кухни из рыбы, мяса;</w:t>
      </w:r>
    </w:p>
    <w:p w14:paraId="390D692B"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востребованность на рынке труда.</w:t>
      </w:r>
    </w:p>
    <w:p w14:paraId="528864EC"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4.</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Робототехника».</w:t>
      </w:r>
    </w:p>
    <w:p w14:paraId="55948474"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5 классе:</w:t>
      </w:r>
    </w:p>
    <w:p w14:paraId="3DAA445C"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и характеризовать роботов по видам и назначению;</w:t>
      </w:r>
    </w:p>
    <w:p w14:paraId="480D5EA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основные законы робототехники;</w:t>
      </w:r>
    </w:p>
    <w:p w14:paraId="43F60A3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назначение деталей робототехнического конструктора;</w:t>
      </w:r>
    </w:p>
    <w:p w14:paraId="50F27AA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оставные части роботов, датчики в современных робототехнических системах;</w:t>
      </w:r>
    </w:p>
    <w:p w14:paraId="01584BFD"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лучить опыт моделирования машин и механизмов с помощью робототехнического конструктора;</w:t>
      </w:r>
    </w:p>
    <w:p w14:paraId="3367CAE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менять навыки моделирования машин и механизмов с помощью робототехнического конструктора;</w:t>
      </w:r>
    </w:p>
    <w:p w14:paraId="2FE0D1C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индивидуальной и коллективной деятельности, направленной на создание робототехнического продукта.</w:t>
      </w:r>
    </w:p>
    <w:p w14:paraId="5EDC5894"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6 классе:</w:t>
      </w:r>
    </w:p>
    <w:p w14:paraId="463F1E7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называть виды транспортных роботов, описывать их назначение;</w:t>
      </w:r>
    </w:p>
    <w:p w14:paraId="7E7F89CC"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мобильного робота по схеме; усовершенствовать конструкцию;</w:t>
      </w:r>
    </w:p>
    <w:p w14:paraId="7DD65283"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ограммировать мобильного робота;</w:t>
      </w:r>
    </w:p>
    <w:p w14:paraId="2228721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правлять мобильными роботами в компьютерно-управляемых средах;</w:t>
      </w:r>
    </w:p>
    <w:p w14:paraId="04AD91A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датчики, использованные при проектировании мобильного робота;</w:t>
      </w:r>
    </w:p>
    <w:p w14:paraId="11B8ACF3"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меть осуществлять робототехнические проекты;</w:t>
      </w:r>
    </w:p>
    <w:p w14:paraId="74CFA97C"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зентовать изделие.</w:t>
      </w:r>
    </w:p>
    <w:p w14:paraId="5DA5F7A0"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7 классе:</w:t>
      </w:r>
    </w:p>
    <w:p w14:paraId="43199F73"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промышленных роботов, описывать их назначение и функции;</w:t>
      </w:r>
    </w:p>
    <w:p w14:paraId="4906CEF3"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виды бытовых роботов, описывать их назначение и функции;</w:t>
      </w:r>
    </w:p>
    <w:p w14:paraId="253E27C1"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датчики и программировать действие учебного робот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зависимости от задач проекта;</w:t>
      </w:r>
    </w:p>
    <w:p w14:paraId="5C87EB08" w14:textId="77777777" w:rsidR="00134744" w:rsidRPr="00CA4934" w:rsidRDefault="00134744" w:rsidP="005B1125">
      <w:pPr>
        <w:pStyle w:val="afff1"/>
        <w:spacing w:line="240" w:lineRule="auto"/>
        <w:ind w:left="0" w:firstLine="709"/>
        <w:rPr>
          <w:rFonts w:ascii="Times New Roman" w:hAnsi="Times New Roman" w:cs="Times New Roman"/>
          <w:spacing w:val="-2"/>
          <w:sz w:val="28"/>
          <w:szCs w:val="28"/>
        </w:rPr>
      </w:pPr>
      <w:r w:rsidRPr="00CA4934">
        <w:rPr>
          <w:rFonts w:ascii="Times New Roman" w:hAnsi="Times New Roman" w:cs="Times New Roman"/>
          <w:sz w:val="28"/>
          <w:szCs w:val="28"/>
        </w:rPr>
        <w:t xml:space="preserve">осуществлять робототехнические проекты, совершенствовать </w:t>
      </w:r>
      <w:r w:rsidRPr="00CA4934">
        <w:rPr>
          <w:rFonts w:ascii="Times New Roman" w:hAnsi="Times New Roman" w:cs="Times New Roman"/>
          <w:spacing w:val="-2"/>
          <w:sz w:val="28"/>
          <w:szCs w:val="28"/>
        </w:rPr>
        <w:t>конструкцию, испытывать и презентовать результат проекта.</w:t>
      </w:r>
    </w:p>
    <w:p w14:paraId="65507C87"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8 классе:</w:t>
      </w:r>
    </w:p>
    <w:p w14:paraId="5BC6331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сновные законы и принципы теории автоматического управл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регулирования, методы использования в робототехнических системах;</w:t>
      </w:r>
    </w:p>
    <w:p w14:paraId="5DA2D059"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ализовывать полный цикл создания робота;</w:t>
      </w:r>
    </w:p>
    <w:p w14:paraId="4A1FBBC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и моделировать робототехнические системы;</w:t>
      </w:r>
    </w:p>
    <w:p w14:paraId="3E729149"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применения роботов из различных областей материального мира;</w:t>
      </w:r>
    </w:p>
    <w:p w14:paraId="4C3C83DF" w14:textId="77777777" w:rsidR="00C74D78" w:rsidRPr="00CA4934" w:rsidRDefault="00C74D78"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конструкцию беспилотных воздушных судов; описывать сферы их применения;</w:t>
      </w:r>
    </w:p>
    <w:p w14:paraId="489BE07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возможности роботов, </w:t>
      </w:r>
      <w:proofErr w:type="spellStart"/>
      <w:r w:rsidRPr="00CA4934">
        <w:rPr>
          <w:rFonts w:ascii="Times New Roman" w:hAnsi="Times New Roman" w:cs="Times New Roman"/>
          <w:sz w:val="28"/>
          <w:szCs w:val="28"/>
        </w:rPr>
        <w:t>роботехнических</w:t>
      </w:r>
      <w:proofErr w:type="spellEnd"/>
      <w:r w:rsidRPr="00CA4934">
        <w:rPr>
          <w:rFonts w:ascii="Times New Roman" w:hAnsi="Times New Roman" w:cs="Times New Roman"/>
          <w:sz w:val="28"/>
          <w:szCs w:val="28"/>
        </w:rPr>
        <w:t xml:space="preserve"> систе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направления их применения.</w:t>
      </w:r>
    </w:p>
    <w:p w14:paraId="1F0043DA"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9 классе:</w:t>
      </w:r>
    </w:p>
    <w:p w14:paraId="6837C24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автоматизированные и роботизированные производственные линии;</w:t>
      </w:r>
    </w:p>
    <w:p w14:paraId="3E24436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перспективы развития робототехники;</w:t>
      </w:r>
    </w:p>
    <w:p w14:paraId="103BAA8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робототехник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востребованность на рынке труда;</w:t>
      </w:r>
    </w:p>
    <w:p w14:paraId="5C0ACA06" w14:textId="77777777" w:rsidR="00AE18EC" w:rsidRPr="00CA4934" w:rsidRDefault="00C74D78"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w:t>
      </w:r>
      <w:r w:rsidR="00AE18EC" w:rsidRPr="00CA4934">
        <w:rPr>
          <w:rFonts w:ascii="Times New Roman" w:hAnsi="Times New Roman" w:cs="Times New Roman"/>
          <w:sz w:val="28"/>
          <w:szCs w:val="28"/>
        </w:rPr>
        <w:t>принципы работы системы интерне</w:t>
      </w:r>
      <w:r w:rsidR="00217370" w:rsidRPr="00CA4934">
        <w:rPr>
          <w:rFonts w:ascii="Times New Roman" w:hAnsi="Times New Roman" w:cs="Times New Roman"/>
          <w:sz w:val="28"/>
          <w:szCs w:val="28"/>
        </w:rPr>
        <w:t>т</w:t>
      </w:r>
      <w:r w:rsidR="00AE18EC" w:rsidRPr="00CA4934">
        <w:rPr>
          <w:rFonts w:ascii="Times New Roman" w:hAnsi="Times New Roman" w:cs="Times New Roman"/>
          <w:sz w:val="28"/>
          <w:szCs w:val="28"/>
        </w:rPr>
        <w:t xml:space="preserve"> вещей; сферы применения системы интернет вещей в промышленности и быту; </w:t>
      </w:r>
    </w:p>
    <w:p w14:paraId="24F52A1D"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ализовывать полный цикл создания робота;</w:t>
      </w:r>
    </w:p>
    <w:p w14:paraId="6C5D5D8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и моделировать робототехнические систем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использованием материальных конструкторов с компьютерным управление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обратной связью;</w:t>
      </w:r>
    </w:p>
    <w:p w14:paraId="54D99FF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визуальный язык для программирования простых робототехнических систем;</w:t>
      </w:r>
    </w:p>
    <w:p w14:paraId="3BDBA3AC"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ставлять алгоритмы и программы по управлению роботом;</w:t>
      </w:r>
    </w:p>
    <w:p w14:paraId="7422D38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осуществлять робототехнические проекты.</w:t>
      </w:r>
    </w:p>
    <w:p w14:paraId="7718C36B"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5.</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Компьютерная графика. Черчение».</w:t>
      </w:r>
    </w:p>
    <w:p w14:paraId="0C0DCBB2"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5 классе:</w:t>
      </w:r>
    </w:p>
    <w:p w14:paraId="084C2DD4"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называть виды и области применения графической информации;</w:t>
      </w:r>
    </w:p>
    <w:p w14:paraId="6D86E06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типы графических изображений (рисунок, диаграмма, графики, графы, эскиз, технический рисунок, чертёж, схема, карта, пиктограмма и другие);</w:t>
      </w:r>
    </w:p>
    <w:p w14:paraId="6A5BA6B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сновные элементы графических изображений (точка, линия, контур, буквы и цифры, условные знаки);</w:t>
      </w:r>
    </w:p>
    <w:p w14:paraId="59175F1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применять чертёжные инструменты;</w:t>
      </w:r>
    </w:p>
    <w:p w14:paraId="70A8FB48"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читать и выполнять чертежи на листе А4 (рамка, основная надпись, масштаб, виды, нанесение размеров).</w:t>
      </w:r>
    </w:p>
    <w:p w14:paraId="1DBCDCE3"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6 классе:</w:t>
      </w:r>
    </w:p>
    <w:p w14:paraId="7172C14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выполнять основные правила выполнения чертежей с использованием чертёжных инструментов;</w:t>
      </w:r>
    </w:p>
    <w:p w14:paraId="5A6EF38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использовать для выполнения чертежей инструменты графического редактора;</w:t>
      </w:r>
    </w:p>
    <w:p w14:paraId="6D81576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нимать смысл условных графических обозначений, создавать с их помощью графические тексты;</w:t>
      </w:r>
    </w:p>
    <w:p w14:paraId="16024689"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тексты, рисунки в графическом редакторе.</w:t>
      </w:r>
    </w:p>
    <w:p w14:paraId="7058BA07"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7 классе:</w:t>
      </w:r>
    </w:p>
    <w:p w14:paraId="16E58A98"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конструкторской документации;</w:t>
      </w:r>
    </w:p>
    <w:p w14:paraId="7F0299F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графических моделей;</w:t>
      </w:r>
    </w:p>
    <w:p w14:paraId="21DAAEF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и оформлять сборочный чертёж;</w:t>
      </w:r>
    </w:p>
    <w:p w14:paraId="5D781AB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ручными способами вычерчивания чертежей, эскизов и технических рисунков деталей;</w:t>
      </w:r>
    </w:p>
    <w:p w14:paraId="63A5D384"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автоматизированными способами вычерчивания чертежей, эскизов</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технических рисунков;</w:t>
      </w:r>
    </w:p>
    <w:p w14:paraId="6BB06483"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меть читать чертежи деталей и осуществлять расчёты по чертежам.</w:t>
      </w:r>
    </w:p>
    <w:p w14:paraId="690CF591"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8 классе:</w:t>
      </w:r>
    </w:p>
    <w:p w14:paraId="31359EC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программное обеспечение для создания проектной документации;</w:t>
      </w:r>
    </w:p>
    <w:p w14:paraId="711A2A9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различные виды документов;</w:t>
      </w:r>
    </w:p>
    <w:p w14:paraId="13E0AFF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способами создания, редактирования и трансформации графических объектов;</w:t>
      </w:r>
    </w:p>
    <w:p w14:paraId="2DCB206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pacing w:val="-2"/>
          <w:sz w:val="28"/>
          <w:szCs w:val="28"/>
        </w:rPr>
        <w:t>выполнять эскизы, схемы, чертежи с использованием чертёж</w:t>
      </w:r>
      <w:r w:rsidRPr="00CA4934">
        <w:rPr>
          <w:rFonts w:ascii="Times New Roman" w:hAnsi="Times New Roman" w:cs="Times New Roman"/>
          <w:sz w:val="28"/>
          <w:szCs w:val="28"/>
        </w:rPr>
        <w:t>ных инструментов и приспособлений и (или) с использованием программного обеспечения;</w:t>
      </w:r>
    </w:p>
    <w:p w14:paraId="64A6AD1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и редактировать сложные 3D-модели и сборочные чертежи.</w:t>
      </w:r>
    </w:p>
    <w:p w14:paraId="694B227F"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9 классе:</w:t>
      </w:r>
    </w:p>
    <w:p w14:paraId="0277457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pacing w:val="-2"/>
          <w:sz w:val="28"/>
          <w:szCs w:val="28"/>
        </w:rPr>
        <w:t>выполнять эскизы, схемы, чертежи с использованием чертёж</w:t>
      </w:r>
      <w:r w:rsidRPr="00CA4934">
        <w:rPr>
          <w:rFonts w:ascii="Times New Roman" w:hAnsi="Times New Roman" w:cs="Times New Roman"/>
          <w:sz w:val="28"/>
          <w:szCs w:val="28"/>
        </w:rPr>
        <w:t>ных инструментов и приспособлений и (или) в САПР;</w:t>
      </w:r>
    </w:p>
    <w:p w14:paraId="34B1C71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3D-модели в САПР;</w:t>
      </w:r>
    </w:p>
    <w:p w14:paraId="232EBE48"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формлять конструкторскую документацию, в том числе с использованием САПР;</w:t>
      </w:r>
    </w:p>
    <w:p w14:paraId="5346983D"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востребованность на рынке труда.</w:t>
      </w:r>
    </w:p>
    <w:p w14:paraId="564B2BF5"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6.</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w:t>
      </w:r>
      <w:r w:rsidR="00CA4934"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3D-моделирование, прототипирование, макетирование».</w:t>
      </w:r>
    </w:p>
    <w:p w14:paraId="1CE24101"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7 классе:</w:t>
      </w:r>
    </w:p>
    <w:p w14:paraId="2EE4858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называть виды, свойства и назначение моделей;</w:t>
      </w:r>
    </w:p>
    <w:p w14:paraId="0FE34E6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макетов и их назначение;</w:t>
      </w:r>
    </w:p>
    <w:p w14:paraId="1E44A941"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макеты различных видов, в том числе с использованием программного обеспечения;</w:t>
      </w:r>
    </w:p>
    <w:p w14:paraId="4B1DED8B"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развёртку и соединять фрагменты макета;</w:t>
      </w:r>
    </w:p>
    <w:p w14:paraId="562EB98C"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сборку деталей макета;</w:t>
      </w:r>
    </w:p>
    <w:p w14:paraId="599117B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графическую документацию;</w:t>
      </w:r>
    </w:p>
    <w:p w14:paraId="2E477184"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 макетирования, их востребованность на рынке труда.</w:t>
      </w:r>
    </w:p>
    <w:p w14:paraId="05DAAAFA"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8 классе:</w:t>
      </w:r>
    </w:p>
    <w:p w14:paraId="30DDDA04"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оригинальные конструкции с использованием 3D-моделей, проводить их испытание, анализ, способы модернизации в зависимост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от результатов испытания;</w:t>
      </w:r>
    </w:p>
    <w:p w14:paraId="4A0190D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3D-модели, используя программное обеспечение;</w:t>
      </w:r>
    </w:p>
    <w:p w14:paraId="391E433A"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w:t>
      </w:r>
      <w:r w:rsidR="002913AE" w:rsidRPr="00CA4934">
        <w:rPr>
          <w:rFonts w:ascii="Times New Roman" w:hAnsi="Times New Roman" w:cs="Times New Roman"/>
          <w:sz w:val="28"/>
          <w:szCs w:val="28"/>
        </w:rPr>
        <w:t>соответствие</w:t>
      </w:r>
      <w:r w:rsidRPr="00CA4934">
        <w:rPr>
          <w:rFonts w:ascii="Times New Roman" w:hAnsi="Times New Roman" w:cs="Times New Roman"/>
          <w:sz w:val="28"/>
          <w:szCs w:val="28"/>
        </w:rPr>
        <w:t xml:space="preserve"> модели объекту и целям моделирования;</w:t>
      </w:r>
    </w:p>
    <w:p w14:paraId="5905C79C"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оводить анализ и модернизацию компьютерной модели;</w:t>
      </w:r>
    </w:p>
    <w:p w14:paraId="4DC786B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зготавливать прототипы с использованием технологического оборудования (3D-принтер, лазерный гравёр и другие);</w:t>
      </w:r>
    </w:p>
    <w:p w14:paraId="7A87C23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модернизировать прототип в соответствии с поставленной задачей;</w:t>
      </w:r>
    </w:p>
    <w:p w14:paraId="4531B5FB"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зентовать изделие.</w:t>
      </w:r>
    </w:p>
    <w:p w14:paraId="1F1F327B"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9 классе:</w:t>
      </w:r>
    </w:p>
    <w:p w14:paraId="0AE0596D"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редактор компьютерного трёхмерного проектирова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для создания моделей сложных объектов;</w:t>
      </w:r>
    </w:p>
    <w:p w14:paraId="5BD35BAD"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зготавливать прототипы с использованием технологического оборудования (3D-принтер, лазерный гравёр и другие);</w:t>
      </w:r>
    </w:p>
    <w:p w14:paraId="5670D4B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этапы аддитивного производства;</w:t>
      </w:r>
    </w:p>
    <w:p w14:paraId="419D344A"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модернизировать прототип в соответствии с поставленной задачей;</w:t>
      </w:r>
    </w:p>
    <w:p w14:paraId="46EBE37C"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бласти применения 3D-моделирования;</w:t>
      </w:r>
    </w:p>
    <w:p w14:paraId="6282D56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3D-моделирования, их востребованность на рынке труда.</w:t>
      </w:r>
    </w:p>
    <w:p w14:paraId="5041A396"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7.</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Автоматизированные системы»</w:t>
      </w:r>
      <w:r w:rsidR="00456D01" w:rsidRPr="00CA4934">
        <w:rPr>
          <w:rFonts w:ascii="Times New Roman" w:hAnsi="Times New Roman"/>
          <w:sz w:val="28"/>
          <w:szCs w:val="28"/>
          <w:lang w:val="ru-RU"/>
        </w:rPr>
        <w:t>.</w:t>
      </w:r>
    </w:p>
    <w:p w14:paraId="012DA32A"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8–9</w:t>
      </w:r>
      <w:r w:rsidRPr="00CA4934">
        <w:rPr>
          <w:b w:val="0"/>
          <w:caps/>
          <w:sz w:val="28"/>
          <w:szCs w:val="28"/>
        </w:rPr>
        <w:t xml:space="preserve"> </w:t>
      </w:r>
      <w:r w:rsidRPr="00CA4934">
        <w:rPr>
          <w:b w:val="0"/>
          <w:sz w:val="28"/>
          <w:szCs w:val="28"/>
        </w:rPr>
        <w:t>классах</w:t>
      </w:r>
      <w:r w:rsidRPr="00CA4934">
        <w:rPr>
          <w:b w:val="0"/>
          <w:caps/>
          <w:sz w:val="28"/>
          <w:szCs w:val="28"/>
        </w:rPr>
        <w:t>:</w:t>
      </w:r>
    </w:p>
    <w:p w14:paraId="4ED9246D" w14:textId="77777777" w:rsidR="00134744" w:rsidRPr="00CA4934" w:rsidRDefault="00AE18EC" w:rsidP="005B1125">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w:t>
      </w:r>
      <w:r w:rsidR="00134744" w:rsidRPr="00CA4934">
        <w:rPr>
          <w:rFonts w:ascii="Times New Roman" w:hAnsi="Times New Roman" w:cs="Times New Roman"/>
          <w:color w:val="auto"/>
          <w:sz w:val="28"/>
          <w:szCs w:val="28"/>
        </w:rPr>
        <w:t>азывать</w:t>
      </w:r>
      <w:r w:rsidRPr="00CA4934">
        <w:rPr>
          <w:rFonts w:ascii="Times New Roman" w:hAnsi="Times New Roman" w:cs="Times New Roman"/>
          <w:color w:val="auto"/>
          <w:sz w:val="28"/>
          <w:szCs w:val="28"/>
        </w:rPr>
        <w:t xml:space="preserve"> признаки автоматизированных систем, их виды</w:t>
      </w:r>
      <w:r w:rsidR="00134744" w:rsidRPr="00CA4934">
        <w:rPr>
          <w:rFonts w:ascii="Times New Roman" w:hAnsi="Times New Roman" w:cs="Times New Roman"/>
          <w:color w:val="auto"/>
          <w:sz w:val="28"/>
          <w:szCs w:val="28"/>
        </w:rPr>
        <w:t>;</w:t>
      </w:r>
    </w:p>
    <w:p w14:paraId="7B573CD7" w14:textId="77777777" w:rsidR="00134744" w:rsidRPr="00CA4934" w:rsidRDefault="00AE18EC" w:rsidP="005B1125">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азывать принципы управления технологическими процессами</w:t>
      </w:r>
      <w:r w:rsidR="00134744" w:rsidRPr="00CA4934">
        <w:rPr>
          <w:rFonts w:ascii="Times New Roman" w:hAnsi="Times New Roman" w:cs="Times New Roman"/>
          <w:color w:val="auto"/>
          <w:sz w:val="28"/>
          <w:szCs w:val="28"/>
        </w:rPr>
        <w:t>;</w:t>
      </w:r>
    </w:p>
    <w:p w14:paraId="5CC60834" w14:textId="77777777" w:rsidR="00AE18EC" w:rsidRPr="00CA4934" w:rsidRDefault="00AE18EC" w:rsidP="005B1125">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характеризовать управляющие и управляемые системы, функции обратной связи;</w:t>
      </w:r>
    </w:p>
    <w:p w14:paraId="343595B9" w14:textId="77777777" w:rsidR="00AE18EC" w:rsidRPr="00CA4934" w:rsidRDefault="00AE18EC" w:rsidP="005B1125">
      <w:pPr>
        <w:pStyle w:val="afff1"/>
        <w:spacing w:line="240" w:lineRule="auto"/>
        <w:ind w:left="0" w:firstLine="709"/>
        <w:rPr>
          <w:rFonts w:ascii="Times New Roman" w:hAnsi="Times New Roman" w:cs="Times New Roman"/>
          <w:color w:val="auto"/>
          <w:spacing w:val="-4"/>
          <w:sz w:val="28"/>
          <w:szCs w:val="28"/>
        </w:rPr>
      </w:pPr>
      <w:r w:rsidRPr="00CA4934">
        <w:rPr>
          <w:rFonts w:ascii="Times New Roman" w:hAnsi="Times New Roman" w:cs="Times New Roman"/>
          <w:color w:val="auto"/>
          <w:spacing w:val="-4"/>
          <w:sz w:val="28"/>
          <w:szCs w:val="28"/>
        </w:rPr>
        <w:t>осуществлять управление учебными техническими системами;</w:t>
      </w:r>
    </w:p>
    <w:p w14:paraId="06BDA417" w14:textId="77777777" w:rsidR="00AE18EC" w:rsidRPr="00CA4934" w:rsidRDefault="00AE18EC" w:rsidP="005B1125">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конструировать автоматизированные системы;</w:t>
      </w:r>
    </w:p>
    <w:p w14:paraId="344CBD94" w14:textId="77777777" w:rsidR="00AE18EC" w:rsidRPr="00CA4934" w:rsidRDefault="00AE18EC" w:rsidP="005B1125">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азывать основные электрические устройства и их функции для создания автоматизированных систем;</w:t>
      </w:r>
    </w:p>
    <w:p w14:paraId="7F11AB95" w14:textId="77777777" w:rsidR="00AE18EC" w:rsidRPr="00CA4934" w:rsidRDefault="00AE18EC" w:rsidP="005B1125">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бъяснять принцип сборки электрических схем;</w:t>
      </w:r>
    </w:p>
    <w:p w14:paraId="63F064A5" w14:textId="77777777" w:rsidR="00AE18EC" w:rsidRPr="00CA4934" w:rsidRDefault="00AE18EC" w:rsidP="005B1125">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выполнять сборку электрических схем с использованием электрических устройств и систем;</w:t>
      </w:r>
    </w:p>
    <w:p w14:paraId="1851EEFA" w14:textId="77777777" w:rsidR="00AE18EC" w:rsidRPr="00CA4934" w:rsidRDefault="00AE18EC" w:rsidP="005B1125">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lastRenderedPageBreak/>
        <w:t>определять результат работы электрической схемы при использовании различных элементов;</w:t>
      </w:r>
    </w:p>
    <w:p w14:paraId="1A49A8EA" w14:textId="77777777" w:rsidR="00AE18EC" w:rsidRPr="00CA4934" w:rsidRDefault="00AE18EC" w:rsidP="005B1125">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существлять программирование автоматизированных систем на основе использования программированных логических реле;</w:t>
      </w:r>
    </w:p>
    <w:p w14:paraId="16E1E669" w14:textId="77777777" w:rsidR="00AE18EC" w:rsidRPr="00CA4934" w:rsidRDefault="00AE18EC" w:rsidP="005B1125">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разрабатывать проекты автоматизированных систем, направленных</w:t>
      </w:r>
      <w:r w:rsidR="00CA4934" w:rsidRPr="00CA4934">
        <w:rPr>
          <w:rFonts w:ascii="Times New Roman" w:hAnsi="Times New Roman" w:cs="Times New Roman"/>
          <w:color w:val="auto"/>
          <w:sz w:val="28"/>
          <w:szCs w:val="28"/>
        </w:rPr>
        <w:t xml:space="preserve"> </w:t>
      </w:r>
      <w:r w:rsidRPr="00CA4934">
        <w:rPr>
          <w:rFonts w:ascii="Times New Roman" w:hAnsi="Times New Roman" w:cs="Times New Roman"/>
          <w:color w:val="auto"/>
          <w:sz w:val="28"/>
          <w:szCs w:val="28"/>
        </w:rPr>
        <w:t>на эффективное управление технологическими процессами на производстве</w:t>
      </w:r>
      <w:r w:rsidR="00CA4934" w:rsidRPr="00CA4934">
        <w:rPr>
          <w:rFonts w:ascii="Times New Roman" w:hAnsi="Times New Roman" w:cs="Times New Roman"/>
          <w:color w:val="auto"/>
          <w:sz w:val="28"/>
          <w:szCs w:val="28"/>
        </w:rPr>
        <w:t xml:space="preserve"> </w:t>
      </w:r>
      <w:r w:rsidRPr="00CA4934">
        <w:rPr>
          <w:rFonts w:ascii="Times New Roman" w:hAnsi="Times New Roman" w:cs="Times New Roman"/>
          <w:color w:val="auto"/>
          <w:sz w:val="28"/>
          <w:szCs w:val="28"/>
        </w:rPr>
        <w:t>и в быту;</w:t>
      </w:r>
    </w:p>
    <w:p w14:paraId="735115F8" w14:textId="77777777" w:rsidR="00AE18EC" w:rsidRPr="00CA4934" w:rsidRDefault="00AE18EC" w:rsidP="005B1125">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характеризовать мир профессий, связанных с автоматизированными системами, их востребованность на региональном рынке труда.</w:t>
      </w:r>
    </w:p>
    <w:p w14:paraId="08C4C468" w14:textId="77777777" w:rsidR="00134744" w:rsidRPr="00CA4934" w:rsidRDefault="00A67132" w:rsidP="005B1125">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8.</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Животноводство».</w:t>
      </w:r>
    </w:p>
    <w:p w14:paraId="7FAF8040"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7–8 классах:</w:t>
      </w:r>
    </w:p>
    <w:p w14:paraId="0AD8197B"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животноводства;</w:t>
      </w:r>
    </w:p>
    <w:p w14:paraId="1F562B79"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обенности основных видов сельскохозяйственных животных своего региона;</w:t>
      </w:r>
    </w:p>
    <w:p w14:paraId="47CE85B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исывать полный технологический цикл получения продукции животноводства своего региона;</w:t>
      </w:r>
    </w:p>
    <w:p w14:paraId="58ED9A1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сельскохозяйственных животных, характерных для данного региона;</w:t>
      </w:r>
    </w:p>
    <w:p w14:paraId="2E3E77C5"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условия содержания животных в различных условиях;</w:t>
      </w:r>
    </w:p>
    <w:p w14:paraId="2D85989C"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оказания первой помощи заболевшим или пораненным животным;</w:t>
      </w:r>
    </w:p>
    <w:p w14:paraId="793C5C8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пособы переработки и хранения продукции животноводства;</w:t>
      </w:r>
    </w:p>
    <w:p w14:paraId="1BB7A328"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ути цифровизации животноводческого производства;</w:t>
      </w:r>
    </w:p>
    <w:p w14:paraId="6EFAFAD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бъяснять особенности сельскохозяйственного производства своего региона;</w:t>
      </w:r>
    </w:p>
    <w:p w14:paraId="2D75E49F"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животноводство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востребованность на рынке труда.</w:t>
      </w:r>
    </w:p>
    <w:p w14:paraId="1ED06B6D" w14:textId="77777777" w:rsidR="00134744" w:rsidRPr="00CA4934" w:rsidRDefault="00A67132"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9.</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Модуль «Растениеводство».</w:t>
      </w:r>
    </w:p>
    <w:p w14:paraId="3CB5E8E6" w14:textId="77777777" w:rsidR="00134744" w:rsidRPr="00CA4934" w:rsidRDefault="00134744" w:rsidP="005B1125">
      <w:pPr>
        <w:pStyle w:val="afff2"/>
        <w:spacing w:after="0" w:line="240" w:lineRule="auto"/>
        <w:ind w:firstLine="709"/>
        <w:rPr>
          <w:b w:val="0"/>
          <w:sz w:val="28"/>
          <w:szCs w:val="28"/>
        </w:rPr>
      </w:pPr>
      <w:r w:rsidRPr="00CA4934">
        <w:rPr>
          <w:b w:val="0"/>
          <w:sz w:val="28"/>
          <w:szCs w:val="28"/>
        </w:rPr>
        <w:t>К концу обучения в 7–8 классах:</w:t>
      </w:r>
    </w:p>
    <w:p w14:paraId="29B4912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растениеводства;</w:t>
      </w:r>
    </w:p>
    <w:p w14:paraId="0F315798"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исывать полный технологический цикл получения наиболее распространённой растениеводческой продукции своего региона;</w:t>
      </w:r>
    </w:p>
    <w:p w14:paraId="72FA0E33"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виды и свойства почв данного региона;</w:t>
      </w:r>
    </w:p>
    <w:p w14:paraId="7DFFAC44"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ручные и механизированные инструменты обработки почвы;</w:t>
      </w:r>
    </w:p>
    <w:p w14:paraId="5480A2B7"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культурные растения по различным основаниям;</w:t>
      </w:r>
    </w:p>
    <w:p w14:paraId="65EF239D"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олезные дикорастущие растения и знать их свойства;</w:t>
      </w:r>
    </w:p>
    <w:p w14:paraId="223635C6"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опасные для человека дикорастущие растения;</w:t>
      </w:r>
    </w:p>
    <w:p w14:paraId="14B9AA73"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олезные для человека грибы;</w:t>
      </w:r>
    </w:p>
    <w:p w14:paraId="31CCB62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пасные для человека грибы;</w:t>
      </w:r>
    </w:p>
    <w:p w14:paraId="1573B3E2"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методами сбора, переработки и хранения полезных дикорастущих растений и их плодов;</w:t>
      </w:r>
    </w:p>
    <w:p w14:paraId="12C898CE"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методами сбора, переработки и хранения полезных для человека грибов;</w:t>
      </w:r>
    </w:p>
    <w:p w14:paraId="349AD70D"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цифровизации и роботизаци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w:t>
      </w:r>
      <w:r w:rsidRPr="00CA4934">
        <w:rPr>
          <w:rFonts w:ascii="Times New Roman" w:hAnsi="Times New Roman" w:cs="Times New Roman"/>
          <w:sz w:val="28"/>
          <w:szCs w:val="28"/>
        </w:rPr>
        <w:lastRenderedPageBreak/>
        <w:t>растениеводстве;</w:t>
      </w:r>
    </w:p>
    <w:p w14:paraId="3338DAC0"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лучить опыт использования цифровых устройств и программных сервисов</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технологии растениеводства;</w:t>
      </w:r>
    </w:p>
    <w:p w14:paraId="272CC71A" w14:textId="77777777" w:rsidR="00134744" w:rsidRPr="00CA4934" w:rsidRDefault="00134744" w:rsidP="005B1125">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растениеводство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востребованность на рынке труда.</w:t>
      </w:r>
    </w:p>
    <w:p w14:paraId="7BDEF1A1" w14:textId="252CFA0F" w:rsidR="00134744" w:rsidRPr="009D746E" w:rsidRDefault="009D746E" w:rsidP="005B1125">
      <w:pPr>
        <w:pStyle w:val="1"/>
        <w:pBdr>
          <w:bottom w:val="none" w:sz="0" w:space="0" w:color="auto"/>
        </w:pBdr>
        <w:spacing w:before="0" w:line="240" w:lineRule="auto"/>
        <w:ind w:firstLine="708"/>
        <w:jc w:val="both"/>
        <w:rPr>
          <w:bCs/>
          <w:szCs w:val="28"/>
          <w:lang w:val="ru-RU"/>
        </w:rPr>
      </w:pPr>
      <w:r w:rsidRPr="009D746E">
        <w:rPr>
          <w:bCs/>
          <w:szCs w:val="28"/>
          <w:lang w:val="ru-RU"/>
        </w:rPr>
        <w:t>35. Р</w:t>
      </w:r>
      <w:r w:rsidR="00134744" w:rsidRPr="009D746E">
        <w:rPr>
          <w:bCs/>
          <w:szCs w:val="28"/>
          <w:lang w:val="ru-RU"/>
        </w:rPr>
        <w:t>абочая программа по учебному предмету «Физическая культура».</w:t>
      </w:r>
    </w:p>
    <w:p w14:paraId="32E8AEBE" w14:textId="4742BEB2" w:rsidR="00134744" w:rsidRPr="00CA4934" w:rsidRDefault="009D746E" w:rsidP="005B1125">
      <w:pPr>
        <w:spacing w:after="0" w:line="24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w:t>
      </w:r>
      <w:r w:rsidR="00134744" w:rsidRPr="00CA4934">
        <w:rPr>
          <w:rFonts w:ascii="Times New Roman" w:hAnsi="Times New Roman"/>
          <w:sz w:val="28"/>
          <w:szCs w:val="28"/>
          <w:lang w:val="ru-RU"/>
        </w:rPr>
        <w:t>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14:paraId="23846F3D" w14:textId="0C290AEE" w:rsidR="001559C0" w:rsidRPr="00CA4934" w:rsidRDefault="001559C0"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2AAC4430" w14:textId="1D950ABB" w:rsidR="001559C0" w:rsidRPr="00CA4934" w:rsidRDefault="001559C0"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оциализации обучающихся, представленной в федеральной </w:t>
      </w:r>
      <w:r w:rsidRPr="00CA4934">
        <w:rPr>
          <w:rFonts w:ascii="Times New Roman" w:eastAsia="SchoolBookSanPin" w:hAnsi="Times New Roman"/>
          <w:bCs/>
          <w:sz w:val="28"/>
          <w:szCs w:val="28"/>
          <w:lang w:val="ru-RU"/>
        </w:rPr>
        <w:t>рабочей</w:t>
      </w:r>
      <w:r w:rsidRPr="00CA4934">
        <w:rPr>
          <w:rFonts w:ascii="Times New Roman" w:hAnsi="Times New Roman"/>
          <w:sz w:val="28"/>
          <w:szCs w:val="28"/>
          <w:lang w:val="ru-RU"/>
        </w:rPr>
        <w:t xml:space="preserve"> программе воспитания.</w:t>
      </w:r>
    </w:p>
    <w:p w14:paraId="2DC0B4CA" w14:textId="79C9593C"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грамма по физической культуре представляет собой методически оформленную конкретизацию требований ФГОС ООО и раскрывает их реализацию</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через конкретное предметное содержание.</w:t>
      </w:r>
    </w:p>
    <w:p w14:paraId="54E46A92" w14:textId="3C714091"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и создании программы по физической культуре учитывались потребности современного российского общества в физически крепко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дееспособном подрастающем поколении, способном активно включатьс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14:paraId="59D93DE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реднего общего образования.</w:t>
      </w:r>
    </w:p>
    <w:p w14:paraId="7E29939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 xml:space="preserve">163.2.4. Основной целью </w:t>
      </w:r>
      <w:r w:rsidRPr="00CA4934">
        <w:rPr>
          <w:rFonts w:ascii="Times New Roman" w:hAnsi="Times New Roman" w:cs="Times New Roman"/>
          <w:sz w:val="28"/>
          <w:szCs w:val="28"/>
        </w:rPr>
        <w:t>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организации активного отдыха. В программе по физической культуре данная цель конкретизируется и связывается с формированием устойчивых мотивов</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1C10410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звивающая направленность программы по физической культуре определяется вектором развития физических качеств и функциональных </w:t>
      </w:r>
      <w:r w:rsidRPr="00CA4934">
        <w:rPr>
          <w:rFonts w:ascii="Times New Roman" w:hAnsi="Times New Roman" w:cs="Times New Roman"/>
          <w:sz w:val="28"/>
          <w:szCs w:val="28"/>
        </w:rPr>
        <w:lastRenderedPageBreak/>
        <w:t>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организации самостоятельных форм занятий оздоровительной, спортивн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w:t>
      </w:r>
      <w:proofErr w:type="spellStart"/>
      <w:r w:rsidRPr="00CA4934">
        <w:rPr>
          <w:rFonts w:ascii="Times New Roman" w:hAnsi="Times New Roman" w:cs="Times New Roman"/>
          <w:sz w:val="28"/>
          <w:szCs w:val="28"/>
        </w:rPr>
        <w:t>прикладно</w:t>
      </w:r>
      <w:proofErr w:type="spellEnd"/>
      <w:r w:rsidRPr="00CA4934">
        <w:rPr>
          <w:rFonts w:ascii="Times New Roman" w:hAnsi="Times New Roman" w:cs="Times New Roman"/>
          <w:sz w:val="28"/>
          <w:szCs w:val="28"/>
        </w:rPr>
        <w:t>-ориентированной физической культурой, возможности познания своих физических способностей и их целенаправленного развития.</w:t>
      </w:r>
    </w:p>
    <w:p w14:paraId="369A96E9" w14:textId="77777777" w:rsidR="001559C0" w:rsidRPr="00CA4934" w:rsidRDefault="001559C0" w:rsidP="005B1125">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Воспитывающее значение программы по физической культуре заключается</w:t>
      </w:r>
      <w:r w:rsidR="00CA4934" w:rsidRPr="00CA493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в содействии активной социализации обучающихся на основе осмысления</w:t>
      </w:r>
      <w:r w:rsidR="00CA4934" w:rsidRPr="00CA493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и понимания роли и значения мирового и российского олимпийского движения, приобщения к их культурным ценностям, истории и современному развитию.</w:t>
      </w:r>
      <w:r w:rsidR="00CA4934" w:rsidRPr="00CA493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В число практических результатов данного направления входит формирование положительных навыков и умений в общении и взаимодействии со сверстниками</w:t>
      </w:r>
      <w:r w:rsidR="00CA4934" w:rsidRPr="00CA493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и учителями физической культуры, организации совместной учебной</w:t>
      </w:r>
      <w:r w:rsidR="00CA4934" w:rsidRPr="00CA493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и консультативной деятельности.</w:t>
      </w:r>
    </w:p>
    <w:p w14:paraId="639C306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5. </w:t>
      </w:r>
      <w:r w:rsidRPr="00CA4934">
        <w:rPr>
          <w:rFonts w:ascii="Times New Roman" w:hAnsi="Times New Roman" w:cs="Times New Roman"/>
          <w:sz w:val="28"/>
          <w:szCs w:val="28"/>
        </w:rPr>
        <w:t>Центральной идеей конструирования учебного содержа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о физической культуре), </w:t>
      </w:r>
      <w:proofErr w:type="spellStart"/>
      <w:r w:rsidRPr="00CA4934">
        <w:rPr>
          <w:rFonts w:ascii="Times New Roman" w:hAnsi="Times New Roman" w:cs="Times New Roman"/>
          <w:sz w:val="28"/>
          <w:szCs w:val="28"/>
        </w:rPr>
        <w:t>операциональным</w:t>
      </w:r>
      <w:proofErr w:type="spellEnd"/>
      <w:r w:rsidRPr="00CA4934">
        <w:rPr>
          <w:rFonts w:ascii="Times New Roman" w:hAnsi="Times New Roman" w:cs="Times New Roman"/>
          <w:sz w:val="28"/>
          <w:szCs w:val="28"/>
        </w:rPr>
        <w:t xml:space="preserve"> (способы самостоятельной деятельности) и мотивационно-процессуальным (физическое совершенствование).</w:t>
      </w:r>
    </w:p>
    <w:p w14:paraId="79FA9FE2"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6. </w:t>
      </w:r>
      <w:r w:rsidRPr="00CA4934">
        <w:rPr>
          <w:rFonts w:ascii="Times New Roman" w:hAnsi="Times New Roman" w:cs="Times New Roman"/>
          <w:sz w:val="28"/>
          <w:szCs w:val="28"/>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1ED49C96" w14:textId="77777777" w:rsidR="001559C0" w:rsidRPr="00CA4934" w:rsidRDefault="001559C0" w:rsidP="005B1125">
      <w:pPr>
        <w:pStyle w:val="body"/>
        <w:spacing w:line="240" w:lineRule="auto"/>
        <w:ind w:firstLine="709"/>
        <w:contextualSpacing/>
        <w:rPr>
          <w:rFonts w:ascii="Times New Roman" w:hAnsi="Times New Roman" w:cs="Times New Roman"/>
          <w:spacing w:val="1"/>
          <w:sz w:val="28"/>
          <w:szCs w:val="28"/>
        </w:rPr>
      </w:pPr>
      <w:r w:rsidRPr="00CA4934">
        <w:rPr>
          <w:rFonts w:ascii="Times New Roman" w:eastAsia="SchoolBookSanPin" w:hAnsi="Times New Roman" w:cs="Times New Roman"/>
          <w:sz w:val="28"/>
          <w:szCs w:val="28"/>
        </w:rPr>
        <w:t>163.2.7. </w:t>
      </w:r>
      <w:r w:rsidRPr="00CA4934">
        <w:rPr>
          <w:rStyle w:val="Italic"/>
          <w:rFonts w:ascii="Times New Roman" w:hAnsi="Times New Roman" w:cs="Times New Roman"/>
          <w:i w:val="0"/>
          <w:spacing w:val="1"/>
          <w:sz w:val="28"/>
          <w:szCs w:val="28"/>
        </w:rPr>
        <w:t>Инвариантные модули</w:t>
      </w:r>
      <w:r w:rsidRPr="00CA4934">
        <w:rPr>
          <w:rFonts w:ascii="Times New Roman" w:hAnsi="Times New Roman" w:cs="Times New Roman"/>
          <w:spacing w:val="1"/>
          <w:sz w:val="28"/>
          <w:szCs w:val="28"/>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CA4934">
        <w:rPr>
          <w:rStyle w:val="Italic"/>
          <w:rFonts w:ascii="Times New Roman" w:hAnsi="Times New Roman" w:cs="Times New Roman"/>
          <w:i w:val="0"/>
          <w:spacing w:val="1"/>
          <w:sz w:val="28"/>
          <w:szCs w:val="28"/>
        </w:rPr>
        <w:t xml:space="preserve">Инвариантные </w:t>
      </w:r>
      <w:r w:rsidRPr="00CA4934">
        <w:rPr>
          <w:rFonts w:ascii="Times New Roman" w:hAnsi="Times New Roman" w:cs="Times New Roman"/>
          <w:spacing w:val="1"/>
          <w:sz w:val="28"/>
          <w:szCs w:val="28"/>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5D87E727"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14:paraId="41BBBA0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8. </w:t>
      </w:r>
      <w:r w:rsidRPr="00CA4934">
        <w:rPr>
          <w:rStyle w:val="Italic"/>
          <w:rFonts w:ascii="Times New Roman" w:hAnsi="Times New Roman" w:cs="Times New Roman"/>
          <w:i w:val="0"/>
          <w:sz w:val="28"/>
          <w:szCs w:val="28"/>
        </w:rPr>
        <w:t>Вариативные модули</w:t>
      </w:r>
      <w:r w:rsidRPr="00CA4934">
        <w:rPr>
          <w:rFonts w:ascii="Times New Roman" w:hAnsi="Times New Roman" w:cs="Times New Roman"/>
          <w:sz w:val="28"/>
          <w:szCs w:val="28"/>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w:t>
      </w:r>
      <w:r w:rsidRPr="00CA4934">
        <w:rPr>
          <w:rFonts w:ascii="Times New Roman" w:hAnsi="Times New Roman" w:cs="Times New Roman"/>
          <w:sz w:val="28"/>
          <w:szCs w:val="28"/>
        </w:rPr>
        <w:lastRenderedPageBreak/>
        <w:t xml:space="preserve">обучающихся к выполнению нормативных требований Всероссийского физкультурно-спортивного комплекса </w:t>
      </w:r>
      <w:r w:rsidRPr="00CA4934">
        <w:rPr>
          <w:rFonts w:ascii="Times New Roman" w:hAnsi="Times New Roman"/>
          <w:sz w:val="28"/>
          <w:szCs w:val="28"/>
        </w:rPr>
        <w:t>«Готов к труду и обороне» (далее – ГТО)</w:t>
      </w:r>
      <w:r w:rsidRPr="00CA4934">
        <w:rPr>
          <w:rFonts w:ascii="Times New Roman" w:hAnsi="Times New Roman" w:cs="Times New Roman"/>
          <w:sz w:val="28"/>
          <w:szCs w:val="28"/>
        </w:rPr>
        <w:t>, активное вовлечение их в соревновательную деятельность.</w:t>
      </w:r>
    </w:p>
    <w:p w14:paraId="59DB955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одуль «Спорт» может разрабатываться учителями физической культур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57FD6121" w14:textId="77777777" w:rsidR="001559C0" w:rsidRPr="00CA4934" w:rsidRDefault="001559C0" w:rsidP="005B1125">
      <w:pPr>
        <w:pStyle w:val="body"/>
        <w:spacing w:line="240" w:lineRule="auto"/>
        <w:ind w:firstLine="709"/>
        <w:contextualSpacing/>
        <w:rPr>
          <w:rFonts w:ascii="Times New Roman" w:hAnsi="Times New Roman" w:cs="Times New Roman"/>
          <w:spacing w:val="-2"/>
          <w:sz w:val="28"/>
          <w:szCs w:val="28"/>
        </w:rPr>
      </w:pPr>
      <w:r w:rsidRPr="00CA4934">
        <w:rPr>
          <w:rFonts w:ascii="Times New Roman" w:eastAsia="SchoolBookSanPin" w:hAnsi="Times New Roman" w:cs="Times New Roman"/>
          <w:sz w:val="28"/>
          <w:szCs w:val="28"/>
        </w:rPr>
        <w:t>163.2.9. </w:t>
      </w:r>
      <w:r w:rsidRPr="00CA4934">
        <w:rPr>
          <w:rFonts w:ascii="Times New Roman" w:hAnsi="Times New Roman" w:cs="Times New Roman"/>
          <w:spacing w:val="-2"/>
          <w:sz w:val="28"/>
          <w:szCs w:val="28"/>
        </w:rPr>
        <w:t>Содержание программы по физической культуре представлено</w:t>
      </w:r>
      <w:r w:rsidR="00CA4934" w:rsidRPr="00CA4934">
        <w:rPr>
          <w:rFonts w:ascii="Times New Roman" w:hAnsi="Times New Roman" w:cs="Times New Roman"/>
          <w:spacing w:val="-2"/>
          <w:sz w:val="28"/>
          <w:szCs w:val="28"/>
        </w:rPr>
        <w:t xml:space="preserve"> </w:t>
      </w:r>
      <w:r w:rsidRPr="00CA4934">
        <w:rPr>
          <w:rFonts w:ascii="Times New Roman" w:hAnsi="Times New Roman" w:cs="Times New Roman"/>
          <w:spacing w:val="-2"/>
          <w:sz w:val="28"/>
          <w:szCs w:val="28"/>
        </w:rPr>
        <w:t xml:space="preserve">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14:paraId="2E841B1C" w14:textId="77777777" w:rsidR="001559C0" w:rsidRPr="00CA4934" w:rsidRDefault="001559C0"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2. Пояснительная записка.</w:t>
      </w:r>
    </w:p>
    <w:p w14:paraId="1D10DF22" w14:textId="77777777" w:rsidR="001559C0" w:rsidRPr="00CA4934" w:rsidRDefault="001559C0"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63.2.1. </w:t>
      </w:r>
      <w:r w:rsidRPr="00CA4934">
        <w:rPr>
          <w:rFonts w:ascii="Times New Roman" w:hAnsi="Times New Roman"/>
          <w:sz w:val="28"/>
          <w:szCs w:val="28"/>
          <w:lang w:val="ru-RU"/>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оциализации обучающихся, представленной в федеральной </w:t>
      </w:r>
      <w:r w:rsidRPr="00CA4934">
        <w:rPr>
          <w:rFonts w:ascii="Times New Roman" w:eastAsia="SchoolBookSanPin" w:hAnsi="Times New Roman"/>
          <w:bCs/>
          <w:sz w:val="28"/>
          <w:szCs w:val="28"/>
          <w:lang w:val="ru-RU"/>
        </w:rPr>
        <w:t>рабочей</w:t>
      </w:r>
      <w:r w:rsidRPr="00CA4934">
        <w:rPr>
          <w:rFonts w:ascii="Times New Roman" w:hAnsi="Times New Roman"/>
          <w:sz w:val="28"/>
          <w:szCs w:val="28"/>
          <w:lang w:val="ru-RU"/>
        </w:rPr>
        <w:t xml:space="preserve"> программе воспитания.</w:t>
      </w:r>
    </w:p>
    <w:p w14:paraId="2B4CECA6"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2. </w:t>
      </w:r>
      <w:r w:rsidRPr="00CA4934">
        <w:rPr>
          <w:rFonts w:ascii="Times New Roman" w:hAnsi="Times New Roman" w:cs="Times New Roman"/>
          <w:sz w:val="28"/>
          <w:szCs w:val="28"/>
        </w:rPr>
        <w:t>Программа по физической культуре представляет собой методически оформленную конкретизацию требований ФГОС ООО и раскрывает их реализацию</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через конкретное предметное содержание.</w:t>
      </w:r>
    </w:p>
    <w:p w14:paraId="411F7937"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3. </w:t>
      </w:r>
      <w:r w:rsidRPr="00CA4934">
        <w:rPr>
          <w:rFonts w:ascii="Times New Roman" w:hAnsi="Times New Roman" w:cs="Times New Roman"/>
          <w:sz w:val="28"/>
          <w:szCs w:val="28"/>
        </w:rPr>
        <w:t>При создании программы по физической культуре учитывались потребности современного российского общества в физически крепко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дееспособном подрастающем поколении, способном активно включатьс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14:paraId="6F7A15C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реднего общего образования.</w:t>
      </w:r>
    </w:p>
    <w:p w14:paraId="39A3967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 xml:space="preserve">163.2.4. Основной целью </w:t>
      </w:r>
      <w:r w:rsidRPr="00CA4934">
        <w:rPr>
          <w:rFonts w:ascii="Times New Roman" w:hAnsi="Times New Roman" w:cs="Times New Roman"/>
          <w:sz w:val="28"/>
          <w:szCs w:val="28"/>
        </w:rPr>
        <w:t>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организации активного отдыха. В программе по физической культуре данная цель конкретизируется и связывается с формированием устойчивых мотивов</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потребностей обучающихся в бережном отношении к своему здоровью, целостном развитии физических, психических и нравственных качеств, творческом </w:t>
      </w:r>
      <w:r w:rsidRPr="00CA4934">
        <w:rPr>
          <w:rFonts w:ascii="Times New Roman" w:hAnsi="Times New Roman" w:cs="Times New Roman"/>
          <w:sz w:val="28"/>
          <w:szCs w:val="28"/>
        </w:rPr>
        <w:lastRenderedPageBreak/>
        <w:t xml:space="preserve">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53CF4AC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организации самостоятельных форм занятий оздоровительной, спортивн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w:t>
      </w:r>
      <w:proofErr w:type="spellStart"/>
      <w:r w:rsidRPr="00CA4934">
        <w:rPr>
          <w:rFonts w:ascii="Times New Roman" w:hAnsi="Times New Roman" w:cs="Times New Roman"/>
          <w:sz w:val="28"/>
          <w:szCs w:val="28"/>
        </w:rPr>
        <w:t>прикладно</w:t>
      </w:r>
      <w:proofErr w:type="spellEnd"/>
      <w:r w:rsidRPr="00CA4934">
        <w:rPr>
          <w:rFonts w:ascii="Times New Roman" w:hAnsi="Times New Roman" w:cs="Times New Roman"/>
          <w:sz w:val="28"/>
          <w:szCs w:val="28"/>
        </w:rPr>
        <w:t>-ориентированной физической культурой, возможности познания своих физических способностей и их целенаправленного развития.</w:t>
      </w:r>
    </w:p>
    <w:p w14:paraId="5274E3C6" w14:textId="77777777" w:rsidR="001559C0" w:rsidRPr="00CA4934" w:rsidRDefault="001559C0" w:rsidP="005B1125">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Воспитывающее значение программы по физической культуре заключается</w:t>
      </w:r>
      <w:r w:rsidR="00CA4934" w:rsidRPr="00CA493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в содействии активной социализации обучающихся на основе осмысления</w:t>
      </w:r>
      <w:r w:rsidR="00CA4934" w:rsidRPr="00CA493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и понимания роли и значения мирового и российского олимпийского движения, приобщения к их культурным ценностям, истории и современному развитию.</w:t>
      </w:r>
      <w:r w:rsidR="00CA4934" w:rsidRPr="00CA493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В число практических результатов данного направления входит формирование положительных навыков и умений в общении и взаимодействии со сверстниками</w:t>
      </w:r>
      <w:r w:rsidR="00CA4934" w:rsidRPr="00CA493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и учителями физической культуры, организации совместной учебной</w:t>
      </w:r>
      <w:r w:rsidR="00CA4934" w:rsidRPr="00CA493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и консультативной деятельности.</w:t>
      </w:r>
    </w:p>
    <w:p w14:paraId="69530C34"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5. </w:t>
      </w:r>
      <w:r w:rsidRPr="00CA4934">
        <w:rPr>
          <w:rFonts w:ascii="Times New Roman" w:hAnsi="Times New Roman" w:cs="Times New Roman"/>
          <w:sz w:val="28"/>
          <w:szCs w:val="28"/>
        </w:rPr>
        <w:t>Центральной идеей конструирования учебного содержа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о физической культуре), </w:t>
      </w:r>
      <w:proofErr w:type="spellStart"/>
      <w:r w:rsidRPr="00CA4934">
        <w:rPr>
          <w:rFonts w:ascii="Times New Roman" w:hAnsi="Times New Roman" w:cs="Times New Roman"/>
          <w:sz w:val="28"/>
          <w:szCs w:val="28"/>
        </w:rPr>
        <w:t>операциональным</w:t>
      </w:r>
      <w:proofErr w:type="spellEnd"/>
      <w:r w:rsidRPr="00CA4934">
        <w:rPr>
          <w:rFonts w:ascii="Times New Roman" w:hAnsi="Times New Roman" w:cs="Times New Roman"/>
          <w:sz w:val="28"/>
          <w:szCs w:val="28"/>
        </w:rPr>
        <w:t xml:space="preserve"> (способы самостоятельной деятельности) и мотивационно-процессуальным (физическое совершенствование).</w:t>
      </w:r>
    </w:p>
    <w:p w14:paraId="3208089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6. </w:t>
      </w:r>
      <w:r w:rsidRPr="00CA4934">
        <w:rPr>
          <w:rFonts w:ascii="Times New Roman" w:hAnsi="Times New Roman" w:cs="Times New Roman"/>
          <w:sz w:val="28"/>
          <w:szCs w:val="28"/>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793EAA06" w14:textId="77777777" w:rsidR="001559C0" w:rsidRPr="00CA4934" w:rsidRDefault="001559C0" w:rsidP="005B1125">
      <w:pPr>
        <w:pStyle w:val="body"/>
        <w:spacing w:line="240" w:lineRule="auto"/>
        <w:ind w:firstLine="709"/>
        <w:contextualSpacing/>
        <w:rPr>
          <w:rFonts w:ascii="Times New Roman" w:hAnsi="Times New Roman" w:cs="Times New Roman"/>
          <w:spacing w:val="1"/>
          <w:sz w:val="28"/>
          <w:szCs w:val="28"/>
        </w:rPr>
      </w:pPr>
      <w:r w:rsidRPr="00CA4934">
        <w:rPr>
          <w:rFonts w:ascii="Times New Roman" w:eastAsia="SchoolBookSanPin" w:hAnsi="Times New Roman" w:cs="Times New Roman"/>
          <w:sz w:val="28"/>
          <w:szCs w:val="28"/>
        </w:rPr>
        <w:t>163.2.7. </w:t>
      </w:r>
      <w:r w:rsidRPr="00CA4934">
        <w:rPr>
          <w:rStyle w:val="Italic"/>
          <w:rFonts w:ascii="Times New Roman" w:hAnsi="Times New Roman" w:cs="Times New Roman"/>
          <w:i w:val="0"/>
          <w:spacing w:val="1"/>
          <w:sz w:val="28"/>
          <w:szCs w:val="28"/>
        </w:rPr>
        <w:t>Инвариантные модули</w:t>
      </w:r>
      <w:r w:rsidRPr="00CA4934">
        <w:rPr>
          <w:rFonts w:ascii="Times New Roman" w:hAnsi="Times New Roman" w:cs="Times New Roman"/>
          <w:spacing w:val="1"/>
          <w:sz w:val="28"/>
          <w:szCs w:val="28"/>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CA4934">
        <w:rPr>
          <w:rStyle w:val="Italic"/>
          <w:rFonts w:ascii="Times New Roman" w:hAnsi="Times New Roman" w:cs="Times New Roman"/>
          <w:i w:val="0"/>
          <w:spacing w:val="1"/>
          <w:sz w:val="28"/>
          <w:szCs w:val="28"/>
        </w:rPr>
        <w:t xml:space="preserve">Инвариантные </w:t>
      </w:r>
      <w:r w:rsidRPr="00CA4934">
        <w:rPr>
          <w:rFonts w:ascii="Times New Roman" w:hAnsi="Times New Roman" w:cs="Times New Roman"/>
          <w:spacing w:val="1"/>
          <w:sz w:val="28"/>
          <w:szCs w:val="28"/>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740D9D37"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14:paraId="49553CB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lastRenderedPageBreak/>
        <w:t>163.2.8. </w:t>
      </w:r>
      <w:r w:rsidRPr="00CA4934">
        <w:rPr>
          <w:rStyle w:val="Italic"/>
          <w:rFonts w:ascii="Times New Roman" w:hAnsi="Times New Roman" w:cs="Times New Roman"/>
          <w:i w:val="0"/>
          <w:sz w:val="28"/>
          <w:szCs w:val="28"/>
        </w:rPr>
        <w:t>Вариативные модули</w:t>
      </w:r>
      <w:r w:rsidRPr="00CA4934">
        <w:rPr>
          <w:rFonts w:ascii="Times New Roman" w:hAnsi="Times New Roman" w:cs="Times New Roman"/>
          <w:sz w:val="28"/>
          <w:szCs w:val="28"/>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w:t>
      </w:r>
      <w:r w:rsidRPr="00CA4934">
        <w:rPr>
          <w:rFonts w:ascii="Times New Roman" w:hAnsi="Times New Roman"/>
          <w:sz w:val="28"/>
          <w:szCs w:val="28"/>
        </w:rPr>
        <w:t>ГТО</w:t>
      </w:r>
      <w:r w:rsidRPr="00CA4934">
        <w:rPr>
          <w:rFonts w:ascii="Times New Roman" w:hAnsi="Times New Roman" w:cs="Times New Roman"/>
          <w:sz w:val="28"/>
          <w:szCs w:val="28"/>
        </w:rPr>
        <w:t>, активное вовлечение их в соревновательную деятельность.</w:t>
      </w:r>
    </w:p>
    <w:p w14:paraId="660639E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одуль «Спорт» может разрабатываться учителями физической культур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17E91AF5" w14:textId="77777777" w:rsidR="001559C0" w:rsidRPr="00CA4934" w:rsidRDefault="001559C0" w:rsidP="005B1125">
      <w:pPr>
        <w:pStyle w:val="body"/>
        <w:spacing w:line="240" w:lineRule="auto"/>
        <w:ind w:firstLine="709"/>
        <w:contextualSpacing/>
        <w:rPr>
          <w:rFonts w:ascii="Times New Roman" w:hAnsi="Times New Roman" w:cs="Times New Roman"/>
          <w:spacing w:val="-2"/>
          <w:sz w:val="28"/>
          <w:szCs w:val="28"/>
        </w:rPr>
      </w:pPr>
      <w:r w:rsidRPr="00CA4934">
        <w:rPr>
          <w:rFonts w:ascii="Times New Roman" w:eastAsia="SchoolBookSanPin" w:hAnsi="Times New Roman" w:cs="Times New Roman"/>
          <w:sz w:val="28"/>
          <w:szCs w:val="28"/>
        </w:rPr>
        <w:t>163.2.9. </w:t>
      </w:r>
      <w:r w:rsidRPr="00CA4934">
        <w:rPr>
          <w:rFonts w:ascii="Times New Roman" w:hAnsi="Times New Roman" w:cs="Times New Roman"/>
          <w:spacing w:val="-2"/>
          <w:sz w:val="28"/>
          <w:szCs w:val="28"/>
        </w:rPr>
        <w:t>Содержание программы по физической культуре представлено</w:t>
      </w:r>
      <w:r w:rsidR="00CA4934" w:rsidRPr="00CA4934">
        <w:rPr>
          <w:rFonts w:ascii="Times New Roman" w:hAnsi="Times New Roman" w:cs="Times New Roman"/>
          <w:spacing w:val="-2"/>
          <w:sz w:val="28"/>
          <w:szCs w:val="28"/>
        </w:rPr>
        <w:t xml:space="preserve"> </w:t>
      </w:r>
      <w:r w:rsidRPr="00CA4934">
        <w:rPr>
          <w:rFonts w:ascii="Times New Roman" w:hAnsi="Times New Roman" w:cs="Times New Roman"/>
          <w:spacing w:val="-2"/>
          <w:sz w:val="28"/>
          <w:szCs w:val="28"/>
        </w:rPr>
        <w:t xml:space="preserve">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14:paraId="64BBE505"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10. </w:t>
      </w:r>
      <w:r w:rsidRPr="00CA4934">
        <w:rPr>
          <w:rFonts w:ascii="Times New Roman" w:hAnsi="Times New Roman" w:cs="Times New Roman"/>
          <w:sz w:val="28"/>
          <w:szCs w:val="28"/>
        </w:rPr>
        <w:t>Общее число часов, рекомендованных для изучения физической культуры на уровне основного общего образования, – 510 часов:</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5 классе –</w:t>
      </w:r>
      <w:r w:rsidR="001543CE" w:rsidRPr="00CA4934">
        <w:rPr>
          <w:rFonts w:ascii="Times New Roman" w:hAnsi="Times New Roman" w:cs="Times New Roman"/>
          <w:sz w:val="28"/>
          <w:szCs w:val="28"/>
        </w:rPr>
        <w:t xml:space="preserve"> </w:t>
      </w:r>
      <w:r w:rsidRPr="00CA4934">
        <w:rPr>
          <w:rFonts w:ascii="Times New Roman" w:hAnsi="Times New Roman" w:cs="Times New Roman"/>
          <w:sz w:val="28"/>
          <w:szCs w:val="28"/>
        </w:rPr>
        <w:t>102 часа (3 часа в неделю), в 6 классе – 102 часа (3 часа в неделю),</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7 классе – 102 часа (3 часа в неделю), в 8 классе – 102 часа (3 часа в неделю),</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9 классе – 102 часа (3 часа в неделю). На модульный блок «Базовая физическая подготовка» отводится 150 часов из общего числа (1 час в неделю в каждом классе).</w:t>
      </w:r>
    </w:p>
    <w:p w14:paraId="174DDD9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11. </w:t>
      </w:r>
      <w:r w:rsidRPr="00CA4934">
        <w:rPr>
          <w:rFonts w:ascii="Times New Roman" w:hAnsi="Times New Roman" w:cs="Times New Roman"/>
          <w:sz w:val="28"/>
          <w:szCs w:val="28"/>
        </w:rPr>
        <w:t>В программе по физической культуре учитываются личностны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метапредметные результаты, зафиксированные в ФГОС ООО.</w:t>
      </w:r>
    </w:p>
    <w:p w14:paraId="213B9FFC" w14:textId="77777777" w:rsidR="001559C0" w:rsidRPr="00CA4934" w:rsidRDefault="001559C0"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3. Содержание обучения в 5 классе.</w:t>
      </w:r>
    </w:p>
    <w:p w14:paraId="0775591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3.1. Знания о физической культуре.</w:t>
      </w:r>
    </w:p>
    <w:p w14:paraId="3BE8B42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культура </w:t>
      </w:r>
      <w:r w:rsidRPr="00CA4934">
        <w:rPr>
          <w:rFonts w:ascii="Times New Roman" w:eastAsia="SchoolBookSanPin" w:hAnsi="Times New Roman" w:cs="Times New Roman"/>
          <w:bCs/>
          <w:color w:val="auto"/>
          <w:sz w:val="28"/>
          <w:szCs w:val="28"/>
          <w:lang w:eastAsia="en-US"/>
        </w:rPr>
        <w:t>на уровне основного общего образования</w:t>
      </w:r>
      <w:r w:rsidRPr="00CA4934">
        <w:rPr>
          <w:rFonts w:ascii="Times New Roman" w:hAnsi="Times New Roman" w:cs="Times New Roman"/>
          <w:sz w:val="28"/>
          <w:szCs w:val="28"/>
        </w:rPr>
        <w:t>: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14:paraId="69553235"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14:paraId="047411D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14:paraId="73DE39B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3.2. Способы самостоятельной деятельности.</w:t>
      </w:r>
    </w:p>
    <w:p w14:paraId="2F598ABC"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последовательности в выполнении.</w:t>
      </w:r>
    </w:p>
    <w:p w14:paraId="192C1302"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ое развитие человека, его показатели и способы измерения. Осанка как показатель физического развития, правила предупреждения её наруш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w:t>
      </w:r>
      <w:r w:rsidRPr="00CA4934">
        <w:rPr>
          <w:rFonts w:ascii="Times New Roman" w:hAnsi="Times New Roman" w:cs="Times New Roman"/>
          <w:sz w:val="28"/>
          <w:szCs w:val="28"/>
        </w:rPr>
        <w:lastRenderedPageBreak/>
        <w:t>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14:paraId="4AE1FCDB"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ведение самостоятельных занятий физическими упражнениям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на открытых площадках и в домашних условиях, подготовка мест занятий, выбор одежды и обуви, предупреждение травматизма.</w:t>
      </w:r>
    </w:p>
    <w:p w14:paraId="5AAE4230"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ценивание состояния организма в покое и после физической нагрузк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процессе самостоятельных занятий физической культуры и спортом.</w:t>
      </w:r>
    </w:p>
    <w:p w14:paraId="6A2E031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ение дневника физической культуры.</w:t>
      </w:r>
    </w:p>
    <w:p w14:paraId="0239EA38" w14:textId="77777777" w:rsidR="001559C0" w:rsidRPr="00CA4934" w:rsidRDefault="001559C0" w:rsidP="005B1125">
      <w:pPr>
        <w:pStyle w:val="body"/>
        <w:spacing w:line="240" w:lineRule="auto"/>
        <w:ind w:firstLine="709"/>
        <w:contextualSpacing/>
        <w:rPr>
          <w:rFonts w:ascii="Times New Roman" w:hAnsi="Times New Roman" w:cs="Times New Roman"/>
          <w:spacing w:val="1"/>
          <w:sz w:val="28"/>
          <w:szCs w:val="28"/>
        </w:rPr>
      </w:pPr>
      <w:r w:rsidRPr="00CA4934">
        <w:rPr>
          <w:rStyle w:val="Bold"/>
          <w:rFonts w:ascii="Times New Roman" w:eastAsia="Georgia" w:hAnsi="Times New Roman" w:cs="Times New Roman"/>
          <w:b w:val="0"/>
          <w:sz w:val="28"/>
          <w:szCs w:val="28"/>
        </w:rPr>
        <w:t>163.3.3. </w:t>
      </w:r>
      <w:r w:rsidRPr="00CA4934">
        <w:rPr>
          <w:rStyle w:val="Bold"/>
          <w:rFonts w:ascii="Times New Roman" w:eastAsia="Georgia" w:hAnsi="Times New Roman" w:cs="Times New Roman"/>
          <w:b w:val="0"/>
          <w:spacing w:val="1"/>
          <w:sz w:val="28"/>
          <w:szCs w:val="28"/>
        </w:rPr>
        <w:t>Физическое совершенствование.</w:t>
      </w:r>
    </w:p>
    <w:p w14:paraId="02DB1DCB" w14:textId="77777777" w:rsidR="001559C0" w:rsidRPr="00CA4934" w:rsidRDefault="001559C0" w:rsidP="005B1125">
      <w:pPr>
        <w:pStyle w:val="body"/>
        <w:spacing w:line="240" w:lineRule="auto"/>
        <w:ind w:firstLine="709"/>
        <w:contextualSpacing/>
        <w:rPr>
          <w:rFonts w:ascii="Times New Roman" w:hAnsi="Times New Roman" w:cs="Times New Roman"/>
          <w:spacing w:val="1"/>
          <w:sz w:val="28"/>
          <w:szCs w:val="28"/>
        </w:rPr>
      </w:pPr>
      <w:r w:rsidRPr="00CA4934">
        <w:rPr>
          <w:rStyle w:val="BoldItalic"/>
          <w:rFonts w:ascii="Times New Roman" w:hAnsi="Times New Roman" w:cs="Times New Roman"/>
          <w:b w:val="0"/>
          <w:i w:val="0"/>
          <w:spacing w:val="1"/>
          <w:sz w:val="28"/>
          <w:szCs w:val="28"/>
        </w:rPr>
        <w:t>163.3.3.1. Физкультурно-оздоровительная деятельность.</w:t>
      </w:r>
    </w:p>
    <w:p w14:paraId="2B12B81C" w14:textId="77777777" w:rsidR="001559C0" w:rsidRPr="00CA4934" w:rsidRDefault="001559C0" w:rsidP="005B1125">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Роль и значение физкультурно-оздоровительной деятельности в здоровом образе жизни современного человека. Упражнения утренней зарядки</w:t>
      </w:r>
      <w:r w:rsidR="00CA4934" w:rsidRPr="00CA493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14:paraId="082DDFF7"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3.3.2. </w:t>
      </w:r>
      <w:r w:rsidRPr="00CA4934">
        <w:rPr>
          <w:rStyle w:val="BoldItalic"/>
          <w:rFonts w:ascii="Times New Roman" w:hAnsi="Times New Roman" w:cs="Times New Roman"/>
          <w:b w:val="0"/>
          <w:i w:val="0"/>
          <w:sz w:val="28"/>
          <w:szCs w:val="28"/>
        </w:rPr>
        <w:t>Спортивно-оздоровительная деятельность.</w:t>
      </w:r>
    </w:p>
    <w:p w14:paraId="62F5B1B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оль и значение спортивно-оздоровительной деятельности в здоровом образе жизни современного человека.</w:t>
      </w:r>
    </w:p>
    <w:p w14:paraId="06B0838B"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pacing w:val="1"/>
          <w:sz w:val="28"/>
          <w:szCs w:val="28"/>
        </w:rPr>
      </w:pPr>
      <w:r w:rsidRPr="00CA4934">
        <w:rPr>
          <w:rStyle w:val="BoldItalic"/>
          <w:rFonts w:ascii="Times New Roman" w:hAnsi="Times New Roman" w:cs="Times New Roman"/>
          <w:b w:val="0"/>
          <w:i w:val="0"/>
          <w:spacing w:val="1"/>
          <w:sz w:val="28"/>
          <w:szCs w:val="28"/>
        </w:rPr>
        <w:t>163.3.3.2.1. </w:t>
      </w:r>
      <w:r w:rsidRPr="00CA4934">
        <w:rPr>
          <w:rStyle w:val="Italic"/>
          <w:rFonts w:ascii="Times New Roman" w:hAnsi="Times New Roman" w:cs="Times New Roman"/>
          <w:i w:val="0"/>
          <w:spacing w:val="1"/>
          <w:sz w:val="28"/>
          <w:szCs w:val="28"/>
        </w:rPr>
        <w:t>Модуль «Гимнастика».</w:t>
      </w:r>
    </w:p>
    <w:p w14:paraId="3CB323D8" w14:textId="77777777" w:rsidR="001559C0" w:rsidRPr="00CA4934" w:rsidRDefault="001559C0" w:rsidP="005B1125">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Кувырки вперёд и назад в группировке, кувырки вперёд ноги «</w:t>
      </w:r>
      <w:proofErr w:type="spellStart"/>
      <w:r w:rsidRPr="00CA4934">
        <w:rPr>
          <w:rFonts w:ascii="Times New Roman" w:hAnsi="Times New Roman" w:cs="Times New Roman"/>
          <w:spacing w:val="1"/>
          <w:sz w:val="28"/>
          <w:szCs w:val="28"/>
        </w:rPr>
        <w:t>скрестно</w:t>
      </w:r>
      <w:proofErr w:type="spellEnd"/>
      <w:r w:rsidRPr="00CA4934">
        <w:rPr>
          <w:rFonts w:ascii="Times New Roman" w:hAnsi="Times New Roman" w:cs="Times New Roman"/>
          <w:spacing w:val="1"/>
          <w:sz w:val="28"/>
          <w:szCs w:val="28"/>
        </w:rPr>
        <w:t>», кувырки назад из стойки на лопатках (мальчики). Опорные прыжки</w:t>
      </w:r>
      <w:r w:rsidR="00CA4934" w:rsidRPr="00CA493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через гимнастического козла ноги врозь (мальчики), опорные прыжки</w:t>
      </w:r>
      <w:r w:rsidR="00CA4934" w:rsidRPr="00CA493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на гимнастического козла с последующим спрыгиванием (девочки).</w:t>
      </w:r>
    </w:p>
    <w:p w14:paraId="3F72DFB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пражнения на низком гимнастическом бревне: передвижение ходьб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поворотами кругом и на 90°, лёгкие подпрыгивания, подпрыгивания толчком двумя ногами, передвижение приставным шагом (девочки). Упражн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на гимнастической лестнице: </w:t>
      </w:r>
      <w:proofErr w:type="spellStart"/>
      <w:r w:rsidRPr="00CA4934">
        <w:rPr>
          <w:rFonts w:ascii="Times New Roman" w:hAnsi="Times New Roman" w:cs="Times New Roman"/>
          <w:sz w:val="28"/>
          <w:szCs w:val="28"/>
        </w:rPr>
        <w:t>перелезание</w:t>
      </w:r>
      <w:proofErr w:type="spellEnd"/>
      <w:r w:rsidRPr="00CA4934">
        <w:rPr>
          <w:rFonts w:ascii="Times New Roman" w:hAnsi="Times New Roman" w:cs="Times New Roman"/>
          <w:sz w:val="28"/>
          <w:szCs w:val="28"/>
        </w:rPr>
        <w:t xml:space="preserve">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14:paraId="34FD9646"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3.3.2.2. </w:t>
      </w:r>
      <w:r w:rsidRPr="00CA4934">
        <w:rPr>
          <w:rStyle w:val="Italic"/>
          <w:rFonts w:ascii="Times New Roman" w:hAnsi="Times New Roman" w:cs="Times New Roman"/>
          <w:i w:val="0"/>
          <w:sz w:val="28"/>
          <w:szCs w:val="28"/>
        </w:rPr>
        <w:t>Модуль «Лёгкая атлетика».</w:t>
      </w:r>
    </w:p>
    <w:p w14:paraId="7F7ABBA4"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Бег на длинные дистанции с равномерной скоростью передвиж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14:paraId="227D75F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етание малого мяча с места в вертикальную неподвижную мишень, метание малого мяча на дальность с трёх шагов разбега.</w:t>
      </w:r>
    </w:p>
    <w:p w14:paraId="42237A71"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3.3.2.3. </w:t>
      </w:r>
      <w:r w:rsidRPr="00CA4934">
        <w:rPr>
          <w:rStyle w:val="Italic"/>
          <w:rFonts w:ascii="Times New Roman" w:hAnsi="Times New Roman" w:cs="Times New Roman"/>
          <w:i w:val="0"/>
          <w:sz w:val="28"/>
          <w:szCs w:val="28"/>
        </w:rPr>
        <w:t>Модуль «Зимние виды спорта».</w:t>
      </w:r>
    </w:p>
    <w:p w14:paraId="661D289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жение на лыжах попеременным </w:t>
      </w:r>
      <w:proofErr w:type="spellStart"/>
      <w:r w:rsidRPr="00CA4934">
        <w:rPr>
          <w:rFonts w:ascii="Times New Roman" w:hAnsi="Times New Roman" w:cs="Times New Roman"/>
          <w:sz w:val="28"/>
          <w:szCs w:val="28"/>
        </w:rPr>
        <w:t>двухшажным</w:t>
      </w:r>
      <w:proofErr w:type="spellEnd"/>
      <w:r w:rsidRPr="00CA4934">
        <w:rPr>
          <w:rFonts w:ascii="Times New Roman" w:hAnsi="Times New Roman" w:cs="Times New Roman"/>
          <w:sz w:val="28"/>
          <w:szCs w:val="28"/>
        </w:rPr>
        <w:t xml:space="preserve"> ходом, поворот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на лыжах переступанием на месте и в движении по учебной дистанции, подъё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по пологому склону способом «лесенка» и спуск в основной стойке, преодоление небольших бугров и впадин при спуске с пологого склона.</w:t>
      </w:r>
    </w:p>
    <w:p w14:paraId="07AB76D6"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3.3.2.4. </w:t>
      </w:r>
      <w:r w:rsidRPr="00CA4934">
        <w:rPr>
          <w:rStyle w:val="Italic"/>
          <w:rFonts w:ascii="Times New Roman" w:hAnsi="Times New Roman" w:cs="Times New Roman"/>
          <w:i w:val="0"/>
          <w:sz w:val="28"/>
          <w:szCs w:val="28"/>
        </w:rPr>
        <w:t>Модуль «Спортивные игры».</w:t>
      </w:r>
    </w:p>
    <w:p w14:paraId="57FAAFE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Передача мяча двумя руками от груди, на месте и в движении, </w:t>
      </w:r>
      <w:r w:rsidRPr="00CA4934">
        <w:rPr>
          <w:rFonts w:ascii="Times New Roman" w:hAnsi="Times New Roman" w:cs="Times New Roman"/>
          <w:sz w:val="28"/>
          <w:szCs w:val="28"/>
        </w:rPr>
        <w:lastRenderedPageBreak/>
        <w:t>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14:paraId="473A372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Прямая нижняя подача мяча, приём и передача мяча двумя руками снизу и сверху на месте и в движении, ранее разученные технические действ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с мячом. </w:t>
      </w:r>
    </w:p>
    <w:p w14:paraId="1F62F35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Style w:val="Italic"/>
          <w:rFonts w:ascii="Times New Roman" w:hAnsi="Times New Roman" w:cs="Times New Roman"/>
          <w:i w:val="0"/>
          <w:sz w:val="28"/>
          <w:szCs w:val="28"/>
        </w:rPr>
        <w:t xml:space="preserve"> </w:t>
      </w:r>
      <w:r w:rsidRPr="00CA4934">
        <w:rPr>
          <w:rFonts w:ascii="Times New Roman" w:hAnsi="Times New Roman" w:cs="Times New Roman"/>
          <w:sz w:val="28"/>
          <w:szCs w:val="28"/>
        </w:rPr>
        <w:t>Удар по неподвижному мячу внутренней стороной стоп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небольшого разбега, остановка катящегося мяча способом «</w:t>
      </w:r>
      <w:proofErr w:type="spellStart"/>
      <w:r w:rsidRPr="00CA4934">
        <w:rPr>
          <w:rFonts w:ascii="Times New Roman" w:hAnsi="Times New Roman" w:cs="Times New Roman"/>
          <w:sz w:val="28"/>
          <w:szCs w:val="28"/>
        </w:rPr>
        <w:t>наступания</w:t>
      </w:r>
      <w:proofErr w:type="spellEnd"/>
      <w:r w:rsidRPr="00CA4934">
        <w:rPr>
          <w:rFonts w:ascii="Times New Roman" w:hAnsi="Times New Roman" w:cs="Times New Roman"/>
          <w:sz w:val="28"/>
          <w:szCs w:val="28"/>
        </w:rPr>
        <w:t xml:space="preserve">», ведение мяча «по прямой», «по кругу» и «змейкой», обводка мячом ориентиров (конусов). </w:t>
      </w:r>
    </w:p>
    <w:p w14:paraId="321F1DF6"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вершенствование техники ранее разученных гимнастически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акробатических упражнений, упражнений лёгкой атлетики и зимних видов спорта, технических действий спортивных игр.</w:t>
      </w:r>
    </w:p>
    <w:p w14:paraId="6ECD44C6"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3.3.2.5. </w:t>
      </w:r>
      <w:r w:rsidRPr="00CA4934">
        <w:rPr>
          <w:rStyle w:val="Italic"/>
          <w:rFonts w:ascii="Times New Roman" w:hAnsi="Times New Roman" w:cs="Times New Roman"/>
          <w:i w:val="0"/>
          <w:sz w:val="28"/>
          <w:szCs w:val="28"/>
        </w:rPr>
        <w:t>Модуль «Спорт».</w:t>
      </w:r>
    </w:p>
    <w:p w14:paraId="53D45B0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использованием средств базовой физической подготовки, видов спорт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оздоровительных систем физической культуры, национальных видов спорта, культурно-этнических игр.</w:t>
      </w:r>
    </w:p>
    <w:p w14:paraId="14B552E5" w14:textId="77777777" w:rsidR="001559C0" w:rsidRPr="00CA4934" w:rsidRDefault="001559C0"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4. Содержание обучения в 6 классе.</w:t>
      </w:r>
    </w:p>
    <w:p w14:paraId="0B39E0E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4.1. Знания о физической культуре.</w:t>
      </w:r>
    </w:p>
    <w:p w14:paraId="4674C85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озрождение Олимпийских игр и олимпийского движения в современном мире, роль Пьера де Кубертена в их становлении и развитии. Девиз, символик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ритуалы современных Олимпийских игр. История организации и проведения первых Олимпийских игр современности, первые олимпийские чемпионы.</w:t>
      </w:r>
    </w:p>
    <w:p w14:paraId="09379392"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4.2. Способы самостоятельной деятельности.</w:t>
      </w:r>
    </w:p>
    <w:p w14:paraId="3424FE37"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14:paraId="0A3943F9" w14:textId="77777777" w:rsidR="001559C0" w:rsidRPr="00CA4934" w:rsidRDefault="001559C0" w:rsidP="005B1125">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14:paraId="51F15F94"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авила и способы составления плана самостоятельных занятий физической подготовкой.</w:t>
      </w:r>
    </w:p>
    <w:p w14:paraId="33EC8C7B"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4.3. Физическое совершенствование.</w:t>
      </w:r>
    </w:p>
    <w:p w14:paraId="14D60AC0"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1. </w:t>
      </w:r>
      <w:r w:rsidRPr="00CA4934">
        <w:rPr>
          <w:rStyle w:val="BoldItalic"/>
          <w:rFonts w:ascii="Times New Roman" w:hAnsi="Times New Roman" w:cs="Times New Roman"/>
          <w:b w:val="0"/>
          <w:i w:val="0"/>
          <w:sz w:val="28"/>
          <w:szCs w:val="28"/>
        </w:rPr>
        <w:t>Физкультурно-оздоровительная деятельность.</w:t>
      </w:r>
    </w:p>
    <w:p w14:paraId="726726D6"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авила самостоятельного закаливания организма с помощью воздушны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олнечных ванн, купания в естественных водоёмах. Правила техники безопасности и гигиены мест занятий физическими упражнениями.</w:t>
      </w:r>
    </w:p>
    <w:p w14:paraId="7A49DDB2"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здоровительные комплексы: упражнения для коррекции телослож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w:t>
      </w:r>
      <w:proofErr w:type="spellStart"/>
      <w:r w:rsidRPr="00CA4934">
        <w:rPr>
          <w:rFonts w:ascii="Times New Roman" w:hAnsi="Times New Roman" w:cs="Times New Roman"/>
          <w:sz w:val="28"/>
          <w:szCs w:val="28"/>
        </w:rPr>
        <w:t>физкультпауз</w:t>
      </w:r>
      <w:proofErr w:type="spellEnd"/>
      <w:r w:rsidRPr="00CA4934">
        <w:rPr>
          <w:rFonts w:ascii="Times New Roman" w:hAnsi="Times New Roman" w:cs="Times New Roman"/>
          <w:sz w:val="28"/>
          <w:szCs w:val="28"/>
        </w:rPr>
        <w:t>, направленных на поддержание оптимальной работоспособности мышц опорно-двигательного аппарата в режиме учебной деятельности.</w:t>
      </w:r>
    </w:p>
    <w:p w14:paraId="7ECADC89"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2. </w:t>
      </w:r>
      <w:r w:rsidRPr="00CA4934">
        <w:rPr>
          <w:rStyle w:val="BoldItalic"/>
          <w:rFonts w:ascii="Times New Roman" w:hAnsi="Times New Roman" w:cs="Times New Roman"/>
          <w:b w:val="0"/>
          <w:i w:val="0"/>
          <w:sz w:val="28"/>
          <w:szCs w:val="28"/>
        </w:rPr>
        <w:t>Спортивно-оздоровительная деятельность.</w:t>
      </w:r>
    </w:p>
    <w:p w14:paraId="477B831B"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lastRenderedPageBreak/>
        <w:t>163.4.3.2.1. </w:t>
      </w:r>
      <w:r w:rsidRPr="00CA4934">
        <w:rPr>
          <w:rStyle w:val="Italic"/>
          <w:rFonts w:ascii="Times New Roman" w:hAnsi="Times New Roman" w:cs="Times New Roman"/>
          <w:i w:val="0"/>
          <w:sz w:val="28"/>
          <w:szCs w:val="28"/>
        </w:rPr>
        <w:t>Модуль «Гимнастика».</w:t>
      </w:r>
    </w:p>
    <w:p w14:paraId="68618F14"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14:paraId="01BADE2B"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бинация из стилизованных общеразвивающих упражн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14:paraId="78E9BA4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орные прыжки через гимнастического козла с разбега способом «согнув ноги» (мальчики) и способом «ноги врозь» (девочки). </w:t>
      </w:r>
    </w:p>
    <w:p w14:paraId="399D6CB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имнастические комбинации на низком гимнастическом бревн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14:paraId="6760E812"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пражнения на невысокой гимнастической перекладине: висы, упор ноги врозь, </w:t>
      </w:r>
      <w:proofErr w:type="spellStart"/>
      <w:r w:rsidRPr="00CA4934">
        <w:rPr>
          <w:rFonts w:ascii="Times New Roman" w:hAnsi="Times New Roman" w:cs="Times New Roman"/>
          <w:sz w:val="28"/>
          <w:szCs w:val="28"/>
        </w:rPr>
        <w:t>перемах</w:t>
      </w:r>
      <w:proofErr w:type="spellEnd"/>
      <w:r w:rsidRPr="00CA4934">
        <w:rPr>
          <w:rFonts w:ascii="Times New Roman" w:hAnsi="Times New Roman" w:cs="Times New Roman"/>
          <w:sz w:val="28"/>
          <w:szCs w:val="28"/>
        </w:rPr>
        <w:t xml:space="preserve"> вперёд и обратно (мальчики). </w:t>
      </w:r>
    </w:p>
    <w:p w14:paraId="0BB3E5D7"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Лазанье по канату в три приёма (мальчики).</w:t>
      </w:r>
    </w:p>
    <w:p w14:paraId="0F8520C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4.3.2.2. </w:t>
      </w:r>
      <w:r w:rsidRPr="00CA4934">
        <w:rPr>
          <w:rStyle w:val="Italic"/>
          <w:rFonts w:ascii="Times New Roman" w:hAnsi="Times New Roman" w:cs="Times New Roman"/>
          <w:i w:val="0"/>
          <w:sz w:val="28"/>
          <w:szCs w:val="28"/>
        </w:rPr>
        <w:t>Модуль «Лёгкая атлетика»</w:t>
      </w:r>
      <w:r w:rsidRPr="00CA4934">
        <w:rPr>
          <w:rFonts w:ascii="Times New Roman" w:hAnsi="Times New Roman" w:cs="Times New Roman"/>
          <w:sz w:val="28"/>
          <w:szCs w:val="28"/>
        </w:rPr>
        <w:t>.</w:t>
      </w:r>
    </w:p>
    <w:p w14:paraId="01474A90"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арт с опорой на одну руку и последующим ускорением, спринтерск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гладкий равномерный бег по учебной дистанции, ранее разученные беговые упражнения.</w:t>
      </w:r>
    </w:p>
    <w:p w14:paraId="270428B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ыжковые упражнения: прыжок в высоту с разбега способом «перешагивание», ранее разученные прыжковые упражнения в длину и высоту, </w:t>
      </w:r>
      <w:proofErr w:type="spellStart"/>
      <w:r w:rsidRPr="00CA4934">
        <w:rPr>
          <w:rFonts w:ascii="Times New Roman" w:hAnsi="Times New Roman" w:cs="Times New Roman"/>
          <w:sz w:val="28"/>
          <w:szCs w:val="28"/>
        </w:rPr>
        <w:t>напрыгивание</w:t>
      </w:r>
      <w:proofErr w:type="spellEnd"/>
      <w:r w:rsidRPr="00CA4934">
        <w:rPr>
          <w:rFonts w:ascii="Times New Roman" w:hAnsi="Times New Roman" w:cs="Times New Roman"/>
          <w:sz w:val="28"/>
          <w:szCs w:val="28"/>
        </w:rPr>
        <w:t xml:space="preserve"> и спрыгивание. </w:t>
      </w:r>
    </w:p>
    <w:p w14:paraId="659BBDD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Метание малого (теннисного) мяча в подвижную (раскачивающуюся) мишень. </w:t>
      </w:r>
    </w:p>
    <w:p w14:paraId="22CFBF82"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4.3.2.3. </w:t>
      </w:r>
      <w:r w:rsidRPr="00CA4934">
        <w:rPr>
          <w:rStyle w:val="Italic"/>
          <w:rFonts w:ascii="Times New Roman" w:hAnsi="Times New Roman" w:cs="Times New Roman"/>
          <w:i w:val="0"/>
          <w:sz w:val="28"/>
          <w:szCs w:val="28"/>
        </w:rPr>
        <w:t>Модуль «Зимние виды спорта»</w:t>
      </w:r>
      <w:r w:rsidRPr="00CA4934">
        <w:rPr>
          <w:rFonts w:ascii="Times New Roman" w:hAnsi="Times New Roman" w:cs="Times New Roman"/>
          <w:sz w:val="28"/>
          <w:szCs w:val="28"/>
        </w:rPr>
        <w:t>.</w:t>
      </w:r>
    </w:p>
    <w:p w14:paraId="16F2B5E5"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 </w:t>
      </w:r>
    </w:p>
    <w:p w14:paraId="7838D998"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2.4. </w:t>
      </w:r>
      <w:r w:rsidRPr="00CA4934">
        <w:rPr>
          <w:rStyle w:val="Italic"/>
          <w:rFonts w:ascii="Times New Roman" w:hAnsi="Times New Roman" w:cs="Times New Roman"/>
          <w:i w:val="0"/>
          <w:sz w:val="28"/>
          <w:szCs w:val="28"/>
        </w:rPr>
        <w:t>Модуль «Спортивные игры».</w:t>
      </w:r>
    </w:p>
    <w:p w14:paraId="3800A065"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14:paraId="0B16060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14:paraId="66F305E0"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авила игры и игровая деятельность по правилам с использованием разученных технических приёмов. </w:t>
      </w:r>
    </w:p>
    <w:p w14:paraId="14354476"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Приём и передача мяча двумя руками снизу в разные зоны площадки команды соперника. Правила игры и игровая деятельность по правила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использованием разученных технических приёмов в подаче мяча, его приём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передаче двумя руками снизу и сверху. </w:t>
      </w:r>
    </w:p>
    <w:p w14:paraId="5A900D6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Удары по катящемуся мячу с разбега. Правила игры и игровая деятельность по правилам с использованием разученных технических приёмов</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w:t>
      </w:r>
      <w:r w:rsidRPr="00CA4934">
        <w:rPr>
          <w:rFonts w:ascii="Times New Roman" w:hAnsi="Times New Roman" w:cs="Times New Roman"/>
          <w:sz w:val="28"/>
          <w:szCs w:val="28"/>
        </w:rPr>
        <w:lastRenderedPageBreak/>
        <w:t xml:space="preserve">остановке и передаче мяча, его ведении и обводке. </w:t>
      </w:r>
    </w:p>
    <w:p w14:paraId="635FEF07"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вершенствование техники ранее разученных гимнастически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акробатических упражнений, упражнений лёгкой атлетики и зимних видов спорта, технических действий спортивных игр. </w:t>
      </w:r>
    </w:p>
    <w:p w14:paraId="7261D6FA"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2.5. </w:t>
      </w:r>
      <w:r w:rsidRPr="00CA4934">
        <w:rPr>
          <w:rStyle w:val="Italic"/>
          <w:rFonts w:ascii="Times New Roman" w:hAnsi="Times New Roman" w:cs="Times New Roman"/>
          <w:i w:val="0"/>
          <w:sz w:val="28"/>
          <w:szCs w:val="28"/>
        </w:rPr>
        <w:t>Модуль «Спорт».</w:t>
      </w:r>
    </w:p>
    <w:p w14:paraId="2E81233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использованием средств базовой физической подготовки, видов спорт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оздоровительных систем физической культуры, национальных видов спорта, культурно-этнических игр.</w:t>
      </w:r>
    </w:p>
    <w:p w14:paraId="2B2FD7B5" w14:textId="77777777" w:rsidR="001559C0" w:rsidRPr="00CA4934" w:rsidRDefault="001559C0"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163.5. Содержание обучения в 7 классе. </w:t>
      </w:r>
    </w:p>
    <w:p w14:paraId="65730A7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5.1. Знания о физической культуре.</w:t>
      </w:r>
    </w:p>
    <w:p w14:paraId="0965CE5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Зарождение олимпийского движения в дореволюционной России, роль А.Д. Бутовского в развитии отечественной системы физического воспита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порта. Олимпийское движение в СССР и современной России, характеристика основных этапов развития. Выдающиеся советские и российские олимпийцы.</w:t>
      </w:r>
    </w:p>
    <w:p w14:paraId="21AA18FB"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лияние занятий физической культурой и спортом на воспитание положительных качеств личности современного человека.</w:t>
      </w:r>
    </w:p>
    <w:p w14:paraId="158D1733"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5.2. Способы самостоятельной деятельности.</w:t>
      </w:r>
    </w:p>
    <w:p w14:paraId="60BFB3F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авила техники безопасности и гигиены мест занятий в процессе выполнения физических упражнений на открытых площадках. Ведение дневник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по физической культуре. </w:t>
      </w:r>
    </w:p>
    <w:p w14:paraId="35685D5B"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пособы их предупреждения при самостоятельных занятиях технической подготовкой.</w:t>
      </w:r>
    </w:p>
    <w:p w14:paraId="7FD2363C"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14:paraId="3E779542"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5.3. Физическое совершенствование.</w:t>
      </w:r>
    </w:p>
    <w:p w14:paraId="0CA5C964"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5.3.1. </w:t>
      </w:r>
      <w:r w:rsidRPr="00CA4934">
        <w:rPr>
          <w:rStyle w:val="BoldItalic"/>
          <w:rFonts w:ascii="Times New Roman" w:hAnsi="Times New Roman" w:cs="Times New Roman"/>
          <w:b w:val="0"/>
          <w:i w:val="0"/>
          <w:sz w:val="28"/>
          <w:szCs w:val="28"/>
        </w:rPr>
        <w:t>Физкультурно-оздоровительная деятельность.</w:t>
      </w:r>
    </w:p>
    <w:p w14:paraId="4F2BAE96"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здоровительные комплексы для самостоятельных занятий с добавлением ранее разученных упражнений:</w:t>
      </w:r>
      <w:r w:rsidRPr="00CA4934">
        <w:rPr>
          <w:rStyle w:val="BoldItalic"/>
          <w:rFonts w:ascii="Times New Roman" w:hAnsi="Times New Roman" w:cs="Times New Roman"/>
          <w:b w:val="0"/>
          <w:i w:val="0"/>
          <w:sz w:val="28"/>
          <w:szCs w:val="28"/>
        </w:rPr>
        <w:t xml:space="preserve"> </w:t>
      </w:r>
      <w:r w:rsidRPr="00CA4934">
        <w:rPr>
          <w:rFonts w:ascii="Times New Roman" w:hAnsi="Times New Roman" w:cs="Times New Roman"/>
          <w:sz w:val="28"/>
          <w:szCs w:val="28"/>
        </w:rPr>
        <w:t xml:space="preserve">для коррекции телосложения и профилактики нарушения осанки, дыхательной и зрительной гимнастики в режиме учебного дня. </w:t>
      </w:r>
    </w:p>
    <w:p w14:paraId="59D57F3E"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5.3.2. </w:t>
      </w:r>
      <w:r w:rsidRPr="00CA4934">
        <w:rPr>
          <w:rStyle w:val="BoldItalic"/>
          <w:rFonts w:ascii="Times New Roman" w:hAnsi="Times New Roman" w:cs="Times New Roman"/>
          <w:b w:val="0"/>
          <w:i w:val="0"/>
          <w:sz w:val="28"/>
          <w:szCs w:val="28"/>
        </w:rPr>
        <w:t xml:space="preserve">Спортивно-оздоровительная деятельность. </w:t>
      </w:r>
    </w:p>
    <w:p w14:paraId="6E7F43B0"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5.3.2.1. </w:t>
      </w:r>
      <w:r w:rsidRPr="00CA4934">
        <w:rPr>
          <w:rStyle w:val="Italic"/>
          <w:rFonts w:ascii="Times New Roman" w:hAnsi="Times New Roman" w:cs="Times New Roman"/>
          <w:i w:val="0"/>
          <w:sz w:val="28"/>
          <w:szCs w:val="28"/>
        </w:rPr>
        <w:t>Модуль «Гимнастика»</w:t>
      </w:r>
      <w:r w:rsidRPr="00CA4934">
        <w:rPr>
          <w:rFonts w:ascii="Times New Roman" w:hAnsi="Times New Roman" w:cs="Times New Roman"/>
          <w:sz w:val="28"/>
          <w:szCs w:val="28"/>
        </w:rPr>
        <w:t>.</w:t>
      </w:r>
    </w:p>
    <w:p w14:paraId="2354B2CC"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w:t>
      </w:r>
      <w:r w:rsidRPr="00CA4934">
        <w:rPr>
          <w:rFonts w:ascii="Times New Roman" w:hAnsi="Times New Roman" w:cs="Times New Roman"/>
          <w:sz w:val="28"/>
          <w:szCs w:val="28"/>
        </w:rPr>
        <w:lastRenderedPageBreak/>
        <w:t>кувырках (мальчики).</w:t>
      </w:r>
    </w:p>
    <w:p w14:paraId="035BF954"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14:paraId="7A78CE5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бинация на гимнастическом бревне из ранее разученных упражн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два приёма (мальчики).</w:t>
      </w:r>
    </w:p>
    <w:p w14:paraId="07912D70"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5.3.2.2. </w:t>
      </w:r>
      <w:r w:rsidRPr="00CA4934">
        <w:rPr>
          <w:rStyle w:val="Italic"/>
          <w:rFonts w:ascii="Times New Roman" w:hAnsi="Times New Roman" w:cs="Times New Roman"/>
          <w:i w:val="0"/>
          <w:sz w:val="28"/>
          <w:szCs w:val="28"/>
        </w:rPr>
        <w:t>Модуль «Лёгкая атлетика».</w:t>
      </w:r>
    </w:p>
    <w:p w14:paraId="6788D3F6"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Бег с преодолением препятствий способами «</w:t>
      </w:r>
      <w:proofErr w:type="spellStart"/>
      <w:r w:rsidRPr="00CA4934">
        <w:rPr>
          <w:rFonts w:ascii="Times New Roman" w:hAnsi="Times New Roman" w:cs="Times New Roman"/>
          <w:sz w:val="28"/>
          <w:szCs w:val="28"/>
        </w:rPr>
        <w:t>наступание</w:t>
      </w:r>
      <w:proofErr w:type="spellEnd"/>
      <w:r w:rsidRPr="00CA4934">
        <w:rPr>
          <w:rFonts w:ascii="Times New Roman" w:hAnsi="Times New Roman" w:cs="Times New Roman"/>
          <w:sz w:val="28"/>
          <w:szCs w:val="28"/>
        </w:rPr>
        <w:t xml:space="preserve">»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14:paraId="0738800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етание малого (теннисного) мяча по движущейся (катящейся) с разной скоростью мишени.</w:t>
      </w:r>
    </w:p>
    <w:p w14:paraId="1D934E9A"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5.3.2.3. </w:t>
      </w:r>
      <w:r w:rsidRPr="00CA4934">
        <w:rPr>
          <w:rStyle w:val="Italic"/>
          <w:rFonts w:ascii="Times New Roman" w:hAnsi="Times New Roman" w:cs="Times New Roman"/>
          <w:i w:val="0"/>
          <w:sz w:val="28"/>
          <w:szCs w:val="28"/>
        </w:rPr>
        <w:t>Модуль «Зимние виды спорта».</w:t>
      </w:r>
    </w:p>
    <w:p w14:paraId="373B322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орможение и поворот на лыжах упором при спуске с пологого склона, переход с передвижения попеременным </w:t>
      </w:r>
      <w:proofErr w:type="spellStart"/>
      <w:r w:rsidRPr="00CA4934">
        <w:rPr>
          <w:rFonts w:ascii="Times New Roman" w:hAnsi="Times New Roman" w:cs="Times New Roman"/>
          <w:sz w:val="28"/>
          <w:szCs w:val="28"/>
        </w:rPr>
        <w:t>двухшажным</w:t>
      </w:r>
      <w:proofErr w:type="spellEnd"/>
      <w:r w:rsidRPr="00CA4934">
        <w:rPr>
          <w:rFonts w:ascii="Times New Roman" w:hAnsi="Times New Roman" w:cs="Times New Roman"/>
          <w:sz w:val="28"/>
          <w:szCs w:val="28"/>
        </w:rPr>
        <w:t xml:space="preserve">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14:paraId="7500C614"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5.3.2.4. </w:t>
      </w:r>
      <w:r w:rsidRPr="00CA4934">
        <w:rPr>
          <w:rStyle w:val="Italic"/>
          <w:rFonts w:ascii="Times New Roman" w:hAnsi="Times New Roman" w:cs="Times New Roman"/>
          <w:i w:val="0"/>
          <w:sz w:val="28"/>
          <w:szCs w:val="28"/>
        </w:rPr>
        <w:t>Модуль «Спортивные игры».</w:t>
      </w:r>
      <w:r w:rsidRPr="00CA4934">
        <w:rPr>
          <w:rStyle w:val="BoldItalic"/>
          <w:rFonts w:ascii="Times New Roman" w:hAnsi="Times New Roman" w:cs="Times New Roman"/>
          <w:b w:val="0"/>
          <w:i w:val="0"/>
          <w:sz w:val="28"/>
          <w:szCs w:val="28"/>
        </w:rPr>
        <w:t xml:space="preserve"> </w:t>
      </w:r>
    </w:p>
    <w:p w14:paraId="39BBF663"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Передача и ловля мяча после отскока от пола, бросок в корзину двумя руками снизу и от груди после ведения. Игровая деятельность по правила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с использованием ранее разученных технических приёмов без мяча и с мячом: ведение, приёмы и передачи, броски в корзину. </w:t>
      </w:r>
    </w:p>
    <w:p w14:paraId="7AE7F706"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14:paraId="2FFC90D3"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Средние и длинные передачи мяча по прямой и диагонали, тактические действия при выполнении углового удара и вбрасывании мяч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з-за боковой линии. Игровая деятельность по правилам с использованием ранее разученных технических приёмов.</w:t>
      </w:r>
    </w:p>
    <w:p w14:paraId="074CBB02"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Fonts w:ascii="Times New Roman" w:hAnsi="Times New Roman" w:cs="Times New Roman"/>
          <w:sz w:val="28"/>
          <w:szCs w:val="28"/>
        </w:rPr>
        <w:t>Совершенствование техники ранее разученных гимнастически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акробатических упражнений, упражнений лёгкой атлетики и зимних видов спорта, технических действий спортивных игр.</w:t>
      </w:r>
    </w:p>
    <w:p w14:paraId="25AEF2BA"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5.3.2.5. </w:t>
      </w:r>
      <w:r w:rsidRPr="00CA4934">
        <w:rPr>
          <w:rStyle w:val="Italic"/>
          <w:rFonts w:ascii="Times New Roman" w:hAnsi="Times New Roman" w:cs="Times New Roman"/>
          <w:i w:val="0"/>
          <w:sz w:val="28"/>
          <w:szCs w:val="28"/>
        </w:rPr>
        <w:t>Модуль «Спорт».</w:t>
      </w:r>
    </w:p>
    <w:p w14:paraId="43A2897C"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использованием средств базовой физической подготовки, видов спорт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оздоровительных систем физической культуры, национальных видов спорта, культурно-этнических игр.</w:t>
      </w:r>
    </w:p>
    <w:p w14:paraId="4D813190" w14:textId="77777777" w:rsidR="00134744" w:rsidRPr="00CA4934" w:rsidRDefault="00A67132"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w:t>
      </w:r>
      <w:r w:rsidR="00134744" w:rsidRPr="00CA4934">
        <w:rPr>
          <w:rFonts w:ascii="Times New Roman" w:hAnsi="Times New Roman"/>
          <w:sz w:val="28"/>
          <w:szCs w:val="28"/>
          <w:lang w:val="ru-RU"/>
        </w:rPr>
        <w:t>6. Содержание обучения в 8 классе.</w:t>
      </w:r>
    </w:p>
    <w:p w14:paraId="70574125"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6.1. Знания о физической культуре.</w:t>
      </w:r>
    </w:p>
    <w:p w14:paraId="5E6B0E7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культура в современном обществе: характеристика основных </w:t>
      </w:r>
      <w:r w:rsidRPr="00CA4934">
        <w:rPr>
          <w:rFonts w:ascii="Times New Roman" w:hAnsi="Times New Roman" w:cs="Times New Roman"/>
          <w:sz w:val="28"/>
          <w:szCs w:val="28"/>
        </w:rPr>
        <w:lastRenderedPageBreak/>
        <w:t xml:space="preserve">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14:paraId="4C17E0E6" w14:textId="77777777" w:rsidR="001559C0" w:rsidRPr="00CA4934" w:rsidRDefault="001559C0" w:rsidP="005B1125">
      <w:pPr>
        <w:pStyle w:val="body"/>
        <w:spacing w:line="240" w:lineRule="auto"/>
        <w:ind w:firstLine="709"/>
        <w:contextualSpacing/>
        <w:rPr>
          <w:rFonts w:ascii="Times New Roman" w:hAnsi="Times New Roman" w:cs="Times New Roman"/>
          <w:spacing w:val="-1"/>
          <w:sz w:val="28"/>
          <w:szCs w:val="28"/>
        </w:rPr>
      </w:pPr>
      <w:r w:rsidRPr="00CA4934">
        <w:rPr>
          <w:rStyle w:val="Bold"/>
          <w:rFonts w:ascii="Times New Roman" w:eastAsia="Georgia" w:hAnsi="Times New Roman" w:cs="Times New Roman"/>
          <w:b w:val="0"/>
          <w:sz w:val="28"/>
          <w:szCs w:val="28"/>
        </w:rPr>
        <w:t>163.6.2. </w:t>
      </w:r>
      <w:r w:rsidRPr="00CA4934">
        <w:rPr>
          <w:rStyle w:val="Bold"/>
          <w:rFonts w:ascii="Times New Roman" w:eastAsia="Georgia" w:hAnsi="Times New Roman" w:cs="Times New Roman"/>
          <w:b w:val="0"/>
          <w:spacing w:val="-1"/>
          <w:sz w:val="28"/>
          <w:szCs w:val="28"/>
        </w:rPr>
        <w:t>Способы самостоятельной деятельности.</w:t>
      </w:r>
    </w:p>
    <w:p w14:paraId="4B1BAB53" w14:textId="77777777" w:rsidR="001559C0" w:rsidRPr="00CA4934" w:rsidRDefault="001559C0" w:rsidP="005B1125">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14:paraId="7F886BD6"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14:paraId="2F9DE50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6.3. Физическое совершенствование.</w:t>
      </w:r>
      <w:r w:rsidRPr="00CA4934">
        <w:rPr>
          <w:rFonts w:ascii="Times New Roman" w:hAnsi="Times New Roman" w:cs="Times New Roman"/>
          <w:sz w:val="28"/>
          <w:szCs w:val="28"/>
        </w:rPr>
        <w:t xml:space="preserve"> </w:t>
      </w:r>
    </w:p>
    <w:p w14:paraId="57683A26"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1. </w:t>
      </w:r>
      <w:r w:rsidRPr="00CA4934">
        <w:rPr>
          <w:rStyle w:val="BoldItalic"/>
          <w:rFonts w:ascii="Times New Roman" w:hAnsi="Times New Roman" w:cs="Times New Roman"/>
          <w:b w:val="0"/>
          <w:i w:val="0"/>
          <w:sz w:val="28"/>
          <w:szCs w:val="28"/>
        </w:rPr>
        <w:t>Физкультурно-оздоровительная деятельность.</w:t>
      </w:r>
    </w:p>
    <w:p w14:paraId="548BA044"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филактика перенапряжения систем организма средствами оздоровительной физической культуры: упражнения мышечной релаксаци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регулирования вегетативной нервной системы, профилактики общего утомл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остроты зрения.</w:t>
      </w:r>
    </w:p>
    <w:p w14:paraId="0B903017"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2. </w:t>
      </w:r>
      <w:r w:rsidRPr="00CA4934">
        <w:rPr>
          <w:rStyle w:val="BoldItalic"/>
          <w:rFonts w:ascii="Times New Roman" w:hAnsi="Times New Roman" w:cs="Times New Roman"/>
          <w:b w:val="0"/>
          <w:i w:val="0"/>
          <w:sz w:val="28"/>
          <w:szCs w:val="28"/>
        </w:rPr>
        <w:t xml:space="preserve">Спортивно-оздоровительная деятельность. </w:t>
      </w:r>
    </w:p>
    <w:p w14:paraId="35919E9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6.3.2.1. </w:t>
      </w:r>
      <w:r w:rsidRPr="00CA4934">
        <w:rPr>
          <w:rStyle w:val="Italic"/>
          <w:rFonts w:ascii="Times New Roman" w:hAnsi="Times New Roman" w:cs="Times New Roman"/>
          <w:i w:val="0"/>
          <w:sz w:val="28"/>
          <w:szCs w:val="28"/>
        </w:rPr>
        <w:t>Модуль «Гимнастика»</w:t>
      </w:r>
      <w:r w:rsidRPr="00CA4934">
        <w:rPr>
          <w:rFonts w:ascii="Times New Roman" w:hAnsi="Times New Roman" w:cs="Times New Roman"/>
          <w:sz w:val="28"/>
          <w:szCs w:val="28"/>
        </w:rPr>
        <w:t>.</w:t>
      </w:r>
    </w:p>
    <w:p w14:paraId="2E7E2EEC"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14:paraId="39DAD752"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14:paraId="1B83387D" w14:textId="77777777" w:rsidR="001559C0" w:rsidRPr="00CA4934" w:rsidRDefault="001559C0" w:rsidP="005B1125">
      <w:pPr>
        <w:spacing w:after="0" w:line="240" w:lineRule="auto"/>
        <w:ind w:firstLine="709"/>
        <w:contextualSpacing/>
        <w:jc w:val="both"/>
        <w:rPr>
          <w:rFonts w:ascii="Times New Roman" w:hAnsi="Times New Roman"/>
          <w:sz w:val="28"/>
          <w:szCs w:val="28"/>
          <w:lang w:val="ru-RU"/>
        </w:rPr>
      </w:pPr>
      <w:r w:rsidRPr="00CA4934">
        <w:rPr>
          <w:rStyle w:val="BoldItalic"/>
          <w:rFonts w:ascii="Times New Roman" w:hAnsi="Times New Roman"/>
          <w:b w:val="0"/>
          <w:i w:val="0"/>
          <w:spacing w:val="1"/>
          <w:sz w:val="28"/>
          <w:szCs w:val="28"/>
          <w:lang w:val="ru-RU"/>
        </w:rPr>
        <w:t>163.6.3.2.2.</w:t>
      </w:r>
      <w:r w:rsidRPr="00CA4934">
        <w:rPr>
          <w:rStyle w:val="BoldItalic"/>
          <w:rFonts w:ascii="Times New Roman" w:hAnsi="Times New Roman"/>
          <w:b w:val="0"/>
          <w:i w:val="0"/>
          <w:spacing w:val="1"/>
          <w:sz w:val="28"/>
          <w:szCs w:val="28"/>
        </w:rPr>
        <w:t> </w:t>
      </w:r>
      <w:r w:rsidRPr="00CA4934">
        <w:rPr>
          <w:rStyle w:val="Italic"/>
          <w:rFonts w:ascii="Times New Roman" w:hAnsi="Times New Roman"/>
          <w:i w:val="0"/>
          <w:sz w:val="28"/>
          <w:szCs w:val="28"/>
          <w:lang w:val="ru-RU"/>
        </w:rPr>
        <w:t>Модуль «Лёгкая атлетика».</w:t>
      </w:r>
    </w:p>
    <w:p w14:paraId="141AC2C5" w14:textId="77777777" w:rsidR="001559C0" w:rsidRPr="00CA4934" w:rsidRDefault="001559C0"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россовый бег, прыжок в длину с разбега способом «прогнувшись».</w:t>
      </w:r>
    </w:p>
    <w:p w14:paraId="61AEAB3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метание спортивного снаряда) дисциплинах лёгкой атлетики. </w:t>
      </w:r>
    </w:p>
    <w:p w14:paraId="04EC8C1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6.3.2.3. </w:t>
      </w:r>
      <w:r w:rsidRPr="00CA4934">
        <w:rPr>
          <w:rStyle w:val="Italic"/>
          <w:rFonts w:ascii="Times New Roman" w:hAnsi="Times New Roman" w:cs="Times New Roman"/>
          <w:i w:val="0"/>
          <w:sz w:val="28"/>
          <w:szCs w:val="28"/>
        </w:rPr>
        <w:t>Модуль «Зимние виды спорта».</w:t>
      </w:r>
    </w:p>
    <w:p w14:paraId="01C83AE3"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жение на лыжах одновременным </w:t>
      </w:r>
      <w:proofErr w:type="spellStart"/>
      <w:r w:rsidRPr="00CA4934">
        <w:rPr>
          <w:rFonts w:ascii="Times New Roman" w:hAnsi="Times New Roman" w:cs="Times New Roman"/>
          <w:sz w:val="28"/>
          <w:szCs w:val="28"/>
        </w:rPr>
        <w:t>бесшажным</w:t>
      </w:r>
      <w:proofErr w:type="spellEnd"/>
      <w:r w:rsidRPr="00CA4934">
        <w:rPr>
          <w:rFonts w:ascii="Times New Roman" w:hAnsi="Times New Roman" w:cs="Times New Roman"/>
          <w:sz w:val="28"/>
          <w:szCs w:val="28"/>
        </w:rPr>
        <w:t xml:space="preserve"> ходом, преодоление естественных препятствий на лыжах широким шагом, перешагиванием, </w:t>
      </w:r>
      <w:proofErr w:type="spellStart"/>
      <w:r w:rsidRPr="00CA4934">
        <w:rPr>
          <w:rFonts w:ascii="Times New Roman" w:hAnsi="Times New Roman" w:cs="Times New Roman"/>
          <w:sz w:val="28"/>
          <w:szCs w:val="28"/>
        </w:rPr>
        <w:t>перелазанием</w:t>
      </w:r>
      <w:proofErr w:type="spellEnd"/>
      <w:r w:rsidRPr="00CA4934">
        <w:rPr>
          <w:rFonts w:ascii="Times New Roman" w:hAnsi="Times New Roman" w:cs="Times New Roman"/>
          <w:sz w:val="28"/>
          <w:szCs w:val="28"/>
        </w:rPr>
        <w:t xml:space="preserve">, торможение боковым скольжением при спуске на лыжах с пологого склона, переход с попеременного </w:t>
      </w:r>
      <w:proofErr w:type="spellStart"/>
      <w:r w:rsidRPr="00CA4934">
        <w:rPr>
          <w:rFonts w:ascii="Times New Roman" w:hAnsi="Times New Roman" w:cs="Times New Roman"/>
          <w:sz w:val="28"/>
          <w:szCs w:val="28"/>
        </w:rPr>
        <w:t>двухшажного</w:t>
      </w:r>
      <w:proofErr w:type="spellEnd"/>
      <w:r w:rsidRPr="00CA4934">
        <w:rPr>
          <w:rFonts w:ascii="Times New Roman" w:hAnsi="Times New Roman" w:cs="Times New Roman"/>
          <w:sz w:val="28"/>
          <w:szCs w:val="28"/>
        </w:rPr>
        <w:t xml:space="preserve"> хода на одновременный </w:t>
      </w:r>
      <w:proofErr w:type="spellStart"/>
      <w:r w:rsidRPr="00CA4934">
        <w:rPr>
          <w:rFonts w:ascii="Times New Roman" w:hAnsi="Times New Roman" w:cs="Times New Roman"/>
          <w:sz w:val="28"/>
          <w:szCs w:val="28"/>
        </w:rPr>
        <w:t>бесшажный</w:t>
      </w:r>
      <w:proofErr w:type="spellEnd"/>
      <w:r w:rsidRPr="00CA4934">
        <w:rPr>
          <w:rFonts w:ascii="Times New Roman" w:hAnsi="Times New Roman" w:cs="Times New Roman"/>
          <w:sz w:val="28"/>
          <w:szCs w:val="28"/>
        </w:rPr>
        <w:t xml:space="preserve"> ход и обратно, ранее разученные упражнения лыжной подготовки в передвижениях на лыжах, при спусках, подъёмах, торможении. </w:t>
      </w:r>
    </w:p>
    <w:p w14:paraId="7987BDB9"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6.3.2.4. </w:t>
      </w:r>
      <w:r w:rsidRPr="00CA4934">
        <w:rPr>
          <w:rStyle w:val="Italic"/>
          <w:rFonts w:ascii="Times New Roman" w:hAnsi="Times New Roman" w:cs="Times New Roman"/>
          <w:i w:val="0"/>
          <w:sz w:val="28"/>
          <w:szCs w:val="28"/>
        </w:rPr>
        <w:t>Модуль «Плавание».</w:t>
      </w:r>
    </w:p>
    <w:p w14:paraId="6786694E"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 xml:space="preserve">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w:t>
      </w:r>
      <w:proofErr w:type="spellStart"/>
      <w:r w:rsidRPr="00CA4934">
        <w:rPr>
          <w:rFonts w:ascii="Times New Roman" w:hAnsi="Times New Roman" w:cs="Times New Roman"/>
          <w:sz w:val="28"/>
          <w:szCs w:val="28"/>
        </w:rPr>
        <w:t>Проплывание</w:t>
      </w:r>
      <w:proofErr w:type="spellEnd"/>
      <w:r w:rsidRPr="00CA4934">
        <w:rPr>
          <w:rFonts w:ascii="Times New Roman" w:hAnsi="Times New Roman" w:cs="Times New Roman"/>
          <w:sz w:val="28"/>
          <w:szCs w:val="28"/>
        </w:rPr>
        <w:t xml:space="preserve"> учебных дистанций кролем на груд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на </w:t>
      </w:r>
      <w:r w:rsidRPr="00CA4934">
        <w:rPr>
          <w:rFonts w:ascii="Times New Roman" w:hAnsi="Times New Roman" w:cs="Times New Roman"/>
          <w:sz w:val="28"/>
          <w:szCs w:val="28"/>
        </w:rPr>
        <w:lastRenderedPageBreak/>
        <w:t xml:space="preserve">спине. </w:t>
      </w:r>
    </w:p>
    <w:p w14:paraId="2A82B2EC"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2.5. </w:t>
      </w:r>
      <w:r w:rsidRPr="00CA4934">
        <w:rPr>
          <w:rStyle w:val="Italic"/>
          <w:rFonts w:ascii="Times New Roman" w:hAnsi="Times New Roman" w:cs="Times New Roman"/>
          <w:i w:val="0"/>
          <w:sz w:val="28"/>
          <w:szCs w:val="28"/>
        </w:rPr>
        <w:t>Модуль «Спортивные игры».</w:t>
      </w:r>
      <w:r w:rsidRPr="00CA4934">
        <w:rPr>
          <w:rStyle w:val="BoldItalic"/>
          <w:rFonts w:ascii="Times New Roman" w:hAnsi="Times New Roman" w:cs="Times New Roman"/>
          <w:b w:val="0"/>
          <w:i w:val="0"/>
          <w:sz w:val="28"/>
          <w:szCs w:val="28"/>
        </w:rPr>
        <w:t xml:space="preserve"> </w:t>
      </w:r>
    </w:p>
    <w:p w14:paraId="7316DC8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Повороты туловища в правую и левую стороны с удержанием мяча двумя руками, передача мяча одной рукой от плеча и снизу, бросок мяча двум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одной рукой в прыжке. Игровая деятельность по правилам с использованием ранее разученных технических приёмов.</w:t>
      </w:r>
    </w:p>
    <w:p w14:paraId="4F17FEB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Прямой нападающий удар, индивидуальное блокирование мяч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14:paraId="669479B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Удар по мячу с разбега внутренней частью подъёма стопы, остановка мяча внутренней стороной стопы.</w:t>
      </w:r>
      <w:r w:rsidRPr="00CA4934">
        <w:rPr>
          <w:rStyle w:val="Italic"/>
          <w:rFonts w:ascii="Times New Roman" w:hAnsi="Times New Roman" w:cs="Times New Roman"/>
          <w:i w:val="0"/>
          <w:sz w:val="28"/>
          <w:szCs w:val="28"/>
        </w:rPr>
        <w:t xml:space="preserve"> </w:t>
      </w:r>
      <w:r w:rsidRPr="00CA4934">
        <w:rPr>
          <w:rFonts w:ascii="Times New Roman" w:hAnsi="Times New Roman" w:cs="Times New Roman"/>
          <w:sz w:val="28"/>
          <w:szCs w:val="28"/>
        </w:rPr>
        <w:t>Правила игры в мини-футбол, технически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тактические действия. Игровая деятельность по правилам мини-футбол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14:paraId="690D5DC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вершенствование техники ранее разученных гимнастически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акробатических упражнений, упражнений лёгкой атлетики и зимних видов спорта, технических действий спортивных игр. </w:t>
      </w:r>
    </w:p>
    <w:p w14:paraId="40D2A8E1"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2.6. </w:t>
      </w:r>
      <w:r w:rsidRPr="00CA4934">
        <w:rPr>
          <w:rStyle w:val="Italic"/>
          <w:rFonts w:ascii="Times New Roman" w:hAnsi="Times New Roman" w:cs="Times New Roman"/>
          <w:i w:val="0"/>
          <w:sz w:val="28"/>
          <w:szCs w:val="28"/>
        </w:rPr>
        <w:t>Модуль «Спорт».</w:t>
      </w:r>
    </w:p>
    <w:p w14:paraId="6CA58B90"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подготовка к выполнению нормативов </w:t>
      </w:r>
      <w:r w:rsidR="002B5EE0" w:rsidRPr="00CA4934">
        <w:rPr>
          <w:rFonts w:ascii="Times New Roman" w:hAnsi="Times New Roman" w:cs="Times New Roman"/>
          <w:sz w:val="28"/>
          <w:szCs w:val="28"/>
        </w:rPr>
        <w:t>к</w:t>
      </w:r>
      <w:r w:rsidRPr="00CA4934">
        <w:rPr>
          <w:rFonts w:ascii="Times New Roman" w:hAnsi="Times New Roman" w:cs="Times New Roman"/>
          <w:sz w:val="28"/>
          <w:szCs w:val="28"/>
        </w:rPr>
        <w:t>омплекса ГТО</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использованием средств базовой физической подготовки, видов спорт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оздоровительных систем физической культуры, национальных видов спорта, культурно-этнических игр.</w:t>
      </w:r>
    </w:p>
    <w:p w14:paraId="25E80CA0" w14:textId="77777777" w:rsidR="001559C0" w:rsidRPr="00CA4934" w:rsidRDefault="001559C0" w:rsidP="005B1125">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7. Содержание обучения в 9 классе.</w:t>
      </w:r>
    </w:p>
    <w:p w14:paraId="52390C9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7.1. Знания о физической культуре.</w:t>
      </w:r>
    </w:p>
    <w:p w14:paraId="71A5257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14:paraId="679A546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7.2. Способы самостоятельной деятельности.</w:t>
      </w:r>
    </w:p>
    <w:p w14:paraId="26A543CC"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14:paraId="2D26A20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7.3. Физическое совершенствование.</w:t>
      </w:r>
      <w:r w:rsidRPr="00CA4934">
        <w:rPr>
          <w:rFonts w:ascii="Times New Roman" w:hAnsi="Times New Roman" w:cs="Times New Roman"/>
          <w:sz w:val="28"/>
          <w:szCs w:val="28"/>
        </w:rPr>
        <w:t xml:space="preserve"> </w:t>
      </w:r>
    </w:p>
    <w:p w14:paraId="3E23CEB9"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7.3.1. </w:t>
      </w:r>
      <w:r w:rsidRPr="00CA4934">
        <w:rPr>
          <w:rStyle w:val="BoldItalic"/>
          <w:rFonts w:ascii="Times New Roman" w:hAnsi="Times New Roman" w:cs="Times New Roman"/>
          <w:b w:val="0"/>
          <w:i w:val="0"/>
          <w:sz w:val="28"/>
          <w:szCs w:val="28"/>
        </w:rPr>
        <w:t>Физкультурно-оздоровительная деятельность.</w:t>
      </w:r>
    </w:p>
    <w:p w14:paraId="7EBE6EAA" w14:textId="77777777" w:rsidR="001559C0" w:rsidRPr="00CA4934" w:rsidRDefault="001559C0" w:rsidP="005B1125">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 xml:space="preserve">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w:t>
      </w:r>
      <w:r w:rsidRPr="00CA4934">
        <w:rPr>
          <w:rFonts w:ascii="Times New Roman" w:eastAsia="SchoolBookSanPin" w:hAnsi="Times New Roman"/>
          <w:bCs/>
          <w:sz w:val="28"/>
          <w:szCs w:val="28"/>
          <w:lang w:val="ru-RU"/>
        </w:rPr>
        <w:t>обучающихся</w:t>
      </w:r>
      <w:r w:rsidRPr="00CA4934">
        <w:rPr>
          <w:rFonts w:ascii="Times New Roman" w:hAnsi="Times New Roman"/>
          <w:sz w:val="28"/>
          <w:szCs w:val="28"/>
          <w:lang w:val="ru-RU"/>
        </w:rPr>
        <w:t>.</w:t>
      </w:r>
    </w:p>
    <w:p w14:paraId="6AA85954"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7.3.2. </w:t>
      </w:r>
      <w:r w:rsidRPr="00CA4934">
        <w:rPr>
          <w:rStyle w:val="BoldItalic"/>
          <w:rFonts w:ascii="Times New Roman" w:hAnsi="Times New Roman" w:cs="Times New Roman"/>
          <w:b w:val="0"/>
          <w:i w:val="0"/>
          <w:sz w:val="28"/>
          <w:szCs w:val="28"/>
        </w:rPr>
        <w:t xml:space="preserve">Спортивно-оздоровительная деятельность. </w:t>
      </w:r>
    </w:p>
    <w:p w14:paraId="5777E92B"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1. </w:t>
      </w:r>
      <w:r w:rsidRPr="00CA4934">
        <w:rPr>
          <w:rStyle w:val="Italic"/>
          <w:rFonts w:ascii="Times New Roman" w:hAnsi="Times New Roman" w:cs="Times New Roman"/>
          <w:i w:val="0"/>
          <w:sz w:val="28"/>
          <w:szCs w:val="28"/>
        </w:rPr>
        <w:t>Модуль «Гимнастика».</w:t>
      </w:r>
    </w:p>
    <w:p w14:paraId="2E3907E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Акробатическая комбинация с включением длинного кувырка с разбег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кувырка назад в упор, стоя ноги врозь (юноши). Гимнастическая комбинац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на высокой перекладине, с включением элементов размахивания и соскока вперёд </w:t>
      </w:r>
      <w:r w:rsidRPr="00CA4934">
        <w:rPr>
          <w:rFonts w:ascii="Times New Roman" w:hAnsi="Times New Roman" w:cs="Times New Roman"/>
          <w:sz w:val="28"/>
          <w:szCs w:val="28"/>
        </w:rPr>
        <w:lastRenderedPageBreak/>
        <w:t>прогнувшись (юноши). Гимнастическая комбинация на параллельных брусья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с включением двух кувырков вперёд с опорой на руки (юноши). Гимнастическая комбинация на гимнастическом бревне, с включением </w:t>
      </w:r>
      <w:proofErr w:type="spellStart"/>
      <w:r w:rsidRPr="00CA4934">
        <w:rPr>
          <w:rFonts w:ascii="Times New Roman" w:hAnsi="Times New Roman" w:cs="Times New Roman"/>
          <w:sz w:val="28"/>
          <w:szCs w:val="28"/>
        </w:rPr>
        <w:t>полушпагата</w:t>
      </w:r>
      <w:proofErr w:type="spellEnd"/>
      <w:r w:rsidRPr="00CA4934">
        <w:rPr>
          <w:rFonts w:ascii="Times New Roman" w:hAnsi="Times New Roman" w:cs="Times New Roman"/>
          <w:sz w:val="28"/>
          <w:szCs w:val="28"/>
        </w:rPr>
        <w:t>, стойк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на колене с опорой на руки и отведением ноги назад (девушки). </w:t>
      </w:r>
      <w:proofErr w:type="spellStart"/>
      <w:r w:rsidRPr="00CA4934">
        <w:rPr>
          <w:rFonts w:ascii="Times New Roman" w:hAnsi="Times New Roman" w:cs="Times New Roman"/>
          <w:sz w:val="28"/>
          <w:szCs w:val="28"/>
        </w:rPr>
        <w:t>Черлидинг</w:t>
      </w:r>
      <w:proofErr w:type="spellEnd"/>
      <w:r w:rsidRPr="00CA4934">
        <w:rPr>
          <w:rFonts w:ascii="Times New Roman" w:hAnsi="Times New Roman" w:cs="Times New Roman"/>
          <w:sz w:val="28"/>
          <w:szCs w:val="28"/>
        </w:rPr>
        <w:t xml:space="preserve">: композиция упражнений с построением пирамид, элементами степ-аэробики, акробатики и ритмической гимнастики (девушки). </w:t>
      </w:r>
    </w:p>
    <w:p w14:paraId="5CF1680F"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2. </w:t>
      </w:r>
      <w:r w:rsidRPr="00CA4934">
        <w:rPr>
          <w:rStyle w:val="Italic"/>
          <w:rFonts w:ascii="Times New Roman" w:hAnsi="Times New Roman" w:cs="Times New Roman"/>
          <w:i w:val="0"/>
          <w:sz w:val="28"/>
          <w:szCs w:val="28"/>
        </w:rPr>
        <w:t>Модуль «Лёгкая атлетика».</w:t>
      </w:r>
    </w:p>
    <w:p w14:paraId="3431EF4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ехническая подготовка в беговых и прыжковых упражнениях: бег</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на короткие и длинные дистанции, прыжки в длину способами «прогнувшись»</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огнув ноги», прыжки в высоту способом «перешагивание». Техническая подготовка в метании спортивного снаряда с разбега на дальность. </w:t>
      </w:r>
    </w:p>
    <w:p w14:paraId="7AB62D5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7.3.2.3. </w:t>
      </w:r>
      <w:r w:rsidRPr="00CA4934">
        <w:rPr>
          <w:rStyle w:val="Italic"/>
          <w:rFonts w:ascii="Times New Roman" w:hAnsi="Times New Roman" w:cs="Times New Roman"/>
          <w:i w:val="0"/>
          <w:sz w:val="28"/>
          <w:szCs w:val="28"/>
        </w:rPr>
        <w:t>Модуль «Зимние виды спорта».</w:t>
      </w:r>
    </w:p>
    <w:p w14:paraId="39F76B8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ехническая подготовка в передвижении лыжными ходами по учебной дистанции: попеременный </w:t>
      </w:r>
      <w:proofErr w:type="spellStart"/>
      <w:r w:rsidRPr="00CA4934">
        <w:rPr>
          <w:rFonts w:ascii="Times New Roman" w:hAnsi="Times New Roman" w:cs="Times New Roman"/>
          <w:sz w:val="28"/>
          <w:szCs w:val="28"/>
        </w:rPr>
        <w:t>двухшажный</w:t>
      </w:r>
      <w:proofErr w:type="spellEnd"/>
      <w:r w:rsidRPr="00CA4934">
        <w:rPr>
          <w:rFonts w:ascii="Times New Roman" w:hAnsi="Times New Roman" w:cs="Times New Roman"/>
          <w:sz w:val="28"/>
          <w:szCs w:val="28"/>
        </w:rPr>
        <w:t xml:space="preserve"> ход, одновременный одношажный ход, способы перехода с одного лыжного хода на другой. </w:t>
      </w:r>
    </w:p>
    <w:p w14:paraId="63E507F6"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4. </w:t>
      </w:r>
      <w:r w:rsidRPr="00CA4934">
        <w:rPr>
          <w:rStyle w:val="Italic"/>
          <w:rFonts w:ascii="Times New Roman" w:hAnsi="Times New Roman" w:cs="Times New Roman"/>
          <w:i w:val="0"/>
          <w:sz w:val="28"/>
          <w:szCs w:val="28"/>
        </w:rPr>
        <w:t>Модуль «Плавание».</w:t>
      </w:r>
    </w:p>
    <w:p w14:paraId="646F541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Брасс: подводящие упражнения и плавание в полной координации. Повороты при плавании брассом.</w:t>
      </w:r>
    </w:p>
    <w:p w14:paraId="1DFABE05"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5. </w:t>
      </w:r>
      <w:r w:rsidRPr="00CA4934">
        <w:rPr>
          <w:rStyle w:val="Italic"/>
          <w:rFonts w:ascii="Times New Roman" w:hAnsi="Times New Roman" w:cs="Times New Roman"/>
          <w:i w:val="0"/>
          <w:sz w:val="28"/>
          <w:szCs w:val="28"/>
        </w:rPr>
        <w:t>Модуль «Спортивные игры».</w:t>
      </w:r>
    </w:p>
    <w:p w14:paraId="3758855B"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Техническая подготовка в игровых действиях: ведение, передачи, приёмы и броски мяча на месте, в прыжке, после ведения.</w:t>
      </w:r>
    </w:p>
    <w:p w14:paraId="5A00CF1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Техническая подготовка в игровых действиях: подачи мяч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разные зоны площадки соперника, приёмы и передачи на месте и в движении, удары и блокировка. </w:t>
      </w:r>
    </w:p>
    <w:p w14:paraId="6C15C02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Техническая подготовка в игровых действиях: ведение, приём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передачи, остановки и удары по мячу с места и в движении. </w:t>
      </w:r>
    </w:p>
    <w:p w14:paraId="1979A2B7"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вершенствование техники ранее разученных гимнастически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акробатических упражнений, упражнений лёгкой атлетики и зимних видов спорта, технических действий спортивных игр.</w:t>
      </w:r>
    </w:p>
    <w:p w14:paraId="6A63F469" w14:textId="77777777" w:rsidR="001559C0" w:rsidRPr="00CA4934" w:rsidRDefault="001559C0" w:rsidP="005B1125">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7.3.2.6. </w:t>
      </w:r>
      <w:r w:rsidRPr="00CA4934">
        <w:rPr>
          <w:rStyle w:val="BoldItalic"/>
          <w:rFonts w:ascii="Times New Roman" w:hAnsi="Times New Roman" w:cs="Times New Roman"/>
          <w:b w:val="0"/>
          <w:i w:val="0"/>
          <w:sz w:val="28"/>
          <w:szCs w:val="28"/>
        </w:rPr>
        <w:t>Модуль «Спорт».</w:t>
      </w:r>
    </w:p>
    <w:p w14:paraId="17A44740"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использованием средств базовой физической подготовки, видов спорт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оздоровительных систем физической культуры, национальных видов спорта, культурно-этнических игр.</w:t>
      </w:r>
    </w:p>
    <w:p w14:paraId="144E1355" w14:textId="77777777" w:rsidR="001559C0" w:rsidRPr="00CA4934" w:rsidRDefault="001559C0" w:rsidP="005B1125">
      <w:pPr>
        <w:spacing w:after="0" w:line="240" w:lineRule="auto"/>
        <w:ind w:firstLine="709"/>
        <w:contextualSpacing/>
        <w:jc w:val="both"/>
        <w:rPr>
          <w:rFonts w:ascii="Times New Roman" w:hAnsi="Times New Roman"/>
          <w:caps/>
          <w:sz w:val="28"/>
          <w:szCs w:val="28"/>
          <w:lang w:val="ru-RU"/>
        </w:rPr>
      </w:pPr>
      <w:r w:rsidRPr="00CA4934">
        <w:rPr>
          <w:rFonts w:ascii="Times New Roman" w:hAnsi="Times New Roman"/>
          <w:sz w:val="28"/>
          <w:szCs w:val="28"/>
          <w:lang w:val="ru-RU"/>
        </w:rPr>
        <w:t>163.8. </w:t>
      </w:r>
      <w:r w:rsidRPr="00CA4934">
        <w:rPr>
          <w:rStyle w:val="Bold"/>
          <w:rFonts w:ascii="Times New Roman" w:eastAsia="Georgia" w:hAnsi="Times New Roman"/>
          <w:b w:val="0"/>
          <w:sz w:val="28"/>
          <w:szCs w:val="28"/>
          <w:lang w:val="ru-RU"/>
        </w:rPr>
        <w:t>Программа вариативного модуля «Базовая физическая подготовка».</w:t>
      </w:r>
    </w:p>
    <w:p w14:paraId="12485662"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1. </w:t>
      </w:r>
      <w:r w:rsidRPr="00CA4934">
        <w:rPr>
          <w:rStyle w:val="Italic"/>
          <w:rFonts w:ascii="Times New Roman" w:hAnsi="Times New Roman" w:cs="Times New Roman"/>
          <w:i w:val="0"/>
          <w:sz w:val="28"/>
          <w:szCs w:val="28"/>
        </w:rPr>
        <w:t>Развитие силовых способностей.</w:t>
      </w:r>
    </w:p>
    <w:p w14:paraId="7C26B16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дополнительным отягощением (</w:t>
      </w:r>
      <w:proofErr w:type="spellStart"/>
      <w:r w:rsidRPr="00CA4934">
        <w:rPr>
          <w:rFonts w:ascii="Times New Roman" w:hAnsi="Times New Roman" w:cs="Times New Roman"/>
          <w:sz w:val="28"/>
          <w:szCs w:val="28"/>
        </w:rPr>
        <w:t>напрыгивание</w:t>
      </w:r>
      <w:proofErr w:type="spellEnd"/>
      <w:r w:rsidRPr="00CA4934">
        <w:rPr>
          <w:rFonts w:ascii="Times New Roman" w:hAnsi="Times New Roman" w:cs="Times New Roman"/>
          <w:sz w:val="28"/>
          <w:szCs w:val="28"/>
        </w:rPr>
        <w:t xml:space="preserve"> и спрыгивание, прыжки через </w:t>
      </w:r>
      <w:r w:rsidRPr="00CA4934">
        <w:rPr>
          <w:rFonts w:ascii="Times New Roman" w:hAnsi="Times New Roman" w:cs="Times New Roman"/>
          <w:sz w:val="28"/>
          <w:szCs w:val="28"/>
        </w:rPr>
        <w:lastRenderedPageBreak/>
        <w:t xml:space="preserve">скакалку, </w:t>
      </w:r>
      <w:proofErr w:type="spellStart"/>
      <w:r w:rsidRPr="00CA4934">
        <w:rPr>
          <w:rFonts w:ascii="Times New Roman" w:hAnsi="Times New Roman" w:cs="Times New Roman"/>
          <w:sz w:val="28"/>
          <w:szCs w:val="28"/>
        </w:rPr>
        <w:t>многоскоки</w:t>
      </w:r>
      <w:proofErr w:type="spellEnd"/>
      <w:r w:rsidRPr="00CA4934">
        <w:rPr>
          <w:rFonts w:ascii="Times New Roman" w:hAnsi="Times New Roman" w:cs="Times New Roman"/>
          <w:sz w:val="28"/>
          <w:szCs w:val="28"/>
        </w:rPr>
        <w:t>, прыжки через препятствия и другие упражнения). Бег</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дополнительным отягощением (в горку и с горки, на короткие дистанции, эстафеты). Передвижения в висе и упоре на руках. Лазанье (по канату,</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14:paraId="7370F1B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2. </w:t>
      </w:r>
      <w:r w:rsidRPr="00CA4934">
        <w:rPr>
          <w:rStyle w:val="Italic"/>
          <w:rFonts w:ascii="Times New Roman" w:hAnsi="Times New Roman" w:cs="Times New Roman"/>
          <w:i w:val="0"/>
          <w:sz w:val="28"/>
          <w:szCs w:val="28"/>
        </w:rPr>
        <w:t>Развитие скоростных способностей.</w:t>
      </w:r>
    </w:p>
    <w:p w14:paraId="4EF6F5B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Бег на месте в максимальном темпе (в упоре о гимнастическую стенку</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без упора). Челночный бег. Бег по разметкам с максимальным темпом. Повторный бег с максимальной скоростью и максимальной частотой шагов (10–15 м). Бег</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ускорениями из разных исходных положений. Бег с максимальной скоростью</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обиранием малых предметов, лежащих на полу и на разной высоте. Стартовые ускорения по дифференцированному сигналу. Метание малых мяче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через скакалку на месте и в движении с максимальной частотой прыжков. Преодоление полосы препятствий, включающей в себя: прыжки на разную высоту</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длину, по разметкам, бег с максимальной скоростью в разных направления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 преодолением опор различной высоты и ширины, повороты, </w:t>
      </w:r>
      <w:proofErr w:type="spellStart"/>
      <w:r w:rsidRPr="00CA4934">
        <w:rPr>
          <w:rFonts w:ascii="Times New Roman" w:hAnsi="Times New Roman" w:cs="Times New Roman"/>
          <w:sz w:val="28"/>
          <w:szCs w:val="28"/>
        </w:rPr>
        <w:t>обегание</w:t>
      </w:r>
      <w:proofErr w:type="spellEnd"/>
      <w:r w:rsidRPr="00CA4934">
        <w:rPr>
          <w:rFonts w:ascii="Times New Roman" w:hAnsi="Times New Roman" w:cs="Times New Roman"/>
          <w:sz w:val="28"/>
          <w:szCs w:val="28"/>
        </w:rPr>
        <w:t xml:space="preserve"> различных предметов (легкоатлетических стоек, мячей, лежащих на полу или подвешенны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14:paraId="733E4D44"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3. </w:t>
      </w:r>
      <w:r w:rsidRPr="00CA4934">
        <w:rPr>
          <w:rStyle w:val="Italic"/>
          <w:rFonts w:ascii="Times New Roman" w:hAnsi="Times New Roman" w:cs="Times New Roman"/>
          <w:i w:val="0"/>
          <w:sz w:val="28"/>
          <w:szCs w:val="28"/>
        </w:rPr>
        <w:t>Развитие выносливости.</w:t>
      </w:r>
    </w:p>
    <w:p w14:paraId="38272257"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авномерный бег и передвижение на лыжах в режимах умеренной и большой интенсивности. Повторный бег и передвижение на лыжах в режимах максимальн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w:t>
      </w:r>
      <w:proofErr w:type="spellStart"/>
      <w:r w:rsidRPr="00CA4934">
        <w:rPr>
          <w:rFonts w:ascii="Times New Roman" w:hAnsi="Times New Roman" w:cs="Times New Roman"/>
          <w:sz w:val="28"/>
          <w:szCs w:val="28"/>
        </w:rPr>
        <w:t>субмаксимальной</w:t>
      </w:r>
      <w:proofErr w:type="spellEnd"/>
      <w:r w:rsidRPr="00CA4934">
        <w:rPr>
          <w:rFonts w:ascii="Times New Roman" w:hAnsi="Times New Roman" w:cs="Times New Roman"/>
          <w:sz w:val="28"/>
          <w:szCs w:val="28"/>
        </w:rPr>
        <w:t xml:space="preserve"> интенсивности. Кроссовый бег и марш-бросок на лыжах. </w:t>
      </w:r>
    </w:p>
    <w:p w14:paraId="505D282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4. </w:t>
      </w:r>
      <w:r w:rsidRPr="00CA4934">
        <w:rPr>
          <w:rStyle w:val="Italic"/>
          <w:rFonts w:ascii="Times New Roman" w:hAnsi="Times New Roman" w:cs="Times New Roman"/>
          <w:i w:val="0"/>
          <w:sz w:val="28"/>
          <w:szCs w:val="28"/>
        </w:rPr>
        <w:t>Развитие координации движений.</w:t>
      </w:r>
    </w:p>
    <w:p w14:paraId="20DAB4D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двигающуюся). Передвижения по возвышенной и наклонной, ограниченн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по ширине опоре (без предмета и с предметом на голове). Упражн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14:paraId="01577C70"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5. </w:t>
      </w:r>
      <w:r w:rsidRPr="00CA4934">
        <w:rPr>
          <w:rStyle w:val="Italic"/>
          <w:rFonts w:ascii="Times New Roman" w:hAnsi="Times New Roman" w:cs="Times New Roman"/>
          <w:i w:val="0"/>
          <w:sz w:val="28"/>
          <w:szCs w:val="28"/>
        </w:rPr>
        <w:t>Развитие гибкости.</w:t>
      </w:r>
    </w:p>
    <w:p w14:paraId="144D853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плексы общеразвивающих упражнений (активных и пассивных), выполняемых с большой амплитудой движений. Упражнения на растяжени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расслабление мышц. Специальные упражнения для развития подвижности суставов (</w:t>
      </w:r>
      <w:proofErr w:type="spellStart"/>
      <w:r w:rsidRPr="00CA4934">
        <w:rPr>
          <w:rFonts w:ascii="Times New Roman" w:hAnsi="Times New Roman" w:cs="Times New Roman"/>
          <w:sz w:val="28"/>
          <w:szCs w:val="28"/>
        </w:rPr>
        <w:t>полушпагат</w:t>
      </w:r>
      <w:proofErr w:type="spellEnd"/>
      <w:r w:rsidRPr="00CA4934">
        <w:rPr>
          <w:rFonts w:ascii="Times New Roman" w:hAnsi="Times New Roman" w:cs="Times New Roman"/>
          <w:sz w:val="28"/>
          <w:szCs w:val="28"/>
        </w:rPr>
        <w:t xml:space="preserve">, шпагат, </w:t>
      </w:r>
      <w:proofErr w:type="spellStart"/>
      <w:r w:rsidRPr="00CA4934">
        <w:rPr>
          <w:rFonts w:ascii="Times New Roman" w:hAnsi="Times New Roman" w:cs="Times New Roman"/>
          <w:sz w:val="28"/>
          <w:szCs w:val="28"/>
        </w:rPr>
        <w:t>выкруты</w:t>
      </w:r>
      <w:proofErr w:type="spellEnd"/>
      <w:r w:rsidRPr="00CA4934">
        <w:rPr>
          <w:rFonts w:ascii="Times New Roman" w:hAnsi="Times New Roman" w:cs="Times New Roman"/>
          <w:sz w:val="28"/>
          <w:szCs w:val="28"/>
        </w:rPr>
        <w:t xml:space="preserve"> гимнастической палки).</w:t>
      </w:r>
    </w:p>
    <w:p w14:paraId="7CFD69F9" w14:textId="77777777" w:rsidR="001559C0" w:rsidRPr="00CA4934" w:rsidRDefault="001559C0" w:rsidP="005B1125">
      <w:pPr>
        <w:pStyle w:val="body"/>
        <w:spacing w:line="24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163.8.6. </w:t>
      </w:r>
      <w:r w:rsidRPr="00CA4934">
        <w:rPr>
          <w:rStyle w:val="Italic"/>
          <w:rFonts w:ascii="Times New Roman" w:hAnsi="Times New Roman" w:cs="Times New Roman"/>
          <w:i w:val="0"/>
          <w:sz w:val="28"/>
          <w:szCs w:val="28"/>
        </w:rPr>
        <w:t>Упражнения культурно-этнической направленности.</w:t>
      </w:r>
    </w:p>
    <w:p w14:paraId="20D7619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южетно-образные и обрядовые игры. Технические действия национальных </w:t>
      </w:r>
      <w:r w:rsidRPr="00CA4934">
        <w:rPr>
          <w:rFonts w:ascii="Times New Roman" w:hAnsi="Times New Roman" w:cs="Times New Roman"/>
          <w:sz w:val="28"/>
          <w:szCs w:val="28"/>
        </w:rPr>
        <w:lastRenderedPageBreak/>
        <w:t xml:space="preserve">видов спорта. </w:t>
      </w:r>
    </w:p>
    <w:p w14:paraId="01C8B8B4"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 </w:t>
      </w:r>
      <w:r w:rsidRPr="00CA4934">
        <w:rPr>
          <w:rStyle w:val="Bold"/>
          <w:rFonts w:ascii="Times New Roman" w:eastAsia="Georgia" w:hAnsi="Times New Roman" w:cs="Times New Roman"/>
          <w:b w:val="0"/>
          <w:sz w:val="28"/>
          <w:szCs w:val="28"/>
        </w:rPr>
        <w:t>Специальная физическая подготовка.</w:t>
      </w:r>
    </w:p>
    <w:p w14:paraId="0C627DC0"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 </w:t>
      </w:r>
      <w:r w:rsidRPr="00CA4934">
        <w:rPr>
          <w:rStyle w:val="BoldItalic"/>
          <w:rFonts w:ascii="Times New Roman" w:hAnsi="Times New Roman" w:cs="Times New Roman"/>
          <w:b w:val="0"/>
          <w:i w:val="0"/>
          <w:sz w:val="28"/>
          <w:szCs w:val="28"/>
        </w:rPr>
        <w:t>Модуль «Гимнастика».</w:t>
      </w:r>
    </w:p>
    <w:p w14:paraId="397EF69C"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1. Развитие гибкости</w:t>
      </w:r>
      <w:r w:rsidRPr="00CA4934">
        <w:rPr>
          <w:rFonts w:ascii="Times New Roman" w:hAnsi="Times New Roman" w:cs="Times New Roman"/>
          <w:sz w:val="28"/>
          <w:szCs w:val="28"/>
        </w:rPr>
        <w:t>. Наклоны туловища вперёд, назад, в сторон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возрастающей амплитудой движений в положении стоя, сидя, сидя ног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стороны. Упражнения с гимнастической палкой (укороченной скакалк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для развития подвижности плечевого сустава (</w:t>
      </w:r>
      <w:proofErr w:type="spellStart"/>
      <w:r w:rsidRPr="00CA4934">
        <w:rPr>
          <w:rFonts w:ascii="Times New Roman" w:hAnsi="Times New Roman" w:cs="Times New Roman"/>
          <w:sz w:val="28"/>
          <w:szCs w:val="28"/>
        </w:rPr>
        <w:t>выкруты</w:t>
      </w:r>
      <w:proofErr w:type="spellEnd"/>
      <w:r w:rsidRPr="00CA4934">
        <w:rPr>
          <w:rFonts w:ascii="Times New Roman" w:hAnsi="Times New Roman" w:cs="Times New Roman"/>
          <w:sz w:val="28"/>
          <w:szCs w:val="28"/>
        </w:rPr>
        <w:t>).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w:t>
      </w:r>
      <w:proofErr w:type="spellStart"/>
      <w:r w:rsidRPr="00CA4934">
        <w:rPr>
          <w:rFonts w:ascii="Times New Roman" w:hAnsi="Times New Roman" w:cs="Times New Roman"/>
          <w:sz w:val="28"/>
          <w:szCs w:val="28"/>
        </w:rPr>
        <w:t>полушпагат</w:t>
      </w:r>
      <w:proofErr w:type="spellEnd"/>
      <w:r w:rsidRPr="00CA4934">
        <w:rPr>
          <w:rFonts w:ascii="Times New Roman" w:hAnsi="Times New Roman" w:cs="Times New Roman"/>
          <w:sz w:val="28"/>
          <w:szCs w:val="28"/>
        </w:rPr>
        <w:t>, шпагат, складка, мост).</w:t>
      </w:r>
    </w:p>
    <w:p w14:paraId="56C7908F" w14:textId="77777777" w:rsidR="001559C0" w:rsidRPr="00CA4934" w:rsidRDefault="001559C0" w:rsidP="005B1125">
      <w:pPr>
        <w:pStyle w:val="body"/>
        <w:spacing w:line="240" w:lineRule="auto"/>
        <w:ind w:firstLine="709"/>
        <w:contextualSpacing/>
        <w:rPr>
          <w:rFonts w:ascii="Times New Roman" w:hAnsi="Times New Roman" w:cs="Times New Roman"/>
          <w:spacing w:val="2"/>
          <w:sz w:val="28"/>
          <w:szCs w:val="28"/>
        </w:rPr>
      </w:pPr>
      <w:r w:rsidRPr="00CA4934">
        <w:rPr>
          <w:rStyle w:val="Italic"/>
          <w:rFonts w:ascii="Times New Roman" w:hAnsi="Times New Roman" w:cs="Times New Roman"/>
          <w:i w:val="0"/>
          <w:sz w:val="28"/>
          <w:szCs w:val="28"/>
        </w:rPr>
        <w:t>163.8.7.1.2. </w:t>
      </w:r>
      <w:r w:rsidRPr="00CA4934">
        <w:rPr>
          <w:rStyle w:val="Italic"/>
          <w:rFonts w:ascii="Times New Roman" w:hAnsi="Times New Roman" w:cs="Times New Roman"/>
          <w:i w:val="0"/>
          <w:spacing w:val="2"/>
          <w:sz w:val="28"/>
          <w:szCs w:val="28"/>
        </w:rPr>
        <w:t>Развитие координации движений</w:t>
      </w:r>
      <w:r w:rsidRPr="00CA4934">
        <w:rPr>
          <w:rFonts w:ascii="Times New Roman" w:hAnsi="Times New Roman" w:cs="Times New Roman"/>
          <w:spacing w:val="2"/>
          <w:sz w:val="28"/>
          <w:szCs w:val="28"/>
        </w:rPr>
        <w:t>. Прохождение усложнённой полосы препятствий, включающей быстрые кувырки (вперёд, назад), кувырки</w:t>
      </w:r>
      <w:r w:rsidR="00CA4934" w:rsidRPr="00CA4934">
        <w:rPr>
          <w:rFonts w:ascii="Times New Roman" w:hAnsi="Times New Roman" w:cs="Times New Roman"/>
          <w:spacing w:val="2"/>
          <w:sz w:val="28"/>
          <w:szCs w:val="28"/>
        </w:rPr>
        <w:t xml:space="preserve"> </w:t>
      </w:r>
      <w:r w:rsidRPr="00CA4934">
        <w:rPr>
          <w:rFonts w:ascii="Times New Roman" w:hAnsi="Times New Roman" w:cs="Times New Roman"/>
          <w:spacing w:val="2"/>
          <w:sz w:val="28"/>
          <w:szCs w:val="28"/>
        </w:rPr>
        <w:t>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w:t>
      </w:r>
      <w:r w:rsidR="00CA4934" w:rsidRPr="00CA4934">
        <w:rPr>
          <w:rFonts w:ascii="Times New Roman" w:hAnsi="Times New Roman" w:cs="Times New Roman"/>
          <w:spacing w:val="2"/>
          <w:sz w:val="28"/>
          <w:szCs w:val="28"/>
        </w:rPr>
        <w:t xml:space="preserve"> </w:t>
      </w:r>
      <w:r w:rsidRPr="00CA4934">
        <w:rPr>
          <w:rFonts w:ascii="Times New Roman" w:hAnsi="Times New Roman" w:cs="Times New Roman"/>
          <w:spacing w:val="2"/>
          <w:sz w:val="28"/>
          <w:szCs w:val="28"/>
        </w:rPr>
        <w:t>и левой ногой мишеней, подвешенных на разной высоте, с места и с разбега. Разнообразные прыжки через гимнастическую скакалку на месте</w:t>
      </w:r>
      <w:r w:rsidR="00CA4934" w:rsidRPr="00CA4934">
        <w:rPr>
          <w:rFonts w:ascii="Times New Roman" w:hAnsi="Times New Roman" w:cs="Times New Roman"/>
          <w:spacing w:val="2"/>
          <w:sz w:val="28"/>
          <w:szCs w:val="28"/>
        </w:rPr>
        <w:t xml:space="preserve"> </w:t>
      </w:r>
      <w:r w:rsidRPr="00CA4934">
        <w:rPr>
          <w:rFonts w:ascii="Times New Roman" w:hAnsi="Times New Roman" w:cs="Times New Roman"/>
          <w:spacing w:val="2"/>
          <w:sz w:val="28"/>
          <w:szCs w:val="28"/>
        </w:rPr>
        <w:t xml:space="preserve">и с продвижением. Прыжки на точность отталкивания и приземления. </w:t>
      </w:r>
    </w:p>
    <w:p w14:paraId="41019CF5"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3. Развитие силовых способностей</w:t>
      </w:r>
      <w:r w:rsidRPr="00CA4934">
        <w:rPr>
          <w:rFonts w:ascii="Times New Roman" w:hAnsi="Times New Roman" w:cs="Times New Roman"/>
          <w:sz w:val="28"/>
          <w:szCs w:val="28"/>
        </w:rPr>
        <w:t>. Подтягивание в вис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до посильной высоты, из положения лёжа на гимнастическом козле (ноги зафиксированы) сгибание туловища с различной амплитудой движений (на живот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14:paraId="75EF492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4. Развитие выносливости</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Упражнения с непредельными отягощениями, выполняемые в режиме умеренной интенсивности в сочетани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режиме непрерывного и интервального методов.</w:t>
      </w:r>
    </w:p>
    <w:p w14:paraId="77D566E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 </w:t>
      </w:r>
      <w:r w:rsidRPr="00CA4934">
        <w:rPr>
          <w:rStyle w:val="BoldItalic"/>
          <w:rFonts w:ascii="Times New Roman" w:hAnsi="Times New Roman" w:cs="Times New Roman"/>
          <w:b w:val="0"/>
          <w:i w:val="0"/>
          <w:sz w:val="28"/>
          <w:szCs w:val="28"/>
        </w:rPr>
        <w:t>Модуль «Лёгкая атлетика»</w:t>
      </w:r>
      <w:r w:rsidRPr="00CA4934">
        <w:rPr>
          <w:rFonts w:ascii="Times New Roman" w:hAnsi="Times New Roman" w:cs="Times New Roman"/>
          <w:sz w:val="28"/>
          <w:szCs w:val="28"/>
        </w:rPr>
        <w:t>.</w:t>
      </w:r>
    </w:p>
    <w:p w14:paraId="50DAA0A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1. Развитие выносливости.</w:t>
      </w:r>
      <w:r w:rsidRPr="00CA4934">
        <w:rPr>
          <w:rFonts w:ascii="Times New Roman" w:hAnsi="Times New Roman" w:cs="Times New Roman"/>
          <w:sz w:val="28"/>
          <w:szCs w:val="28"/>
        </w:rPr>
        <w:t xml:space="preserve">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с финальным </w:t>
      </w:r>
      <w:r w:rsidRPr="00CA4934">
        <w:rPr>
          <w:rFonts w:ascii="Times New Roman" w:hAnsi="Times New Roman" w:cs="Times New Roman"/>
          <w:sz w:val="28"/>
          <w:szCs w:val="28"/>
        </w:rPr>
        <w:lastRenderedPageBreak/>
        <w:t>ускорением (на разные дистанции). Равномерный бег</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с дополнительным отягощением в режиме «до отказа». </w:t>
      </w:r>
    </w:p>
    <w:p w14:paraId="6E534CE3"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2. Развитие силовых способностей</w:t>
      </w:r>
      <w:r w:rsidRPr="00CA4934">
        <w:rPr>
          <w:rFonts w:ascii="Times New Roman" w:hAnsi="Times New Roman" w:cs="Times New Roman"/>
          <w:sz w:val="28"/>
          <w:szCs w:val="28"/>
        </w:rPr>
        <w:t>.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14:paraId="0CB98F36"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3. Развитие скоростных способностей</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Бег на месте с максимальной скоростью и темпом с опорой на руки и без опоры. Максимальный бег в горку</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 горки. Повторный бег на короткие дистанции с максимальной скоростью</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по прямой, на повороте и со старта). Бег с максимальной скоростью «с ходу». Прыжки через скакалку в максимальном темпе. Ускорение, переходяще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w:t>
      </w:r>
      <w:proofErr w:type="spellStart"/>
      <w:r w:rsidRPr="00CA4934">
        <w:rPr>
          <w:rFonts w:ascii="Times New Roman" w:hAnsi="Times New Roman" w:cs="Times New Roman"/>
          <w:sz w:val="28"/>
          <w:szCs w:val="28"/>
        </w:rPr>
        <w:t>многоскоки</w:t>
      </w:r>
      <w:proofErr w:type="spellEnd"/>
      <w:r w:rsidRPr="00CA4934">
        <w:rPr>
          <w:rFonts w:ascii="Times New Roman" w:hAnsi="Times New Roman" w:cs="Times New Roman"/>
          <w:sz w:val="28"/>
          <w:szCs w:val="28"/>
        </w:rPr>
        <w:t xml:space="preserve">, и </w:t>
      </w:r>
      <w:proofErr w:type="spellStart"/>
      <w:r w:rsidRPr="00CA4934">
        <w:rPr>
          <w:rFonts w:ascii="Times New Roman" w:hAnsi="Times New Roman" w:cs="Times New Roman"/>
          <w:sz w:val="28"/>
          <w:szCs w:val="28"/>
        </w:rPr>
        <w:t>многоскоки</w:t>
      </w:r>
      <w:proofErr w:type="spellEnd"/>
      <w:r w:rsidRPr="00CA4934">
        <w:rPr>
          <w:rFonts w:ascii="Times New Roman" w:hAnsi="Times New Roman" w:cs="Times New Roman"/>
          <w:sz w:val="28"/>
          <w:szCs w:val="28"/>
        </w:rPr>
        <w:t>, переходящие в бег с ускорением. Подвижны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портивные игры, эстафеты. </w:t>
      </w:r>
    </w:p>
    <w:p w14:paraId="45B7D013"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4. Развитие координации движений</w:t>
      </w:r>
      <w:r w:rsidRPr="00CA4934">
        <w:rPr>
          <w:rFonts w:ascii="Times New Roman" w:hAnsi="Times New Roman" w:cs="Times New Roman"/>
          <w:sz w:val="28"/>
          <w:szCs w:val="28"/>
        </w:rPr>
        <w:t>.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14:paraId="37B6515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 </w:t>
      </w:r>
      <w:r w:rsidRPr="00CA4934">
        <w:rPr>
          <w:rStyle w:val="BoldItalic"/>
          <w:rFonts w:ascii="Times New Roman" w:hAnsi="Times New Roman" w:cs="Times New Roman"/>
          <w:b w:val="0"/>
          <w:i w:val="0"/>
          <w:sz w:val="28"/>
          <w:szCs w:val="28"/>
        </w:rPr>
        <w:t>Модуль «Зимние виды спорта».</w:t>
      </w:r>
    </w:p>
    <w:p w14:paraId="685BCB7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1. Развитие выносливости</w:t>
      </w:r>
      <w:r w:rsidRPr="00CA4934">
        <w:rPr>
          <w:rFonts w:ascii="Times New Roman" w:hAnsi="Times New Roman" w:cs="Times New Roman"/>
          <w:sz w:val="28"/>
          <w:szCs w:val="28"/>
        </w:rPr>
        <w:t xml:space="preserve">. Передвижения на лыжах с равномерной скоростью в режимах умеренной, большой и </w:t>
      </w:r>
      <w:proofErr w:type="spellStart"/>
      <w:r w:rsidRPr="00CA4934">
        <w:rPr>
          <w:rFonts w:ascii="Times New Roman" w:hAnsi="Times New Roman" w:cs="Times New Roman"/>
          <w:sz w:val="28"/>
          <w:szCs w:val="28"/>
        </w:rPr>
        <w:t>субмаксимальной</w:t>
      </w:r>
      <w:proofErr w:type="spellEnd"/>
      <w:r w:rsidRPr="00CA4934">
        <w:rPr>
          <w:rFonts w:ascii="Times New Roman" w:hAnsi="Times New Roman" w:cs="Times New Roman"/>
          <w:sz w:val="28"/>
          <w:szCs w:val="28"/>
        </w:rPr>
        <w:t xml:space="preserve"> интенсивност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с соревновательной скоростью. </w:t>
      </w:r>
    </w:p>
    <w:p w14:paraId="2499E2BC"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2. Развитие силовых способностей</w:t>
      </w:r>
      <w:r w:rsidRPr="00CA4934">
        <w:rPr>
          <w:rFonts w:ascii="Times New Roman" w:hAnsi="Times New Roman" w:cs="Times New Roman"/>
          <w:sz w:val="28"/>
          <w:szCs w:val="28"/>
        </w:rPr>
        <w:t>. Передвижение на лыжа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по отлогому склону с дополнительным отягощением. Скоростной подъём ступающим и скользящим шагом, бегом, «лесенкой», «ёлочкой». Упражн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транспортировке».</w:t>
      </w:r>
    </w:p>
    <w:p w14:paraId="3E9C10D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3. Развитие координации</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Упражнения в поворотах и спуска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на лыжах, проезд через «ворота» и преодоление небольших трамплинов.</w:t>
      </w:r>
    </w:p>
    <w:p w14:paraId="043F4AC6"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4. </w:t>
      </w:r>
      <w:r w:rsidRPr="00CA4934">
        <w:rPr>
          <w:rStyle w:val="BoldItalic"/>
          <w:rFonts w:ascii="Times New Roman" w:hAnsi="Times New Roman" w:cs="Times New Roman"/>
          <w:b w:val="0"/>
          <w:i w:val="0"/>
          <w:sz w:val="28"/>
          <w:szCs w:val="28"/>
        </w:rPr>
        <w:t>Модуль «Спортивные игры»</w:t>
      </w:r>
      <w:r w:rsidRPr="00CA4934">
        <w:rPr>
          <w:rFonts w:ascii="Times New Roman" w:hAnsi="Times New Roman" w:cs="Times New Roman"/>
          <w:sz w:val="28"/>
          <w:szCs w:val="28"/>
        </w:rPr>
        <w:t>.</w:t>
      </w:r>
    </w:p>
    <w:p w14:paraId="0B243DA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4.1. </w:t>
      </w:r>
      <w:r w:rsidRPr="00CA4934">
        <w:rPr>
          <w:rStyle w:val="Underline"/>
          <w:rFonts w:ascii="Times New Roman" w:hAnsi="Times New Roman" w:cs="Times New Roman"/>
          <w:sz w:val="28"/>
          <w:szCs w:val="28"/>
          <w:u w:val="none"/>
        </w:rPr>
        <w:t>Баскетбол.</w:t>
      </w:r>
    </w:p>
    <w:p w14:paraId="085E4AEC"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 развитие скоростных способностей</w:t>
      </w:r>
      <w:r w:rsidRPr="00CA4934">
        <w:rPr>
          <w:rFonts w:ascii="Times New Roman" w:hAnsi="Times New Roman" w:cs="Times New Roman"/>
          <w:sz w:val="28"/>
          <w:szCs w:val="28"/>
        </w:rPr>
        <w:t xml:space="preserve">.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w:t>
      </w:r>
      <w:proofErr w:type="spellStart"/>
      <w:r w:rsidRPr="00CA4934">
        <w:rPr>
          <w:rFonts w:ascii="Times New Roman" w:hAnsi="Times New Roman" w:cs="Times New Roman"/>
          <w:sz w:val="28"/>
          <w:szCs w:val="28"/>
        </w:rPr>
        <w:t>многоскоков</w:t>
      </w:r>
      <w:proofErr w:type="spellEnd"/>
      <w:r w:rsidRPr="00CA4934">
        <w:rPr>
          <w:rFonts w:ascii="Times New Roman" w:hAnsi="Times New Roman" w:cs="Times New Roman"/>
          <w:sz w:val="28"/>
          <w:szCs w:val="28"/>
        </w:rPr>
        <w:t>. Передвиж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w:t>
      </w:r>
      <w:r w:rsidRPr="00CA4934">
        <w:rPr>
          <w:rFonts w:ascii="Times New Roman" w:hAnsi="Times New Roman" w:cs="Times New Roman"/>
          <w:sz w:val="28"/>
          <w:szCs w:val="28"/>
        </w:rPr>
        <w:lastRenderedPageBreak/>
        <w:t>обеих ногах и одной ноге с места и с разбега. Прыжк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поворотами на точность приземления. Передача мяча двумя руками от груд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максимальном темпе при встречном беге в колоннах. Кувырки вперёд, назад, боком с последующим рывком на 3–5 м. Подвижные и спортивные игры, эстафеты; </w:t>
      </w:r>
    </w:p>
    <w:p w14:paraId="246D0100"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2) развитие силовых способностей</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Комплексы упражн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дополнительным отягощением на основные мышечные группы. Ходьба и прыжк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глубоком приседе. Прыжки на одной ноге и обеих ногах с продвижением вперед,</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по кругу, «змейкой», на месте с поворотом на 180° и 360°. Прыжки через скакалку</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максимальном темпе на месте и с передвижением (с дополнительным отягощением и без него). </w:t>
      </w:r>
      <w:proofErr w:type="spellStart"/>
      <w:r w:rsidRPr="00CA4934">
        <w:rPr>
          <w:rFonts w:ascii="Times New Roman" w:hAnsi="Times New Roman" w:cs="Times New Roman"/>
          <w:sz w:val="28"/>
          <w:szCs w:val="28"/>
        </w:rPr>
        <w:t>Напрыгивание</w:t>
      </w:r>
      <w:proofErr w:type="spellEnd"/>
      <w:r w:rsidRPr="00CA4934">
        <w:rPr>
          <w:rFonts w:ascii="Times New Roman" w:hAnsi="Times New Roman" w:cs="Times New Roman"/>
          <w:sz w:val="28"/>
          <w:szCs w:val="28"/>
        </w:rPr>
        <w:t xml:space="preserve"> и спрыгивание с последующим ускорением. </w:t>
      </w:r>
      <w:proofErr w:type="spellStart"/>
      <w:r w:rsidRPr="00CA4934">
        <w:rPr>
          <w:rFonts w:ascii="Times New Roman" w:hAnsi="Times New Roman" w:cs="Times New Roman"/>
          <w:sz w:val="28"/>
          <w:szCs w:val="28"/>
        </w:rPr>
        <w:t>Многоскоки</w:t>
      </w:r>
      <w:proofErr w:type="spellEnd"/>
      <w:r w:rsidRPr="00CA4934">
        <w:rPr>
          <w:rFonts w:ascii="Times New Roman" w:hAnsi="Times New Roman" w:cs="Times New Roman"/>
          <w:sz w:val="28"/>
          <w:szCs w:val="28"/>
        </w:rPr>
        <w:t xml:space="preserve"> с последующим ускорением и ускорения с последующим выполнением </w:t>
      </w:r>
      <w:proofErr w:type="spellStart"/>
      <w:r w:rsidRPr="00CA4934">
        <w:rPr>
          <w:rFonts w:ascii="Times New Roman" w:hAnsi="Times New Roman" w:cs="Times New Roman"/>
          <w:sz w:val="28"/>
          <w:szCs w:val="28"/>
        </w:rPr>
        <w:t>многоскоков</w:t>
      </w:r>
      <w:proofErr w:type="spellEnd"/>
      <w:r w:rsidRPr="00CA4934">
        <w:rPr>
          <w:rFonts w:ascii="Times New Roman" w:hAnsi="Times New Roman" w:cs="Times New Roman"/>
          <w:sz w:val="28"/>
          <w:szCs w:val="28"/>
        </w:rPr>
        <w:t>. Броски набивного мяча из различных исходных полож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различной траекторией полёта одной рукой и обеими руками, стоя, сид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полуприседе;</w:t>
      </w:r>
    </w:p>
    <w:p w14:paraId="04CC187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3) развитие выносливости</w:t>
      </w:r>
      <w:r w:rsidRPr="00CA4934">
        <w:rPr>
          <w:rFonts w:ascii="Times New Roman" w:hAnsi="Times New Roman" w:cs="Times New Roman"/>
          <w:sz w:val="28"/>
          <w:szCs w:val="28"/>
        </w:rPr>
        <w:t>.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умеренной интенсивности. Игра в баскетбол с увеличивающимся объёмом времени игры;</w:t>
      </w:r>
    </w:p>
    <w:p w14:paraId="24D47C2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4) развитие координации движений</w:t>
      </w:r>
      <w:r w:rsidRPr="00CA4934">
        <w:rPr>
          <w:rFonts w:ascii="Times New Roman" w:hAnsi="Times New Roman" w:cs="Times New Roman"/>
          <w:sz w:val="28"/>
          <w:szCs w:val="28"/>
        </w:rPr>
        <w:t>. Броски баскетбольного мяч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по неподвижной и подвижной мишени. Акробатические упражнения (двойны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14:paraId="06ABD0F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 </w:t>
      </w:r>
      <w:r w:rsidRPr="00CA4934">
        <w:rPr>
          <w:rStyle w:val="Underline"/>
          <w:rFonts w:ascii="Times New Roman" w:hAnsi="Times New Roman" w:cs="Times New Roman"/>
          <w:sz w:val="28"/>
          <w:szCs w:val="28"/>
          <w:u w:val="none"/>
        </w:rPr>
        <w:t>Футбол.</w:t>
      </w:r>
    </w:p>
    <w:p w14:paraId="087C63A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1. Развитие скоростных способностей</w:t>
      </w:r>
      <w:r w:rsidRPr="00CA4934">
        <w:rPr>
          <w:rFonts w:ascii="Times New Roman" w:hAnsi="Times New Roman" w:cs="Times New Roman"/>
          <w:sz w:val="28"/>
          <w:szCs w:val="28"/>
        </w:rPr>
        <w:t>. Старты из различных положений с последующим ускорением. Бег с максимальной скоростью по прям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портивные игры, эстафеты. </w:t>
      </w:r>
    </w:p>
    <w:p w14:paraId="2708DCC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2. Развитие силовых способностей</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Комплексы упражн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с дополнительным отягощением на основные мышечные группы. </w:t>
      </w:r>
      <w:proofErr w:type="spellStart"/>
      <w:r w:rsidRPr="00CA4934">
        <w:rPr>
          <w:rFonts w:ascii="Times New Roman" w:hAnsi="Times New Roman" w:cs="Times New Roman"/>
          <w:sz w:val="28"/>
          <w:szCs w:val="28"/>
        </w:rPr>
        <w:t>Многоскоки</w:t>
      </w:r>
      <w:proofErr w:type="spellEnd"/>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14:paraId="1A0AC4F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3. Развитие выносливости</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Равномерный бег на средние и длинные </w:t>
      </w:r>
      <w:r w:rsidRPr="00CA4934">
        <w:rPr>
          <w:rFonts w:ascii="Times New Roman" w:hAnsi="Times New Roman" w:cs="Times New Roman"/>
          <w:sz w:val="28"/>
          <w:szCs w:val="28"/>
        </w:rPr>
        <w:lastRenderedPageBreak/>
        <w:t>дистанции. Повторные ускорения с уменьшающимся интервалом отдыха. Повторный бег на короткие дистанции с максимальной скоростью</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14:paraId="2A3214B0" w14:textId="77777777" w:rsidR="001559C0" w:rsidRPr="00CA4934" w:rsidRDefault="001559C0"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9. Планируемые результаты освоения программы по физической культуре на уровне основного общего образования.</w:t>
      </w:r>
    </w:p>
    <w:p w14:paraId="5E50742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14:paraId="4F861D85"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проявлять интерес к истории и развитию физической культур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порта в Российской Федерации, гордиться победами выдающихся отечественных спортсменов-олимпийцев; </w:t>
      </w:r>
    </w:p>
    <w:p w14:paraId="6727471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тстаивать символы Российской Федерации во время спортивных соревнований, уважать традиции и принципы современных Олимпийских игр</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олимпийского движения; </w:t>
      </w:r>
    </w:p>
    <w:p w14:paraId="68E00E8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769A5FE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ценивать своё поведение и поступки во время проведения совместных занятий физической культурой, участия в спортивных мероприятия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оревнованиях; </w:t>
      </w:r>
    </w:p>
    <w:p w14:paraId="1B5F1637"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29E3ED0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ремление к физическому совершенствованию, формированию культуры движения и телосложения, самовыражению в избранном виде спорта;</w:t>
      </w:r>
    </w:p>
    <w:p w14:paraId="280A3151"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рганизовывать и проводить занятия физической культур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портом на основе научных представлений о закономерностях физического развития и физической подготовленности с учётом самостоятельных наблюд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за изменением их показателей; </w:t>
      </w:r>
    </w:p>
    <w:p w14:paraId="2A12B43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2A994A66"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ознание необходимости ведения здорового образа жизни как средства профилактики пагубного влияния вредных привычек на физическое, психическо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оциальное здоровье человека; </w:t>
      </w:r>
    </w:p>
    <w:p w14:paraId="55C7F46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физических нагрузок; </w:t>
      </w:r>
    </w:p>
    <w:p w14:paraId="72F83350"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w:t>
      </w:r>
      <w:r w:rsidRPr="00CA4934">
        <w:rPr>
          <w:rFonts w:ascii="Times New Roman" w:hAnsi="Times New Roman" w:cs="Times New Roman"/>
          <w:sz w:val="28"/>
          <w:szCs w:val="28"/>
        </w:rPr>
        <w:lastRenderedPageBreak/>
        <w:t xml:space="preserve">спортивной одежды; </w:t>
      </w:r>
    </w:p>
    <w:p w14:paraId="36D575BB"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36124F8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воение опыта взаимодействия со сверстниками, форм общения и поведения при выполнении учебных заданий на уроках физической культуры, игров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оревновательной деятельности; </w:t>
      </w:r>
    </w:p>
    <w:p w14:paraId="77823B5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овышение компетентности в организации самостоятельных занятий физической культурой, планировании их содержания и направленност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зависимости от индивидуальных интересов и потребностей; </w:t>
      </w:r>
    </w:p>
    <w:p w14:paraId="5A2B937B"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ормирование представлений об основных понятиях и терминах физического воспитания и спортивной тренировки, умений руководствоваться им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познавательной и практической деятельности, общении со сверстниками, публичных выступлениях и дискуссиях. </w:t>
      </w:r>
    </w:p>
    <w:p w14:paraId="54C5C0E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41865B59"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1. У обучающегося будут сформированы следующие универсальные познавательные учебные действия:</w:t>
      </w:r>
    </w:p>
    <w:p w14:paraId="5A6B41B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5FC50842"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24DAB2B5"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анализировать влияние занятий физической культурой и спорто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на воспитание положительных качеств личности, устанавливать возможность профилактики вредных привычек; </w:t>
      </w:r>
    </w:p>
    <w:p w14:paraId="75067E5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характеризовать туристские походы как форму активного отдыха, выявлять</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целевое предназначение в сохранении и укреплении здоровья, руководствоваться требованиями техники безопасности во время передвижения по маршруту</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организации бивуака; </w:t>
      </w:r>
    </w:p>
    <w:p w14:paraId="152A302B"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ланированием режима дня и изменениями показателей работоспособности; </w:t>
      </w:r>
    </w:p>
    <w:p w14:paraId="0E86A3A3"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станавливать связь негативного влияния нарушения осанки на состояние здоровья и выявлять причины нарушений, измерять индивидуальную форму</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оставлять комплексы упражнений по профилактике и коррекции выявляемых нарушений; </w:t>
      </w:r>
    </w:p>
    <w:p w14:paraId="5E4058A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6596514A"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52B9746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2FB44CB2"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2. У обучающегося будут сформированы следующие универсальные коммуникативные учебные действия:</w:t>
      </w:r>
    </w:p>
    <w:p w14:paraId="32EF0D00"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17D285A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025E2A8B"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писывать и анализировать технику разучиваемого упражнения, выделять фазы и элементы движений, подбирать подготовительные упражн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планировать последовательность решения задач обучения, оценивать эффективность обучения посредством сравнения с эталонным образцом; </w:t>
      </w:r>
    </w:p>
    <w:p w14:paraId="7192C5EC"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26BFEE1E"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2C1EB75D"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3. У обучающегося будут сформированы следующие универсальные регулятивные учебные действия:</w:t>
      </w:r>
    </w:p>
    <w:p w14:paraId="316D22A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индивидуальные комплексы физических упражн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42D85A62"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акробатические и гимнастические комплексы упражнений, самостоятельно разучивать сложно-координированные упражн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на спортивных снарядах; </w:t>
      </w:r>
    </w:p>
    <w:p w14:paraId="01102E08"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на ошибку, право на её совместное исправление; </w:t>
      </w:r>
    </w:p>
    <w:p w14:paraId="64C2A6DF"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азучивать и выполнять технические действия в игровых видах спорта, активно взаимодействуют при совместных тактических действиях в защит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нападении, терпимо относится к ошибкам игроков своей команды и команды соперников; </w:t>
      </w:r>
    </w:p>
    <w:p w14:paraId="1A889B2C" w14:textId="77777777" w:rsidR="001559C0" w:rsidRPr="00CA4934" w:rsidRDefault="001559C0"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рганизовывать оказание первой помощи при травмах и ушибах во время самостоятельных занятий физической культурой и спортом, применять способ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приёмы помощи в зависимости от характера и признаков полученной травмы. </w:t>
      </w:r>
    </w:p>
    <w:p w14:paraId="05B5A3FB"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82" w:name="_Hlk137503817"/>
      <w:r w:rsidRPr="00CA4934">
        <w:rPr>
          <w:rFonts w:ascii="Times New Roman" w:hAnsi="Times New Roman"/>
          <w:sz w:val="28"/>
          <w:szCs w:val="28"/>
          <w:lang w:val="ru-RU"/>
        </w:rPr>
        <w:t>163.9. Планируемые результаты освоения программы по физической культуре на уровне основного общего образования.</w:t>
      </w:r>
    </w:p>
    <w:p w14:paraId="2460821E"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163.9.1. В результате изучения физической культуры на уровне основного общего образования у обучающегося будут сформированы следующие личностные </w:t>
      </w:r>
      <w:r w:rsidRPr="00CA4934">
        <w:rPr>
          <w:rFonts w:ascii="Times New Roman" w:hAnsi="Times New Roman" w:cs="Times New Roman"/>
          <w:sz w:val="28"/>
          <w:szCs w:val="28"/>
        </w:rPr>
        <w:lastRenderedPageBreak/>
        <w:t>результаты:</w:t>
      </w:r>
    </w:p>
    <w:p w14:paraId="256C79A3"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проявлять интерес к истории и развитию физической культур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порта в Российской Федерации, гордиться победами выдающихся отечественных спортсменов-олимпийцев; </w:t>
      </w:r>
    </w:p>
    <w:p w14:paraId="4D8339A8"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тстаивать символы Российской Федерации во время спортивных соревнований, уважать традиции и принципы современных Олимпийских игр</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олимпийского движения; </w:t>
      </w:r>
    </w:p>
    <w:p w14:paraId="3E47BAE6"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60D9CD5D"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ценивать своё поведение и поступки во время проведения совместных занятий физической культурой, участия в спортивных мероприятия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оревнованиях; </w:t>
      </w:r>
    </w:p>
    <w:p w14:paraId="1EA85163"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3A470C52"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ремление к физическому совершенствованию, формированию культуры движения и телосложения, самовыражению в избранном виде спорта;</w:t>
      </w:r>
    </w:p>
    <w:p w14:paraId="52B078F5"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рганизовывать и проводить занятия физической культур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портом на основе научных представлений о закономерностях физического развития и физической подготовленности с учётом самостоятельных наблюд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за изменением их показателей; </w:t>
      </w:r>
    </w:p>
    <w:p w14:paraId="571D40AB"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1846CF05"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ознание необходимости ведения здорового образа жизни как средства профилактики пагубного влияния вредных привычек на физическое, психическо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оциальное здоровье человека; </w:t>
      </w:r>
    </w:p>
    <w:p w14:paraId="6F809FB2"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физических нагрузок; </w:t>
      </w:r>
    </w:p>
    <w:p w14:paraId="347B684D"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7D5D1687"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773640F6"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воение опыта взаимодействия со сверстниками, форм общения и поведения при выполнении учебных заданий на уроках физической культуры, игров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оревновательной деятельности; </w:t>
      </w:r>
    </w:p>
    <w:p w14:paraId="77670A63"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вышение компетентности в организации самостоятельных занятий </w:t>
      </w:r>
      <w:r w:rsidRPr="00CA4934">
        <w:rPr>
          <w:rFonts w:ascii="Times New Roman" w:hAnsi="Times New Roman" w:cs="Times New Roman"/>
          <w:sz w:val="28"/>
          <w:szCs w:val="28"/>
        </w:rPr>
        <w:lastRenderedPageBreak/>
        <w:t>физической культурой, планировании их содержания и направленност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зависимости от индивидуальных интересов и потребностей; </w:t>
      </w:r>
    </w:p>
    <w:p w14:paraId="47065CE5"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ормирование представлений об основных понятиях и терминах физического воспитания и спортивной тренировки, умений руководствоваться им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познавательной и практической деятельности, общении со сверстниками, публичных выступлениях и дискуссиях. </w:t>
      </w:r>
    </w:p>
    <w:p w14:paraId="5A268A71"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1399F54F"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1. У обучающегося будут сформированы следующие универсальные познавательные учебные действия:</w:t>
      </w:r>
    </w:p>
    <w:p w14:paraId="14648C87"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706FCCB0"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0C0C7E3E"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анализировать влияние занятий физической культурой и спорто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на воспитание положительных качеств личности, устанавливать возможность профилактики вредных привычек; </w:t>
      </w:r>
    </w:p>
    <w:p w14:paraId="5653BF34"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характеризовать туристские походы как форму активного отдыха, выявлять</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целевое предназначение в сохранении и укреплении здоровья, руководствоваться требованиями техники безопасности во время передвижения по маршруту</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организации бивуака; </w:t>
      </w:r>
    </w:p>
    <w:p w14:paraId="65DB0DF2"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ланированием режима дня и изменениями показателей работоспособности; </w:t>
      </w:r>
    </w:p>
    <w:p w14:paraId="1FB2F7E0"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станавливать связь негативного влияния нарушения осанки на состояние здоровья и выявлять причины нарушений, измерять индивидуальную форму</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оставлять комплексы упражнений по профилактике и коррекции выявляемых нарушений; </w:t>
      </w:r>
    </w:p>
    <w:p w14:paraId="2FDC02A0"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265D7B16"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6B47AEFD"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3811225C"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2. У обучающегося будут сформированы следующие универсальные коммуникативные учебные действия:</w:t>
      </w:r>
    </w:p>
    <w:p w14:paraId="04600668"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72E2753B"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сти наблюдения за развитием физических качеств, сравнивать их показатели </w:t>
      </w:r>
      <w:r w:rsidRPr="00CA4934">
        <w:rPr>
          <w:rFonts w:ascii="Times New Roman" w:hAnsi="Times New Roman" w:cs="Times New Roman"/>
          <w:sz w:val="28"/>
          <w:szCs w:val="28"/>
        </w:rPr>
        <w:lastRenderedPageBreak/>
        <w:t xml:space="preserve">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74B85423"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писывать и анализировать технику разучиваемого упражнения, выделять фазы и элементы движений, подбирать подготовительные упражн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планировать последовательность решения задач обучения, оценивать эффективность обучения посредством сравнения с эталонным образцом; </w:t>
      </w:r>
    </w:p>
    <w:p w14:paraId="5E80BEB8"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0C218A5D"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7DC5CC60"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3. У обучающегося будут сформированы следующие универсальные регулятивные учебные действия:</w:t>
      </w:r>
    </w:p>
    <w:p w14:paraId="283E80BA"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индивидуальные комплексы физических упражн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00DD312C"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акробатические и гимнастические комплексы упражнений, самостоятельно разучивать сложно-координированные упражн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на спортивных снарядах; </w:t>
      </w:r>
    </w:p>
    <w:p w14:paraId="40B4110B"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на ошибку, право на её совместное исправление; </w:t>
      </w:r>
    </w:p>
    <w:p w14:paraId="56FEA558"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азучивать и выполнять технические действия в игровых видах спорта, активно взаимодействуют при совместных тактических действиях в защит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нападении, терпимо относится к ошибкам игроков своей команды и команды соперников; </w:t>
      </w:r>
    </w:p>
    <w:p w14:paraId="0219F7D1"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рганизовывать оказание первой помощи при травмах и ушибах во время самостоятельных занятий физической культурой и спортом, применять способ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приёмы помощи в зависимости от характера и признаков полученной травмы. </w:t>
      </w:r>
    </w:p>
    <w:p w14:paraId="3944AE0B"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 Предметные результаты освоения программы по физической культуре на уровне основного общего образования.</w:t>
      </w:r>
    </w:p>
    <w:p w14:paraId="1AD5C0C8"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1. К концу обучения в 5 классе обучающийся научится:</w:t>
      </w:r>
    </w:p>
    <w:p w14:paraId="1551688A"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ребования безопасности на уроках физической культур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на самостоятельных занятиях физическими упражнениями в условиях активного отдыха и досуга;</w:t>
      </w:r>
    </w:p>
    <w:p w14:paraId="6F242C3A"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водить измерение индивидуальной осанки и сравнивать её показател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о стандартами, составлять комплексы упражнений по коррекции и профилактик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её нарушения, планировать их выполнение в режиме дня; </w:t>
      </w:r>
    </w:p>
    <w:p w14:paraId="59C1B2D1"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дневник физической культуры и вести в нём наблюдени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за показателями физического развития и физической подготовленности, планировать содержание и регулярность проведения самостоятельных занятий;</w:t>
      </w:r>
    </w:p>
    <w:p w14:paraId="76F5DE9A"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14:paraId="5169C29D"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комплексы упражнений оздоровительной физической культур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на развитие гибкости, координации и формирование телосложения;</w:t>
      </w:r>
    </w:p>
    <w:p w14:paraId="615BE6DC"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опорный прыжок с разбега способом «ноги врозь» (мальчик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способом «</w:t>
      </w:r>
      <w:proofErr w:type="spellStart"/>
      <w:r w:rsidRPr="00CA4934">
        <w:rPr>
          <w:rFonts w:ascii="Times New Roman" w:hAnsi="Times New Roman" w:cs="Times New Roman"/>
          <w:sz w:val="28"/>
          <w:szCs w:val="28"/>
        </w:rPr>
        <w:t>напрыгивания</w:t>
      </w:r>
      <w:proofErr w:type="spellEnd"/>
      <w:r w:rsidRPr="00CA4934">
        <w:rPr>
          <w:rFonts w:ascii="Times New Roman" w:hAnsi="Times New Roman" w:cs="Times New Roman"/>
          <w:sz w:val="28"/>
          <w:szCs w:val="28"/>
        </w:rPr>
        <w:t xml:space="preserve"> с последующим спрыгиванием» (девочки); </w:t>
      </w:r>
    </w:p>
    <w:p w14:paraId="1DB4805B"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упражнения в висах и упорах на низкой гимнастической перекладине (мальчики), в передвижениях по гимнастическому бревну ходьб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приставным шагом с поворотами, подпрыгиванием на двух ногах на мест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 продвижением (девочки); </w:t>
      </w:r>
    </w:p>
    <w:p w14:paraId="30ACF542"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гаться по гимнастической стенке приставным шагом, лазать разноимённым способом вверх и по диагонали; </w:t>
      </w:r>
    </w:p>
    <w:p w14:paraId="7649A26A"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бег с равномерной скоростью с высокого старта по учебной дистанции; </w:t>
      </w:r>
    </w:p>
    <w:p w14:paraId="01E8BA9E"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технику прыжка в длину с разбега способом «согнув ноги»; </w:t>
      </w:r>
    </w:p>
    <w:p w14:paraId="584BE77C"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гаться на лыжах попеременным </w:t>
      </w:r>
      <w:proofErr w:type="spellStart"/>
      <w:r w:rsidRPr="00CA4934">
        <w:rPr>
          <w:rFonts w:ascii="Times New Roman" w:hAnsi="Times New Roman" w:cs="Times New Roman"/>
          <w:sz w:val="28"/>
          <w:szCs w:val="28"/>
        </w:rPr>
        <w:t>двухшажным</w:t>
      </w:r>
      <w:proofErr w:type="spellEnd"/>
      <w:r w:rsidRPr="00CA4934">
        <w:rPr>
          <w:rFonts w:ascii="Times New Roman" w:hAnsi="Times New Roman" w:cs="Times New Roman"/>
          <w:sz w:val="28"/>
          <w:szCs w:val="28"/>
        </w:rPr>
        <w:t xml:space="preserve"> ходом (для бесснежных районов – имитация передвижения);</w:t>
      </w:r>
    </w:p>
    <w:p w14:paraId="72FC60B4"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5716D65F"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технические действия в спортивных играх: </w:t>
      </w:r>
    </w:p>
    <w:p w14:paraId="222AD374"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14:paraId="5FFED3EB"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олейбол (приём и передача мяча двумя руками снизу и сверху с мест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в движении, прямая нижняя подача); </w:t>
      </w:r>
    </w:p>
    <w:p w14:paraId="4E14C2D9"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ведение мяча с равномерной скоростью в разных направлениях, приём и передача мяча, удар по неподвижному мячу с небольшого разбега).</w:t>
      </w:r>
    </w:p>
    <w:p w14:paraId="0D83EEEE"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2. К концу обучения в 6 классе обучающийся научится:</w:t>
      </w:r>
    </w:p>
    <w:p w14:paraId="1971C9C0"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14:paraId="3D558173"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измерять индивидуальные показатели физических качеств, определять</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х соответствие возрастным нормам и подбирать упражнения для их направленного развития; </w:t>
      </w:r>
    </w:p>
    <w:p w14:paraId="1453E32F"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14:paraId="713F43B5"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одготавливать места для самостоятельных занятий физической культуро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портом в соответствии с правилами техники безопасности и гигиеническими требованиями; </w:t>
      </w:r>
    </w:p>
    <w:p w14:paraId="23157B74"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тбирать упражнения оздоровительной физической культуры и составлять</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з них комплексы физкультминуток и </w:t>
      </w:r>
      <w:proofErr w:type="spellStart"/>
      <w:r w:rsidRPr="00CA4934">
        <w:rPr>
          <w:rFonts w:ascii="Times New Roman" w:hAnsi="Times New Roman" w:cs="Times New Roman"/>
          <w:sz w:val="28"/>
          <w:szCs w:val="28"/>
        </w:rPr>
        <w:t>физкультпауз</w:t>
      </w:r>
      <w:proofErr w:type="spellEnd"/>
      <w:r w:rsidRPr="00CA4934">
        <w:rPr>
          <w:rFonts w:ascii="Times New Roman" w:hAnsi="Times New Roman" w:cs="Times New Roman"/>
          <w:sz w:val="28"/>
          <w:szCs w:val="28"/>
        </w:rPr>
        <w:t xml:space="preserve"> для оптимизации работоспособности и снятия мышечного утомления в режиме учебной деятельности; </w:t>
      </w:r>
    </w:p>
    <w:p w14:paraId="0A2DDEFF"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акробатические комбинации из разученных </w:t>
      </w:r>
      <w:r w:rsidRPr="00CA4934">
        <w:rPr>
          <w:rFonts w:ascii="Times New Roman" w:hAnsi="Times New Roman" w:cs="Times New Roman"/>
          <w:sz w:val="28"/>
          <w:szCs w:val="28"/>
        </w:rPr>
        <w:lastRenderedPageBreak/>
        <w:t xml:space="preserve">упражнений, наблюдать и анализировать выполнение другими обучающимися, выявлять ошибки и предлагать способы устранения; </w:t>
      </w:r>
    </w:p>
    <w:p w14:paraId="1CD0858D"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лазанье по канату в три приёма (мальчики), составлять и выполнять комбинацию на низком бревне из стилизованных общеразвивающих</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ложно-координированных упражнений (девочки); </w:t>
      </w:r>
    </w:p>
    <w:p w14:paraId="06A02C72"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беговые упражнения с максимальным ускорением, использовать</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в самостоятельных занятиях для развития быстроты и равномерный бег</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для развития общей выносливости; </w:t>
      </w:r>
    </w:p>
    <w:p w14:paraId="49D5CA0F"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14:paraId="29B58794"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ередвижение на лыжах одновременным одношажным ходом, наблюдать и анализировать его выполнение другими обучающимися, сравнива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заданным образцом, выявлять ошибки и предлагать способы устране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для бесснежных районов – имитация передвижения);</w:t>
      </w:r>
    </w:p>
    <w:p w14:paraId="341F0259"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24A9D20C"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авила и демонстрировать технические действия в спортивных играх: </w:t>
      </w:r>
    </w:p>
    <w:p w14:paraId="21EBD54D"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баскетбол (технические действия без мяча, броски мяча двумя руками снизу</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от груди с места, использование разученных технических действий в условиях игровой деятельности); </w:t>
      </w:r>
    </w:p>
    <w:p w14:paraId="6F62B4A0"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14:paraId="38B84D2B"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ведение мяча с разной скоростью передвижения, с ускорение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разных направлениях, удар по катящемуся мячу с разбега, использование разученных технических действий в условиях игровой деятельности).</w:t>
      </w:r>
    </w:p>
    <w:p w14:paraId="11754BF5"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3. К концу обучения в 7 классе обучающийся научится:</w:t>
      </w:r>
    </w:p>
    <w:p w14:paraId="5BEFA79B"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14:paraId="13FDC897"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бъяснять положительное влияние занятий физической культурой и спорто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на воспитание личностных качеств современных </w:t>
      </w:r>
      <w:r w:rsidRPr="00CA4934">
        <w:rPr>
          <w:rFonts w:ascii="Times New Roman" w:hAnsi="Times New Roman" w:cs="Times New Roman"/>
          <w:spacing w:val="-2"/>
          <w:sz w:val="28"/>
          <w:szCs w:val="28"/>
        </w:rPr>
        <w:t>обучающихся</w:t>
      </w:r>
      <w:r w:rsidRPr="00CA4934">
        <w:rPr>
          <w:rFonts w:ascii="Times New Roman" w:hAnsi="Times New Roman" w:cs="Times New Roman"/>
          <w:sz w:val="28"/>
          <w:szCs w:val="28"/>
        </w:rPr>
        <w:t xml:space="preserve">, приводить примеры из собственной жизни; </w:t>
      </w:r>
    </w:p>
    <w:p w14:paraId="0A05162F"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х выполнения; </w:t>
      </w:r>
    </w:p>
    <w:p w14:paraId="0030CDF0"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ортостатической пробы» (по образцу); </w:t>
      </w:r>
    </w:p>
    <w:p w14:paraId="6B5920E3"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лазанье по канату в два приёма (юноши) и простейшие акробатические пирамиды в парах и тройках (девушки); </w:t>
      </w:r>
    </w:p>
    <w:p w14:paraId="554FA737"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составлять и самостоятельно разучивать комплекс степ-аэробики, включающий упражнения в ходьбе, прыжках, спрыгивании и запрыгивани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поворотами, разведением рук и ног (девушки);</w:t>
      </w:r>
    </w:p>
    <w:p w14:paraId="6BCECFDB"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стойку на голове с опорой на руки и включать её в акробатическую комбинацию из ранее освоенных упражнений (юноши); </w:t>
      </w:r>
    </w:p>
    <w:p w14:paraId="7808ED75"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беговые упражнения с преодолением препятствий способами «</w:t>
      </w:r>
      <w:proofErr w:type="spellStart"/>
      <w:r w:rsidRPr="00CA4934">
        <w:rPr>
          <w:rFonts w:ascii="Times New Roman" w:hAnsi="Times New Roman" w:cs="Times New Roman"/>
          <w:sz w:val="28"/>
          <w:szCs w:val="28"/>
        </w:rPr>
        <w:t>наступание</w:t>
      </w:r>
      <w:proofErr w:type="spellEnd"/>
      <w:r w:rsidRPr="00CA4934">
        <w:rPr>
          <w:rFonts w:ascii="Times New Roman" w:hAnsi="Times New Roman" w:cs="Times New Roman"/>
          <w:sz w:val="28"/>
          <w:szCs w:val="28"/>
        </w:rPr>
        <w:t xml:space="preserve">» и «прыжковый бег», применять их в беге по пересечённой местности; </w:t>
      </w:r>
    </w:p>
    <w:p w14:paraId="098A86BC"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метание малого мяча на точность в неподвижную, качающуюс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 катящуюся с разной скоростью мишень;</w:t>
      </w:r>
    </w:p>
    <w:p w14:paraId="225F9D0F"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ереход с передвижения попеременным </w:t>
      </w:r>
      <w:proofErr w:type="spellStart"/>
      <w:r w:rsidRPr="00CA4934">
        <w:rPr>
          <w:rFonts w:ascii="Times New Roman" w:hAnsi="Times New Roman" w:cs="Times New Roman"/>
          <w:sz w:val="28"/>
          <w:szCs w:val="28"/>
        </w:rPr>
        <w:t>двухшажным</w:t>
      </w:r>
      <w:proofErr w:type="spellEnd"/>
      <w:r w:rsidRPr="00CA4934">
        <w:rPr>
          <w:rFonts w:ascii="Times New Roman" w:hAnsi="Times New Roman" w:cs="Times New Roman"/>
          <w:sz w:val="28"/>
          <w:szCs w:val="28"/>
        </w:rPr>
        <w:t xml:space="preserve"> ходо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на передвижение одновременным одношажным ходом и обратно</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о время прохождения учебной дистанции, наблюдать и анализировать</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14:paraId="49191C38"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635C6D07"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и использовать технические действия спортивных игр: </w:t>
      </w:r>
    </w:p>
    <w:p w14:paraId="6BCF99D4"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14:paraId="164D56A0"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14:paraId="3000EE4D"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14:paraId="2EC2BFF6"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4. К концу обучения в 8 классе обучающийся научится:</w:t>
      </w:r>
    </w:p>
    <w:p w14:paraId="004B1EDB"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водить анализ основных направлений развития физической культуры</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Российской Федерации, характеризовать содержание основных форм</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х организации; </w:t>
      </w:r>
    </w:p>
    <w:p w14:paraId="5CEB6CE8"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14:paraId="4EBDE6B6"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занятия оздоровительной гимнастикой по коррекции индивидуальной формы осанки и избыточной массы тела; </w:t>
      </w:r>
    </w:p>
    <w:p w14:paraId="6648A197"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14:paraId="0B6C1705"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14:paraId="4CBBC347"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комбинацию на параллельных брусьях с включением упражнений</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упоре на руках, кувырка вперёд и соскока, наблюдать их выполнение другими обучающимися и сравнивать с заданным образцом, анализировать ошибк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причины их появления, находить способы устранения (юноши); </w:t>
      </w:r>
    </w:p>
    <w:p w14:paraId="5A3F57ED"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рыжок в длину с разбега способом «прогнувшись», наблюдать</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w:t>
      </w:r>
      <w:r w:rsidRPr="00CA4934">
        <w:rPr>
          <w:rFonts w:ascii="Times New Roman" w:hAnsi="Times New Roman" w:cs="Times New Roman"/>
          <w:sz w:val="28"/>
          <w:szCs w:val="28"/>
        </w:rPr>
        <w:lastRenderedPageBreak/>
        <w:t xml:space="preserve">анализировать технические особенности в выполнении другими обучающимися, выявлять ошибки и предлагать способы устранения; </w:t>
      </w:r>
    </w:p>
    <w:p w14:paraId="4B1D16D5"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естовые задания комплекса ГТО в беговых и технических легкоатлетических дисциплинах в соответствии с установленными требованиям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к их технике; </w:t>
      </w:r>
    </w:p>
    <w:p w14:paraId="3601CD42"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ередвижение на лыжах одновременным </w:t>
      </w:r>
      <w:proofErr w:type="spellStart"/>
      <w:r w:rsidRPr="00CA4934">
        <w:rPr>
          <w:rFonts w:ascii="Times New Roman" w:hAnsi="Times New Roman" w:cs="Times New Roman"/>
          <w:sz w:val="28"/>
          <w:szCs w:val="28"/>
        </w:rPr>
        <w:t>бесшажным</w:t>
      </w:r>
      <w:proofErr w:type="spellEnd"/>
      <w:r w:rsidRPr="00CA4934">
        <w:rPr>
          <w:rFonts w:ascii="Times New Roman" w:hAnsi="Times New Roman" w:cs="Times New Roman"/>
          <w:sz w:val="28"/>
          <w:szCs w:val="28"/>
        </w:rPr>
        <w:t xml:space="preserve"> ходом, переход с попеременного </w:t>
      </w:r>
      <w:proofErr w:type="spellStart"/>
      <w:r w:rsidRPr="00CA4934">
        <w:rPr>
          <w:rFonts w:ascii="Times New Roman" w:hAnsi="Times New Roman" w:cs="Times New Roman"/>
          <w:sz w:val="28"/>
          <w:szCs w:val="28"/>
        </w:rPr>
        <w:t>двухшажного</w:t>
      </w:r>
      <w:proofErr w:type="spellEnd"/>
      <w:r w:rsidRPr="00CA4934">
        <w:rPr>
          <w:rFonts w:ascii="Times New Roman" w:hAnsi="Times New Roman" w:cs="Times New Roman"/>
          <w:sz w:val="28"/>
          <w:szCs w:val="28"/>
        </w:rPr>
        <w:t xml:space="preserve"> хода на одновременный </w:t>
      </w:r>
      <w:proofErr w:type="spellStart"/>
      <w:r w:rsidRPr="00CA4934">
        <w:rPr>
          <w:rFonts w:ascii="Times New Roman" w:hAnsi="Times New Roman" w:cs="Times New Roman"/>
          <w:sz w:val="28"/>
          <w:szCs w:val="28"/>
        </w:rPr>
        <w:t>бесшажный</w:t>
      </w:r>
      <w:proofErr w:type="spellEnd"/>
      <w:r w:rsidRPr="00CA4934">
        <w:rPr>
          <w:rFonts w:ascii="Times New Roman" w:hAnsi="Times New Roman" w:cs="Times New Roman"/>
          <w:sz w:val="28"/>
          <w:szCs w:val="28"/>
        </w:rPr>
        <w:t xml:space="preserve"> ход, преодоление естественных препятствий на лыжах широким шагом, перешагиванием, </w:t>
      </w:r>
      <w:proofErr w:type="spellStart"/>
      <w:r w:rsidRPr="00CA4934">
        <w:rPr>
          <w:rFonts w:ascii="Times New Roman" w:hAnsi="Times New Roman" w:cs="Times New Roman"/>
          <w:sz w:val="28"/>
          <w:szCs w:val="28"/>
        </w:rPr>
        <w:t>перелазанием</w:t>
      </w:r>
      <w:proofErr w:type="spellEnd"/>
      <w:r w:rsidRPr="00CA4934">
        <w:rPr>
          <w:rFonts w:ascii="Times New Roman" w:hAnsi="Times New Roman" w:cs="Times New Roman"/>
          <w:sz w:val="28"/>
          <w:szCs w:val="28"/>
        </w:rPr>
        <w:t xml:space="preserve"> (для бесснежных районов – имитация передвижения);</w:t>
      </w:r>
    </w:p>
    <w:p w14:paraId="7E2C3BAF"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сти в бассейне при выполнении плавательных упражнений;</w:t>
      </w:r>
    </w:p>
    <w:p w14:paraId="01FA9932"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рыжки в воду со стартовой тумбы;</w:t>
      </w:r>
    </w:p>
    <w:p w14:paraId="05D3C6F2"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ехнические элементы плавания кролем на груди в согласовании</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с дыханием;</w:t>
      </w:r>
    </w:p>
    <w:p w14:paraId="2883D2BD"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64385632"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и использовать технические действия спортивных игр: </w:t>
      </w:r>
    </w:p>
    <w:p w14:paraId="604F99EF"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14:paraId="68D15F35"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олейбол (прямой нападающий удар и индивидуальное блокирование мяч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14:paraId="433E57FC"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удары по неподвижному, катящемуся и летящему мячу с разбега внутренней и внешней частью подъёма стопы, тактические действия игроков</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в нападении и защите, использование разученных технических и тактических действий в условиях игровой деятельности).</w:t>
      </w:r>
    </w:p>
    <w:p w14:paraId="49C22F52"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4. К концу обучения в 9 классе обучающийся научится:</w:t>
      </w:r>
    </w:p>
    <w:p w14:paraId="399E2F49"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тстаивать принципы здорового образа жизни, раскрывать эффективность</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14:paraId="0488DCD7"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14:paraId="118CC501"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бъяснять понятие «профессионально-прикладная физическая культура»,</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14:paraId="606E60DF"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использовать приёмы массажа и применять их в процессе самостоятельных занятий физической культурой и спортом, выполнять гигиенические требова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к процедурам массажа; </w:t>
      </w:r>
    </w:p>
    <w:p w14:paraId="05873CFB"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мерять индивидуальные функциональные резервы организма с помощью проб Штанге, </w:t>
      </w:r>
      <w:proofErr w:type="spellStart"/>
      <w:r w:rsidRPr="00CA4934">
        <w:rPr>
          <w:rFonts w:ascii="Times New Roman" w:hAnsi="Times New Roman" w:cs="Times New Roman"/>
          <w:sz w:val="28"/>
          <w:szCs w:val="28"/>
        </w:rPr>
        <w:t>Генча</w:t>
      </w:r>
      <w:proofErr w:type="spellEnd"/>
      <w:r w:rsidRPr="00CA4934">
        <w:rPr>
          <w:rFonts w:ascii="Times New Roman" w:hAnsi="Times New Roman" w:cs="Times New Roman"/>
          <w:sz w:val="28"/>
          <w:szCs w:val="28"/>
        </w:rPr>
        <w:t xml:space="preserve">, «задержки дыхания», использовать их для планирования индивидуальных занятий спортивной и профессионально-прикладной физической </w:t>
      </w:r>
      <w:r w:rsidRPr="00CA4934">
        <w:rPr>
          <w:rFonts w:ascii="Times New Roman" w:hAnsi="Times New Roman" w:cs="Times New Roman"/>
          <w:sz w:val="28"/>
          <w:szCs w:val="28"/>
        </w:rPr>
        <w:lastRenderedPageBreak/>
        <w:t xml:space="preserve">подготовкой; </w:t>
      </w:r>
    </w:p>
    <w:p w14:paraId="303B273A"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14:paraId="685C9ED4"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комплексы упражнений из разученных акробатических упражнений с повышенными требованиями к технике</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их выполнения (юноши);</w:t>
      </w:r>
    </w:p>
    <w:p w14:paraId="44462526"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гимнастическую комбинацию на высокой перекладине из разученных упражнений, с включением элементов размахивания</w:t>
      </w:r>
      <w:r w:rsidR="00CA4934" w:rsidRPr="00CA4934">
        <w:rPr>
          <w:rFonts w:ascii="Times New Roman" w:hAnsi="Times New Roman" w:cs="Times New Roman"/>
          <w:sz w:val="28"/>
          <w:szCs w:val="28"/>
        </w:rPr>
        <w:t xml:space="preserve"> </w:t>
      </w:r>
      <w:r w:rsidRPr="00CA4934">
        <w:rPr>
          <w:rFonts w:ascii="Times New Roman" w:hAnsi="Times New Roman" w:cs="Times New Roman"/>
          <w:sz w:val="28"/>
          <w:szCs w:val="28"/>
        </w:rPr>
        <w:t xml:space="preserve">и соскока вперёд способом «прогнувшись» (юноши); </w:t>
      </w:r>
    </w:p>
    <w:p w14:paraId="520BFF7D"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композицию упражнений </w:t>
      </w:r>
      <w:proofErr w:type="spellStart"/>
      <w:r w:rsidRPr="00CA4934">
        <w:rPr>
          <w:rFonts w:ascii="Times New Roman" w:hAnsi="Times New Roman" w:cs="Times New Roman"/>
          <w:sz w:val="28"/>
          <w:szCs w:val="28"/>
        </w:rPr>
        <w:t>черлидинга</w:t>
      </w:r>
      <w:proofErr w:type="spellEnd"/>
      <w:r w:rsidRPr="00CA4934">
        <w:rPr>
          <w:rFonts w:ascii="Times New Roman" w:hAnsi="Times New Roman" w:cs="Times New Roman"/>
          <w:sz w:val="28"/>
          <w:szCs w:val="28"/>
        </w:rPr>
        <w:t xml:space="preserve"> с построением пирамид, элементами степ-аэробики и акробатики (девушки); </w:t>
      </w:r>
    </w:p>
    <w:p w14:paraId="315552B3"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14:paraId="31527345"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14:paraId="431CFA87"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14:paraId="49C3EC6D"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сти в бассейне при выполнении плавательных упражнений;</w:t>
      </w:r>
    </w:p>
    <w:p w14:paraId="7C51F433"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овороты кувырком, маятником;</w:t>
      </w:r>
    </w:p>
    <w:p w14:paraId="6F124A3A"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ехнические элементы брассом в согласовании с дыханием;</w:t>
      </w:r>
    </w:p>
    <w:p w14:paraId="2BB67D18" w14:textId="77777777" w:rsidR="004C5159" w:rsidRPr="00CA4934" w:rsidRDefault="004C5159" w:rsidP="005B1125">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14:paraId="12E9DC76" w14:textId="77777777" w:rsidR="004C5159" w:rsidRPr="00CA4934" w:rsidRDefault="004C5159" w:rsidP="005B1125">
      <w:pPr>
        <w:pStyle w:val="body"/>
        <w:spacing w:line="240" w:lineRule="auto"/>
        <w:ind w:firstLine="709"/>
        <w:contextualSpacing/>
        <w:rPr>
          <w:rFonts w:ascii="Times New Roman" w:hAnsi="Times New Roman" w:cs="Times New Roman"/>
          <w:sz w:val="28"/>
          <w:szCs w:val="24"/>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r w:rsidRPr="00CA4934">
        <w:rPr>
          <w:rFonts w:ascii="Times New Roman" w:hAnsi="Times New Roman" w:cs="Times New Roman"/>
          <w:sz w:val="28"/>
          <w:szCs w:val="24"/>
        </w:rPr>
        <w:t xml:space="preserve"> </w:t>
      </w:r>
    </w:p>
    <w:p w14:paraId="30BB4D1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 Физическая культура. Модули по видам спорта.</w:t>
      </w:r>
    </w:p>
    <w:p w14:paraId="1C8879D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w:t>
      </w:r>
      <w:r w:rsidRPr="00CA4934">
        <w:rPr>
          <w:rFonts w:ascii="Times New Roman" w:hAnsi="Times New Roman"/>
          <w:sz w:val="28"/>
          <w:szCs w:val="28"/>
        </w:rPr>
        <w:t> </w:t>
      </w:r>
      <w:r w:rsidRPr="00CA4934">
        <w:rPr>
          <w:rFonts w:ascii="Times New Roman" w:hAnsi="Times New Roman"/>
          <w:sz w:val="28"/>
          <w:szCs w:val="28"/>
          <w:lang w:val="ru-RU"/>
        </w:rPr>
        <w:t>Модуль «Самбо».</w:t>
      </w:r>
    </w:p>
    <w:p w14:paraId="3AB6FFD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Самбо».</w:t>
      </w:r>
    </w:p>
    <w:p w14:paraId="19812FE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14:paraId="0C165F4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бо является составной частью национальной культуры Росс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дним из универсальных средств физического воспитания. Самбо как вид спор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истема самозащиты имеют большое оздоровительное и прикладное знач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w:t>
      </w:r>
      <w:r w:rsidRPr="00CA4934">
        <w:rPr>
          <w:rFonts w:ascii="Times New Roman" w:hAnsi="Times New Roman"/>
          <w:sz w:val="28"/>
          <w:szCs w:val="28"/>
          <w:lang w:val="ru-RU"/>
        </w:rPr>
        <w:lastRenderedPageBreak/>
        <w:t>сплоченности и стремлении к победе, что способствует патриотическом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уховному развитию обучающихся.</w:t>
      </w:r>
    </w:p>
    <w:p w14:paraId="5151AB1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14:paraId="451C6C3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14:paraId="6E7046E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самбо является обучение самб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использованием средств самбо. </w:t>
      </w:r>
    </w:p>
    <w:p w14:paraId="645E073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самбо являются:</w:t>
      </w:r>
    </w:p>
    <w:p w14:paraId="064741B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двигательной активности;</w:t>
      </w:r>
    </w:p>
    <w:p w14:paraId="76B0CB9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14:paraId="777E5B7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жизненно важных навыков </w:t>
      </w:r>
      <w:proofErr w:type="spellStart"/>
      <w:r w:rsidRPr="00CA4934">
        <w:rPr>
          <w:rFonts w:ascii="Times New Roman" w:hAnsi="Times New Roman"/>
          <w:sz w:val="28"/>
          <w:szCs w:val="28"/>
          <w:lang w:val="ru-RU"/>
        </w:rPr>
        <w:t>самостраховки</w:t>
      </w:r>
      <w:proofErr w:type="spellEnd"/>
      <w:r w:rsidRPr="00CA4934">
        <w:rPr>
          <w:rFonts w:ascii="Times New Roman" w:hAnsi="Times New Roman"/>
          <w:sz w:val="28"/>
          <w:szCs w:val="28"/>
          <w:lang w:val="ru-RU"/>
        </w:rPr>
        <w:t xml:space="preserve"> и самозащи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 также умения применять его в различных условиях;</w:t>
      </w:r>
    </w:p>
    <w:p w14:paraId="458772F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самбо, его возможностях и знач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цессе укрепления здоровья, физическом развитии и физической подготовке обучающихся;</w:t>
      </w:r>
    </w:p>
    <w:p w14:paraId="78534BD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14:paraId="2E927C6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14:paraId="44BC80A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самбо, в том числе для самореализации и самоопределения;</w:t>
      </w:r>
    </w:p>
    <w:p w14:paraId="0EA111D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оложительной мотивации и устойчивого учебно- познавательного интереса к физической культуре; </w:t>
      </w:r>
    </w:p>
    <w:p w14:paraId="54371AC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самбо;</w:t>
      </w:r>
    </w:p>
    <w:p w14:paraId="610B602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самбо, как вид спорта и системы самозащи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общеобразовательных организациях, привлечение обучающихся, проявляющих повышенный интерес и способности к занятиям самбо в школьные спортивные </w:t>
      </w:r>
      <w:r w:rsidRPr="00CA4934">
        <w:rPr>
          <w:rFonts w:ascii="Times New Roman" w:hAnsi="Times New Roman"/>
          <w:sz w:val="28"/>
          <w:szCs w:val="28"/>
          <w:lang w:val="ru-RU"/>
        </w:rPr>
        <w:lastRenderedPageBreak/>
        <w:t>клубы, секции, к участию в соревнованиях;</w:t>
      </w:r>
    </w:p>
    <w:p w14:paraId="0C743E1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627EB93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самбо.</w:t>
      </w:r>
    </w:p>
    <w:p w14:paraId="329564E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самбо доступен для освоения всем обучающимся, независим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284CC28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самбо сочетается практически со всеми базовыми видами спорта, входящими в изучение физической культу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23D0130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0077E1A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 итогам прохождения модуля по самбо возможно сформ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у обучающихся общие представления о самбо, навыки </w:t>
      </w:r>
      <w:proofErr w:type="spellStart"/>
      <w:r w:rsidRPr="00CA4934">
        <w:rPr>
          <w:rFonts w:ascii="Times New Roman" w:hAnsi="Times New Roman"/>
          <w:sz w:val="28"/>
          <w:szCs w:val="28"/>
          <w:lang w:val="ru-RU"/>
        </w:rPr>
        <w:t>самостраховки</w:t>
      </w:r>
      <w:proofErr w:type="spellEnd"/>
      <w:r w:rsidRPr="00CA4934">
        <w:rPr>
          <w:rFonts w:ascii="Times New Roman" w:hAnsi="Times New Roman"/>
          <w:sz w:val="28"/>
          <w:szCs w:val="28"/>
          <w:lang w:val="ru-RU"/>
        </w:rPr>
        <w:t xml:space="preserve">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знообразные способы их выполнения, а также безопасное поведение на занятиях в спортивном зале, открытых плоскостных сооружениях, в бытовых услов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 критических ситуациях.</w:t>
      </w:r>
    </w:p>
    <w:p w14:paraId="12183D7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w:t>
      </w:r>
      <w:r w:rsidRPr="00CA4934">
        <w:rPr>
          <w:rFonts w:ascii="Times New Roman" w:hAnsi="Times New Roman"/>
          <w:sz w:val="28"/>
          <w:szCs w:val="28"/>
        </w:rPr>
        <w:t> </w:t>
      </w:r>
      <w:r w:rsidRPr="00CA4934">
        <w:rPr>
          <w:rFonts w:ascii="Times New Roman" w:hAnsi="Times New Roman"/>
          <w:sz w:val="28"/>
          <w:szCs w:val="28"/>
          <w:lang w:val="ru-RU"/>
        </w:rPr>
        <w:t>Модуль по самбо может быть реализован в следующих вариантах:</w:t>
      </w:r>
    </w:p>
    <w:p w14:paraId="46FA3BB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ётом возраста и физической подготовленности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соответствующей дозировкой и интенсивностью);</w:t>
      </w:r>
    </w:p>
    <w:p w14:paraId="08D0F59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ри организации и проведении уроков физической культуры с 3-х часовой недельной нагрузкой рекомендуемый объём в </w:t>
      </w:r>
      <w:bookmarkStart w:id="83" w:name="_Hlk125551368"/>
      <w:r w:rsidRPr="00CA4934">
        <w:rPr>
          <w:rFonts w:ascii="Times New Roman" w:hAnsi="Times New Roman"/>
          <w:sz w:val="28"/>
          <w:szCs w:val="28"/>
          <w:lang w:val="ru-RU"/>
        </w:rPr>
        <w:t>5, 6, 7, 8, 9-х классах – по 34 часа</w:t>
      </w:r>
      <w:bookmarkEnd w:id="83"/>
      <w:r w:rsidRPr="00CA4934">
        <w:rPr>
          <w:rFonts w:ascii="Times New Roman" w:hAnsi="Times New Roman"/>
          <w:sz w:val="28"/>
          <w:szCs w:val="28"/>
          <w:lang w:val="ru-RU"/>
        </w:rPr>
        <w:t>);</w:t>
      </w:r>
    </w:p>
    <w:p w14:paraId="536B776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5, 6, 7, 8, 9-х классах – по 34 часа).</w:t>
      </w:r>
    </w:p>
    <w:p w14:paraId="5CCF9AE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амбо.</w:t>
      </w:r>
    </w:p>
    <w:p w14:paraId="23777C5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самбо.</w:t>
      </w:r>
    </w:p>
    <w:p w14:paraId="39EB0F2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самбо на малой родине, в стране и мире.</w:t>
      </w:r>
    </w:p>
    <w:p w14:paraId="09B1C97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личности в истории самбо. Последователи и легенды самбо.</w:t>
      </w:r>
    </w:p>
    <w:p w14:paraId="048B138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оль самбо в ведении боевых действий. Героизация подвигов.</w:t>
      </w:r>
    </w:p>
    <w:p w14:paraId="6679037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вные организации и федерации (международные, российские), осуществляющие управление самбо.</w:t>
      </w:r>
    </w:p>
    <w:p w14:paraId="4B8631B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направлений и правила самбо (спортивное, боевое, пляжное, демо).</w:t>
      </w:r>
    </w:p>
    <w:p w14:paraId="762DF24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ая и личностная успешность выдающихся спортсменов – самбистов.</w:t>
      </w:r>
    </w:p>
    <w:p w14:paraId="5BB45B7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авила проведения соревнований по самбо. Судейская коллегия, обслуживающая соревнования по самбо (основные функции). Словарь термин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пределений по самбо.</w:t>
      </w:r>
    </w:p>
    <w:p w14:paraId="3126D88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самбо как средство укрепления здоровья, повышения функциональных возможностей основных систем организма. С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физических качествах, необходимых самбисту и способах их разви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начение занятий самбо на формирование положительных качеств личности человека.</w:t>
      </w:r>
    </w:p>
    <w:p w14:paraId="3A4E62A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портсмена (самонаблюдение, краткосрочное и долгосрочное планирования, решение поставленных задач).</w:t>
      </w:r>
    </w:p>
    <w:p w14:paraId="6C2B7AC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ьевой режим. Роль витаминов и микроэлементов в функционировании иммунной системы.</w:t>
      </w:r>
    </w:p>
    <w:p w14:paraId="5B131E6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и тактике самбо. Основы прикладного самбо и его значение. </w:t>
      </w:r>
    </w:p>
    <w:p w14:paraId="07815EA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тидопинговые правила и программы в самбо.</w:t>
      </w:r>
    </w:p>
    <w:p w14:paraId="091930B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в экстремальных жизненных ситуациях.</w:t>
      </w:r>
    </w:p>
    <w:p w14:paraId="266DD21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первой доврачебной помощи на занятиях самбо и в бытовой деятельности.</w:t>
      </w:r>
    </w:p>
    <w:p w14:paraId="5E21836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ические нормы и правила поведения самбиста, техника безопас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занятиях самбо.</w:t>
      </w:r>
    </w:p>
    <w:p w14:paraId="46BA4E4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745A919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14:paraId="518F97A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экипиров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занятий самбо. Правильное сбалансированное питание самбиста.</w:t>
      </w:r>
    </w:p>
    <w:p w14:paraId="0CBAE1F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14:paraId="787BFFA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удейство простейших спортивных соревнований по самбо в качестве судьи или помощника судьи. </w:t>
      </w:r>
    </w:p>
    <w:p w14:paraId="480B564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во время занятий самбо и мероприя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их предупреждению. Причины возникновения ошибок при выполнении технических приёмов самбо. </w:t>
      </w:r>
    </w:p>
    <w:p w14:paraId="75F8B21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самбо. </w:t>
      </w:r>
    </w:p>
    <w:p w14:paraId="60D4D1D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5F838CB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14:paraId="54B9E6E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14:paraId="7ADBFC0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самбо.</w:t>
      </w:r>
    </w:p>
    <w:p w14:paraId="646005F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ёмы </w:t>
      </w:r>
      <w:proofErr w:type="spellStart"/>
      <w:r w:rsidRPr="00CA4934">
        <w:rPr>
          <w:rFonts w:ascii="Times New Roman" w:hAnsi="Times New Roman"/>
          <w:sz w:val="28"/>
          <w:szCs w:val="28"/>
          <w:lang w:val="ru-RU"/>
        </w:rPr>
        <w:t>самостраховки</w:t>
      </w:r>
      <w:proofErr w:type="spellEnd"/>
      <w:r w:rsidRPr="00CA4934">
        <w:rPr>
          <w:rFonts w:ascii="Times New Roman" w:hAnsi="Times New Roman"/>
          <w:sz w:val="28"/>
          <w:szCs w:val="28"/>
          <w:lang w:val="ru-RU"/>
        </w:rPr>
        <w:t>:</w:t>
      </w:r>
    </w:p>
    <w:p w14:paraId="52D1866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спину через партнёра, стоящего в упоре на коленях и предплечьях;</w:t>
      </w:r>
    </w:p>
    <w:p w14:paraId="4B1E2E0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спину через партнёра, стоящего в упоре на коленях и руках;</w:t>
      </w:r>
    </w:p>
    <w:p w14:paraId="5FD8B21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перекатом через партнёра, стоящего в упоре на коленях и предплечьях, на бок через партнёра, стоящего в упоре на коленях и руках;</w:t>
      </w:r>
    </w:p>
    <w:p w14:paraId="1735C7C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кувырком через партнёра, стоящего в упоре на коленях и предплечьях;</w:t>
      </w:r>
    </w:p>
    <w:p w14:paraId="053DA41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через партнёра, стоящего в упоре на коленях и руках;</w:t>
      </w:r>
    </w:p>
    <w:p w14:paraId="28CDB45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 бок кувырком, выполняемые прыжком через руку партнёра в стойке; </w:t>
      </w:r>
    </w:p>
    <w:p w14:paraId="768B61B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кувырком в движении, выполняя кувырок-полёт через партнёра, лежащего на ковре или стоящего боком;</w:t>
      </w:r>
    </w:p>
    <w:p w14:paraId="5C307E9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перёд на руки при падении на ковер спиной с вращением вокруг продольной оси, из стойки на руках;</w:t>
      </w:r>
    </w:p>
    <w:p w14:paraId="4B759A9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 руки прыжком, то же прыжком назад, на спину прыжком. </w:t>
      </w:r>
    </w:p>
    <w:p w14:paraId="79B9232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ециально-подготовительные упражнения для бросков: зацепов, подхватов, через голову, через спину, через бедро. </w:t>
      </w:r>
    </w:p>
    <w:p w14:paraId="4E861F6D" w14:textId="77777777" w:rsidR="004C5159" w:rsidRPr="00CA4934" w:rsidRDefault="004C5159" w:rsidP="005B1125">
      <w:pPr>
        <w:spacing w:after="0" w:line="240" w:lineRule="auto"/>
        <w:ind w:firstLine="709"/>
        <w:jc w:val="both"/>
        <w:rPr>
          <w:rFonts w:ascii="Times New Roman" w:hAnsi="Times New Roman"/>
          <w:sz w:val="28"/>
          <w:szCs w:val="28"/>
          <w:lang w:val="ru-RU"/>
        </w:rPr>
      </w:pPr>
      <w:proofErr w:type="spellStart"/>
      <w:r w:rsidRPr="00CA4934">
        <w:rPr>
          <w:rFonts w:ascii="Times New Roman" w:hAnsi="Times New Roman"/>
          <w:sz w:val="28"/>
          <w:szCs w:val="28"/>
          <w:lang w:val="ru-RU"/>
        </w:rPr>
        <w:t>Технико</w:t>
      </w:r>
      <w:proofErr w:type="spellEnd"/>
      <w:r w:rsidRPr="00CA4934">
        <w:rPr>
          <w:rFonts w:ascii="Times New Roman" w:hAnsi="Times New Roman"/>
          <w:sz w:val="28"/>
          <w:szCs w:val="28"/>
          <w:lang w:val="ru-RU"/>
        </w:rPr>
        <w:t xml:space="preserve"> – тактические основы самбо: стойки, дистанции, захваты, перемещения. </w:t>
      </w:r>
    </w:p>
    <w:p w14:paraId="0A70827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живот, методом зацепа голенью изнутри, методом подхвата под две ног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через спину, через бедро.</w:t>
      </w:r>
    </w:p>
    <w:p w14:paraId="194A28B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самбо в положении лёжа:</w:t>
      </w:r>
    </w:p>
    <w:p w14:paraId="4D079B6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арианты удержаний и переворачиваний, рычаг локтя от удержания сбоку, перегибая руку через бедро; </w:t>
      </w:r>
    </w:p>
    <w:p w14:paraId="37E2032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зел плеча ногой от удержания сбоку;</w:t>
      </w:r>
    </w:p>
    <w:p w14:paraId="74A0D51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ычаг руки противнику, лежащему на груди (рычаг плеча, рычаг локтя);</w:t>
      </w:r>
    </w:p>
    <w:p w14:paraId="591C14A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ычаг локтя захватом руки между ног;</w:t>
      </w:r>
    </w:p>
    <w:p w14:paraId="2551D63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щемление ахиллова сухожилия при различных </w:t>
      </w:r>
      <w:proofErr w:type="spellStart"/>
      <w:r w:rsidRPr="00CA4934">
        <w:rPr>
          <w:rFonts w:ascii="Times New Roman" w:hAnsi="Times New Roman"/>
          <w:sz w:val="28"/>
          <w:szCs w:val="28"/>
          <w:lang w:val="ru-RU"/>
        </w:rPr>
        <w:t>взаиморасположениях</w:t>
      </w:r>
      <w:proofErr w:type="spellEnd"/>
      <w:r w:rsidRPr="00CA4934">
        <w:rPr>
          <w:rFonts w:ascii="Times New Roman" w:hAnsi="Times New Roman"/>
          <w:sz w:val="28"/>
          <w:szCs w:val="28"/>
          <w:lang w:val="ru-RU"/>
        </w:rPr>
        <w:t xml:space="preserve"> соперников.</w:t>
      </w:r>
    </w:p>
    <w:p w14:paraId="4F94AE2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самозащиты. Освобождение от захватов: в области запястья, предплечья, плеча, за одежду. От обхватов: туловища сзади, спереди, с рук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без рук.</w:t>
      </w:r>
    </w:p>
    <w:p w14:paraId="15E9559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ческая подготовка. Игры-задания. Учебные схватки по заданию. </w:t>
      </w:r>
    </w:p>
    <w:p w14:paraId="3385A31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и технической подготовлен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амбо. Участие в соревновательной деятельности.</w:t>
      </w:r>
    </w:p>
    <w:p w14:paraId="28CEF21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амбо направлено на достижение обучающимися личностных, метапредметных и предметных результатов обучения.</w:t>
      </w:r>
    </w:p>
    <w:p w14:paraId="262A276F"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84" w:name="_Hlk124950343"/>
      <w:r w:rsidRPr="00CA4934">
        <w:rPr>
          <w:rFonts w:ascii="Times New Roman" w:hAnsi="Times New Roman"/>
          <w:sz w:val="28"/>
          <w:szCs w:val="28"/>
          <w:lang w:val="ru-RU"/>
        </w:rPr>
        <w:t>163.10.1.7.1.</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самбо на уровне основного общего </w:t>
      </w:r>
      <w:r w:rsidRPr="00CA4934">
        <w:rPr>
          <w:rFonts w:ascii="Times New Roman" w:hAnsi="Times New Roman"/>
          <w:sz w:val="28"/>
          <w:szCs w:val="28"/>
          <w:lang w:val="ru-RU"/>
        </w:rPr>
        <w:lastRenderedPageBreak/>
        <w:t xml:space="preserve">образования у обучающихся будут сформированы следующие </w:t>
      </w:r>
      <w:bookmarkEnd w:id="84"/>
      <w:r w:rsidRPr="00CA4934">
        <w:rPr>
          <w:rFonts w:ascii="Times New Roman" w:hAnsi="Times New Roman"/>
          <w:sz w:val="28"/>
          <w:szCs w:val="28"/>
          <w:lang w:val="ru-RU"/>
        </w:rPr>
        <w:t>личностные результаты:</w:t>
      </w:r>
    </w:p>
    <w:p w14:paraId="3A37A75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увства патриотизма, уважения к Отечеству через знание исто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временного состояния развития самбо;</w:t>
      </w:r>
    </w:p>
    <w:p w14:paraId="041A87A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мотив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14:paraId="08D3A2A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14:paraId="3A12EFD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14:paraId="03875CB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едагогам.</w:t>
      </w:r>
    </w:p>
    <w:p w14:paraId="7AFD14B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метапредметные результаты:</w:t>
      </w:r>
    </w:p>
    <w:p w14:paraId="5A0FFBA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самбо, развивать мотивы и интересы своей познаватель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физкультурно-спортивном направлении;</w:t>
      </w:r>
    </w:p>
    <w:p w14:paraId="323633C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14:paraId="646D014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14:paraId="44D7E70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на практике прикладные действия самбо (</w:t>
      </w:r>
      <w:proofErr w:type="spellStart"/>
      <w:r w:rsidRPr="00CA4934">
        <w:rPr>
          <w:rFonts w:ascii="Times New Roman" w:hAnsi="Times New Roman"/>
          <w:sz w:val="28"/>
          <w:szCs w:val="28"/>
          <w:lang w:val="ru-RU"/>
        </w:rPr>
        <w:t>самостраховка</w:t>
      </w:r>
      <w:proofErr w:type="spellEnd"/>
      <w:r w:rsidRPr="00CA4934">
        <w:rPr>
          <w:rFonts w:ascii="Times New Roman" w:hAnsi="Times New Roman"/>
          <w:sz w:val="28"/>
          <w:szCs w:val="28"/>
          <w:lang w:val="ru-RU"/>
        </w:rPr>
        <w:t>, самозащита) в экстремальных жизненных условиях;</w:t>
      </w:r>
    </w:p>
    <w:p w14:paraId="29C6BB4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480B746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предметные результаты:</w:t>
      </w:r>
    </w:p>
    <w:p w14:paraId="7A7E471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14:paraId="597976B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самбо как национальном достоянии России, зародившемся в СССР, имеющим богатое наследие и традиции, имеющим важное прикладное знач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w:t>
      </w:r>
      <w:r w:rsidRPr="00CA4934">
        <w:rPr>
          <w:rFonts w:ascii="Times New Roman" w:hAnsi="Times New Roman"/>
          <w:sz w:val="28"/>
          <w:szCs w:val="28"/>
          <w:lang w:val="ru-RU"/>
        </w:rPr>
        <w:lastRenderedPageBreak/>
        <w:t xml:space="preserve">человека; </w:t>
      </w:r>
    </w:p>
    <w:p w14:paraId="23CB7FE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14:paraId="50F78B3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прикладного направления самбо, демонстрация основных способов самозащиты и </w:t>
      </w:r>
      <w:proofErr w:type="spellStart"/>
      <w:r w:rsidRPr="00CA4934">
        <w:rPr>
          <w:rFonts w:ascii="Times New Roman" w:hAnsi="Times New Roman"/>
          <w:sz w:val="28"/>
          <w:szCs w:val="28"/>
          <w:lang w:val="ru-RU"/>
        </w:rPr>
        <w:t>самостраховки</w:t>
      </w:r>
      <w:proofErr w:type="spellEnd"/>
      <w:r w:rsidRPr="00CA4934">
        <w:rPr>
          <w:rFonts w:ascii="Times New Roman" w:hAnsi="Times New Roman"/>
          <w:sz w:val="28"/>
          <w:szCs w:val="28"/>
          <w:lang w:val="ru-RU"/>
        </w:rPr>
        <w:t xml:space="preserve">; </w:t>
      </w:r>
    </w:p>
    <w:p w14:paraId="43A4172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14:paraId="0918A45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и выполнение тестовых упражнений по физической и технической подготовленности. </w:t>
      </w:r>
    </w:p>
    <w:p w14:paraId="11652C1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w:t>
      </w:r>
      <w:r w:rsidRPr="00CA4934">
        <w:rPr>
          <w:rFonts w:ascii="Times New Roman" w:hAnsi="Times New Roman"/>
          <w:sz w:val="28"/>
          <w:szCs w:val="28"/>
        </w:rPr>
        <w:t> </w:t>
      </w:r>
      <w:r w:rsidRPr="00CA4934">
        <w:rPr>
          <w:rFonts w:ascii="Times New Roman" w:hAnsi="Times New Roman"/>
          <w:sz w:val="28"/>
          <w:szCs w:val="28"/>
          <w:lang w:val="ru-RU"/>
        </w:rPr>
        <w:t>Модуль «Гандбол».</w:t>
      </w:r>
    </w:p>
    <w:p w14:paraId="7158642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Гандбол».</w:t>
      </w:r>
    </w:p>
    <w:p w14:paraId="6708615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478C74E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двигательных реакций, быстроты мышления, умения маневр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эффективного физического воспитания обучающихся, для их общего развития.</w:t>
      </w:r>
    </w:p>
    <w:p w14:paraId="726E3B6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CA4934">
        <w:rPr>
          <w:rFonts w:ascii="Times New Roman" w:hAnsi="Times New Roman"/>
          <w:sz w:val="28"/>
          <w:szCs w:val="28"/>
        </w:rPr>
        <w:t> </w:t>
      </w:r>
      <w:r w:rsidRPr="00CA4934">
        <w:rPr>
          <w:rFonts w:ascii="Times New Roman" w:hAnsi="Times New Roman"/>
          <w:sz w:val="28"/>
          <w:szCs w:val="28"/>
          <w:lang w:val="ru-RU"/>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14:paraId="09EABF8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гандболу является формир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ртом с использованием средств вида спорта «Гандбол».</w:t>
      </w:r>
    </w:p>
    <w:p w14:paraId="0DC3874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гандболу являются:</w:t>
      </w:r>
    </w:p>
    <w:p w14:paraId="2129565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двигательной активности;</w:t>
      </w:r>
    </w:p>
    <w:p w14:paraId="49E2B74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занятиях по гандболу;</w:t>
      </w:r>
    </w:p>
    <w:p w14:paraId="199EE17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гандбола в частности;</w:t>
      </w:r>
    </w:p>
    <w:p w14:paraId="7F3B3EB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гандболе, о его возможност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начении в процессе укрепления здоровья, физическом развитии и физической подготовке обучающихся;</w:t>
      </w:r>
    </w:p>
    <w:p w14:paraId="1EE1885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базиса, основанного как на знан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4D390CC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14:paraId="20AB586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14:paraId="686C214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17460FF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75DF48C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гандболу.</w:t>
      </w:r>
    </w:p>
    <w:p w14:paraId="11F7D02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гандболу доступен для освоения всем обучающимся, независим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6AF9950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гандболу сочетается практически со всеми базовыми видами спорта, входящими в учебный предмет «Физическая культу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бщеобразовательной организации (легкая атлетика, гимнастика, спортивные игры).</w:t>
      </w:r>
    </w:p>
    <w:p w14:paraId="03D7091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6B85297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5.</w:t>
      </w:r>
      <w:r w:rsidRPr="00CA4934">
        <w:rPr>
          <w:rFonts w:ascii="Times New Roman" w:hAnsi="Times New Roman"/>
          <w:sz w:val="28"/>
          <w:szCs w:val="28"/>
        </w:rPr>
        <w:t> </w:t>
      </w:r>
      <w:r w:rsidRPr="00CA4934">
        <w:rPr>
          <w:rFonts w:ascii="Times New Roman" w:hAnsi="Times New Roman"/>
          <w:sz w:val="28"/>
          <w:szCs w:val="28"/>
          <w:lang w:val="ru-RU"/>
        </w:rPr>
        <w:t>Модуль по гандболу может быть реализован в следующих вариантах:</w:t>
      </w:r>
    </w:p>
    <w:p w14:paraId="6E93F60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14:paraId="3D52F91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частности, учебные модули по выбору обучающихся, родителей (законных представителей) несовершеннолетних обучающихся, в том числе предусматривающие </w:t>
      </w:r>
      <w:r w:rsidRPr="00CA4934">
        <w:rPr>
          <w:rFonts w:ascii="Times New Roman" w:hAnsi="Times New Roman"/>
          <w:sz w:val="28"/>
          <w:szCs w:val="28"/>
          <w:lang w:val="ru-RU"/>
        </w:rPr>
        <w:lastRenderedPageBreak/>
        <w:t>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p>
    <w:p w14:paraId="332B7D6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 классах – по 34 часа);</w:t>
      </w:r>
    </w:p>
    <w:p w14:paraId="267727F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гандболу.</w:t>
      </w:r>
    </w:p>
    <w:p w14:paraId="4445347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гандболе.</w:t>
      </w:r>
    </w:p>
    <w:p w14:paraId="2DFB0EE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гандбола как вида спорта в мире, в Российской Федерации, в регионе. Достижения отечественных гандболистов на мировых первенств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лимпийских играх.</w:t>
      </w:r>
    </w:p>
    <w:p w14:paraId="13787570"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85" w:name="_Hlk125361855"/>
      <w:r w:rsidRPr="00CA4934">
        <w:rPr>
          <w:rFonts w:ascii="Times New Roman" w:hAnsi="Times New Roman"/>
          <w:sz w:val="28"/>
          <w:szCs w:val="28"/>
          <w:lang w:val="ru-RU"/>
        </w:rPr>
        <w:t>Характеристика спортивных дисциплин гандбола (гандбол, пляжный гандбол, мини-гандбол).</w:t>
      </w:r>
    </w:p>
    <w:bookmarkEnd w:id="85"/>
    <w:p w14:paraId="0F3E0D4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14:paraId="5A900A2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гандболом как средство укрепления здоровья, повышения функциональных возможностей основных систем организма. С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14:paraId="62E1435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требования к игровой площадке, её размерам, зонам безопасности, допустимой температуре воздуха. </w:t>
      </w:r>
    </w:p>
    <w:p w14:paraId="76E1590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редства и методы обучения технике передвижения с мяч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без мяча, броскам с опоры и в прыжке, игре вратаря. </w:t>
      </w:r>
    </w:p>
    <w:p w14:paraId="3E20C45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жим дня при занятиях гандболом. Правила личной гигиены во время занятий гандболом.</w:t>
      </w:r>
    </w:p>
    <w:p w14:paraId="0A185DE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ведения и техники безопасности при занятиях гандболом. </w:t>
      </w:r>
    </w:p>
    <w:p w14:paraId="63D8024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70DCF61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гандбола.</w:t>
      </w:r>
    </w:p>
    <w:p w14:paraId="67DA0AC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14:paraId="32DC4B2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гандболу в качестве зрителя, болельщика. </w:t>
      </w:r>
    </w:p>
    <w:p w14:paraId="483B453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14:paraId="24DA73F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чины возникновения ошибок при выполнении технических приём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собы их устранения. Основы анализа собственной игры, игры своей коман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игры команды соперников. </w:t>
      </w:r>
    </w:p>
    <w:p w14:paraId="6B9ECA2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Контрольно-тестовые упражнения по общей и специальной физической подготовке. Оценка уровня технической и тактической подготовленности игро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гандбол.</w:t>
      </w:r>
    </w:p>
    <w:p w14:paraId="45BE1FB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и методы профилактики пагубных привычек, асоциа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proofErr w:type="spellStart"/>
      <w:r w:rsidRPr="00CA4934">
        <w:rPr>
          <w:rFonts w:ascii="Times New Roman" w:hAnsi="Times New Roman"/>
          <w:sz w:val="28"/>
          <w:szCs w:val="28"/>
          <w:lang w:val="ru-RU"/>
        </w:rPr>
        <w:t>созависимого</w:t>
      </w:r>
      <w:proofErr w:type="spellEnd"/>
      <w:r w:rsidRPr="00CA4934">
        <w:rPr>
          <w:rFonts w:ascii="Times New Roman" w:hAnsi="Times New Roman"/>
          <w:sz w:val="28"/>
          <w:szCs w:val="28"/>
          <w:lang w:val="ru-RU"/>
        </w:rPr>
        <w:t xml:space="preserve"> поведения. Антидопинговое поведение.</w:t>
      </w:r>
    </w:p>
    <w:p w14:paraId="29D2CE4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1741234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14:paraId="38F2792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14:paraId="491F001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игры в гандбол.</w:t>
      </w:r>
    </w:p>
    <w:p w14:paraId="45538FA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вля мяча: ловля мяча (двумя руками на месте и в прыжке), ловля мяча (справа и слева, с недолётом), ловля мяча высокого, низкого, катящегося, с отскока и </w:t>
      </w:r>
      <w:proofErr w:type="spellStart"/>
      <w:r w:rsidRPr="00CA4934">
        <w:rPr>
          <w:rFonts w:ascii="Times New Roman" w:hAnsi="Times New Roman"/>
          <w:sz w:val="28"/>
          <w:szCs w:val="28"/>
          <w:lang w:val="ru-RU"/>
        </w:rPr>
        <w:t>полуотскока</w:t>
      </w:r>
      <w:proofErr w:type="spellEnd"/>
      <w:r w:rsidRPr="00CA4934">
        <w:rPr>
          <w:rFonts w:ascii="Times New Roman" w:hAnsi="Times New Roman"/>
          <w:sz w:val="28"/>
          <w:szCs w:val="28"/>
          <w:lang w:val="ru-RU"/>
        </w:rPr>
        <w:t xml:space="preserve"> от площадки.</w:t>
      </w:r>
    </w:p>
    <w:p w14:paraId="31B9F77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мяча: передача мяча одной рукой хлестом сверху и сбоку, с мес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разбега, с последующим перемещением.</w:t>
      </w:r>
    </w:p>
    <w:p w14:paraId="46568FB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мяча при движении партнеров в одном направлении. Ведение мяча. Ведение мяча одноударное и многоударное на месте, с изменением направл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корости, ведение мяча с высоким и низким отскоком. </w:t>
      </w:r>
    </w:p>
    <w:p w14:paraId="01D4BF1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росок мяча. Бросок хлестом сверху и сбоку, с разбега обычными шаг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14:paraId="59B2C99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вание мяча. Выбивание мячам при одноударном ведении на мест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встречном движении. Выбивание мяча при многоударном вед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параллельном движении, при встречном движении. </w:t>
      </w:r>
    </w:p>
    <w:p w14:paraId="3AED6F1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локирование мяча. Блокирование мяча двумя руками сверху на мест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ыжке. Блокирование игрока. Блокирование игрока без мяча руками, туловищем. Блокирование игрока с мячом.</w:t>
      </w:r>
    </w:p>
    <w:p w14:paraId="41CBBB2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вратаря. Передвижение в воротах. Изучение приёмов передви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14:paraId="3FD7429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Открытый уход для стягивания защит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14:paraId="4022BE5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упповые действия. Подстраховка партнёра при личной защите, при зонной </w:t>
      </w:r>
      <w:r w:rsidRPr="00CA4934">
        <w:rPr>
          <w:rFonts w:ascii="Times New Roman" w:hAnsi="Times New Roman"/>
          <w:sz w:val="28"/>
          <w:szCs w:val="28"/>
          <w:lang w:val="ru-RU"/>
        </w:rPr>
        <w:lastRenderedPageBreak/>
        <w:t>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за боковой линии, при свободном броске, совершенствование с конкретным партнёром в конкретной ситуации.</w:t>
      </w:r>
    </w:p>
    <w:p w14:paraId="0FED433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действия. Позиционное нападение 2:4 с крайними игрок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у 6-метровой линии, у 9-метровой линии. Позиционное нападение 3:3 с крайними игроками у 6-метровой линии, у 9-метровой линии. Нападение в меньшинств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большинстве, поточное нападение (восьмёрка), стремительное нападение-отрыв, прорыв. Зонная защита 6:0 без выхода на игрока, с выходом, зонна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щита 5:1 без выхода, с выходом.</w:t>
      </w:r>
    </w:p>
    <w:p w14:paraId="1C38312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гандбол. Малые (упрощенные) игры в технико-тактической подготовке игроков в гандбол. Участие в соревновательной деятельности.</w:t>
      </w:r>
    </w:p>
    <w:p w14:paraId="32C28A6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гандболу направлено на достижение обучающимися личностных, метапредметных и предметных результатов обучения.</w:t>
      </w:r>
    </w:p>
    <w:p w14:paraId="6C442DB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1.</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14:paraId="0E9B9ED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14:paraId="0328E58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мотив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ознанному выбору индивидуальной траектории образования средствами гандбола профессиональных предпочтений в области физической культу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рта;</w:t>
      </w:r>
    </w:p>
    <w:p w14:paraId="52FA8D4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14:paraId="710B258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14:paraId="53AB8E2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14:paraId="7778329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едагогам.</w:t>
      </w:r>
    </w:p>
    <w:p w14:paraId="593AE52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2.</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14:paraId="4376493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физкультурно-спортивном направлении;</w:t>
      </w:r>
    </w:p>
    <w:p w14:paraId="2BE3650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w:t>
      </w:r>
      <w:r w:rsidRPr="00CA4934">
        <w:rPr>
          <w:rFonts w:ascii="Times New Roman" w:hAnsi="Times New Roman"/>
          <w:sz w:val="28"/>
          <w:szCs w:val="28"/>
          <w:lang w:val="ru-RU"/>
        </w:rPr>
        <w:lastRenderedPageBreak/>
        <w:t xml:space="preserve">правильность выполнения задач, собственные возможности их решения; </w:t>
      </w:r>
    </w:p>
    <w:p w14:paraId="4DA6764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собов гандбола;</w:t>
      </w:r>
    </w:p>
    <w:p w14:paraId="06158F3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0423F4A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3.</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14:paraId="726D123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14:paraId="5D61A61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14:paraId="062EC5C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14:paraId="4B657CC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ческих приемов и тактических действ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гандболу, изученных на уровне начального общего образования;</w:t>
      </w:r>
    </w:p>
    <w:p w14:paraId="0F713F0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гандбола;</w:t>
      </w:r>
    </w:p>
    <w:p w14:paraId="068AD93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14:paraId="17BCC4C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гандбола;</w:t>
      </w:r>
    </w:p>
    <w:p w14:paraId="3FD5513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спортивным инвентар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борудованием, подбора спортивной одежды и обуви для занятий по гандболу;</w:t>
      </w:r>
    </w:p>
    <w:p w14:paraId="759AA0A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гандболом, применять средства восстановления организ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сле физической нагрузки;</w:t>
      </w:r>
    </w:p>
    <w:p w14:paraId="4811D41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гандбол;</w:t>
      </w:r>
    </w:p>
    <w:p w14:paraId="6F01B9B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мандных упражнений тактического характера, проявление толерант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о время учебной и соревновательной деятельности.</w:t>
      </w:r>
    </w:p>
    <w:p w14:paraId="303F6386"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86" w:name="_Hlk124954476"/>
      <w:r w:rsidRPr="00CA4934">
        <w:rPr>
          <w:rFonts w:ascii="Times New Roman" w:hAnsi="Times New Roman"/>
          <w:sz w:val="28"/>
          <w:szCs w:val="28"/>
          <w:lang w:val="ru-RU"/>
        </w:rPr>
        <w:t>163.10.3.</w:t>
      </w:r>
      <w:bookmarkEnd w:id="86"/>
      <w:r w:rsidRPr="00CA4934">
        <w:rPr>
          <w:rFonts w:ascii="Times New Roman" w:hAnsi="Times New Roman"/>
          <w:sz w:val="28"/>
          <w:szCs w:val="28"/>
        </w:rPr>
        <w:t> </w:t>
      </w:r>
      <w:r w:rsidRPr="00CA4934">
        <w:rPr>
          <w:rFonts w:ascii="Times New Roman" w:hAnsi="Times New Roman"/>
          <w:sz w:val="28"/>
          <w:szCs w:val="28"/>
          <w:lang w:val="ru-RU"/>
        </w:rPr>
        <w:t>Модуль «Дзюдо».</w:t>
      </w:r>
    </w:p>
    <w:p w14:paraId="0AD9D9D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Дзюдо».</w:t>
      </w:r>
    </w:p>
    <w:p w14:paraId="6286852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w:t>
      </w:r>
      <w:r w:rsidRPr="00CA4934">
        <w:rPr>
          <w:rFonts w:ascii="Times New Roman" w:hAnsi="Times New Roman"/>
          <w:sz w:val="28"/>
          <w:szCs w:val="28"/>
          <w:lang w:val="ru-RU"/>
        </w:rPr>
        <w:lastRenderedPageBreak/>
        <w:t>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DAF6C5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зюдо является эффективным средством физического воспит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действует всестороннему физическому, интеллектуальному, нравственному развитию обучающихся, укреплению здоровья, привлечению школь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истематическим занятиям физической культурой и спортом, их личностном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фессиональному самоопределению.</w:t>
      </w:r>
    </w:p>
    <w:p w14:paraId="2DDCBF9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14:paraId="08ADF5B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дзюдо является формир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14:paraId="14B857B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дзюдо являются:</w:t>
      </w:r>
    </w:p>
    <w:p w14:paraId="7F0A6A2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4D96AC5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14:paraId="285D4C9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14:paraId="1E50C47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14:paraId="1B8D706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дзюдо, в том числе для самореализации и самоопределения;</w:t>
      </w:r>
    </w:p>
    <w:p w14:paraId="1C1F011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6C79434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14:paraId="031764B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14:paraId="337FC3F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явление, развитие и поддержка одарённых детей в области спорта.</w:t>
      </w:r>
    </w:p>
    <w:p w14:paraId="478E458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дзюдо.</w:t>
      </w:r>
    </w:p>
    <w:p w14:paraId="380F537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дзюдо доступен для освоения всем обучающимся, независим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F01F83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дзюдо сочетается практически со всеми базовыми видами спорта, входящими в учебный предмет «Физическая культу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бщеобразовательной организации (легкая атлетика, гимнаст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портивные игры).</w:t>
      </w:r>
    </w:p>
    <w:p w14:paraId="499D073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282B892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5.</w:t>
      </w:r>
      <w:r w:rsidRPr="00CA4934">
        <w:rPr>
          <w:rFonts w:ascii="Times New Roman" w:hAnsi="Times New Roman"/>
          <w:sz w:val="28"/>
          <w:szCs w:val="28"/>
        </w:rPr>
        <w:t> </w:t>
      </w:r>
      <w:r w:rsidRPr="00CA4934">
        <w:rPr>
          <w:rFonts w:ascii="Times New Roman" w:hAnsi="Times New Roman"/>
          <w:sz w:val="28"/>
          <w:szCs w:val="28"/>
          <w:lang w:val="ru-RU"/>
        </w:rPr>
        <w:t>Модуль по дзюдо может быть реализован в следующих вариантах:</w:t>
      </w:r>
    </w:p>
    <w:p w14:paraId="2939566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14:paraId="17B4F1A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p>
    <w:p w14:paraId="13A78902"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87" w:name="_Hlk125026825"/>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bookmarkEnd w:id="87"/>
    <w:p w14:paraId="1D3FD67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дзюдо.</w:t>
      </w:r>
    </w:p>
    <w:p w14:paraId="35124FD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борьбе дзюдо.</w:t>
      </w:r>
    </w:p>
    <w:p w14:paraId="1A8CE98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борцовских клубов. Ведущие борцы региона и Российской Федерации. </w:t>
      </w:r>
    </w:p>
    <w:p w14:paraId="2AE8C44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вания и роль главных организаций, федераций (международные, российские), осуществляющих управление и развитие дзюдо. </w:t>
      </w:r>
    </w:p>
    <w:p w14:paraId="3EBDB90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рцовские клубы, их история и тради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звестные отечественные борцы-дзюдоисты и тренеры. </w:t>
      </w:r>
    </w:p>
    <w:p w14:paraId="0F6FD2A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жения отечественной сборной команды страны и российских клуб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мировых чемпионатах, первенствах и международных соревнованиях. </w:t>
      </w:r>
    </w:p>
    <w:p w14:paraId="4FF02DD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ебования безопасности при организации занятий дзюдо. Характерные травмы борцов и мероприятия по их предупреждению. </w:t>
      </w:r>
    </w:p>
    <w:p w14:paraId="4C1BC2F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варь (глоссарий) терминов и определений по дзюдо. </w:t>
      </w:r>
    </w:p>
    <w:p w14:paraId="60141FA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соревнований по дзюдо. Судейская коллегия, обслуживающая соревнования по дзюд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Жесты судьи. </w:t>
      </w:r>
    </w:p>
    <w:p w14:paraId="7F0E346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Правила подбора физических упражнений для развития физических качеств борца. </w:t>
      </w:r>
    </w:p>
    <w:p w14:paraId="5EFD809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и приём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дзюдо, их название и техника выполнения.</w:t>
      </w:r>
    </w:p>
    <w:p w14:paraId="3E3A7EE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6523A5F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дзюдо в качестве зрителя, болельщика (фаната). </w:t>
      </w:r>
    </w:p>
    <w:p w14:paraId="23A3794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14:paraId="516FA21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ые внешние признаки утомления. Средства восстановления организма после физической нагрузки. Правильное сбалансированное питание борца.</w:t>
      </w:r>
    </w:p>
    <w:p w14:paraId="42AACA7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и обув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занятий дзюдо. Правила ухода за спортивным инвентарем и оборудованием. </w:t>
      </w:r>
    </w:p>
    <w:p w14:paraId="2D25025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дзюдо. </w:t>
      </w:r>
    </w:p>
    <w:p w14:paraId="7FD8247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стояния здоровья.</w:t>
      </w:r>
    </w:p>
    <w:p w14:paraId="21FBC70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530FB45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1C86EC3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борца: </w:t>
      </w:r>
      <w:proofErr w:type="spellStart"/>
      <w:r w:rsidRPr="00CA4934">
        <w:rPr>
          <w:rFonts w:ascii="Times New Roman" w:hAnsi="Times New Roman"/>
          <w:sz w:val="28"/>
          <w:szCs w:val="28"/>
          <w:lang w:val="ru-RU"/>
        </w:rPr>
        <w:t>общеподготовительных</w:t>
      </w:r>
      <w:proofErr w:type="spellEnd"/>
      <w:r w:rsidRPr="00CA4934">
        <w:rPr>
          <w:rFonts w:ascii="Times New Roman" w:hAnsi="Times New Roman"/>
          <w:sz w:val="28"/>
          <w:szCs w:val="28"/>
          <w:lang w:val="ru-RU"/>
        </w:rPr>
        <w:t xml:space="preserve">, специально-подготовительных и имитационных упражнений. </w:t>
      </w:r>
    </w:p>
    <w:p w14:paraId="7F20B5B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14:paraId="24E764F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приёмы и тактические действия в дзюдо, изученные на уровне начального общего образования.</w:t>
      </w:r>
    </w:p>
    <w:p w14:paraId="5C189EB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 и передвижения: различные виды ходьбы и бега.</w:t>
      </w:r>
    </w:p>
    <w:p w14:paraId="378D7D3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робатические элементы: перекаты, различные виды кувырков, перевороты боком, перевороты разгибом и другие элементы.</w:t>
      </w:r>
    </w:p>
    <w:p w14:paraId="4A0888C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упражнения из арсенала дзюдо: борцовский и гимнастический мост, передвижения на мосту, забегания на борцовском мосту, переворо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гие упражнения.</w:t>
      </w:r>
    </w:p>
    <w:p w14:paraId="4475360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w:t>
      </w:r>
      <w:proofErr w:type="spellStart"/>
      <w:r w:rsidRPr="00CA4934">
        <w:rPr>
          <w:rFonts w:ascii="Times New Roman" w:hAnsi="Times New Roman"/>
          <w:sz w:val="28"/>
          <w:szCs w:val="28"/>
          <w:lang w:val="ru-RU"/>
        </w:rPr>
        <w:t>дожимания</w:t>
      </w:r>
      <w:proofErr w:type="spellEnd"/>
      <w:r w:rsidRPr="00CA4934">
        <w:rPr>
          <w:rFonts w:ascii="Times New Roman" w:hAnsi="Times New Roman"/>
          <w:sz w:val="28"/>
          <w:szCs w:val="28"/>
          <w:lang w:val="ru-RU"/>
        </w:rPr>
        <w:t>, выходы наверх, защиты и контрприёмы, а также другие приёмы в партере из арсенала борьбы дзюдо. Связки и комбинации технических действий в партере.</w:t>
      </w:r>
    </w:p>
    <w:p w14:paraId="5FA699A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стойке: броски, согласно российской квалификационной системы КЮ и ДАН, Федерации дзюдо России, защи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нтрприёмы, а также другие приёмы в стойке из арсенала КАТА и КАТА-группы. Связки и комбинации технических действий в стойке.</w:t>
      </w:r>
    </w:p>
    <w:p w14:paraId="1561D08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ческие действия: тактика атаки, тактика обороны, тактика поединка, выбор тактических способов для ведения поединка с конкретным соперником </w:t>
      </w:r>
      <w:r w:rsidRPr="00CA4934">
        <w:rPr>
          <w:rFonts w:ascii="Times New Roman" w:hAnsi="Times New Roman"/>
          <w:sz w:val="28"/>
          <w:szCs w:val="28"/>
          <w:lang w:val="ru-RU"/>
        </w:rPr>
        <w:lastRenderedPageBreak/>
        <w:t>(угроза, вызов, сковывание, повторная атака, двойной обман, обратный выз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ак далее).</w:t>
      </w:r>
    </w:p>
    <w:p w14:paraId="648A50C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тренировочные и контрольные поединки, игры с элементами единоборств. Участие в соревновательной деятельности.</w:t>
      </w:r>
    </w:p>
    <w:p w14:paraId="29495B1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дзюдо направлено на достижение обучающимися личностных, метапредметных и предметных результатов обучения.</w:t>
      </w:r>
    </w:p>
    <w:p w14:paraId="7E38BD7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личностные результаты:</w:t>
      </w:r>
    </w:p>
    <w:p w14:paraId="61CAB52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дзюд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зви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борьбы дзюдо в современном обществе;</w:t>
      </w:r>
    </w:p>
    <w:p w14:paraId="3894C1D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14:paraId="3DDCDD5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ирового уровней, отечественных и зарубежных борцовских клуб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а также школьных спортивных клубов; </w:t>
      </w:r>
    </w:p>
    <w:p w14:paraId="5D24786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5B2C9FF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ценностей здорового и безопасного образа жизни, потреб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5A01098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14:paraId="74D6D76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711385E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ветственной деятельности средствами дзюдо.</w:t>
      </w:r>
    </w:p>
    <w:p w14:paraId="1505D5C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2.</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дзюдо на уровне основного общего </w:t>
      </w:r>
      <w:r w:rsidRPr="00CA4934">
        <w:rPr>
          <w:rFonts w:ascii="Times New Roman" w:hAnsi="Times New Roman"/>
          <w:sz w:val="28"/>
          <w:szCs w:val="28"/>
          <w:lang w:val="ru-RU"/>
        </w:rPr>
        <w:lastRenderedPageBreak/>
        <w:t>образования у обучающихся будут сформированы следующие метапредметные результаты:</w:t>
      </w:r>
    </w:p>
    <w:p w14:paraId="1BE5FBF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60FF3A8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личных ситуациях, осуществлять, контролировать и корректировать учебную, тренировочную, игровую и соревновательную деятельность по дзюдо;</w:t>
      </w:r>
    </w:p>
    <w:p w14:paraId="3A75D93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561AC9F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5CC3621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4E97309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уществления осознанного выбора в учебной и познавательной деятельности;</w:t>
      </w:r>
    </w:p>
    <w:p w14:paraId="19303D6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тактических, игровых задач;</w:t>
      </w:r>
    </w:p>
    <w:p w14:paraId="6AB0F18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 инструмен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нформационно-познавательной деятельности, умение ориентировать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личных источниках информации с соблюдением правовых и этических норм, норм информационной безопасности.</w:t>
      </w:r>
    </w:p>
    <w:p w14:paraId="212FE3E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предметные результаты:</w:t>
      </w:r>
    </w:p>
    <w:p w14:paraId="4547C0E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14:paraId="6CC14F6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роли главных организаций по дзюдо регионального, всероссийск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14:paraId="4F0F7C8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правил соревнований по виду спорта дзюдо, знания состава судейской </w:t>
      </w:r>
      <w:r w:rsidRPr="00CA4934">
        <w:rPr>
          <w:rFonts w:ascii="Times New Roman" w:hAnsi="Times New Roman"/>
          <w:sz w:val="28"/>
          <w:szCs w:val="28"/>
          <w:lang w:val="ru-RU"/>
        </w:rPr>
        <w:lastRenderedPageBreak/>
        <w:t>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20283E4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42EAD6D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14:paraId="464162F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ехнику базовых технические действия в стой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артере; </w:t>
      </w:r>
    </w:p>
    <w:p w14:paraId="557E0AD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14:paraId="5F73095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зученных технических и тактических приёмов в учебной, игровой и досуговой деятельности;</w:t>
      </w:r>
    </w:p>
    <w:p w14:paraId="5B3B092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14:paraId="02DB0B3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14:paraId="284AF67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ыполнения приёмов борьбы дзюдо;</w:t>
      </w:r>
    </w:p>
    <w:p w14:paraId="5EDEA5E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14:paraId="1E904C6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ревновательной деятельности;</w:t>
      </w:r>
    </w:p>
    <w:p w14:paraId="20CF634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блюдать правила личной гигиены и ухода за борцовским спортивным инвентарем и оборудованием; </w:t>
      </w:r>
    </w:p>
    <w:p w14:paraId="4F1FA70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спортивную одежду и обувь для занятий дзюдо;</w:t>
      </w:r>
    </w:p>
    <w:p w14:paraId="0C579F6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188AB61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1C78666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ри выполнении </w:t>
      </w:r>
      <w:r w:rsidRPr="00CA4934">
        <w:rPr>
          <w:rFonts w:ascii="Times New Roman" w:hAnsi="Times New Roman"/>
          <w:sz w:val="28"/>
          <w:szCs w:val="28"/>
          <w:lang w:val="ru-RU"/>
        </w:rPr>
        <w:lastRenderedPageBreak/>
        <w:t>групповых упражнений тактического характера, умение проявлять толерантность во время учебной и соревновательной деятельности.</w:t>
      </w:r>
    </w:p>
    <w:p w14:paraId="51FC386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w:t>
      </w:r>
      <w:r w:rsidRPr="00CA4934">
        <w:rPr>
          <w:rFonts w:ascii="Times New Roman" w:hAnsi="Times New Roman"/>
          <w:sz w:val="28"/>
          <w:szCs w:val="28"/>
        </w:rPr>
        <w:t> </w:t>
      </w:r>
      <w:r w:rsidRPr="00CA4934">
        <w:rPr>
          <w:rFonts w:ascii="Times New Roman" w:hAnsi="Times New Roman"/>
          <w:sz w:val="28"/>
          <w:szCs w:val="28"/>
          <w:lang w:val="ru-RU"/>
        </w:rPr>
        <w:t>Модуль «Тэг-регби».</w:t>
      </w:r>
    </w:p>
    <w:p w14:paraId="540DBFB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к модулю «Тэг-регби».</w:t>
      </w:r>
    </w:p>
    <w:p w14:paraId="2E80643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0E9237B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14:paraId="1A6FA91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эг-регби позволяет избирательно решать задачи обучения: в основе начального обучения лежит игровая деятельность с</w:t>
      </w:r>
      <w:r w:rsidRPr="00CA4934">
        <w:rPr>
          <w:rFonts w:ascii="Times New Roman" w:hAnsi="Times New Roman"/>
          <w:sz w:val="28"/>
          <w:szCs w:val="28"/>
        </w:rPr>
        <w:t> </w:t>
      </w:r>
      <w:r w:rsidRPr="00CA4934">
        <w:rPr>
          <w:rFonts w:ascii="Times New Roman" w:hAnsi="Times New Roman"/>
          <w:sz w:val="28"/>
          <w:szCs w:val="28"/>
          <w:lang w:val="ru-RU"/>
        </w:rPr>
        <w:t>элементами регби (игровые упражнения, эстафеты, игры), осуществляется общая физическая подготовка обучающихся с</w:t>
      </w:r>
      <w:r w:rsidRPr="00CA4934">
        <w:rPr>
          <w:rFonts w:ascii="Times New Roman" w:hAnsi="Times New Roman"/>
          <w:sz w:val="28"/>
          <w:szCs w:val="28"/>
        </w:rPr>
        <w:t> </w:t>
      </w:r>
      <w:r w:rsidRPr="00CA4934">
        <w:rPr>
          <w:rFonts w:ascii="Times New Roman" w:hAnsi="Times New Roman"/>
          <w:sz w:val="28"/>
          <w:szCs w:val="28"/>
          <w:lang w:val="ru-RU"/>
        </w:rPr>
        <w:t>включением элементов тэг-регби, физкультурно-оздоровительна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питательная работа. Алгоритм обучения тэг-регби делает возможны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14:paraId="48B5BF4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тэг-регби является формир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14:paraId="7F76DE6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тэг-регби являются:</w:t>
      </w:r>
    </w:p>
    <w:p w14:paraId="0E3FF62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46D422D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14:paraId="5349940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14:paraId="48C0CF6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тэг-регби;</w:t>
      </w:r>
    </w:p>
    <w:p w14:paraId="27E1436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07E303C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оложительной мотивации и устойчивого учебно-познавательного </w:t>
      </w:r>
      <w:r w:rsidRPr="00CA4934">
        <w:rPr>
          <w:rFonts w:ascii="Times New Roman" w:hAnsi="Times New Roman"/>
          <w:sz w:val="28"/>
          <w:szCs w:val="28"/>
          <w:lang w:val="ru-RU"/>
        </w:rPr>
        <w:lastRenderedPageBreak/>
        <w:t>интереса к физической культуре средствами тэг-регби;</w:t>
      </w:r>
    </w:p>
    <w:p w14:paraId="2B15E3A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14:paraId="01CC6EF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1ACAC58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тэг-регби.</w:t>
      </w:r>
    </w:p>
    <w:p w14:paraId="7008181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й материал по тэг-регби доступен для освоения всеми обучающимся, независимо от уровня их физического развития и гендерных особ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сширяет спектр физкультурно-спортивных направлений в общеобразовательных организациях.</w:t>
      </w:r>
    </w:p>
    <w:p w14:paraId="01922C7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содержании </w:t>
      </w:r>
      <w:bookmarkStart w:id="88" w:name="_Hlk125540625"/>
      <w:r w:rsidRPr="00CA4934">
        <w:rPr>
          <w:rFonts w:ascii="Times New Roman" w:hAnsi="Times New Roman"/>
          <w:sz w:val="28"/>
          <w:szCs w:val="28"/>
          <w:lang w:val="ru-RU"/>
        </w:rPr>
        <w:t xml:space="preserve">модуля по тэг-регби </w:t>
      </w:r>
      <w:bookmarkEnd w:id="88"/>
      <w:r w:rsidRPr="00CA4934">
        <w:rPr>
          <w:rFonts w:ascii="Times New Roman" w:hAnsi="Times New Roman"/>
          <w:sz w:val="28"/>
          <w:szCs w:val="28"/>
          <w:lang w:val="ru-RU"/>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5FC0848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77AA25A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5.</w:t>
      </w:r>
      <w:r w:rsidRPr="00CA4934">
        <w:rPr>
          <w:rFonts w:ascii="Times New Roman" w:hAnsi="Times New Roman"/>
          <w:sz w:val="28"/>
          <w:szCs w:val="28"/>
        </w:rPr>
        <w:t> </w:t>
      </w:r>
      <w:r w:rsidRPr="00CA4934">
        <w:rPr>
          <w:rFonts w:ascii="Times New Roman" w:hAnsi="Times New Roman"/>
          <w:sz w:val="28"/>
          <w:szCs w:val="28"/>
          <w:lang w:val="ru-RU"/>
        </w:rPr>
        <w:t>Модуль по тэг-регби может быть реализован в следующих вариантах:</w:t>
      </w:r>
    </w:p>
    <w:p w14:paraId="557497A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14:paraId="74EB66F1"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89" w:name="_Hlk125020853"/>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p>
    <w:p w14:paraId="05D9140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х классах – по 34 часа).</w:t>
      </w:r>
    </w:p>
    <w:p w14:paraId="73E125E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6.</w:t>
      </w:r>
      <w:bookmarkEnd w:id="89"/>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эг-регби.</w:t>
      </w:r>
    </w:p>
    <w:p w14:paraId="1F7904D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тэг-регби.</w:t>
      </w:r>
    </w:p>
    <w:p w14:paraId="00BA620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егби. Техника безопасности на занятиях тэг-регби. Правила иг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эг-регби. Развитие регби в России. Судейская терминология тэг-регби.</w:t>
      </w:r>
    </w:p>
    <w:p w14:paraId="094F5E7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тэг-регби, в том числе самостоятельных. Форма и экипировка занимающегося тэг-регби. Гигиен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амоконтроль при занятиях тэг-регби.</w:t>
      </w:r>
    </w:p>
    <w:p w14:paraId="44E6DBD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регбиста. Комплексы упражнений </w:t>
      </w:r>
      <w:r w:rsidRPr="00CA4934">
        <w:rPr>
          <w:rFonts w:ascii="Times New Roman" w:hAnsi="Times New Roman"/>
          <w:sz w:val="28"/>
          <w:szCs w:val="28"/>
          <w:lang w:val="ru-RU"/>
        </w:rPr>
        <w:lastRenderedPageBreak/>
        <w:t>для развития различных физических качеств регбиста.</w:t>
      </w:r>
    </w:p>
    <w:p w14:paraId="678D5ED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портивной этике и взаимоотношениях между обучающимися. Знание игровых амплуа</w:t>
      </w:r>
    </w:p>
    <w:p w14:paraId="357C9DC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морально-волевых качеств в процессе занятий тэг-регби: сознательность, смелость, выдержка, решительность, настойчивость.</w:t>
      </w:r>
    </w:p>
    <w:p w14:paraId="08BD80D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6904454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14:paraId="63E326E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техники осваиваемых упражнений, способы выявления и устранения технических ошибок. Составление планов и самостоятельное проведение заня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тэг-регби. Тестирование уровня физической подготовленности в тэг-регби.</w:t>
      </w:r>
    </w:p>
    <w:p w14:paraId="1C57A7B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69CAA5E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во время занятий тэг-регби.</w:t>
      </w:r>
    </w:p>
    <w:p w14:paraId="1E4B30C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w:t>
      </w:r>
    </w:p>
    <w:p w14:paraId="459B6CC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владения регбийным мячом:</w:t>
      </w:r>
    </w:p>
    <w:p w14:paraId="76A80AD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ойки и перемещения;</w:t>
      </w:r>
    </w:p>
    <w:p w14:paraId="27B5CFE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жание мяча, бег с мячом, розыгрыш мяча, прием мяча, подбор</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иземление мяча;</w:t>
      </w:r>
    </w:p>
    <w:p w14:paraId="04F6728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нты; </w:t>
      </w:r>
    </w:p>
    <w:p w14:paraId="7D940D5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вижения с мячом по площадке;</w:t>
      </w:r>
    </w:p>
    <w:p w14:paraId="33D199B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и мяча в парах (сбоку, снизу) стоя на месте и в движении;</w:t>
      </w:r>
    </w:p>
    <w:p w14:paraId="0B025E0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и в колоннах с перемещениями;</w:t>
      </w:r>
    </w:p>
    <w:p w14:paraId="74DE82B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и ловля высоко летящего мяча;</w:t>
      </w:r>
    </w:p>
    <w:p w14:paraId="1748B11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неподвижного мяча, катящегося мяча.</w:t>
      </w:r>
    </w:p>
    <w:p w14:paraId="5ABDC14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взаимодействия:</w:t>
      </w:r>
    </w:p>
    <w:p w14:paraId="3CAB998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арах, в тройках, кресты, забегания, смещения, линия защиты;</w:t>
      </w:r>
    </w:p>
    <w:p w14:paraId="1E2EA63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с учетом игровых амплуа в команде;</w:t>
      </w:r>
    </w:p>
    <w:p w14:paraId="7EAC613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стрые переключения в действиях - от нападения к защите и от защи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нападению.</w:t>
      </w:r>
    </w:p>
    <w:p w14:paraId="3619E91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тэг-регби по упрощенным правилам.</w:t>
      </w:r>
    </w:p>
    <w:p w14:paraId="1B0F480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эг-регби направлено на достижение обучающимися личностных, метапредметных и предметных результатов обучения.</w:t>
      </w:r>
    </w:p>
    <w:p w14:paraId="344A40D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1.</w:t>
      </w:r>
      <w:bookmarkStart w:id="90" w:name="_Hlk124958952"/>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90"/>
      <w:r w:rsidRPr="00CA4934">
        <w:rPr>
          <w:rFonts w:ascii="Times New Roman" w:hAnsi="Times New Roman"/>
          <w:sz w:val="28"/>
          <w:szCs w:val="28"/>
          <w:lang w:val="ru-RU"/>
        </w:rPr>
        <w:t>:</w:t>
      </w:r>
    </w:p>
    <w:p w14:paraId="1FA6DA0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уважительного отношения к сверстникам, культуры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заимодействия в достижении общих целей при совмест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цессе занятий физической культурой, игровой и соревновательной деятельности по тэг-регби на принципах доброжелательности и взаимопомощи;</w:t>
      </w:r>
    </w:p>
    <w:p w14:paraId="5F0697B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14:paraId="1AF7B75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14:paraId="2C40D58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го принятия решений и командного игрового взаимодействия;</w:t>
      </w:r>
    </w:p>
    <w:p w14:paraId="4E4D595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086A282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бескорыстной помощи своим сверстникам, нахождение с ними общего языка и общих интересов;</w:t>
      </w:r>
    </w:p>
    <w:p w14:paraId="6B92C15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материальным и духовным ценностям;</w:t>
      </w:r>
    </w:p>
    <w:p w14:paraId="7811409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максимально проявлять физические способности (каче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выполнении тестовых упражнений по физической культуре.</w:t>
      </w:r>
    </w:p>
    <w:p w14:paraId="48E89E7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14:paraId="1F14874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риятие тэг-регби как средства организации здорового образа жизни, профилактики вредных привычек и </w:t>
      </w:r>
      <w:proofErr w:type="spellStart"/>
      <w:r w:rsidRPr="00CA4934">
        <w:rPr>
          <w:rFonts w:ascii="Times New Roman" w:hAnsi="Times New Roman"/>
          <w:sz w:val="28"/>
          <w:szCs w:val="28"/>
          <w:lang w:val="ru-RU"/>
        </w:rPr>
        <w:t>ассоциального</w:t>
      </w:r>
      <w:proofErr w:type="spellEnd"/>
      <w:r w:rsidRPr="00CA4934">
        <w:rPr>
          <w:rFonts w:ascii="Times New Roman" w:hAnsi="Times New Roman"/>
          <w:sz w:val="28"/>
          <w:szCs w:val="28"/>
          <w:lang w:val="ru-RU"/>
        </w:rPr>
        <w:t xml:space="preserve"> поведения;</w:t>
      </w:r>
    </w:p>
    <w:p w14:paraId="7195E01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14:paraId="1DC3C36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бросовестное выполнение учебных заданий, осознанное стремл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освоению новых знаний и умений, качественно повышающих результативность выполнения заданий по тэг-регби;</w:t>
      </w:r>
    </w:p>
    <w:p w14:paraId="7A2B2A0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бщей цели и путей ее достижения, умение договаривать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распределении функций в учебной, игровой и соревнователь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тэг-регби;</w:t>
      </w:r>
    </w:p>
    <w:p w14:paraId="64F8BE9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14:paraId="35B565F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ации самостоятельной деятельности с учетом требов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е безопасности, сохранности инвентаря и оборудования, организации места занятий;</w:t>
      </w:r>
    </w:p>
    <w:p w14:paraId="0B15F29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14:paraId="6408BC0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предметные результаты:</w:t>
      </w:r>
    </w:p>
    <w:p w14:paraId="3E237B8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истории и развития регби, их положительного влияния на укрепление мира и дружбы между народами;</w:t>
      </w:r>
    </w:p>
    <w:p w14:paraId="7247532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ние значения занятий тэг-регби как средства укрепления здоровья, закаливания, воспитания физических качеств человека и профилактикой вредных </w:t>
      </w:r>
      <w:r w:rsidRPr="00CA4934">
        <w:rPr>
          <w:rFonts w:ascii="Times New Roman" w:hAnsi="Times New Roman"/>
          <w:sz w:val="28"/>
          <w:szCs w:val="28"/>
          <w:lang w:val="ru-RU"/>
        </w:rPr>
        <w:lastRenderedPageBreak/>
        <w:t>привычек;</w:t>
      </w:r>
    </w:p>
    <w:p w14:paraId="354D8F8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овывать самостоятельные занятия по формированию культуры движений, подбирать упражнения различной направленности;</w:t>
      </w:r>
    </w:p>
    <w:p w14:paraId="7B87126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вести наблюдения за динамикой показателей физического развития, объективно оценивать их;</w:t>
      </w:r>
    </w:p>
    <w:p w14:paraId="07DA627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интересно и доступно излагать знания о физической культур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эг-регби, грамотно пользоваться понятийным аппаратом;</w:t>
      </w:r>
    </w:p>
    <w:p w14:paraId="5FFF85A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14:paraId="68B75A7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14:paraId="5D17732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физические упражнения для развития физических качеств, освоения технических действий в тэг-регби, применять их в игр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ревновательной деятельности;</w:t>
      </w:r>
    </w:p>
    <w:p w14:paraId="67A9A82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14:paraId="72A4220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оводить самостоятельные занятия по освоению новых двигательных действий и развитию основных физических качеств, контрол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анализировать эффективность этих занятий.</w:t>
      </w:r>
    </w:p>
    <w:p w14:paraId="1DBB36A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организации самостоятельных занятий тэг-регб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о сверстниками, организации и проведения со сверстниками подвижных игр средствами тэг-регби;</w:t>
      </w:r>
    </w:p>
    <w:p w14:paraId="322D385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максимально проявлять физические способности (каче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выполнении тестовых упражнений уровня физической подготовлен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эг-регби.</w:t>
      </w:r>
    </w:p>
    <w:p w14:paraId="0BD6D22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14:paraId="4B49ABC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w:t>
      </w:r>
      <w:r w:rsidRPr="00CA4934">
        <w:rPr>
          <w:rFonts w:ascii="Times New Roman" w:hAnsi="Times New Roman"/>
          <w:sz w:val="28"/>
          <w:szCs w:val="28"/>
        </w:rPr>
        <w:t> </w:t>
      </w:r>
      <w:r w:rsidRPr="00CA4934">
        <w:rPr>
          <w:rFonts w:ascii="Times New Roman" w:hAnsi="Times New Roman"/>
          <w:sz w:val="28"/>
          <w:szCs w:val="28"/>
          <w:lang w:val="ru-RU"/>
        </w:rPr>
        <w:t>Модуль «Плавание».</w:t>
      </w:r>
    </w:p>
    <w:p w14:paraId="64503AF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1</w:t>
      </w:r>
      <w:r w:rsidRPr="00CA4934">
        <w:rPr>
          <w:rFonts w:ascii="Times New Roman" w:hAnsi="Times New Roman"/>
          <w:sz w:val="28"/>
          <w:szCs w:val="28"/>
        </w:rPr>
        <w:t> </w:t>
      </w:r>
      <w:r w:rsidRPr="00CA4934">
        <w:rPr>
          <w:rFonts w:ascii="Times New Roman" w:hAnsi="Times New Roman"/>
          <w:sz w:val="28"/>
          <w:szCs w:val="28"/>
          <w:lang w:val="ru-RU"/>
        </w:rPr>
        <w:t>Общая характеристика модуля «Плавание».</w:t>
      </w:r>
    </w:p>
    <w:p w14:paraId="74F447F0"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91" w:name="_Hlk125022695"/>
      <w:r w:rsidRPr="00CA4934">
        <w:rPr>
          <w:rFonts w:ascii="Times New Roman" w:hAnsi="Times New Roman"/>
          <w:sz w:val="28"/>
          <w:szCs w:val="28"/>
          <w:lang w:val="ru-RU"/>
        </w:rPr>
        <w:t>Модуль «Плавание» (далее – модуль по плаванию, плав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91"/>
    <w:p w14:paraId="5A78B35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вание является одним из универсальных средств физического воспитания. Занятия плаванием имеют большое оздоровительное, воспитательное и прикладное значение, так как умение плавать является жизненно необходимым навыком каждого человека и гарантирует сохранение жизни, обеспечивает безопас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едотвращает несчастные случаи при нахождении его в водной среде.</w:t>
      </w:r>
    </w:p>
    <w:p w14:paraId="6384822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плавания способствуют гармоничному развитию и укреплению здоровья детей обучающихся, комплексно влияют на орга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истемы растущего организма, укрепляя и повышая их функциональный уровень, а также являются важным средством закаливания, повышения вынослив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устойчивого состояния </w:t>
      </w:r>
      <w:r w:rsidRPr="00CA4934">
        <w:rPr>
          <w:rFonts w:ascii="Times New Roman" w:hAnsi="Times New Roman"/>
          <w:sz w:val="28"/>
          <w:szCs w:val="28"/>
          <w:lang w:val="ru-RU"/>
        </w:rPr>
        <w:lastRenderedPageBreak/>
        <w:t>организма к воздействию низких температур, простудным заболеваниям и другим изменениям внешней среды.</w:t>
      </w:r>
    </w:p>
    <w:p w14:paraId="6D819D1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реализации модуля владение различными способами плавания обеспечивает развитие всех физических качеств человека. Прикладное значение плавания обеспечивает приобретение обучающимися компетенций в оказании помощи на воде, профилактике несчастных случаев на водных объектах. </w:t>
      </w:r>
    </w:p>
    <w:p w14:paraId="2075029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тические занятия плаванием развивают такие черты лич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целеустремленность, настойчивость, самообладание, решительность, смелость, дисциплинированность, самостоятельность, приобретение эмоционального, психологического комфорта и залога безопасности жизни.</w:t>
      </w:r>
    </w:p>
    <w:p w14:paraId="43F0C5A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плаванию является обучение плава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спользованием средств плавания.</w:t>
      </w:r>
    </w:p>
    <w:p w14:paraId="06DB620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плаванию являются:</w:t>
      </w:r>
    </w:p>
    <w:p w14:paraId="294B54A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49FC069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плавания;</w:t>
      </w:r>
    </w:p>
    <w:p w14:paraId="6495292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жизненно важного навыка плавания и ум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менять его в различных условиях;</w:t>
      </w:r>
    </w:p>
    <w:p w14:paraId="4959227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плавании, его возможност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начении в процессе укрепления здоровья, физическом развитии и физической подготовке обучающихся;</w:t>
      </w:r>
    </w:p>
    <w:p w14:paraId="7B8B68B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всех способов плавания, безопасному поведению на занятиях в бассейне, отдыхе у воды, в критических ситуациях;</w:t>
      </w:r>
    </w:p>
    <w:p w14:paraId="2E3D5DF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средствами плавания с общеразвивающей и корригирующей направленностью;</w:t>
      </w:r>
    </w:p>
    <w:p w14:paraId="034AC82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плавания, в том числе, для самореализации и самоопределения;</w:t>
      </w:r>
    </w:p>
    <w:p w14:paraId="66ECC6C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плавания;</w:t>
      </w:r>
    </w:p>
    <w:p w14:paraId="24926E8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плавания в общеобразовательных организациях, привлечение обучающихся, проявляющих повышенный интерес и способности к занятиям плаванием в школьные спортивные клубы, секции, к участию в соревнованиях;</w:t>
      </w:r>
    </w:p>
    <w:p w14:paraId="20A6FE4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4176678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плаванию.</w:t>
      </w:r>
    </w:p>
    <w:p w14:paraId="766D74A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плаванию доступен для освоения всем обучающимся, независим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т уровня их физического развития и гендерных особенностей, и расширяет спектр </w:t>
      </w:r>
      <w:r w:rsidRPr="00CA4934">
        <w:rPr>
          <w:rFonts w:ascii="Times New Roman" w:hAnsi="Times New Roman"/>
          <w:sz w:val="28"/>
          <w:szCs w:val="28"/>
          <w:lang w:val="ru-RU"/>
        </w:rPr>
        <w:lastRenderedPageBreak/>
        <w:t>физкультурно-спортивных направлений в общеобразовательных организациях.</w:t>
      </w:r>
    </w:p>
    <w:p w14:paraId="60225FF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плаванию поможет обучающимся в освоении содержательных компонентов и модулей по легкой атлетике, подвижны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ртивным играм, гимнастике,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мероприятиях.</w:t>
      </w:r>
    </w:p>
    <w:p w14:paraId="21C7C93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 итогам прохождения модуля по плаванию возможно сформировать у обучающихся общие представления о плавании, навыки плавания и умения применять их в различных условиях, обучить основам техники различных способов плавания, а также безопасному поведению на занятиях в бассейне, на отдыхе у во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 критических ситуациях.</w:t>
      </w:r>
    </w:p>
    <w:p w14:paraId="087F17F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5.</w:t>
      </w:r>
      <w:r w:rsidRPr="00CA4934">
        <w:rPr>
          <w:rFonts w:ascii="Times New Roman" w:hAnsi="Times New Roman"/>
          <w:sz w:val="28"/>
          <w:szCs w:val="28"/>
        </w:rPr>
        <w:t> </w:t>
      </w:r>
      <w:r w:rsidRPr="00CA4934">
        <w:rPr>
          <w:rFonts w:ascii="Times New Roman" w:hAnsi="Times New Roman"/>
          <w:sz w:val="28"/>
          <w:szCs w:val="28"/>
          <w:lang w:val="ru-RU"/>
        </w:rPr>
        <w:t>Модуль по плаванию может быть реализован в следующих вариантах:</w:t>
      </w:r>
    </w:p>
    <w:p w14:paraId="0EC69E5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плаванию с выбором различных элементов плавания, с учётом возраста и физической подготовленности обучающихся (с соответствующей дозировкой и интенсивностью);</w:t>
      </w:r>
    </w:p>
    <w:p w14:paraId="74B654D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bookmarkStart w:id="92" w:name="_Hlk125547663"/>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bookmarkEnd w:id="92"/>
    </w:p>
    <w:p w14:paraId="11E27E8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или) за счет посещения обучающимися спортивных секций, школьных спортивных клубов, включая использование учебных модулей по видам спорта </w:t>
      </w:r>
      <w:bookmarkStart w:id="93" w:name="_Hlk125547724"/>
      <w:r w:rsidRPr="00CA4934">
        <w:rPr>
          <w:rFonts w:ascii="Times New Roman" w:hAnsi="Times New Roman"/>
          <w:sz w:val="28"/>
          <w:szCs w:val="28"/>
          <w:lang w:val="ru-RU"/>
        </w:rPr>
        <w:t>(рекомендуемый объём в 5, 6, 7, 8, 9-х классах – по 34 часа).</w:t>
      </w:r>
      <w:bookmarkEnd w:id="93"/>
    </w:p>
    <w:p w14:paraId="391CA53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плаванию.</w:t>
      </w:r>
    </w:p>
    <w:p w14:paraId="1AFBBE6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плавании.</w:t>
      </w:r>
    </w:p>
    <w:p w14:paraId="46C3189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плавания как вида спорта в мире, в Российской Федерации, в регионе. Достижения отечественных пловцов на мировых первенств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Олимпийских играх. </w:t>
      </w:r>
    </w:p>
    <w:p w14:paraId="4593C0D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вные организации и федерации (международные, российские), осуществляющие управление плаванием. </w:t>
      </w:r>
    </w:p>
    <w:p w14:paraId="5059930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стика видов плавания (спортивное плавание, синхронное плавание). Характеристика стилей плавания. </w:t>
      </w:r>
    </w:p>
    <w:p w14:paraId="17696F3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дное поло. Прыжки в воду.</w:t>
      </w:r>
    </w:p>
    <w:p w14:paraId="42DC99B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авила проведения соревнований по плаванию. Дистан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рограмма соревнований по плаванию. Судейская коллегия, обслуживающая соревнования по плаванию (основные функции). Словарь терминов и определений по </w:t>
      </w:r>
      <w:r w:rsidRPr="00CA4934">
        <w:rPr>
          <w:rFonts w:ascii="Times New Roman" w:hAnsi="Times New Roman"/>
          <w:sz w:val="28"/>
          <w:szCs w:val="28"/>
          <w:lang w:val="ru-RU"/>
        </w:rPr>
        <w:lastRenderedPageBreak/>
        <w:t xml:space="preserve">плаванию. </w:t>
      </w:r>
    </w:p>
    <w:p w14:paraId="24023B0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плаванием как средство укрепления здоровья, повышения функциональных возможностей основных систем организма. С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 физических качествах, необходимых пловцу и способах их развития. Значение занятий плаванием на формирование положительных качеств личности человека.</w:t>
      </w:r>
    </w:p>
    <w:p w14:paraId="049E655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требования к плавательному бассейну, его размерам, дорожкам, допустимой температуре воды. </w:t>
      </w:r>
    </w:p>
    <w:p w14:paraId="4BA180A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способов плавания. Основы прикладного плавания и его значение. Игры и развлечения на воде. </w:t>
      </w:r>
    </w:p>
    <w:p w14:paraId="0DD0A72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и техники безопасности при занятиях плава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лавательном бассейне и на открытых водоемах в различное время года. Способы спасения пострадавшего на воде. Основные и подручные средства спасения на воде.</w:t>
      </w:r>
    </w:p>
    <w:p w14:paraId="18A8ACD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19FBF77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во время занятий плаванием и при купании в бассейн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открытых водоемах. Первые внешние признаки утомления. Средства восстановления организма после физической нагрузки. </w:t>
      </w:r>
    </w:p>
    <w:p w14:paraId="7250987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плавательной экипировке) для занятий плаванием. Правильное сбалансированное питание пловца.</w:t>
      </w:r>
    </w:p>
    <w:p w14:paraId="18F70FF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упражнений, включающих общеразвивающие, специальные и имитационные упражне</w:t>
      </w:r>
      <w:r w:rsidRPr="00CA4934">
        <w:rPr>
          <w:rFonts w:ascii="Times New Roman" w:hAnsi="Times New Roman"/>
          <w:sz w:val="28"/>
          <w:szCs w:val="28"/>
          <w:lang w:val="ru-RU"/>
        </w:rPr>
        <w:softHyphen/>
        <w:t>ния на суше, в воде, упражн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изучения техники спортивных способов плавания и их совершенствования. Самостоятельное освоение двигательных действий. </w:t>
      </w:r>
    </w:p>
    <w:p w14:paraId="592B2EE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удейство простейших спортивных соревнований по плаванию в качестве судьи или помощника судьи. </w:t>
      </w:r>
    </w:p>
    <w:p w14:paraId="68B2F6A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во время занятий плаванием и мероприя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их предупреждению. Причины возникновения ошибок при выполнении технических приёмов и способов плавания. </w:t>
      </w:r>
    </w:p>
    <w:p w14:paraId="34AE7C3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плавании. </w:t>
      </w:r>
    </w:p>
    <w:p w14:paraId="24DFAE8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34386B5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специальных и имитационных упраж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суше. Комплексы упражнений на развитие физических качеств, характер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плавания.</w:t>
      </w:r>
    </w:p>
    <w:p w14:paraId="737B5FD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с элементами плавания: игры, включающие элемент соревнования и не имеющие сюжета, игры сюжетного характера, командные игры, игры с элементами прикладного плавания. Развлечения на воде.</w:t>
      </w:r>
    </w:p>
    <w:p w14:paraId="5F19B15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и имитационные упражне</w:t>
      </w:r>
      <w:r w:rsidRPr="00CA4934">
        <w:rPr>
          <w:rFonts w:ascii="Times New Roman" w:hAnsi="Times New Roman"/>
          <w:sz w:val="28"/>
          <w:szCs w:val="28"/>
          <w:lang w:val="ru-RU"/>
        </w:rPr>
        <w:softHyphen/>
        <w:t>ния в воде. Упражнения для изучения техники спортивных способов плавания и их совершенствования (брасс, крол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груди, кроль на спине, баттерфляй (дельфин).</w:t>
      </w:r>
    </w:p>
    <w:p w14:paraId="77B66EB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рты и повороты (имитационные упражнения на суше, упражнения в воде): упражнения для совершенствования старта из воды, изучение стартового прыж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тумбочки, упражнения для совершенствования открытого плоского поворо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кроле на груди, на спине, поворота «маятником» в брассе, изучение поворота кувырком вперед (сальто) в кроле на груди и на спине. </w:t>
      </w:r>
    </w:p>
    <w:p w14:paraId="2CC331B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кладные способы плавания: плавание на боку, брасс на спине, ныряние. </w:t>
      </w:r>
      <w:r w:rsidRPr="00CA4934">
        <w:rPr>
          <w:rFonts w:ascii="Times New Roman" w:hAnsi="Times New Roman"/>
          <w:sz w:val="28"/>
          <w:szCs w:val="28"/>
          <w:lang w:val="ru-RU"/>
        </w:rPr>
        <w:lastRenderedPageBreak/>
        <w:t>Плавание в экстремальных ситуациях (длительное пребывание в воде, способы отдыха в воде, при судорогах во время плавания, плавание в водорослях, при сильной волне, при сильном течении и водоворотах при провале под лед, в одежде). Транспортировка пострадавшего на воде. Приемы освобождения от захватов тонущего. Применение спасательных средств.</w:t>
      </w:r>
    </w:p>
    <w:p w14:paraId="5756E01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подготовленности в плавании. Участ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ревновательной деятельности.</w:t>
      </w:r>
    </w:p>
    <w:p w14:paraId="3ADEDAE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плаванию направлен на достижение обучающимися личностных, метапредметных и предметных результатов обучения.</w:t>
      </w:r>
    </w:p>
    <w:p w14:paraId="1281550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личностные результаты:</w:t>
      </w:r>
    </w:p>
    <w:p w14:paraId="06A8618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увства патриотизма, уважения к Отечеству через знания исто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временного состояния развития плавания;</w:t>
      </w:r>
    </w:p>
    <w:p w14:paraId="04B1A24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мотив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ознанному выбору индивидуальной траектории образования средствами плавания профессиональных предпочтений в области физической культу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порта, </w:t>
      </w:r>
    </w:p>
    <w:p w14:paraId="2DAA4BE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плаванием;</w:t>
      </w:r>
    </w:p>
    <w:p w14:paraId="792F219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плаванием;</w:t>
      </w:r>
    </w:p>
    <w:p w14:paraId="202909B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едагогам.</w:t>
      </w:r>
    </w:p>
    <w:p w14:paraId="61671D4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метапредметные результаты:</w:t>
      </w:r>
    </w:p>
    <w:p w14:paraId="4BDB1E8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плавания, развивать мотивы и интересы своей познаватель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физкультурно-спортивном направлении;</w:t>
      </w:r>
    </w:p>
    <w:p w14:paraId="302F3D4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ланировать пути достижения целей с учетом наиболее эффективных способов решения задач средствами плавания в учебной, игровой, соревновательной и досуговой деятельности, соотносить двигательные действия с планируемыми результатами в плавании, определять и корректировать способы действий в рамках предложенных условий, </w:t>
      </w:r>
    </w:p>
    <w:p w14:paraId="1F4E4F3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собов плавания;</w:t>
      </w:r>
    </w:p>
    <w:p w14:paraId="1A40DD7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457C45A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3.</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плаванию на уровне основного общего образования у обучающихся будут сформированы следующие предметные </w:t>
      </w:r>
      <w:r w:rsidRPr="00CA4934">
        <w:rPr>
          <w:rFonts w:ascii="Times New Roman" w:hAnsi="Times New Roman"/>
          <w:sz w:val="28"/>
          <w:szCs w:val="28"/>
          <w:lang w:val="ru-RU"/>
        </w:rPr>
        <w:lastRenderedPageBreak/>
        <w:t>результаты:</w:t>
      </w:r>
    </w:p>
    <w:p w14:paraId="4B89702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плавания как средства повышения функциональных возможностей основных систем организма и укрепления здоровья человека, роли плавания в направлениях: физическая культура, спорт, здоровье, безопасность, укрепление международных связей, достижений выдающихся отечественных пловцов, их вклад в развитие плавания;</w:t>
      </w:r>
    </w:p>
    <w:p w14:paraId="729FBF5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иды плавания (спортивное плавание, синхронное плавание, водное поло, прыжки в воду) и стили плавания (брасс, кроль на груд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кроль на спине, баттерфляй (дельфин); </w:t>
      </w:r>
    </w:p>
    <w:p w14:paraId="757C312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дистанций и программ соревнований, состава судейской коллегии, функций судей, применение терминологии и правил проведения соревнов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плаванию в учебной, соревновательной и досуговой деятельности;</w:t>
      </w:r>
    </w:p>
    <w:p w14:paraId="3876F9E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технике способов плавания, знание прикладного значения плавания и применение основных способов спасения пострадавшего на воде, основных и подручных средств спасения на воде, способов плавания в экстремальных ситуациях;</w:t>
      </w:r>
    </w:p>
    <w:p w14:paraId="475D6D6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правилами поведения и требованиями безопасности при организации занятий плаванием в плавательном бассейне, на открытых водоемах в различное время года, правилами купания в необорудованных местах;</w:t>
      </w:r>
    </w:p>
    <w:p w14:paraId="6639FC0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на суше и в воде, упражн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изучения техники спортивных способов плавания и их совершенствования;</w:t>
      </w:r>
    </w:p>
    <w:p w14:paraId="59857D1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ставлять и демонстрировать комплексы упражнений на развитие физических качеств, характерные для плавания, демонстрировать технику </w:t>
      </w:r>
      <w:proofErr w:type="spellStart"/>
      <w:r w:rsidRPr="00CA4934">
        <w:rPr>
          <w:rFonts w:ascii="Times New Roman" w:hAnsi="Times New Roman"/>
          <w:sz w:val="28"/>
          <w:szCs w:val="28"/>
          <w:lang w:val="ru-RU"/>
        </w:rPr>
        <w:t>проплывания</w:t>
      </w:r>
      <w:proofErr w:type="spellEnd"/>
      <w:r w:rsidRPr="00CA4934">
        <w:rPr>
          <w:rFonts w:ascii="Times New Roman" w:hAnsi="Times New Roman"/>
          <w:sz w:val="28"/>
          <w:szCs w:val="28"/>
          <w:lang w:val="ru-RU"/>
        </w:rPr>
        <w:t xml:space="preserve"> отрезков на дистанции различными стилями плавания, выполнять различные старты и повороты;</w:t>
      </w:r>
    </w:p>
    <w:p w14:paraId="711BD2A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кладных способов плавания, демонстрацию основных способов транспортировки пострадавшего на воде, применение спасательных средств;</w:t>
      </w:r>
    </w:p>
    <w:p w14:paraId="536E77C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плаванием, применять средства восстановления организ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сле физической нагрузки;</w:t>
      </w:r>
    </w:p>
    <w:p w14:paraId="4FF64FB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тестовых упражнений по физической подготовлен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плавании, </w:t>
      </w:r>
      <w:proofErr w:type="spellStart"/>
      <w:r w:rsidRPr="00CA4934">
        <w:rPr>
          <w:rFonts w:ascii="Times New Roman" w:hAnsi="Times New Roman"/>
          <w:sz w:val="28"/>
          <w:szCs w:val="28"/>
          <w:lang w:val="ru-RU"/>
        </w:rPr>
        <w:t>проплывание</w:t>
      </w:r>
      <w:proofErr w:type="spellEnd"/>
      <w:r w:rsidRPr="00CA4934">
        <w:rPr>
          <w:rFonts w:ascii="Times New Roman" w:hAnsi="Times New Roman"/>
          <w:sz w:val="28"/>
          <w:szCs w:val="28"/>
          <w:lang w:val="ru-RU"/>
        </w:rPr>
        <w:t xml:space="preserve"> дистанции 50 метров вольным стилем без остановки, дистанции 25 метров различными стилями плавания в полной координации, участие в соревнованиях по плаванию.</w:t>
      </w:r>
    </w:p>
    <w:p w14:paraId="375DA07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w:t>
      </w:r>
      <w:r w:rsidRPr="00CA4934">
        <w:rPr>
          <w:rFonts w:ascii="Times New Roman" w:hAnsi="Times New Roman"/>
          <w:sz w:val="28"/>
          <w:szCs w:val="28"/>
        </w:rPr>
        <w:t> </w:t>
      </w:r>
      <w:r w:rsidRPr="00CA4934">
        <w:rPr>
          <w:rFonts w:ascii="Times New Roman" w:hAnsi="Times New Roman"/>
          <w:sz w:val="28"/>
          <w:szCs w:val="28"/>
          <w:lang w:val="ru-RU"/>
        </w:rPr>
        <w:t>Модуль «Хоккей».</w:t>
      </w:r>
    </w:p>
    <w:p w14:paraId="1DE28FF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Хоккей».</w:t>
      </w:r>
    </w:p>
    <w:p w14:paraId="17B8AA5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Хоккей» (далее – модуль по хоккею, хоккей)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226B1E9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ккей является эффективным средством физического воспит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одействует всестороннему физическому, интеллектуальному, нравственному </w:t>
      </w:r>
      <w:r w:rsidRPr="00CA4934">
        <w:rPr>
          <w:rFonts w:ascii="Times New Roman" w:hAnsi="Times New Roman"/>
          <w:sz w:val="28"/>
          <w:szCs w:val="28"/>
          <w:lang w:val="ru-RU"/>
        </w:rPr>
        <w:lastRenderedPageBreak/>
        <w:t>развитию обучающихся, укреплению здоровья, привлечению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истематическим занятиям физической культурой и спортом, их личностном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фессиональному самоопределению.</w:t>
      </w:r>
    </w:p>
    <w:p w14:paraId="0280C0E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ение </w:t>
      </w:r>
      <w:proofErr w:type="spellStart"/>
      <w:r w:rsidRPr="00CA4934">
        <w:rPr>
          <w:rFonts w:ascii="Times New Roman" w:hAnsi="Times New Roman"/>
          <w:sz w:val="28"/>
          <w:szCs w:val="28"/>
          <w:lang w:val="ru-RU"/>
        </w:rPr>
        <w:t>сложнокоординационных</w:t>
      </w:r>
      <w:proofErr w:type="spellEnd"/>
      <w:r w:rsidRPr="00CA4934">
        <w:rPr>
          <w:rFonts w:ascii="Times New Roman" w:hAnsi="Times New Roman"/>
          <w:sz w:val="28"/>
          <w:szCs w:val="28"/>
          <w:lang w:val="ru-RU"/>
        </w:rPr>
        <w:t>, технико-тактических действ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хоккее обеспечивает эффективное развитие физических качеств (быстроты, ловкости, выносливости, силы и гибкости) и формирование двигательных навыков.</w:t>
      </w:r>
    </w:p>
    <w:p w14:paraId="2074123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хоккея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целеустремленность, способность управлять своими эмоциями).</w:t>
      </w:r>
    </w:p>
    <w:p w14:paraId="1FEA99D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хоккею является формир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w:t>
      </w:r>
    </w:p>
    <w:p w14:paraId="061D059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хоккею являются:</w:t>
      </w:r>
    </w:p>
    <w:p w14:paraId="226BE04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двигательной активности;</w:t>
      </w:r>
    </w:p>
    <w:p w14:paraId="1F86B6C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w:t>
      </w:r>
    </w:p>
    <w:p w14:paraId="0E1F3E6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хоккея в частности;</w:t>
      </w:r>
    </w:p>
    <w:p w14:paraId="5FAA834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хоккее, о его возможностях и значении в процессе укрепления здоровья, физическом развитии и физической подготовке обучающихся;</w:t>
      </w:r>
    </w:p>
    <w:p w14:paraId="2B7C51E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основанного как на знан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5B5DF8F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хоккей»;</w:t>
      </w:r>
    </w:p>
    <w:p w14:paraId="3F24AF2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7D5FAD4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вида спорта «Хоккей»;</w:t>
      </w:r>
    </w:p>
    <w:p w14:paraId="5A87554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пуляризация вида спорта «Хоккей», привлечение обучающихся, проявляющих повышенный интерес и способности к занятиям хоккеем, в школьные </w:t>
      </w:r>
      <w:r w:rsidRPr="00CA4934">
        <w:rPr>
          <w:rFonts w:ascii="Times New Roman" w:hAnsi="Times New Roman"/>
          <w:sz w:val="28"/>
          <w:szCs w:val="28"/>
          <w:lang w:val="ru-RU"/>
        </w:rPr>
        <w:lastRenderedPageBreak/>
        <w:t>спортивные клубы, секции, к участию в спортивных соревнованиях;</w:t>
      </w:r>
    </w:p>
    <w:p w14:paraId="14DF98E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60FA99E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хоккею.</w:t>
      </w:r>
    </w:p>
    <w:p w14:paraId="08EF430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хоккею доступен для освоения всем обучающимся, независим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5DEA628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хоккею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дготовке юношей к службе в Вооруженных Силах Российской Федер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частии в спортивных соревнованиях.</w:t>
      </w:r>
    </w:p>
    <w:p w14:paraId="03D2440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5.</w:t>
      </w:r>
      <w:r w:rsidRPr="00CA4934">
        <w:rPr>
          <w:rFonts w:ascii="Times New Roman" w:hAnsi="Times New Roman"/>
          <w:sz w:val="28"/>
          <w:szCs w:val="28"/>
        </w:rPr>
        <w:t> </w:t>
      </w:r>
      <w:r w:rsidRPr="00CA4934">
        <w:rPr>
          <w:rFonts w:ascii="Times New Roman" w:hAnsi="Times New Roman"/>
          <w:sz w:val="28"/>
          <w:szCs w:val="28"/>
          <w:lang w:val="ru-RU"/>
        </w:rPr>
        <w:t>Модуль по хоккею может быть реализован в следующих вариантах:</w:t>
      </w:r>
    </w:p>
    <w:p w14:paraId="3488DE3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хоккею с выбором различных элементов хоккея, с учётом возраста и физической подготовленности обучающихся;</w:t>
      </w:r>
    </w:p>
    <w:p w14:paraId="01C0DE3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p>
    <w:p w14:paraId="5F1A74DE"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94" w:name="_Hlk124946235"/>
      <w:r w:rsidRPr="00CA4934">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w:t>
      </w:r>
      <w:bookmarkStart w:id="95" w:name="_Hlk124958362"/>
      <w:r w:rsidRPr="00CA4934">
        <w:rPr>
          <w:rFonts w:ascii="Times New Roman" w:hAnsi="Times New Roman"/>
          <w:sz w:val="28"/>
          <w:szCs w:val="28"/>
          <w:lang w:val="ru-RU"/>
        </w:rPr>
        <w:t>включая использование учебных модулей по видам спорта</w:t>
      </w:r>
      <w:bookmarkEnd w:id="95"/>
      <w:r w:rsidRPr="00CA4934">
        <w:rPr>
          <w:rFonts w:ascii="Times New Roman" w:hAnsi="Times New Roman"/>
          <w:sz w:val="28"/>
          <w:szCs w:val="28"/>
          <w:lang w:val="ru-RU"/>
        </w:rPr>
        <w:t xml:space="preserve"> (рекомендуемы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бъём в 5, 6, 7, 8, 9-х классах – по 34 часа).</w:t>
      </w:r>
    </w:p>
    <w:p w14:paraId="15025706"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96" w:name="_Hlk125028185"/>
      <w:bookmarkEnd w:id="94"/>
      <w:r w:rsidRPr="00CA4934">
        <w:rPr>
          <w:rFonts w:ascii="Times New Roman" w:hAnsi="Times New Roman"/>
          <w:sz w:val="28"/>
          <w:szCs w:val="28"/>
          <w:lang w:val="ru-RU"/>
        </w:rPr>
        <w:t>163.10.6.6.</w:t>
      </w:r>
      <w:bookmarkEnd w:id="96"/>
      <w:r w:rsidRPr="00CA4934">
        <w:rPr>
          <w:rFonts w:ascii="Times New Roman" w:hAnsi="Times New Roman"/>
          <w:sz w:val="28"/>
          <w:szCs w:val="28"/>
        </w:rPr>
        <w:t> </w:t>
      </w:r>
      <w:r w:rsidRPr="00CA4934">
        <w:rPr>
          <w:rFonts w:ascii="Times New Roman" w:hAnsi="Times New Roman"/>
          <w:sz w:val="28"/>
          <w:szCs w:val="28"/>
          <w:lang w:val="ru-RU"/>
        </w:rPr>
        <w:t>Содержание модуля по хоккею.</w:t>
      </w:r>
    </w:p>
    <w:p w14:paraId="15D13AA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хоккее.</w:t>
      </w:r>
    </w:p>
    <w:p w14:paraId="16C3D85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вида спорта «хоккей» (федераций).</w:t>
      </w:r>
    </w:p>
    <w:p w14:paraId="7250040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к безопасности при организации занятий хоккеем. Характерные травмы хоккеистов и мероприятия по их предупреждению.</w:t>
      </w:r>
    </w:p>
    <w:p w14:paraId="02B7931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ккейный словарь терминов и определений. Правила соревнований вида спорта «хоккей».</w:t>
      </w:r>
    </w:p>
    <w:p w14:paraId="5793315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кая коллегия, обслуживающая соревнования по хоккею. Жесты судьи. Амплуа полевых игроков при игре в хоккей.</w:t>
      </w:r>
    </w:p>
    <w:p w14:paraId="44D9FD0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воспитания физических качеств </w:t>
      </w:r>
      <w:r w:rsidRPr="00CA4934">
        <w:rPr>
          <w:rFonts w:ascii="Times New Roman" w:hAnsi="Times New Roman"/>
          <w:sz w:val="28"/>
          <w:szCs w:val="28"/>
          <w:lang w:val="ru-RU"/>
        </w:rPr>
        <w:lastRenderedPageBreak/>
        <w:t>хоккеиста.</w:t>
      </w:r>
    </w:p>
    <w:p w14:paraId="79CDD00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хокке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название и методика выполнения.</w:t>
      </w:r>
    </w:p>
    <w:p w14:paraId="67B1D95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2CEB6E6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хоккею в качестве зрителя, болельщика (фаната).</w:t>
      </w:r>
    </w:p>
    <w:p w14:paraId="5EF7BED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14:paraId="6161DC6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и обуви для занятий хоккеем. Правила ухода за спортивным инвентарем и оборудованием.</w:t>
      </w:r>
    </w:p>
    <w:p w14:paraId="02515D7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сбалансированное питание хоккеиста.</w:t>
      </w:r>
    </w:p>
    <w:p w14:paraId="067C913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хоккее. </w:t>
      </w:r>
    </w:p>
    <w:p w14:paraId="73DB36F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стояния здоровья.</w:t>
      </w:r>
    </w:p>
    <w:p w14:paraId="3BD929C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1524392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воспитания физических качеств (ловкости, гибкости, силы, выносливости, быстроты).</w:t>
      </w:r>
    </w:p>
    <w:p w14:paraId="29B1EED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формирующие двигательные умения и навы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еализации технических и тактических действий хоккеиста.</w:t>
      </w:r>
    </w:p>
    <w:p w14:paraId="2A24FEE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корригирующей гимнастики с использованием специальных хоккейных упражнений. Разминка и её роль в уроке физической культуры.</w:t>
      </w:r>
    </w:p>
    <w:p w14:paraId="6854D33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на коньках:</w:t>
      </w:r>
    </w:p>
    <w:p w14:paraId="1937CE4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ег скользящими, короткими и </w:t>
      </w:r>
      <w:proofErr w:type="spellStart"/>
      <w:r w:rsidRPr="00CA4934">
        <w:rPr>
          <w:rFonts w:ascii="Times New Roman" w:hAnsi="Times New Roman"/>
          <w:sz w:val="28"/>
          <w:szCs w:val="28"/>
          <w:lang w:val="ru-RU"/>
        </w:rPr>
        <w:t>скрестными</w:t>
      </w:r>
      <w:proofErr w:type="spellEnd"/>
      <w:r w:rsidRPr="00CA4934">
        <w:rPr>
          <w:rFonts w:ascii="Times New Roman" w:hAnsi="Times New Roman"/>
          <w:sz w:val="28"/>
          <w:szCs w:val="28"/>
          <w:lang w:val="ru-RU"/>
        </w:rPr>
        <w:t xml:space="preserve"> шагами, бег с изменением направления движения, спиной вперед переступанием ногами, спиной вперед</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е отрывая коньков ото льда, спиной вперед </w:t>
      </w:r>
      <w:proofErr w:type="spellStart"/>
      <w:r w:rsidRPr="00CA4934">
        <w:rPr>
          <w:rFonts w:ascii="Times New Roman" w:hAnsi="Times New Roman"/>
          <w:sz w:val="28"/>
          <w:szCs w:val="28"/>
          <w:lang w:val="ru-RU"/>
        </w:rPr>
        <w:t>скрестными</w:t>
      </w:r>
      <w:proofErr w:type="spellEnd"/>
      <w:r w:rsidRPr="00CA4934">
        <w:rPr>
          <w:rFonts w:ascii="Times New Roman" w:hAnsi="Times New Roman"/>
          <w:sz w:val="28"/>
          <w:szCs w:val="28"/>
          <w:lang w:val="ru-RU"/>
        </w:rPr>
        <w:t xml:space="preserve"> шагами;</w:t>
      </w:r>
    </w:p>
    <w:p w14:paraId="0CF0755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вороты влево и вправо </w:t>
      </w:r>
      <w:proofErr w:type="spellStart"/>
      <w:r w:rsidRPr="00CA4934">
        <w:rPr>
          <w:rFonts w:ascii="Times New Roman" w:hAnsi="Times New Roman"/>
          <w:sz w:val="28"/>
          <w:szCs w:val="28"/>
          <w:lang w:val="ru-RU"/>
        </w:rPr>
        <w:t>скрестными</w:t>
      </w:r>
      <w:proofErr w:type="spellEnd"/>
      <w:r w:rsidRPr="00CA4934">
        <w:rPr>
          <w:rFonts w:ascii="Times New Roman" w:hAnsi="Times New Roman"/>
          <w:sz w:val="28"/>
          <w:szCs w:val="28"/>
          <w:lang w:val="ru-RU"/>
        </w:rPr>
        <w:t xml:space="preserve"> шагами;</w:t>
      </w:r>
    </w:p>
    <w:p w14:paraId="7FD19F3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рт с места лицом вперед, из различных положений с последующими ускорениями в заданные направления;</w:t>
      </w:r>
    </w:p>
    <w:p w14:paraId="27D68F7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рможение с поворотом туловища на 90 градусов на одной и двух ногах;</w:t>
      </w:r>
    </w:p>
    <w:p w14:paraId="6D4AE44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ыжки толчком одной и двумя ногами, повороты в движении на 180 градусов и 360 градусов;</w:t>
      </w:r>
    </w:p>
    <w:p w14:paraId="6D256BE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ады, глубокие приседания на одной и двух ногах, падения на колен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движении с последующим быстрым вставанием и ускорениями;</w:t>
      </w:r>
    </w:p>
    <w:p w14:paraId="4FA8BE8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дение на грудь, на бок с последующим быстрым вставанием и бег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заданном направлении;</w:t>
      </w:r>
    </w:p>
    <w:p w14:paraId="17A1290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 приемов техники движения на коньках по реализации старт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истанционной скорости;</w:t>
      </w:r>
    </w:p>
    <w:p w14:paraId="1CAF433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 приемов техники по передвижению хоккеистов на коньках, направленный на совершенствование скоростного маневрирования.</w:t>
      </w:r>
    </w:p>
    <w:p w14:paraId="0AB34B4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владения клюшкой и шайбой: ведение шайбы, обводка, удары, бросок шайбы, остановка шайбы, прием шайбы с одновременной ее подработ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оследующими действиями, отбор шайбы способом остановки, прижимания соперника к борту и овладения шайбой. </w:t>
      </w:r>
    </w:p>
    <w:p w14:paraId="1B5B037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хника игры вратаря:</w:t>
      </w:r>
    </w:p>
    <w:p w14:paraId="0DA1841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рможение на параллельных коньках;</w:t>
      </w:r>
    </w:p>
    <w:p w14:paraId="08552A3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вижения короткими шагами, повороты в движении на 180 градус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360 градусов в основной стойке вратаря, бег спиной вперед, лицом вперед;</w:t>
      </w:r>
    </w:p>
    <w:p w14:paraId="464255B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шайбы ловушкой в шпагате, на блин;</w:t>
      </w:r>
    </w:p>
    <w:p w14:paraId="79DFAC2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ивание шайбы блином с одновременным движением в сторону (вправо, влево) на параллельных коньках, щитками с падением на бок (вправо, влево).</w:t>
      </w:r>
    </w:p>
    <w:p w14:paraId="14DCC12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ческая подготовка: </w:t>
      </w:r>
    </w:p>
    <w:p w14:paraId="73EB567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оростное маневрирование и выбор позиции, дистанционная опека, контактная опека;</w:t>
      </w:r>
    </w:p>
    <w:p w14:paraId="2661679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шайбы перехватом, клюшкой, с применением силовых единоборств;</w:t>
      </w:r>
    </w:p>
    <w:p w14:paraId="01CF69E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шайбы на себя с падением на одно и два колена, а также с паде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бок.</w:t>
      </w:r>
    </w:p>
    <w:p w14:paraId="0D1F04F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тактические действия.</w:t>
      </w:r>
    </w:p>
    <w:p w14:paraId="7A0EFC4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атакующие тактические действия.</w:t>
      </w:r>
    </w:p>
    <w:p w14:paraId="2BF0501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игры вратаря. Выбор позиции в воротах.</w:t>
      </w:r>
    </w:p>
    <w:p w14:paraId="3D3DC1C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хоккей. Участие в соревновательной деятельности.</w:t>
      </w:r>
    </w:p>
    <w:p w14:paraId="05408C7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хоккею направлено на достижение обучающимися личностных, метапредметных и предметных результатов обучения.</w:t>
      </w:r>
    </w:p>
    <w:p w14:paraId="1859BDE0"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97" w:name="_Hlk124956772"/>
      <w:r w:rsidRPr="00CA4934">
        <w:rPr>
          <w:rFonts w:ascii="Times New Roman" w:hAnsi="Times New Roman"/>
          <w:sz w:val="28"/>
          <w:szCs w:val="28"/>
          <w:lang w:val="ru-RU"/>
        </w:rPr>
        <w:t>163.10.6.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личностные результаты:</w:t>
      </w:r>
      <w:bookmarkEnd w:id="97"/>
    </w:p>
    <w:p w14:paraId="45D5EB8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я исто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временного состояния развития хоккея, включая региональный, всероссийск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еждународный уровни;</w:t>
      </w:r>
    </w:p>
    <w:p w14:paraId="3AB979E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14:paraId="78856C6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оманде, со сверстниками и педагогами;</w:t>
      </w:r>
    </w:p>
    <w:p w14:paraId="319D7A9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01741F5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w:t>
      </w:r>
    </w:p>
    <w:p w14:paraId="5EE2059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1FFD87A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метапредметные результаты:</w:t>
      </w:r>
    </w:p>
    <w:p w14:paraId="5C49615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определять цели своего обучения средствами хоккея, </w:t>
      </w:r>
      <w:r w:rsidRPr="00CA4934">
        <w:rPr>
          <w:rFonts w:ascii="Times New Roman" w:hAnsi="Times New Roman"/>
          <w:sz w:val="28"/>
          <w:szCs w:val="28"/>
          <w:lang w:val="ru-RU"/>
        </w:rPr>
        <w:lastRenderedPageBreak/>
        <w:t>ставить и формулировать для себя новые задачи в обучении, развивать мотив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тересы своей познавательной деятельности в физкультурно-спортивном направлении;</w:t>
      </w:r>
    </w:p>
    <w:p w14:paraId="06281A6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4B88B19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изменяющейся ситуацией;</w:t>
      </w:r>
    </w:p>
    <w:p w14:paraId="5610AF3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уществления осознанного выбора в учебной и познавательной деятельности;</w:t>
      </w:r>
    </w:p>
    <w:p w14:paraId="591F8D6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графические пиктограммы физических упражнений, схе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тактических и игровых задач и преобразовывать их в выполнение двигательных действий;</w:t>
      </w:r>
    </w:p>
    <w:p w14:paraId="2A8084E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1F768B2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омпетентности в области использования ИКТ, соблюдение норм информационной избирательности, этики и этикета.</w:t>
      </w:r>
    </w:p>
    <w:p w14:paraId="21C406D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предметные результаты:</w:t>
      </w:r>
    </w:p>
    <w:p w14:paraId="78484DF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14:paraId="08E4A68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роли хоккейных организаций регионального, всероссийск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w:t>
      </w:r>
    </w:p>
    <w:p w14:paraId="46D429F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виду спорта «Хоккей», состава судейской коллегии, обслуживающей соревнования по хоккею и основных функций судей, жестов судьи, примене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и соблюде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игры в хоккей в процессе учеб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ревновательной деятельности, правил соревнований и судейской терминолог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гре;</w:t>
      </w:r>
    </w:p>
    <w:p w14:paraId="545B65D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классифицировать: физические упражнения и применять правила подбора физических упражнений для развития различных физических качеств, </w:t>
      </w:r>
      <w:proofErr w:type="spellStart"/>
      <w:r w:rsidRPr="00CA4934">
        <w:rPr>
          <w:rFonts w:ascii="Times New Roman" w:hAnsi="Times New Roman"/>
          <w:sz w:val="28"/>
          <w:szCs w:val="28"/>
          <w:lang w:val="ru-RU"/>
        </w:rPr>
        <w:t>общеподготовительные</w:t>
      </w:r>
      <w:proofErr w:type="spellEnd"/>
      <w:r w:rsidRPr="00CA4934">
        <w:rPr>
          <w:rFonts w:ascii="Times New Roman" w:hAnsi="Times New Roman"/>
          <w:sz w:val="28"/>
          <w:szCs w:val="28"/>
          <w:lang w:val="ru-RU"/>
        </w:rPr>
        <w:t xml:space="preserve"> и специально-подготовительные упражнения, формирующие двигательные умения и навыки для реализации техническ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актических действий хоккеиста, определять их эффективность;</w:t>
      </w:r>
    </w:p>
    <w:p w14:paraId="515EB2E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писания и демонстрации правильной техники выполнения </w:t>
      </w:r>
      <w:proofErr w:type="spellStart"/>
      <w:r w:rsidRPr="00CA4934">
        <w:rPr>
          <w:rFonts w:ascii="Times New Roman" w:hAnsi="Times New Roman"/>
          <w:sz w:val="28"/>
          <w:szCs w:val="28"/>
          <w:lang w:val="ru-RU"/>
        </w:rPr>
        <w:lastRenderedPageBreak/>
        <w:t>общеподготовительных</w:t>
      </w:r>
      <w:proofErr w:type="spellEnd"/>
      <w:r w:rsidRPr="00CA4934">
        <w:rPr>
          <w:rFonts w:ascii="Times New Roman" w:hAnsi="Times New Roman"/>
          <w:sz w:val="28"/>
          <w:szCs w:val="28"/>
          <w:lang w:val="ru-RU"/>
        </w:rPr>
        <w:t xml:space="preserve"> и специально-подготовительных упражнений в хоккее;</w:t>
      </w:r>
    </w:p>
    <w:p w14:paraId="39026B4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пределений тактической и технической подготовки хоккеиста, описание тактических и технических элементов игры в хоккей, характерист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ладение методикой технических и тактических элементов хоккея, их применение в учебных, игровых заданиях;</w:t>
      </w:r>
    </w:p>
    <w:p w14:paraId="2CD9C24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техники владения клюшкой и шайбой (ведение, обводка, финты, бросок, удары, остановка, отбор) в игровых ситуациях;</w:t>
      </w:r>
    </w:p>
    <w:p w14:paraId="38FF0EE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комплекса технических приемов по передвижению хоккеис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коньках, направленный на совершенствование скоростного маневрирования, перехватов шайбы различным способом в игре;</w:t>
      </w:r>
    </w:p>
    <w:p w14:paraId="2BECCB4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14:paraId="3640391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амплуа полевых игроков при игре в хоккей, определять амплуа игроков и выбирать позицию игроков в зависимости от игровой ситуации;</w:t>
      </w:r>
    </w:p>
    <w:p w14:paraId="58DA10D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14:paraId="40C44BB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14:paraId="459975E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соблюдение правил безопасного, правомерного поведения во время соревнований по хоккею в качес</w:t>
      </w:r>
      <w:r w:rsidR="00306452" w:rsidRPr="00CA4934">
        <w:rPr>
          <w:rFonts w:ascii="Times New Roman" w:hAnsi="Times New Roman"/>
          <w:sz w:val="28"/>
          <w:szCs w:val="28"/>
          <w:lang w:val="ru-RU"/>
        </w:rPr>
        <w:t>тве зрителя, болельщика</w:t>
      </w:r>
      <w:r w:rsidRPr="00CA4934">
        <w:rPr>
          <w:rFonts w:ascii="Times New Roman" w:hAnsi="Times New Roman"/>
          <w:sz w:val="28"/>
          <w:szCs w:val="28"/>
          <w:lang w:val="ru-RU"/>
        </w:rPr>
        <w:t>;</w:t>
      </w:r>
    </w:p>
    <w:p w14:paraId="2B4C471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ревновательной деятельности;</w:t>
      </w:r>
    </w:p>
    <w:p w14:paraId="28508EC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14:paraId="35825C6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6520D6A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14:paraId="37D6C33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ревновательной деятельности.</w:t>
      </w:r>
    </w:p>
    <w:p w14:paraId="450B0D6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w:t>
      </w:r>
      <w:r w:rsidRPr="00CA4934">
        <w:rPr>
          <w:rFonts w:ascii="Times New Roman" w:hAnsi="Times New Roman"/>
          <w:sz w:val="28"/>
          <w:szCs w:val="28"/>
        </w:rPr>
        <w:t> </w:t>
      </w:r>
      <w:r w:rsidRPr="00CA4934">
        <w:rPr>
          <w:rFonts w:ascii="Times New Roman" w:hAnsi="Times New Roman"/>
          <w:sz w:val="28"/>
          <w:szCs w:val="28"/>
          <w:lang w:val="ru-RU"/>
        </w:rPr>
        <w:t>Модуль «Футбол».</w:t>
      </w:r>
    </w:p>
    <w:p w14:paraId="540F44F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утбол».</w:t>
      </w:r>
    </w:p>
    <w:p w14:paraId="68D5E2A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чебный модуль «Футбол» (далее – модуль по футболу, футбол) на уровне </w:t>
      </w:r>
      <w:r w:rsidRPr="00CA4934">
        <w:rPr>
          <w:rFonts w:ascii="Times New Roman" w:hAnsi="Times New Roman"/>
          <w:sz w:val="28"/>
          <w:szCs w:val="28"/>
          <w:lang w:val="ru-RU"/>
        </w:rPr>
        <w:lastRenderedPageBreak/>
        <w:t>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спользования спортивно-ориентированных форм, средств и методов обуч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различным видам спорта.</w:t>
      </w:r>
    </w:p>
    <w:p w14:paraId="706493C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ртом, их личностному и профессиональному самоопределению.</w:t>
      </w:r>
    </w:p>
    <w:p w14:paraId="5D86303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14:paraId="7FF41EE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14:paraId="53530A0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рассматривается как средство физической подготовки, освоения технической и тактической стороны игры как для мальч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так и для девочек, повышает умственную работоспособность, снижает заболеваемость и утомление у обучающихся, возникающее в ходе учебных занятий.</w:t>
      </w:r>
    </w:p>
    <w:p w14:paraId="33B423F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2.</w:t>
      </w:r>
      <w:r w:rsidRPr="00CA4934">
        <w:rPr>
          <w:rFonts w:ascii="Times New Roman" w:hAnsi="Times New Roman"/>
          <w:sz w:val="28"/>
          <w:szCs w:val="28"/>
        </w:rPr>
        <w:t> </w:t>
      </w:r>
      <w:r w:rsidRPr="00CA4934">
        <w:rPr>
          <w:rFonts w:ascii="Times New Roman" w:hAnsi="Times New Roman"/>
          <w:sz w:val="28"/>
          <w:szCs w:val="28"/>
          <w:lang w:val="ru-RU"/>
        </w:rPr>
        <w:t>Целями изучения модуля по футболу» являются: формир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ртом с использованием средств вида спорта «Футбол».</w:t>
      </w:r>
    </w:p>
    <w:p w14:paraId="20D51693"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98" w:name="_Hlk125550293"/>
      <w:bookmarkStart w:id="99" w:name="_Hlk125544518"/>
      <w:r w:rsidRPr="00CA4934">
        <w:rPr>
          <w:rFonts w:ascii="Times New Roman" w:hAnsi="Times New Roman"/>
          <w:sz w:val="28"/>
          <w:szCs w:val="28"/>
          <w:lang w:val="ru-RU"/>
        </w:rPr>
        <w:t>163.10.7.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утболу являются</w:t>
      </w:r>
      <w:bookmarkEnd w:id="98"/>
      <w:r w:rsidRPr="00CA4934">
        <w:rPr>
          <w:rFonts w:ascii="Times New Roman" w:hAnsi="Times New Roman"/>
          <w:sz w:val="28"/>
          <w:szCs w:val="28"/>
          <w:lang w:val="ru-RU"/>
        </w:rPr>
        <w:t>:</w:t>
      </w:r>
    </w:p>
    <w:bookmarkEnd w:id="99"/>
    <w:p w14:paraId="29CFB65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двигательной активности;</w:t>
      </w:r>
    </w:p>
    <w:p w14:paraId="2092A5C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14:paraId="34EFC24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14:paraId="6CFBF91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и обучение физическим упражнениям общеразвивающ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рригирующей направленности посредством освоения технических действ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футболе;</w:t>
      </w:r>
    </w:p>
    <w:p w14:paraId="19902AD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знакомление и освоение знаний об истории и развитии футбола, основных понятиях и современных представлениях о футболе, его возможностях и значен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цессе развития и укрепления здоровья, физическом развитии обучающихся;</w:t>
      </w:r>
    </w:p>
    <w:p w14:paraId="4AC8769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двигательным умениям и навыкам, техническим действия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футболе в образовательной деятельности, физкультурно-оздоровительной деятельности и при организации самостоятельных заня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футболу;</w:t>
      </w:r>
    </w:p>
    <w:p w14:paraId="077940D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14:paraId="51B9395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футбола;</w:t>
      </w:r>
    </w:p>
    <w:p w14:paraId="49DAAD0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ревнованиях;</w:t>
      </w:r>
    </w:p>
    <w:p w14:paraId="652BE1B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5F8022D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утболу.</w:t>
      </w:r>
    </w:p>
    <w:p w14:paraId="51C4A23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w:t>
      </w:r>
      <w:bookmarkStart w:id="100" w:name="_Hlk125550350"/>
      <w:r w:rsidRPr="00CA4934">
        <w:rPr>
          <w:rFonts w:ascii="Times New Roman" w:hAnsi="Times New Roman"/>
          <w:sz w:val="28"/>
          <w:szCs w:val="28"/>
          <w:lang w:val="ru-RU"/>
        </w:rPr>
        <w:t>по футболу доступен для освоения всем обучающимся, независим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00"/>
      <w:r w:rsidRPr="00CA4934">
        <w:rPr>
          <w:rFonts w:ascii="Times New Roman" w:hAnsi="Times New Roman"/>
          <w:sz w:val="28"/>
          <w:szCs w:val="28"/>
          <w:lang w:val="ru-RU"/>
        </w:rPr>
        <w:t>Расширяет и дополняет компетенции обучающихся, полученные в результате обучения и формирования новых двигательных действий средствами футбо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использования в прикладных целях для увеличения объема двигательной активности и оздоровления в повседневной жизни.</w:t>
      </w:r>
    </w:p>
    <w:p w14:paraId="7F90D0B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утболу поможет обучающимся в освоении содержательных компонентов и модулей по легкой атлетике, подвижны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портивных мероприятиях.</w:t>
      </w:r>
      <w:r w:rsidR="00CA4934" w:rsidRPr="00CA4934">
        <w:rPr>
          <w:rFonts w:ascii="Times New Roman" w:hAnsi="Times New Roman"/>
          <w:sz w:val="28"/>
          <w:szCs w:val="28"/>
          <w:lang w:val="ru-RU"/>
        </w:rPr>
        <w:t xml:space="preserve"> </w:t>
      </w:r>
    </w:p>
    <w:p w14:paraId="71A4763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5.</w:t>
      </w:r>
      <w:r w:rsidRPr="00CA4934">
        <w:rPr>
          <w:rFonts w:ascii="Times New Roman" w:hAnsi="Times New Roman"/>
          <w:sz w:val="28"/>
          <w:szCs w:val="28"/>
        </w:rPr>
        <w:t> </w:t>
      </w:r>
      <w:r w:rsidRPr="00CA4934">
        <w:rPr>
          <w:rFonts w:ascii="Times New Roman" w:hAnsi="Times New Roman"/>
          <w:sz w:val="28"/>
          <w:szCs w:val="28"/>
          <w:lang w:val="ru-RU"/>
        </w:rPr>
        <w:t>Модуль по футболу может быть реализован в следующих вариантах:</w:t>
      </w:r>
    </w:p>
    <w:p w14:paraId="4D58058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14:paraId="44D9EFE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p>
    <w:p w14:paraId="77D455A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рекомендуемый объё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5, 6, 7, 8, 9-х классах – по 34 часа).</w:t>
      </w:r>
    </w:p>
    <w:p w14:paraId="27E74D2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3.10.7.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w:t>
      </w:r>
    </w:p>
    <w:p w14:paraId="6F8878E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утболе.</w:t>
      </w:r>
    </w:p>
    <w:p w14:paraId="61935A0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дения о ведущих отечественных и зарубежных футбольных клуб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традициях.</w:t>
      </w:r>
    </w:p>
    <w:p w14:paraId="6CF0F72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отечественные и зарубежные игроки, тренеры, внесшие общий вклад в развитие и становление современного футбола.</w:t>
      </w:r>
    </w:p>
    <w:p w14:paraId="7345CF9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игры в футбол. Размеры футбольного поля, инвентар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борудование для занятий футболом. Судейство соревнований по футболу, рол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бязанности судейской бригады.</w:t>
      </w:r>
    </w:p>
    <w:p w14:paraId="5839674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ревнования по футболу, фестивали и футбольные проекты, проводим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общеобразовательных организаций и обучающихся («Кожаный мяч», «Мини-футбол – в школу», «Футбол в школе» и другие физкультурно-спортивные мероприятия).</w:t>
      </w:r>
    </w:p>
    <w:p w14:paraId="2D3B50F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ухода за инвентарем, спортивным оборудованием, футбольным полем.</w:t>
      </w:r>
    </w:p>
    <w:p w14:paraId="579E664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оведения на занятиях футболом и стадион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о время просмотра игры в качестве зрителя, болельщика.</w:t>
      </w:r>
    </w:p>
    <w:p w14:paraId="72C69B5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футболистов, методы и меры предупреждения травматизма во время занятий.</w:t>
      </w:r>
    </w:p>
    <w:p w14:paraId="48433C5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ы правильного питания и суточного пищевого рациона футболистов. </w:t>
      </w:r>
    </w:p>
    <w:p w14:paraId="566FA61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футболом на укрепление здоровья, развитие физических качеств и физической подготовленности организма.</w:t>
      </w:r>
    </w:p>
    <w:p w14:paraId="1444505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рганизации здорового образа жизни средствами футбола, методы профилактики вредных привычек и асоциального поведения.</w:t>
      </w:r>
    </w:p>
    <w:p w14:paraId="1BCB277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футболом на формирование положительных качеств личности человека.</w:t>
      </w:r>
    </w:p>
    <w:p w14:paraId="5BB5145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атегии, системы, тактика и стили игры футбол.</w:t>
      </w:r>
    </w:p>
    <w:p w14:paraId="4CD9EB8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5F2C798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14:paraId="483FC6D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и обув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занятий футболом. Правила ухода за спортивным инвентарем и оборудованием.</w:t>
      </w:r>
    </w:p>
    <w:p w14:paraId="51BC6E9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и корригирующих упражнений. Закаливающие процедуры.</w:t>
      </w:r>
    </w:p>
    <w:p w14:paraId="44EC599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физических упражнений и комплексов для развития физических качеств футболиста. Методические принципы построения частей урока (заня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футболу.</w:t>
      </w:r>
    </w:p>
    <w:p w14:paraId="3A351C6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ы предупреждения и нивелирования конфликтных ситуации во время занятий футболом.</w:t>
      </w:r>
    </w:p>
    <w:p w14:paraId="228F06D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 элементами футбола. Контроль за физической нагрузкой, физическим развития и состоянием здоровья.</w:t>
      </w:r>
    </w:p>
    <w:p w14:paraId="6405354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ирование уровня физической и технической подготовленности в футболе.</w:t>
      </w:r>
    </w:p>
    <w:p w14:paraId="36D9A4D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56964B0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упраж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футбольным мячом.</w:t>
      </w:r>
    </w:p>
    <w:p w14:paraId="5EC889A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специальных упражнений для развития физических качеств, </w:t>
      </w:r>
      <w:r w:rsidRPr="00CA4934">
        <w:rPr>
          <w:rFonts w:ascii="Times New Roman" w:hAnsi="Times New Roman"/>
          <w:sz w:val="28"/>
          <w:szCs w:val="28"/>
          <w:lang w:val="ru-RU"/>
        </w:rPr>
        <w:lastRenderedPageBreak/>
        <w:t>упражнения на частоту движений ног и специально-беговые упражнения.</w:t>
      </w:r>
    </w:p>
    <w:p w14:paraId="4E56BF0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пециальной направленности с элемент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ехническими приемами футбола.</w:t>
      </w:r>
    </w:p>
    <w:p w14:paraId="70EAB80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технические действия с мячом: </w:t>
      </w:r>
    </w:p>
    <w:p w14:paraId="77A2812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дение мяча ногой – различными способами с изменением скор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направления движения, с различным сочетанием техники владения мячом (развороты с мячом, обманные движения </w:t>
      </w:r>
      <w:r w:rsidR="00306452" w:rsidRPr="00CA4934">
        <w:rPr>
          <w:rFonts w:ascii="Times New Roman" w:hAnsi="Times New Roman"/>
          <w:sz w:val="28"/>
          <w:szCs w:val="28"/>
          <w:lang w:val="ru-RU"/>
        </w:rPr>
        <w:t>(</w:t>
      </w:r>
      <w:r w:rsidRPr="00CA4934">
        <w:rPr>
          <w:rFonts w:ascii="Times New Roman" w:hAnsi="Times New Roman"/>
          <w:sz w:val="28"/>
          <w:szCs w:val="28"/>
          <w:lang w:val="ru-RU"/>
        </w:rPr>
        <w:t>«финты»</w:t>
      </w:r>
      <w:r w:rsidR="00306452" w:rsidRPr="00CA4934">
        <w:rPr>
          <w:rFonts w:ascii="Times New Roman" w:hAnsi="Times New Roman"/>
          <w:sz w:val="28"/>
          <w:szCs w:val="28"/>
          <w:lang w:val="ru-RU"/>
        </w:rPr>
        <w:t>)</w:t>
      </w:r>
      <w:r w:rsidRPr="00CA4934">
        <w:rPr>
          <w:rFonts w:ascii="Times New Roman" w:hAnsi="Times New Roman"/>
          <w:sz w:val="28"/>
          <w:szCs w:val="28"/>
          <w:lang w:val="ru-RU"/>
        </w:rPr>
        <w:t>, удары по мячу ногой);</w:t>
      </w:r>
    </w:p>
    <w:p w14:paraId="3042111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тановка мяча ногой – внутренней стороной стопы, подошвой, средней частью подъема, с переводом в стороны;</w:t>
      </w:r>
    </w:p>
    <w:p w14:paraId="719630F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по мячу ногой – внутренней стороной стопы, внутренней частью подъема, средней частью подъема, внешней частью подъема;</w:t>
      </w:r>
    </w:p>
    <w:p w14:paraId="29E1418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 по мячу головой – серединой лба;</w:t>
      </w:r>
    </w:p>
    <w:p w14:paraId="419AE0A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анные движения («финты») – «остановка» мяча ногой, «уход» выпадом, «уход» в сторону, «уход» с переносом ноги через мяч, «удар» по мячу ногой;</w:t>
      </w:r>
    </w:p>
    <w:p w14:paraId="6DAA65D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 – выбиванием, перехватом;</w:t>
      </w:r>
    </w:p>
    <w:p w14:paraId="3D12329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брасывание мяча.</w:t>
      </w:r>
    </w:p>
    <w:p w14:paraId="7E2B8EF6"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101" w:name="_Hlk120008384"/>
      <w:r w:rsidRPr="00CA4934">
        <w:rPr>
          <w:rFonts w:ascii="Times New Roman" w:hAnsi="Times New Roman"/>
          <w:sz w:val="28"/>
          <w:szCs w:val="28"/>
          <w:lang w:val="ru-RU"/>
        </w:rPr>
        <w:t>Игровые комбинации и упражнения в парах, тройках, группах, тактические действия</w:t>
      </w:r>
      <w:bookmarkEnd w:id="101"/>
      <w:r w:rsidRPr="00CA4934">
        <w:rPr>
          <w:rFonts w:ascii="Times New Roman" w:hAnsi="Times New Roman"/>
          <w:sz w:val="28"/>
          <w:szCs w:val="28"/>
          <w:lang w:val="ru-RU"/>
        </w:rPr>
        <w:t xml:space="preserve"> (в процессе учебной игры и (или) соревновательной деятельности). Иг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футбол по упрощенным правилам.</w:t>
      </w:r>
    </w:p>
    <w:p w14:paraId="681877D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футбол. Участие в фестивалях и соревнова</w:t>
      </w:r>
      <w:r w:rsidR="00306452" w:rsidRPr="00CA4934">
        <w:rPr>
          <w:rFonts w:ascii="Times New Roman" w:hAnsi="Times New Roman"/>
          <w:sz w:val="28"/>
          <w:szCs w:val="28"/>
          <w:lang w:val="ru-RU"/>
        </w:rPr>
        <w:t>н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футболу.</w:t>
      </w:r>
    </w:p>
    <w:p w14:paraId="0DBA525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и технической подготовленности обучающихся в футболе.</w:t>
      </w:r>
    </w:p>
    <w:p w14:paraId="3FF5A84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14:paraId="4E456902"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102" w:name="_Hlk125030020"/>
      <w:r w:rsidRPr="00CA4934">
        <w:rPr>
          <w:rFonts w:ascii="Times New Roman" w:hAnsi="Times New Roman"/>
          <w:sz w:val="28"/>
          <w:szCs w:val="28"/>
          <w:lang w:val="ru-RU"/>
        </w:rPr>
        <w:t>163.10.7.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02"/>
    <w:p w14:paraId="57DA5AE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исто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временного состояния развития футбола;</w:t>
      </w:r>
    </w:p>
    <w:p w14:paraId="6EDF10D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14:paraId="7E95BA4E"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тнош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оманде, со сверстниками и педагогами;</w:t>
      </w:r>
    </w:p>
    <w:p w14:paraId="5119372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положительных качеств личности;</w:t>
      </w:r>
    </w:p>
    <w:p w14:paraId="4F658D8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ральной компетентности в решении проблем в процессе занятий физической культурой, игровой и соревновательной деятельности по футболу;</w:t>
      </w:r>
    </w:p>
    <w:p w14:paraId="05F3ADB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705C235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w:t>
      </w:r>
    </w:p>
    <w:p w14:paraId="19C5977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авил индивидуального и коллективного безопасного пове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учебной, соревновательной, досуговой деятельности и чрезвычайных ситуациях.</w:t>
      </w:r>
    </w:p>
    <w:p w14:paraId="4C51045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явление положительных качеств личности и управление своими эмоциями в различных ситуациях и условиях, способность к самостоятельной, творчес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ветственной деятельности средствами футбола.</w:t>
      </w:r>
    </w:p>
    <w:p w14:paraId="5B20D32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15514C92"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14:paraId="6AF348D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поставлять свои действия с планируемыми результатами, осуществлять контроль своей деятельности в процессе достижения результа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зменяющейся ситуацией;</w:t>
      </w:r>
    </w:p>
    <w:p w14:paraId="123F3F9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14:paraId="1F77870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уществления осознанного выбора в учебной и познавательной деятельности;</w:t>
      </w:r>
    </w:p>
    <w:p w14:paraId="4784FFF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ителем и сверстниками, работать индивидуально и в группе;</w:t>
      </w:r>
    </w:p>
    <w:p w14:paraId="545BDB4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общее решение и разрешать конфликтные ситуации на основе согласования позиций и учёта интересов;</w:t>
      </w:r>
    </w:p>
    <w:p w14:paraId="62F8100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аргументировать и отстаивать своё мнение;</w:t>
      </w:r>
    </w:p>
    <w:p w14:paraId="618ACEB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тактических, игровых задач.</w:t>
      </w:r>
    </w:p>
    <w:p w14:paraId="2528AF2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предметные результаты:</w:t>
      </w:r>
    </w:p>
    <w:p w14:paraId="24D423E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14:paraId="7971A88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виду спорта футбол, состава судейской бригады их роли, обязанностей, основных функций и жесты;</w:t>
      </w:r>
    </w:p>
    <w:p w14:paraId="185C61C6"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игры футбол в учебных играх в качестве судьи, помощника судьи, секретаря;</w:t>
      </w:r>
    </w:p>
    <w:p w14:paraId="2B1FAB1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безопасности при занятиях футболом, правомерного поведения во время соревнований по футболу в качестве зрителя, болельщика;</w:t>
      </w:r>
    </w:p>
    <w:p w14:paraId="78F37A1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и проводить подвижные игры и эстафе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элементами футбола, во время самостоятельных занятий и досугов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о сверстниками;</w:t>
      </w:r>
    </w:p>
    <w:p w14:paraId="2FA0351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основные методы обучения техническим приемам;</w:t>
      </w:r>
    </w:p>
    <w:p w14:paraId="3021F17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14:paraId="21389BC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изученные технические приемы в учебной, игровой, соревновательной и досуговой деятельности;</w:t>
      </w:r>
    </w:p>
    <w:p w14:paraId="13BDC4D8"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выполнение технических приемов в футболе и находить способы устранения ошибок;</w:t>
      </w:r>
    </w:p>
    <w:p w14:paraId="72353CE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игровые комбинации и упражнения в парах, тройках, групп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актические действия с учетом игровых амплуа и ситуаций, в учебной, игровой, соревновательной и досуговой деятельности;</w:t>
      </w:r>
    </w:p>
    <w:p w14:paraId="7F6D563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казывать первую помощь при травмах и повреждениях во время занятий футболом;</w:t>
      </w:r>
    </w:p>
    <w:p w14:paraId="2092153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требований к местам проведения занятий футболом, правил ухода за спортивным оборудованием, инвентарем, футбольным полем, зн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именение способов самоконтроля в учебной и соревновательной деятельности, средств восстановления после физической нагрузки;</w:t>
      </w:r>
    </w:p>
    <w:p w14:paraId="1F43A0B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контрольно-тестовых упражнений по общей, специаль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14:paraId="007A4563" w14:textId="77777777" w:rsidR="004C5159" w:rsidRPr="00CA4934" w:rsidRDefault="004C5159" w:rsidP="005B1125">
      <w:pPr>
        <w:spacing w:after="0" w:line="240" w:lineRule="auto"/>
        <w:ind w:firstLine="709"/>
        <w:jc w:val="both"/>
        <w:rPr>
          <w:rFonts w:ascii="Times New Roman" w:hAnsi="Times New Roman"/>
          <w:sz w:val="28"/>
          <w:szCs w:val="28"/>
          <w:lang w:val="ru-RU"/>
        </w:rPr>
      </w:pPr>
      <w:bookmarkStart w:id="103" w:name="_Hlk124934898"/>
      <w:r w:rsidRPr="00CA4934">
        <w:rPr>
          <w:rFonts w:ascii="Times New Roman" w:hAnsi="Times New Roman"/>
          <w:sz w:val="28"/>
          <w:szCs w:val="28"/>
          <w:lang w:val="ru-RU"/>
        </w:rPr>
        <w:t>участие в соревновательной деятельности на внутришкольном, районном, муниципальном, городском, региональном, всероссийском уровнях;</w:t>
      </w:r>
    </w:p>
    <w:bookmarkEnd w:id="103"/>
    <w:p w14:paraId="6DC48875"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со сверстниками при выполнении групповых упражнений тактического характера, умение проявлять толерантность во время учеб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ревновательной деятельности.</w:t>
      </w:r>
    </w:p>
    <w:p w14:paraId="27B3D1C4"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w:t>
      </w:r>
      <w:r w:rsidRPr="00CA4934">
        <w:rPr>
          <w:rFonts w:ascii="Times New Roman" w:hAnsi="Times New Roman"/>
          <w:sz w:val="28"/>
          <w:szCs w:val="28"/>
        </w:rPr>
        <w:t> </w:t>
      </w:r>
      <w:r w:rsidRPr="00CA4934">
        <w:rPr>
          <w:rFonts w:ascii="Times New Roman" w:hAnsi="Times New Roman"/>
          <w:sz w:val="28"/>
          <w:szCs w:val="28"/>
          <w:lang w:val="ru-RU"/>
        </w:rPr>
        <w:t>Модуль «Фитнес-аэробика».</w:t>
      </w:r>
    </w:p>
    <w:p w14:paraId="3883026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итнес-аэробика».</w:t>
      </w:r>
    </w:p>
    <w:p w14:paraId="14FF033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162BA68F"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23A1714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w:t>
      </w:r>
      <w:r w:rsidRPr="00CA4934">
        <w:rPr>
          <w:rFonts w:ascii="Times New Roman" w:hAnsi="Times New Roman"/>
          <w:sz w:val="28"/>
          <w:szCs w:val="28"/>
          <w:lang w:val="ru-RU"/>
        </w:rPr>
        <w:lastRenderedPageBreak/>
        <w:t>способствующих успешной социализации в жизни.</w:t>
      </w:r>
    </w:p>
    <w:p w14:paraId="0384570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070BD9B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итнес-аэробике являются:</w:t>
      </w:r>
    </w:p>
    <w:p w14:paraId="6CAC65CC"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14:paraId="2CCA29E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фитнес-аэробики в частности;</w:t>
      </w:r>
    </w:p>
    <w:p w14:paraId="62B6B19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15C73DC1"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1798D76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5D8D40E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0F006CC9"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е здоровья, совершенствование телосло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питание гармонично развитой личности, нацеленной на многолетнее сохранение высокого уровня общей работоспособности;</w:t>
      </w:r>
    </w:p>
    <w:p w14:paraId="1E5A26B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вида спорта «Фитнес-аэробика» среди детей и молодеж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вовлечение большого количества обучающихся в занятия фитнес-аэробикой; </w:t>
      </w:r>
    </w:p>
    <w:p w14:paraId="038B660A"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у обучающихся творческих способностей;</w:t>
      </w:r>
    </w:p>
    <w:p w14:paraId="15D64C4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5938ED9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77FEF990"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итнес-аэробике.</w:t>
      </w:r>
    </w:p>
    <w:p w14:paraId="0BB90F5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сширяет спектр физкультурно-спортивных направлений в общеобразовательных организациях.</w:t>
      </w:r>
    </w:p>
    <w:p w14:paraId="558F149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бщеобразовательной организации (легкая атлетика, гимнаст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портивные игры).</w:t>
      </w:r>
    </w:p>
    <w:p w14:paraId="6D169CDB"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w:t>
      </w:r>
      <w:r w:rsidRPr="00CA4934">
        <w:rPr>
          <w:rFonts w:ascii="Times New Roman" w:hAnsi="Times New Roman"/>
          <w:sz w:val="28"/>
          <w:szCs w:val="28"/>
          <w:lang w:val="ru-RU"/>
        </w:rPr>
        <w:lastRenderedPageBreak/>
        <w:t>к сдаче норм ГТО и участии в спортивных соревнованиях.</w:t>
      </w:r>
    </w:p>
    <w:p w14:paraId="178C64E3"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5.</w:t>
      </w:r>
      <w:r w:rsidRPr="00CA4934">
        <w:rPr>
          <w:rFonts w:ascii="Times New Roman" w:hAnsi="Times New Roman"/>
          <w:sz w:val="28"/>
          <w:szCs w:val="28"/>
        </w:rPr>
        <w:t> </w:t>
      </w:r>
      <w:r w:rsidRPr="00CA4934">
        <w:rPr>
          <w:rFonts w:ascii="Times New Roman" w:hAnsi="Times New Roman"/>
          <w:sz w:val="28"/>
          <w:szCs w:val="28"/>
          <w:lang w:val="ru-RU"/>
        </w:rPr>
        <w:t>Модуль по фитнес-аэробике может быть реализован в следующих вариантах:</w:t>
      </w:r>
    </w:p>
    <w:p w14:paraId="00071E8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2C2ACE27"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p>
    <w:p w14:paraId="01336EFD" w14:textId="77777777" w:rsidR="004C5159" w:rsidRPr="00CA4934" w:rsidRDefault="004C515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2D357F3B"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w:t>
      </w:r>
      <w:r w:rsidRPr="00CA4934">
        <w:rPr>
          <w:rFonts w:ascii="Times New Roman" w:hAnsi="Times New Roman"/>
          <w:sz w:val="28"/>
          <w:szCs w:val="28"/>
        </w:rPr>
        <w:t> </w:t>
      </w:r>
      <w:r w:rsidRPr="00CA4934">
        <w:rPr>
          <w:rFonts w:ascii="Times New Roman" w:hAnsi="Times New Roman"/>
          <w:sz w:val="28"/>
          <w:szCs w:val="28"/>
          <w:lang w:val="ru-RU"/>
        </w:rPr>
        <w:t>Модуль «Фитнес-аэробика».</w:t>
      </w:r>
    </w:p>
    <w:p w14:paraId="785ED16C"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итнес-аэробика».</w:t>
      </w:r>
    </w:p>
    <w:p w14:paraId="68952384"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3C806A2D"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2576176B"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3E6D19E5"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7A873E9B"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итнес-аэробике являются:</w:t>
      </w:r>
    </w:p>
    <w:p w14:paraId="3179A709"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сестороннее гармоничное развитие детей и подростков, увеличение объёма их двигательной активности;</w:t>
      </w:r>
    </w:p>
    <w:p w14:paraId="2309DF4F"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фитнес-аэробики в частности;</w:t>
      </w:r>
    </w:p>
    <w:p w14:paraId="4CC8A7C6"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48D93B1C"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50BD7564"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0F4D5D77"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2607536E"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е здоровья, совершенствование телосло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оспитание гармонично развитой личности, нацеленной на многолетнее сохранение высокого уровня общей работоспособности;</w:t>
      </w:r>
    </w:p>
    <w:p w14:paraId="02187B75"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вида спорта «Фитнес-аэробика» среди детей и молодеж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вовлечение большого количества обучающихся в занятия фитнес-аэробикой; </w:t>
      </w:r>
    </w:p>
    <w:p w14:paraId="0044D87A"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у обучающихся творческих способностей;</w:t>
      </w:r>
    </w:p>
    <w:p w14:paraId="6C3170CD"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3FC146F4"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74CBCA3E" w14:textId="77777777" w:rsidR="00D63C3E" w:rsidRPr="00CA4934" w:rsidRDefault="00D63C3E" w:rsidP="005B1125">
      <w:pPr>
        <w:spacing w:after="0" w:line="240" w:lineRule="auto"/>
        <w:ind w:firstLine="709"/>
        <w:jc w:val="both"/>
        <w:rPr>
          <w:rFonts w:ascii="Times New Roman" w:hAnsi="Times New Roman"/>
          <w:sz w:val="28"/>
          <w:szCs w:val="28"/>
          <w:lang w:val="ru-RU"/>
        </w:rPr>
      </w:pPr>
      <w:bookmarkStart w:id="104" w:name="_Hlk125447445"/>
      <w:r w:rsidRPr="00CA4934">
        <w:rPr>
          <w:rFonts w:ascii="Times New Roman" w:hAnsi="Times New Roman"/>
          <w:sz w:val="28"/>
          <w:szCs w:val="28"/>
          <w:lang w:val="ru-RU"/>
        </w:rPr>
        <w:t>163.10.8.4.</w:t>
      </w:r>
      <w:bookmarkEnd w:id="104"/>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итнес-аэробике.</w:t>
      </w:r>
    </w:p>
    <w:p w14:paraId="491A90ED"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сширяет спектр физкультурно-спортивных направлений в общеобразовательных организациях.</w:t>
      </w:r>
    </w:p>
    <w:p w14:paraId="1B36BD3A"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бщеобразовательной организации (легкая атлетика, гимнаст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портивные игры).</w:t>
      </w:r>
    </w:p>
    <w:p w14:paraId="1E06077B"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6859B001" w14:textId="77777777" w:rsidR="00D63C3E" w:rsidRPr="00CA4934" w:rsidRDefault="00D63C3E" w:rsidP="005B1125">
      <w:pPr>
        <w:spacing w:after="0" w:line="240" w:lineRule="auto"/>
        <w:ind w:firstLine="709"/>
        <w:jc w:val="both"/>
        <w:rPr>
          <w:rFonts w:ascii="Times New Roman" w:hAnsi="Times New Roman"/>
          <w:sz w:val="28"/>
          <w:szCs w:val="28"/>
          <w:lang w:val="ru-RU"/>
        </w:rPr>
      </w:pPr>
      <w:bookmarkStart w:id="105" w:name="_Hlk125447574"/>
      <w:r w:rsidRPr="00CA4934">
        <w:rPr>
          <w:rFonts w:ascii="Times New Roman" w:hAnsi="Times New Roman"/>
          <w:sz w:val="28"/>
          <w:szCs w:val="28"/>
          <w:lang w:val="ru-RU"/>
        </w:rPr>
        <w:t>163.10.8.5.</w:t>
      </w:r>
      <w:bookmarkEnd w:id="105"/>
      <w:r w:rsidRPr="00CA4934">
        <w:rPr>
          <w:rFonts w:ascii="Times New Roman" w:hAnsi="Times New Roman"/>
          <w:sz w:val="28"/>
          <w:szCs w:val="28"/>
        </w:rPr>
        <w:t> </w:t>
      </w:r>
      <w:r w:rsidRPr="00CA4934">
        <w:rPr>
          <w:rFonts w:ascii="Times New Roman" w:hAnsi="Times New Roman"/>
          <w:sz w:val="28"/>
          <w:szCs w:val="28"/>
          <w:lang w:val="ru-RU"/>
        </w:rPr>
        <w:t>Модуль по фитнес-аэробике может быть реализован в следующих вариантах:</w:t>
      </w:r>
    </w:p>
    <w:p w14:paraId="53C20AA7"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w:t>
      </w:r>
      <w:r w:rsidRPr="00CA4934">
        <w:rPr>
          <w:rFonts w:ascii="Times New Roman" w:hAnsi="Times New Roman"/>
          <w:sz w:val="28"/>
          <w:szCs w:val="28"/>
          <w:lang w:val="ru-RU"/>
        </w:rPr>
        <w:lastRenderedPageBreak/>
        <w:t>подготовленности обучающихся;</w:t>
      </w:r>
    </w:p>
    <w:p w14:paraId="561F7EE9"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ри организации и проведении уроков физической культуры с 3-х часовой недельной нагрузкой рекомендуемый объём в </w:t>
      </w:r>
      <w:bookmarkStart w:id="106" w:name="_Hlk125559401"/>
      <w:r w:rsidRPr="00CA4934">
        <w:rPr>
          <w:rFonts w:ascii="Times New Roman" w:hAnsi="Times New Roman"/>
          <w:sz w:val="28"/>
          <w:szCs w:val="28"/>
          <w:lang w:val="ru-RU"/>
        </w:rPr>
        <w:t>5, 6, 7, 8, 9-х классах – по 34 часа</w:t>
      </w:r>
      <w:bookmarkEnd w:id="106"/>
      <w:r w:rsidRPr="00CA4934">
        <w:rPr>
          <w:rFonts w:ascii="Times New Roman" w:hAnsi="Times New Roman"/>
          <w:sz w:val="28"/>
          <w:szCs w:val="28"/>
          <w:lang w:val="ru-RU"/>
        </w:rPr>
        <w:t>);</w:t>
      </w:r>
    </w:p>
    <w:p w14:paraId="11548D1C" w14:textId="77777777" w:rsidR="00D63C3E" w:rsidRPr="00CA4934" w:rsidRDefault="00D63C3E"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73B62431" w14:textId="77777777" w:rsidR="00703D29" w:rsidRPr="00CA4934" w:rsidRDefault="00703D29" w:rsidP="005B1125">
      <w:pPr>
        <w:spacing w:after="0" w:line="240" w:lineRule="auto"/>
        <w:ind w:firstLine="709"/>
        <w:jc w:val="both"/>
        <w:rPr>
          <w:rFonts w:ascii="Times New Roman" w:hAnsi="Times New Roman"/>
          <w:sz w:val="28"/>
          <w:szCs w:val="28"/>
          <w:lang w:val="ru-RU"/>
        </w:rPr>
      </w:pPr>
      <w:bookmarkStart w:id="107" w:name="_Hlk125447635"/>
      <w:r w:rsidRPr="00CA4934">
        <w:rPr>
          <w:rFonts w:ascii="Times New Roman" w:hAnsi="Times New Roman"/>
          <w:sz w:val="28"/>
          <w:szCs w:val="28"/>
          <w:lang w:val="ru-RU"/>
        </w:rPr>
        <w:t>163.10.8.6.</w:t>
      </w:r>
      <w:bookmarkEnd w:id="107"/>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итнес-аэробике.</w:t>
      </w:r>
    </w:p>
    <w:p w14:paraId="2D974E6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итнес-аэробике.</w:t>
      </w:r>
    </w:p>
    <w:p w14:paraId="20A7C71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14:paraId="5F8EB3D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фитнес-аэроби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портивном и хореографическом залах) в том числе самостоятельных. Гигиен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амоконтроль при занятиях фитнес-аэробикой. Специальное оборуд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фитнес-занятий.</w:t>
      </w:r>
    </w:p>
    <w:p w14:paraId="00965F8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морально-волевых качеств во время занятий фитнес-аэробикой.</w:t>
      </w:r>
    </w:p>
    <w:p w14:paraId="23DB93C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14:paraId="39C071E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возникновения и развития хип-хоп аэробики в Америке, Европ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оссии. Особенности данного танцевального стиля.</w:t>
      </w:r>
      <w:r w:rsidRPr="00CA4934">
        <w:rPr>
          <w:rFonts w:ascii="Times New Roman" w:hAnsi="Times New Roman"/>
          <w:sz w:val="28"/>
          <w:szCs w:val="28"/>
        </w:rPr>
        <w:t> </w:t>
      </w:r>
    </w:p>
    <w:p w14:paraId="26DDF2D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становки позиции ног, корпуса.</w:t>
      </w:r>
    </w:p>
    <w:p w14:paraId="2BB9C3F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10A0053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готовка места занятий, выбор одежды и обуви для занятий фитнес-аэробикой. </w:t>
      </w:r>
    </w:p>
    <w:p w14:paraId="65F40B8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упражнений фитнес-аэробики, определение последова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выполнения, дозировка в соответствии с возрастными особенност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физической подготовленностью обучающихся.</w:t>
      </w:r>
    </w:p>
    <w:p w14:paraId="5E6C2FD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планов и самостоятельное проведение заня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фитнес-аэробикой.</w:t>
      </w:r>
    </w:p>
    <w:p w14:paraId="7774ECA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фитнес-аэробики. </w:t>
      </w:r>
    </w:p>
    <w:p w14:paraId="5BA6B0E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ижения рук в фитнес-аэроби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дача вербальных и визуальных команд. </w:t>
      </w:r>
    </w:p>
    <w:p w14:paraId="24DE8F9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роение урока (разминка, аэробная часть, силовая часть, заминка).</w:t>
      </w:r>
    </w:p>
    <w:p w14:paraId="0936D09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16EC468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развития физических качеств (гибкости, силы, выносливости, быстроты и скоростных способностей).</w:t>
      </w:r>
    </w:p>
    <w:p w14:paraId="015AB2E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w:t>
      </w:r>
      <w:r w:rsidRPr="00CA4934">
        <w:rPr>
          <w:rFonts w:ascii="Times New Roman" w:hAnsi="Times New Roman"/>
          <w:sz w:val="28"/>
          <w:szCs w:val="28"/>
          <w:lang w:val="ru-RU"/>
        </w:rPr>
        <w:lastRenderedPageBreak/>
        <w:t xml:space="preserve">общего образования. </w:t>
      </w:r>
    </w:p>
    <w:p w14:paraId="0F8E76E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ческая аэробика:</w:t>
      </w:r>
    </w:p>
    <w:p w14:paraId="67734E3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уктурные </w:t>
      </w:r>
      <w:r w:rsidR="00306452" w:rsidRPr="00CA4934">
        <w:rPr>
          <w:rFonts w:ascii="Times New Roman" w:hAnsi="Times New Roman"/>
          <w:sz w:val="28"/>
          <w:szCs w:val="28"/>
          <w:lang w:val="ru-RU"/>
        </w:rPr>
        <w:t>элементы высокой интенсивности</w:t>
      </w:r>
      <w:r w:rsidRPr="00CA4934">
        <w:rPr>
          <w:rFonts w:ascii="Times New Roman" w:hAnsi="Times New Roman"/>
          <w:sz w:val="28"/>
          <w:szCs w:val="28"/>
          <w:lang w:val="ru-RU"/>
        </w:rPr>
        <w:t>, выполнение различных элементов без смены и со сменой лидирующей ноги, движения рук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в сочетании с движениями ног);</w:t>
      </w:r>
    </w:p>
    <w:p w14:paraId="4D8D377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и комбинации базовых шагов и элементов различной слож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ом числе для самостоятельных занятий под музыкальное сопровожде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без него с учетом интенсивности и ритма движений;</w:t>
      </w:r>
    </w:p>
    <w:p w14:paraId="3D9696E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четания маршевых и синкопированных элементов, сочетание маршев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лифтовых элементов, комплексы и комбинации классической аэроб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развитие выносливости, гибкости, координации и силы;</w:t>
      </w:r>
    </w:p>
    <w:p w14:paraId="55288D6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элементов, движений и связок классической аэробики.</w:t>
      </w:r>
    </w:p>
    <w:p w14:paraId="0FC5DF6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аэробика:</w:t>
      </w:r>
    </w:p>
    <w:p w14:paraId="3517EEE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элементы со сменой лидирующей ноги (билатеральные);</w:t>
      </w:r>
    </w:p>
    <w:p w14:paraId="7234B2C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шаги и различные элементы без смены и со сменой лидирующей ноги, движения руками (в том числе в сочетании с движениями ног);</w:t>
      </w:r>
    </w:p>
    <w:p w14:paraId="6ABBC2E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и комбинации базовых шагов и элементов различной сложности степ-аэробики под музыкальное сопровождение и без него с учет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нтенсивности и ритма;</w:t>
      </w:r>
    </w:p>
    <w:p w14:paraId="4031EC5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четание маршевых и синкопированных элементов, сочетание маршев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лифтовых элементов, комплексы и комбинации на воспитание общей выносливости, координации и силы.</w:t>
      </w:r>
    </w:p>
    <w:p w14:paraId="5643C0A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п-хоп аэробика:</w:t>
      </w:r>
    </w:p>
    <w:p w14:paraId="0043CA9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элементы танцевальных движений, базовые движения хип-хопа;</w:t>
      </w:r>
    </w:p>
    <w:p w14:paraId="43BF2A7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хип-хоп танца на середине и в партере в разнообразных вариациях; выразительность танцевальных движений;</w:t>
      </w:r>
    </w:p>
    <w:p w14:paraId="17CBFE0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бинации танцевальных движений хип-хопа.</w:t>
      </w:r>
    </w:p>
    <w:p w14:paraId="07DC432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еографическая подготовка:</w:t>
      </w:r>
    </w:p>
    <w:p w14:paraId="28082FD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торение танцевальных шагов, основных элементов танцевальных движений: (шаги с подскоками вперед и с поворотом, шаги галопа);</w:t>
      </w:r>
    </w:p>
    <w:p w14:paraId="5D211A2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ранцузская классическая балетная постановка позиции рук;</w:t>
      </w:r>
    </w:p>
    <w:p w14:paraId="59F6624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иции рук классического танца;</w:t>
      </w:r>
    </w:p>
    <w:p w14:paraId="5C260D0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паре, синхронность, распределение движений и фигур</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странстве, внешнее воздействие на зрителей и судей, артистиз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эмоциональность.</w:t>
      </w:r>
    </w:p>
    <w:p w14:paraId="3ACE6BFB" w14:textId="77777777" w:rsidR="00703D29" w:rsidRPr="00CA4934" w:rsidRDefault="00703D29" w:rsidP="005B1125">
      <w:pPr>
        <w:spacing w:after="0" w:line="240" w:lineRule="auto"/>
        <w:ind w:firstLine="709"/>
        <w:jc w:val="both"/>
        <w:rPr>
          <w:rFonts w:ascii="Times New Roman" w:hAnsi="Times New Roman"/>
          <w:sz w:val="28"/>
          <w:szCs w:val="28"/>
          <w:lang w:val="ru-RU"/>
        </w:rPr>
      </w:pPr>
      <w:bookmarkStart w:id="108" w:name="_Hlk125448627"/>
      <w:r w:rsidRPr="00CA4934">
        <w:rPr>
          <w:rFonts w:ascii="Times New Roman" w:hAnsi="Times New Roman"/>
          <w:sz w:val="28"/>
          <w:szCs w:val="28"/>
          <w:lang w:val="ru-RU"/>
        </w:rPr>
        <w:t>163.10.8.7.</w:t>
      </w:r>
      <w:bookmarkEnd w:id="108"/>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итнес-аэробике направлен на достижение обучающимися личностных, метапредметных и предметных результатов обучения.</w:t>
      </w:r>
    </w:p>
    <w:p w14:paraId="1C115CF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14:paraId="612949D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е исто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временного состояния развития фитнес-аэробики, включая региональный, всероссийский и международный уровни;</w:t>
      </w:r>
    </w:p>
    <w:p w14:paraId="0801FD6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редупреждать конфликтные ситуации во время совместных занятий </w:t>
      </w:r>
      <w:r w:rsidRPr="00CA4934">
        <w:rPr>
          <w:rFonts w:ascii="Times New Roman" w:hAnsi="Times New Roman"/>
          <w:sz w:val="28"/>
          <w:szCs w:val="28"/>
          <w:lang w:val="ru-RU"/>
        </w:rPr>
        <w:lastRenderedPageBreak/>
        <w:t>физической культурой и спортом, разрешать спорные проблемы на основе уважительного и доброжелательного отношения к окружающим;</w:t>
      </w:r>
    </w:p>
    <w:p w14:paraId="4F63BC9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итуацию и оперативно принимать решения, находить способы взаимодействия с партнерами во время занятий фитнес-аэробикой, а такж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учебной и игровой деятельности;</w:t>
      </w:r>
    </w:p>
    <w:p w14:paraId="404630EA" w14:textId="77777777" w:rsidR="00703D29" w:rsidRPr="00CA4934" w:rsidRDefault="00703D29" w:rsidP="005B1125">
      <w:pPr>
        <w:spacing w:after="0" w:line="240" w:lineRule="auto"/>
        <w:ind w:firstLine="709"/>
        <w:jc w:val="both"/>
        <w:rPr>
          <w:rFonts w:ascii="Times New Roman" w:hAnsi="Times New Roman"/>
          <w:sz w:val="28"/>
          <w:szCs w:val="28"/>
          <w:lang w:val="ru-RU"/>
        </w:rPr>
      </w:pPr>
      <w:bookmarkStart w:id="109" w:name="_Hlk97293301"/>
      <w:bookmarkEnd w:id="109"/>
      <w:r w:rsidRPr="00CA4934">
        <w:rPr>
          <w:rFonts w:ascii="Times New Roman" w:hAnsi="Times New Roman"/>
          <w:sz w:val="28"/>
          <w:szCs w:val="28"/>
          <w:lang w:val="ru-RU"/>
        </w:rPr>
        <w:t>проявление уважительного отношения к сверстникам, культуры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заимодействия, терпимости и толерантности в достижении общих цел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совместной деятельности на принципах доброжелательности и взаимопомощи;</w:t>
      </w:r>
    </w:p>
    <w:p w14:paraId="5FCF4ED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14:paraId="2F111D3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ответственной деятельности </w:t>
      </w:r>
      <w:r w:rsidR="00306452" w:rsidRPr="00CA4934">
        <w:rPr>
          <w:rFonts w:ascii="Times New Roman" w:hAnsi="Times New Roman"/>
          <w:sz w:val="28"/>
          <w:szCs w:val="28"/>
          <w:lang w:val="ru-RU"/>
        </w:rPr>
        <w:t xml:space="preserve">с использованием </w:t>
      </w:r>
      <w:r w:rsidRPr="00CA4934">
        <w:rPr>
          <w:rFonts w:ascii="Times New Roman" w:hAnsi="Times New Roman"/>
          <w:sz w:val="28"/>
          <w:szCs w:val="28"/>
          <w:lang w:val="ru-RU"/>
        </w:rPr>
        <w:t>средств фитнес-аэробики;</w:t>
      </w:r>
    </w:p>
    <w:p w14:paraId="3E99E7B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14:paraId="315C696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материальным и духовным ценностям;</w:t>
      </w:r>
    </w:p>
    <w:p w14:paraId="41442DD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ветственной деятельности средствами фитнес-аэробики.</w:t>
      </w:r>
    </w:p>
    <w:p w14:paraId="6F9E9AD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14:paraId="32A81EB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14:paraId="76AF849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14:paraId="467E3F1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планировать, контролировать и оценивать учебные действия, собственную деятельность, распределять нагрузку и отдых в процесс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е выполнения, определять наиболее эффективные способы достижения результата;</w:t>
      </w:r>
    </w:p>
    <w:p w14:paraId="7448267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уровень сложности заданий (упражнений) во время занятий различными видами фитнес-аэробики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физическими возможностями своего организма и состоянием здоровь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настоящий момент; </w:t>
      </w:r>
    </w:p>
    <w:p w14:paraId="0EF8381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ести дискуссию, обсуждать содержание и результаты совместной деятельности, формулировать, аргументировать и отстаивать своё мнение;</w:t>
      </w:r>
    </w:p>
    <w:p w14:paraId="638B847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рганизовывать самостоятельную деятельность с учетом требований ее </w:t>
      </w:r>
      <w:r w:rsidRPr="00CA4934">
        <w:rPr>
          <w:rFonts w:ascii="Times New Roman" w:hAnsi="Times New Roman"/>
          <w:sz w:val="28"/>
          <w:szCs w:val="28"/>
          <w:lang w:val="ru-RU"/>
        </w:rPr>
        <w:lastRenderedPageBreak/>
        <w:t>безопасности, сохранности инвентаря и оборудования, организации места занятий по фитнес-аэробике;</w:t>
      </w:r>
    </w:p>
    <w:p w14:paraId="7A65D47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14:paraId="2F9405F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14:paraId="5CB6760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итнес-аэробикой в формировании личностных качеств, в активном включении в здоровый образ жизни, укрепл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хранении индивидуального здоровья;</w:t>
      </w:r>
    </w:p>
    <w:p w14:paraId="5EDAD07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вреждениях во время занятий фитнес-аэробикой;</w:t>
      </w:r>
    </w:p>
    <w:p w14:paraId="0B7B807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современных правил организации и проведения соревнов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14:paraId="1BFBB03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применять правила требований безопасности к местам проведения занятий фитнес-аэробикой (в спортивном, хореографическ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ренажерном залах), правил ухода за спортивным оборудованием, инвентарем, правильного выбора обуви и одежды;</w:t>
      </w:r>
    </w:p>
    <w:p w14:paraId="21A4122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классификацию видов фитнес-аэробики;</w:t>
      </w:r>
    </w:p>
    <w:p w14:paraId="2E59831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понимание техники и последовательности выполнения упражнений по фитнес-аэробике;</w:t>
      </w:r>
    </w:p>
    <w:p w14:paraId="3B07CFA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базовых элементов классической и степ-аэробики низ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ысокой интенсивности со сменой (и без смены) лидирующей ноги;</w:t>
      </w:r>
    </w:p>
    <w:p w14:paraId="35B6AEA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четать маршевые и лифтовые элементы;</w:t>
      </w:r>
    </w:p>
    <w:p w14:paraId="3C58481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музыку для комплексов упражнений фитнес-аэроб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етом интенсивности и ритма;</w:t>
      </w:r>
    </w:p>
    <w:p w14:paraId="21D17B8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14:paraId="7C7C011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музыкальных знаний грамоты (музыкальный квадрат, музыкальная фраза);</w:t>
      </w:r>
    </w:p>
    <w:p w14:paraId="3C41D70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чувства ритма, понимание взаимосвязи музыки и движений;</w:t>
      </w:r>
    </w:p>
    <w:p w14:paraId="44E2BFB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14:paraId="49E2CF9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ачестве помощника учителя, разминку, стретчинг, танцевальные дви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элементами фитнес-аэробики во время самостоятельных занятий и досуговой деятельности со сверстниками;</w:t>
      </w:r>
    </w:p>
    <w:p w14:paraId="1D41A49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методов тестирования физических качеств, умение оценивать показатели физической подготовленности, анализировать результаты тестирования, </w:t>
      </w:r>
      <w:r w:rsidRPr="00CA4934">
        <w:rPr>
          <w:rFonts w:ascii="Times New Roman" w:hAnsi="Times New Roman"/>
          <w:sz w:val="28"/>
          <w:szCs w:val="28"/>
          <w:lang w:val="ru-RU"/>
        </w:rPr>
        <w:lastRenderedPageBreak/>
        <w:t>сопоставлять со среднестатистическими показателями.</w:t>
      </w:r>
    </w:p>
    <w:p w14:paraId="7A5460E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w:t>
      </w:r>
      <w:r w:rsidRPr="00CA4934">
        <w:rPr>
          <w:rFonts w:ascii="Times New Roman" w:hAnsi="Times New Roman"/>
          <w:sz w:val="28"/>
          <w:szCs w:val="28"/>
        </w:rPr>
        <w:t> </w:t>
      </w:r>
      <w:r w:rsidRPr="00CA4934">
        <w:rPr>
          <w:rFonts w:ascii="Times New Roman" w:hAnsi="Times New Roman"/>
          <w:sz w:val="28"/>
          <w:szCs w:val="28"/>
          <w:lang w:val="ru-RU"/>
        </w:rPr>
        <w:t>Модуль «Спортивная борьба».</w:t>
      </w:r>
    </w:p>
    <w:p w14:paraId="1215E67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Спортивная борьба».</w:t>
      </w:r>
    </w:p>
    <w:p w14:paraId="6D3742C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C092361" w14:textId="77777777" w:rsidR="00703D29" w:rsidRPr="00CA4934" w:rsidRDefault="00703D29" w:rsidP="005B1125">
      <w:pPr>
        <w:spacing w:after="0" w:line="240" w:lineRule="auto"/>
        <w:ind w:firstLine="709"/>
        <w:jc w:val="both"/>
        <w:rPr>
          <w:rFonts w:ascii="Times New Roman" w:hAnsi="Times New Roman"/>
          <w:sz w:val="28"/>
          <w:szCs w:val="28"/>
          <w:lang w:val="ru-RU"/>
        </w:rPr>
      </w:pPr>
      <w:bookmarkStart w:id="110" w:name="_Hlk125539978"/>
      <w:r w:rsidRPr="00CA4934">
        <w:rPr>
          <w:rFonts w:ascii="Times New Roman" w:hAnsi="Times New Roman"/>
          <w:sz w:val="28"/>
          <w:szCs w:val="28"/>
          <w:lang w:val="ru-RU"/>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истематическим занятиям физической культурой и спортом, их личностном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фессиональному самоопределению.</w:t>
      </w:r>
    </w:p>
    <w:p w14:paraId="059F39D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что обеспечивает эффективное развитие физических качеств и двигательных навыков.</w:t>
      </w:r>
    </w:p>
    <w:bookmarkEnd w:id="110"/>
    <w:p w14:paraId="487B0C2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14:paraId="338F0C17" w14:textId="77777777" w:rsidR="00703D29" w:rsidRPr="00CA4934" w:rsidRDefault="00703D29" w:rsidP="005B1125">
      <w:pPr>
        <w:spacing w:after="0" w:line="240" w:lineRule="auto"/>
        <w:ind w:firstLine="709"/>
        <w:jc w:val="both"/>
        <w:rPr>
          <w:rFonts w:ascii="Times New Roman" w:hAnsi="Times New Roman"/>
          <w:sz w:val="28"/>
          <w:szCs w:val="28"/>
          <w:lang w:val="ru-RU"/>
        </w:rPr>
      </w:pPr>
      <w:bookmarkStart w:id="111" w:name="_Hlk125544081"/>
      <w:r w:rsidRPr="00CA4934">
        <w:rPr>
          <w:rFonts w:ascii="Times New Roman" w:hAnsi="Times New Roman"/>
          <w:sz w:val="28"/>
          <w:szCs w:val="28"/>
          <w:lang w:val="ru-RU"/>
        </w:rPr>
        <w:t>163.10.9.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спортивной борьбе являются:</w:t>
      </w:r>
    </w:p>
    <w:bookmarkEnd w:id="111"/>
    <w:p w14:paraId="11CF9DD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двигательной активности;</w:t>
      </w:r>
    </w:p>
    <w:p w14:paraId="64E7A9A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14:paraId="2665713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спортивная борьб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ё истории развития, возможностях и значении в процессе укрепления здоровья, физическом развитии и физической подготовке обучающихся;</w:t>
      </w:r>
    </w:p>
    <w:p w14:paraId="1CB5589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14:paraId="7414A49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спортивной борьбы, в том числе для самореализации и самоопределения;</w:t>
      </w:r>
    </w:p>
    <w:p w14:paraId="56FB523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028D7FD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оложительной мотивации и устойчивого учебно-познавательного </w:t>
      </w:r>
      <w:r w:rsidRPr="00CA4934">
        <w:rPr>
          <w:rFonts w:ascii="Times New Roman" w:hAnsi="Times New Roman"/>
          <w:sz w:val="28"/>
          <w:szCs w:val="28"/>
          <w:lang w:val="ru-RU"/>
        </w:rPr>
        <w:lastRenderedPageBreak/>
        <w:t>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14:paraId="096D301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спортивной борьбы среди подрастающего поколения, привлечение обучающихся, проявляющих повышенный интерес и способ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занятиям борьбой, в школьные спортивные клубы, секции, к участ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ревнованиях;</w:t>
      </w:r>
    </w:p>
    <w:p w14:paraId="3CDBDBC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598B027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спортивной борьбе.</w:t>
      </w:r>
    </w:p>
    <w:p w14:paraId="44EADEC8" w14:textId="77777777" w:rsidR="00703D29" w:rsidRPr="00CA4934" w:rsidRDefault="00703D29" w:rsidP="005B1125">
      <w:pPr>
        <w:spacing w:after="0" w:line="240" w:lineRule="auto"/>
        <w:ind w:firstLine="709"/>
        <w:jc w:val="both"/>
        <w:rPr>
          <w:rFonts w:ascii="Times New Roman" w:hAnsi="Times New Roman"/>
          <w:sz w:val="28"/>
          <w:szCs w:val="28"/>
          <w:lang w:val="ru-RU"/>
        </w:rPr>
      </w:pPr>
      <w:bookmarkStart w:id="112" w:name="_Hlk125544138"/>
      <w:r w:rsidRPr="00CA4934">
        <w:rPr>
          <w:rFonts w:ascii="Times New Roman" w:hAnsi="Times New Roman"/>
          <w:sz w:val="28"/>
          <w:szCs w:val="28"/>
          <w:lang w:val="ru-RU"/>
        </w:rPr>
        <w:t>Модуль по спортивной борьбе доступен для освоения всем обучающимся, независимо от уровня их физического развития и гендерных особ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расширяет спектр физкультурно-спортивных направлений в общеобразовательных организациях. </w:t>
      </w:r>
    </w:p>
    <w:p w14:paraId="01717E0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спортивной борьбе сочетается практически со всеми базовыми видами спорта, входящими в учебный предмет «Физическая культу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бщеобразовательной организации (легкая атлетика, гимнастика, спортивные игры и другие).</w:t>
      </w:r>
    </w:p>
    <w:p w14:paraId="79FD283C" w14:textId="77777777" w:rsidR="00703D29" w:rsidRPr="00CA4934" w:rsidRDefault="00703D29" w:rsidP="005B1125">
      <w:pPr>
        <w:spacing w:after="0" w:line="240" w:lineRule="auto"/>
        <w:ind w:firstLine="709"/>
        <w:jc w:val="both"/>
        <w:rPr>
          <w:rFonts w:ascii="Times New Roman" w:hAnsi="Times New Roman"/>
          <w:sz w:val="28"/>
          <w:szCs w:val="28"/>
          <w:lang w:val="ru-RU"/>
        </w:rPr>
      </w:pPr>
      <w:bookmarkStart w:id="113" w:name="_Hlk125541125"/>
      <w:r w:rsidRPr="00CA4934">
        <w:rPr>
          <w:rFonts w:ascii="Times New Roman" w:hAnsi="Times New Roman"/>
          <w:sz w:val="28"/>
          <w:szCs w:val="28"/>
          <w:lang w:val="ru-RU"/>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13"/>
      <w:r w:rsidRPr="00CA4934">
        <w:rPr>
          <w:rFonts w:ascii="Times New Roman" w:hAnsi="Times New Roman"/>
          <w:sz w:val="28"/>
          <w:szCs w:val="28"/>
          <w:lang w:val="ru-RU"/>
        </w:rPr>
        <w:t>.</w:t>
      </w:r>
    </w:p>
    <w:bookmarkEnd w:id="112"/>
    <w:p w14:paraId="7FFD877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5.</w:t>
      </w:r>
      <w:r w:rsidRPr="00CA4934">
        <w:rPr>
          <w:rFonts w:ascii="Times New Roman" w:hAnsi="Times New Roman"/>
          <w:sz w:val="28"/>
          <w:szCs w:val="28"/>
        </w:rPr>
        <w:t> </w:t>
      </w:r>
      <w:r w:rsidRPr="00CA4934">
        <w:rPr>
          <w:rFonts w:ascii="Times New Roman" w:hAnsi="Times New Roman"/>
          <w:sz w:val="28"/>
          <w:szCs w:val="28"/>
          <w:lang w:val="ru-RU"/>
        </w:rPr>
        <w:t>Модуль по спортивной борьбе может быть реализован</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ледующих вариантах:</w:t>
      </w:r>
    </w:p>
    <w:p w14:paraId="3C4408B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14:paraId="190E94B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 );</w:t>
      </w:r>
    </w:p>
    <w:p w14:paraId="5F6C1A9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5144816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портивной борьбе.</w:t>
      </w:r>
    </w:p>
    <w:p w14:paraId="4C24F38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спортивной борьбе.</w:t>
      </w:r>
    </w:p>
    <w:p w14:paraId="409F7B3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борцовских клубов. Ведущие борцы региона и Российской Федерации. </w:t>
      </w:r>
    </w:p>
    <w:p w14:paraId="414648B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азвания и роль главных организаций, федераций (международные, российские), осуществляющих управление и развитие спортивной борьбой.</w:t>
      </w:r>
    </w:p>
    <w:p w14:paraId="4060719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рцовские клубы, их история и традиции. Известные отечественные борц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ренеры.</w:t>
      </w:r>
    </w:p>
    <w:p w14:paraId="4EF38BC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жения отечественной сборной команды страны и российских клуб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мировых чемпионатах, первенствах и международных соревнованиях. </w:t>
      </w:r>
    </w:p>
    <w:p w14:paraId="7045E87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спортивной борьбой. Характерные травмы борцов и мероприятия по их предупреждению.</w:t>
      </w:r>
    </w:p>
    <w:p w14:paraId="44F33C2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варь терминов и определений по спортивной борьбе. </w:t>
      </w:r>
    </w:p>
    <w:p w14:paraId="425661E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соревнований по спортивной борьбе. Судейская коллегия, обслуживающая соревнования по спортивной борьбе. Жесты судьи. </w:t>
      </w:r>
    </w:p>
    <w:p w14:paraId="06F5CEC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развития физических качеств борца. </w:t>
      </w:r>
    </w:p>
    <w:p w14:paraId="1F0B750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и приём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портивной борьбе, их название и техника выполнения.</w:t>
      </w:r>
    </w:p>
    <w:p w14:paraId="159640C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403ED51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спортивной борьбе в качестве зрителя, болельщика (фаната). </w:t>
      </w:r>
    </w:p>
    <w:p w14:paraId="458207A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14:paraId="286BACB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14:paraId="45CEB52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и обув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занятий спортивной борьбой. Правила ухода за спортивным инвентар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оборудованием. </w:t>
      </w:r>
    </w:p>
    <w:p w14:paraId="2608D25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спортивной борьбе. </w:t>
      </w:r>
    </w:p>
    <w:p w14:paraId="3B7940E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стояния здоровья.</w:t>
      </w:r>
    </w:p>
    <w:p w14:paraId="35BB785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74058C8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13EE1EB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борца: </w:t>
      </w:r>
      <w:proofErr w:type="spellStart"/>
      <w:r w:rsidRPr="00CA4934">
        <w:rPr>
          <w:rFonts w:ascii="Times New Roman" w:hAnsi="Times New Roman"/>
          <w:sz w:val="28"/>
          <w:szCs w:val="28"/>
          <w:lang w:val="ru-RU"/>
        </w:rPr>
        <w:t>общеподготовительных</w:t>
      </w:r>
      <w:proofErr w:type="spellEnd"/>
      <w:r w:rsidRPr="00CA4934">
        <w:rPr>
          <w:rFonts w:ascii="Times New Roman" w:hAnsi="Times New Roman"/>
          <w:sz w:val="28"/>
          <w:szCs w:val="28"/>
          <w:lang w:val="ru-RU"/>
        </w:rPr>
        <w:t xml:space="preserve">, специально-подготовительных и имитационных упражнений. </w:t>
      </w:r>
    </w:p>
    <w:p w14:paraId="311C56E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14:paraId="273F87C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приёмы и тактические действия в спортивной борьбе, изученные на уровне начального общего образования.</w:t>
      </w:r>
    </w:p>
    <w:p w14:paraId="4B48DAA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 и передвижения: различные виды ходьбы и бега.</w:t>
      </w:r>
    </w:p>
    <w:p w14:paraId="44F8E7B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робатические элементы: перекаты, различные виды кувырков, перевороты боком, перевороты разгибом и другие элементы.</w:t>
      </w:r>
    </w:p>
    <w:p w14:paraId="1BDE80B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упражнения из арсенала спортивной борьбы: борцовск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гимнастический мост, передвижения на мосту, забегания на борцовском мосту, перевороты и другие упражнения.</w:t>
      </w:r>
    </w:p>
    <w:p w14:paraId="41FDDF6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w:t>
      </w:r>
      <w:proofErr w:type="spellStart"/>
      <w:r w:rsidRPr="00CA4934">
        <w:rPr>
          <w:rFonts w:ascii="Times New Roman" w:hAnsi="Times New Roman"/>
          <w:sz w:val="28"/>
          <w:szCs w:val="28"/>
          <w:lang w:val="ru-RU"/>
        </w:rPr>
        <w:t>дожимания</w:t>
      </w:r>
      <w:proofErr w:type="spellEnd"/>
      <w:r w:rsidRPr="00CA4934">
        <w:rPr>
          <w:rFonts w:ascii="Times New Roman" w:hAnsi="Times New Roman"/>
          <w:sz w:val="28"/>
          <w:szCs w:val="28"/>
          <w:lang w:val="ru-RU"/>
        </w:rPr>
        <w:t>, выходы наверх, защиты и контрприёмы, а также другие приёмы в партере из арсенала греко-римской и вольной борьбы. Связ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мбинации технических действий в партере.</w:t>
      </w:r>
    </w:p>
    <w:p w14:paraId="436F445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w:t>
      </w:r>
      <w:proofErr w:type="spellStart"/>
      <w:r w:rsidRPr="00CA4934">
        <w:rPr>
          <w:rFonts w:ascii="Times New Roman" w:hAnsi="Times New Roman"/>
          <w:sz w:val="28"/>
          <w:szCs w:val="28"/>
          <w:lang w:val="ru-RU"/>
        </w:rPr>
        <w:t>подворотом</w:t>
      </w:r>
      <w:proofErr w:type="spellEnd"/>
      <w:r w:rsidRPr="00CA4934">
        <w:rPr>
          <w:rFonts w:ascii="Times New Roman" w:hAnsi="Times New Roman"/>
          <w:sz w:val="28"/>
          <w:szCs w:val="28"/>
          <w:lang w:val="ru-RU"/>
        </w:rPr>
        <w:t>,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тойке.</w:t>
      </w:r>
    </w:p>
    <w:p w14:paraId="1E9E592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3BCE53C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тренировочные и контрольные поединки, игры с элементами единоборств. Участие в соревновательной деятельности.</w:t>
      </w:r>
    </w:p>
    <w:p w14:paraId="7570DEB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портивной борьбе направлен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достижение обучающимися личностных, метапредметных и предметных результатов обучения.</w:t>
      </w:r>
    </w:p>
    <w:p w14:paraId="061E1CF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14:paraId="4C4A89B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14:paraId="62915A9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14:paraId="7D4C2B8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14:paraId="6E2F362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их достижения в учебной, тренировочной, досуговой, игр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оревновательной деятельности, судейской практики на принципах доброжелательности и </w:t>
      </w:r>
      <w:r w:rsidRPr="00CA4934">
        <w:rPr>
          <w:rFonts w:ascii="Times New Roman" w:hAnsi="Times New Roman"/>
          <w:sz w:val="28"/>
          <w:szCs w:val="28"/>
          <w:lang w:val="ru-RU"/>
        </w:rPr>
        <w:lastRenderedPageBreak/>
        <w:t>взаимопомощи;</w:t>
      </w:r>
    </w:p>
    <w:p w14:paraId="243E760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ценностей здорового и безопасного образа жизни, потреб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0B42B30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14:paraId="18D9D34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778B212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ветственной деятельности средствами спортивной борьбы.</w:t>
      </w:r>
    </w:p>
    <w:p w14:paraId="2F84F27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14:paraId="1A56E31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1253197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14:paraId="1903B1F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3DCFD14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689CB4F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5ED71A3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уществления осознанного выбора в учебной и познавательной деятельности;</w:t>
      </w:r>
    </w:p>
    <w:p w14:paraId="7D16339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w:t>
      </w:r>
      <w:r w:rsidRPr="00CA4934">
        <w:rPr>
          <w:rFonts w:ascii="Times New Roman" w:hAnsi="Times New Roman"/>
          <w:sz w:val="28"/>
          <w:szCs w:val="28"/>
          <w:lang w:val="ru-RU"/>
        </w:rPr>
        <w:lastRenderedPageBreak/>
        <w:t>тактических, игровых задач;</w:t>
      </w:r>
    </w:p>
    <w:p w14:paraId="57C6A9E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нструмен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7B7118F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14:paraId="3CD8E82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спортивной борьбой в формировании личностных качеств, в активном включении в здоровый образ жизни, укрепл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хранении индивидуального здоровья;</w:t>
      </w:r>
    </w:p>
    <w:p w14:paraId="684FAB6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роли главных организаций по спортивной борьбе регионального, всероссийского и мирового уровней, общих сведений о развитии отечествен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арубежных борцовских клубов, ведущих борцах клубов, региона и Российской Федерации;</w:t>
      </w:r>
    </w:p>
    <w:p w14:paraId="5370BE2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w:t>
      </w:r>
      <w:r w:rsidR="00DF65E7" w:rsidRPr="00CA4934">
        <w:rPr>
          <w:rFonts w:ascii="Times New Roman" w:hAnsi="Times New Roman"/>
          <w:sz w:val="28"/>
          <w:szCs w:val="28"/>
          <w:lang w:val="ru-RU"/>
        </w:rPr>
        <w:t>виду спорта спортивная борьба,</w:t>
      </w:r>
      <w:r w:rsidRPr="00CA4934">
        <w:rPr>
          <w:rFonts w:ascii="Times New Roman" w:hAnsi="Times New Roman"/>
          <w:sz w:val="28"/>
          <w:szCs w:val="28"/>
          <w:lang w:val="ru-RU"/>
        </w:rPr>
        <w:t xml:space="preserve"> состава судейской коллегии, обслуживающей соревнования по спортивной борьб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273BCF8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3C958DC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 спортивной борьбе, основные методы обучения технически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актическим приёмам;</w:t>
      </w:r>
    </w:p>
    <w:p w14:paraId="506D621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ехнику базовых технически</w:t>
      </w:r>
      <w:r w:rsidR="00DF65E7" w:rsidRPr="00CA4934">
        <w:rPr>
          <w:rFonts w:ascii="Times New Roman" w:hAnsi="Times New Roman"/>
          <w:sz w:val="28"/>
          <w:szCs w:val="28"/>
          <w:lang w:val="ru-RU"/>
        </w:rPr>
        <w:t>х</w:t>
      </w:r>
      <w:r w:rsidRPr="00CA4934">
        <w:rPr>
          <w:rFonts w:ascii="Times New Roman" w:hAnsi="Times New Roman"/>
          <w:sz w:val="28"/>
          <w:szCs w:val="28"/>
          <w:lang w:val="ru-RU"/>
        </w:rPr>
        <w:t xml:space="preserve"> действи</w:t>
      </w:r>
      <w:r w:rsidR="00360851" w:rsidRPr="00CA4934">
        <w:rPr>
          <w:rFonts w:ascii="Times New Roman" w:hAnsi="Times New Roman"/>
          <w:sz w:val="28"/>
          <w:szCs w:val="28"/>
          <w:lang w:val="ru-RU"/>
        </w:rPr>
        <w:t>й</w:t>
      </w:r>
      <w:r w:rsidRPr="00CA4934">
        <w:rPr>
          <w:rFonts w:ascii="Times New Roman" w:hAnsi="Times New Roman"/>
          <w:sz w:val="28"/>
          <w:szCs w:val="28"/>
          <w:lang w:val="ru-RU"/>
        </w:rPr>
        <w:t xml:space="preserve"> в стойк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партере; </w:t>
      </w:r>
    </w:p>
    <w:p w14:paraId="0F59C35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актические действия: тактика атаки, тактика обороны, тактика поединка, выбор тактических способов для ведения поедин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конкретным соперником (угроза, вызов, сковывание, повторная атака, двойной обман, обратный вызов);</w:t>
      </w:r>
    </w:p>
    <w:p w14:paraId="01A6803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зученных технических и тактических приёмов в учебной, игровой и досуговой деятельности;</w:t>
      </w:r>
    </w:p>
    <w:p w14:paraId="6B90D77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спортивной борьбе;</w:t>
      </w:r>
    </w:p>
    <w:p w14:paraId="2EA750F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14:paraId="63D9090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ыполнения приёмов борьбы;</w:t>
      </w:r>
    </w:p>
    <w:p w14:paraId="183C962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14:paraId="675947F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ревновательной деятельности;</w:t>
      </w:r>
    </w:p>
    <w:p w14:paraId="672B650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блюдать правила личной гигиены и ухода за борцовским спортивным инвентарем и оборудованием; </w:t>
      </w:r>
    </w:p>
    <w:p w14:paraId="06CF157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спортивную одежду и обувь для занятий спортивной борьбой;</w:t>
      </w:r>
    </w:p>
    <w:p w14:paraId="5176FC8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5CC2846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2D5E80E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1D8489D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w:t>
      </w:r>
      <w:r w:rsidRPr="00CA4934">
        <w:rPr>
          <w:rFonts w:ascii="Times New Roman" w:hAnsi="Times New Roman"/>
          <w:sz w:val="28"/>
          <w:szCs w:val="28"/>
        </w:rPr>
        <w:t> </w:t>
      </w:r>
      <w:r w:rsidRPr="00CA4934">
        <w:rPr>
          <w:rFonts w:ascii="Times New Roman" w:hAnsi="Times New Roman"/>
          <w:sz w:val="28"/>
          <w:szCs w:val="28"/>
          <w:lang w:val="ru-RU"/>
        </w:rPr>
        <w:t>Модуль «Флорбол».</w:t>
      </w:r>
    </w:p>
    <w:p w14:paraId="00A9E2F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лорбол».</w:t>
      </w:r>
    </w:p>
    <w:p w14:paraId="1074E4F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F818DC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лорбол является эффективным средством физического воспит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действует всестороннему физическому, интеллектуальному, нравственному развитию обучающихся, укреплению здоровья, привлечению школь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систематическим занятиям физической культурой и спортом, их личностном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фессиональному самоопределению.</w:t>
      </w:r>
    </w:p>
    <w:p w14:paraId="58292F1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ложно координационных, технико-тактических действ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14:paraId="3F01AB6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флорболу является формир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w:t>
      </w:r>
      <w:r w:rsidRPr="00CA4934">
        <w:rPr>
          <w:rFonts w:ascii="Times New Roman" w:hAnsi="Times New Roman"/>
          <w:sz w:val="28"/>
          <w:szCs w:val="28"/>
          <w:lang w:val="ru-RU"/>
        </w:rPr>
        <w:lastRenderedPageBreak/>
        <w:t>спортом с использованием средств вида спорта «флорбол».</w:t>
      </w:r>
    </w:p>
    <w:p w14:paraId="3E1A556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лорболу являются:</w:t>
      </w:r>
    </w:p>
    <w:p w14:paraId="134B445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14:paraId="49894AA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14:paraId="330166A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14:paraId="57CBA57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14:paraId="3A9720F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лорбола, в том числе для самореализации и самоопределения;</w:t>
      </w:r>
    </w:p>
    <w:p w14:paraId="52D97F8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7CFEFE7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14:paraId="5D74140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14:paraId="4932699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2E091C5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лорболу.</w:t>
      </w:r>
    </w:p>
    <w:p w14:paraId="2E91440C" w14:textId="77777777" w:rsidR="00703D29" w:rsidRPr="00CA4934" w:rsidRDefault="00703D29" w:rsidP="005B1125">
      <w:pPr>
        <w:spacing w:after="0" w:line="240" w:lineRule="auto"/>
        <w:ind w:firstLine="709"/>
        <w:jc w:val="both"/>
        <w:rPr>
          <w:rFonts w:ascii="Times New Roman" w:hAnsi="Times New Roman"/>
          <w:sz w:val="28"/>
          <w:szCs w:val="28"/>
          <w:lang w:val="ru-RU"/>
        </w:rPr>
      </w:pPr>
      <w:bookmarkStart w:id="114" w:name="_Hlk125548010"/>
      <w:r w:rsidRPr="00CA4934">
        <w:rPr>
          <w:rFonts w:ascii="Times New Roman" w:hAnsi="Times New Roman"/>
          <w:sz w:val="28"/>
          <w:szCs w:val="28"/>
          <w:lang w:val="ru-RU"/>
        </w:rPr>
        <w:t>Модуль по флорболу доступен для освоения всем обучающимся, независим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уровня их физического развития и гендерных особ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расширяет спектр физкультурно-спортивных направлений в общеобразовательных организациях. </w:t>
      </w:r>
    </w:p>
    <w:bookmarkEnd w:id="114"/>
    <w:p w14:paraId="15EC3F4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лорболу сочетается практически со всеми базовыми видами спорта, входящими в учебный предмет «Физическая культу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14:paraId="234536A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портивных соревнованиях.</w:t>
      </w:r>
    </w:p>
    <w:p w14:paraId="314D872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5.</w:t>
      </w:r>
      <w:r w:rsidRPr="00CA4934">
        <w:rPr>
          <w:rFonts w:ascii="Times New Roman" w:hAnsi="Times New Roman"/>
          <w:sz w:val="28"/>
          <w:szCs w:val="28"/>
        </w:rPr>
        <w:t> </w:t>
      </w:r>
      <w:r w:rsidRPr="00CA4934">
        <w:rPr>
          <w:rFonts w:ascii="Times New Roman" w:hAnsi="Times New Roman"/>
          <w:sz w:val="28"/>
          <w:szCs w:val="28"/>
          <w:lang w:val="ru-RU"/>
        </w:rPr>
        <w:t>Модуль по флорболу может быть реализован в следующих вариантах:</w:t>
      </w:r>
    </w:p>
    <w:p w14:paraId="06475DC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14:paraId="7AE671D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p>
    <w:p w14:paraId="75AB16C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5, 6, 7, 8, 9-х классах – по 34 часа).</w:t>
      </w:r>
    </w:p>
    <w:p w14:paraId="3F96CFD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лорболу.</w:t>
      </w:r>
    </w:p>
    <w:p w14:paraId="17B0B12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лорболе.</w:t>
      </w:r>
    </w:p>
    <w:p w14:paraId="70888ED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w:t>
      </w:r>
      <w:proofErr w:type="spellStart"/>
      <w:r w:rsidRPr="00CA4934">
        <w:rPr>
          <w:rFonts w:ascii="Times New Roman" w:hAnsi="Times New Roman"/>
          <w:sz w:val="28"/>
          <w:szCs w:val="28"/>
          <w:lang w:val="ru-RU"/>
        </w:rPr>
        <w:t>флорбольных</w:t>
      </w:r>
      <w:proofErr w:type="spellEnd"/>
      <w:r w:rsidRPr="00CA4934">
        <w:rPr>
          <w:rFonts w:ascii="Times New Roman" w:hAnsi="Times New Roman"/>
          <w:sz w:val="28"/>
          <w:szCs w:val="28"/>
          <w:lang w:val="ru-RU"/>
        </w:rPr>
        <w:t xml:space="preserve"> клубов. Ведущие игроки </w:t>
      </w:r>
      <w:proofErr w:type="spellStart"/>
      <w:r w:rsidRPr="00CA4934">
        <w:rPr>
          <w:rFonts w:ascii="Times New Roman" w:hAnsi="Times New Roman"/>
          <w:sz w:val="28"/>
          <w:szCs w:val="28"/>
          <w:lang w:val="ru-RU"/>
        </w:rPr>
        <w:t>флорбольных</w:t>
      </w:r>
      <w:proofErr w:type="spellEnd"/>
      <w:r w:rsidRPr="00CA4934">
        <w:rPr>
          <w:rFonts w:ascii="Times New Roman" w:hAnsi="Times New Roman"/>
          <w:sz w:val="28"/>
          <w:szCs w:val="28"/>
          <w:lang w:val="ru-RU"/>
        </w:rPr>
        <w:t xml:space="preserve"> клубов региона и Российской Федерации. </w:t>
      </w:r>
    </w:p>
    <w:p w14:paraId="41DCA30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вания и роль главных </w:t>
      </w:r>
      <w:proofErr w:type="spellStart"/>
      <w:r w:rsidRPr="00CA4934">
        <w:rPr>
          <w:rFonts w:ascii="Times New Roman" w:hAnsi="Times New Roman"/>
          <w:sz w:val="28"/>
          <w:szCs w:val="28"/>
          <w:lang w:val="ru-RU"/>
        </w:rPr>
        <w:t>флорбольных</w:t>
      </w:r>
      <w:proofErr w:type="spellEnd"/>
      <w:r w:rsidRPr="00CA4934">
        <w:rPr>
          <w:rFonts w:ascii="Times New Roman" w:hAnsi="Times New Roman"/>
          <w:sz w:val="28"/>
          <w:szCs w:val="28"/>
          <w:lang w:val="ru-RU"/>
        </w:rPr>
        <w:t xml:space="preserve"> организаций, федераций (международные, российские), осуществляющих управление флорболом. </w:t>
      </w:r>
    </w:p>
    <w:p w14:paraId="48660932" w14:textId="77777777" w:rsidR="00703D29" w:rsidRPr="00CA4934" w:rsidRDefault="00703D29" w:rsidP="005B1125">
      <w:pPr>
        <w:spacing w:after="0" w:line="240" w:lineRule="auto"/>
        <w:ind w:firstLine="709"/>
        <w:jc w:val="both"/>
        <w:rPr>
          <w:rFonts w:ascii="Times New Roman" w:hAnsi="Times New Roman"/>
          <w:sz w:val="28"/>
          <w:szCs w:val="28"/>
          <w:lang w:val="ru-RU"/>
        </w:rPr>
      </w:pPr>
      <w:proofErr w:type="spellStart"/>
      <w:r w:rsidRPr="00CA4934">
        <w:rPr>
          <w:rFonts w:ascii="Times New Roman" w:hAnsi="Times New Roman"/>
          <w:sz w:val="28"/>
          <w:szCs w:val="28"/>
          <w:lang w:val="ru-RU"/>
        </w:rPr>
        <w:t>Флорбольные</w:t>
      </w:r>
      <w:proofErr w:type="spellEnd"/>
      <w:r w:rsidRPr="00CA4934">
        <w:rPr>
          <w:rFonts w:ascii="Times New Roman" w:hAnsi="Times New Roman"/>
          <w:sz w:val="28"/>
          <w:szCs w:val="28"/>
          <w:lang w:val="ru-RU"/>
        </w:rPr>
        <w:t xml:space="preserve"> клубы, их история и тради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звестные отечественные </w:t>
      </w:r>
      <w:proofErr w:type="spellStart"/>
      <w:r w:rsidRPr="00CA4934">
        <w:rPr>
          <w:rFonts w:ascii="Times New Roman" w:hAnsi="Times New Roman"/>
          <w:sz w:val="28"/>
          <w:szCs w:val="28"/>
          <w:lang w:val="ru-RU"/>
        </w:rPr>
        <w:t>флорболисты</w:t>
      </w:r>
      <w:proofErr w:type="spellEnd"/>
      <w:r w:rsidRPr="00CA4934">
        <w:rPr>
          <w:rFonts w:ascii="Times New Roman" w:hAnsi="Times New Roman"/>
          <w:sz w:val="28"/>
          <w:szCs w:val="28"/>
          <w:lang w:val="ru-RU"/>
        </w:rPr>
        <w:t xml:space="preserve"> и тренеры. </w:t>
      </w:r>
    </w:p>
    <w:p w14:paraId="0D7BA6F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жения отечественной сборной команды страны и российских клуб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мировых первенствах и международных соревнованиях. </w:t>
      </w:r>
    </w:p>
    <w:p w14:paraId="5BC14FD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ебования безопасности при организации занятий флорболом. Характерные травмы </w:t>
      </w:r>
      <w:proofErr w:type="spellStart"/>
      <w:r w:rsidRPr="00CA4934">
        <w:rPr>
          <w:rFonts w:ascii="Times New Roman" w:hAnsi="Times New Roman"/>
          <w:sz w:val="28"/>
          <w:szCs w:val="28"/>
          <w:lang w:val="ru-RU"/>
        </w:rPr>
        <w:t>флорболистов</w:t>
      </w:r>
      <w:proofErr w:type="spellEnd"/>
      <w:r w:rsidRPr="00CA4934">
        <w:rPr>
          <w:rFonts w:ascii="Times New Roman" w:hAnsi="Times New Roman"/>
          <w:sz w:val="28"/>
          <w:szCs w:val="28"/>
          <w:lang w:val="ru-RU"/>
        </w:rPr>
        <w:t xml:space="preserve"> и мероприятия по их предупреждению. </w:t>
      </w:r>
    </w:p>
    <w:p w14:paraId="2220931F" w14:textId="77777777" w:rsidR="00703D29" w:rsidRPr="00CA4934" w:rsidRDefault="00703D29" w:rsidP="005B1125">
      <w:pPr>
        <w:spacing w:after="0" w:line="240" w:lineRule="auto"/>
        <w:ind w:firstLine="709"/>
        <w:jc w:val="both"/>
        <w:rPr>
          <w:rFonts w:ascii="Times New Roman" w:hAnsi="Times New Roman"/>
          <w:sz w:val="28"/>
          <w:szCs w:val="28"/>
          <w:lang w:val="ru-RU"/>
        </w:rPr>
      </w:pPr>
      <w:proofErr w:type="spellStart"/>
      <w:r w:rsidRPr="00CA4934">
        <w:rPr>
          <w:rFonts w:ascii="Times New Roman" w:hAnsi="Times New Roman"/>
          <w:sz w:val="28"/>
          <w:szCs w:val="28"/>
          <w:lang w:val="ru-RU"/>
        </w:rPr>
        <w:t>Флорбольный</w:t>
      </w:r>
      <w:proofErr w:type="spellEnd"/>
      <w:r w:rsidRPr="00CA4934">
        <w:rPr>
          <w:rFonts w:ascii="Times New Roman" w:hAnsi="Times New Roman"/>
          <w:sz w:val="28"/>
          <w:szCs w:val="28"/>
          <w:lang w:val="ru-RU"/>
        </w:rPr>
        <w:t xml:space="preserve"> словарь терминов и определений. </w:t>
      </w:r>
    </w:p>
    <w:p w14:paraId="56B8BF9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соревнований игры во флорбол. Судейская коллегия, обслуживающая соревнования по флорбол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Жесты судьи. </w:t>
      </w:r>
    </w:p>
    <w:p w14:paraId="089AC79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мплуа полевых игроков при игре во флорбол. </w:t>
      </w:r>
    </w:p>
    <w:p w14:paraId="34E7CD7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развития физических качеств </w:t>
      </w:r>
      <w:proofErr w:type="spellStart"/>
      <w:r w:rsidRPr="00CA4934">
        <w:rPr>
          <w:rFonts w:ascii="Times New Roman" w:hAnsi="Times New Roman"/>
          <w:sz w:val="28"/>
          <w:szCs w:val="28"/>
          <w:lang w:val="ru-RU"/>
        </w:rPr>
        <w:t>флорболистов</w:t>
      </w:r>
      <w:proofErr w:type="spellEnd"/>
      <w:r w:rsidRPr="00CA4934">
        <w:rPr>
          <w:rFonts w:ascii="Times New Roman" w:hAnsi="Times New Roman"/>
          <w:sz w:val="28"/>
          <w:szCs w:val="28"/>
          <w:lang w:val="ru-RU"/>
        </w:rPr>
        <w:t xml:space="preserve">. </w:t>
      </w:r>
    </w:p>
    <w:p w14:paraId="3BC301E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флорбо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название и методика выполнения.</w:t>
      </w:r>
    </w:p>
    <w:p w14:paraId="432C344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11DDBD2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флорболу в качестве зрителя, болельщика (фаната). </w:t>
      </w:r>
    </w:p>
    <w:p w14:paraId="02AED16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14:paraId="07A3E11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w:t>
      </w:r>
      <w:proofErr w:type="spellStart"/>
      <w:r w:rsidRPr="00CA4934">
        <w:rPr>
          <w:rFonts w:ascii="Times New Roman" w:hAnsi="Times New Roman"/>
          <w:sz w:val="28"/>
          <w:szCs w:val="28"/>
          <w:lang w:val="ru-RU"/>
        </w:rPr>
        <w:t>флорболиста</w:t>
      </w:r>
      <w:proofErr w:type="spellEnd"/>
      <w:r w:rsidRPr="00CA4934">
        <w:rPr>
          <w:rFonts w:ascii="Times New Roman" w:hAnsi="Times New Roman"/>
          <w:sz w:val="28"/>
          <w:szCs w:val="28"/>
          <w:lang w:val="ru-RU"/>
        </w:rPr>
        <w:t xml:space="preserve">. </w:t>
      </w:r>
    </w:p>
    <w:p w14:paraId="34FE06B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и обув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занятий флорболом. Правила ухода за спортивным инвентар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оборудованием. </w:t>
      </w:r>
    </w:p>
    <w:p w14:paraId="1053AA0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Тестирование уровня физической подготовленности во флорболе. </w:t>
      </w:r>
    </w:p>
    <w:p w14:paraId="74ADC0A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стояния здоровья.</w:t>
      </w:r>
    </w:p>
    <w:p w14:paraId="48C5293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4ECAF0F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5A8BAA6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w:t>
      </w:r>
      <w:proofErr w:type="spellStart"/>
      <w:r w:rsidRPr="00CA4934">
        <w:rPr>
          <w:rFonts w:ascii="Times New Roman" w:hAnsi="Times New Roman"/>
          <w:sz w:val="28"/>
          <w:szCs w:val="28"/>
          <w:lang w:val="ru-RU"/>
        </w:rPr>
        <w:t>флорболиста</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общеподготовительных</w:t>
      </w:r>
      <w:proofErr w:type="spellEnd"/>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пециально-подготовительных упражнений. </w:t>
      </w:r>
    </w:p>
    <w:p w14:paraId="3B14BD0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w:t>
      </w:r>
      <w:proofErr w:type="spellStart"/>
      <w:r w:rsidRPr="00CA4934">
        <w:rPr>
          <w:rFonts w:ascii="Times New Roman" w:hAnsi="Times New Roman"/>
          <w:sz w:val="28"/>
          <w:szCs w:val="28"/>
          <w:lang w:val="ru-RU"/>
        </w:rPr>
        <w:t>флорбольных</w:t>
      </w:r>
      <w:proofErr w:type="spellEnd"/>
      <w:r w:rsidRPr="00CA4934">
        <w:rPr>
          <w:rFonts w:ascii="Times New Roman" w:hAnsi="Times New Roman"/>
          <w:sz w:val="28"/>
          <w:szCs w:val="28"/>
          <w:lang w:val="ru-RU"/>
        </w:rPr>
        <w:t xml:space="preserve"> упражнений. Разминка и её роль в уроке физической культуры. </w:t>
      </w:r>
    </w:p>
    <w:p w14:paraId="25A4BBA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приемы и тактические действия во флорболе, изучен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уровне начального общего образования. </w:t>
      </w:r>
    </w:p>
    <w:p w14:paraId="3BC047D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техники передвижения по игровой площадке полевого игро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о флорболе. </w:t>
      </w:r>
    </w:p>
    <w:p w14:paraId="5A90F03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w:t>
      </w:r>
    </w:p>
    <w:p w14:paraId="055BC05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ными способами дриблинга (с перекладыванием, способом «пятка-носок»); </w:t>
      </w:r>
    </w:p>
    <w:p w14:paraId="2BEEFEC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ез отрыва мяча от крюка клюшки; </w:t>
      </w:r>
    </w:p>
    <w:p w14:paraId="0AB1207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толками (ударами), ведение, прикрывая мяч корпусом; </w:t>
      </w:r>
    </w:p>
    <w:p w14:paraId="4836441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мешанный способ ведения мяча. </w:t>
      </w:r>
    </w:p>
    <w:p w14:paraId="64DF63F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w:t>
      </w:r>
      <w:r w:rsidR="00CA4934" w:rsidRPr="00CA4934">
        <w:rPr>
          <w:rFonts w:ascii="Times New Roman" w:hAnsi="Times New Roman"/>
          <w:sz w:val="28"/>
          <w:szCs w:val="28"/>
          <w:lang w:val="ru-RU"/>
        </w:rPr>
        <w:t xml:space="preserve"> </w:t>
      </w:r>
    </w:p>
    <w:p w14:paraId="690C239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мяча: ударом, броском, верхом, по полу, неудобной стороной. </w:t>
      </w:r>
    </w:p>
    <w:p w14:paraId="11BD948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росок мяча: заметающий, кистевой, с дуги, с неудобной стороны. </w:t>
      </w:r>
    </w:p>
    <w:p w14:paraId="30F69AA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дар по мячу: заметающий, удар-щелчок, прямой удар, удар с неудобной стороны, удар по летному мячу. </w:t>
      </w:r>
    </w:p>
    <w:p w14:paraId="7F982D0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водка и обыгрывание: </w:t>
      </w:r>
      <w:proofErr w:type="spellStart"/>
      <w:r w:rsidRPr="00CA4934">
        <w:rPr>
          <w:rFonts w:ascii="Times New Roman" w:hAnsi="Times New Roman"/>
          <w:sz w:val="28"/>
          <w:szCs w:val="28"/>
          <w:lang w:val="ru-RU"/>
        </w:rPr>
        <w:t>обеганием</w:t>
      </w:r>
      <w:proofErr w:type="spellEnd"/>
      <w:r w:rsidRPr="00CA4934">
        <w:rPr>
          <w:rFonts w:ascii="Times New Roman" w:hAnsi="Times New Roman"/>
          <w:sz w:val="28"/>
          <w:szCs w:val="28"/>
          <w:lang w:val="ru-RU"/>
        </w:rPr>
        <w:t xml:space="preserve"> соперника, </w:t>
      </w:r>
      <w:proofErr w:type="spellStart"/>
      <w:r w:rsidRPr="00CA4934">
        <w:rPr>
          <w:rFonts w:ascii="Times New Roman" w:hAnsi="Times New Roman"/>
          <w:sz w:val="28"/>
          <w:szCs w:val="28"/>
          <w:lang w:val="ru-RU"/>
        </w:rPr>
        <w:t>прокидкой</w:t>
      </w:r>
      <w:proofErr w:type="spellEnd"/>
      <w:r w:rsidRPr="00CA4934">
        <w:rPr>
          <w:rFonts w:ascii="Times New Roman" w:hAnsi="Times New Roman"/>
          <w:sz w:val="28"/>
          <w:szCs w:val="28"/>
          <w:lang w:val="ru-RU"/>
        </w:rPr>
        <w:t xml:space="preserve"> или пробросом мяча, с помощью элементов дриблинга, при помощи обманных движений (финтов). </w:t>
      </w:r>
    </w:p>
    <w:p w14:paraId="0C03FAA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w:t>
      </w:r>
      <w:r w:rsidRPr="00CA4934">
        <w:rPr>
          <w:rFonts w:ascii="Times New Roman" w:hAnsi="Times New Roman"/>
          <w:sz w:val="28"/>
          <w:szCs w:val="28"/>
          <w:lang w:val="ru-RU"/>
        </w:rPr>
        <w:tab/>
        <w:t xml:space="preserve"> (в момент приема и во время ведения): выби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ли вытаскивание. </w:t>
      </w:r>
    </w:p>
    <w:p w14:paraId="0FB47B0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ват мяча: клюшкой, ногой, корпусом.</w:t>
      </w:r>
    </w:p>
    <w:p w14:paraId="19E01CD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озыгрыш спорного мяча: выигрыш носком пера клюшки на себя, выбивание, продавливание. </w:t>
      </w:r>
    </w:p>
    <w:p w14:paraId="45BE925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игры вратаря: </w:t>
      </w:r>
    </w:p>
    <w:p w14:paraId="3B01A6B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ойка (высокая, средняя, низкая); </w:t>
      </w:r>
    </w:p>
    <w:p w14:paraId="4966A04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техники перемещения (приставными шагами, стоя на колен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коленях толчком одной или двумя руками от пола, отталкиванием ногой от пола со стойки на колене, смешанный тип);</w:t>
      </w:r>
    </w:p>
    <w:p w14:paraId="011F10F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14:paraId="1FDBB44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техники нападения (передача мяча рукой).</w:t>
      </w:r>
    </w:p>
    <w:p w14:paraId="4A9F864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актика игры вратаря: выбор позиции при атакующих действиях соперни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тандартных положениях, правильный способ применения технических действ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гре, атакующие действия (пас), руководство игрой партнеров по обороне.</w:t>
      </w:r>
    </w:p>
    <w:p w14:paraId="64EFDEA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ка нападения: </w:t>
      </w:r>
    </w:p>
    <w:p w14:paraId="613E528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14:paraId="2EF13AB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взаимодействия и комбинации (в парах, тройках, групп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стандартных положениях);</w:t>
      </w:r>
    </w:p>
    <w:p w14:paraId="7767773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атакующих действий в различных игровых ситуациях (позиционная атака, быстрая атака), расположение и взаимодействие игро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ри розыгрышах стандартных ситуаций в атаке (спорный мяч, свободный удар, ввод мяча в игру), расположение и взаимодействие игроков при игре в </w:t>
      </w:r>
      <w:proofErr w:type="spellStart"/>
      <w:r w:rsidRPr="00CA4934">
        <w:rPr>
          <w:rFonts w:ascii="Times New Roman" w:hAnsi="Times New Roman"/>
          <w:sz w:val="28"/>
          <w:szCs w:val="28"/>
          <w:lang w:val="ru-RU"/>
        </w:rPr>
        <w:t>неравночисленных</w:t>
      </w:r>
      <w:proofErr w:type="spellEnd"/>
      <w:r w:rsidRPr="00CA4934">
        <w:rPr>
          <w:rFonts w:ascii="Times New Roman" w:hAnsi="Times New Roman"/>
          <w:sz w:val="28"/>
          <w:szCs w:val="28"/>
          <w:lang w:val="ru-RU"/>
        </w:rPr>
        <w:t xml:space="preserve"> составах в атаке (игра в численном большинстве).</w:t>
      </w:r>
    </w:p>
    <w:p w14:paraId="5755844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14:paraId="06C03EA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14:paraId="18317D7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14:paraId="3DA7196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w:t>
      </w:r>
      <w:proofErr w:type="spellStart"/>
      <w:r w:rsidRPr="00CA4934">
        <w:rPr>
          <w:rFonts w:ascii="Times New Roman" w:hAnsi="Times New Roman"/>
          <w:sz w:val="28"/>
          <w:szCs w:val="28"/>
          <w:lang w:val="ru-RU"/>
        </w:rPr>
        <w:t>неравночисленных</w:t>
      </w:r>
      <w:proofErr w:type="spellEnd"/>
      <w:r w:rsidRPr="00CA4934">
        <w:rPr>
          <w:rFonts w:ascii="Times New Roman" w:hAnsi="Times New Roman"/>
          <w:sz w:val="28"/>
          <w:szCs w:val="28"/>
          <w:lang w:val="ru-RU"/>
        </w:rPr>
        <w:t xml:space="preserve"> составах (игра в численном меньшинстве).</w:t>
      </w:r>
    </w:p>
    <w:p w14:paraId="4E86F9E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чебные игры во флорбол. Малые (упрощенные) игры в технико-тактической подготовке </w:t>
      </w:r>
      <w:proofErr w:type="spellStart"/>
      <w:r w:rsidRPr="00CA4934">
        <w:rPr>
          <w:rFonts w:ascii="Times New Roman" w:hAnsi="Times New Roman"/>
          <w:sz w:val="28"/>
          <w:szCs w:val="28"/>
          <w:lang w:val="ru-RU"/>
        </w:rPr>
        <w:t>флорболистов</w:t>
      </w:r>
      <w:proofErr w:type="spellEnd"/>
      <w:r w:rsidRPr="00CA4934">
        <w:rPr>
          <w:rFonts w:ascii="Times New Roman" w:hAnsi="Times New Roman"/>
          <w:sz w:val="28"/>
          <w:szCs w:val="28"/>
          <w:lang w:val="ru-RU"/>
        </w:rPr>
        <w:t>. Участие в соревновательной деятельности.</w:t>
      </w:r>
    </w:p>
    <w:p w14:paraId="2B2D2F0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лорболу направлено на достижение обучающимися личностных, метапредметных и предметных результатов обучения.</w:t>
      </w:r>
    </w:p>
    <w:p w14:paraId="7F72679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личностные результаты:</w:t>
      </w:r>
    </w:p>
    <w:p w14:paraId="62FD580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флорбол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звития флорбола в современном обществе;</w:t>
      </w:r>
    </w:p>
    <w:p w14:paraId="2C272A1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14:paraId="758564A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w:t>
      </w:r>
      <w:proofErr w:type="spellStart"/>
      <w:r w:rsidRPr="00CA4934">
        <w:rPr>
          <w:rFonts w:ascii="Times New Roman" w:hAnsi="Times New Roman"/>
          <w:sz w:val="28"/>
          <w:szCs w:val="28"/>
          <w:lang w:val="ru-RU"/>
        </w:rPr>
        <w:t>флорбольных</w:t>
      </w:r>
      <w:proofErr w:type="spellEnd"/>
      <w:r w:rsidRPr="00CA4934">
        <w:rPr>
          <w:rFonts w:ascii="Times New Roman" w:hAnsi="Times New Roman"/>
          <w:sz w:val="28"/>
          <w:szCs w:val="28"/>
          <w:lang w:val="ru-RU"/>
        </w:rPr>
        <w:t xml:space="preserve"> организаций регионального, всероссийского и мирового уровней, отечественных и зарубежных </w:t>
      </w:r>
      <w:proofErr w:type="spellStart"/>
      <w:r w:rsidRPr="00CA4934">
        <w:rPr>
          <w:rFonts w:ascii="Times New Roman" w:hAnsi="Times New Roman"/>
          <w:sz w:val="28"/>
          <w:szCs w:val="28"/>
          <w:lang w:val="ru-RU"/>
        </w:rPr>
        <w:t>флорбольных</w:t>
      </w:r>
      <w:proofErr w:type="spellEnd"/>
      <w:r w:rsidRPr="00CA4934">
        <w:rPr>
          <w:rFonts w:ascii="Times New Roman" w:hAnsi="Times New Roman"/>
          <w:sz w:val="28"/>
          <w:szCs w:val="28"/>
          <w:lang w:val="ru-RU"/>
        </w:rPr>
        <w:t xml:space="preserve"> клубов, а также школьных спортивных клубов; </w:t>
      </w:r>
    </w:p>
    <w:p w14:paraId="1973476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их достижения в учебной, тренировочной, досуговой, игр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ревновательной деятельности, судейской практики на принципах доброжелательности и взаимопомощи;</w:t>
      </w:r>
    </w:p>
    <w:p w14:paraId="7686906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ценностей здорового и безопасного образа жизни, потреб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14:paraId="235DDD4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14:paraId="62FE2F4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4C688BC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ветственной деятельности средствами флорбола.</w:t>
      </w:r>
    </w:p>
    <w:p w14:paraId="61C690E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14:paraId="19B2D32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7C5C419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личных ситуациях, осуществлять, контролировать и корректировать учебную, тренировочную, игровую и соревновательную деятельность по флорболу;</w:t>
      </w:r>
    </w:p>
    <w:p w14:paraId="7A4CE1F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w:t>
      </w:r>
      <w:r w:rsidRPr="00CA4934">
        <w:rPr>
          <w:rFonts w:ascii="Times New Roman" w:hAnsi="Times New Roman"/>
          <w:sz w:val="28"/>
          <w:szCs w:val="28"/>
          <w:lang w:val="ru-RU"/>
        </w:rPr>
        <w:lastRenderedPageBreak/>
        <w:t>правильность выполнения задач, собственные возможности их решения;</w:t>
      </w:r>
    </w:p>
    <w:p w14:paraId="7285D63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1377BDD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73BAD46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уществления осознанного выбора в учебной и познавательной деятельности;</w:t>
      </w:r>
    </w:p>
    <w:p w14:paraId="6173FB9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тактических, игровых задач;</w:t>
      </w:r>
    </w:p>
    <w:p w14:paraId="3988A1D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нструмен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49B6370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предметные результаты:</w:t>
      </w:r>
    </w:p>
    <w:p w14:paraId="6E69298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14:paraId="536A3BA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роли главных </w:t>
      </w:r>
      <w:proofErr w:type="spellStart"/>
      <w:r w:rsidRPr="00CA4934">
        <w:rPr>
          <w:rFonts w:ascii="Times New Roman" w:hAnsi="Times New Roman"/>
          <w:sz w:val="28"/>
          <w:szCs w:val="28"/>
          <w:lang w:val="ru-RU"/>
        </w:rPr>
        <w:t>флорбольных</w:t>
      </w:r>
      <w:proofErr w:type="spellEnd"/>
      <w:r w:rsidRPr="00CA4934">
        <w:rPr>
          <w:rFonts w:ascii="Times New Roman" w:hAnsi="Times New Roman"/>
          <w:sz w:val="28"/>
          <w:szCs w:val="28"/>
          <w:lang w:val="ru-RU"/>
        </w:rPr>
        <w:t xml:space="preserve"> организаций регионального, всероссийского и мирового уровней, общих сведений о развитии отечествен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зарубежных </w:t>
      </w:r>
      <w:proofErr w:type="spellStart"/>
      <w:r w:rsidRPr="00CA4934">
        <w:rPr>
          <w:rFonts w:ascii="Times New Roman" w:hAnsi="Times New Roman"/>
          <w:sz w:val="28"/>
          <w:szCs w:val="28"/>
          <w:lang w:val="ru-RU"/>
        </w:rPr>
        <w:t>флорбольных</w:t>
      </w:r>
      <w:proofErr w:type="spellEnd"/>
      <w:r w:rsidRPr="00CA4934">
        <w:rPr>
          <w:rFonts w:ascii="Times New Roman" w:hAnsi="Times New Roman"/>
          <w:sz w:val="28"/>
          <w:szCs w:val="28"/>
          <w:lang w:val="ru-RU"/>
        </w:rPr>
        <w:t xml:space="preserve"> клубов, игроках ведущих </w:t>
      </w:r>
      <w:proofErr w:type="spellStart"/>
      <w:r w:rsidRPr="00CA4934">
        <w:rPr>
          <w:rFonts w:ascii="Times New Roman" w:hAnsi="Times New Roman"/>
          <w:sz w:val="28"/>
          <w:szCs w:val="28"/>
          <w:lang w:val="ru-RU"/>
        </w:rPr>
        <w:t>флорбольных</w:t>
      </w:r>
      <w:proofErr w:type="spellEnd"/>
      <w:r w:rsidRPr="00CA4934">
        <w:rPr>
          <w:rFonts w:ascii="Times New Roman" w:hAnsi="Times New Roman"/>
          <w:sz w:val="28"/>
          <w:szCs w:val="28"/>
          <w:lang w:val="ru-RU"/>
        </w:rPr>
        <w:t xml:space="preserve"> клубов региона и Российской Федерации;</w:t>
      </w:r>
    </w:p>
    <w:p w14:paraId="2D7ECD2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14:paraId="749060E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ачестве помощника учителя, подвижные игры и эстафеты с элементами флорбола, во время самостоятельных занятий и досугов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о сверстниками;</w:t>
      </w:r>
    </w:p>
    <w:p w14:paraId="61E33A3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о флорболе, основные методы обучения техническим приемам;</w:t>
      </w:r>
    </w:p>
    <w:p w14:paraId="653C386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ехнику владения клюшкой и мячом: ведение, удар, бросок, передача, прием, обводка и обыгрывание, в том числе в сочета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учебной, игровой и </w:t>
      </w:r>
      <w:r w:rsidRPr="00CA4934">
        <w:rPr>
          <w:rFonts w:ascii="Times New Roman" w:hAnsi="Times New Roman"/>
          <w:sz w:val="28"/>
          <w:szCs w:val="28"/>
          <w:lang w:val="ru-RU"/>
        </w:rPr>
        <w:lastRenderedPageBreak/>
        <w:t>досуговой деятельности;</w:t>
      </w:r>
    </w:p>
    <w:p w14:paraId="524C8FA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моделирование и демонстрация индивидуальных, группов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14:paraId="5E2FB10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14:paraId="66A7AF6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w:t>
      </w:r>
      <w:proofErr w:type="spellStart"/>
      <w:r w:rsidRPr="00CA4934">
        <w:rPr>
          <w:rFonts w:ascii="Times New Roman" w:hAnsi="Times New Roman"/>
          <w:sz w:val="28"/>
          <w:szCs w:val="28"/>
          <w:lang w:val="ru-RU"/>
        </w:rPr>
        <w:t>флорболистов</w:t>
      </w:r>
      <w:proofErr w:type="spellEnd"/>
      <w:r w:rsidRPr="00CA4934">
        <w:rPr>
          <w:rFonts w:ascii="Times New Roman" w:hAnsi="Times New Roman"/>
          <w:sz w:val="28"/>
          <w:szCs w:val="28"/>
          <w:lang w:val="ru-RU"/>
        </w:rPr>
        <w:t>;</w:t>
      </w:r>
    </w:p>
    <w:p w14:paraId="4A00523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ехнике передвижения различными способами;</w:t>
      </w:r>
    </w:p>
    <w:p w14:paraId="095FCFD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правила безопасности при занятиях флорболом правомерного поведения во время соревнований по флорболу в качеств</w:t>
      </w:r>
      <w:r w:rsidR="00DF65E7" w:rsidRPr="00CA4934">
        <w:rPr>
          <w:rFonts w:ascii="Times New Roman" w:hAnsi="Times New Roman"/>
          <w:sz w:val="28"/>
          <w:szCs w:val="28"/>
          <w:lang w:val="ru-RU"/>
        </w:rPr>
        <w:t>е зрителя, болельщика</w:t>
      </w:r>
      <w:r w:rsidRPr="00CA4934">
        <w:rPr>
          <w:rFonts w:ascii="Times New Roman" w:hAnsi="Times New Roman"/>
          <w:sz w:val="28"/>
          <w:szCs w:val="28"/>
          <w:lang w:val="ru-RU"/>
        </w:rPr>
        <w:t>;</w:t>
      </w:r>
    </w:p>
    <w:p w14:paraId="3BB64C1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ревновательной деятельности;</w:t>
      </w:r>
    </w:p>
    <w:p w14:paraId="5B92036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блюдать правила личной гигиены и ухода за </w:t>
      </w:r>
      <w:proofErr w:type="spellStart"/>
      <w:r w:rsidRPr="00CA4934">
        <w:rPr>
          <w:rFonts w:ascii="Times New Roman" w:hAnsi="Times New Roman"/>
          <w:sz w:val="28"/>
          <w:szCs w:val="28"/>
          <w:lang w:val="ru-RU"/>
        </w:rPr>
        <w:t>флорбольным</w:t>
      </w:r>
      <w:proofErr w:type="spellEnd"/>
      <w:r w:rsidRPr="00CA4934">
        <w:rPr>
          <w:rFonts w:ascii="Times New Roman" w:hAnsi="Times New Roman"/>
          <w:sz w:val="28"/>
          <w:szCs w:val="28"/>
          <w:lang w:val="ru-RU"/>
        </w:rPr>
        <w:t xml:space="preserve"> спортивным инвентарем и оборудованием, умение подбирать спортивную одежд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бувь для занятий флорболом;</w:t>
      </w:r>
    </w:p>
    <w:p w14:paraId="0B9908E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08F6EC7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контрольно-тестовых упражнений для определения уровня физической и технической подготовленности </w:t>
      </w:r>
      <w:proofErr w:type="spellStart"/>
      <w:r w:rsidRPr="00CA4934">
        <w:rPr>
          <w:rFonts w:ascii="Times New Roman" w:hAnsi="Times New Roman"/>
          <w:sz w:val="28"/>
          <w:szCs w:val="28"/>
          <w:lang w:val="ru-RU"/>
        </w:rPr>
        <w:t>флорболиста</w:t>
      </w:r>
      <w:proofErr w:type="spellEnd"/>
      <w:r w:rsidRPr="00CA4934">
        <w:rPr>
          <w:rFonts w:ascii="Times New Roman" w:hAnsi="Times New Roman"/>
          <w:sz w:val="28"/>
          <w:szCs w:val="28"/>
          <w:lang w:val="ru-RU"/>
        </w:rPr>
        <w:t xml:space="preserve">, умение проводить тестирование уровня физической и технической подготовленности юного </w:t>
      </w:r>
      <w:proofErr w:type="spellStart"/>
      <w:r w:rsidRPr="00CA4934">
        <w:rPr>
          <w:rFonts w:ascii="Times New Roman" w:hAnsi="Times New Roman"/>
          <w:sz w:val="28"/>
          <w:szCs w:val="28"/>
          <w:lang w:val="ru-RU"/>
        </w:rPr>
        <w:t>флорболиста</w:t>
      </w:r>
      <w:proofErr w:type="spellEnd"/>
      <w:r w:rsidRPr="00CA4934">
        <w:rPr>
          <w:rFonts w:ascii="Times New Roman" w:hAnsi="Times New Roman"/>
          <w:sz w:val="28"/>
          <w:szCs w:val="28"/>
          <w:lang w:val="ru-RU"/>
        </w:rPr>
        <w:t>, сравнивать свои результаты с результатами других обучающихся;</w:t>
      </w:r>
    </w:p>
    <w:p w14:paraId="03D98E2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4C30607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 Модуль «Легкая атлетика».</w:t>
      </w:r>
    </w:p>
    <w:p w14:paraId="76F1825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Легкая атлетика».</w:t>
      </w:r>
    </w:p>
    <w:p w14:paraId="2A21CD3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DC9DA9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 любое время года.</w:t>
      </w:r>
    </w:p>
    <w:p w14:paraId="73D3D47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легкой атлетики имеют большое оздоровительное, воспитательно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икладное значение, так как владение основами техники бега, прыж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к воздействию низких температур, простудным заболеваниям. </w:t>
      </w:r>
    </w:p>
    <w:p w14:paraId="208B55D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14:paraId="1C67F26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3.</w:t>
      </w:r>
      <w:r w:rsidRPr="00CA4934">
        <w:rPr>
          <w:rFonts w:ascii="Times New Roman" w:hAnsi="Times New Roman"/>
          <w:sz w:val="28"/>
          <w:szCs w:val="28"/>
        </w:rPr>
        <w:t> </w:t>
      </w:r>
      <w:r w:rsidRPr="00CA4934">
        <w:rPr>
          <w:rFonts w:ascii="Times New Roman" w:hAnsi="Times New Roman"/>
          <w:sz w:val="28"/>
          <w:szCs w:val="28"/>
          <w:lang w:val="ru-RU"/>
        </w:rPr>
        <w:t xml:space="preserve">Задачами изучения модуля по легкой атлетике являются: </w:t>
      </w:r>
    </w:p>
    <w:p w14:paraId="5ACABA6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14:paraId="2E5DAD4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14:paraId="5ACC540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технических навыков бега, прыжков, метаний и умения применять их в различных условиях;</w:t>
      </w:r>
    </w:p>
    <w:p w14:paraId="6BC174D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различных видах легкой атлет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возможностях и значении в процессе укрепления здоровья, физическом развит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физической подготовке обучающихся;</w:t>
      </w:r>
    </w:p>
    <w:p w14:paraId="77ABB76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бега, прыжков и метаний, безопасному поведению на занятиях на стадионе (спортивной площадке), в легкоатлетическом манеж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портивном зале, при проведении соревнований по кроссу и различным эстафетам, отдыхе на природе, в критических ситуациях;</w:t>
      </w:r>
    </w:p>
    <w:p w14:paraId="11A7512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средствами различных видов легкой атлетики с общеразвивающ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корригирующей направленностью; </w:t>
      </w:r>
    </w:p>
    <w:p w14:paraId="5AE1B05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легкой атлетики, в том числе, для самореализации и самоопределения;</w:t>
      </w:r>
    </w:p>
    <w:p w14:paraId="1F37E68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оложительной мотивации и устойчивого учебно-познавательного интереса к физической культуре, удовлетворение индивидуальных потребностей, </w:t>
      </w:r>
      <w:r w:rsidRPr="00CA4934">
        <w:rPr>
          <w:rFonts w:ascii="Times New Roman" w:hAnsi="Times New Roman"/>
          <w:sz w:val="28"/>
          <w:szCs w:val="28"/>
          <w:lang w:val="ru-RU"/>
        </w:rPr>
        <w:lastRenderedPageBreak/>
        <w:t>обучающихся в занятиях физической культурой и спортом средствами различных видов легкой атлетики;</w:t>
      </w:r>
    </w:p>
    <w:p w14:paraId="3E92D35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легкой атлетики в общеобразовательных организациях, привлечение обучающихся, проявляющих повышенный интерес и способ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занятиям различными видами легкой атлетики в школьные спортивные клубы, секции, к участию в соревнованиях;</w:t>
      </w:r>
    </w:p>
    <w:p w14:paraId="21C2300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енных детей в области спорта.</w:t>
      </w:r>
    </w:p>
    <w:p w14:paraId="31B8852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легкой атлетике.</w:t>
      </w:r>
    </w:p>
    <w:p w14:paraId="0EDA285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легкой атлетике доступен для освоения всем обучающимся, независимо от уровня их физического развития и гендерных особенност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расширяет спектр физкультурно-спортивных направлений в общеобразовательных организациях. </w:t>
      </w:r>
    </w:p>
    <w:p w14:paraId="624ADB1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14:paraId="6CC3C56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5.</w:t>
      </w:r>
      <w:r w:rsidRPr="00CA4934">
        <w:rPr>
          <w:rFonts w:ascii="Times New Roman" w:hAnsi="Times New Roman"/>
          <w:sz w:val="28"/>
          <w:szCs w:val="28"/>
        </w:rPr>
        <w:t> </w:t>
      </w:r>
      <w:r w:rsidRPr="00CA4934">
        <w:rPr>
          <w:rFonts w:ascii="Times New Roman" w:hAnsi="Times New Roman"/>
          <w:sz w:val="28"/>
          <w:szCs w:val="28"/>
          <w:lang w:val="ru-RU"/>
        </w:rPr>
        <w:t>Модуль по легкой атлетике может быть реализован в следующих вариантах:</w:t>
      </w:r>
    </w:p>
    <w:p w14:paraId="2D78647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тенсивностью);</w:t>
      </w:r>
    </w:p>
    <w:p w14:paraId="7EB3330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з перечня, предлагаемого образовательной организацией, включающ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p>
    <w:p w14:paraId="3BB9487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в 5, 6, 7, 8, 9-х классах – по 34 часа).</w:t>
      </w:r>
    </w:p>
    <w:p w14:paraId="4E1CFA2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егкой атлетике.</w:t>
      </w:r>
    </w:p>
    <w:p w14:paraId="48B69C7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легкой атлетике.</w:t>
      </w:r>
    </w:p>
    <w:p w14:paraId="209D4E5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легкой атлетики как вида спорта в мире, в Российской Федерации, в регионе.</w:t>
      </w:r>
    </w:p>
    <w:p w14:paraId="4DD2E93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различных видов легкой атлетики (бега, прыжков, метаний, спортивной ходьбы).</w:t>
      </w:r>
    </w:p>
    <w:p w14:paraId="2F49069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жения отечественных легкоатлетов на мировых первенств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sz w:val="28"/>
          <w:szCs w:val="28"/>
          <w:lang w:val="ru-RU"/>
        </w:rPr>
        <w:lastRenderedPageBreak/>
        <w:t>Олимпийских играх.</w:t>
      </w:r>
    </w:p>
    <w:p w14:paraId="1F8ED07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вные организации и федерации (международные, российские), осуществляющие управление легкой атлетикой.</w:t>
      </w:r>
    </w:p>
    <w:p w14:paraId="44E0E1A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14:paraId="023E0E9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кая коллегия, обслуживающая соревнования по легкой атлетике (основные функции).</w:t>
      </w:r>
    </w:p>
    <w:p w14:paraId="21C1F2B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варь терминов и определений по легкой атлетике.</w:t>
      </w:r>
    </w:p>
    <w:p w14:paraId="288A5EF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легкой атлетикой (в первую очередь бегом и спортивной ходьб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средство укрепления здоровья, повышения функциональных возможностей основных систем организма.</w:t>
      </w:r>
    </w:p>
    <w:p w14:paraId="5F69B81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дения о физических качествах, необходимых в различных видах легкой атлетики и способах их развития с учетом сенситивных периодов.</w:t>
      </w:r>
    </w:p>
    <w:p w14:paraId="75C92BF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занятий различными видами легкой атлетики на формирование положительных качеств личности человека.</w:t>
      </w:r>
    </w:p>
    <w:p w14:paraId="41A79C9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требования к спортивным сооружениям для занятий легкой атлетикой (стадион, манеж – размеры, планировка, беговая дорожка, секто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прыжков и метаний).</w:t>
      </w:r>
    </w:p>
    <w:p w14:paraId="562FE16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редства и методы обучения технике различных видов легкой атлетики.</w:t>
      </w:r>
    </w:p>
    <w:p w14:paraId="05E78A0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прикладного значения различных видов легкой атлетики.</w:t>
      </w:r>
    </w:p>
    <w:p w14:paraId="1EA8202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ы и развлечения при занятиях различными видами легкой атлетики.</w:t>
      </w:r>
    </w:p>
    <w:p w14:paraId="32E6C65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14:paraId="5A54FF8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Pr="00CA4934">
        <w:rPr>
          <w:rFonts w:ascii="Times New Roman" w:hAnsi="Times New Roman"/>
          <w:sz w:val="28"/>
          <w:szCs w:val="28"/>
        </w:rPr>
        <w:t> </w:t>
      </w:r>
      <w:r w:rsidRPr="00CA4934">
        <w:rPr>
          <w:rFonts w:ascii="Times New Roman" w:hAnsi="Times New Roman"/>
          <w:sz w:val="28"/>
          <w:szCs w:val="28"/>
          <w:lang w:val="ru-RU"/>
        </w:rPr>
        <w:t>Способы самостоятельной деятельности.</w:t>
      </w:r>
    </w:p>
    <w:p w14:paraId="09DCCAA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14:paraId="7656F08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кросс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ециальной обуви для занятий легкой атлетикой.</w:t>
      </w:r>
    </w:p>
    <w:p w14:paraId="0056946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сбалансированное питание в различных видах легкой атлетики.</w:t>
      </w:r>
    </w:p>
    <w:p w14:paraId="14873A9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14:paraId="22DE5A5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стоятельное освоение двигательных действий. </w:t>
      </w:r>
    </w:p>
    <w:p w14:paraId="473B998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тво простейших спортивных соревнований по различным видам легкой атлетики в качестве судьи.</w:t>
      </w:r>
    </w:p>
    <w:p w14:paraId="547D42E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во время занятий различными видами легкой атлет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ероприятия по их профилактике.</w:t>
      </w:r>
    </w:p>
    <w:p w14:paraId="647D867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чины возникновения ошибок при выполнении технических приём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беге, прыжках и метаниях.</w:t>
      </w:r>
    </w:p>
    <w:p w14:paraId="3E9C738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ирование уровня физической подготовленности в беге, прыжк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sz w:val="28"/>
          <w:szCs w:val="28"/>
          <w:lang w:val="ru-RU"/>
        </w:rPr>
        <w:lastRenderedPageBreak/>
        <w:t>метаниях.</w:t>
      </w:r>
    </w:p>
    <w:p w14:paraId="1309A66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Pr="00CA4934">
        <w:rPr>
          <w:rFonts w:ascii="Times New Roman" w:hAnsi="Times New Roman"/>
          <w:sz w:val="28"/>
          <w:szCs w:val="28"/>
        </w:rPr>
        <w:t> </w:t>
      </w:r>
      <w:r w:rsidRPr="00CA4934">
        <w:rPr>
          <w:rFonts w:ascii="Times New Roman" w:hAnsi="Times New Roman"/>
          <w:sz w:val="28"/>
          <w:szCs w:val="28"/>
          <w:lang w:val="ru-RU"/>
        </w:rPr>
        <w:t>Физическое совершенствование.</w:t>
      </w:r>
    </w:p>
    <w:p w14:paraId="7442013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специальных и имитационных упраж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личных видах легкой атлетики.</w:t>
      </w:r>
    </w:p>
    <w:p w14:paraId="233519C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на развитие физических качеств, характер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азличных видов легкой атлетики.</w:t>
      </w:r>
    </w:p>
    <w:p w14:paraId="472AEB1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пражнения с использованием вспомогательных средств (барьеров и конусов различной высоты, </w:t>
      </w:r>
      <w:proofErr w:type="spellStart"/>
      <w:r w:rsidRPr="00CA4934">
        <w:rPr>
          <w:rFonts w:ascii="Times New Roman" w:hAnsi="Times New Roman"/>
          <w:sz w:val="28"/>
          <w:szCs w:val="28"/>
          <w:lang w:val="ru-RU"/>
        </w:rPr>
        <w:t>медболов</w:t>
      </w:r>
      <w:proofErr w:type="spellEnd"/>
      <w:r w:rsidRPr="00CA4934">
        <w:rPr>
          <w:rFonts w:ascii="Times New Roman" w:hAnsi="Times New Roman"/>
          <w:sz w:val="28"/>
          <w:szCs w:val="28"/>
          <w:lang w:val="ru-RU"/>
        </w:rPr>
        <w:t>).</w:t>
      </w:r>
    </w:p>
    <w:p w14:paraId="5489BE9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ег со старта из различных положений, бег со сменой темпа и направлений бега, </w:t>
      </w:r>
      <w:proofErr w:type="spellStart"/>
      <w:r w:rsidRPr="00CA4934">
        <w:rPr>
          <w:rFonts w:ascii="Times New Roman" w:hAnsi="Times New Roman"/>
          <w:sz w:val="28"/>
          <w:szCs w:val="28"/>
          <w:lang w:val="ru-RU"/>
        </w:rPr>
        <w:t>многоскоки</w:t>
      </w:r>
      <w:proofErr w:type="spellEnd"/>
      <w:r w:rsidRPr="00CA4934">
        <w:rPr>
          <w:rFonts w:ascii="Times New Roman" w:hAnsi="Times New Roman"/>
          <w:sz w:val="28"/>
          <w:szCs w:val="28"/>
          <w:lang w:val="ru-RU"/>
        </w:rPr>
        <w:t xml:space="preserve"> (прыжки с ноги на ногу), метание </w:t>
      </w:r>
      <w:proofErr w:type="spellStart"/>
      <w:r w:rsidRPr="00CA4934">
        <w:rPr>
          <w:rFonts w:ascii="Times New Roman" w:hAnsi="Times New Roman"/>
          <w:sz w:val="28"/>
          <w:szCs w:val="28"/>
          <w:lang w:val="ru-RU"/>
        </w:rPr>
        <w:t>медбола</w:t>
      </w:r>
      <w:proofErr w:type="spellEnd"/>
      <w:r w:rsidRPr="00CA4934">
        <w:rPr>
          <w:rFonts w:ascii="Times New Roman" w:hAnsi="Times New Roman"/>
          <w:sz w:val="28"/>
          <w:szCs w:val="28"/>
          <w:lang w:val="ru-RU"/>
        </w:rPr>
        <w:t xml:space="preserve"> с партнером.</w:t>
      </w:r>
    </w:p>
    <w:p w14:paraId="4361ED57" w14:textId="77777777" w:rsidR="00703D29" w:rsidRPr="00CA4934" w:rsidRDefault="00703D29" w:rsidP="005B1125">
      <w:pPr>
        <w:spacing w:after="0" w:line="240" w:lineRule="auto"/>
        <w:ind w:firstLine="709"/>
        <w:jc w:val="both"/>
        <w:rPr>
          <w:rFonts w:ascii="Times New Roman" w:hAnsi="Times New Roman"/>
          <w:sz w:val="28"/>
          <w:szCs w:val="28"/>
          <w:lang w:val="ru-RU"/>
        </w:rPr>
      </w:pPr>
      <w:proofErr w:type="spellStart"/>
      <w:r w:rsidRPr="00CA4934">
        <w:rPr>
          <w:rFonts w:ascii="Times New Roman" w:hAnsi="Times New Roman"/>
          <w:sz w:val="28"/>
          <w:szCs w:val="28"/>
          <w:lang w:val="ru-RU"/>
        </w:rPr>
        <w:t>Пробегание</w:t>
      </w:r>
      <w:proofErr w:type="spellEnd"/>
      <w:r w:rsidRPr="00CA4934">
        <w:rPr>
          <w:rFonts w:ascii="Times New Roman" w:hAnsi="Times New Roman"/>
          <w:sz w:val="28"/>
          <w:szCs w:val="28"/>
          <w:lang w:val="ru-RU"/>
        </w:rPr>
        <w:t xml:space="preserve"> учебных дистанций с низкого и высокого старта, с хода, в группах и в парах с фиксацией результата.</w:t>
      </w:r>
    </w:p>
    <w:p w14:paraId="1EDB02D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с элементами бега, прыжков и метаний (с элементами соревнования, не имеющие сюжета, игры сюжетного характера, командные игры).</w:t>
      </w:r>
    </w:p>
    <w:p w14:paraId="5307C81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и имитационные упражнения при проведении заня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различным видам легкой атлетики, упражнения для изучения техн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занятиях бегом, прыжками и метаниями.</w:t>
      </w:r>
    </w:p>
    <w:p w14:paraId="6C94151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кладные виды легкой атлетики (кросс).</w:t>
      </w:r>
    </w:p>
    <w:p w14:paraId="07F9DB1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подготовленности в беге, прыжк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метаниях.</w:t>
      </w:r>
    </w:p>
    <w:p w14:paraId="1755C83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ие в соревновательной деятельности. Соревнования, проводим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нестандартным многоборьям (3-4 вида - «станции»), имеющие четкую направленность – </w:t>
      </w:r>
      <w:proofErr w:type="spellStart"/>
      <w:r w:rsidRPr="00CA4934">
        <w:rPr>
          <w:rFonts w:ascii="Times New Roman" w:hAnsi="Times New Roman"/>
          <w:sz w:val="28"/>
          <w:szCs w:val="28"/>
          <w:lang w:val="ru-RU"/>
        </w:rPr>
        <w:t>спринтерско</w:t>
      </w:r>
      <w:proofErr w:type="spellEnd"/>
      <w:r w:rsidRPr="00CA4934">
        <w:rPr>
          <w:rFonts w:ascii="Times New Roman" w:hAnsi="Times New Roman"/>
          <w:sz w:val="28"/>
          <w:szCs w:val="28"/>
          <w:lang w:val="ru-RU"/>
        </w:rPr>
        <w:t>-барьерную, прыжковую или метательскую.</w:t>
      </w:r>
    </w:p>
    <w:p w14:paraId="50EE797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егкой атлетике направлен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достижение обучающимися личностных, метапредметных и предметных результатов обучения.</w:t>
      </w:r>
    </w:p>
    <w:p w14:paraId="67B6866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14:paraId="604ECB6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атриотизма, уважения к Отечеству через 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исто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временного состояния развития легкой атлетики, проявление чувства горд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14:paraId="49DEDC4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14:paraId="05B66FA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учебной, тренировочной, досуговой, игровой и соревнователь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ринципах доброжелательности и взаимопомощи;</w:t>
      </w:r>
    </w:p>
    <w:p w14:paraId="42E6594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14:paraId="19FB92B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чрезвычайных ситуациях при занятии легкой атлетикой;</w:t>
      </w:r>
    </w:p>
    <w:p w14:paraId="633870D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074DB35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14:paraId="4AE5ABC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14:paraId="67FCD53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14:paraId="698BFDC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3A93F65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действ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различных видах легкой атлетики; </w:t>
      </w:r>
    </w:p>
    <w:p w14:paraId="595D434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69EB3AC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14:paraId="003A0C4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14:paraId="4DF4E30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14:paraId="46B6F72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иды легкой атлетики (бег, прыжки, метания, соревнования на стадионе, в манеже, пробеги по шоссе, кросс, спортивная ходьба);</w:t>
      </w:r>
    </w:p>
    <w:p w14:paraId="7433CF4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легкоатлетических дисциплин и программ соревнований, состава </w:t>
      </w:r>
      <w:r w:rsidRPr="00CA4934">
        <w:rPr>
          <w:rFonts w:ascii="Times New Roman" w:hAnsi="Times New Roman"/>
          <w:sz w:val="28"/>
          <w:szCs w:val="28"/>
          <w:lang w:val="ru-RU"/>
        </w:rPr>
        <w:lastRenderedPageBreak/>
        <w:t>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14:paraId="02A3E7A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14:paraId="64F9E9AC" w14:textId="77777777" w:rsidR="00703D29" w:rsidRPr="00CA4934" w:rsidRDefault="00DF65E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ение </w:t>
      </w:r>
      <w:r w:rsidR="00703D29" w:rsidRPr="00CA4934">
        <w:rPr>
          <w:rFonts w:ascii="Times New Roman" w:hAnsi="Times New Roman"/>
          <w:sz w:val="28"/>
          <w:szCs w:val="28"/>
          <w:lang w:val="ru-RU"/>
        </w:rPr>
        <w:t>правил поведения и требовани</w:t>
      </w:r>
      <w:r w:rsidRPr="00CA4934">
        <w:rPr>
          <w:rFonts w:ascii="Times New Roman" w:hAnsi="Times New Roman"/>
          <w:sz w:val="28"/>
          <w:szCs w:val="28"/>
          <w:lang w:val="ru-RU"/>
        </w:rPr>
        <w:t>й</w:t>
      </w:r>
      <w:r w:rsidR="00703D29" w:rsidRPr="00CA4934">
        <w:rPr>
          <w:rFonts w:ascii="Times New Roman" w:hAnsi="Times New Roman"/>
          <w:sz w:val="28"/>
          <w:szCs w:val="28"/>
          <w:lang w:val="ru-RU"/>
        </w:rPr>
        <w:t xml:space="preserve"> безопасности при организации занятий легкой атлетикой на стадионе, в легкоатлетическом манеже (спортивном зале) и вне стадиона;</w:t>
      </w:r>
    </w:p>
    <w:p w14:paraId="628651B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х совершенствование;</w:t>
      </w:r>
    </w:p>
    <w:p w14:paraId="55F8B47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14:paraId="4130FA4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14:paraId="0EFF1C1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тестовые упражнения по физической подготовлен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личных видах легкой атлетики, участие в соревнован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легкой атлетике.</w:t>
      </w:r>
    </w:p>
    <w:p w14:paraId="6BE64A9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Модуль «Бадминтон».</w:t>
      </w:r>
    </w:p>
    <w:p w14:paraId="7CC87CA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1.</w:t>
      </w:r>
      <w:bookmarkStart w:id="115" w:name="_Hlk125549813"/>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w:t>
      </w:r>
      <w:bookmarkEnd w:id="115"/>
      <w:r w:rsidRPr="00CA4934">
        <w:rPr>
          <w:rFonts w:ascii="Times New Roman" w:hAnsi="Times New Roman"/>
          <w:sz w:val="28"/>
          <w:szCs w:val="28"/>
          <w:lang w:val="ru-RU"/>
        </w:rPr>
        <w:t xml:space="preserve"> модуля «Бадминтон».</w:t>
      </w:r>
    </w:p>
    <w:p w14:paraId="3264534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Бадминтон» </w:t>
      </w:r>
      <w:bookmarkStart w:id="116" w:name="_Hlk125549853"/>
      <w:r w:rsidRPr="00CA4934">
        <w:rPr>
          <w:rFonts w:ascii="Times New Roman" w:hAnsi="Times New Roman"/>
          <w:sz w:val="28"/>
          <w:szCs w:val="28"/>
          <w:lang w:val="ru-RU"/>
        </w:rPr>
        <w:t>(далее – модуль по бадминтону,</w:t>
      </w:r>
      <w:bookmarkEnd w:id="116"/>
      <w:r w:rsidRPr="00CA4934">
        <w:rPr>
          <w:rFonts w:ascii="Times New Roman" w:hAnsi="Times New Roman"/>
          <w:sz w:val="28"/>
          <w:szCs w:val="28"/>
          <w:lang w:val="ru-RU"/>
        </w:rPr>
        <w:t xml:space="preserve"> бадминт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4DDB1DC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а в бадминтон является эффективным средством укрепления здоровь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физического развития обучающихся. Занятия бадминтоном позволяют разносторонне воздействовать на организм человека, развивают быстроту, силу, выносливость, координацию движения, улучшают подвижность в суставах, способствуют приобретению широкого круга двигательных навыков, воспитывают волевые качества. Все движения в бадминтоне носят естественный характер, базирующийся на беге, прыжках, различных перемещениях.</w:t>
      </w:r>
    </w:p>
    <w:p w14:paraId="6A11954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14:paraId="3F99DEE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процессе игры в бадминтон обучающиеся испытывают положительные </w:t>
      </w:r>
      <w:r w:rsidRPr="00CA4934">
        <w:rPr>
          <w:rFonts w:ascii="Times New Roman" w:hAnsi="Times New Roman"/>
          <w:sz w:val="28"/>
          <w:szCs w:val="28"/>
          <w:lang w:val="ru-RU"/>
        </w:rPr>
        <w:lastRenderedPageBreak/>
        <w:t>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насыщения организма человека кислородом во время выполнения двигательной активности.</w:t>
      </w:r>
    </w:p>
    <w:p w14:paraId="0D0815C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14:paraId="0A3894C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бадминтону являются:</w:t>
      </w:r>
    </w:p>
    <w:p w14:paraId="37AFE76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двигательной активности в соответствии с половозрастными нормами средствами бадминтона;</w:t>
      </w:r>
    </w:p>
    <w:p w14:paraId="724CA60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физического, нравственного, психологическ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14:paraId="018ACF1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гащение двигательного опыта обучающихся физическими упражнения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общеразвивающей и корригирующей направленностью посредством освоения технических действий бадминтона;</w:t>
      </w:r>
    </w:p>
    <w:p w14:paraId="45383A3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14:paraId="191E300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двигательным и инструктивным умениям и навыкам, технико-тактическим действиям игры в бадминтон, в физкультурно-оздоровитель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ртивно-оздоровительной деятельности, организации самостоятельных занятий по бадминтону;</w:t>
      </w:r>
    </w:p>
    <w:p w14:paraId="3625CFB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14:paraId="639D8DE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14:paraId="2E5966C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подростков в области спорта.</w:t>
      </w:r>
    </w:p>
    <w:p w14:paraId="36C9B3C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бадминтону.</w:t>
      </w:r>
    </w:p>
    <w:p w14:paraId="73034D1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уровня их физического развития, физической подготовленности, здоровь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гендерных особенностей.</w:t>
      </w:r>
    </w:p>
    <w:p w14:paraId="60B2074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еграция модуля по бадминтону поможет обучающимся в освоении </w:t>
      </w:r>
      <w:r w:rsidRPr="00CA4934">
        <w:rPr>
          <w:rFonts w:ascii="Times New Roman" w:hAnsi="Times New Roman"/>
          <w:sz w:val="28"/>
          <w:szCs w:val="28"/>
          <w:lang w:val="ru-RU"/>
        </w:rPr>
        <w:lastRenderedPageBreak/>
        <w:t>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физической культуре, при подготовке и проведении спортивных мероприя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достижении образовательных результатов внеуроч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ополнительного образования, деятельности школьных спортивных клуб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частии в соревнованиях.</w:t>
      </w:r>
    </w:p>
    <w:p w14:paraId="28CD51F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5.</w:t>
      </w:r>
      <w:r w:rsidRPr="00CA4934">
        <w:rPr>
          <w:rFonts w:ascii="Times New Roman" w:hAnsi="Times New Roman"/>
          <w:sz w:val="28"/>
          <w:szCs w:val="28"/>
        </w:rPr>
        <w:t> </w:t>
      </w:r>
      <w:r w:rsidRPr="00CA4934">
        <w:rPr>
          <w:rFonts w:ascii="Times New Roman" w:hAnsi="Times New Roman"/>
          <w:sz w:val="28"/>
          <w:szCs w:val="28"/>
          <w:lang w:val="ru-RU"/>
        </w:rPr>
        <w:t>Модуль по бадминтону может быть реализован в следующих вариантах:</w:t>
      </w:r>
    </w:p>
    <w:p w14:paraId="67CDFBD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самостоятельном планировании учителем физической культуры процесса освоения обучающимися учебного материала по </w:t>
      </w:r>
      <w:r w:rsidR="00DF65E7" w:rsidRPr="00CA4934">
        <w:rPr>
          <w:rFonts w:ascii="Times New Roman" w:hAnsi="Times New Roman"/>
          <w:sz w:val="28"/>
          <w:szCs w:val="28"/>
          <w:lang w:val="ru-RU"/>
        </w:rPr>
        <w:t>бадминтону</w:t>
      </w:r>
      <w:r w:rsidRPr="00CA4934">
        <w:rPr>
          <w:rFonts w:ascii="Times New Roman" w:hAnsi="Times New Roman"/>
          <w:sz w:val="28"/>
          <w:szCs w:val="28"/>
          <w:lang w:val="ru-RU"/>
        </w:rPr>
        <w:t xml:space="preserve"> с учётом возрас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физической подготовленности обучающихся;</w:t>
      </w:r>
    </w:p>
    <w:p w14:paraId="64427CA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p>
    <w:p w14:paraId="65B4286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4B7F7B5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6.</w:t>
      </w:r>
      <w:r w:rsidRPr="00CA4934">
        <w:rPr>
          <w:rFonts w:ascii="Times New Roman" w:hAnsi="Times New Roman"/>
          <w:sz w:val="28"/>
          <w:szCs w:val="28"/>
        </w:rPr>
        <w:t> </w:t>
      </w:r>
      <w:r w:rsidRPr="00CA4934">
        <w:rPr>
          <w:rFonts w:ascii="Times New Roman" w:hAnsi="Times New Roman"/>
          <w:sz w:val="28"/>
          <w:szCs w:val="28"/>
          <w:lang w:val="ru-RU"/>
        </w:rPr>
        <w:t xml:space="preserve">Содержание модуля по бадминтону. </w:t>
      </w:r>
    </w:p>
    <w:p w14:paraId="74ABBD1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бадминтоне.</w:t>
      </w:r>
    </w:p>
    <w:p w14:paraId="7B81877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14:paraId="33380E3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рождение Олимпийских игр и олимпийского движения в современном мире, роль Пьера де Кубертена в их становлении и развитии. Спортивные иг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программе Олимпийских игр. Бадминтон как олимпийский вид спорта. </w:t>
      </w:r>
    </w:p>
    <w:p w14:paraId="08874B2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14:paraId="495AB67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бадминтоном на воспитание положительных качеств личности современного человека.</w:t>
      </w:r>
    </w:p>
    <w:p w14:paraId="3817B06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14:paraId="7FD734D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Бадминтон и здоровье. Организация здорового образа жизни, профилактика вредных привычек средствами бадминтона.</w:t>
      </w:r>
    </w:p>
    <w:p w14:paraId="7E12D24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3319D43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коррекционной направленностью и правила их самостоятельного проведения. </w:t>
      </w:r>
    </w:p>
    <w:p w14:paraId="00EF4DE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самостоятельных занятий бадминтоном на открытых площадк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14:paraId="778B429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ая подготовка в бадминтоне и её влияние на развитие систем организма, связь с укреплением здоровья; физическая подготовлен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как результат физической подготовки. </w:t>
      </w:r>
    </w:p>
    <w:p w14:paraId="3485BDB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и способы самостоятельного развития физических качеств, необходимых для успешного освоения двигательных умений и навы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бадминтоне. Способы определения индивидуальной физической нагруз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занятиях бадминтоном. Правила проведения измерительных процедур</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оценке уровня физической подготовленности средствами бадминтона.</w:t>
      </w:r>
    </w:p>
    <w:p w14:paraId="09CC29C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выполнения тестовых заданий и способы регистра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результатов средствами контрольных упражнений бадминтона. Прави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собы составления плана самостоятельных занятий физической подготов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бадминтоне.</w:t>
      </w:r>
    </w:p>
    <w:p w14:paraId="786B099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техники безопасности и гигиены мест занятий в процессе выполнения физических упражнений </w:t>
      </w:r>
      <w:r w:rsidRPr="00CA4934">
        <w:rPr>
          <w:rFonts w:ascii="Times New Roman" w:hAnsi="Times New Roman"/>
          <w:sz w:val="28"/>
          <w:szCs w:val="28"/>
        </w:rPr>
        <w:t>c</w:t>
      </w:r>
      <w:r w:rsidRPr="00CA4934">
        <w:rPr>
          <w:rFonts w:ascii="Times New Roman" w:hAnsi="Times New Roman"/>
          <w:sz w:val="28"/>
          <w:szCs w:val="28"/>
          <w:lang w:val="ru-RU"/>
        </w:rPr>
        <w:t xml:space="preserve"> элементами бадминтона на открытых площадках. </w:t>
      </w:r>
    </w:p>
    <w:p w14:paraId="3D5BA0F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собы их предупреждения при самостоятельных занятиях технической подготовкой. Планирование самостоятельных занятий технической подготов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учебный год и учебную четверть. Составление плана учебного заня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самостоятельной технической подготовке.</w:t>
      </w:r>
    </w:p>
    <w:p w14:paraId="7F3B566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w:t>
      </w:r>
      <w:r w:rsidR="00CA4934" w:rsidRPr="00CA4934">
        <w:rPr>
          <w:rFonts w:ascii="Times New Roman" w:hAnsi="Times New Roman"/>
          <w:sz w:val="28"/>
          <w:szCs w:val="28"/>
          <w:lang w:val="ru-RU"/>
        </w:rPr>
        <w:t xml:space="preserve"> </w:t>
      </w:r>
      <w:r w:rsidR="00177F07" w:rsidRPr="00CA4934">
        <w:rPr>
          <w:rFonts w:ascii="Times New Roman" w:hAnsi="Times New Roman"/>
          <w:sz w:val="28"/>
          <w:szCs w:val="28"/>
          <w:lang w:val="ru-RU"/>
        </w:rPr>
        <w:t xml:space="preserve">с использованием </w:t>
      </w:r>
      <w:r w:rsidRPr="00CA4934">
        <w:rPr>
          <w:rFonts w:ascii="Times New Roman" w:hAnsi="Times New Roman"/>
          <w:sz w:val="28"/>
          <w:szCs w:val="28"/>
          <w:lang w:val="ru-RU"/>
        </w:rPr>
        <w:t>средств бадминтона. Способы учёта индивидуальных особенностей при составлении планов самостоятельных тренировочных занятий.</w:t>
      </w:r>
    </w:p>
    <w:p w14:paraId="226FC25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14:paraId="347F00D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нные процедуры как средство восстановления организма при занятиях бадминтоном. Измерение функциональных резервов организма при занятиях </w:t>
      </w:r>
      <w:r w:rsidRPr="00CA4934">
        <w:rPr>
          <w:rFonts w:ascii="Times New Roman" w:hAnsi="Times New Roman"/>
          <w:sz w:val="28"/>
          <w:szCs w:val="28"/>
          <w:lang w:val="ru-RU"/>
        </w:rPr>
        <w:lastRenderedPageBreak/>
        <w:t>бадминтоном. Оказание первой помощи на самостоятельных занятиях бадминтоном и во время активного отдыха.</w:t>
      </w:r>
    </w:p>
    <w:p w14:paraId="074FCFF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1BE8D48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элементами бадминтона.</w:t>
      </w:r>
    </w:p>
    <w:p w14:paraId="4E2DE43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техники безопасности и </w:t>
      </w:r>
      <w:r w:rsidR="00177F07" w:rsidRPr="00CA4934">
        <w:rPr>
          <w:rFonts w:ascii="Times New Roman" w:hAnsi="Times New Roman"/>
          <w:sz w:val="28"/>
          <w:szCs w:val="28"/>
          <w:lang w:val="ru-RU"/>
        </w:rPr>
        <w:t xml:space="preserve">соблюдение </w:t>
      </w:r>
      <w:r w:rsidR="00183806" w:rsidRPr="00CA4934">
        <w:rPr>
          <w:rFonts w:ascii="Times New Roman" w:hAnsi="Times New Roman"/>
          <w:sz w:val="28"/>
          <w:szCs w:val="28"/>
          <w:lang w:val="ru-RU"/>
        </w:rPr>
        <w:t xml:space="preserve">правил </w:t>
      </w:r>
      <w:r w:rsidRPr="00CA4934">
        <w:rPr>
          <w:rFonts w:ascii="Times New Roman" w:hAnsi="Times New Roman"/>
          <w:sz w:val="28"/>
          <w:szCs w:val="28"/>
          <w:lang w:val="ru-RU"/>
        </w:rPr>
        <w:t xml:space="preserve">гигиены </w:t>
      </w:r>
      <w:r w:rsidR="00183806" w:rsidRPr="00CA4934">
        <w:rPr>
          <w:rFonts w:ascii="Times New Roman" w:hAnsi="Times New Roman"/>
          <w:sz w:val="28"/>
          <w:szCs w:val="28"/>
          <w:lang w:val="ru-RU"/>
        </w:rPr>
        <w:t xml:space="preserve">в </w:t>
      </w:r>
      <w:r w:rsidRPr="00CA4934">
        <w:rPr>
          <w:rFonts w:ascii="Times New Roman" w:hAnsi="Times New Roman"/>
          <w:sz w:val="28"/>
          <w:szCs w:val="28"/>
          <w:lang w:val="ru-RU"/>
        </w:rPr>
        <w:t>мест</w:t>
      </w:r>
      <w:r w:rsidR="00183806" w:rsidRPr="00CA4934">
        <w:rPr>
          <w:rFonts w:ascii="Times New Roman" w:hAnsi="Times New Roman"/>
          <w:sz w:val="28"/>
          <w:szCs w:val="28"/>
          <w:lang w:val="ru-RU"/>
        </w:rPr>
        <w:t>ах</w:t>
      </w:r>
      <w:r w:rsidRPr="00CA4934">
        <w:rPr>
          <w:rFonts w:ascii="Times New Roman" w:hAnsi="Times New Roman"/>
          <w:sz w:val="28"/>
          <w:szCs w:val="28"/>
          <w:lang w:val="ru-RU"/>
        </w:rPr>
        <w:t xml:space="preserve"> заняти</w:t>
      </w:r>
      <w:r w:rsidR="00183806" w:rsidRPr="00CA4934">
        <w:rPr>
          <w:rFonts w:ascii="Times New Roman" w:hAnsi="Times New Roman"/>
          <w:sz w:val="28"/>
          <w:szCs w:val="28"/>
          <w:lang w:val="ru-RU"/>
        </w:rPr>
        <w:t>я</w:t>
      </w:r>
      <w:r w:rsidRPr="00CA4934">
        <w:rPr>
          <w:rFonts w:ascii="Times New Roman" w:hAnsi="Times New Roman"/>
          <w:sz w:val="28"/>
          <w:szCs w:val="28"/>
          <w:lang w:val="ru-RU"/>
        </w:rPr>
        <w:t xml:space="preserve"> бадминтоном. Упражнения для профилактики нарушения зрения во время учебных занятий</w:t>
      </w:r>
      <w:r w:rsidR="00E96438"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работы за компьютером; упражнения для </w:t>
      </w:r>
      <w:proofErr w:type="spellStart"/>
      <w:r w:rsidRPr="00CA4934">
        <w:rPr>
          <w:rFonts w:ascii="Times New Roman" w:hAnsi="Times New Roman"/>
          <w:sz w:val="28"/>
          <w:szCs w:val="28"/>
          <w:lang w:val="ru-RU"/>
        </w:rPr>
        <w:t>физкультпауз</w:t>
      </w:r>
      <w:proofErr w:type="spellEnd"/>
      <w:r w:rsidRPr="00CA4934">
        <w:rPr>
          <w:rFonts w:ascii="Times New Roman" w:hAnsi="Times New Roman"/>
          <w:sz w:val="28"/>
          <w:szCs w:val="28"/>
          <w:lang w:val="ru-RU"/>
        </w:rPr>
        <w:t>, направлен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поддержание оптимальной работоспособности мышц опорно-двигательного аппарата в режиме учебной деятельности средствами бадминтона.</w:t>
      </w:r>
    </w:p>
    <w:p w14:paraId="5198A2B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14:paraId="67A6272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илактика перенапряжения систем организма средствами бадминтона: упражнения для профилактики общего утомления и остроты зрения.</w:t>
      </w:r>
    </w:p>
    <w:p w14:paraId="6C3A097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14:paraId="098A20C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14:paraId="13193B0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14:paraId="49F969B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14:paraId="005A190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ческие и тактические действия: удары в задней зоне площадки, защитные действия игрока, прием и выполнение атакующих ударов. </w:t>
      </w:r>
    </w:p>
    <w:p w14:paraId="1B7E0EB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о-тактические действия в нападении. Тактика одиночной игры. Тактика парной игры. </w:t>
      </w:r>
    </w:p>
    <w:p w14:paraId="4E0628D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жнения общефизической и специальной подготовки для развития физических качеств, доминирующих при освоении двигательных действ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бадминтоне.</w:t>
      </w:r>
    </w:p>
    <w:p w14:paraId="5D58A89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овая деятельность по правилам с использованием ранее разученных технических приёмов.</w:t>
      </w:r>
    </w:p>
    <w:p w14:paraId="2D48EB2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бадминтону способствует достижению обучающимися личностных, метапредметных и предметных результатов обучения.</w:t>
      </w:r>
    </w:p>
    <w:p w14:paraId="6171C40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1.</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бадминтону на уровне основного общего образования у обучающихся будут сформированы следующие личностные </w:t>
      </w:r>
      <w:r w:rsidRPr="00CA4934">
        <w:rPr>
          <w:rFonts w:ascii="Times New Roman" w:hAnsi="Times New Roman"/>
          <w:sz w:val="28"/>
          <w:szCs w:val="28"/>
          <w:lang w:val="ru-RU"/>
        </w:rPr>
        <w:lastRenderedPageBreak/>
        <w:t>результаты:</w:t>
      </w:r>
    </w:p>
    <w:p w14:paraId="647B303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е истор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временного состояния развития бадминтона, включая региональный, всероссийский и международный уровни;</w:t>
      </w:r>
    </w:p>
    <w:p w14:paraId="64F593B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14:paraId="3C31606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бщ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оманде, со сверстниками и педагогами;</w:t>
      </w:r>
    </w:p>
    <w:p w14:paraId="4D4BFF5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7790C2F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14:paraId="079372D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3EA878B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14:paraId="602B040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6D475A2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655BB9C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изменяющейся ситуацией;</w:t>
      </w:r>
    </w:p>
    <w:p w14:paraId="0AF2048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уществления осознанного выбора в учебной и познавательной деятельности;</w:t>
      </w:r>
    </w:p>
    <w:p w14:paraId="01A523C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3759AC7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0639DC5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74C6169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предметные результаты:</w:t>
      </w:r>
    </w:p>
    <w:p w14:paraId="6E5DB92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бадминтоном в формировании личностных качеств, в активном включении в здоровый образ жизни, укрепл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хранении индивидуального здоровья;</w:t>
      </w:r>
    </w:p>
    <w:p w14:paraId="1C94273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развития бадминтона как олимпийского вида спорта;</w:t>
      </w:r>
    </w:p>
    <w:p w14:paraId="7AB0548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основные направления и формы организации бадминтона в современном обществе;</w:t>
      </w:r>
    </w:p>
    <w:p w14:paraId="59A85F3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14:paraId="2B59B19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игры в бадминтон, основны</w:t>
      </w:r>
      <w:r w:rsidR="00177F07" w:rsidRPr="00CA4934">
        <w:rPr>
          <w:rFonts w:ascii="Times New Roman" w:hAnsi="Times New Roman"/>
          <w:sz w:val="28"/>
          <w:szCs w:val="28"/>
          <w:lang w:val="ru-RU"/>
        </w:rPr>
        <w:t>х</w:t>
      </w:r>
      <w:r w:rsidRPr="00CA4934">
        <w:rPr>
          <w:rFonts w:ascii="Times New Roman" w:hAnsi="Times New Roman"/>
          <w:sz w:val="28"/>
          <w:szCs w:val="28"/>
          <w:lang w:val="ru-RU"/>
        </w:rPr>
        <w:t xml:space="preserve"> термин</w:t>
      </w:r>
      <w:r w:rsidR="00177F07" w:rsidRPr="00CA4934">
        <w:rPr>
          <w:rFonts w:ascii="Times New Roman" w:hAnsi="Times New Roman"/>
          <w:sz w:val="28"/>
          <w:szCs w:val="28"/>
          <w:lang w:val="ru-RU"/>
        </w:rPr>
        <w:t>ов</w:t>
      </w:r>
      <w:r w:rsidRPr="00CA4934">
        <w:rPr>
          <w:rFonts w:ascii="Times New Roman" w:hAnsi="Times New Roman"/>
          <w:sz w:val="28"/>
          <w:szCs w:val="28"/>
          <w:lang w:val="ru-RU"/>
        </w:rPr>
        <w:t xml:space="preserve"> и поняти</w:t>
      </w:r>
      <w:r w:rsidR="00177F07" w:rsidRPr="00CA4934">
        <w:rPr>
          <w:rFonts w:ascii="Times New Roman" w:hAnsi="Times New Roman"/>
          <w:sz w:val="28"/>
          <w:szCs w:val="28"/>
          <w:lang w:val="ru-RU"/>
        </w:rPr>
        <w:t>й</w:t>
      </w:r>
      <w:r w:rsidRPr="00CA4934">
        <w:rPr>
          <w:rFonts w:ascii="Times New Roman" w:hAnsi="Times New Roman"/>
          <w:sz w:val="28"/>
          <w:szCs w:val="28"/>
          <w:lang w:val="ru-RU"/>
        </w:rPr>
        <w:t>, правил организации соревнований;</w:t>
      </w:r>
    </w:p>
    <w:p w14:paraId="2AFF14A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бадминтона как эффективно</w:t>
      </w:r>
      <w:r w:rsidR="00177F07" w:rsidRPr="00CA4934">
        <w:rPr>
          <w:rFonts w:ascii="Times New Roman" w:hAnsi="Times New Roman"/>
          <w:sz w:val="28"/>
          <w:szCs w:val="28"/>
          <w:lang w:val="ru-RU"/>
        </w:rPr>
        <w:t>го</w:t>
      </w:r>
      <w:r w:rsidRPr="00CA4934">
        <w:rPr>
          <w:rFonts w:ascii="Times New Roman" w:hAnsi="Times New Roman"/>
          <w:sz w:val="28"/>
          <w:szCs w:val="28"/>
          <w:lang w:val="ru-RU"/>
        </w:rPr>
        <w:t xml:space="preserve"> средств</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14:paraId="16C7E48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самостоятельно комплексы физических упражнений с элементами бадминтона с коррекционной направленностью;</w:t>
      </w:r>
    </w:p>
    <w:p w14:paraId="0D968F5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самостоятельных занятий бадминтоном на открытых площадк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в домашних условиях; </w:t>
      </w:r>
    </w:p>
    <w:p w14:paraId="6405F25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ценивать состояние организма в покое и после физической нагруз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цессе самостоятельных занятий бадминтоном, вести дневник самоконтро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физической культуре;</w:t>
      </w:r>
    </w:p>
    <w:p w14:paraId="532DF4F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способами оценивания техники выполнения двигательных действий и уровня физической подготовленности средствами тестовых зад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нтрольных упражнений бадминтона;</w:t>
      </w:r>
    </w:p>
    <w:p w14:paraId="251BF5B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нарушением зрения;</w:t>
      </w:r>
    </w:p>
    <w:p w14:paraId="3CAE074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w:t>
      </w:r>
      <w:r w:rsidR="00177F07" w:rsidRPr="00CA4934">
        <w:rPr>
          <w:rFonts w:ascii="Times New Roman" w:hAnsi="Times New Roman"/>
          <w:sz w:val="28"/>
          <w:szCs w:val="28"/>
          <w:lang w:val="ru-RU"/>
        </w:rPr>
        <w:t>ние</w:t>
      </w:r>
      <w:r w:rsidRPr="00CA4934">
        <w:rPr>
          <w:rFonts w:ascii="Times New Roman" w:hAnsi="Times New Roman"/>
          <w:sz w:val="28"/>
          <w:szCs w:val="28"/>
          <w:lang w:val="ru-RU"/>
        </w:rPr>
        <w:t xml:space="preserve"> восстановительн</w:t>
      </w:r>
      <w:r w:rsidR="00177F07" w:rsidRPr="00CA4934">
        <w:rPr>
          <w:rFonts w:ascii="Times New Roman" w:hAnsi="Times New Roman"/>
          <w:sz w:val="28"/>
          <w:szCs w:val="28"/>
          <w:lang w:val="ru-RU"/>
        </w:rPr>
        <w:t>ого</w:t>
      </w:r>
      <w:r w:rsidRPr="00CA4934">
        <w:rPr>
          <w:rFonts w:ascii="Times New Roman" w:hAnsi="Times New Roman"/>
          <w:sz w:val="28"/>
          <w:szCs w:val="28"/>
          <w:lang w:val="ru-RU"/>
        </w:rPr>
        <w:t xml:space="preserve"> массаж</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и банны</w:t>
      </w:r>
      <w:r w:rsidR="00177F07" w:rsidRPr="00CA4934">
        <w:rPr>
          <w:rFonts w:ascii="Times New Roman" w:hAnsi="Times New Roman"/>
          <w:sz w:val="28"/>
          <w:szCs w:val="28"/>
          <w:lang w:val="ru-RU"/>
        </w:rPr>
        <w:t xml:space="preserve">х </w:t>
      </w:r>
      <w:r w:rsidRPr="00CA4934">
        <w:rPr>
          <w:rFonts w:ascii="Times New Roman" w:hAnsi="Times New Roman"/>
          <w:sz w:val="28"/>
          <w:szCs w:val="28"/>
          <w:lang w:val="ru-RU"/>
        </w:rPr>
        <w:t>процедур как средств</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оптимизации работоспособности и восстановления организма при самостоятельных занятиях бадминтоном;</w:t>
      </w:r>
    </w:p>
    <w:p w14:paraId="7B59350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казывать первую помощь на самостоятельных занятиях бадминтоном и во время активного отдыха;</w:t>
      </w:r>
    </w:p>
    <w:p w14:paraId="28546DBE" w14:textId="77777777" w:rsidR="00703D29" w:rsidRPr="00CA4934" w:rsidRDefault="00177F07"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w:t>
      </w:r>
      <w:r w:rsidR="00703D29" w:rsidRPr="00CA4934">
        <w:rPr>
          <w:rFonts w:ascii="Times New Roman" w:hAnsi="Times New Roman"/>
          <w:sz w:val="28"/>
          <w:szCs w:val="28"/>
          <w:lang w:val="ru-RU"/>
        </w:rPr>
        <w:t>демонстраци</w:t>
      </w:r>
      <w:r w:rsidRPr="00CA4934">
        <w:rPr>
          <w:rFonts w:ascii="Times New Roman" w:hAnsi="Times New Roman"/>
          <w:sz w:val="28"/>
          <w:szCs w:val="28"/>
          <w:lang w:val="ru-RU"/>
        </w:rPr>
        <w:t>и</w:t>
      </w:r>
      <w:r w:rsidR="00703D29" w:rsidRPr="00CA4934">
        <w:rPr>
          <w:rFonts w:ascii="Times New Roman" w:hAnsi="Times New Roman"/>
          <w:sz w:val="28"/>
          <w:szCs w:val="28"/>
          <w:lang w:val="ru-RU"/>
        </w:rPr>
        <w:t xml:space="preserve"> правильной техники двигательных действий при игре</w:t>
      </w:r>
      <w:r w:rsidR="00CA4934" w:rsidRPr="00CA4934">
        <w:rPr>
          <w:rFonts w:ascii="Times New Roman" w:hAnsi="Times New Roman"/>
          <w:sz w:val="28"/>
          <w:szCs w:val="28"/>
          <w:lang w:val="ru-RU"/>
        </w:rPr>
        <w:t xml:space="preserve"> </w:t>
      </w:r>
      <w:r w:rsidR="00703D29" w:rsidRPr="00CA4934">
        <w:rPr>
          <w:rFonts w:ascii="Times New Roman" w:hAnsi="Times New Roman"/>
          <w:sz w:val="28"/>
          <w:szCs w:val="28"/>
          <w:lang w:val="ru-RU"/>
        </w:rPr>
        <w:t>в бадминтон: способы держания (хватки) ракетки, игровые стойки, передвижения</w:t>
      </w:r>
      <w:r w:rsidR="00CA4934" w:rsidRPr="00CA4934">
        <w:rPr>
          <w:rFonts w:ascii="Times New Roman" w:hAnsi="Times New Roman"/>
          <w:sz w:val="28"/>
          <w:szCs w:val="28"/>
          <w:lang w:val="ru-RU"/>
        </w:rPr>
        <w:t xml:space="preserve"> </w:t>
      </w:r>
      <w:r w:rsidR="00703D29" w:rsidRPr="00CA4934">
        <w:rPr>
          <w:rFonts w:ascii="Times New Roman" w:hAnsi="Times New Roman"/>
          <w:sz w:val="28"/>
          <w:szCs w:val="28"/>
          <w:lang w:val="ru-RU"/>
        </w:rPr>
        <w:t>по площадке, удары, подачи;</w:t>
      </w:r>
    </w:p>
    <w:p w14:paraId="4A02D2F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ние в игре технико-тактические действия в нападении и защите, при одиночной и парной игре; </w:t>
      </w:r>
    </w:p>
    <w:p w14:paraId="6964F9E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существление игровой деятельности по правилам с использованием ранее разученных технических приёмов.</w:t>
      </w:r>
    </w:p>
    <w:bookmarkEnd w:id="82"/>
    <w:p w14:paraId="61D392B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w:t>
      </w:r>
      <w:r w:rsidRPr="00CA4934">
        <w:rPr>
          <w:rFonts w:ascii="Times New Roman" w:hAnsi="Times New Roman"/>
          <w:sz w:val="28"/>
          <w:szCs w:val="28"/>
        </w:rPr>
        <w:t> </w:t>
      </w:r>
      <w:r w:rsidRPr="00CA4934">
        <w:rPr>
          <w:rFonts w:ascii="Times New Roman" w:hAnsi="Times New Roman"/>
          <w:sz w:val="28"/>
          <w:szCs w:val="28"/>
          <w:lang w:val="ru-RU"/>
        </w:rPr>
        <w:t>Модуль «Триатлон».</w:t>
      </w:r>
    </w:p>
    <w:p w14:paraId="0CAF7B9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Триатлон».</w:t>
      </w:r>
    </w:p>
    <w:p w14:paraId="43257A9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0FDDD7A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14:paraId="4CA76D8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14:paraId="4E22771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2. Целью изучение модуля по триатлону является формир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ртом с использованием циклических видов спорта триатлона.</w:t>
      </w:r>
    </w:p>
    <w:p w14:paraId="1B3E8D8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63.10.13.3. Задачами изучения модуля по триатлону являются: </w:t>
      </w:r>
    </w:p>
    <w:p w14:paraId="49C889C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14:paraId="2D59617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14:paraId="58FC0BF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 о триатлон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частности;</w:t>
      </w:r>
    </w:p>
    <w:p w14:paraId="5863A30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триатлоне, о его возможност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начении в процессе укрепления здоровья, физическом развит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физической подготовки обучающихся;</w:t>
      </w:r>
    </w:p>
    <w:p w14:paraId="0172020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основанного как на знан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0DC4D97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культуры движений, обогащение двигательного опыта </w:t>
      </w:r>
      <w:r w:rsidRPr="00CA4934">
        <w:rPr>
          <w:rFonts w:ascii="Times New Roman" w:hAnsi="Times New Roman"/>
          <w:sz w:val="28"/>
          <w:szCs w:val="28"/>
          <w:lang w:val="ru-RU"/>
        </w:rPr>
        <w:lastRenderedPageBreak/>
        <w:t>физическими упражнениями с общеразвивающей и корригирующей направленностью, техническими приемами вида спорта «триатлон»;</w:t>
      </w:r>
    </w:p>
    <w:p w14:paraId="53D7FEB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14:paraId="2054100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53F6E43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ревнованиях;</w:t>
      </w:r>
    </w:p>
    <w:p w14:paraId="419DAA0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5890DA8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триатлону.</w:t>
      </w:r>
    </w:p>
    <w:p w14:paraId="481B92C1" w14:textId="77777777" w:rsidR="00703D29" w:rsidRPr="00CA4934" w:rsidRDefault="00703D29" w:rsidP="005B1125">
      <w:pPr>
        <w:spacing w:after="0" w:line="240" w:lineRule="auto"/>
        <w:ind w:firstLine="709"/>
        <w:jc w:val="both"/>
        <w:rPr>
          <w:rFonts w:ascii="Times New Roman" w:hAnsi="Times New Roman"/>
          <w:sz w:val="28"/>
          <w:szCs w:val="28"/>
          <w:lang w:val="ru-RU"/>
        </w:rPr>
      </w:pPr>
      <w:bookmarkStart w:id="117" w:name="_Hlk125555906"/>
      <w:r w:rsidRPr="00CA4934">
        <w:rPr>
          <w:rFonts w:ascii="Times New Roman" w:hAnsi="Times New Roman"/>
          <w:sz w:val="28"/>
          <w:szCs w:val="28"/>
          <w:lang w:val="ru-RU"/>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64D9D4A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триатлону сочетается практически со всеми базовыми видами спорта, входящими в учебный предмет «Физическая культу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гендерных особенностей.</w:t>
      </w:r>
    </w:p>
    <w:p w14:paraId="13C0AD2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17"/>
    <w:p w14:paraId="61C0069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5.</w:t>
      </w:r>
      <w:r w:rsidRPr="00CA4934">
        <w:rPr>
          <w:rFonts w:ascii="Times New Roman" w:hAnsi="Times New Roman"/>
          <w:sz w:val="28"/>
          <w:szCs w:val="28"/>
        </w:rPr>
        <w:t> </w:t>
      </w:r>
      <w:r w:rsidRPr="00CA4934">
        <w:rPr>
          <w:rFonts w:ascii="Times New Roman" w:hAnsi="Times New Roman"/>
          <w:sz w:val="28"/>
          <w:szCs w:val="28"/>
          <w:lang w:val="ru-RU"/>
        </w:rPr>
        <w:t>Модуль по триатлону может быть реализован в следующих вариантах:</w:t>
      </w:r>
    </w:p>
    <w:p w14:paraId="1EC8A82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элементов триатлона, с учётом возраста и физической подготовленности обучающихся;</w:t>
      </w:r>
    </w:p>
    <w:p w14:paraId="12E7412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p>
    <w:p w14:paraId="4CBB210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5, 6, 7, 8, 9-х классах – по 34 часа).</w:t>
      </w:r>
    </w:p>
    <w:p w14:paraId="41EDE0C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3.10.13.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риатлону.</w:t>
      </w:r>
    </w:p>
    <w:p w14:paraId="5DD6169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триатлоне.</w:t>
      </w:r>
    </w:p>
    <w:p w14:paraId="792CFA2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вания и роль главных организаций мира, Европы, страны, региона занимающихся развитием триатлона.</w:t>
      </w:r>
    </w:p>
    <w:p w14:paraId="4D8510C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отечественные и зарубежные триатлонисты, тренеры, внесшие общий вклад в развитие и становление современного триатлона.</w:t>
      </w:r>
    </w:p>
    <w:p w14:paraId="04E1196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фициальный календарь соревнований и физкультурных мероприя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14:paraId="4A97607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направления спортивного менеджмента и маркетинга в триатлоне.</w:t>
      </w:r>
    </w:p>
    <w:p w14:paraId="2C5CF1A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пределения.</w:t>
      </w:r>
    </w:p>
    <w:p w14:paraId="04B04D0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ухода за инвентарем и спортивным оборудованием для триатлона. Правила безопасной культуры занятий триатлоном, поведения на соревнован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ачестве зрителя или волонтера.</w:t>
      </w:r>
    </w:p>
    <w:p w14:paraId="7A87841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дорожного движения, относящихся к велосипедистам и пешеходам.</w:t>
      </w:r>
    </w:p>
    <w:p w14:paraId="3BE461C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триатлонистов, методы и меры предупреждения травматизма во время занятий. Первая помощь при травмах и поврежден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о время занятий триатлоном.</w:t>
      </w:r>
    </w:p>
    <w:p w14:paraId="43887BF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правильного питания и суточного пищевого рациона триатлонистов.</w:t>
      </w:r>
    </w:p>
    <w:p w14:paraId="6609918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триатлоном на индивидуальные особенности физического развития и физической подготовленности организма.</w:t>
      </w:r>
    </w:p>
    <w:p w14:paraId="18216C4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14:paraId="554366A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14:paraId="15C73CB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ы предупреждения и нивелирования конфликтных ситуации во время занятий триатлоном.</w:t>
      </w:r>
    </w:p>
    <w:p w14:paraId="1770021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физических упражнений, применяемых в триатлоне: подготовительные, общеразвивающие, специальные и корригирующие.</w:t>
      </w:r>
    </w:p>
    <w:p w14:paraId="3F0D9B4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средств общей и специальной физической подготовки, применяемых в учебных занятиях с юными триатлонистами.</w:t>
      </w:r>
    </w:p>
    <w:p w14:paraId="080BBC7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14:paraId="454A768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54B2DE1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14:paraId="6CFEA3D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безопасности во время учебных и тренировочных занят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w:t>
      </w:r>
      <w:r w:rsidRPr="00CA4934">
        <w:rPr>
          <w:rFonts w:ascii="Times New Roman" w:hAnsi="Times New Roman"/>
          <w:sz w:val="28"/>
          <w:szCs w:val="28"/>
          <w:lang w:val="ru-RU"/>
        </w:rPr>
        <w:lastRenderedPageBreak/>
        <w:t>триатлону. Требования к местам проведения занятий по триатлону, экипировке, инвентарю и оборудованию. Характерные травмы триатлонистов и ме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их предупреждению.</w:t>
      </w:r>
    </w:p>
    <w:p w14:paraId="7FDF811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индивидуальных планов (траектории роста) физической подготовленности. План индивидуальных занятий триатлоном.</w:t>
      </w:r>
    </w:p>
    <w:p w14:paraId="3C68F68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общеразвивающих упражнений с элементами триатлон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ключение их в разминку.</w:t>
      </w:r>
    </w:p>
    <w:p w14:paraId="21C5528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общеразвивающих, оздоровитель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рригирующих упражнений.</w:t>
      </w:r>
    </w:p>
    <w:p w14:paraId="29FD0B6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14:paraId="6BABEF0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 элементами триатлона.</w:t>
      </w:r>
    </w:p>
    <w:p w14:paraId="3DFE7DC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трольно-тестовые упражнения уровня физической подготовлен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модулю «Триатлон».</w:t>
      </w:r>
    </w:p>
    <w:p w14:paraId="672BC34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физического развития, развития физических качеств и состояния здоровья.</w:t>
      </w:r>
    </w:p>
    <w:p w14:paraId="14F0984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физических упражнений для развития физических качеств триатлониста. Методические принципы построения частей урока (заня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триатлону.</w:t>
      </w:r>
    </w:p>
    <w:p w14:paraId="6D0D8DF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3C0C17D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14:paraId="36FB8E8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и тактические действия в триатлоне, изученные на уровне начального общего образования.</w:t>
      </w:r>
    </w:p>
    <w:p w14:paraId="6B9717A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передвижения в воде: </w:t>
      </w:r>
    </w:p>
    <w:p w14:paraId="1E730FE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чувства воды» и опоры на воду: использование плавания на одной руке, плав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при помощи рук или ног, плав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с поднятой головой и комплексы упражнений на «опорный гребок», плав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на длину гребка»;</w:t>
      </w:r>
    </w:p>
    <w:p w14:paraId="3F35C73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3, 5, 7 гребков, плавание со сменой скорости и частоты гребков;</w:t>
      </w:r>
    </w:p>
    <w:p w14:paraId="0D29637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ки и тактики плавания на открытой воде: пла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днятой головой, плавание в группе спортсменов с общего стар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онтона или бортика бассейна), плавание с выходом на берег (бортик бассейна), постепенное увеличение дистанции плавания.</w:t>
      </w:r>
    </w:p>
    <w:p w14:paraId="07D9090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на велосипеде:</w:t>
      </w:r>
    </w:p>
    <w:p w14:paraId="2C3BE14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езды по кругу со сменой направления движения, езда стоя по прям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кратковременной остановкой в заданном месте, преодоление препятствий различной высоты (3–10 см), упражнения в парах на прямой, движение «змейкой»;</w:t>
      </w:r>
    </w:p>
    <w:p w14:paraId="103E402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ая посадка и техника педалирования: положение рук на руле велосипеда и ног на педалях, различные виды посадки, езда на велосипед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оложении сидя в седле и стоя на педалях, применение переключателя переда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для </w:t>
      </w:r>
      <w:r w:rsidRPr="00CA4934">
        <w:rPr>
          <w:rFonts w:ascii="Times New Roman" w:hAnsi="Times New Roman"/>
          <w:sz w:val="28"/>
          <w:szCs w:val="28"/>
          <w:lang w:val="ru-RU"/>
        </w:rPr>
        <w:lastRenderedPageBreak/>
        <w:t>изменения передаточного соотношения, использование веса тела в управлении скоростью движения велосипеда;</w:t>
      </w:r>
    </w:p>
    <w:p w14:paraId="3F30E0F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прохождения сложных участков: особенности посадки на различных участках трассы, на прохождении поворотов, подъемов и спусков, способы бег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велосипедом и быстрой посадки на велосипед.</w:t>
      </w:r>
    </w:p>
    <w:p w14:paraId="5132CBF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передвижения бегом (беговая подготовка): </w:t>
      </w:r>
    </w:p>
    <w:p w14:paraId="24C81FC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одящие упражнения, различные виды ходьбы, легкие прыжки и бег</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месте, бег трусцой, ритмичный бег (бег на коротких отрезках от 30 м до 100 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еременной скоростью);</w:t>
      </w:r>
    </w:p>
    <w:p w14:paraId="2C779C4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га: бег обычный, семенящий, с ускорением, приставны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proofErr w:type="spellStart"/>
      <w:r w:rsidRPr="00CA4934">
        <w:rPr>
          <w:rFonts w:ascii="Times New Roman" w:hAnsi="Times New Roman"/>
          <w:sz w:val="28"/>
          <w:szCs w:val="28"/>
          <w:lang w:val="ru-RU"/>
        </w:rPr>
        <w:t>скрестными</w:t>
      </w:r>
      <w:proofErr w:type="spellEnd"/>
      <w:r w:rsidRPr="00CA4934">
        <w:rPr>
          <w:rFonts w:ascii="Times New Roman" w:hAnsi="Times New Roman"/>
          <w:sz w:val="28"/>
          <w:szCs w:val="28"/>
          <w:lang w:val="ru-RU"/>
        </w:rPr>
        <w:t xml:space="preserve"> шагами, спиной вперед, челночный, на различные дистанц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 различной скоростью, прыжковые и беговые упражнения;</w:t>
      </w:r>
    </w:p>
    <w:p w14:paraId="03B28C1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га в триатлоне: бег после езды на велосипеде, чередование бег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езды на велосипеде.</w:t>
      </w:r>
    </w:p>
    <w:p w14:paraId="73B3ED7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пециальной направлен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предметами и без предметов на развитие общих и специальных физических качеств триатлониста.</w:t>
      </w:r>
    </w:p>
    <w:p w14:paraId="58AAF70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соревнования по триатлону. Участие в физкультурно- оздоровительных и спортивных мероприятиях по триатлону (проект «Триатлон</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школе», Детская лига триатлона и других соревнованиях).</w:t>
      </w:r>
    </w:p>
    <w:p w14:paraId="31D2C17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риатлону направлено на достижение обучающимися личностных, метапредметных и предметных результатов обучения.</w:t>
      </w:r>
    </w:p>
    <w:p w14:paraId="7D5600B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личностные результаты:</w:t>
      </w:r>
    </w:p>
    <w:p w14:paraId="6765AB8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чувства гордости за свою Родину, российский народ и историю России через достижения российских спортсменов и </w:t>
      </w:r>
      <w:r w:rsidR="00177F07" w:rsidRPr="00CA4934">
        <w:rPr>
          <w:rFonts w:ascii="Times New Roman" w:hAnsi="Times New Roman"/>
          <w:sz w:val="28"/>
          <w:szCs w:val="28"/>
          <w:lang w:val="ru-RU"/>
        </w:rPr>
        <w:t>н</w:t>
      </w:r>
      <w:r w:rsidRPr="00CA4934">
        <w:rPr>
          <w:rFonts w:ascii="Times New Roman" w:hAnsi="Times New Roman"/>
          <w:sz w:val="28"/>
          <w:szCs w:val="28"/>
          <w:lang w:val="ru-RU"/>
        </w:rPr>
        <w:t>ациональной сборной команды страны по триатлону на чемпионатах Европы, мира, Олимпийских игр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других международных соревнованиях;</w:t>
      </w:r>
    </w:p>
    <w:p w14:paraId="4271D4B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14:paraId="23FA9B0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w:t>
      </w:r>
      <w:proofErr w:type="spellStart"/>
      <w:r w:rsidRPr="00CA4934">
        <w:rPr>
          <w:rFonts w:ascii="Times New Roman" w:hAnsi="Times New Roman"/>
          <w:sz w:val="28"/>
          <w:szCs w:val="28"/>
          <w:lang w:val="ru-RU"/>
        </w:rPr>
        <w:t>триатлонных</w:t>
      </w:r>
      <w:proofErr w:type="spellEnd"/>
      <w:r w:rsidRPr="00CA4934">
        <w:rPr>
          <w:rFonts w:ascii="Times New Roman" w:hAnsi="Times New Roman"/>
          <w:sz w:val="28"/>
          <w:szCs w:val="28"/>
          <w:lang w:val="ru-RU"/>
        </w:rPr>
        <w:t xml:space="preserve"> клубов, а также школьных спортивных клубов;</w:t>
      </w:r>
    </w:p>
    <w:p w14:paraId="6019D22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вести диалог с другими людьми (сверстниками, взрослыми, педагогами), достигать в нём взаимопонимания, находить общие цел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трудничать для их достижения в учебной, тренировочной, досуговой, игр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ревновательной деятельности, судейской практики на принципах доброжелательности и взаимопомощи;</w:t>
      </w:r>
    </w:p>
    <w:p w14:paraId="59A0ED8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ценностей здорового и безопасного образа жизни, потреб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физическом самосовершенствовании, занятиях спортивно-оздоровительной деятельностью, неприятие вредных привычек, асоциального и </w:t>
      </w:r>
      <w:proofErr w:type="spellStart"/>
      <w:r w:rsidRPr="00CA4934">
        <w:rPr>
          <w:rFonts w:ascii="Times New Roman" w:hAnsi="Times New Roman"/>
          <w:sz w:val="28"/>
          <w:szCs w:val="28"/>
          <w:lang w:val="ru-RU"/>
        </w:rPr>
        <w:t>созависимого</w:t>
      </w:r>
      <w:proofErr w:type="spellEnd"/>
      <w:r w:rsidRPr="00CA4934">
        <w:rPr>
          <w:rFonts w:ascii="Times New Roman" w:hAnsi="Times New Roman"/>
          <w:sz w:val="28"/>
          <w:szCs w:val="28"/>
          <w:lang w:val="ru-RU"/>
        </w:rPr>
        <w:t xml:space="preserve"> поведения;</w:t>
      </w:r>
    </w:p>
    <w:p w14:paraId="0DC4299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осознанного и ответственного отношения к собственным </w:t>
      </w:r>
      <w:r w:rsidRPr="00CA4934">
        <w:rPr>
          <w:rFonts w:ascii="Times New Roman" w:hAnsi="Times New Roman"/>
          <w:sz w:val="28"/>
          <w:szCs w:val="28"/>
          <w:lang w:val="ru-RU"/>
        </w:rPr>
        <w:lastRenderedPageBreak/>
        <w:t>поступкам, моральной компетентности в процессе занятий, игр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ревновательной деятельности по триатлону;</w:t>
      </w:r>
    </w:p>
    <w:p w14:paraId="397C0A0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69A752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ветственной деятельности средствами триатлона.</w:t>
      </w:r>
    </w:p>
    <w:p w14:paraId="4E8D509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14:paraId="1E5A125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007D764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14:paraId="682E8AB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изменяющейся ситуацией;</w:t>
      </w:r>
    </w:p>
    <w:p w14:paraId="5C8D101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уществления осознанного выбора в учебной и познавательной деятельности;</w:t>
      </w:r>
    </w:p>
    <w:p w14:paraId="2AAEED5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13D4ECA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6A88147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предметные результаты:</w:t>
      </w:r>
    </w:p>
    <w:p w14:paraId="018609D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0E34A3E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ние роли главных спортивных организаций, занимающихся развитием триатлона в мире, в Европе, в России и в своем регионе; </w:t>
      </w:r>
    </w:p>
    <w:p w14:paraId="14806EC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выдающихся отечественных и зарубежных триатлонистов и тренеров, внесших наибольший вклад в развитие и становление современного триатлона;</w:t>
      </w:r>
    </w:p>
    <w:p w14:paraId="1E26541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нимание роли и значения различных проектов в развит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пуляризации триатлона для школьников, участие в проектах по триатлону, участие в физкультурно-соревновательной деятельности;</w:t>
      </w:r>
    </w:p>
    <w:p w14:paraId="3F74FAB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особенностей стратегии и тактики прохождения дистанций триатлона различной длины и сложности;</w:t>
      </w:r>
    </w:p>
    <w:p w14:paraId="05C3267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основных направлений развития спортивного маркетинг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триатлоне, развитие интереса в области спортивного маркетинга;</w:t>
      </w:r>
    </w:p>
    <w:p w14:paraId="2AA6AB0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 современных правил организации и проведения соревнов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триатлону; </w:t>
      </w:r>
    </w:p>
    <w:p w14:paraId="56FCB7B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 соблюдение правил соревнований по триатлону в процессе учебной и соревновательной деятельности, применение правил соревнов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удейской терминологии в судейской практике;</w:t>
      </w:r>
    </w:p>
    <w:p w14:paraId="38209E7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качестве помощника учителя, подвижные игры и эстафеты с элементами триатлона, во время самостоятельных занятий и досугов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о сверстниками;</w:t>
      </w:r>
    </w:p>
    <w:p w14:paraId="566C949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устойчивого навыка систематического наблю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воим физическим состоянием, величиной физических нагрузок, показателями развития основных физических качеств;</w:t>
      </w:r>
    </w:p>
    <w:p w14:paraId="1E8D891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и выполнять комплексы общеразвивающ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14:paraId="36D163E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различные виды передвижений (плавание, велогонка, бег)</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личных видах естественной среды (водоемы, велодорожки, лесопарковая зон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изменением скорости, темпа и дистанции в учебной, игровой и соревновательной деятельности;</w:t>
      </w:r>
    </w:p>
    <w:p w14:paraId="19F2EE1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ехнику спортивного плавания различными способами, прохождения поворотов, стартовых прыжков, техники бега по равнин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о сменой скорости бега и частоты шагов, техники езды на велосипеде (быстрая посадка и сход с велосипеда, прохождение подъемов, спусков, поворот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личных условиях);</w:t>
      </w:r>
    </w:p>
    <w:p w14:paraId="17A39E6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устройства и назначения основных узлов спортивного велосипеда, овладение навыками технического обслуживания велосипеда;</w:t>
      </w:r>
    </w:p>
    <w:p w14:paraId="7B01816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14:paraId="03CF3DE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и тактике движений в различных дисциплинах триатлона;</w:t>
      </w:r>
    </w:p>
    <w:p w14:paraId="4086211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14:paraId="74AFE08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блюдать требования к местам проведения занятий триатлоном, правила ухода за спортивным оборудованием, инвентарем;</w:t>
      </w:r>
    </w:p>
    <w:p w14:paraId="1A45298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 правил дорожного движения, относящихся к велосипедиста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sz w:val="28"/>
          <w:szCs w:val="28"/>
          <w:lang w:val="ru-RU"/>
        </w:rPr>
        <w:lastRenderedPageBreak/>
        <w:t>пешеходам;</w:t>
      </w:r>
    </w:p>
    <w:p w14:paraId="6A5615F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применение правил безопасности при занятиях триатлоном, правомерного поведения во время соревнований по триатлону в качестве зрител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волонтера;</w:t>
      </w:r>
    </w:p>
    <w:p w14:paraId="0394EE3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14:paraId="038251E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ланировать и проводить самостоятельные занят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14:paraId="398DA43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соблюдение основ организации здорового образа жизни средствами триатлона, методов профилактики вредных привычек, асоциального и </w:t>
      </w:r>
      <w:proofErr w:type="spellStart"/>
      <w:r w:rsidRPr="00CA4934">
        <w:rPr>
          <w:rFonts w:ascii="Times New Roman" w:hAnsi="Times New Roman"/>
          <w:sz w:val="28"/>
          <w:szCs w:val="28"/>
          <w:lang w:val="ru-RU"/>
        </w:rPr>
        <w:t>созависимого</w:t>
      </w:r>
      <w:proofErr w:type="spellEnd"/>
      <w:r w:rsidRPr="00CA4934">
        <w:rPr>
          <w:rFonts w:ascii="Times New Roman" w:hAnsi="Times New Roman"/>
          <w:sz w:val="28"/>
          <w:szCs w:val="28"/>
          <w:lang w:val="ru-RU"/>
        </w:rPr>
        <w:t xml:space="preserve"> поведения, основ антидопингового поведения;</w:t>
      </w:r>
    </w:p>
    <w:p w14:paraId="09E10DB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14:paraId="19D839D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w:t>
      </w:r>
      <w:r w:rsidRPr="00CA4934">
        <w:rPr>
          <w:rFonts w:ascii="Times New Roman" w:hAnsi="Times New Roman"/>
          <w:sz w:val="28"/>
          <w:szCs w:val="28"/>
        </w:rPr>
        <w:t> </w:t>
      </w:r>
      <w:r w:rsidRPr="00CA4934">
        <w:rPr>
          <w:rFonts w:ascii="Times New Roman" w:hAnsi="Times New Roman"/>
          <w:sz w:val="28"/>
          <w:szCs w:val="28"/>
          <w:lang w:val="ru-RU"/>
        </w:rPr>
        <w:t>Модуль «Лапта».</w:t>
      </w:r>
    </w:p>
    <w:p w14:paraId="172FB97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Лапта».</w:t>
      </w:r>
    </w:p>
    <w:p w14:paraId="1CEA9AD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учётом </w:t>
      </w:r>
      <w:bookmarkStart w:id="118" w:name="_Hlk125118941"/>
      <w:r w:rsidRPr="00CA4934">
        <w:rPr>
          <w:rFonts w:ascii="Times New Roman" w:hAnsi="Times New Roman"/>
          <w:sz w:val="28"/>
          <w:szCs w:val="28"/>
          <w:lang w:val="ru-RU"/>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18"/>
    <w:p w14:paraId="6F43F68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усская лапта – одна из древнейших национальных спортивных игр.</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настоящее время русская лапта является официальным видом спорта. Лаптой можно заниматься с дошкольного возраста и продолжать эту деятельнос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протяжении многих лет жизни. </w:t>
      </w:r>
    </w:p>
    <w:p w14:paraId="1D56C9D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пта является универсальным средством физического воспит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собствует гармоничному развитию, укреплению здоровья детей.</w:t>
      </w:r>
      <w:r w:rsidR="00CA4934" w:rsidRPr="00CA4934">
        <w:rPr>
          <w:rFonts w:ascii="Times New Roman" w:hAnsi="Times New Roman"/>
          <w:sz w:val="28"/>
          <w:szCs w:val="28"/>
          <w:lang w:val="ru-RU"/>
        </w:rPr>
        <w:t xml:space="preserve"> </w:t>
      </w:r>
      <w:proofErr w:type="gramStart"/>
      <w:r w:rsidRPr="00CA4934">
        <w:rPr>
          <w:rFonts w:ascii="Times New Roman" w:hAnsi="Times New Roman"/>
          <w:sz w:val="28"/>
          <w:szCs w:val="28"/>
          <w:lang w:val="ru-RU"/>
        </w:rPr>
        <w:t>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 образовательном</w:t>
      </w:r>
      <w:proofErr w:type="gramEnd"/>
      <w:r w:rsidRPr="00CA4934">
        <w:rPr>
          <w:rFonts w:ascii="Times New Roman" w:hAnsi="Times New Roman"/>
          <w:sz w:val="28"/>
          <w:szCs w:val="28"/>
          <w:lang w:val="ru-RU"/>
        </w:rPr>
        <w:t xml:space="preserve">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14:paraId="2589A9D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14:paraId="2D45CFE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е индивидуальности, творческого отношения к деятельности.</w:t>
      </w:r>
    </w:p>
    <w:p w14:paraId="6A44FA1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2. Целью изучения модуля по лапте является формирован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у обучающихся навыков общечеловеческой культуры и социального самоопределения, </w:t>
      </w:r>
      <w:r w:rsidRPr="00CA4934">
        <w:rPr>
          <w:rFonts w:ascii="Times New Roman" w:hAnsi="Times New Roman"/>
          <w:sz w:val="28"/>
          <w:szCs w:val="28"/>
          <w:lang w:val="ru-RU"/>
        </w:rPr>
        <w:lastRenderedPageBreak/>
        <w:t>устойчивой мотивации к сохранению и укреплению собственного здоровья, ведению здорового образа жизни через занятия физической культур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ртом с использованием средств вида спорта «Лапта».</w:t>
      </w:r>
    </w:p>
    <w:p w14:paraId="733A971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3. Задачами изучения модуля по лапте являются:</w:t>
      </w:r>
    </w:p>
    <w:p w14:paraId="29C37F0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х двигательной активности;</w:t>
      </w:r>
    </w:p>
    <w:p w14:paraId="4BEC635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занятиях по лапте;</w:t>
      </w:r>
    </w:p>
    <w:p w14:paraId="46ABE4D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лапты в частности;</w:t>
      </w:r>
    </w:p>
    <w:p w14:paraId="4B77A71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лапте, о ее возможностях и знач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процессе укрепления здоровья, физическом развитии и физической подготовке обучающихся;</w:t>
      </w:r>
    </w:p>
    <w:p w14:paraId="4852B92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базиса, основанного как на знан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28971C0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14:paraId="481A740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14:paraId="39E33C8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14:paraId="5D9652D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6AF52B1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лапте.</w:t>
      </w:r>
    </w:p>
    <w:p w14:paraId="5A821C04" w14:textId="77777777" w:rsidR="00703D29" w:rsidRPr="00CA4934" w:rsidRDefault="00703D29" w:rsidP="005B1125">
      <w:pPr>
        <w:spacing w:after="0" w:line="240" w:lineRule="auto"/>
        <w:ind w:firstLine="709"/>
        <w:jc w:val="both"/>
        <w:rPr>
          <w:rFonts w:ascii="Times New Roman" w:hAnsi="Times New Roman"/>
          <w:sz w:val="28"/>
          <w:szCs w:val="28"/>
          <w:lang w:val="ru-RU"/>
        </w:rPr>
      </w:pPr>
      <w:bookmarkStart w:id="119" w:name="_Hlk125559056"/>
      <w:r w:rsidRPr="00CA4934">
        <w:rPr>
          <w:rFonts w:ascii="Times New Roman" w:hAnsi="Times New Roman"/>
          <w:sz w:val="28"/>
          <w:szCs w:val="28"/>
          <w:lang w:val="ru-RU"/>
        </w:rPr>
        <w:t>Модуль по лапте доступен для освоения всем обучающимся, независим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4C79B49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лапте поможет обучающимся в освоении содержательных компонентов и модулей по легкой атлетике, подвижны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19"/>
    <w:p w14:paraId="74112D3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5.</w:t>
      </w:r>
      <w:r w:rsidRPr="00CA4934">
        <w:rPr>
          <w:rFonts w:ascii="Times New Roman" w:hAnsi="Times New Roman"/>
          <w:sz w:val="28"/>
          <w:szCs w:val="28"/>
        </w:rPr>
        <w:t> </w:t>
      </w:r>
      <w:r w:rsidRPr="00CA4934">
        <w:rPr>
          <w:rFonts w:ascii="Times New Roman" w:hAnsi="Times New Roman"/>
          <w:sz w:val="28"/>
          <w:szCs w:val="28"/>
          <w:lang w:val="ru-RU"/>
        </w:rPr>
        <w:t>Модуль по лапте может быть реализован в следующих вариантах:</w:t>
      </w:r>
    </w:p>
    <w:p w14:paraId="51FF76B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14:paraId="5079E9B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з </w:t>
      </w:r>
      <w:r w:rsidRPr="00CA4934">
        <w:rPr>
          <w:rFonts w:ascii="Times New Roman" w:hAnsi="Times New Roman"/>
          <w:sz w:val="28"/>
          <w:szCs w:val="28"/>
          <w:lang w:val="ru-RU"/>
        </w:rPr>
        <w:lastRenderedPageBreak/>
        <w:t>перечня, предлагаемого образовательной организацией, включающ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p>
    <w:p w14:paraId="7008549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5, 6, 7, 8, 9-х классах – по 34 часа).</w:t>
      </w:r>
    </w:p>
    <w:p w14:paraId="0AA224C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апте.</w:t>
      </w:r>
    </w:p>
    <w:p w14:paraId="096902B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лапте.</w:t>
      </w:r>
    </w:p>
    <w:p w14:paraId="1C99F0F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зарождения лапты. Известные отечественные игроки в лапт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ренеры. Современное состояние лапты в Российской Федерации. Место лап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Единой всероссийской спортивной классификации. Понятие спортивных федераций по лапте, как общественных организаций. Сильнейшие спортсмен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тренеры в современной лапте.</w:t>
      </w:r>
    </w:p>
    <w:p w14:paraId="58BDD5F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фициальные правила соревнований по лапте. Регионы Российской Федерации, развивающие лапту, команды - победители всероссийских соревнований.</w:t>
      </w:r>
    </w:p>
    <w:p w14:paraId="05C68BA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14:paraId="2CE913A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видности лапты. Основные понятия о спортивных сооружения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нвентаре.</w:t>
      </w:r>
    </w:p>
    <w:p w14:paraId="04A3190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мплуа полевых игроков при игре в лапту.</w:t>
      </w:r>
    </w:p>
    <w:p w14:paraId="0002E51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оведения во время занятий лаптой. Характерные травмы игроки в лапту и мероприятия по их предупреждению.</w:t>
      </w:r>
    </w:p>
    <w:p w14:paraId="0A1BD09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 Режим дня при занятиях лаптой. Правила личной гигиены во время занятий лаптой.</w:t>
      </w:r>
    </w:p>
    <w:p w14:paraId="681E08E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14:paraId="6348314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6397235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лапты.</w:t>
      </w:r>
    </w:p>
    <w:p w14:paraId="3834BE4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ециальных упражнений. Самоконтроль и его роль в учебной и соревновательной деятельности. Дневник самонаблюдения.</w:t>
      </w:r>
    </w:p>
    <w:p w14:paraId="5A75015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лапте в качестве зрителя, болельщика.</w:t>
      </w:r>
    </w:p>
    <w:p w14:paraId="55C2168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ства восстановления организма после физической нагрузки. Правила личной гигиены, требования к спортивной одежде и обуви для занятий лаптой. </w:t>
      </w:r>
      <w:r w:rsidRPr="00CA4934">
        <w:rPr>
          <w:rFonts w:ascii="Times New Roman" w:hAnsi="Times New Roman"/>
          <w:sz w:val="28"/>
          <w:szCs w:val="28"/>
          <w:lang w:val="ru-RU"/>
        </w:rPr>
        <w:lastRenderedPageBreak/>
        <w:t>Правила ухода за спортивным инвентарем и оборудованием.</w:t>
      </w:r>
    </w:p>
    <w:p w14:paraId="11E6959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чины возникновения ошибок при выполнении технических приём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пособы их устранения. Основы анализа собственной игры, игры своей команд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гры команды соперников.</w:t>
      </w:r>
    </w:p>
    <w:p w14:paraId="5606120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лапту.</w:t>
      </w:r>
    </w:p>
    <w:p w14:paraId="41EDA12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и методы профилактики пагубных привычек, асоциа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proofErr w:type="spellStart"/>
      <w:r w:rsidRPr="00CA4934">
        <w:rPr>
          <w:rFonts w:ascii="Times New Roman" w:hAnsi="Times New Roman"/>
          <w:sz w:val="28"/>
          <w:szCs w:val="28"/>
          <w:lang w:val="ru-RU"/>
        </w:rPr>
        <w:t>созависимого</w:t>
      </w:r>
      <w:proofErr w:type="spellEnd"/>
      <w:r w:rsidRPr="00CA4934">
        <w:rPr>
          <w:rFonts w:ascii="Times New Roman" w:hAnsi="Times New Roman"/>
          <w:sz w:val="28"/>
          <w:szCs w:val="28"/>
          <w:lang w:val="ru-RU"/>
        </w:rPr>
        <w:t xml:space="preserve"> поведения. Антидопинговое поведение.</w:t>
      </w:r>
    </w:p>
    <w:p w14:paraId="544B56F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6955063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упражнений без предметов и с предмета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14:paraId="7DDD6CA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игры в лапту.</w:t>
      </w:r>
    </w:p>
    <w:p w14:paraId="329E7E1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w:t>
      </w:r>
      <w:proofErr w:type="spellStart"/>
      <w:r w:rsidRPr="00CA4934">
        <w:rPr>
          <w:rFonts w:ascii="Times New Roman" w:hAnsi="Times New Roman"/>
          <w:sz w:val="28"/>
          <w:szCs w:val="28"/>
          <w:lang w:val="ru-RU"/>
        </w:rPr>
        <w:t>осаливания</w:t>
      </w:r>
      <w:proofErr w:type="spellEnd"/>
      <w:r w:rsidRPr="00CA4934">
        <w:rPr>
          <w:rFonts w:ascii="Times New Roman" w:hAnsi="Times New Roman"/>
          <w:sz w:val="28"/>
          <w:szCs w:val="28"/>
          <w:lang w:val="ru-RU"/>
        </w:rPr>
        <w:t>. Удары бит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мячу способом сверху, сбоку. Подача мяча.</w:t>
      </w:r>
    </w:p>
    <w:p w14:paraId="0557109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защиты. Стойки. Передвижения: ходьба, бег, прыж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Ловля мяча: высоко, низколетящего, катящегося. Передачи мяча: сверху, сбоку, снизу. Техника </w:t>
      </w:r>
      <w:proofErr w:type="spellStart"/>
      <w:r w:rsidRPr="00CA4934">
        <w:rPr>
          <w:rFonts w:ascii="Times New Roman" w:hAnsi="Times New Roman"/>
          <w:sz w:val="28"/>
          <w:szCs w:val="28"/>
          <w:lang w:val="ru-RU"/>
        </w:rPr>
        <w:t>осаливания</w:t>
      </w:r>
      <w:proofErr w:type="spellEnd"/>
      <w:r w:rsidRPr="00CA4934">
        <w:rPr>
          <w:rFonts w:ascii="Times New Roman" w:hAnsi="Times New Roman"/>
          <w:sz w:val="28"/>
          <w:szCs w:val="28"/>
          <w:lang w:val="ru-RU"/>
        </w:rPr>
        <w:t xml:space="preserve"> неподвижного игрока и бегущего в одном направлении. Бросок способом сверху, сбоку.</w:t>
      </w:r>
    </w:p>
    <w:p w14:paraId="7824567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ка нападения. </w:t>
      </w:r>
    </w:p>
    <w:p w14:paraId="2515AC0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w:t>
      </w:r>
      <w:proofErr w:type="spellStart"/>
      <w:r w:rsidRPr="00CA4934">
        <w:rPr>
          <w:rFonts w:ascii="Times New Roman" w:hAnsi="Times New Roman"/>
          <w:sz w:val="28"/>
          <w:szCs w:val="28"/>
          <w:lang w:val="ru-RU"/>
        </w:rPr>
        <w:t>осаливании</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самоосаливании</w:t>
      </w:r>
      <w:proofErr w:type="spellEnd"/>
      <w:r w:rsidRPr="00CA4934">
        <w:rPr>
          <w:rFonts w:ascii="Times New Roman" w:hAnsi="Times New Roman"/>
          <w:sz w:val="28"/>
          <w:szCs w:val="28"/>
          <w:lang w:val="ru-RU"/>
        </w:rPr>
        <w:t xml:space="preserve">, </w:t>
      </w:r>
      <w:proofErr w:type="spellStart"/>
      <w:r w:rsidRPr="00CA4934">
        <w:rPr>
          <w:rFonts w:ascii="Times New Roman" w:hAnsi="Times New Roman"/>
          <w:sz w:val="28"/>
          <w:szCs w:val="28"/>
          <w:lang w:val="ru-RU"/>
        </w:rPr>
        <w:t>переосаливании</w:t>
      </w:r>
      <w:proofErr w:type="spellEnd"/>
      <w:r w:rsidRPr="00CA4934">
        <w:rPr>
          <w:rFonts w:ascii="Times New Roman" w:hAnsi="Times New Roman"/>
          <w:sz w:val="28"/>
          <w:szCs w:val="28"/>
          <w:lang w:val="ru-RU"/>
        </w:rPr>
        <w:t>.</w:t>
      </w:r>
    </w:p>
    <w:p w14:paraId="4B758D8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я двух, трех и более перебежчи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w:t>
      </w:r>
      <w:proofErr w:type="gramStart"/>
      <w:r w:rsidRPr="00CA4934">
        <w:rPr>
          <w:rFonts w:ascii="Times New Roman" w:hAnsi="Times New Roman"/>
          <w:sz w:val="28"/>
          <w:szCs w:val="28"/>
          <w:lang w:val="ru-RU"/>
        </w:rPr>
        <w:t>сбок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w:t>
      </w:r>
      <w:proofErr w:type="gramEnd"/>
      <w:r w:rsidRPr="00CA4934">
        <w:rPr>
          <w:rFonts w:ascii="Times New Roman" w:hAnsi="Times New Roman"/>
          <w:sz w:val="28"/>
          <w:szCs w:val="28"/>
          <w:lang w:val="ru-RU"/>
        </w:rPr>
        <w:t xml:space="preserve"> перебежчиков, находящихся за линией кона. Методика обучения.</w:t>
      </w:r>
    </w:p>
    <w:p w14:paraId="77C3D0C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атакующих действий в различных игровых ситуациях, расположение и взаимодействие игроков при розыгрышах стандартных ситуац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атаке. Системы игры в нападении: 2-2-2, 1-3-2, 3-2-1. Принципы системы нападения и расстановка </w:t>
      </w:r>
      <w:r w:rsidRPr="00CA4934">
        <w:rPr>
          <w:rFonts w:ascii="Times New Roman" w:hAnsi="Times New Roman"/>
          <w:sz w:val="28"/>
          <w:szCs w:val="28"/>
          <w:lang w:val="ru-RU"/>
        </w:rPr>
        <w:lastRenderedPageBreak/>
        <w:t>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14:paraId="2E2D66D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команды, проигрывающей в конце встречи от 1 до 12 очков. Действия команды, выигрывающей в ходе встречи: с небольшим преимуществ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большим преимуществом. Действия команды в случае, когда есть только один игрок, имеющий право на удар. Взаимодействия перебежчиков, находя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линией дома и за линией кона при последнем бьющем игроке. Методика обучения.</w:t>
      </w:r>
    </w:p>
    <w:p w14:paraId="1ECF2C6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14:paraId="0CE6831F" w14:textId="77777777" w:rsidR="00181FFE"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Выбор места для ловли мяча при ударах (сверху, сбоку, «свечой»).</w:t>
      </w:r>
      <w:r w:rsidR="00CA4934" w:rsidRPr="00CA4934">
        <w:rPr>
          <w:rFonts w:ascii="Times New Roman" w:hAnsi="Times New Roman"/>
          <w:sz w:val="28"/>
          <w:szCs w:val="28"/>
          <w:lang w:val="ru-RU"/>
        </w:rPr>
        <w:t xml:space="preserve"> </w:t>
      </w:r>
    </w:p>
    <w:p w14:paraId="0240F5B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защитника при:</w:t>
      </w:r>
    </w:p>
    <w:p w14:paraId="111FECF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пуске мяча, летящего в его сторону;</w:t>
      </w:r>
    </w:p>
    <w:p w14:paraId="10D3688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аховке своих партнеров при ударе сверху;</w:t>
      </w:r>
    </w:p>
    <w:p w14:paraId="195DB98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оре места для того, чтобы осалить перебежчика; </w:t>
      </w:r>
    </w:p>
    <w:p w14:paraId="3BA2D8D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оре места для получения мяча от партнера; </w:t>
      </w:r>
    </w:p>
    <w:p w14:paraId="716497EC" w14:textId="77777777" w:rsidR="00703D29" w:rsidRPr="00CA4934" w:rsidRDefault="00703D29" w:rsidP="005B1125">
      <w:pPr>
        <w:spacing w:after="0" w:line="240" w:lineRule="auto"/>
        <w:ind w:firstLine="709"/>
        <w:jc w:val="both"/>
        <w:rPr>
          <w:rFonts w:ascii="Times New Roman" w:hAnsi="Times New Roman"/>
          <w:sz w:val="28"/>
          <w:szCs w:val="28"/>
          <w:lang w:val="ru-RU"/>
        </w:rPr>
      </w:pPr>
      <w:proofErr w:type="spellStart"/>
      <w:r w:rsidRPr="00CA4934">
        <w:rPr>
          <w:rFonts w:ascii="Times New Roman" w:hAnsi="Times New Roman"/>
          <w:sz w:val="28"/>
          <w:szCs w:val="28"/>
          <w:lang w:val="ru-RU"/>
        </w:rPr>
        <w:t>переосаливании</w:t>
      </w:r>
      <w:proofErr w:type="spellEnd"/>
      <w:r w:rsidRPr="00CA4934">
        <w:rPr>
          <w:rFonts w:ascii="Times New Roman" w:hAnsi="Times New Roman"/>
          <w:sz w:val="28"/>
          <w:szCs w:val="28"/>
          <w:lang w:val="ru-RU"/>
        </w:rPr>
        <w:t xml:space="preserve"> (обратном </w:t>
      </w:r>
      <w:proofErr w:type="spellStart"/>
      <w:r w:rsidRPr="00CA4934">
        <w:rPr>
          <w:rFonts w:ascii="Times New Roman" w:hAnsi="Times New Roman"/>
          <w:sz w:val="28"/>
          <w:szCs w:val="28"/>
          <w:lang w:val="ru-RU"/>
        </w:rPr>
        <w:t>осаливании</w:t>
      </w:r>
      <w:proofErr w:type="spellEnd"/>
      <w:r w:rsidRPr="00CA4934">
        <w:rPr>
          <w:rFonts w:ascii="Times New Roman" w:hAnsi="Times New Roman"/>
          <w:sz w:val="28"/>
          <w:szCs w:val="28"/>
          <w:lang w:val="ru-RU"/>
        </w:rPr>
        <w:t xml:space="preserve">); </w:t>
      </w:r>
    </w:p>
    <w:p w14:paraId="3B253C4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ложении нападающих в пригороде и за линией кона; </w:t>
      </w:r>
    </w:p>
    <w:p w14:paraId="1E877B0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бежках нападающих. </w:t>
      </w:r>
    </w:p>
    <w:p w14:paraId="4E880E6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я подающего при выносе мяча за линию дома. </w:t>
      </w:r>
    </w:p>
    <w:p w14:paraId="549CF16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е двух, трех и более игро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14:paraId="23E6363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оборонительных действий в различных игровых ситуациях, расположение и взаимодействие игроков при розыгрышах стандартных ситуац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защите. Системы игры. 1-2-1-2, 1-3-2, 1-2-2-1 (ознакомление). Принципы системы защиты и расположение игроков защиты на площадке.</w:t>
      </w:r>
    </w:p>
    <w:p w14:paraId="51BBADF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команды защиты при:</w:t>
      </w:r>
    </w:p>
    <w:p w14:paraId="280E5EA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сверху (в правую, левую зоны и по центру);</w:t>
      </w:r>
    </w:p>
    <w:p w14:paraId="4A514EA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сбоку и «свечой»;</w:t>
      </w:r>
    </w:p>
    <w:p w14:paraId="2C42784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игрывающей по ходу игры;</w:t>
      </w:r>
    </w:p>
    <w:p w14:paraId="0D0C934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е, когда у нападающих остался один игрок, имеющий право на удар;</w:t>
      </w:r>
    </w:p>
    <w:p w14:paraId="367A1A8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иночных перебежках соперника, групповых перебежках соперника;</w:t>
      </w:r>
    </w:p>
    <w:p w14:paraId="0559695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после которого мяч улетает за боковую линию;</w:t>
      </w:r>
    </w:p>
    <w:p w14:paraId="522A16F3" w14:textId="77777777" w:rsidR="00703D29" w:rsidRPr="00CA4934" w:rsidRDefault="00703D29" w:rsidP="005B1125">
      <w:pPr>
        <w:spacing w:after="0" w:line="240" w:lineRule="auto"/>
        <w:ind w:firstLine="709"/>
        <w:jc w:val="both"/>
        <w:rPr>
          <w:rFonts w:ascii="Times New Roman" w:hAnsi="Times New Roman"/>
          <w:sz w:val="28"/>
          <w:szCs w:val="28"/>
          <w:lang w:val="ru-RU"/>
        </w:rPr>
      </w:pPr>
      <w:proofErr w:type="spellStart"/>
      <w:r w:rsidRPr="00CA4934">
        <w:rPr>
          <w:rFonts w:ascii="Times New Roman" w:hAnsi="Times New Roman"/>
          <w:sz w:val="28"/>
          <w:szCs w:val="28"/>
          <w:lang w:val="ru-RU"/>
        </w:rPr>
        <w:t>самоосаливание</w:t>
      </w:r>
      <w:proofErr w:type="spellEnd"/>
      <w:r w:rsidRPr="00CA4934">
        <w:rPr>
          <w:rFonts w:ascii="Times New Roman" w:hAnsi="Times New Roman"/>
          <w:sz w:val="28"/>
          <w:szCs w:val="28"/>
          <w:lang w:val="ru-RU"/>
        </w:rPr>
        <w:t xml:space="preserve"> соперника, </w:t>
      </w:r>
      <w:proofErr w:type="spellStart"/>
      <w:r w:rsidRPr="00CA4934">
        <w:rPr>
          <w:rFonts w:ascii="Times New Roman" w:hAnsi="Times New Roman"/>
          <w:sz w:val="28"/>
          <w:szCs w:val="28"/>
          <w:lang w:val="ru-RU"/>
        </w:rPr>
        <w:t>переосаливание</w:t>
      </w:r>
      <w:proofErr w:type="spellEnd"/>
      <w:r w:rsidRPr="00CA4934">
        <w:rPr>
          <w:rFonts w:ascii="Times New Roman" w:hAnsi="Times New Roman"/>
          <w:sz w:val="28"/>
          <w:szCs w:val="28"/>
          <w:lang w:val="ru-RU"/>
        </w:rPr>
        <w:t xml:space="preserve"> соперника.</w:t>
      </w:r>
    </w:p>
    <w:p w14:paraId="33BF4FE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подающего с игроками передней линии, центральн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гроками задней линии. Тактические комбинации и отдельные моменты игры (стандартные положения). Методика обучения.</w:t>
      </w:r>
    </w:p>
    <w:p w14:paraId="4D6932C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лапту. Малые (упрощенные) игры в технико-тактической подготовке игроков в лапту. Участие в соревновательной деятельности.</w:t>
      </w:r>
    </w:p>
    <w:p w14:paraId="57CDB84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3.10.14.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апте направлено на достижение обучающимися личностных, метапредметных и предметных результатов обучения.</w:t>
      </w:r>
    </w:p>
    <w:p w14:paraId="0A249B8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1.</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14:paraId="396E271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лапты;</w:t>
      </w:r>
    </w:p>
    <w:p w14:paraId="51DE499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14:paraId="57B8F99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14:paraId="6E4C25B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7A4FD41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14:paraId="638864D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едагогам.</w:t>
      </w:r>
    </w:p>
    <w:p w14:paraId="0292BC3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2.</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метапредметные результаты:</w:t>
      </w:r>
      <w:r w:rsidR="00CA4934" w:rsidRPr="00CA4934">
        <w:rPr>
          <w:rFonts w:ascii="Times New Roman" w:hAnsi="Times New Roman"/>
          <w:sz w:val="28"/>
          <w:szCs w:val="28"/>
          <w:lang w:val="ru-RU"/>
        </w:rPr>
        <w:t xml:space="preserve"> </w:t>
      </w:r>
    </w:p>
    <w:p w14:paraId="524B77D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лап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ставлять планы в рамках физкультурно-спортивной деятельности, выбирать успешную стратегию и тактику в различных ситуациях;</w:t>
      </w:r>
    </w:p>
    <w:p w14:paraId="3440BE6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32D67E9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существления осознанного выбора в учебной и познавательной деятельности;</w:t>
      </w:r>
    </w:p>
    <w:p w14:paraId="69C25D2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607BE71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3.</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14:paraId="0C5D8CB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14:paraId="7BEB174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w:t>
      </w:r>
      <w:r w:rsidR="00181FFE" w:rsidRPr="00CA4934">
        <w:rPr>
          <w:rFonts w:ascii="Times New Roman" w:hAnsi="Times New Roman"/>
          <w:sz w:val="28"/>
          <w:szCs w:val="28"/>
          <w:lang w:val="ru-RU"/>
        </w:rPr>
        <w:t>внований по виду спорта лапта,</w:t>
      </w:r>
      <w:r w:rsidRPr="00CA4934">
        <w:rPr>
          <w:rFonts w:ascii="Times New Roman" w:hAnsi="Times New Roman"/>
          <w:sz w:val="28"/>
          <w:szCs w:val="28"/>
          <w:lang w:val="ru-RU"/>
        </w:rPr>
        <w:t xml:space="preserve"> состава судейской коллегии, обслуживающей соревнования по лапте и основных функций судей, жестов судьи;</w:t>
      </w:r>
    </w:p>
    <w:p w14:paraId="04E8C26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и демонстрация базовых технических приемов техники игры, знание, демонстрация базовых тактических действий игроков в лапту;</w:t>
      </w:r>
    </w:p>
    <w:p w14:paraId="7075D71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лапты;</w:t>
      </w:r>
    </w:p>
    <w:p w14:paraId="73C9244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спортивным инвентар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борудованием, подбора спортивной одежды и обуви для занятий по лапте;</w:t>
      </w:r>
    </w:p>
    <w:p w14:paraId="0681CE7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3CDADC9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лапту;</w:t>
      </w:r>
    </w:p>
    <w:p w14:paraId="334D3E2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мандных упражнений тактического характера, проявление толерант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о время учебной и соревновательной деятельности.</w:t>
      </w:r>
    </w:p>
    <w:p w14:paraId="3556724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w:t>
      </w:r>
      <w:r w:rsidRPr="00CA4934">
        <w:rPr>
          <w:rFonts w:ascii="Times New Roman" w:hAnsi="Times New Roman"/>
          <w:sz w:val="28"/>
          <w:szCs w:val="28"/>
        </w:rPr>
        <w:t> </w:t>
      </w:r>
      <w:r w:rsidRPr="00CA4934">
        <w:rPr>
          <w:rFonts w:ascii="Times New Roman" w:hAnsi="Times New Roman"/>
          <w:sz w:val="28"/>
          <w:szCs w:val="28"/>
          <w:lang w:val="ru-RU"/>
        </w:rPr>
        <w:t>Модуль «Футбол для всех».</w:t>
      </w:r>
    </w:p>
    <w:p w14:paraId="506BD1C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утбол для всех».</w:t>
      </w:r>
    </w:p>
    <w:p w14:paraId="535BCF6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й модуль «Футбол для всех» (далее – модуль по футболу, футбол)</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042FA16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создает максимально благоприятные услов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раскрытия и развития физических, духовных способностей ребенк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го самоопределения.</w:t>
      </w:r>
    </w:p>
    <w:p w14:paraId="324F5B6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й характер игры в футбол воспитывает чувство дружбы, товарищества, взаимопомощи, развивает такие ценные моральные качест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14:paraId="29729C1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14:paraId="2CDA189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2.</w:t>
      </w:r>
      <w:r w:rsidRPr="00CA4934">
        <w:rPr>
          <w:rFonts w:ascii="Times New Roman" w:hAnsi="Times New Roman"/>
          <w:sz w:val="28"/>
          <w:szCs w:val="28"/>
        </w:rPr>
        <w:t> </w:t>
      </w:r>
      <w:r w:rsidRPr="00CA4934">
        <w:rPr>
          <w:rFonts w:ascii="Times New Roman" w:hAnsi="Times New Roman"/>
          <w:sz w:val="28"/>
          <w:szCs w:val="28"/>
          <w:lang w:val="ru-RU"/>
        </w:rPr>
        <w:t xml:space="preserve">Целью изучения модуля по футболу является содействие </w:t>
      </w:r>
      <w:r w:rsidRPr="00CA4934">
        <w:rPr>
          <w:rFonts w:ascii="Times New Roman" w:hAnsi="Times New Roman"/>
          <w:sz w:val="28"/>
          <w:szCs w:val="28"/>
          <w:lang w:val="ru-RU"/>
        </w:rPr>
        <w:lastRenderedPageBreak/>
        <w:t>всестороннему развитию личности посредством формирования физической культуры обучающихся с использованием средств футбола, формир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у подрастающего поколения потребности в ведении здорового образа жизни.</w:t>
      </w:r>
    </w:p>
    <w:p w14:paraId="45EEE9B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утболу являются:</w:t>
      </w:r>
    </w:p>
    <w:p w14:paraId="798A0C6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14:paraId="400A478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щение обучающихся к здоровому образу жизни и гармонии тела средствами футбола;</w:t>
      </w:r>
    </w:p>
    <w:p w14:paraId="6566A86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я здоровья, развитие основных физических качеств</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вышение функциональных способностей организма;</w:t>
      </w:r>
    </w:p>
    <w:p w14:paraId="2E58927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нравственных качеств, чувства товарищества и личной ответственности, сотрудничества в игровой и соревновательной деятель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футболе.</w:t>
      </w:r>
    </w:p>
    <w:p w14:paraId="16F8183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утболу.</w:t>
      </w:r>
    </w:p>
    <w:p w14:paraId="46C654F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расширяет и дополняет знания, полученны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езультате освоения программы по физической культуре на уровне основного общего образования.</w:t>
      </w:r>
    </w:p>
    <w:p w14:paraId="41B67726" w14:textId="77777777" w:rsidR="00703D29" w:rsidRPr="00CA4934" w:rsidRDefault="00703D29" w:rsidP="005B1125">
      <w:pPr>
        <w:spacing w:after="0" w:line="240" w:lineRule="auto"/>
        <w:ind w:firstLine="709"/>
        <w:jc w:val="both"/>
        <w:rPr>
          <w:rFonts w:ascii="Times New Roman" w:hAnsi="Times New Roman"/>
          <w:sz w:val="28"/>
          <w:szCs w:val="28"/>
          <w:lang w:val="ru-RU"/>
        </w:rPr>
      </w:pPr>
      <w:bookmarkStart w:id="120" w:name="_Hlk125464980"/>
      <w:r w:rsidRPr="00CA4934">
        <w:rPr>
          <w:rFonts w:ascii="Times New Roman" w:hAnsi="Times New Roman"/>
          <w:sz w:val="28"/>
          <w:szCs w:val="28"/>
          <w:lang w:val="ru-RU"/>
        </w:rPr>
        <w:t>Учитель имеет возможность вариативно использовать учебный материал</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20"/>
    <w:p w14:paraId="1005CA7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5.</w:t>
      </w:r>
      <w:r w:rsidRPr="00CA4934">
        <w:rPr>
          <w:rFonts w:ascii="Times New Roman" w:hAnsi="Times New Roman"/>
          <w:sz w:val="28"/>
          <w:szCs w:val="28"/>
        </w:rPr>
        <w:t> </w:t>
      </w:r>
      <w:r w:rsidRPr="00CA4934">
        <w:rPr>
          <w:rFonts w:ascii="Times New Roman" w:hAnsi="Times New Roman"/>
          <w:sz w:val="28"/>
          <w:szCs w:val="28"/>
          <w:lang w:val="ru-RU"/>
        </w:rPr>
        <w:t>Модуль по футболу может быть реализован в следующих вариантах:</w:t>
      </w:r>
    </w:p>
    <w:p w14:paraId="4935130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учётом возраст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физической подготовленности обучающихся;</w:t>
      </w:r>
    </w:p>
    <w:p w14:paraId="14276DD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p>
    <w:p w14:paraId="47ADFF2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5, 6, 7, 8, 9-х классах – по 34 часа).</w:t>
      </w:r>
    </w:p>
    <w:p w14:paraId="7922C63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w:t>
      </w:r>
    </w:p>
    <w:p w14:paraId="461B5BF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утболе.</w:t>
      </w:r>
    </w:p>
    <w:p w14:paraId="22A4C65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14:paraId="2658B6E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ункции организма человека. Влияние физических упражн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w:t>
      </w:r>
      <w:r w:rsidRPr="00CA4934">
        <w:rPr>
          <w:rFonts w:ascii="Times New Roman" w:hAnsi="Times New Roman"/>
          <w:sz w:val="28"/>
          <w:szCs w:val="28"/>
          <w:lang w:val="ru-RU"/>
        </w:rPr>
        <w:lastRenderedPageBreak/>
        <w:t>организм занимающихся. Гигиенические знания и навыки. Закаливание. Режи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итание спортсмена.</w:t>
      </w:r>
    </w:p>
    <w:p w14:paraId="346D1BC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ачебный контроль и самоконтроль. Оказание первой медицинской помощи.</w:t>
      </w:r>
    </w:p>
    <w:p w14:paraId="58CF57B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развития основных физических качеств футболиста.</w:t>
      </w:r>
    </w:p>
    <w:p w14:paraId="2563F63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14:paraId="06E8AE4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2773035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готовка места занятий, выбор одежды и обуви для занятий футбол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14:paraId="025495E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14:paraId="02084CB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1374A58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футболиста.</w:t>
      </w:r>
    </w:p>
    <w:p w14:paraId="7CFE5B9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в игре.</w:t>
      </w:r>
    </w:p>
    <w:p w14:paraId="450B98B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передвижения: бег обычный, спиной вперед, </w:t>
      </w:r>
      <w:proofErr w:type="spellStart"/>
      <w:r w:rsidRPr="00CA4934">
        <w:rPr>
          <w:rFonts w:ascii="Times New Roman" w:hAnsi="Times New Roman"/>
          <w:sz w:val="28"/>
          <w:szCs w:val="28"/>
          <w:lang w:val="ru-RU"/>
        </w:rPr>
        <w:t>скрестным</w:t>
      </w:r>
      <w:proofErr w:type="spellEnd"/>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иставным шагом, по прямой, дугами, с изменением направления и скорости.</w:t>
      </w:r>
    </w:p>
    <w:p w14:paraId="68EF9B5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ыжки: вверх, вверх – вперед, вверх – назад, вверх – вправо, вверх – влево, толчком двумя ногами с места и толчком одной и двумя ногами с разбег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14:paraId="4B27758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по мячу ногой: внутренней стороной стопы, внутренней и средней частью подъёма, по неподвижному и катящемуся (навстречу, от игрока, справ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лева) мячу, по прыгающему и летящему мячу внутренней стороной стоп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14:paraId="43D3BD5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на точность: в определенную цель на поле, в ворота, в ноги партнер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ход двигающемуся партнеру.</w:t>
      </w:r>
    </w:p>
    <w:p w14:paraId="2D13868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тановка мяча: подошвой и внутренней стороной стопы катящего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соперника.</w:t>
      </w:r>
    </w:p>
    <w:p w14:paraId="611CAD4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ывки, не теряя контроль над мячом.</w:t>
      </w:r>
    </w:p>
    <w:p w14:paraId="24314F0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манные движения (финты): «уход» выпадом (при атаке противника спереди </w:t>
      </w:r>
      <w:r w:rsidRPr="00CA4934">
        <w:rPr>
          <w:rFonts w:ascii="Times New Roman" w:hAnsi="Times New Roman"/>
          <w:sz w:val="28"/>
          <w:szCs w:val="28"/>
          <w:lang w:val="ru-RU"/>
        </w:rPr>
        <w:lastRenderedPageBreak/>
        <w:t>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соперника вправо или влево).</w:t>
      </w:r>
    </w:p>
    <w:p w14:paraId="12B149D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 при единоборстве с соперником, находящимся на месте, движущимся навстречу или сбоку, применяя выбивание мяча ногой в выпаде.</w:t>
      </w:r>
    </w:p>
    <w:p w14:paraId="36695F9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брасывание мяча: из-за боковой линии, с места из положения ноги вмест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шага, на точность: в ноги или на ход партнеру.</w:t>
      </w:r>
    </w:p>
    <w:p w14:paraId="03860CF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игры вратаря: основная стойка вратаря. Передвижение в ворота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без мяча в сторону </w:t>
      </w:r>
      <w:proofErr w:type="spellStart"/>
      <w:r w:rsidRPr="00CA4934">
        <w:rPr>
          <w:rFonts w:ascii="Times New Roman" w:hAnsi="Times New Roman"/>
          <w:sz w:val="28"/>
          <w:szCs w:val="28"/>
          <w:lang w:val="ru-RU"/>
        </w:rPr>
        <w:t>скрестным</w:t>
      </w:r>
      <w:proofErr w:type="spellEnd"/>
      <w:r w:rsidRPr="00CA4934">
        <w:rPr>
          <w:rFonts w:ascii="Times New Roman" w:hAnsi="Times New Roman"/>
          <w:sz w:val="28"/>
          <w:szCs w:val="28"/>
          <w:lang w:val="ru-RU"/>
        </w:rPr>
        <w:t>, приставным шагом и скачками.</w:t>
      </w:r>
    </w:p>
    <w:p w14:paraId="48AB132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летящего навстречу и несколько в сторону от вратаря мяча на высоте груди и живота без прыжка и в прыжке, катящего и низко летящего навстреч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несколько в сторону мяча без падения и с падением, высоко летящего навстреч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в сторону мяча без прыжка и в прыжке с места и с разбега, летящего в сторону</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уровне живота, груди мяча с падением перекатом.</w:t>
      </w:r>
    </w:p>
    <w:p w14:paraId="660B83D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стрый подъём с мячом на ноги после падения. Отбивание мяча одн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двумя рукам без прыжка и в прыжке, с места и разбега. Выбивание мяча ног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земли (по неподвижному мячу) и с рук (с воздуха по выпущенному из рук</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дброшенному перед собой мячу) на точность.</w:t>
      </w:r>
    </w:p>
    <w:p w14:paraId="62CD5E1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в нападении.</w:t>
      </w:r>
    </w:p>
    <w:p w14:paraId="7B9F7EC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без мяча. Выбор месторасполож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футбольном поле.</w:t>
      </w:r>
    </w:p>
    <w:p w14:paraId="30CFA41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с мячом. Способы остановки в зависим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14:paraId="28D79DE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е двух и более игроков. Передача в ноги партнеру, на свободное место, на удар, короткую или среднюю передачи, низо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14:paraId="72D1E86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14:paraId="79CCD14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14:paraId="4185EE0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Противодействие комбинации «стенка». Взаимодействие игроков при розыгрыше противником «стандартных» комбинаций.</w:t>
      </w:r>
    </w:p>
    <w:p w14:paraId="4A0A77C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вратаря. Выбор правильной позиции в воротах при различных ударах в зависимости от «угла удара». Розыгрыш мяча от своих ворот, вести мяч</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игру (после ловли) открывшемуся партнеру, занимать правильную позиц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ри угловом, штрафном и свободном ударах вблизи своих ворот.</w:t>
      </w:r>
    </w:p>
    <w:p w14:paraId="0EA1442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14:paraId="5BC0CE4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3.10.15.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p w14:paraId="0EB7786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и способность обучающихся к саморазвитию и самообразованию;</w:t>
      </w:r>
    </w:p>
    <w:p w14:paraId="2F91E64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доброжелательности и эмоционально-нравственной отзывчивости, понимания во время игры в футбол;</w:t>
      </w:r>
    </w:p>
    <w:p w14:paraId="0B3AE3E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14:paraId="6D4575F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самостоятельности и личной ответственности за свои поступк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основе представлений о нравственных нормах, социальной справедлив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вободе;</w:t>
      </w:r>
    </w:p>
    <w:p w14:paraId="1CCBAAA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эстетических потребностей, ценностей и чувств;</w:t>
      </w:r>
    </w:p>
    <w:p w14:paraId="4C5D759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становки на безопасный, здоровый образ жизни.</w:t>
      </w:r>
    </w:p>
    <w:p w14:paraId="38752E4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027CF60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14:paraId="0EF7C9D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14:paraId="5306AEF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двигательными действиями и физическими упражнениями футбо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активное их использование в самостоятельно организованной физкультурно-оздоровительной и спортивно-оздоровительной деятельности;</w:t>
      </w:r>
    </w:p>
    <w:p w14:paraId="42725E1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пособностью использовать знаки, символы, схемы в игрово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соревновательной деятельности по футболу;</w:t>
      </w:r>
    </w:p>
    <w:p w14:paraId="389092F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14:paraId="1D61E15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14:paraId="4F0DE25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ервоначальных представлений о развитии футбола, олимпийского движения, истории возникновения и развития игры в России и мире;</w:t>
      </w:r>
    </w:p>
    <w:p w14:paraId="62B16F2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различными приемами владения мячом;</w:t>
      </w:r>
    </w:p>
    <w:p w14:paraId="4C034BC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тактических и стратегических приемов организации иг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футбол в быстро меняющейся игровой обстановке;</w:t>
      </w:r>
    </w:p>
    <w:p w14:paraId="357E9B6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14:paraId="551CD2A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техническими и тактическими элементами футбол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именение их в игре в групповых и командных действиях в нападен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защите;</w:t>
      </w:r>
    </w:p>
    <w:p w14:paraId="4DC928E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ация соревнований по футболу для обучающихся младшего школьного </w:t>
      </w:r>
      <w:r w:rsidRPr="00CA4934">
        <w:rPr>
          <w:rFonts w:ascii="Times New Roman" w:hAnsi="Times New Roman"/>
          <w:sz w:val="28"/>
          <w:szCs w:val="28"/>
          <w:lang w:val="ru-RU"/>
        </w:rPr>
        <w:lastRenderedPageBreak/>
        <w:t>возраста;</w:t>
      </w:r>
    </w:p>
    <w:p w14:paraId="39330B8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14:paraId="764DD2D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14:paraId="229E870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w:t>
      </w:r>
      <w:r w:rsidRPr="00CA4934">
        <w:rPr>
          <w:rFonts w:ascii="Times New Roman" w:hAnsi="Times New Roman"/>
          <w:sz w:val="28"/>
          <w:szCs w:val="28"/>
        </w:rPr>
        <w:t> </w:t>
      </w:r>
      <w:r w:rsidRPr="00CA4934">
        <w:rPr>
          <w:rFonts w:ascii="Times New Roman" w:hAnsi="Times New Roman"/>
          <w:sz w:val="28"/>
          <w:szCs w:val="28"/>
          <w:lang w:val="ru-RU"/>
        </w:rPr>
        <w:t>Модуль «Шахматы в школе».</w:t>
      </w:r>
    </w:p>
    <w:p w14:paraId="36AEFA6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Шахматы в школе».</w:t>
      </w:r>
    </w:p>
    <w:p w14:paraId="71C7FEC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Шахматы в школе» на уровне основного общего образования разработан с целью оказания методической помощи учителю физической культур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здании рабочей программы по учебному предмету «Физическая культу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с учётом современных тенденций в системе образова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использования спортивно-ориентированных форм, средств и методов обуч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по различным видам спорта.</w:t>
      </w:r>
    </w:p>
    <w:p w14:paraId="20850FB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14:paraId="2BB81AE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а в шахматы способствует формированию у обучающихся навыков сотрудничества со сверстниками и взрослыми, решению проблем творческ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оискового характера, планирования, контроля и оценки своих действ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14:paraId="50EDA1D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14:paraId="47672B6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Шахматы в школе» являются:</w:t>
      </w:r>
    </w:p>
    <w:p w14:paraId="5BF89D8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щение обучающихся основной школы к шахматной культуре; </w:t>
      </w:r>
    </w:p>
    <w:p w14:paraId="6BC11E9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овых знаний, умений и навыков игры в шахматы; </w:t>
      </w:r>
    </w:p>
    <w:p w14:paraId="6ABF3DB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 привлечение обучающихся, проявляющих повышенный интерес и способ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к занятиям шахматами, в школьные спортивные клубы, секции, к участ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оревнованиях;</w:t>
      </w:r>
    </w:p>
    <w:p w14:paraId="45AEFAB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знаний из истории развития шахмат; </w:t>
      </w:r>
    </w:p>
    <w:p w14:paraId="64D5B7B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глубление знаний в области шахматной игры, получение представл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 различных тактических приёмах; </w:t>
      </w:r>
    </w:p>
    <w:p w14:paraId="75F4E06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принципов игры в дебюте, миттельшпиле и эндшпиле; </w:t>
      </w:r>
    </w:p>
    <w:p w14:paraId="4E50FCB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ёмов и методов шахматной борьбы;</w:t>
      </w:r>
    </w:p>
    <w:p w14:paraId="13FB247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редставлений об интеллектуальной культуре вообщ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о </w:t>
      </w:r>
      <w:r w:rsidRPr="00CA4934">
        <w:rPr>
          <w:rFonts w:ascii="Times New Roman" w:hAnsi="Times New Roman"/>
          <w:sz w:val="28"/>
          <w:szCs w:val="28"/>
          <w:lang w:val="ru-RU"/>
        </w:rPr>
        <w:lastRenderedPageBreak/>
        <w:t xml:space="preserve">культуре шахмат в частности; </w:t>
      </w:r>
    </w:p>
    <w:p w14:paraId="24B3918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ервоначальных умений саморегуляции интеллектуальны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эмоциональных проявлений; </w:t>
      </w:r>
    </w:p>
    <w:p w14:paraId="17E196E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тремления вести здоровый образ жизни;</w:t>
      </w:r>
    </w:p>
    <w:p w14:paraId="446790C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щение подростков к самостоятельным занятиям интеллектуальными играми и использованию их в свободное время; </w:t>
      </w:r>
    </w:p>
    <w:p w14:paraId="542A399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14:paraId="72EF8BF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у подростков устойчивой мотивации к интеллектуальным занятиям; </w:t>
      </w:r>
    </w:p>
    <w:p w14:paraId="6AD9CBE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выдержки, собранности, внимательности; </w:t>
      </w:r>
    </w:p>
    <w:p w14:paraId="40709E9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эстетического восприятия действительности; </w:t>
      </w:r>
    </w:p>
    <w:p w14:paraId="3B818EF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важения к чужому мнению.</w:t>
      </w:r>
    </w:p>
    <w:p w14:paraId="7456F18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Шахматы в школе».</w:t>
      </w:r>
    </w:p>
    <w:p w14:paraId="467C805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Шахматы в школе» доступен для освоения обучающими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5, 6 и 7 классов, независимо от уровня их физического развития и гендерных особенностей и расширяет спектр физкультурно-спортивных направлен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общеобразовательных организациях. </w:t>
      </w:r>
    </w:p>
    <w:p w14:paraId="315366C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14:paraId="679B122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14:paraId="4315041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5.</w:t>
      </w:r>
      <w:r w:rsidRPr="00CA4934">
        <w:rPr>
          <w:rFonts w:ascii="Times New Roman" w:hAnsi="Times New Roman"/>
          <w:sz w:val="28"/>
          <w:szCs w:val="28"/>
        </w:rPr>
        <w:t> </w:t>
      </w:r>
      <w:r w:rsidRPr="00CA4934">
        <w:rPr>
          <w:rFonts w:ascii="Times New Roman" w:hAnsi="Times New Roman"/>
          <w:sz w:val="28"/>
          <w:szCs w:val="28"/>
          <w:lang w:val="ru-RU"/>
        </w:rPr>
        <w:t>Модуль «Шахматы в школе» может быть реализован</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следующих вариантах:</w:t>
      </w:r>
    </w:p>
    <w:p w14:paraId="1849D11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обучению игр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шахматы с учётом возраста и подготовленности обучающихся;</w:t>
      </w:r>
    </w:p>
    <w:p w14:paraId="62E78C8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ри организации и проведении уроков физической культуры с 3-х часовой недельной нагрузкой рекомендуемый объём в </w:t>
      </w:r>
      <w:bookmarkStart w:id="121" w:name="_Hlk125562537"/>
      <w:r w:rsidRPr="00CA4934">
        <w:rPr>
          <w:rFonts w:ascii="Times New Roman" w:hAnsi="Times New Roman"/>
          <w:sz w:val="28"/>
          <w:szCs w:val="28"/>
          <w:lang w:val="ru-RU"/>
        </w:rPr>
        <w:t>5, 6, 7-х классах – по 34 часа)</w:t>
      </w:r>
      <w:bookmarkEnd w:id="121"/>
      <w:r w:rsidRPr="00CA4934">
        <w:rPr>
          <w:rFonts w:ascii="Times New Roman" w:hAnsi="Times New Roman"/>
          <w:sz w:val="28"/>
          <w:szCs w:val="28"/>
          <w:lang w:val="ru-RU"/>
        </w:rPr>
        <w:t>;</w:t>
      </w:r>
    </w:p>
    <w:p w14:paraId="6806750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в 5, 6, 7-х классах – по 34 часа).</w:t>
      </w:r>
    </w:p>
    <w:p w14:paraId="5AC4558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3.10.16.6.</w:t>
      </w:r>
      <w:r w:rsidRPr="00CA4934">
        <w:rPr>
          <w:rFonts w:ascii="Times New Roman" w:hAnsi="Times New Roman"/>
          <w:sz w:val="28"/>
          <w:szCs w:val="28"/>
        </w:rPr>
        <w:t> </w:t>
      </w:r>
      <w:r w:rsidRPr="00CA4934">
        <w:rPr>
          <w:rFonts w:ascii="Times New Roman" w:hAnsi="Times New Roman"/>
          <w:sz w:val="28"/>
          <w:szCs w:val="28"/>
          <w:lang w:val="ru-RU"/>
        </w:rPr>
        <w:t>Содержание модуля «Шахматы в школе».</w:t>
      </w:r>
    </w:p>
    <w:p w14:paraId="3912CB0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б игре в шахматы.</w:t>
      </w:r>
    </w:p>
    <w:p w14:paraId="2104A0D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оретические основы и правила шахматной игры. </w:t>
      </w:r>
    </w:p>
    <w:p w14:paraId="499B404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шахмат. </w:t>
      </w:r>
    </w:p>
    <w:p w14:paraId="63FCE9E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ахматная игра как спорт в международном сообществе; цели, задачи, оздоровительное и воспитательное значение шахмат. История зарождения</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развития шахматной игры, её роль в современном обществе. Чемпионы мира</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о шахматам. Современные выдающиеся отечественные и зарубежные шахматисты. </w:t>
      </w:r>
    </w:p>
    <w:p w14:paraId="78A56EF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зовые понятия шахматной игры. </w:t>
      </w:r>
    </w:p>
    <w:p w14:paraId="7DA01C0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безопасности во время занятий шахматами</w:t>
      </w:r>
      <w:r w:rsidR="00183806" w:rsidRPr="00CA4934">
        <w:rPr>
          <w:rFonts w:ascii="Times New Roman" w:hAnsi="Times New Roman"/>
          <w:sz w:val="28"/>
          <w:szCs w:val="28"/>
          <w:lang w:val="ru-RU"/>
        </w:rPr>
        <w:t>.</w:t>
      </w:r>
      <w:r w:rsidRPr="00CA4934">
        <w:rPr>
          <w:rFonts w:ascii="Times New Roman" w:hAnsi="Times New Roman"/>
          <w:sz w:val="28"/>
          <w:szCs w:val="28"/>
          <w:lang w:val="ru-RU"/>
        </w:rPr>
        <w:t xml:space="preserve"> </w:t>
      </w:r>
      <w:r w:rsidR="00183806" w:rsidRPr="00CA4934">
        <w:rPr>
          <w:rFonts w:ascii="Times New Roman" w:hAnsi="Times New Roman"/>
          <w:sz w:val="28"/>
          <w:szCs w:val="28"/>
          <w:lang w:val="ru-RU"/>
        </w:rPr>
        <w:t>П</w:t>
      </w:r>
      <w:r w:rsidRPr="00CA4934">
        <w:rPr>
          <w:rFonts w:ascii="Times New Roman" w:hAnsi="Times New Roman"/>
          <w:sz w:val="28"/>
          <w:szCs w:val="28"/>
          <w:lang w:val="ru-RU"/>
        </w:rPr>
        <w:t>онятие</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о травмах и способах их предупреждения. Правила поведения шахматистов, шахматный этикет. Шахматные соревнования и правила их проведения. </w:t>
      </w:r>
    </w:p>
    <w:p w14:paraId="026122D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w:t>
      </w:r>
      <w:proofErr w:type="spellStart"/>
      <w:r w:rsidRPr="00CA4934">
        <w:rPr>
          <w:rFonts w:ascii="Times New Roman" w:hAnsi="Times New Roman"/>
          <w:sz w:val="28"/>
          <w:szCs w:val="28"/>
          <w:lang w:val="ru-RU"/>
        </w:rPr>
        <w:t>нерокировавшегося</w:t>
      </w:r>
      <w:proofErr w:type="spellEnd"/>
      <w:r w:rsidRPr="00CA4934">
        <w:rPr>
          <w:rFonts w:ascii="Times New Roman" w:hAnsi="Times New Roman"/>
          <w:sz w:val="28"/>
          <w:szCs w:val="28"/>
          <w:lang w:val="ru-RU"/>
        </w:rPr>
        <w:t xml:space="preserve"> короля в начале партии, атака при равносторонних и разносторонних рокировках, основы пешечных, ладейных и </w:t>
      </w:r>
      <w:proofErr w:type="spellStart"/>
      <w:r w:rsidRPr="00CA4934">
        <w:rPr>
          <w:rFonts w:ascii="Times New Roman" w:hAnsi="Times New Roman"/>
          <w:sz w:val="28"/>
          <w:szCs w:val="28"/>
          <w:lang w:val="ru-RU"/>
        </w:rPr>
        <w:t>легкофигурных</w:t>
      </w:r>
      <w:proofErr w:type="spellEnd"/>
      <w:r w:rsidRPr="00CA4934">
        <w:rPr>
          <w:rFonts w:ascii="Times New Roman" w:hAnsi="Times New Roman"/>
          <w:sz w:val="28"/>
          <w:szCs w:val="28"/>
          <w:lang w:val="ru-RU"/>
        </w:rPr>
        <w:t xml:space="preserve"> эндшпилей. </w:t>
      </w:r>
    </w:p>
    <w:p w14:paraId="6381B51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физкультурной деятельности.</w:t>
      </w:r>
    </w:p>
    <w:p w14:paraId="020E302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ко-ориентированная соревновательная деятельность.</w:t>
      </w:r>
    </w:p>
    <w:p w14:paraId="7559C9A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й вид деятельности включает в себя конкурсы решения позиций, спарринги, соревнования, шахматные праздники.</w:t>
      </w:r>
    </w:p>
    <w:p w14:paraId="109A70E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ы и контрольные точки на все пройденные тактические прием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шахматные комбинации, стратегические приемы.</w:t>
      </w:r>
    </w:p>
    <w:p w14:paraId="0FE9245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w:t>
      </w:r>
      <w:r w:rsidRPr="00CA4934">
        <w:rPr>
          <w:rFonts w:ascii="Times New Roman" w:hAnsi="Times New Roman"/>
          <w:sz w:val="28"/>
          <w:szCs w:val="28"/>
        </w:rPr>
        <w:t> </w:t>
      </w:r>
      <w:r w:rsidRPr="00CA4934">
        <w:rPr>
          <w:rFonts w:ascii="Times New Roman" w:hAnsi="Times New Roman"/>
          <w:sz w:val="28"/>
          <w:szCs w:val="28"/>
          <w:lang w:val="ru-RU"/>
        </w:rPr>
        <w:t>Содержание модуля «Шахматы в школе» направлен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на достижение обучающимися личностных, метапредметных и предметных результатов обучения.</w:t>
      </w:r>
    </w:p>
    <w:p w14:paraId="7E248EDF"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14:paraId="5B89FCB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снов российской, гражданской идентичности; </w:t>
      </w:r>
    </w:p>
    <w:p w14:paraId="57B0F47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моральные нормы и их выполнение; </w:t>
      </w:r>
    </w:p>
    <w:p w14:paraId="3AA02A7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снов шахматной культуры и наличие чувства прекрасного; </w:t>
      </w:r>
    </w:p>
    <w:p w14:paraId="2D8AD767"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ние важности бережного отношения к собственному здоровью; </w:t>
      </w:r>
    </w:p>
    <w:p w14:paraId="427643A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личие мотивации к творческому труду, работе на результат; </w:t>
      </w:r>
    </w:p>
    <w:p w14:paraId="4E0EA1E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и способность к саморазвитию и самообучению; </w:t>
      </w:r>
    </w:p>
    <w:p w14:paraId="2266104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важительное отношение к иному мнению; </w:t>
      </w:r>
    </w:p>
    <w:p w14:paraId="408A78B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сновных навыков сотрудничества со взрослыми людьм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сверстниками; </w:t>
      </w:r>
    </w:p>
    <w:p w14:paraId="1B44C112"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этических чувств доброжелательности, толерантност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sz w:val="28"/>
          <w:szCs w:val="28"/>
          <w:lang w:val="ru-RU"/>
        </w:rPr>
        <w:lastRenderedPageBreak/>
        <w:t>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14:paraId="37AF8DCE"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управлять своими эмоциями, дисциплинированность, внимательность, трудолюбие и упорство в достижении поставленных целей; </w:t>
      </w:r>
    </w:p>
    <w:p w14:paraId="64DFEF8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авыков творческого подхода при решении различных задач, стремление к работе на результат. </w:t>
      </w:r>
    </w:p>
    <w:p w14:paraId="7DF3EF4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14:paraId="122F07E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 помощью педагога и самостоятельно выделя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формулировать познавательную цель деятельности в области шахматной игры; </w:t>
      </w:r>
    </w:p>
    <w:p w14:paraId="314E061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ние способом структурирования шахматных знаний; </w:t>
      </w:r>
    </w:p>
    <w:p w14:paraId="194CD23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выбрать наиболее эффективный способ решения учебной задач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 конкретных условиях; </w:t>
      </w:r>
    </w:p>
    <w:p w14:paraId="332A29E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находить необходимую информацию; </w:t>
      </w:r>
    </w:p>
    <w:p w14:paraId="73956DA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14:paraId="469CCCD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моделировать, владение широким спектром логических действий</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и операций, включая общие приёмы решения задач; </w:t>
      </w:r>
    </w:p>
    <w:p w14:paraId="086AB22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троить логические цепи рассуждений, анализ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14:paraId="0041C43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находить компромиссы и общие решения, разрешать конфликты</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на основе согласования различных позиций; </w:t>
      </w:r>
    </w:p>
    <w:p w14:paraId="7611F68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14:paraId="2A2AA25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14:paraId="40A3701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можность организовывать и осуществлять сотрудничество</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кооперацию с учителем и сверстниками, передавать информацию</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отображать предметное содержание и условия деятельности в речи.</w:t>
      </w:r>
    </w:p>
    <w:p w14:paraId="590F5BC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ланировать, контролировать и объективно оценивать свои умственные, физические, учебные и практические действия в соответствии</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поставленной задачей и условиями её реализации; </w:t>
      </w:r>
    </w:p>
    <w:p w14:paraId="3D4090B9"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сохранять учебную цель и задачу, планировать</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её реализацию (в том числе во внутреннем плане), контролировать и оценивать свои действия, вносить соответствующие коррективы в их выполнение.</w:t>
      </w:r>
    </w:p>
    <w:p w14:paraId="70FCE23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14:paraId="307F767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правил техники безопасности во время занятий шахматами; </w:t>
      </w:r>
    </w:p>
    <w:p w14:paraId="24F0209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возникновения и развития шахматной игры;</w:t>
      </w:r>
    </w:p>
    <w:p w14:paraId="2B1E787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нание чемпионов мира по шахматам, их вклада в развитие шахмат;</w:t>
      </w:r>
    </w:p>
    <w:p w14:paraId="4B00A853"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14:paraId="7346675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развития шахматной культуры и спорта в России, выдающихся шахматных деятелей России;</w:t>
      </w:r>
    </w:p>
    <w:p w14:paraId="6EF78A1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правил разыгрывания дебюта;</w:t>
      </w:r>
    </w:p>
    <w:p w14:paraId="2979563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техники расчета вариантов;</w:t>
      </w:r>
    </w:p>
    <w:p w14:paraId="2EED6F4C"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стратегического преимущества;</w:t>
      </w:r>
    </w:p>
    <w:p w14:paraId="65D37EF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специфики открытых и полуоткрытых линий, специфики «хороших»</w:t>
      </w:r>
      <w:r w:rsidR="00CA4934" w:rsidRPr="00CA4934">
        <w:rPr>
          <w:rFonts w:ascii="Times New Roman" w:hAnsi="Times New Roman"/>
          <w:sz w:val="28"/>
          <w:szCs w:val="28"/>
          <w:lang w:val="ru-RU"/>
        </w:rPr>
        <w:t xml:space="preserve"> </w:t>
      </w:r>
      <w:r w:rsidRPr="00CA4934">
        <w:rPr>
          <w:rFonts w:ascii="Times New Roman" w:hAnsi="Times New Roman"/>
          <w:sz w:val="28"/>
          <w:szCs w:val="28"/>
          <w:lang w:val="ru-RU"/>
        </w:rPr>
        <w:t>и «плохих» фигур;</w:t>
      </w:r>
    </w:p>
    <w:p w14:paraId="7DBB9B9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иск и решение различные шахматные комбинации;</w:t>
      </w:r>
    </w:p>
    <w:p w14:paraId="214C7DA5"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навыков разыгрывания пешечных окончаний;</w:t>
      </w:r>
    </w:p>
    <w:p w14:paraId="0E7CE69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лительно концентрировать внимание во время шахматной партии;</w:t>
      </w:r>
    </w:p>
    <w:p w14:paraId="68A77C9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возникновения шахматных дебютов;</w:t>
      </w:r>
    </w:p>
    <w:p w14:paraId="7C643E4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начала шахматной партии и его особенности;</w:t>
      </w:r>
    </w:p>
    <w:p w14:paraId="2CB5AF7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приемов развития атаки на короля в разных стадиях шахматной партии;</w:t>
      </w:r>
    </w:p>
    <w:p w14:paraId="511A20C1"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специфики «сильных» и «слабых» фигур, понимание «форпоста»;</w:t>
      </w:r>
    </w:p>
    <w:p w14:paraId="72677DDA"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на практике приемов подключения ладьи к атаке на короля соперника;</w:t>
      </w:r>
    </w:p>
    <w:p w14:paraId="07540A1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элементарных навыков разыгрывания слоновых окончаний;</w:t>
      </w:r>
    </w:p>
    <w:p w14:paraId="3E12B0A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на практике тактических и стратегических средств шахматной борьбы;</w:t>
      </w:r>
    </w:p>
    <w:p w14:paraId="6E0FA9EB"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находить и решать различные шахматные комбинации;</w:t>
      </w:r>
    </w:p>
    <w:p w14:paraId="69F67F8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тратегическими особенностями разыгрывания дебюта;</w:t>
      </w:r>
    </w:p>
    <w:p w14:paraId="3086375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различным пешечным формациям;</w:t>
      </w:r>
    </w:p>
    <w:p w14:paraId="28056596"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ценить классическое шахматное наследие;</w:t>
      </w:r>
    </w:p>
    <w:p w14:paraId="7216FDB0"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лючевых шахматных компетенций;</w:t>
      </w:r>
    </w:p>
    <w:p w14:paraId="770F2CBD"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элементарных навыков разыгрывания коневых окончаний;</w:t>
      </w:r>
    </w:p>
    <w:p w14:paraId="1C344CC4"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фундаментального стратегического подхода в шахматах;</w:t>
      </w:r>
    </w:p>
    <w:p w14:paraId="1D71C9A8" w14:textId="77777777" w:rsidR="00703D29" w:rsidRPr="00CA4934" w:rsidRDefault="00703D29" w:rsidP="005B112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анализировать, разбирать шахматные партии.</w:t>
      </w:r>
    </w:p>
    <w:p w14:paraId="3151EC54" w14:textId="79FA234C" w:rsidR="00866D0B" w:rsidRPr="009D746E" w:rsidRDefault="009D746E" w:rsidP="005B1125">
      <w:pPr>
        <w:pStyle w:val="1"/>
        <w:pBdr>
          <w:bottom w:val="none" w:sz="0" w:space="0" w:color="auto"/>
        </w:pBdr>
        <w:spacing w:before="0" w:line="240" w:lineRule="auto"/>
        <w:ind w:firstLine="708"/>
        <w:jc w:val="both"/>
        <w:rPr>
          <w:bCs/>
          <w:szCs w:val="28"/>
          <w:lang w:val="ru-RU"/>
        </w:rPr>
      </w:pPr>
      <w:r w:rsidRPr="009D746E">
        <w:rPr>
          <w:rFonts w:eastAsia="SchoolBookSanPin"/>
          <w:bCs/>
          <w:szCs w:val="28"/>
          <w:lang w:val="ru-RU"/>
        </w:rPr>
        <w:t>36.</w:t>
      </w:r>
      <w:r w:rsidR="00866D0B" w:rsidRPr="009D746E">
        <w:rPr>
          <w:rFonts w:eastAsia="SchoolBookSanPin"/>
          <w:bCs/>
          <w:szCs w:val="28"/>
          <w:lang w:val="ru-RU"/>
        </w:rPr>
        <w:t> Федеральная рабочая программа по учебному предмету «</w:t>
      </w:r>
      <w:r w:rsidR="00866D0B" w:rsidRPr="009D746E">
        <w:rPr>
          <w:rFonts w:eastAsia="SchoolBookSanPin"/>
          <w:bCs/>
          <w:position w:val="1"/>
          <w:szCs w:val="28"/>
          <w:lang w:val="ru-RU"/>
        </w:rPr>
        <w:t>Основы безопасности жизнедеятельности</w:t>
      </w:r>
      <w:r w:rsidR="00866D0B" w:rsidRPr="009D746E">
        <w:rPr>
          <w:rFonts w:eastAsia="SchoolBookSanPin"/>
          <w:bCs/>
          <w:szCs w:val="28"/>
          <w:lang w:val="ru-RU"/>
        </w:rPr>
        <w:t>».</w:t>
      </w:r>
      <w:r w:rsidR="00866D0B" w:rsidRPr="009D746E">
        <w:rPr>
          <w:bCs/>
          <w:szCs w:val="28"/>
          <w:lang w:val="ru-RU"/>
        </w:rPr>
        <w:t xml:space="preserve"> </w:t>
      </w:r>
    </w:p>
    <w:p w14:paraId="2EE41222" w14:textId="77777777" w:rsidR="00866D0B" w:rsidRPr="00CA4934" w:rsidRDefault="00113FC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w:t>
      </w:r>
      <w:r w:rsidR="006444E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1. Федеральная рабочая программа по учебному предмету «</w:t>
      </w:r>
      <w:r w:rsidR="00866D0B" w:rsidRPr="00CA4934">
        <w:rPr>
          <w:rFonts w:ascii="Times New Roman" w:eastAsia="SchoolBookSanPin" w:hAnsi="Times New Roman"/>
          <w:position w:val="1"/>
          <w:sz w:val="28"/>
          <w:szCs w:val="28"/>
          <w:lang w:val="ru-RU"/>
        </w:rPr>
        <w:t>Основы безопасности жизнедеятельности</w:t>
      </w:r>
      <w:r w:rsidR="00866D0B" w:rsidRPr="00CA4934">
        <w:rPr>
          <w:rFonts w:ascii="Times New Roman" w:eastAsia="SchoolBookSanPin" w:hAnsi="Times New Roman"/>
          <w:sz w:val="28"/>
          <w:szCs w:val="28"/>
          <w:lang w:val="ru-RU"/>
        </w:rPr>
        <w:t>» (предметная область «Физическая культура</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и основы безопасности жизнедеятельности») (далее соответственно – программа</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ОБЖ, ОБЖ) включает пояснительную записку, содержание обучения, планируемые результаты освоения программы по ОБЖ.</w:t>
      </w:r>
    </w:p>
    <w:p w14:paraId="7E985DFE"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 </w:t>
      </w:r>
      <w:r w:rsidR="00866D0B" w:rsidRPr="00CA4934">
        <w:rPr>
          <w:rFonts w:ascii="Times New Roman" w:eastAsia="OfficinaSansBoldITC" w:hAnsi="Times New Roman"/>
          <w:sz w:val="28"/>
          <w:szCs w:val="28"/>
          <w:lang w:val="ru-RU"/>
        </w:rPr>
        <w:t>Пояснительная записка.</w:t>
      </w:r>
    </w:p>
    <w:p w14:paraId="365AC998" w14:textId="77777777" w:rsidR="00866D0B" w:rsidRPr="00CA4934" w:rsidRDefault="006444ED" w:rsidP="005B1125">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2.1. Программа ОБЖ разработана на основе требований к результатам освоения программы основного общего образования, представленных в ФГОС ООО, федеральной </w:t>
      </w:r>
      <w:r w:rsidR="00FF45BF" w:rsidRPr="00CA4934">
        <w:rPr>
          <w:rFonts w:ascii="Times New Roman" w:eastAsia="SchoolBookSanPin" w:hAnsi="Times New Roman"/>
          <w:bCs/>
          <w:sz w:val="28"/>
          <w:szCs w:val="28"/>
          <w:lang w:val="ru-RU"/>
        </w:rPr>
        <w:t>рабочей</w:t>
      </w:r>
      <w:r w:rsidR="00FF45BF"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 xml:space="preserve">программы воспитания, </w:t>
      </w:r>
      <w:r w:rsidR="00CF5F6C" w:rsidRPr="00CA4934">
        <w:rPr>
          <w:rFonts w:ascii="Times New Roman" w:eastAsia="SchoolBookSanPin" w:hAnsi="Times New Roman"/>
          <w:sz w:val="28"/>
          <w:szCs w:val="28"/>
          <w:lang w:val="ru-RU"/>
        </w:rPr>
        <w:t>концепции</w:t>
      </w:r>
      <w:r w:rsidR="00866D0B" w:rsidRPr="00CA4934">
        <w:rPr>
          <w:rFonts w:ascii="Times New Roman" w:eastAsia="SchoolBookSanPin" w:hAnsi="Times New Roman"/>
          <w:sz w:val="28"/>
          <w:szCs w:val="28"/>
          <w:lang w:val="ru-RU"/>
        </w:rPr>
        <w:t xml:space="preserve"> преподавания учебного предмета «Основы безопасности жизнедеятельности» и предусматривает непосредственное применение при реализации ООП ООО. </w:t>
      </w:r>
    </w:p>
    <w:p w14:paraId="53F48A7C"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2. Программа ОБЖ позволит учителю построить освоение содержания</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в логике последовательного нарастания факторов опасности от опасной ситуации</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до чрезвычайной ситуации и разумного взаимодействия человека с окружающей средой, учесть преемственность приобретения обучающимися знаний</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и формирования у них умений и навыков в области безопасности жизнедеятельности.</w:t>
      </w:r>
    </w:p>
    <w:p w14:paraId="67718EB6"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2.3. Программа ОБЖ </w:t>
      </w:r>
      <w:r w:rsidR="00866D0B" w:rsidRPr="00CA4934">
        <w:rPr>
          <w:rFonts w:ascii="Times New Roman" w:eastAsia="SchoolBookSanPin" w:hAnsi="Times New Roman"/>
          <w:position w:val="1"/>
          <w:sz w:val="28"/>
          <w:szCs w:val="28"/>
          <w:lang w:val="ru-RU"/>
        </w:rPr>
        <w:t>обеспечивает:</w:t>
      </w:r>
    </w:p>
    <w:p w14:paraId="0A7CC9E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ясное понимание обучающимися современных проблем безопасност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формирование у подрастающего поколения базового уровня культуры безопасного поведения;</w:t>
      </w:r>
    </w:p>
    <w:p w14:paraId="7059E74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14:paraId="440A5227" w14:textId="77777777" w:rsidR="00866D0B" w:rsidRPr="00CA4934" w:rsidRDefault="00866D0B"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озможность выработки и закрепления у обучающихся умений и навыков, необходимых для последующей жизни;</w:t>
      </w:r>
    </w:p>
    <w:p w14:paraId="5AFE876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ботку практико-ориентированных компетенций, соответствующих потребностям современности;</w:t>
      </w:r>
    </w:p>
    <w:p w14:paraId="719D16B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ю оптимального баланса межпредметных связей и их разумное взаимодополнение, способствующее формированию практических умен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навыков.</w:t>
      </w:r>
    </w:p>
    <w:p w14:paraId="327E43D3"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4. 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и преемственность учебного процесса на уровне среднего общего образования:</w:t>
      </w:r>
    </w:p>
    <w:p w14:paraId="30FCD68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уль № 1 «Культура безопасности жизнедеятельности в современном обществе»;</w:t>
      </w:r>
    </w:p>
    <w:p w14:paraId="6EBF1A4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2 «Безопасность в быту»;</w:t>
      </w:r>
    </w:p>
    <w:p w14:paraId="34605E8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3 «Безопасность на транспорте»;</w:t>
      </w:r>
    </w:p>
    <w:p w14:paraId="70172C3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4 «Безопасность в общественных местах»;</w:t>
      </w:r>
    </w:p>
    <w:p w14:paraId="44075B1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5 «Безопасность в природной среде»;</w:t>
      </w:r>
    </w:p>
    <w:p w14:paraId="693F8FE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6 «Здоровье и как его сохранить. Основы медицинских знаний»;</w:t>
      </w:r>
    </w:p>
    <w:p w14:paraId="46804A0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7 «Безопасность в социуме»;</w:t>
      </w:r>
    </w:p>
    <w:p w14:paraId="42A43EA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8 «Безопасность в информационном пространстве»;</w:t>
      </w:r>
    </w:p>
    <w:p w14:paraId="3204D6F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9 «Основы противодействия экстремизму и терроризму»;</w:t>
      </w:r>
    </w:p>
    <w:p w14:paraId="7EB7F8C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10 «Взаимодействие личности, общества и государств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обеспечении безопасности жизни и здоровья населения».</w:t>
      </w:r>
    </w:p>
    <w:p w14:paraId="72CFE0D4"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 </w:t>
      </w:r>
      <w:r w:rsidR="00866D0B" w:rsidRPr="00CA4934">
        <w:rPr>
          <w:rFonts w:ascii="Times New Roman" w:eastAsia="SchoolBookSanPin" w:hAnsi="Times New Roman"/>
          <w:position w:val="1"/>
          <w:sz w:val="28"/>
          <w:szCs w:val="28"/>
          <w:lang w:val="ru-RU"/>
        </w:rPr>
        <w:t>В целях обеспечения системного подхода в изучении учебного предмета ОБЖ на уровне основного общего образования</w:t>
      </w:r>
      <w:r w:rsidR="00866D0B"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position w:val="1"/>
          <w:sz w:val="28"/>
          <w:szCs w:val="28"/>
          <w:lang w:val="ru-RU"/>
        </w:rPr>
        <w:t>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w:t>
      </w:r>
      <w:r w:rsidR="00866D0B"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position w:val="1"/>
          <w:sz w:val="28"/>
          <w:szCs w:val="28"/>
          <w:lang w:val="ru-RU"/>
        </w:rPr>
        <w:t xml:space="preserve">«предвидеть опасность </w:t>
      </w:r>
      <w:r w:rsidR="00866D0B" w:rsidRPr="00CA4934">
        <w:rPr>
          <w:rFonts w:ascii="Times New Roman" w:eastAsia="Symbola" w:hAnsi="Times New Roman"/>
          <w:position w:val="1"/>
          <w:sz w:val="28"/>
          <w:szCs w:val="28"/>
          <w:lang w:val="ru-RU"/>
        </w:rPr>
        <w:t xml:space="preserve">→ </w:t>
      </w:r>
      <w:r w:rsidR="00866D0B" w:rsidRPr="00CA4934">
        <w:rPr>
          <w:rFonts w:ascii="Times New Roman" w:eastAsia="SchoolBookSanPin" w:hAnsi="Times New Roman"/>
          <w:position w:val="1"/>
          <w:sz w:val="28"/>
          <w:szCs w:val="28"/>
          <w:lang w:val="ru-RU"/>
        </w:rPr>
        <w:t xml:space="preserve">по возможности её избегать </w:t>
      </w:r>
      <w:r w:rsidR="00866D0B" w:rsidRPr="00CA4934">
        <w:rPr>
          <w:rFonts w:ascii="Times New Roman" w:eastAsia="Symbola" w:hAnsi="Times New Roman"/>
          <w:position w:val="1"/>
          <w:sz w:val="28"/>
          <w:szCs w:val="28"/>
          <w:lang w:val="ru-RU"/>
        </w:rPr>
        <w:t xml:space="preserve">→ </w:t>
      </w:r>
      <w:r w:rsidR="00866D0B" w:rsidRPr="00CA4934">
        <w:rPr>
          <w:rFonts w:ascii="Times New Roman" w:eastAsia="SchoolBookSanPin" w:hAnsi="Times New Roman"/>
          <w:position w:val="1"/>
          <w:sz w:val="28"/>
          <w:szCs w:val="28"/>
          <w:lang w:val="ru-RU"/>
        </w:rPr>
        <w:t>при необходимости действовать».</w:t>
      </w:r>
    </w:p>
    <w:p w14:paraId="2BF10CA5"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6. </w:t>
      </w:r>
      <w:r w:rsidR="00866D0B" w:rsidRPr="00CA4934">
        <w:rPr>
          <w:rFonts w:ascii="Times New Roman" w:eastAsia="SchoolBookSanPin" w:hAnsi="Times New Roman"/>
          <w:position w:val="1"/>
          <w:sz w:val="28"/>
          <w:szCs w:val="28"/>
          <w:lang w:val="ru-RU"/>
        </w:rPr>
        <w:t>Учебный материал систематизирован по сферам возможных проявлений рисков и опасностей:</w:t>
      </w:r>
    </w:p>
    <w:p w14:paraId="597ED18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мещения и бытовые условия; улица и общественные места;</w:t>
      </w:r>
    </w:p>
    <w:p w14:paraId="7138519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природные условия; коммуникационные связи и каналы; объект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учреждения культуры и другие.</w:t>
      </w:r>
    </w:p>
    <w:p w14:paraId="189E5D14" w14:textId="77777777" w:rsidR="00866D0B" w:rsidRPr="00CA4934" w:rsidRDefault="006444ED"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7. </w:t>
      </w:r>
      <w:r w:rsidR="00866D0B" w:rsidRPr="00CA4934">
        <w:rPr>
          <w:rFonts w:ascii="Times New Roman" w:eastAsia="SchoolBookSanPin" w:hAnsi="Times New Roman"/>
          <w:position w:val="1"/>
          <w:sz w:val="28"/>
          <w:szCs w:val="28"/>
          <w:lang w:val="ru-RU"/>
        </w:rPr>
        <w:t>Программой ОБЖ предусматривается использование практико-ориентированных интерактивных форм организации учебных занятий</w:t>
      </w:r>
      <w:r w:rsidR="00CA4934" w:rsidRPr="00CA4934">
        <w:rPr>
          <w:rFonts w:ascii="Times New Roman" w:eastAsia="SchoolBookSanPin" w:hAnsi="Times New Roman"/>
          <w:position w:val="1"/>
          <w:sz w:val="28"/>
          <w:szCs w:val="28"/>
          <w:lang w:val="ru-RU"/>
        </w:rPr>
        <w:t xml:space="preserve"> </w:t>
      </w:r>
      <w:r w:rsidR="00866D0B" w:rsidRPr="00CA4934">
        <w:rPr>
          <w:rFonts w:ascii="Times New Roman" w:eastAsia="SchoolBookSanPin" w:hAnsi="Times New Roman"/>
          <w:position w:val="1"/>
          <w:sz w:val="28"/>
          <w:szCs w:val="28"/>
          <w:lang w:val="ru-RU"/>
        </w:rPr>
        <w:t>с возможностью применения тренажёрных систем и виртуальных моделей.</w:t>
      </w:r>
      <w:r w:rsidR="00CA4934" w:rsidRPr="00CA4934">
        <w:rPr>
          <w:rFonts w:ascii="Times New Roman" w:eastAsia="SchoolBookSanPin" w:hAnsi="Times New Roman"/>
          <w:position w:val="1"/>
          <w:sz w:val="28"/>
          <w:szCs w:val="28"/>
          <w:lang w:val="ru-RU"/>
        </w:rPr>
        <w:t xml:space="preserve"> </w:t>
      </w:r>
      <w:r w:rsidR="00866D0B" w:rsidRPr="00CA4934">
        <w:rPr>
          <w:rFonts w:ascii="Times New Roman" w:eastAsia="SchoolBookSanPin" w:hAnsi="Times New Roman"/>
          <w:position w:val="1"/>
          <w:sz w:val="28"/>
          <w:szCs w:val="28"/>
          <w:lang w:val="ru-RU"/>
        </w:rPr>
        <w:t>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14:paraId="0E6598AB"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8. В условиях современного исторического процесса с появлением новых глобальных и региональных природных, техногенных, социальных вызовов</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14:paraId="6A9E87C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w:t>
      </w:r>
      <w:r w:rsidR="00F53D1F" w:rsidRPr="00CA4934">
        <w:rPr>
          <w:rFonts w:ascii="Times New Roman" w:eastAsia="SchoolBookSanPin" w:hAnsi="Times New Roman"/>
          <w:sz w:val="28"/>
          <w:szCs w:val="28"/>
          <w:lang w:val="ru-RU"/>
        </w:rPr>
        <w:t xml:space="preserve">, утвержденная </w:t>
      </w:r>
      <w:r w:rsidRPr="00CA4934">
        <w:rPr>
          <w:rFonts w:ascii="Times New Roman" w:eastAsia="SchoolBookSanPin" w:hAnsi="Times New Roman"/>
          <w:sz w:val="28"/>
          <w:szCs w:val="28"/>
          <w:lang w:val="ru-RU"/>
        </w:rPr>
        <w:t>Указ</w:t>
      </w:r>
      <w:r w:rsidR="00F53D1F" w:rsidRPr="00CA4934">
        <w:rPr>
          <w:rFonts w:ascii="Times New Roman" w:eastAsia="SchoolBookSanPin" w:hAnsi="Times New Roman"/>
          <w:sz w:val="28"/>
          <w:szCs w:val="28"/>
          <w:lang w:val="ru-RU"/>
        </w:rPr>
        <w:t>ом</w:t>
      </w:r>
      <w:r w:rsidRPr="00CA4934">
        <w:rPr>
          <w:rFonts w:ascii="Times New Roman" w:eastAsia="SchoolBookSanPin" w:hAnsi="Times New Roman"/>
          <w:sz w:val="28"/>
          <w:szCs w:val="28"/>
          <w:lang w:val="ru-RU"/>
        </w:rPr>
        <w:t xml:space="preserve"> Президента</w:t>
      </w:r>
      <w:r w:rsidR="00F53D1F"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Российской Федерации от 2 июля 2021 г. № 400, Доктрина информационной</w:t>
      </w:r>
      <w:r w:rsidR="00F53D1F"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безопасности Российской Федерации</w:t>
      </w:r>
      <w:r w:rsidR="00F53D1F" w:rsidRPr="00CA4934">
        <w:rPr>
          <w:rFonts w:ascii="Times New Roman" w:eastAsia="SchoolBookSanPin" w:hAnsi="Times New Roman"/>
          <w:sz w:val="28"/>
          <w:szCs w:val="28"/>
          <w:lang w:val="ru-RU"/>
        </w:rPr>
        <w:t>, утвержденная Указом</w:t>
      </w:r>
      <w:r w:rsidRPr="00CA4934">
        <w:rPr>
          <w:rFonts w:ascii="Times New Roman" w:eastAsia="SchoolBookSanPin" w:hAnsi="Times New Roman"/>
          <w:sz w:val="28"/>
          <w:szCs w:val="28"/>
          <w:lang w:val="ru-RU"/>
        </w:rPr>
        <w:t xml:space="preserve"> Президента Российской Федерации</w:t>
      </w:r>
      <w:r w:rsidR="00F53D1F"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от 5 декабря 2016 г. № 646, Национальные цели развития Российской </w:t>
      </w:r>
      <w:proofErr w:type="spellStart"/>
      <w:r w:rsidRPr="00CA4934">
        <w:rPr>
          <w:rFonts w:ascii="Times New Roman" w:eastAsia="SchoolBookSanPin" w:hAnsi="Times New Roman"/>
          <w:sz w:val="28"/>
          <w:szCs w:val="28"/>
          <w:lang w:val="ru-RU"/>
        </w:rPr>
        <w:t>Федерациина</w:t>
      </w:r>
      <w:proofErr w:type="spellEnd"/>
      <w:r w:rsidRPr="00CA4934">
        <w:rPr>
          <w:rFonts w:ascii="Times New Roman" w:eastAsia="SchoolBookSanPin" w:hAnsi="Times New Roman"/>
          <w:sz w:val="28"/>
          <w:szCs w:val="28"/>
          <w:lang w:val="ru-RU"/>
        </w:rPr>
        <w:t xml:space="preserve"> период до </w:t>
      </w:r>
      <w:r w:rsidRPr="00CA4934">
        <w:rPr>
          <w:rFonts w:ascii="Times New Roman" w:eastAsia="SchoolBookSanPin" w:hAnsi="Times New Roman"/>
          <w:position w:val="1"/>
          <w:sz w:val="28"/>
          <w:szCs w:val="28"/>
          <w:lang w:val="ru-RU"/>
        </w:rPr>
        <w:t>2030 года</w:t>
      </w:r>
      <w:r w:rsidR="00F53D1F" w:rsidRPr="00CA4934">
        <w:rPr>
          <w:rFonts w:ascii="Times New Roman" w:eastAsia="SchoolBookSanPin" w:hAnsi="Times New Roman"/>
          <w:sz w:val="28"/>
          <w:szCs w:val="28"/>
          <w:lang w:val="ru-RU"/>
        </w:rPr>
        <w:t>, утвержденные Указом</w:t>
      </w:r>
      <w:r w:rsidRPr="00CA4934">
        <w:rPr>
          <w:rFonts w:ascii="Times New Roman" w:eastAsia="SchoolBookSanPin" w:hAnsi="Times New Roman"/>
          <w:position w:val="1"/>
          <w:sz w:val="28"/>
          <w:szCs w:val="28"/>
          <w:lang w:val="ru-RU"/>
        </w:rPr>
        <w:t xml:space="preserve"> Президента Российской Федерации</w:t>
      </w:r>
      <w:r w:rsidR="00F53D1F"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т 21 июля 2020 г. № 474), государственная программа Российской Федерации «Развитие образования»</w:t>
      </w:r>
      <w:r w:rsidR="00F53D1F" w:rsidRPr="00CA4934">
        <w:rPr>
          <w:rFonts w:ascii="Times New Roman" w:eastAsia="SchoolBookSanPin" w:hAnsi="Times New Roman"/>
          <w:sz w:val="28"/>
          <w:szCs w:val="28"/>
          <w:lang w:val="ru-RU"/>
        </w:rPr>
        <w:t xml:space="preserve">, утвержденная </w:t>
      </w:r>
      <w:r w:rsidRPr="00CA4934">
        <w:rPr>
          <w:rFonts w:ascii="Times New Roman" w:eastAsia="SchoolBookSanPin" w:hAnsi="Times New Roman"/>
          <w:position w:val="1"/>
          <w:sz w:val="28"/>
          <w:szCs w:val="28"/>
          <w:lang w:val="ru-RU"/>
        </w:rPr>
        <w:t>постановление</w:t>
      </w:r>
      <w:r w:rsidR="00F53D1F" w:rsidRPr="00CA4934">
        <w:rPr>
          <w:rFonts w:ascii="Times New Roman" w:eastAsia="SchoolBookSanPin" w:hAnsi="Times New Roman"/>
          <w:position w:val="1"/>
          <w:sz w:val="28"/>
          <w:szCs w:val="28"/>
          <w:lang w:val="ru-RU"/>
        </w:rPr>
        <w:t>м</w:t>
      </w:r>
      <w:r w:rsidRPr="00CA4934">
        <w:rPr>
          <w:rFonts w:ascii="Times New Roman" w:eastAsia="SchoolBookSanPin" w:hAnsi="Times New Roman"/>
          <w:position w:val="1"/>
          <w:sz w:val="28"/>
          <w:szCs w:val="28"/>
          <w:lang w:val="ru-RU"/>
        </w:rPr>
        <w:t xml:space="preserve"> Правительства Российской Федерации</w:t>
      </w:r>
      <w:r w:rsidR="00F53D1F"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т 26 декабря 2017 г.</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1642.</w:t>
      </w:r>
    </w:p>
    <w:p w14:paraId="5ECBA4D9"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9.</w:t>
      </w:r>
      <w:r w:rsidR="00B32708"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position w:val="1"/>
          <w:sz w:val="28"/>
          <w:szCs w:val="28"/>
          <w:lang w:val="ru-RU"/>
        </w:rPr>
        <w:t>ОБЖ является системообразующим учебным предметом, имеет свои дидактические компоненты во всех без исключения предметных областях</w:t>
      </w:r>
      <w:r w:rsidR="00CA4934" w:rsidRPr="00CA4934">
        <w:rPr>
          <w:rFonts w:ascii="Times New Roman" w:eastAsia="SchoolBookSanPin" w:hAnsi="Times New Roman"/>
          <w:position w:val="1"/>
          <w:sz w:val="28"/>
          <w:szCs w:val="28"/>
          <w:lang w:val="ru-RU"/>
        </w:rPr>
        <w:t xml:space="preserve"> </w:t>
      </w:r>
      <w:r w:rsidR="00866D0B" w:rsidRPr="00CA4934">
        <w:rPr>
          <w:rFonts w:ascii="Times New Roman" w:eastAsia="SchoolBookSanPin" w:hAnsi="Times New Roman"/>
          <w:position w:val="1"/>
          <w:sz w:val="28"/>
          <w:szCs w:val="28"/>
          <w:lang w:val="ru-RU"/>
        </w:rPr>
        <w:t>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14:paraId="45800494"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0. </w:t>
      </w:r>
      <w:r w:rsidR="00CF5F6C" w:rsidRPr="00CA4934">
        <w:rPr>
          <w:rFonts w:ascii="Times New Roman" w:eastAsia="SchoolBookSanPin" w:hAnsi="Times New Roman"/>
          <w:position w:val="1"/>
          <w:sz w:val="28"/>
          <w:szCs w:val="28"/>
          <w:lang w:val="ru-RU"/>
        </w:rPr>
        <w:t xml:space="preserve">ОБЖ входит в предметную область «Физическая культура и основы </w:t>
      </w:r>
      <w:r w:rsidR="00CF5F6C" w:rsidRPr="00CA4934">
        <w:rPr>
          <w:rFonts w:ascii="Times New Roman" w:eastAsia="SchoolBookSanPin" w:hAnsi="Times New Roman"/>
          <w:position w:val="1"/>
          <w:sz w:val="28"/>
          <w:szCs w:val="28"/>
          <w:lang w:val="ru-RU"/>
        </w:rPr>
        <w:lastRenderedPageBreak/>
        <w:t>безопасности жизнедеятельности», является обязательным для изучения на уровне основного общего образования.</w:t>
      </w:r>
    </w:p>
    <w:p w14:paraId="5B3C833F" w14:textId="77777777" w:rsidR="00866D0B" w:rsidRPr="00CA4934" w:rsidRDefault="006444ED"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1. </w:t>
      </w:r>
      <w:r w:rsidR="00866D0B" w:rsidRPr="00CA4934">
        <w:rPr>
          <w:rFonts w:ascii="Times New Roman" w:eastAsia="SchoolBookSanPin" w:hAnsi="Times New Roman"/>
          <w:position w:val="1"/>
          <w:sz w:val="28"/>
          <w:szCs w:val="28"/>
          <w:lang w:val="ru-RU"/>
        </w:rPr>
        <w:t>Изучение ОБЖ направлено на обеспечение формирования базового уровня культуры безопасности жизнедеятельности, что способствует выработке</w:t>
      </w:r>
      <w:r w:rsidR="00CA4934" w:rsidRPr="00CA4934">
        <w:rPr>
          <w:rFonts w:ascii="Times New Roman" w:eastAsia="SchoolBookSanPin" w:hAnsi="Times New Roman"/>
          <w:position w:val="1"/>
          <w:sz w:val="28"/>
          <w:szCs w:val="28"/>
          <w:lang w:val="ru-RU"/>
        </w:rPr>
        <w:t xml:space="preserve"> </w:t>
      </w:r>
      <w:r w:rsidR="00866D0B" w:rsidRPr="00CA4934">
        <w:rPr>
          <w:rFonts w:ascii="Times New Roman" w:eastAsia="SchoolBookSanPin" w:hAnsi="Times New Roman"/>
          <w:position w:val="1"/>
          <w:sz w:val="28"/>
          <w:szCs w:val="28"/>
          <w:lang w:val="ru-RU"/>
        </w:rPr>
        <w:t>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w:t>
      </w:r>
      <w:r w:rsidR="00CA4934" w:rsidRPr="00CA4934">
        <w:rPr>
          <w:rFonts w:ascii="Times New Roman" w:eastAsia="SchoolBookSanPin" w:hAnsi="Times New Roman"/>
          <w:position w:val="1"/>
          <w:sz w:val="28"/>
          <w:szCs w:val="28"/>
          <w:lang w:val="ru-RU"/>
        </w:rPr>
        <w:t xml:space="preserve"> </w:t>
      </w:r>
      <w:r w:rsidR="00866D0B" w:rsidRPr="00CA4934">
        <w:rPr>
          <w:rFonts w:ascii="Times New Roman" w:eastAsia="SchoolBookSanPin" w:hAnsi="Times New Roman"/>
          <w:position w:val="1"/>
          <w:sz w:val="28"/>
          <w:szCs w:val="28"/>
          <w:lang w:val="ru-RU"/>
        </w:rPr>
        <w:t>и информационной среде, способствует проведению мероприятий профилактического характера в сфере безопасности.</w:t>
      </w:r>
    </w:p>
    <w:p w14:paraId="3B83EDCA"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2. 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14:paraId="4F46396C"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построения модели индивидуального безопасного повед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основе понимания необходимости ведения здорового образа жизни, причин, механизмов возникновения и возможных последствий различных опас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чрезвычайных ситуаций, знаний и умений применять необходимые средств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риемы рационального и безопасного поведения при их проявлении;</w:t>
      </w:r>
    </w:p>
    <w:p w14:paraId="5415B24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14:paraId="5F6664E0"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ние и понимание роли государства и общества в решении задач обеспечения национальной безопасности и защиты населения от опас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чрезвычайных ситуаций природного, техногенного и социального характера.</w:t>
      </w:r>
    </w:p>
    <w:p w14:paraId="7638DFF4"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3. В целях обеспечения индивидуальных потребностей обучающихся</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в формировании культуры безопасности жизнедеятельности на основе расширения знаний и умений, углубленного понимания значимости безопасного поведения</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в условиях опасных и чрезвычайных ситуаций для личности, общества</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и государства ОБЖ может изучаться в 5-7 классах из расчета 1 час в неделю</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за счет использования части учебного плана, формируемого участниками образовательных отношений (всего 102 часа).</w:t>
      </w:r>
    </w:p>
    <w:p w14:paraId="7EF49A2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е число часов, реком</w:t>
      </w:r>
      <w:r w:rsidR="00C62F8E" w:rsidRPr="00CA4934">
        <w:rPr>
          <w:rFonts w:ascii="Times New Roman" w:eastAsia="SchoolBookSanPin" w:hAnsi="Times New Roman"/>
          <w:sz w:val="28"/>
          <w:szCs w:val="28"/>
          <w:lang w:val="ru-RU"/>
        </w:rPr>
        <w:t>ендованных для изучения ОБЖ в 8–</w:t>
      </w:r>
      <w:r w:rsidRPr="00CA4934">
        <w:rPr>
          <w:rFonts w:ascii="Times New Roman" w:eastAsia="SchoolBookSanPin" w:hAnsi="Times New Roman"/>
          <w:sz w:val="28"/>
          <w:szCs w:val="28"/>
          <w:lang w:val="ru-RU"/>
        </w:rPr>
        <w:t>9 классах, составляет 68 часов, по 1 часу в неделю за счет обязательной части учебного плана основного общего образования.</w:t>
      </w:r>
    </w:p>
    <w:p w14:paraId="08CA0C5B"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14:paraId="4A48B83B" w14:textId="77777777" w:rsidR="00866D0B" w:rsidRPr="00CA4934" w:rsidRDefault="006444ED" w:rsidP="005B1125">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 </w:t>
      </w:r>
      <w:r w:rsidR="00866D0B" w:rsidRPr="00CA4934">
        <w:rPr>
          <w:rFonts w:ascii="Times New Roman" w:eastAsia="OfficinaSansBoldITC" w:hAnsi="Times New Roman"/>
          <w:sz w:val="28"/>
          <w:szCs w:val="28"/>
          <w:lang w:val="ru-RU"/>
        </w:rPr>
        <w:t>Содержание обучения</w:t>
      </w:r>
      <w:r w:rsidR="00866D0B" w:rsidRPr="00CA4934">
        <w:rPr>
          <w:rFonts w:ascii="Times New Roman" w:eastAsia="OfficinaSansBoldITC" w:hAnsi="Times New Roman"/>
          <w:position w:val="1"/>
          <w:sz w:val="28"/>
          <w:szCs w:val="28"/>
          <w:lang w:val="ru-RU"/>
        </w:rPr>
        <w:t xml:space="preserve">. </w:t>
      </w:r>
    </w:p>
    <w:p w14:paraId="62D0799C"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lastRenderedPageBreak/>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 </w:t>
      </w:r>
      <w:r w:rsidR="00866D0B" w:rsidRPr="00CA4934">
        <w:rPr>
          <w:rFonts w:ascii="Times New Roman" w:eastAsia="OfficinaSansBoldITC" w:hAnsi="Times New Roman"/>
          <w:sz w:val="28"/>
          <w:szCs w:val="28"/>
          <w:lang w:val="ru-RU"/>
        </w:rPr>
        <w:t>Модуль № 1 «Культура безопасности жизнедеятельности</w:t>
      </w:r>
      <w:r w:rsidR="00CA4934" w:rsidRPr="00CA4934">
        <w:rPr>
          <w:rFonts w:ascii="Times New Roman" w:eastAsia="OfficinaSansBoldITC" w:hAnsi="Times New Roman"/>
          <w:sz w:val="28"/>
          <w:szCs w:val="28"/>
          <w:lang w:val="ru-RU"/>
        </w:rPr>
        <w:t xml:space="preserve"> </w:t>
      </w:r>
      <w:r w:rsidR="00866D0B" w:rsidRPr="00CA4934">
        <w:rPr>
          <w:rFonts w:ascii="Times New Roman" w:eastAsia="OfficinaSansBoldITC" w:hAnsi="Times New Roman"/>
          <w:sz w:val="28"/>
          <w:szCs w:val="28"/>
          <w:lang w:val="ru-RU"/>
        </w:rPr>
        <w:t>в современном обществе»:</w:t>
      </w:r>
    </w:p>
    <w:p w14:paraId="72D64F2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ь и задачи учебного предмета ОБЖ, его ключевые понятия и значе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человека;</w:t>
      </w:r>
    </w:p>
    <w:p w14:paraId="22A68FB0"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 понятий «опасность», «безопасность», «риск», «культура безопасности жизнедеятельности»;</w:t>
      </w:r>
    </w:p>
    <w:p w14:paraId="6AE31F9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точники и факторы опасности, их классификация;</w:t>
      </w:r>
    </w:p>
    <w:p w14:paraId="263FB6B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ие принципы безопасного поведения;</w:t>
      </w:r>
    </w:p>
    <w:p w14:paraId="7551D38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чрезвычайных ситуаций, сходство и различия опасной, экстремаль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чрезвычайной ситуаций;</w:t>
      </w:r>
    </w:p>
    <w:p w14:paraId="5F2C2F8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ровни взаимодействия человека и окружающей среды;</w:t>
      </w:r>
    </w:p>
    <w:p w14:paraId="3D28B12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ханизм перерастания повседневной ситуации в чрезвычайную ситуацию, правила поведения в опасных и чрезвычайных ситуациях.</w:t>
      </w:r>
    </w:p>
    <w:p w14:paraId="5D20EDD9"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 </w:t>
      </w:r>
      <w:r w:rsidR="00866D0B" w:rsidRPr="00CA4934">
        <w:rPr>
          <w:rFonts w:ascii="Times New Roman" w:eastAsia="OfficinaSansBoldITC" w:hAnsi="Times New Roman"/>
          <w:sz w:val="28"/>
          <w:szCs w:val="28"/>
          <w:lang w:val="ru-RU"/>
        </w:rPr>
        <w:t>Модуль № 2 «Безопасность в быту»:</w:t>
      </w:r>
    </w:p>
    <w:p w14:paraId="53517F0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источники опасности в быту и их классификация;</w:t>
      </w:r>
    </w:p>
    <w:p w14:paraId="7882867B"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ащита прав потребителя, сроки годности и состав продуктов питания;</w:t>
      </w:r>
    </w:p>
    <w:p w14:paraId="426E083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овые отравления и причины их возникновения, классификация ядовитых веществ и их опасности;</w:t>
      </w:r>
    </w:p>
    <w:p w14:paraId="123DA5E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знаки отравления, приёмы и правила оказания первой помощи;</w:t>
      </w:r>
    </w:p>
    <w:p w14:paraId="6212882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комплектования и хранения домашней аптечки;</w:t>
      </w:r>
    </w:p>
    <w:p w14:paraId="7BFE15F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овые травмы и правила их предупреждения, приёмы и правила оказания первой помощи;</w:t>
      </w:r>
    </w:p>
    <w:p w14:paraId="5D9D576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обращения с газовыми и электрическими приборами, приём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равила оказания первой помощи;</w:t>
      </w:r>
    </w:p>
    <w:p w14:paraId="782E1C5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ведения в подъезде и лифте, а также при входе и выходе из них;</w:t>
      </w:r>
    </w:p>
    <w:p w14:paraId="1C0262B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жар и факторы его развития;</w:t>
      </w:r>
    </w:p>
    <w:p w14:paraId="2290EA8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ловия и причины возникновения пожаров, их возможные последствия, приёмы и правила оказания первой помощи;</w:t>
      </w:r>
    </w:p>
    <w:p w14:paraId="2C8323A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ервичные средства пожаротушения;</w:t>
      </w:r>
    </w:p>
    <w:p w14:paraId="3DFB7DE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вызова экстренных служб и порядок взаимодействия с ними, ответственность за ложные сообщения;</w:t>
      </w:r>
    </w:p>
    <w:p w14:paraId="74191420" w14:textId="77777777" w:rsidR="00866D0B" w:rsidRPr="00CA4934" w:rsidRDefault="00866D0B"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а, обязанности и ответственность граждан в области пожарной безопасности;</w:t>
      </w:r>
    </w:p>
    <w:p w14:paraId="0126055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туации криминального характера, правила поведения с малознакомыми людьми;</w:t>
      </w:r>
    </w:p>
    <w:p w14:paraId="2AA79BD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ры по предотвращению проникновения злоумышленников в дом, правила поведения при попытке проникновения в дом посторонних;</w:t>
      </w:r>
    </w:p>
    <w:p w14:paraId="7B13758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кация аварийных ситуаций в коммунальных системах жизнеобеспечения;</w:t>
      </w:r>
    </w:p>
    <w:p w14:paraId="348FC3B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подготовки к возможным авариям на коммунальных системах, порядок действий при авариях на коммунальных системах.</w:t>
      </w:r>
    </w:p>
    <w:p w14:paraId="0A554B95"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3. </w:t>
      </w:r>
      <w:r w:rsidR="00866D0B" w:rsidRPr="00CA4934">
        <w:rPr>
          <w:rFonts w:ascii="Times New Roman" w:eastAsia="OfficinaSansBoldITC" w:hAnsi="Times New Roman"/>
          <w:sz w:val="28"/>
          <w:szCs w:val="28"/>
          <w:lang w:val="ru-RU"/>
        </w:rPr>
        <w:t>Модуль № 3 «Безопасность на транспорте»:</w:t>
      </w:r>
    </w:p>
    <w:p w14:paraId="05415AC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дорожного движения и их значение, условия обеспечения безопасности участников дорожного движения;</w:t>
      </w:r>
    </w:p>
    <w:p w14:paraId="3743B73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авила дорожного движения и дорожные знаки для пешеходов;</w:t>
      </w:r>
    </w:p>
    <w:p w14:paraId="3BD7B02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орожные ловушки» и правила их предупреждения; </w:t>
      </w:r>
      <w:proofErr w:type="spellStart"/>
      <w:r w:rsidRPr="00CA4934">
        <w:rPr>
          <w:rFonts w:ascii="Times New Roman" w:eastAsia="SchoolBookSanPin" w:hAnsi="Times New Roman"/>
          <w:sz w:val="28"/>
          <w:szCs w:val="28"/>
          <w:lang w:val="ru-RU"/>
        </w:rPr>
        <w:t>световозвращающие</w:t>
      </w:r>
      <w:proofErr w:type="spellEnd"/>
      <w:r w:rsidRPr="00CA4934">
        <w:rPr>
          <w:rFonts w:ascii="Times New Roman" w:eastAsia="SchoolBookSanPin" w:hAnsi="Times New Roman"/>
          <w:sz w:val="28"/>
          <w:szCs w:val="28"/>
          <w:lang w:val="ru-RU"/>
        </w:rPr>
        <w:t xml:space="preserve"> элементы и правила их применения; правила дорожного движения для пассажиров;</w:t>
      </w:r>
    </w:p>
    <w:p w14:paraId="5C8DFB2C"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язанности пассажиров маршрутных транспортных средств, ремень безопасности и правила его применения;</w:t>
      </w:r>
    </w:p>
    <w:p w14:paraId="4DE99E80"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ассажиров при различных происшествиях в маршрутных транспортных средствах, в том числе вызванных террористическим актом;</w:t>
      </w:r>
    </w:p>
    <w:p w14:paraId="1672745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ведения пассажира мотоцикла;</w:t>
      </w:r>
    </w:p>
    <w:p w14:paraId="3FE5C6E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дорожного движения для водителя велосипеда и иных индивидуальных средств передвижения (</w:t>
      </w:r>
      <w:proofErr w:type="spellStart"/>
      <w:r w:rsidRPr="00CA4934">
        <w:rPr>
          <w:rFonts w:ascii="Times New Roman" w:eastAsia="SchoolBookSanPin" w:hAnsi="Times New Roman"/>
          <w:position w:val="1"/>
          <w:sz w:val="28"/>
          <w:szCs w:val="28"/>
          <w:lang w:val="ru-RU"/>
        </w:rPr>
        <w:t>электросамокаты</w:t>
      </w:r>
      <w:proofErr w:type="spellEnd"/>
      <w:r w:rsidRPr="00CA4934">
        <w:rPr>
          <w:rFonts w:ascii="Times New Roman" w:eastAsia="SchoolBookSanPin" w:hAnsi="Times New Roman"/>
          <w:position w:val="1"/>
          <w:sz w:val="28"/>
          <w:szCs w:val="28"/>
          <w:lang w:val="ru-RU"/>
        </w:rPr>
        <w:t xml:space="preserve">, </w:t>
      </w:r>
      <w:proofErr w:type="spellStart"/>
      <w:r w:rsidRPr="00CA4934">
        <w:rPr>
          <w:rFonts w:ascii="Times New Roman" w:eastAsia="SchoolBookSanPin" w:hAnsi="Times New Roman"/>
          <w:position w:val="1"/>
          <w:sz w:val="28"/>
          <w:szCs w:val="28"/>
          <w:lang w:val="ru-RU"/>
        </w:rPr>
        <w:t>гироскутеры</w:t>
      </w:r>
      <w:proofErr w:type="spellEnd"/>
      <w:r w:rsidRPr="00CA4934">
        <w:rPr>
          <w:rFonts w:ascii="Times New Roman" w:eastAsia="SchoolBookSanPin" w:hAnsi="Times New Roman"/>
          <w:position w:val="1"/>
          <w:sz w:val="28"/>
          <w:szCs w:val="28"/>
          <w:lang w:val="ru-RU"/>
        </w:rPr>
        <w:t xml:space="preserve">, </w:t>
      </w:r>
      <w:proofErr w:type="spellStart"/>
      <w:r w:rsidRPr="00CA4934">
        <w:rPr>
          <w:rFonts w:ascii="Times New Roman" w:eastAsia="SchoolBookSanPin" w:hAnsi="Times New Roman"/>
          <w:position w:val="1"/>
          <w:sz w:val="28"/>
          <w:szCs w:val="28"/>
          <w:lang w:val="ru-RU"/>
        </w:rPr>
        <w:t>моноколёса</w:t>
      </w:r>
      <w:proofErr w:type="spellEnd"/>
      <w:r w:rsidRPr="00CA4934">
        <w:rPr>
          <w:rFonts w:ascii="Times New Roman" w:eastAsia="SchoolBookSanPin" w:hAnsi="Times New Roman"/>
          <w:position w:val="1"/>
          <w:sz w:val="28"/>
          <w:szCs w:val="28"/>
          <w:lang w:val="ru-RU"/>
        </w:rPr>
        <w:t xml:space="preserve">, </w:t>
      </w:r>
      <w:proofErr w:type="spellStart"/>
      <w:r w:rsidRPr="00CA4934">
        <w:rPr>
          <w:rFonts w:ascii="Times New Roman" w:eastAsia="SchoolBookSanPin" w:hAnsi="Times New Roman"/>
          <w:position w:val="1"/>
          <w:sz w:val="28"/>
          <w:szCs w:val="28"/>
          <w:lang w:val="ru-RU"/>
        </w:rPr>
        <w:t>сигвеи</w:t>
      </w:r>
      <w:proofErr w:type="spellEnd"/>
      <w:r w:rsidRPr="00CA4934">
        <w:rPr>
          <w:rFonts w:ascii="Times New Roman" w:eastAsia="SchoolBookSanPin" w:hAnsi="Times New Roman"/>
          <w:position w:val="1"/>
          <w:sz w:val="28"/>
          <w:szCs w:val="28"/>
          <w:lang w:val="ru-RU"/>
        </w:rPr>
        <w:t xml:space="preserve"> и другие), правила безопасного использования мототранспорта (мопедов и мотоциклов);</w:t>
      </w:r>
    </w:p>
    <w:p w14:paraId="6D0D816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орожные знаки для водителя велосипеда, сигналы велосипедиста;</w:t>
      </w:r>
    </w:p>
    <w:p w14:paraId="3A2B6B8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дготовки велосипеда к пользованию;</w:t>
      </w:r>
    </w:p>
    <w:p w14:paraId="2EC8B23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орожно-транспортные происшествия и причины их возникновения;</w:t>
      </w:r>
    </w:p>
    <w:p w14:paraId="646AE810"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факторы риска возникновения дорожно-транспортных происшествий;</w:t>
      </w:r>
    </w:p>
    <w:p w14:paraId="74558B1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очевидца дорожно-транспортного происшествия;</w:t>
      </w:r>
    </w:p>
    <w:p w14:paraId="10C61D6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пожаре на транспорте;</w:t>
      </w:r>
    </w:p>
    <w:p w14:paraId="1B6260F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различных видов транспорта (подземного, железнодорожного, водного, воздушного);</w:t>
      </w:r>
    </w:p>
    <w:p w14:paraId="282EC331" w14:textId="77777777" w:rsidR="00866D0B" w:rsidRPr="00CA4934" w:rsidRDefault="00866D0B"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14:paraId="2502F20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вая помощь и последовательность её оказания;</w:t>
      </w:r>
    </w:p>
    <w:p w14:paraId="7D0B344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и приёмы оказания первой помощи при различных травма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результате чрезвычайных ситуаций на транспорте.</w:t>
      </w:r>
    </w:p>
    <w:p w14:paraId="31E27EA9"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4. </w:t>
      </w:r>
      <w:r w:rsidR="00866D0B" w:rsidRPr="00CA4934">
        <w:rPr>
          <w:rFonts w:ascii="Times New Roman" w:eastAsia="OfficinaSansBoldITC" w:hAnsi="Times New Roman"/>
          <w:sz w:val="28"/>
          <w:szCs w:val="28"/>
          <w:lang w:val="ru-RU"/>
        </w:rPr>
        <w:t>Модуль № 4 «Безопасность в общественных местах»:</w:t>
      </w:r>
    </w:p>
    <w:p w14:paraId="5921E9A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ые места и их характеристики, потенциальные источники опасности в общественных местах;</w:t>
      </w:r>
    </w:p>
    <w:p w14:paraId="050D270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вызова экстренных служб и порядок взаимодействия с ними;</w:t>
      </w:r>
    </w:p>
    <w:p w14:paraId="649EE0F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ссовые мероприятия и правила подготовки к ним, оборудование мест массового пребывания людей;</w:t>
      </w:r>
    </w:p>
    <w:p w14:paraId="3E29C1D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беспорядках в местах массового пребывания людей;</w:t>
      </w:r>
    </w:p>
    <w:p w14:paraId="62FD577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попадании в толпу и давку;</w:t>
      </w:r>
    </w:p>
    <w:p w14:paraId="2C10BF8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бнаружении угрозы возникновения пожара;</w:t>
      </w:r>
    </w:p>
    <w:p w14:paraId="1990755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эвакуации из общественных мест и зданий;</w:t>
      </w:r>
    </w:p>
    <w:p w14:paraId="55F22F2B"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асности криминогенного и антиобщественного характера в общественных местах, порядок действий при их возникновении;</w:t>
      </w:r>
    </w:p>
    <w:p w14:paraId="4708770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14:paraId="2ACB7C1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взаимодействии с правоохранительными органами.</w:t>
      </w:r>
    </w:p>
    <w:p w14:paraId="5B6581A9"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5. </w:t>
      </w:r>
      <w:r w:rsidR="00866D0B" w:rsidRPr="00CA4934">
        <w:rPr>
          <w:rFonts w:ascii="Times New Roman" w:eastAsia="OfficinaSansBoldITC" w:hAnsi="Times New Roman"/>
          <w:sz w:val="28"/>
          <w:szCs w:val="28"/>
          <w:lang w:val="ru-RU"/>
        </w:rPr>
        <w:t>Модуль № 5 «Безопасность в природной среде»:</w:t>
      </w:r>
    </w:p>
    <w:p w14:paraId="602C066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резвычайные ситуации природного характера и их классификация;</w:t>
      </w:r>
    </w:p>
    <w:p w14:paraId="13FED81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 xml:space="preserve">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w:t>
      </w:r>
      <w:r w:rsidRPr="00CA4934">
        <w:rPr>
          <w:rFonts w:ascii="Times New Roman" w:eastAsia="SchoolBookSanPin" w:hAnsi="Times New Roman"/>
          <w:position w:val="1"/>
          <w:sz w:val="28"/>
          <w:szCs w:val="28"/>
          <w:lang w:val="ru-RU"/>
        </w:rPr>
        <w:t>клещей и насекомых;</w:t>
      </w:r>
    </w:p>
    <w:p w14:paraId="32B3C98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14:paraId="3648546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автономные условия, их особенности и опасности, правила подготовк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длительному автономному существованию;</w:t>
      </w:r>
    </w:p>
    <w:p w14:paraId="0FDBE5D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автономном существовании в природной среде;</w:t>
      </w:r>
    </w:p>
    <w:p w14:paraId="020E2A54" w14:textId="77777777" w:rsidR="00866D0B" w:rsidRPr="00CA4934" w:rsidRDefault="00866D0B"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а ориентирования на местности, способы подачи сигналов бедствия;</w:t>
      </w:r>
    </w:p>
    <w:p w14:paraId="747A803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пожары, их виды и опасности, факторы и причин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возникновения, порядок действий при нахождении в зоне природного пожара;</w:t>
      </w:r>
    </w:p>
    <w:p w14:paraId="1A961541" w14:textId="77777777" w:rsidR="00866D0B" w:rsidRPr="00CA4934" w:rsidRDefault="00CF5F6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оры и классификация </w:t>
      </w:r>
      <w:r w:rsidR="00866D0B" w:rsidRPr="00CA4934">
        <w:rPr>
          <w:rFonts w:ascii="Times New Roman" w:eastAsia="SchoolBookSanPin" w:hAnsi="Times New Roman"/>
          <w:sz w:val="28"/>
          <w:szCs w:val="28"/>
          <w:lang w:val="ru-RU"/>
        </w:rPr>
        <w:t>горных пород, правила безопасного поведения в горах;</w:t>
      </w:r>
    </w:p>
    <w:p w14:paraId="0ABA237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нежные лавины, их характеристики и опасности, порядок действ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ри попадании в лавину;</w:t>
      </w:r>
    </w:p>
    <w:p w14:paraId="21EFB00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мнепады, их характеристики и опасности, порядок действий, необходимых для снижения риска попадания под камнепад;</w:t>
      </w:r>
    </w:p>
    <w:p w14:paraId="0340B29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ли, их характеристики и опасности, порядок действий при попадании в зону селя;</w:t>
      </w:r>
    </w:p>
    <w:p w14:paraId="640F3D1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олзни, их характеристики и опасности, порядок действий при начале оползня;</w:t>
      </w:r>
    </w:p>
    <w:p w14:paraId="37A7821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ие правила безопасного поведения на водоёмах, правила купа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одготовленных и неподготовленных местах;</w:t>
      </w:r>
    </w:p>
    <w:p w14:paraId="3036519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w:t>
      </w:r>
      <w:proofErr w:type="spellStart"/>
      <w:r w:rsidRPr="00CA4934">
        <w:rPr>
          <w:rFonts w:ascii="Times New Roman" w:eastAsia="SchoolBookSanPin" w:hAnsi="Times New Roman"/>
          <w:position w:val="1"/>
          <w:sz w:val="28"/>
          <w:szCs w:val="28"/>
          <w:lang w:val="ru-RU"/>
        </w:rPr>
        <w:t>ствий</w:t>
      </w:r>
      <w:proofErr w:type="spellEnd"/>
      <w:r w:rsidRPr="00CA4934">
        <w:rPr>
          <w:rFonts w:ascii="Times New Roman" w:eastAsia="SchoolBookSanPin" w:hAnsi="Times New Roman"/>
          <w:position w:val="1"/>
          <w:sz w:val="28"/>
          <w:szCs w:val="28"/>
          <w:lang w:val="ru-RU"/>
        </w:rPr>
        <w:t xml:space="preserve"> при обнаружении человека в полынье;</w:t>
      </w:r>
    </w:p>
    <w:p w14:paraId="2EE518A0"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воднения, их характеристики и опасности, порядок действ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ри наводнении;</w:t>
      </w:r>
    </w:p>
    <w:p w14:paraId="25EE74E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унами, их характеристики и опасности, порядок действий при нахожден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зоне цунами;</w:t>
      </w:r>
    </w:p>
    <w:p w14:paraId="4806FC3C"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раганы, бури, смерчи, их характеристики и опасности, порядок действ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ри ураганах, бурях и смерчах;</w:t>
      </w:r>
    </w:p>
    <w:p w14:paraId="4F07667C"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озы, их характеристики и опасности, порядок действий при попадан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грозу;</w:t>
      </w:r>
    </w:p>
    <w:p w14:paraId="69F370F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емлетрясения и извержения вулканов, их характеристики и опасности, порядок действий при землетрясении, в том числе при попадании под завал,</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ри нахождении в зоне извержения вулкана;</w:t>
      </w:r>
    </w:p>
    <w:p w14:paraId="3B41D6B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 понятий «экология» и «экологическая культура», значение экологии для устойчивого развития общества;</w:t>
      </w:r>
    </w:p>
    <w:p w14:paraId="67D66D7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безопасного поведения при неблагоприятной экологической обстановке.</w:t>
      </w:r>
    </w:p>
    <w:p w14:paraId="283333CC"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6. </w:t>
      </w:r>
      <w:r w:rsidR="00866D0B" w:rsidRPr="00CA4934">
        <w:rPr>
          <w:rFonts w:ascii="Times New Roman" w:eastAsia="OfficinaSansBoldITC" w:hAnsi="Times New Roman"/>
          <w:sz w:val="28"/>
          <w:szCs w:val="28"/>
          <w:lang w:val="ru-RU"/>
        </w:rPr>
        <w:t>Модуль № 6 «Здоровье и как его сохранить. Основы медицинских знаний»:</w:t>
      </w:r>
    </w:p>
    <w:p w14:paraId="4F56D55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 понятий «здоровье» и «здоровый образ жизни», их содержан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значение для человека;</w:t>
      </w:r>
    </w:p>
    <w:p w14:paraId="5143B90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акторы, влияющие на здоровье человека, опасность вредных привычек </w:t>
      </w:r>
      <w:r w:rsidRPr="00CA4934">
        <w:rPr>
          <w:rFonts w:ascii="Times New Roman" w:eastAsia="SchoolBookSanPin" w:hAnsi="Times New Roman"/>
          <w:sz w:val="28"/>
          <w:szCs w:val="28"/>
          <w:lang w:val="ru-RU"/>
        </w:rPr>
        <w:lastRenderedPageBreak/>
        <w:t>(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14:paraId="2E1E51DB"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лементы здорового образа жизни, ответственность за сохранение здоровья;</w:t>
      </w:r>
    </w:p>
    <w:p w14:paraId="5C37124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инфекционные заболевания», причины их возникновения;</w:t>
      </w:r>
    </w:p>
    <w:p w14:paraId="47C41D5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ханизм распространения инфекционных заболеваний, мер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профилактики и защиты от них;</w:t>
      </w:r>
    </w:p>
    <w:p w14:paraId="49A617E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w:t>
      </w:r>
      <w:proofErr w:type="spellStart"/>
      <w:r w:rsidRPr="00CA4934">
        <w:rPr>
          <w:rFonts w:ascii="Times New Roman" w:eastAsia="SchoolBookSanPin" w:hAnsi="Times New Roman"/>
          <w:position w:val="1"/>
          <w:sz w:val="28"/>
          <w:szCs w:val="28"/>
          <w:lang w:val="ru-RU"/>
        </w:rPr>
        <w:t>туаций</w:t>
      </w:r>
      <w:proofErr w:type="spellEnd"/>
      <w:r w:rsidRPr="00CA4934">
        <w:rPr>
          <w:rFonts w:ascii="Times New Roman" w:eastAsia="SchoolBookSanPin" w:hAnsi="Times New Roman"/>
          <w:position w:val="1"/>
          <w:sz w:val="28"/>
          <w:szCs w:val="28"/>
          <w:lang w:val="ru-RU"/>
        </w:rPr>
        <w:t xml:space="preserve"> биолого-социального происхождения;</w:t>
      </w:r>
    </w:p>
    <w:p w14:paraId="03F0B4F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неинфекционные заболевания» и их классификация, факторы риска неинфекционных заболеваний;</w:t>
      </w:r>
    </w:p>
    <w:p w14:paraId="445B47B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ры профилактики неинфекционных заболеваний и защиты от них;</w:t>
      </w:r>
    </w:p>
    <w:p w14:paraId="7CDB051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испансеризация и её задачи;</w:t>
      </w:r>
    </w:p>
    <w:p w14:paraId="795FBD8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я «психическое здоровье» и «психологическое благополучие», современные модели психического здоровья и здоровой личности;</w:t>
      </w:r>
    </w:p>
    <w:p w14:paraId="68F7442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есс и его влияние на человека, меры профилактики стресса, способы самоконтроля и саморегуляции эмоциональных состояний;</w:t>
      </w:r>
    </w:p>
    <w:p w14:paraId="70FE711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первая помощь» и обязанность по её оказанию, универсальный алгоритм оказания первой помощи;</w:t>
      </w:r>
    </w:p>
    <w:p w14:paraId="6C45994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начение и состав аптечки первой помощи;</w:t>
      </w:r>
    </w:p>
    <w:p w14:paraId="4515566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казании первой помощи в различных ситуациях, приёмы психологической поддержки пострадавшего.</w:t>
      </w:r>
    </w:p>
    <w:p w14:paraId="5EA0E777"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7. </w:t>
      </w:r>
      <w:r w:rsidR="00866D0B" w:rsidRPr="00CA4934">
        <w:rPr>
          <w:rFonts w:ascii="Times New Roman" w:eastAsia="OfficinaSansBoldITC" w:hAnsi="Times New Roman"/>
          <w:sz w:val="28"/>
          <w:szCs w:val="28"/>
          <w:lang w:val="ru-RU"/>
        </w:rPr>
        <w:t>Модуль № 7 «Безопасность в социуме»:</w:t>
      </w:r>
    </w:p>
    <w:p w14:paraId="5DDC9A9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ние и его значение для человека, способы организации эффектив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озитивного общения;</w:t>
      </w:r>
    </w:p>
    <w:p w14:paraId="7323954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14:paraId="3723B43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конфликт» и стадии его развития, факторы и причины развития конфликта;</w:t>
      </w:r>
    </w:p>
    <w:p w14:paraId="6FC67F5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14:paraId="2D1138F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поведения для снижения риска конфликта и порядок действ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ри его опасных проявлениях;</w:t>
      </w:r>
    </w:p>
    <w:p w14:paraId="08C3A42B" w14:textId="77777777" w:rsidR="00866D0B" w:rsidRPr="00CA4934" w:rsidRDefault="00866D0B"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пособ разрешения конфликта с помощью третьей стороны</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модератора);</w:t>
      </w:r>
    </w:p>
    <w:p w14:paraId="547DB4D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асные формы проявления конфликта: агрессия, домашнее насили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w:t>
      </w:r>
      <w:proofErr w:type="spellStart"/>
      <w:r w:rsidRPr="00CA4934">
        <w:rPr>
          <w:rFonts w:ascii="Times New Roman" w:eastAsia="SchoolBookSanPin" w:hAnsi="Times New Roman"/>
          <w:sz w:val="28"/>
          <w:szCs w:val="28"/>
          <w:lang w:val="ru-RU"/>
        </w:rPr>
        <w:t>буллинг</w:t>
      </w:r>
      <w:proofErr w:type="spellEnd"/>
      <w:r w:rsidRPr="00CA4934">
        <w:rPr>
          <w:rFonts w:ascii="Times New Roman" w:eastAsia="SchoolBookSanPin" w:hAnsi="Times New Roman"/>
          <w:sz w:val="28"/>
          <w:szCs w:val="28"/>
          <w:lang w:val="ru-RU"/>
        </w:rPr>
        <w:t>;</w:t>
      </w:r>
    </w:p>
    <w:p w14:paraId="758EED1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нипуляции в ходе межличностного общения, приёмы распознавания манипуляций и способы противостояния им;</w:t>
      </w:r>
    </w:p>
    <w:p w14:paraId="072BC2B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ли деструктивную деятельность) и способы защиты от них;</w:t>
      </w:r>
    </w:p>
    <w:p w14:paraId="34DA858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временные молодёжные увлечения и опасности, связанные с ними, правила </w:t>
      </w:r>
      <w:r w:rsidRPr="00CA4934">
        <w:rPr>
          <w:rFonts w:ascii="Times New Roman" w:eastAsia="SchoolBookSanPin" w:hAnsi="Times New Roman"/>
          <w:sz w:val="28"/>
          <w:szCs w:val="28"/>
          <w:lang w:val="ru-RU"/>
        </w:rPr>
        <w:lastRenderedPageBreak/>
        <w:t>безопасного поведения;</w:t>
      </w:r>
    </w:p>
    <w:p w14:paraId="3E41871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безопасной коммуникации с незнакомыми людьми.</w:t>
      </w:r>
    </w:p>
    <w:p w14:paraId="72E7C77B"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8. </w:t>
      </w:r>
      <w:r w:rsidR="00866D0B" w:rsidRPr="00CA4934">
        <w:rPr>
          <w:rFonts w:ascii="Times New Roman" w:eastAsia="OfficinaSansBoldITC" w:hAnsi="Times New Roman"/>
          <w:sz w:val="28"/>
          <w:szCs w:val="28"/>
          <w:lang w:val="ru-RU"/>
        </w:rPr>
        <w:t>Модуль № 8 «Безопасность в информационном пространстве»:</w:t>
      </w:r>
    </w:p>
    <w:p w14:paraId="40DCA2E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цифровая среда», её характеристики и примеры информацион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компьютерных угроз, положительные возможности цифровой среды;</w:t>
      </w:r>
    </w:p>
    <w:p w14:paraId="6B6192D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иски и угрозы при использовани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а электронных изделий бытового назначения (игровых приставок, мобильных телефонов сотовой связи и другие);</w:t>
      </w:r>
    </w:p>
    <w:p w14:paraId="194B1AAC"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14:paraId="714B06E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асные явления цифровой среды: вредоносные программы и прилож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х разновидности;</w:t>
      </w:r>
    </w:p>
    <w:p w14:paraId="6655DF7B"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вила </w:t>
      </w:r>
      <w:proofErr w:type="spellStart"/>
      <w:r w:rsidRPr="00CA4934">
        <w:rPr>
          <w:rFonts w:ascii="Times New Roman" w:eastAsia="SchoolBookSanPin" w:hAnsi="Times New Roman"/>
          <w:sz w:val="28"/>
          <w:szCs w:val="28"/>
          <w:lang w:val="ru-RU"/>
        </w:rPr>
        <w:t>кибергигиены</w:t>
      </w:r>
      <w:proofErr w:type="spellEnd"/>
      <w:r w:rsidRPr="00CA4934">
        <w:rPr>
          <w:rFonts w:ascii="Times New Roman" w:eastAsia="SchoolBookSanPin" w:hAnsi="Times New Roman"/>
          <w:sz w:val="28"/>
          <w:szCs w:val="28"/>
          <w:lang w:val="ru-RU"/>
        </w:rPr>
        <w:t>, необходимые для предупреждения возникновения сложных и опасных ситуаций в цифровой среде; основные виды опасн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запрещённого контента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е и его признаки, приёмы распознавания опасностей при </w:t>
      </w:r>
      <w:r w:rsidRPr="00CA4934">
        <w:rPr>
          <w:rFonts w:ascii="Times New Roman" w:eastAsia="SchoolBookSanPin" w:hAnsi="Times New Roman"/>
          <w:position w:val="1"/>
          <w:sz w:val="28"/>
          <w:szCs w:val="28"/>
          <w:lang w:val="ru-RU"/>
        </w:rPr>
        <w:t xml:space="preserve">использован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w:t>
      </w:r>
    </w:p>
    <w:p w14:paraId="076B57D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тивоправные действия в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е;</w:t>
      </w:r>
    </w:p>
    <w:p w14:paraId="3C14902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цифрового поведения, необходимого для предотвращения рисков</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угроз при использован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w:t>
      </w:r>
      <w:proofErr w:type="spellStart"/>
      <w:r w:rsidRPr="00CA4934">
        <w:rPr>
          <w:rFonts w:ascii="Times New Roman" w:eastAsia="SchoolBookSanPin" w:hAnsi="Times New Roman"/>
          <w:position w:val="1"/>
          <w:sz w:val="28"/>
          <w:szCs w:val="28"/>
          <w:lang w:val="ru-RU"/>
        </w:rPr>
        <w:t>кибербуллинга</w:t>
      </w:r>
      <w:proofErr w:type="spellEnd"/>
      <w:r w:rsidRPr="00CA4934">
        <w:rPr>
          <w:rFonts w:ascii="Times New Roman" w:eastAsia="SchoolBookSanPin" w:hAnsi="Times New Roman"/>
          <w:position w:val="1"/>
          <w:sz w:val="28"/>
          <w:szCs w:val="28"/>
          <w:lang w:val="ru-RU"/>
        </w:rPr>
        <w:t>, вербовки в различные организации и группы);</w:t>
      </w:r>
    </w:p>
    <w:p w14:paraId="7BEA9D2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деструктивные течения в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 xml:space="preserve">е, их признаки и опасности, правила безопасного использования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по предотвращению рисков и угроз вовлечения в различную деструктивную деятельность.</w:t>
      </w:r>
    </w:p>
    <w:p w14:paraId="729BC678"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9. </w:t>
      </w:r>
      <w:r w:rsidR="00866D0B" w:rsidRPr="00CA4934">
        <w:rPr>
          <w:rFonts w:ascii="Times New Roman" w:eastAsia="OfficinaSansBoldITC" w:hAnsi="Times New Roman"/>
          <w:sz w:val="28"/>
          <w:szCs w:val="28"/>
          <w:lang w:val="ru-RU"/>
        </w:rPr>
        <w:t>Модуль № 9 «Основы противодействия экстремизму и терроризму»:</w:t>
      </w:r>
    </w:p>
    <w:p w14:paraId="5D19D99C"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я «экстремизм» и «терроризм», их содержание, причины, возможные варианты проявления и последствия;</w:t>
      </w:r>
    </w:p>
    <w:p w14:paraId="43BE24C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и и формы проявления террористических актов, их последствия, уровни террористической опасности;</w:t>
      </w:r>
    </w:p>
    <w:p w14:paraId="7096418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общественно-государственной системы противодействия экстремизму и терроризму, контртеррористическая операция и её цели;</w:t>
      </w:r>
    </w:p>
    <w:p w14:paraId="4F5CEAA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ки вовлечения в террористическую деятельность, правила антитеррористического поведения;</w:t>
      </w:r>
    </w:p>
    <w:p w14:paraId="3AA3DAD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ки угроз и подготовки различных форм терактов, порядок действ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ри их обнаружении;</w:t>
      </w:r>
    </w:p>
    <w:p w14:paraId="3B0E7A50"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безопасного поведения в условиях совершения теракта;</w:t>
      </w:r>
    </w:p>
    <w:p w14:paraId="3577289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14:paraId="375D781C"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0. </w:t>
      </w:r>
      <w:r w:rsidR="00866D0B" w:rsidRPr="00CA4934">
        <w:rPr>
          <w:rFonts w:ascii="Times New Roman" w:eastAsia="OfficinaSansBoldITC" w:hAnsi="Times New Roman"/>
          <w:sz w:val="28"/>
          <w:szCs w:val="28"/>
          <w:lang w:val="ru-RU"/>
        </w:rPr>
        <w:t>Модуль № 10 «Взаимодействие личности, общества и государства</w:t>
      </w:r>
      <w:r w:rsidR="00CA4934" w:rsidRPr="00CA4934">
        <w:rPr>
          <w:rFonts w:ascii="Times New Roman" w:eastAsia="OfficinaSansBoldITC" w:hAnsi="Times New Roman"/>
          <w:sz w:val="28"/>
          <w:szCs w:val="28"/>
          <w:lang w:val="ru-RU"/>
        </w:rPr>
        <w:t xml:space="preserve"> </w:t>
      </w:r>
      <w:r w:rsidR="00866D0B" w:rsidRPr="00CA4934">
        <w:rPr>
          <w:rFonts w:ascii="Times New Roman" w:eastAsia="OfficinaSansBoldITC" w:hAnsi="Times New Roman"/>
          <w:sz w:val="28"/>
          <w:szCs w:val="28"/>
          <w:lang w:val="ru-RU"/>
        </w:rPr>
        <w:t>в обеспечении безопасности жизни и здоровья населения»:</w:t>
      </w:r>
    </w:p>
    <w:p w14:paraId="17D58DA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кация чрезвычайных ситуаций природного и техногенного характера;</w:t>
      </w:r>
    </w:p>
    <w:p w14:paraId="76A93F4C"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единая государственная система предупреждения и ликвидации чрезвычайных ситуаций (РСЧС), её задачи, структура, режимы функционирования;</w:t>
      </w:r>
    </w:p>
    <w:p w14:paraId="55EE46D0"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ые службы обеспечения безопасности, их роль и сфера ответственности, порядок взаимодействия с ними;</w:t>
      </w:r>
    </w:p>
    <w:p w14:paraId="311F6B4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общественные институты и их место в системе обеспечения безопасности жизни и здоровья населения;</w:t>
      </w:r>
    </w:p>
    <w:p w14:paraId="1D64960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а, обязанности и роль граждан Российской Федерации в области защиты населения от чрезвычайных ситуаций;</w:t>
      </w:r>
    </w:p>
    <w:p w14:paraId="36DD878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тикоррупционное поведение как элемент общественной и государственной безопасности;</w:t>
      </w:r>
    </w:p>
    <w:p w14:paraId="6BA61EB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ирование и оповещение населения о чрезвычайных ситуациях, система ОКСИОН;</w:t>
      </w:r>
    </w:p>
    <w:p w14:paraId="5EF51AE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гнал «Внимание всем!», порядок действий населения при его получени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при авариях с выбросом химических и радиоактивных веществ;</w:t>
      </w:r>
    </w:p>
    <w:p w14:paraId="7C17358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индивидуальной и коллективной защиты населения, порядок пользования фильтрующим противогазом;</w:t>
      </w:r>
    </w:p>
    <w:p w14:paraId="216DCC7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вакуация населения в условиях чрезвычайных ситуаций, порядок действий населения при объявлении эвакуации.</w:t>
      </w:r>
    </w:p>
    <w:p w14:paraId="0C4AE434"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 </w:t>
      </w:r>
      <w:r w:rsidR="00866D0B" w:rsidRPr="00CA4934">
        <w:rPr>
          <w:rFonts w:ascii="Times New Roman" w:eastAsia="OfficinaSansBoldITC" w:hAnsi="Times New Roman"/>
          <w:sz w:val="28"/>
          <w:szCs w:val="28"/>
          <w:lang w:val="ru-RU"/>
        </w:rPr>
        <w:t>Планируемые результаты освоения программы ОБЖ.</w:t>
      </w:r>
    </w:p>
    <w:p w14:paraId="30215DFB"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1. Личностные результаты достигаются в единстве учебной</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к себе, к окружающим людям и к жизни в целом.</w:t>
      </w:r>
    </w:p>
    <w:p w14:paraId="0B1F3DC7"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2. 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на её основе.</w:t>
      </w:r>
    </w:p>
    <w:p w14:paraId="4891BBBB"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3. Личностные результаты изучения ОБЖ включают:</w:t>
      </w:r>
    </w:p>
    <w:p w14:paraId="19DBD6D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 патриотическое воспитание:</w:t>
      </w:r>
    </w:p>
    <w:p w14:paraId="21CEC5A3" w14:textId="77777777" w:rsidR="00866D0B" w:rsidRPr="00CA4934" w:rsidRDefault="00866D0B"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480C08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чувства гордости за свою Родину, ответственного отнош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выполнению конституционного долга – защите Отечества;</w:t>
      </w:r>
    </w:p>
    <w:p w14:paraId="2A66CB5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2) гражданское воспитание:</w:t>
      </w:r>
    </w:p>
    <w:p w14:paraId="4494A43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готовность к выполнению обязанностей гражданина и реализации его прав, </w:t>
      </w:r>
      <w:r w:rsidRPr="00CA4934">
        <w:rPr>
          <w:rFonts w:ascii="Times New Roman" w:eastAsia="SchoolBookSanPin" w:hAnsi="Times New Roman"/>
          <w:position w:val="1"/>
          <w:sz w:val="28"/>
          <w:szCs w:val="28"/>
          <w:lang w:val="ru-RU"/>
        </w:rPr>
        <w:lastRenderedPageBreak/>
        <w:t>уважение прав, свобод и законных интересов других людей; активное участ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обязанностях гражданина, социальных нормах и правилах межличностных отношений в поликультурном и многоконфессиональном обществе; представл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w:t>
      </w:r>
      <w:r w:rsidR="00CA4934" w:rsidRPr="00CA4934">
        <w:rPr>
          <w:rFonts w:ascii="Times New Roman" w:eastAsia="SchoolBookSanPin" w:hAnsi="Times New Roman"/>
          <w:position w:val="1"/>
          <w:sz w:val="28"/>
          <w:szCs w:val="28"/>
          <w:lang w:val="ru-RU"/>
        </w:rPr>
        <w:t xml:space="preserve"> </w:t>
      </w:r>
      <w:r w:rsidR="003143D0" w:rsidRPr="00CA4934">
        <w:rPr>
          <w:rFonts w:ascii="Times New Roman" w:eastAsia="SchoolBookSanPin" w:hAnsi="Times New Roman"/>
          <w:position w:val="1"/>
          <w:sz w:val="28"/>
          <w:szCs w:val="28"/>
          <w:lang w:val="ru-RU"/>
        </w:rPr>
        <w:t>в самоуправлении в образовательной организации</w:t>
      </w:r>
      <w:r w:rsidRPr="00CA4934">
        <w:rPr>
          <w:rFonts w:ascii="Times New Roman" w:eastAsia="SchoolBookSanPin" w:hAnsi="Times New Roman"/>
          <w:position w:val="1"/>
          <w:sz w:val="28"/>
          <w:szCs w:val="28"/>
          <w:lang w:val="ru-RU"/>
        </w:rPr>
        <w:t>; готовность к участию</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гуманитарной деятельности (</w:t>
      </w:r>
      <w:proofErr w:type="spellStart"/>
      <w:r w:rsidRPr="00CA4934">
        <w:rPr>
          <w:rFonts w:ascii="Times New Roman" w:eastAsia="SchoolBookSanPin" w:hAnsi="Times New Roman"/>
          <w:position w:val="1"/>
          <w:sz w:val="28"/>
          <w:szCs w:val="28"/>
          <w:lang w:val="ru-RU"/>
        </w:rPr>
        <w:t>волонтёрство</w:t>
      </w:r>
      <w:proofErr w:type="spellEnd"/>
      <w:r w:rsidRPr="00CA4934">
        <w:rPr>
          <w:rFonts w:ascii="Times New Roman" w:eastAsia="SchoolBookSanPin" w:hAnsi="Times New Roman"/>
          <w:position w:val="1"/>
          <w:sz w:val="28"/>
          <w:szCs w:val="28"/>
          <w:lang w:val="ru-RU"/>
        </w:rPr>
        <w:t>, помощь людям, нуждающимся в ней);</w:t>
      </w:r>
    </w:p>
    <w:p w14:paraId="156C043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6BEA2A4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и признание особой роли России в обеспечении государственно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международной безопасности, обороны страны, осмысление роли государств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общества в решении задачи защиты населения от опасных и чрезвычайных ситуаций природного, техногенного и социального характера;</w:t>
      </w:r>
    </w:p>
    <w:p w14:paraId="1164315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другому человеку, его мнению, развитие способности к конструктивному диалогу с другими людьми;</w:t>
      </w:r>
    </w:p>
    <w:p w14:paraId="4BC5D11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3) духовно-нравственное воспитание:</w:t>
      </w:r>
    </w:p>
    <w:p w14:paraId="7EF41EB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моральные ценности и нормы в ситуациях нравственного выбора; готовность оценивать своё поведение и поступки, а также поведение</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764A98B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звитие ответственного отношения к ведению здорового образа жизни, исключающего употребление наркотиков, </w:t>
      </w:r>
      <w:proofErr w:type="spellStart"/>
      <w:r w:rsidRPr="00CA4934">
        <w:rPr>
          <w:rFonts w:ascii="Times New Roman" w:eastAsia="SchoolBookSanPin" w:hAnsi="Times New Roman"/>
          <w:position w:val="1"/>
          <w:sz w:val="28"/>
          <w:szCs w:val="28"/>
          <w:lang w:val="ru-RU"/>
        </w:rPr>
        <w:t>алкого</w:t>
      </w:r>
      <w:proofErr w:type="spellEnd"/>
      <w:r w:rsidRPr="00CA4934">
        <w:rPr>
          <w:rFonts w:ascii="Times New Roman" w:eastAsia="SchoolBookSanPin" w:hAnsi="Times New Roman"/>
          <w:sz w:val="28"/>
          <w:szCs w:val="28"/>
          <w:lang w:val="ru-RU"/>
        </w:rPr>
        <w:t>ля, курения и нанесение иного вреда собственному здоровью и здоровью окружающих;</w:t>
      </w:r>
    </w:p>
    <w:p w14:paraId="26D1564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личности безопасного типа, осознанного и ответственного отношения к личной безопасности и безопасности других людей;</w:t>
      </w:r>
    </w:p>
    <w:p w14:paraId="47E8E69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4) эстетическое воспитание:</w:t>
      </w:r>
    </w:p>
    <w:p w14:paraId="4CE3438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гармоничной личности, развитие способности воспринимать, ценить и создавать прекрасное в повседневной жизни;</w:t>
      </w:r>
    </w:p>
    <w:p w14:paraId="45A1E0D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взаимозависимости счастливого юношества и безопасного личного поведения в повседневной жизни;</w:t>
      </w:r>
    </w:p>
    <w:p w14:paraId="6E3A7EC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5) ценности научного познания:</w:t>
      </w:r>
    </w:p>
    <w:p w14:paraId="551F663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w:t>
      </w:r>
      <w:r w:rsidRPr="00CA4934">
        <w:rPr>
          <w:rFonts w:ascii="Times New Roman" w:eastAsia="SchoolBookSanPin" w:hAnsi="Times New Roman"/>
          <w:position w:val="1"/>
          <w:sz w:val="28"/>
          <w:szCs w:val="28"/>
          <w:lang w:val="ru-RU"/>
        </w:rPr>
        <w:lastRenderedPageBreak/>
        <w:t>поступков и стремление совершенствовать пути достижения индивидуального и коллективного благополучия;</w:t>
      </w:r>
    </w:p>
    <w:p w14:paraId="30A26EC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современной научной картины мира, понимание причин, механизмов возникновения и последствий распространённых видов опас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чрезвычайных ситуаций, которые могут произойти во время пребыва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различных средах (бытовые условия, дорожное движение, общественные мест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социум, природа, коммуникационные связи и каналы);</w:t>
      </w:r>
    </w:p>
    <w:p w14:paraId="627FC33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овка на осмысление опыта, наблюдений и поступков, овладение способностью оценивать и прогнозировать неблагоприятные факторы обстановк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ринимать обоснованные решения в опасной (чрезвычайной) ситуации с учётом реальных условий и возможностей;</w:t>
      </w:r>
    </w:p>
    <w:p w14:paraId="5A7124C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6) физическое воспитание, формирование культуры здоровь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эмоционального благополучия:</w:t>
      </w:r>
    </w:p>
    <w:p w14:paraId="419C62D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личностного смысла изучения учебного предмет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ОБЖ,</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его значения для безопасной и продуктивной жизнедеятельности человека, общества</w:t>
      </w:r>
      <w:r w:rsidR="00F54131"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государства;</w:t>
      </w:r>
    </w:p>
    <w:p w14:paraId="2788EB0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ценности жизни; ответственное отношение к своему здоровью</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употребление алкоголя, наркотиков, курение) и иных форм вреда для физического и психического здоровья; соблюдение </w:t>
      </w:r>
      <w:r w:rsidRPr="00CA4934">
        <w:rPr>
          <w:rFonts w:ascii="Times New Roman" w:eastAsia="SchoolBookSanPin" w:hAnsi="Times New Roman"/>
          <w:sz w:val="28"/>
          <w:szCs w:val="28"/>
          <w:lang w:val="ru-RU"/>
        </w:rPr>
        <w:t xml:space="preserve">правил безопасности, в том числе навыков безопасного поведения в </w:t>
      </w:r>
      <w:r w:rsidR="00B41B3A" w:rsidRPr="00CA4934">
        <w:rPr>
          <w:rFonts w:ascii="Times New Roman" w:eastAsia="SchoolBookSanPin" w:hAnsi="Times New Roman"/>
          <w:sz w:val="28"/>
          <w:szCs w:val="28"/>
          <w:lang w:val="ru-RU"/>
        </w:rPr>
        <w:t>Интернет-среде</w:t>
      </w:r>
      <w:r w:rsidRPr="00CA4934">
        <w:rPr>
          <w:rFonts w:ascii="Times New Roman" w:eastAsia="SchoolBookSanPin" w:hAnsi="Times New Roman"/>
          <w:sz w:val="28"/>
          <w:szCs w:val="28"/>
          <w:lang w:val="ru-RU"/>
        </w:rPr>
        <w:t>; способность адаптироваться к стрессовым ситуациям и меняющимся социальным, информационным и природным условиям,</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осмысливая собственный опыт и выстраивая дальнейшие цели;</w:t>
      </w:r>
    </w:p>
    <w:p w14:paraId="4AAD87B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принимать себя и других, не осуждая;</w:t>
      </w:r>
    </w:p>
    <w:p w14:paraId="7E3B7FD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осознавать эмоциональное состояние своё и других, уметь управлять собственным эмоциональным состоянием;</w:t>
      </w:r>
    </w:p>
    <w:p w14:paraId="4BA3720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формированность навыка рефлексии, признание своего права на ошибку</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такого же права другого человека;</w:t>
      </w:r>
    </w:p>
    <w:p w14:paraId="585B6A1C"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7) трудовое воспитание:</w:t>
      </w:r>
    </w:p>
    <w:p w14:paraId="4602AB0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организации, </w:t>
      </w:r>
      <w:r w:rsidR="00143E1C"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143E1C" w:rsidRPr="00CA4934">
        <w:rPr>
          <w:rFonts w:ascii="Times New Roman" w:eastAsia="SchoolBookSanPin" w:hAnsi="Times New Roman"/>
          <w:sz w:val="28"/>
          <w:szCs w:val="28"/>
          <w:lang w:val="ru-RU"/>
        </w:rPr>
        <w:t>края)</w:t>
      </w:r>
      <w:r w:rsidR="00143E1C"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ля успешной профессиональной деятельности и развитие необходимых умен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ля этого; готовность адаптироваться в профессиональной среде; уважение к труду</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результатам трудовой деятельности; осознанный выбор и построение индивидуальной траектории образования и жизненных планов с учётом лич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общественных интересов и потребностей;</w:t>
      </w:r>
    </w:p>
    <w:p w14:paraId="6F6748B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w:t>
      </w:r>
      <w:r w:rsidRPr="00CA4934">
        <w:rPr>
          <w:rFonts w:ascii="Times New Roman" w:eastAsia="SchoolBookSanPin" w:hAnsi="Times New Roman"/>
          <w:position w:val="1"/>
          <w:sz w:val="28"/>
          <w:szCs w:val="28"/>
          <w:lang w:val="ru-RU"/>
        </w:rPr>
        <w:lastRenderedPageBreak/>
        <w:t>опасных и чрезвычайных ситуациях;</w:t>
      </w:r>
    </w:p>
    <w:p w14:paraId="685D57E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умениями оказывать первую помощь пострадавшим при потере сознания, остановке дыхания, наружных кровотечениях, попадании инородных тел</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верхние дыхательные пути, травмах различных областей тела, ожогах, отморожениях, отравлениях;</w:t>
      </w:r>
    </w:p>
    <w:p w14:paraId="6002982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овка на овладение знаниями и умениями предупреждения опасны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чрезвычайных ситуаций, во время пребывания в различных средах (в помещении, на улице, на природе, в общественных местах и на массовых мероприятия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ри коммуникации, при воздействии рисков культурной среды);</w:t>
      </w:r>
    </w:p>
    <w:p w14:paraId="5E9307F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8) экологическое воспитание:</w:t>
      </w:r>
    </w:p>
    <w:p w14:paraId="49A4C69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применение знаний из социальных и естественных наук</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w:t>
      </w:r>
      <w:proofErr w:type="spellStart"/>
      <w:r w:rsidRPr="00CA4934">
        <w:rPr>
          <w:rFonts w:ascii="Times New Roman" w:eastAsia="SchoolBookSanPin" w:hAnsi="Times New Roman"/>
          <w:sz w:val="28"/>
          <w:szCs w:val="28"/>
          <w:lang w:val="ru-RU"/>
        </w:rPr>
        <w:t>ры</w:t>
      </w:r>
      <w:proofErr w:type="spellEnd"/>
      <w:r w:rsidRPr="00CA4934">
        <w:rPr>
          <w:rFonts w:ascii="Times New Roman" w:eastAsia="SchoolBookSanPin" w:hAnsi="Times New Roman"/>
          <w:sz w:val="28"/>
          <w:szCs w:val="28"/>
          <w:lang w:val="ru-RU"/>
        </w:rPr>
        <w:t>,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актической деятельности экологической направленности;</w:t>
      </w:r>
    </w:p>
    <w:p w14:paraId="5162D250"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снов экологической культуры, методов проектирования собственной безопасной жизнедеятельности с учётом природных, техноген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оциальных рисков на территории проживания.</w:t>
      </w:r>
    </w:p>
    <w:p w14:paraId="572B29E4" w14:textId="77777777" w:rsidR="00866D0B" w:rsidRPr="00CA4934" w:rsidRDefault="006444ED" w:rsidP="005B1125">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4.4. В результате изучения ОБЖ на уровне основного общего образования у обучающегося будут сформированы </w:t>
      </w:r>
      <w:r w:rsidR="00866D0B"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2DF30012"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1. </w:t>
      </w:r>
      <w:r w:rsidR="00866D0B"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866D0B" w:rsidRPr="00CA4934">
        <w:rPr>
          <w:rFonts w:ascii="Times New Roman" w:eastAsia="SchoolBookSanPin" w:hAnsi="Times New Roman"/>
          <w:bCs/>
          <w:sz w:val="28"/>
          <w:szCs w:val="28"/>
          <w:lang w:val="ru-RU"/>
        </w:rPr>
        <w:t>познавательных универсальных учебных действий</w:t>
      </w:r>
      <w:r w:rsidR="00866D0B" w:rsidRPr="00CA4934">
        <w:rPr>
          <w:rFonts w:ascii="Times New Roman" w:eastAsia="SchoolBookSanPin" w:hAnsi="Times New Roman"/>
          <w:sz w:val="28"/>
          <w:szCs w:val="28"/>
          <w:lang w:val="ru-RU"/>
        </w:rPr>
        <w:t>:</w:t>
      </w:r>
    </w:p>
    <w:p w14:paraId="5E56901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объектов (явлений);</w:t>
      </w:r>
    </w:p>
    <w:p w14:paraId="39E3F07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основан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ля обобщения и сравнения, критерии проводимого анализа;</w:t>
      </w:r>
    </w:p>
    <w:p w14:paraId="788C1090"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 учётом предложенной задачи выявлять закономерности и противоречия</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рассматриваемых фактах, данных и наблюдениях; предлагать критер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ля выявления закономерностей и противоречий;</w:t>
      </w:r>
    </w:p>
    <w:p w14:paraId="30646BA2" w14:textId="77777777" w:rsidR="00866D0B" w:rsidRPr="00CA4934" w:rsidRDefault="00866D0B"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являть дефициты информации, данных, необходимых для решения поставленной задачи;</w:t>
      </w:r>
    </w:p>
    <w:p w14:paraId="1782017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являть причинно-следственные связи при изучении явлений и процессов; </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14:paraId="717FF7D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5554E939"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2. </w:t>
      </w:r>
      <w:r w:rsidR="00866D0B"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866D0B" w:rsidRPr="00CA4934">
        <w:rPr>
          <w:rFonts w:ascii="Times New Roman" w:eastAsia="SchoolBookSanPin" w:hAnsi="Times New Roman"/>
          <w:bCs/>
          <w:sz w:val="28"/>
          <w:szCs w:val="28"/>
          <w:lang w:val="ru-RU"/>
        </w:rPr>
        <w:t>познавательных универсальных учебных действий</w:t>
      </w:r>
      <w:r w:rsidR="00866D0B" w:rsidRPr="00CA4934">
        <w:rPr>
          <w:rFonts w:ascii="Times New Roman" w:eastAsia="SchoolBookSanPin" w:hAnsi="Times New Roman"/>
          <w:sz w:val="28"/>
          <w:szCs w:val="28"/>
          <w:lang w:val="ru-RU"/>
        </w:rPr>
        <w:t>:</w:t>
      </w:r>
    </w:p>
    <w:p w14:paraId="35840700"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14:paraId="250D55E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общать, анализировать и оценивать получаемую информацию, выдвигать гипотезы, аргументировать свою точку зрения,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обоснованные вывод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о результатам исследования;</w:t>
      </w:r>
    </w:p>
    <w:p w14:paraId="0BA6578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ринимать участие) небольшое самостоятельное исследование заданного объекта (явления), устанавливать причинно-следственные связи;</w:t>
      </w:r>
    </w:p>
    <w:p w14:paraId="0778247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гнозировать возможное дальнейшее развитие процессов, событий</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их последствия в аналогичных или сходных ситуациях, а также выдвигать предположения об их развитии в новых условиях и контекстах.</w:t>
      </w:r>
    </w:p>
    <w:p w14:paraId="271AD373"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3. </w:t>
      </w:r>
      <w:r w:rsidR="00866D0B" w:rsidRPr="00CA4934">
        <w:rPr>
          <w:rFonts w:ascii="Times New Roman" w:eastAsia="SchoolBookSanPin" w:hAnsi="Times New Roman"/>
          <w:sz w:val="28"/>
          <w:szCs w:val="28"/>
          <w:lang w:val="ru-RU"/>
        </w:rPr>
        <w:t>У обучающегося будут сформированы умения работать</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 xml:space="preserve">с информацией как часть </w:t>
      </w:r>
      <w:r w:rsidR="00866D0B" w:rsidRPr="00CA4934">
        <w:rPr>
          <w:rFonts w:ascii="Times New Roman" w:eastAsia="SchoolBookSanPin" w:hAnsi="Times New Roman"/>
          <w:bCs/>
          <w:sz w:val="28"/>
          <w:szCs w:val="28"/>
          <w:lang w:val="ru-RU"/>
        </w:rPr>
        <w:t>познавательных универсальных учебных действий</w:t>
      </w:r>
      <w:r w:rsidR="00866D0B" w:rsidRPr="00CA4934">
        <w:rPr>
          <w:rFonts w:ascii="Times New Roman" w:eastAsia="SchoolBookSanPin" w:hAnsi="Times New Roman"/>
          <w:sz w:val="28"/>
          <w:szCs w:val="28"/>
          <w:lang w:val="ru-RU"/>
        </w:rPr>
        <w:t>:</w:t>
      </w:r>
    </w:p>
    <w:p w14:paraId="4B2EB8CB"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заданных критериев;</w:t>
      </w:r>
    </w:p>
    <w:p w14:paraId="5A7431A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14:paraId="36A2328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ту же идею, версию) в различных информационных источниках;</w:t>
      </w:r>
    </w:p>
    <w:p w14:paraId="0778605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иллюстрировать решаемые задачи несложными схемами, диаграммами, иной графикой и их комбинациями;</w:t>
      </w:r>
    </w:p>
    <w:p w14:paraId="3014F5D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14:paraId="2F29470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14:paraId="5D978BCC"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системой универсальных познавательных действий обеспечивает сформированность когнитивных навыков обучающихся.</w:t>
      </w:r>
    </w:p>
    <w:p w14:paraId="19DAF54B"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4. </w:t>
      </w:r>
      <w:r w:rsidR="00866D0B"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866D0B" w:rsidRPr="00CA4934">
        <w:rPr>
          <w:rFonts w:ascii="Times New Roman" w:eastAsia="SchoolBookSanPin" w:hAnsi="Times New Roman"/>
          <w:bCs/>
          <w:sz w:val="28"/>
          <w:szCs w:val="28"/>
          <w:lang w:val="ru-RU"/>
        </w:rPr>
        <w:t>коммуникативных универсальных учебных действий</w:t>
      </w:r>
      <w:r w:rsidR="00866D0B" w:rsidRPr="00CA4934">
        <w:rPr>
          <w:rFonts w:ascii="Times New Roman" w:eastAsia="SchoolBookSanPin" w:hAnsi="Times New Roman"/>
          <w:sz w:val="28"/>
          <w:szCs w:val="28"/>
          <w:lang w:val="ru-RU"/>
        </w:rPr>
        <w:t>:</w:t>
      </w:r>
    </w:p>
    <w:p w14:paraId="0000EC1B"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14:paraId="3E6E819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14:paraId="306DE65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свои суждения с суждениями других участников диалога, обнаруживать различие и сходство позиций;</w:t>
      </w:r>
    </w:p>
    <w:p w14:paraId="032A0ACC"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14:paraId="7EECE54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ублично представлять результаты решения учебной задачи, самостоятельно выбирать наиболее целесообразный формат выступления и готовить различные </w:t>
      </w:r>
      <w:r w:rsidRPr="00CA4934">
        <w:rPr>
          <w:rFonts w:ascii="Times New Roman" w:eastAsia="SchoolBookSanPin" w:hAnsi="Times New Roman"/>
          <w:position w:val="1"/>
          <w:sz w:val="28"/>
          <w:szCs w:val="28"/>
          <w:lang w:val="ru-RU"/>
        </w:rPr>
        <w:lastRenderedPageBreak/>
        <w:t>презентационные материалы.</w:t>
      </w:r>
    </w:p>
    <w:p w14:paraId="61241B2C"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5. </w:t>
      </w:r>
      <w:r w:rsidR="00866D0B"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866D0B" w:rsidRPr="00CA4934">
        <w:rPr>
          <w:rFonts w:ascii="Times New Roman" w:eastAsia="SchoolBookSanPin" w:hAnsi="Times New Roman"/>
          <w:bCs/>
          <w:sz w:val="28"/>
          <w:szCs w:val="28"/>
          <w:lang w:val="ru-RU"/>
        </w:rPr>
        <w:t>регулятивных универсальных учебных действий</w:t>
      </w:r>
      <w:r w:rsidR="00866D0B" w:rsidRPr="00CA4934">
        <w:rPr>
          <w:rFonts w:ascii="Times New Roman" w:eastAsia="SchoolBookSanPin" w:hAnsi="Times New Roman"/>
          <w:sz w:val="28"/>
          <w:szCs w:val="28"/>
          <w:lang w:val="ru-RU"/>
        </w:rPr>
        <w:t>:</w:t>
      </w:r>
    </w:p>
    <w:p w14:paraId="4133640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ные вопросы, требующие решения в жизненных и учебных ситуациях;</w:t>
      </w:r>
    </w:p>
    <w:p w14:paraId="6B91B38A" w14:textId="77777777" w:rsidR="00866D0B" w:rsidRPr="00CA4934" w:rsidRDefault="00866D0B"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14:paraId="4FA1A22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план действий, находить необходимые ресурс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ля его выполнения, при необходимости корректировать предложенный алгоритм, брать ответственность за принятое решение.</w:t>
      </w:r>
    </w:p>
    <w:p w14:paraId="06D6971A"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6. </w:t>
      </w:r>
      <w:r w:rsidR="00866D0B"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866D0B" w:rsidRPr="00CA4934">
        <w:rPr>
          <w:rFonts w:ascii="Times New Roman" w:eastAsia="SchoolBookSanPin" w:hAnsi="Times New Roman"/>
          <w:bCs/>
          <w:sz w:val="28"/>
          <w:szCs w:val="28"/>
          <w:lang w:val="ru-RU"/>
        </w:rPr>
        <w:t>регулятивных универсальных учебных действий</w:t>
      </w:r>
      <w:r w:rsidR="00866D0B" w:rsidRPr="00CA4934">
        <w:rPr>
          <w:rFonts w:ascii="Times New Roman" w:eastAsia="SchoolBookSanPin" w:hAnsi="Times New Roman"/>
          <w:sz w:val="28"/>
          <w:szCs w:val="28"/>
          <w:lang w:val="ru-RU"/>
        </w:rPr>
        <w:t>:</w:t>
      </w:r>
    </w:p>
    <w:p w14:paraId="716F674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ситуации, предвидеть трудности, которые могут возникнут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при решении учебной задачи, и вносить коррективы в деятельност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 основе новых обстоятельств;</w:t>
      </w:r>
    </w:p>
    <w:p w14:paraId="59D92C4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7B83E5B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14:paraId="0E10CCD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равлять собственными эмоциями и не поддаваться эмоциям других, выявлять и анализировать их причины;</w:t>
      </w:r>
    </w:p>
    <w:p w14:paraId="358E22E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и намерения другого, регулировать способ выражения эмоций;</w:t>
      </w:r>
    </w:p>
    <w:p w14:paraId="28DDBB8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 признавать прав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 ошибку свою и чужую;</w:t>
      </w:r>
    </w:p>
    <w:p w14:paraId="5D6F178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ь открытым себе и другим, осознавать невозможность контроля всего вокруг.</w:t>
      </w:r>
    </w:p>
    <w:p w14:paraId="09E79EAC"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7. </w:t>
      </w:r>
      <w:r w:rsidR="00866D0B"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15BED82C"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учебной задачи;</w:t>
      </w:r>
    </w:p>
    <w:p w14:paraId="5577BF7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деятельности (распределять рол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14:paraId="6DF9FE6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свои действия и действия партнёра, которые помогал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ли затрудняли нахождение общего решения, оценивать качество своего вклад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14:paraId="2AA13652" w14:textId="77777777" w:rsidR="00866D0B" w:rsidRPr="00CA4934" w:rsidRDefault="006444ED" w:rsidP="005B1125">
      <w:pPr>
        <w:spacing w:after="0" w:line="240" w:lineRule="auto"/>
        <w:ind w:firstLine="709"/>
        <w:jc w:val="both"/>
        <w:rPr>
          <w:rFonts w:ascii="Times New Roman" w:eastAsia="OfficinaSansBoldITC" w:hAnsi="Times New Roman"/>
          <w:color w:val="C00000"/>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 xml:space="preserve">Предметные результаты освоения программы по ОБЖ на уровне основного общего образования </w:t>
      </w:r>
    </w:p>
    <w:p w14:paraId="05ADA229"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1. Предметные результаты характеризуют сформированностью</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 xml:space="preserve">у </w:t>
      </w:r>
      <w:r w:rsidR="00866D0B" w:rsidRPr="00CA4934">
        <w:rPr>
          <w:rFonts w:ascii="Times New Roman" w:eastAsia="SchoolBookSanPin" w:hAnsi="Times New Roman"/>
          <w:sz w:val="28"/>
          <w:szCs w:val="28"/>
          <w:lang w:val="ru-RU"/>
        </w:rPr>
        <w:lastRenderedPageBreak/>
        <w:t>обучающихся основ культуры безопасности жизнедеятельности и проявляются</w:t>
      </w:r>
      <w:r w:rsidR="00CA4934"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в способности построения и следования модели индивидуального безопасного поведения и опыте её применения в повседневной жизни.</w:t>
      </w:r>
    </w:p>
    <w:p w14:paraId="7132C57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14:paraId="43CEB735"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2. Предметные результаты по ОБЖ должны обеспечивать:</w:t>
      </w:r>
    </w:p>
    <w:p w14:paraId="6C5736A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14:paraId="68D8B30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14:paraId="5C59183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6103D04C"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понимание и признание особой роли России в обеспечении государственной и международной безопасности, обороны страны,</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отиводействии основным вызовам современности: терроризму, экстремизму, незаконному распространению наркотических средств;</w:t>
      </w:r>
    </w:p>
    <w:p w14:paraId="6A5AE24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сформированность чувства гордости за свою Родину, ответственного отношения к выполнению конституционного долга – защите Отечества;</w:t>
      </w:r>
    </w:p>
    <w:p w14:paraId="3BA7A27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знание и понимание роли государства и общества в решении задачи обеспечения национальной безопасности и защиты населения от опас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чрезвычайных ситуаций природного, техногенного и социального (в том числе террористического) характера;</w:t>
      </w:r>
    </w:p>
    <w:p w14:paraId="2911C0C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каналы);</w:t>
      </w:r>
    </w:p>
    <w:p w14:paraId="291D2F3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овладение знаниями и умениями применять меры и средства индивидуальной защиты, приёмы рационального и безопасного повед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пасных и чрезвычайных ситуациях;</w:t>
      </w:r>
    </w:p>
    <w:p w14:paraId="5FA92F2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7883447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0) умение оценивать и прогнозировать неблагоприятные факторы обстановки </w:t>
      </w:r>
      <w:r w:rsidRPr="00CA4934">
        <w:rPr>
          <w:rFonts w:ascii="Times New Roman" w:eastAsia="SchoolBookSanPin" w:hAnsi="Times New Roman"/>
          <w:sz w:val="28"/>
          <w:szCs w:val="28"/>
          <w:lang w:val="ru-RU"/>
        </w:rPr>
        <w:lastRenderedPageBreak/>
        <w:t>и принимать обоснованные решения в опасной (чрезвычайной) ситуации с учётом реальных условий и возможностей;</w:t>
      </w:r>
    </w:p>
    <w:p w14:paraId="5EE6336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освоение основ экологической культуры, методов проектирования собственной безопасной жизнедеятельности с учётом природных, техноген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оциальных рисков на территории проживания;</w:t>
      </w:r>
    </w:p>
    <w:p w14:paraId="404F4D8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овладение знаниями и умениями предупреждения опасн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3D5E6D6B"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3. 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14:paraId="6A9863E1"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4. Образовательная организация вправе самостоятельно определять последовательность для освоения обучающимися модулей ОБЖ.</w:t>
      </w:r>
    </w:p>
    <w:p w14:paraId="733CAFE9" w14:textId="77777777" w:rsidR="00866D0B" w:rsidRPr="00CA4934" w:rsidRDefault="006444ED"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 Предлагается распределение предметных результатов, формируемых в ходе изучения учебного предмета ОБЖ, сгруппировать по учебным модулям:</w:t>
      </w:r>
    </w:p>
    <w:p w14:paraId="7A35838A"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1. </w:t>
      </w:r>
      <w:r w:rsidR="00CF5F6C" w:rsidRPr="00CA4934">
        <w:rPr>
          <w:rFonts w:ascii="Times New Roman" w:eastAsia="OfficinaSansBoldITC" w:hAnsi="Times New Roman"/>
          <w:sz w:val="28"/>
          <w:szCs w:val="28"/>
          <w:lang w:val="ru-RU"/>
        </w:rPr>
        <w:t>М</w:t>
      </w:r>
      <w:r w:rsidR="00866D0B" w:rsidRPr="00CA4934">
        <w:rPr>
          <w:rFonts w:ascii="Times New Roman" w:eastAsia="OfficinaSansBoldITC" w:hAnsi="Times New Roman"/>
          <w:sz w:val="28"/>
          <w:szCs w:val="28"/>
          <w:lang w:val="ru-RU"/>
        </w:rPr>
        <w:t>одуль № 1 «Культура безопасности жизнедеятельности</w:t>
      </w:r>
      <w:r w:rsidR="00CA4934" w:rsidRPr="00CA4934">
        <w:rPr>
          <w:rFonts w:ascii="Times New Roman" w:eastAsia="OfficinaSansBoldITC" w:hAnsi="Times New Roman"/>
          <w:sz w:val="28"/>
          <w:szCs w:val="28"/>
          <w:lang w:val="ru-RU"/>
        </w:rPr>
        <w:t xml:space="preserve"> </w:t>
      </w:r>
      <w:r w:rsidR="00866D0B" w:rsidRPr="00CA4934">
        <w:rPr>
          <w:rFonts w:ascii="Times New Roman" w:eastAsia="OfficinaSansBoldITC" w:hAnsi="Times New Roman"/>
          <w:sz w:val="28"/>
          <w:szCs w:val="28"/>
          <w:lang w:val="ru-RU"/>
        </w:rPr>
        <w:t>в современном обществе»:</w:t>
      </w:r>
    </w:p>
    <w:p w14:paraId="720435BF" w14:textId="77777777" w:rsidR="00CF5F6C" w:rsidRPr="00CA4934" w:rsidRDefault="00CF5F6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14:paraId="268EE0E4" w14:textId="77777777" w:rsidR="00CF5F6C" w:rsidRPr="00CA4934" w:rsidRDefault="00CF5F6C"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я «культура безопасности» (как способности предвидеть, по возможности избегать, действовать в опасных ситуациях);</w:t>
      </w:r>
    </w:p>
    <w:p w14:paraId="5256521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14:paraId="5497E5D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техногенного происхождения;</w:t>
      </w:r>
    </w:p>
    <w:p w14:paraId="625A4140" w14:textId="77777777" w:rsidR="00866D0B" w:rsidRPr="00CA4934" w:rsidRDefault="00866D0B"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скрывать общие принципы безопасного поведения;</w:t>
      </w:r>
    </w:p>
    <w:p w14:paraId="3B8618A8" w14:textId="77777777" w:rsidR="00CF5F6C"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2. </w:t>
      </w:r>
      <w:r w:rsidR="00CF5F6C" w:rsidRPr="00CA4934">
        <w:rPr>
          <w:rFonts w:ascii="Times New Roman" w:eastAsia="OfficinaSansBoldITC" w:hAnsi="Times New Roman"/>
          <w:sz w:val="28"/>
          <w:szCs w:val="28"/>
          <w:lang w:val="ru-RU"/>
        </w:rPr>
        <w:t>Модуль № 2 «Безопасность в быту»:</w:t>
      </w:r>
    </w:p>
    <w:p w14:paraId="226CA7CB"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собенности жизнеобеспечения жилища;</w:t>
      </w:r>
    </w:p>
    <w:p w14:paraId="3D6DEA8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источники опасности в быту (пожароопасные предметы, электроприборы, газовое оборудование, бытовая химия, медикаменты);</w:t>
      </w:r>
    </w:p>
    <w:p w14:paraId="3CCAA6A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права, обязанности и ответственность граждан в области пожарной безопасности;</w:t>
      </w:r>
    </w:p>
    <w:p w14:paraId="4567AF8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правила безопасного поведения, позволяющие предупредить возникновение опасных ситуаций в быту;</w:t>
      </w:r>
    </w:p>
    <w:p w14:paraId="35C4BE1B"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итуации криминального характера;</w:t>
      </w:r>
    </w:p>
    <w:p w14:paraId="57BDEE4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о правилах вызова экстренных служб и ответственности за ложные сообщения;</w:t>
      </w:r>
    </w:p>
    <w:p w14:paraId="2C6AAC7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возникновении аварийных ситуаций техногенного происхождения в коммунальных системах жизнеобеспечения (водо-</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газоснабжение, канализация, электроэнергетические и тепловые сети);</w:t>
      </w:r>
    </w:p>
    <w:p w14:paraId="13669A6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безопасно действовать в ситуациях криминального характера;</w:t>
      </w:r>
    </w:p>
    <w:p w14:paraId="623D7CF0"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пожаре в жилых и общественных здания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том числе правильно использовать первичные средства пожаротушения;</w:t>
      </w:r>
    </w:p>
    <w:p w14:paraId="6BEEED22" w14:textId="77777777" w:rsidR="00CF5F6C"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3. </w:t>
      </w:r>
      <w:r w:rsidR="00CF5F6C" w:rsidRPr="00CA4934">
        <w:rPr>
          <w:rFonts w:ascii="Times New Roman" w:eastAsia="OfficinaSansBoldITC" w:hAnsi="Times New Roman"/>
          <w:sz w:val="28"/>
          <w:szCs w:val="28"/>
          <w:lang w:val="ru-RU"/>
        </w:rPr>
        <w:t>Модуль № 3 «Безопасность на транспорте»:</w:t>
      </w:r>
    </w:p>
    <w:p w14:paraId="480C2B6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виды опасностей на транспорте (наземный, подземный, железнодорожный, водный, воздушный);</w:t>
      </w:r>
    </w:p>
    <w:p w14:paraId="15EA30F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дорожного движения, установленные для пешехода, пассажира, водителя велосипеда и иных средств передвижения;</w:t>
      </w:r>
    </w:p>
    <w:p w14:paraId="5464403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упреждать возникновение сложных и опасных ситуаций на транспорт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криминогенного характера и ситуации угрозы террористического акта;</w:t>
      </w:r>
    </w:p>
    <w:p w14:paraId="24FFDCA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14:paraId="06C03994" w14:textId="77777777" w:rsidR="00CF5F6C"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4. </w:t>
      </w:r>
      <w:r w:rsidR="00CF5F6C" w:rsidRPr="00CA4934">
        <w:rPr>
          <w:rFonts w:ascii="Times New Roman" w:eastAsia="OfficinaSansBoldITC" w:hAnsi="Times New Roman"/>
          <w:sz w:val="28"/>
          <w:szCs w:val="28"/>
          <w:lang w:val="ru-RU"/>
        </w:rPr>
        <w:t>Модуль № 4 «Безопасность в общественных местах»:</w:t>
      </w:r>
    </w:p>
    <w:p w14:paraId="176D8682" w14:textId="77777777" w:rsidR="00866D0B" w:rsidRPr="00CA4934" w:rsidRDefault="00866D0B"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 xml:space="preserve">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w:t>
      </w:r>
      <w:r w:rsidRPr="00CA4934">
        <w:rPr>
          <w:rFonts w:ascii="Times New Roman" w:eastAsia="SchoolBookSanPin" w:hAnsi="Times New Roman"/>
          <w:position w:val="1"/>
          <w:sz w:val="28"/>
          <w:szCs w:val="28"/>
          <w:lang w:val="ru-RU"/>
        </w:rPr>
        <w:t>хулиганство, ксенофобия);</w:t>
      </w:r>
    </w:p>
    <w:p w14:paraId="5FCDF55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безопасного поведения в местах массового пребывания людей (в толпе);</w:t>
      </w:r>
    </w:p>
    <w:p w14:paraId="7B4A6C8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правила информирования экстренных служб;</w:t>
      </w:r>
    </w:p>
    <w:p w14:paraId="7131D03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обнаружении в общественных местах бесхозных (потенциально опасных) вещей и предметов;</w:t>
      </w:r>
    </w:p>
    <w:p w14:paraId="1F0E3DF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вакуироваться из общественных мест и зданий;</w:t>
      </w:r>
    </w:p>
    <w:p w14:paraId="006C71D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возникновении пожара и происшествиях</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общественных местах;</w:t>
      </w:r>
    </w:p>
    <w:p w14:paraId="5B59278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условиях совершения террористического акт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том числе при захвате и освобождении заложников;</w:t>
      </w:r>
    </w:p>
    <w:p w14:paraId="064DD2F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ситуациях криминогенного и антиобщественного характера;</w:t>
      </w:r>
    </w:p>
    <w:p w14:paraId="72A21A46"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5.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5 «Безопасность в природной среде»:</w:t>
      </w:r>
    </w:p>
    <w:p w14:paraId="4FD6EE8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я экологии, экологической культуры, значение экологии для устойчивого развития общества;</w:t>
      </w:r>
    </w:p>
    <w:p w14:paraId="0388CD7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мнить и выполнять правила безопасного поведения при неблагоприятной экологической обстановке;</w:t>
      </w:r>
    </w:p>
    <w:p w14:paraId="323F18B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правила безопасного поведения на природе;</w:t>
      </w:r>
    </w:p>
    <w:p w14:paraId="39A3C6B9"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авила безопасного поведения на водоёмах в различное время года;</w:t>
      </w:r>
    </w:p>
    <w:p w14:paraId="5B0B816B"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14:paraId="6370DA6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авила само- и взаимопомощи терпящим бедствие на воде;</w:t>
      </w:r>
    </w:p>
    <w:p w14:paraId="7B76CCBF"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безопасно действовать при автономном существовании в природной среде, </w:t>
      </w:r>
      <w:r w:rsidRPr="00CA4934">
        <w:rPr>
          <w:rFonts w:ascii="Times New Roman" w:eastAsia="SchoolBookSanPin" w:hAnsi="Times New Roman"/>
          <w:position w:val="1"/>
          <w:sz w:val="28"/>
          <w:szCs w:val="28"/>
          <w:lang w:val="ru-RU"/>
        </w:rPr>
        <w:lastRenderedPageBreak/>
        <w:t>учитывая вероятность потери ориентиров (риска заблудиться), встречи с дикими животными, опасными насекомыми, клещами и змеями, ядовитыми грибам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и растениями;</w:t>
      </w:r>
    </w:p>
    <w:p w14:paraId="1799B1D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и применять способы подачи сигнала о помощи;</w:t>
      </w:r>
    </w:p>
    <w:p w14:paraId="7E48B269"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6.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6 «Здоровье и как его сохранить. Основы медицинских знаний»:</w:t>
      </w:r>
    </w:p>
    <w:p w14:paraId="45F16B8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й здоровья (физического и психического)</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здорового образа жизни;</w:t>
      </w:r>
    </w:p>
    <w:p w14:paraId="59B68D14" w14:textId="77777777" w:rsidR="00866D0B" w:rsidRPr="00CA4934" w:rsidRDefault="00866D0B"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характеризовать факторы, влияющие на здоровье человека;</w:t>
      </w:r>
    </w:p>
    <w:p w14:paraId="4B4F283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понятия заболеваний, зависящих от образа жизни (физических нагрузок, режима труда и отдыха, питания, психического здоровь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психологического благополучия);</w:t>
      </w:r>
    </w:p>
    <w:p w14:paraId="36C6615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егативно относиться к вредным привычкам (табакокурение, алкоголизм, наркомания, игровая зависимость);</w:t>
      </w:r>
    </w:p>
    <w:p w14:paraId="7390B8D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р защиты от инфекционных и неинфекционных заболеваний;</w:t>
      </w:r>
    </w:p>
    <w:p w14:paraId="120F19F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случае возникновения чрезвычайных ситуаций биолого-социального происхождения (эпидемии, пандемии);</w:t>
      </w:r>
    </w:p>
    <w:p w14:paraId="686321AB"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14:paraId="3E0F854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азывать первую помощь и самопомощь при неотложных состояниях;</w:t>
      </w:r>
    </w:p>
    <w:p w14:paraId="74789456"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7.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7 «Безопасность в социуме»:</w:t>
      </w:r>
    </w:p>
    <w:p w14:paraId="50DF932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жличностного и группового конфликта;</w:t>
      </w:r>
    </w:p>
    <w:p w14:paraId="2C1C952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пособы избегания и разрешения конфликтных ситуаций;</w:t>
      </w:r>
    </w:p>
    <w:p w14:paraId="5F92170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характеризовать опасные проявления конфликтов (в том числе насилие, </w:t>
      </w:r>
      <w:proofErr w:type="spellStart"/>
      <w:r w:rsidRPr="00CA4934">
        <w:rPr>
          <w:rFonts w:ascii="Times New Roman" w:eastAsia="SchoolBookSanPin" w:hAnsi="Times New Roman"/>
          <w:sz w:val="28"/>
          <w:szCs w:val="28"/>
          <w:lang w:val="ru-RU"/>
        </w:rPr>
        <w:t>буллинг</w:t>
      </w:r>
      <w:proofErr w:type="spellEnd"/>
      <w:r w:rsidRPr="00CA4934">
        <w:rPr>
          <w:rFonts w:ascii="Times New Roman" w:eastAsia="SchoolBookSanPin" w:hAnsi="Times New Roman"/>
          <w:sz w:val="28"/>
          <w:szCs w:val="28"/>
          <w:lang w:val="ru-RU"/>
        </w:rPr>
        <w:t xml:space="preserve"> (травля);</w:t>
      </w:r>
    </w:p>
    <w:p w14:paraId="0289A9E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анипуляций (в том числе в целях вовлеч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экстремистскую, террористическую и иную деструктивную деятельность,</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убкультуры и формируемые на их основе сообщества экстремистск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уицидальной направленности) и способов противостоять манипуляциям;</w:t>
      </w:r>
    </w:p>
    <w:p w14:paraId="7646E3C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коммуникации с незнакомыми людьми (в том числ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подозрительными людьми, у которых могут иметься преступные намерения);</w:t>
      </w:r>
    </w:p>
    <w:p w14:paraId="189CDDE7"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14:paraId="54F9AF8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пасности и соблюдать правила безопасного повед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актике современных молодёжных увлечений;</w:t>
      </w:r>
    </w:p>
    <w:p w14:paraId="09CF81E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при опасных проявлениях конфликта и при возможных манипуляциях;</w:t>
      </w:r>
    </w:p>
    <w:p w14:paraId="78B6FC57"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8.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8 «Безопасность </w:t>
      </w:r>
      <w:r w:rsidR="00866D0B" w:rsidRPr="00CA4934">
        <w:rPr>
          <w:rFonts w:ascii="Times New Roman" w:eastAsia="OfficinaSansBoldITC" w:hAnsi="Times New Roman"/>
          <w:position w:val="1"/>
          <w:sz w:val="28"/>
          <w:szCs w:val="28"/>
          <w:lang w:val="ru-RU"/>
        </w:rPr>
        <w:t>в информационном пространстве»:</w:t>
      </w:r>
    </w:p>
    <w:p w14:paraId="1EFB80C1"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нформационных и компьютерных угроз; характеризовать потенциальные риски и угрозы при использовании сети</w:t>
      </w:r>
      <w:r w:rsidR="00CA4934" w:rsidRPr="00CA4934">
        <w:rPr>
          <w:rFonts w:ascii="Times New Roman" w:eastAsia="SchoolBookSanPin" w:hAnsi="Times New Roman"/>
          <w:sz w:val="28"/>
          <w:szCs w:val="28"/>
          <w:lang w:val="ru-RU"/>
        </w:rPr>
        <w:t xml:space="preserve">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 предупреждать риски и угрозы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е (в том числе вовлечения</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экстремистские, </w:t>
      </w:r>
      <w:r w:rsidRPr="00CA4934">
        <w:rPr>
          <w:rFonts w:ascii="Times New Roman" w:eastAsia="SchoolBookSanPin" w:hAnsi="Times New Roman"/>
          <w:sz w:val="28"/>
          <w:szCs w:val="28"/>
          <w:lang w:val="ru-RU"/>
        </w:rPr>
        <w:lastRenderedPageBreak/>
        <w:t xml:space="preserve">террористические и иные деструктивные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position w:val="1"/>
          <w:sz w:val="28"/>
          <w:szCs w:val="28"/>
          <w:lang w:val="ru-RU"/>
        </w:rPr>
        <w:t>сообщества);</w:t>
      </w:r>
    </w:p>
    <w:p w14:paraId="31873C5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ладеть принципами безопасного использования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электронных изделий бытового назначения (игровые приставки, мобильные телефоны сотовой связи и другие);</w:t>
      </w:r>
    </w:p>
    <w:p w14:paraId="2C2383DE"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упреждать возникновение сложных и опасных ситуаций;</w:t>
      </w:r>
    </w:p>
    <w:p w14:paraId="6986AB7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и предотвращать потенциальные риски и угрозы</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при использован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например: мошенничество, игромания, деструктивные сообщества в социальных сетях);</w:t>
      </w:r>
    </w:p>
    <w:p w14:paraId="6E6C1F69"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9.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9 «Основы противодействия экстремизму</w:t>
      </w:r>
      <w:r w:rsidR="00CA4934" w:rsidRPr="00CA4934">
        <w:rPr>
          <w:rFonts w:ascii="Times New Roman" w:eastAsia="OfficinaSansBoldITC" w:hAnsi="Times New Roman"/>
          <w:sz w:val="28"/>
          <w:szCs w:val="28"/>
          <w:lang w:val="ru-RU"/>
        </w:rPr>
        <w:t xml:space="preserve"> </w:t>
      </w:r>
      <w:r w:rsidR="00866D0B" w:rsidRPr="00CA4934">
        <w:rPr>
          <w:rFonts w:ascii="Times New Roman" w:eastAsia="OfficinaSansBoldITC" w:hAnsi="Times New Roman"/>
          <w:sz w:val="28"/>
          <w:szCs w:val="28"/>
          <w:lang w:val="ru-RU"/>
        </w:rPr>
        <w:t>и терроризму»:</w:t>
      </w:r>
    </w:p>
    <w:p w14:paraId="44FDE7AB"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онятия экстремизма, терроризма, их причины и последствия;</w:t>
      </w:r>
    </w:p>
    <w:p w14:paraId="5BAD73F2"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ть негативное отношение к экстремистской и террористической деятельности;</w:t>
      </w:r>
    </w:p>
    <w:p w14:paraId="2845E92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рганизационные основы системы противодействия терроризму</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экстремизму в Российской Федерации;</w:t>
      </w:r>
    </w:p>
    <w:p w14:paraId="1D0F2A28"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итуации угрозы террористического акта в дом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бщественном месте;</w:t>
      </w:r>
    </w:p>
    <w:p w14:paraId="69D10CF5"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при обнаружении в общественных местах бесхозных (или опасных) вещей и предметов;</w:t>
      </w:r>
    </w:p>
    <w:p w14:paraId="13EAF75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условиях совершения террористического акта,</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том числе при захвате и освобождении заложников;</w:t>
      </w:r>
    </w:p>
    <w:p w14:paraId="381F5A09" w14:textId="77777777" w:rsidR="00866D0B" w:rsidRPr="00CA4934" w:rsidRDefault="006444ED" w:rsidP="005B1125">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10.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10 «Взаимодействие ли</w:t>
      </w:r>
      <w:r w:rsidR="00CF5F6C" w:rsidRPr="00CA4934">
        <w:rPr>
          <w:rFonts w:ascii="Times New Roman" w:eastAsia="OfficinaSansBoldITC" w:hAnsi="Times New Roman"/>
          <w:sz w:val="28"/>
          <w:szCs w:val="28"/>
          <w:lang w:val="ru-RU"/>
        </w:rPr>
        <w:t>чности, общества</w:t>
      </w:r>
      <w:r w:rsidR="00CA4934" w:rsidRPr="00CA4934">
        <w:rPr>
          <w:rFonts w:ascii="Times New Roman" w:eastAsia="OfficinaSansBoldITC" w:hAnsi="Times New Roman"/>
          <w:sz w:val="28"/>
          <w:szCs w:val="28"/>
          <w:lang w:val="ru-RU"/>
        </w:rPr>
        <w:t xml:space="preserve"> </w:t>
      </w:r>
      <w:r w:rsidR="00CF5F6C" w:rsidRPr="00CA4934">
        <w:rPr>
          <w:rFonts w:ascii="Times New Roman" w:eastAsia="OfficinaSansBoldITC" w:hAnsi="Times New Roman"/>
          <w:sz w:val="28"/>
          <w:szCs w:val="28"/>
          <w:lang w:val="ru-RU"/>
        </w:rPr>
        <w:t xml:space="preserve">и государства </w:t>
      </w:r>
      <w:r w:rsidR="00866D0B" w:rsidRPr="00CA4934">
        <w:rPr>
          <w:rFonts w:ascii="Times New Roman" w:eastAsia="OfficinaSansBoldITC" w:hAnsi="Times New Roman"/>
          <w:sz w:val="28"/>
          <w:szCs w:val="28"/>
          <w:lang w:val="ru-RU"/>
        </w:rPr>
        <w:t>в обеспечении безопасности жизни и здоровья населения»:</w:t>
      </w:r>
    </w:p>
    <w:p w14:paraId="25CDE32A"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оль человека, общества и государства при обеспечении безопасности жизни и здоровья населения в Российской Федерации;</w:t>
      </w:r>
    </w:p>
    <w:p w14:paraId="66907834"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роль государственных служб Российской Федерации по защите населения при возникновении и ликвидации последствий чрезвычайных ситуаци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овременных условиях; характеризовать основные мероприятия, проводим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Российской Федерации, по обеспечению безопасности населения при угроз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во время чрезвычайных ситуаций различного ха</w:t>
      </w:r>
      <w:proofErr w:type="spellStart"/>
      <w:r w:rsidRPr="00CA4934">
        <w:rPr>
          <w:rFonts w:ascii="Times New Roman" w:eastAsia="SchoolBookSanPin" w:hAnsi="Times New Roman"/>
          <w:position w:val="1"/>
          <w:sz w:val="28"/>
          <w:szCs w:val="28"/>
          <w:lang w:val="ru-RU"/>
        </w:rPr>
        <w:t>рактера</w:t>
      </w:r>
      <w:proofErr w:type="spellEnd"/>
      <w:r w:rsidRPr="00CA4934">
        <w:rPr>
          <w:rFonts w:ascii="Times New Roman" w:eastAsia="SchoolBookSanPin" w:hAnsi="Times New Roman"/>
          <w:position w:val="1"/>
          <w:sz w:val="28"/>
          <w:szCs w:val="28"/>
          <w:lang w:val="ru-RU"/>
        </w:rPr>
        <w:t>;</w:t>
      </w:r>
    </w:p>
    <w:p w14:paraId="4F605AB3"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авила оповещения и эвакуации населения в условиях чрезвычайных ситуаций;</w:t>
      </w:r>
    </w:p>
    <w:p w14:paraId="3E846FE0"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мнить и объяснять права и обязанности граждан Российской Федерации</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области безопасности в условиях чрезвычайных ситуаций мирного и военного времени;</w:t>
      </w:r>
    </w:p>
    <w:p w14:paraId="79C4BEF6"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авилами безопасного поведения и безопасно действовать</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различных ситуациях;</w:t>
      </w:r>
    </w:p>
    <w:p w14:paraId="0BDED45D" w14:textId="77777777" w:rsidR="00866D0B" w:rsidRPr="00CA4934" w:rsidRDefault="00866D0B"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антикоррупционного поведения с учётом возрастных обязанностей;</w:t>
      </w:r>
    </w:p>
    <w:p w14:paraId="7E85A3F6" w14:textId="77777777" w:rsidR="00866D0B" w:rsidRDefault="00866D0B" w:rsidP="005B1125">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нформировать население и соответствующие органы о возникновении опасных ситуаций.</w:t>
      </w:r>
    </w:p>
    <w:p w14:paraId="2150E145" w14:textId="27B56D63" w:rsidR="009D746E" w:rsidRPr="009D746E" w:rsidRDefault="009D746E" w:rsidP="009D746E">
      <w:pPr>
        <w:spacing w:after="0" w:line="240" w:lineRule="auto"/>
        <w:ind w:firstLine="709"/>
        <w:jc w:val="both"/>
        <w:rPr>
          <w:rFonts w:ascii="Times New Roman" w:eastAsia="SchoolBookSanPin" w:hAnsi="Times New Roman"/>
          <w:b/>
          <w:bCs/>
          <w:position w:val="1"/>
          <w:sz w:val="28"/>
          <w:szCs w:val="28"/>
          <w:lang w:val="ru-RU"/>
        </w:rPr>
      </w:pPr>
      <w:r w:rsidRPr="009D746E">
        <w:rPr>
          <w:rFonts w:ascii="Times New Roman" w:eastAsia="SchoolBookSanPin" w:hAnsi="Times New Roman"/>
          <w:b/>
          <w:bCs/>
          <w:position w:val="1"/>
          <w:sz w:val="28"/>
          <w:szCs w:val="28"/>
          <w:lang w:val="ru-RU"/>
        </w:rPr>
        <w:t>3</w:t>
      </w:r>
      <w:r>
        <w:rPr>
          <w:rFonts w:ascii="Times New Roman" w:eastAsia="SchoolBookSanPin" w:hAnsi="Times New Roman"/>
          <w:b/>
          <w:bCs/>
          <w:position w:val="1"/>
          <w:sz w:val="28"/>
          <w:szCs w:val="28"/>
          <w:lang w:val="ru-RU"/>
        </w:rPr>
        <w:t>7</w:t>
      </w:r>
      <w:r w:rsidRPr="009D746E">
        <w:rPr>
          <w:rFonts w:ascii="Times New Roman" w:eastAsia="SchoolBookSanPin" w:hAnsi="Times New Roman"/>
          <w:b/>
          <w:bCs/>
          <w:position w:val="1"/>
          <w:sz w:val="28"/>
          <w:szCs w:val="28"/>
          <w:lang w:val="ru-RU"/>
        </w:rPr>
        <w:t>. Федеральная рабочая программа по учебному предмету «</w:t>
      </w:r>
      <w:r>
        <w:rPr>
          <w:rFonts w:ascii="Times New Roman" w:eastAsia="SchoolBookSanPin" w:hAnsi="Times New Roman"/>
          <w:b/>
          <w:bCs/>
          <w:position w:val="1"/>
          <w:sz w:val="28"/>
          <w:szCs w:val="28"/>
          <w:lang w:val="ru-RU"/>
        </w:rPr>
        <w:t>География</w:t>
      </w:r>
      <w:r w:rsidRPr="009D746E">
        <w:rPr>
          <w:rFonts w:ascii="Times New Roman" w:eastAsia="SchoolBookSanPin" w:hAnsi="Times New Roman"/>
          <w:b/>
          <w:bCs/>
          <w:position w:val="1"/>
          <w:sz w:val="28"/>
          <w:szCs w:val="28"/>
          <w:lang w:val="ru-RU"/>
        </w:rPr>
        <w:t xml:space="preserve">». </w:t>
      </w:r>
    </w:p>
    <w:p w14:paraId="15FB6D21" w14:textId="77777777" w:rsidR="009D746E" w:rsidRPr="00CA4934" w:rsidRDefault="009D746E" w:rsidP="005B1125">
      <w:pPr>
        <w:spacing w:after="0" w:line="240" w:lineRule="auto"/>
        <w:ind w:firstLine="709"/>
        <w:jc w:val="both"/>
        <w:rPr>
          <w:rFonts w:ascii="Times New Roman" w:eastAsia="SchoolBookSanPin" w:hAnsi="Times New Roman"/>
          <w:position w:val="1"/>
          <w:sz w:val="28"/>
          <w:szCs w:val="28"/>
          <w:lang w:val="ru-RU"/>
        </w:rPr>
      </w:pPr>
    </w:p>
    <w:p w14:paraId="67F00CB3" w14:textId="126766D8" w:rsidR="00866D0B" w:rsidRPr="00CA4934" w:rsidRDefault="009D746E" w:rsidP="005B1125">
      <w:pPr>
        <w:pStyle w:val="1"/>
        <w:pBdr>
          <w:bottom w:val="none" w:sz="0" w:space="0" w:color="auto"/>
        </w:pBdr>
        <w:spacing w:before="0" w:line="240" w:lineRule="auto"/>
        <w:ind w:firstLine="708"/>
        <w:jc w:val="both"/>
        <w:rPr>
          <w:b w:val="0"/>
          <w:szCs w:val="28"/>
          <w:lang w:val="ru-RU" w:eastAsia="ru-RU"/>
        </w:rPr>
      </w:pPr>
      <w:r>
        <w:rPr>
          <w:bCs/>
          <w:szCs w:val="28"/>
          <w:lang w:val="ru-RU"/>
        </w:rPr>
        <w:lastRenderedPageBreak/>
        <w:t>38</w:t>
      </w:r>
      <w:r w:rsidR="00113FC4" w:rsidRPr="00676493">
        <w:rPr>
          <w:bCs/>
          <w:szCs w:val="28"/>
          <w:lang w:val="ru-RU"/>
        </w:rPr>
        <w:t>.</w:t>
      </w:r>
      <w:r w:rsidR="00B32708" w:rsidRPr="00CA4934">
        <w:rPr>
          <w:b w:val="0"/>
          <w:szCs w:val="28"/>
          <w:lang w:val="ru-RU"/>
        </w:rPr>
        <w:t xml:space="preserve"> </w:t>
      </w:r>
      <w:r w:rsidR="00866D0B" w:rsidRPr="00676493">
        <w:rPr>
          <w:bCs/>
          <w:szCs w:val="28"/>
          <w:lang w:val="ru-RU" w:eastAsia="ru-RU"/>
        </w:rPr>
        <w:t>Программа формирования универсальных учебных действий.</w:t>
      </w:r>
    </w:p>
    <w:p w14:paraId="4E2D1659" w14:textId="7B34C684" w:rsidR="00676493" w:rsidRPr="00676493" w:rsidRDefault="00676493" w:rsidP="00676493">
      <w:pPr>
        <w:widowControl/>
        <w:spacing w:after="0" w:line="240" w:lineRule="auto"/>
        <w:jc w:val="center"/>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Пояснительная записка</w:t>
      </w:r>
    </w:p>
    <w:p w14:paraId="32BF377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рамма формирования универсальных учебных действий (УУД) обучающихся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ОО в Лицее им. Г. Ф. Атякшева составлена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ормативными документами:</w:t>
      </w:r>
    </w:p>
    <w:p w14:paraId="6CBF8F9E" w14:textId="77777777" w:rsidR="00676493" w:rsidRPr="00676493" w:rsidRDefault="00676493" w:rsidP="00676493">
      <w:pPr>
        <w:widowControl/>
        <w:numPr>
          <w:ilvl w:val="0"/>
          <w:numId w:val="72"/>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едеральным законом от</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29.12.2012 №</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273-ФЗ «Об</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разовани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оссийской Федерации»;</w:t>
      </w:r>
    </w:p>
    <w:p w14:paraId="0BF593DE" w14:textId="77777777" w:rsidR="00676493" w:rsidRPr="00676493" w:rsidRDefault="00676493" w:rsidP="00676493">
      <w:pPr>
        <w:widowControl/>
        <w:numPr>
          <w:ilvl w:val="0"/>
          <w:numId w:val="72"/>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казом Минпросвещения России от</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31.05.2021 №</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287 «Об</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тверждении федерального государственного образовательного стандарта основного общего образования»;</w:t>
      </w:r>
    </w:p>
    <w:p w14:paraId="67365BAD" w14:textId="77777777" w:rsidR="00676493" w:rsidRPr="00676493" w:rsidRDefault="00676493" w:rsidP="00676493">
      <w:pPr>
        <w:widowControl/>
        <w:numPr>
          <w:ilvl w:val="0"/>
          <w:numId w:val="72"/>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казом Минпросвещения России от</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18.05.2023</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 370</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тверждении федеральной образовательной программы основного общего образования»;</w:t>
      </w:r>
    </w:p>
    <w:p w14:paraId="2B67E63F" w14:textId="77777777" w:rsidR="00676493" w:rsidRPr="00676493" w:rsidRDefault="00676493" w:rsidP="00676493">
      <w:pPr>
        <w:widowControl/>
        <w:numPr>
          <w:ilvl w:val="0"/>
          <w:numId w:val="72"/>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ложением об</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рганизации исследовательск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ектной деятельности.</w:t>
      </w:r>
    </w:p>
    <w:p w14:paraId="4BF8D60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рамма формирования УУД конкретизирует требования ФГОС ООО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зультатам освоения основной образовательной программы основного общего образования. Универсальные учебные действия трактуются в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ГОС ООО как обобщенные учебные действия, позволяющие решать широкий круг задач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личных предметных областя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являющиеся результатами освоения обучающимися основной образовательной программы основного общего образования.</w:t>
      </w:r>
    </w:p>
    <w:p w14:paraId="2437ADE6"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рамма формирования УУД нацелена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еспечение умения школьников учиться, дальнейшее развитие способности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амосовершенствованию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аморазвитию, 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акже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ализацию системно-деятельностного подхода, положенного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снову ФГОС ОО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вивающего потенциала общего образования.</w:t>
      </w:r>
    </w:p>
    <w:p w14:paraId="071724DA"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рамма формирования УУД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ОО составлена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едеральной образовательной программой основного общего образова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ключает три раздела:</w:t>
      </w:r>
    </w:p>
    <w:p w14:paraId="1DED7FF0" w14:textId="77777777" w:rsidR="00676493" w:rsidRPr="00676493" w:rsidRDefault="00676493" w:rsidP="00676493">
      <w:pPr>
        <w:widowControl/>
        <w:numPr>
          <w:ilvl w:val="0"/>
          <w:numId w:val="73"/>
        </w:numPr>
        <w:spacing w:after="0" w:line="240" w:lineRule="auto"/>
        <w:ind w:left="0"/>
        <w:contextualSpacing/>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целевой</w:t>
      </w:r>
      <w:proofErr w:type="spellEnd"/>
      <w:r w:rsidRPr="00676493">
        <w:rPr>
          <w:rFonts w:ascii="Times New Roman" w:eastAsia="Times New Roman" w:hAnsi="Times New Roman"/>
          <w:color w:val="000000"/>
          <w:sz w:val="28"/>
          <w:szCs w:val="28"/>
        </w:rPr>
        <w:t>;</w:t>
      </w:r>
    </w:p>
    <w:p w14:paraId="3B51CB44" w14:textId="77777777" w:rsidR="00676493" w:rsidRPr="00676493" w:rsidRDefault="00676493" w:rsidP="00676493">
      <w:pPr>
        <w:widowControl/>
        <w:numPr>
          <w:ilvl w:val="0"/>
          <w:numId w:val="73"/>
        </w:numPr>
        <w:spacing w:after="0" w:line="240" w:lineRule="auto"/>
        <w:ind w:left="0"/>
        <w:contextualSpacing/>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содержательный</w:t>
      </w:r>
      <w:proofErr w:type="spellEnd"/>
      <w:r w:rsidRPr="00676493">
        <w:rPr>
          <w:rFonts w:ascii="Times New Roman" w:eastAsia="Times New Roman" w:hAnsi="Times New Roman"/>
          <w:color w:val="000000"/>
          <w:sz w:val="28"/>
          <w:szCs w:val="28"/>
        </w:rPr>
        <w:t>;</w:t>
      </w:r>
    </w:p>
    <w:p w14:paraId="4BEFC891" w14:textId="77777777" w:rsidR="00676493" w:rsidRPr="00676493" w:rsidRDefault="00676493" w:rsidP="00676493">
      <w:pPr>
        <w:widowControl/>
        <w:numPr>
          <w:ilvl w:val="0"/>
          <w:numId w:val="73"/>
        </w:numPr>
        <w:spacing w:after="0" w:line="240" w:lineRule="auto"/>
        <w:ind w:left="0"/>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организационный</w:t>
      </w:r>
      <w:proofErr w:type="spellEnd"/>
      <w:r w:rsidRPr="00676493">
        <w:rPr>
          <w:rFonts w:ascii="Times New Roman" w:eastAsia="Times New Roman" w:hAnsi="Times New Roman"/>
          <w:color w:val="000000"/>
          <w:sz w:val="28"/>
          <w:szCs w:val="28"/>
        </w:rPr>
        <w:t>.</w:t>
      </w:r>
    </w:p>
    <w:p w14:paraId="48EE4CD9"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ГОС ООО программа формирования УУД содержит:</w:t>
      </w:r>
    </w:p>
    <w:p w14:paraId="7907096E" w14:textId="77777777" w:rsidR="00676493" w:rsidRPr="00676493" w:rsidRDefault="00676493" w:rsidP="00676493">
      <w:pPr>
        <w:widowControl/>
        <w:numPr>
          <w:ilvl w:val="0"/>
          <w:numId w:val="74"/>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писание взаимосвязи универсальных учебных действий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держанием учебных предметов;</w:t>
      </w:r>
    </w:p>
    <w:p w14:paraId="1E01B0AE" w14:textId="77777777" w:rsidR="00676493" w:rsidRPr="00676493" w:rsidRDefault="00676493" w:rsidP="00676493">
      <w:pPr>
        <w:widowControl/>
        <w:numPr>
          <w:ilvl w:val="0"/>
          <w:numId w:val="74"/>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писание особенностей реализации основных направлени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орм учебно-исследовательской деятель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уроч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неурочной деятельности.</w:t>
      </w:r>
    </w:p>
    <w:p w14:paraId="41E3D675" w14:textId="77777777" w:rsidR="00676493" w:rsidRPr="00676493" w:rsidRDefault="00676493" w:rsidP="00676493">
      <w:pPr>
        <w:widowControl/>
        <w:spacing w:after="0" w:line="240" w:lineRule="auto"/>
        <w:jc w:val="center"/>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Целевой раздел</w:t>
      </w:r>
    </w:p>
    <w:p w14:paraId="5CA718C6"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Целью программы является формирование УУД обучающихся. УУД позволяют решать широкий круг задач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личных предметных областя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являются результатами освоения обучающимися ООП ООО.</w:t>
      </w:r>
    </w:p>
    <w:p w14:paraId="116E4EB5"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рамма формирования УУД у</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учающихся обеспечивает:</w:t>
      </w:r>
    </w:p>
    <w:p w14:paraId="4FCE2303" w14:textId="77777777" w:rsidR="00676493" w:rsidRPr="00676493" w:rsidRDefault="00676493" w:rsidP="0067649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азвитие способности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аморазвитию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амосовершенствованию; формирование внутренней позиции личности, регулятивных, познавательных, коммуникативных УУД у</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учающихся;</w:t>
      </w:r>
    </w:p>
    <w:p w14:paraId="3221F8D7" w14:textId="77777777" w:rsidR="00676493" w:rsidRPr="00676493" w:rsidRDefault="00676493" w:rsidP="0067649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формирование опыта применения УУД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жизненных ситуациях для решения задач общекультурного, личностног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знавательного развития обучающихся, готовности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шению практических задач;</w:t>
      </w:r>
    </w:p>
    <w:p w14:paraId="5C542646" w14:textId="77777777" w:rsidR="00676493" w:rsidRPr="00676493" w:rsidRDefault="00676493" w:rsidP="0067649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вышение эффективности усвоения знани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ых действий, формирования компетенций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ных областях, учебно-исследовательск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ектной деятельности;</w:t>
      </w:r>
    </w:p>
    <w:p w14:paraId="234D20ED" w14:textId="77777777" w:rsidR="00676493" w:rsidRPr="00676493" w:rsidRDefault="00676493" w:rsidP="0067649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ирование навыка участи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личных формах организации учебно-исследовательск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ектной деятель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ом числе творческих конкурсах, олимпиадах, научных обществах, научно-практических конференциях, олимпиадах;</w:t>
      </w:r>
    </w:p>
    <w:p w14:paraId="60F4E13D" w14:textId="77777777" w:rsidR="00676493" w:rsidRPr="00676493" w:rsidRDefault="00676493" w:rsidP="0067649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владение приемами учебного сотрудничеств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циального взаимодействия с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верстниками, обучающимися младшег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таршего возраст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зрослым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вместной учебно-исследовательск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ектной деятельности;</w:t>
      </w:r>
    </w:p>
    <w:p w14:paraId="2D71C365" w14:textId="77777777" w:rsidR="00676493" w:rsidRPr="00676493" w:rsidRDefault="00676493" w:rsidP="0067649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ировани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витие компетенций обучающихс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ласти использования ИКТ;</w:t>
      </w:r>
    </w:p>
    <w:p w14:paraId="0061B231" w14:textId="77777777" w:rsidR="00676493" w:rsidRPr="00676493" w:rsidRDefault="00676493" w:rsidP="0067649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бщего пользования, включая владение ИКТ, поиском, анализом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ередачей информации, презентацией выполненных работ, основами информационной безопасности, умением безопасного использования средств ИКТ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формационно-телекоммуникационной сети «Интернет» (далее —</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тернет), формирование культуры пользования ИКТ;</w:t>
      </w:r>
    </w:p>
    <w:p w14:paraId="3EFDB3A1" w14:textId="77777777" w:rsidR="00676493" w:rsidRPr="00676493" w:rsidRDefault="00676493" w:rsidP="00676493">
      <w:pPr>
        <w:widowControl/>
        <w:numPr>
          <w:ilvl w:val="0"/>
          <w:numId w:val="75"/>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ирование знани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авыков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ласти финансовой грамотност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стойчивого развития общества.</w:t>
      </w:r>
    </w:p>
    <w:p w14:paraId="25E0F950"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Достижения обучающихся, полученны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зультате изучения учебных предметов, учебных курсов, модулей, характеризующие совокупность познавательных, коммуникативны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гулятивных УУД, отражают способность обучающихся использовать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актике УУД, составляющие умение овладевать учебными знаково-символическими средствами, направленными:</w:t>
      </w:r>
    </w:p>
    <w:p w14:paraId="42C94169" w14:textId="77777777" w:rsidR="00676493" w:rsidRPr="00676493" w:rsidRDefault="00676493" w:rsidP="00676493">
      <w:pPr>
        <w:widowControl/>
        <w:numPr>
          <w:ilvl w:val="0"/>
          <w:numId w:val="76"/>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владение умениями замещения, моделирования, кодирова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екодирования информации, логическими операциями, включая общие приемы решения задач (универсальные учебные познавательные действия);</w:t>
      </w:r>
    </w:p>
    <w:p w14:paraId="3DDF40B2" w14:textId="77777777" w:rsidR="00676493" w:rsidRPr="00676493" w:rsidRDefault="00676493" w:rsidP="00676493">
      <w:pPr>
        <w:widowControl/>
        <w:numPr>
          <w:ilvl w:val="0"/>
          <w:numId w:val="76"/>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обретение ими умения учитывать позицию собеседника, организовыв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существлять сотрудничество, коррекцию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едагогическими работникам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верстниками, адекватно передавать информацию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тображать предметное содержани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словия деятельност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чи, учитывать разные мне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тересы, аргументиров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основывать свою позицию, задавать вопросы, необходимые для организации собственной деятельност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трудничества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артнером (универсальные учебные коммуникативные действия);</w:t>
      </w:r>
    </w:p>
    <w:p w14:paraId="38C1C78E" w14:textId="77777777" w:rsidR="00676493" w:rsidRPr="00676493" w:rsidRDefault="00676493" w:rsidP="00676493">
      <w:pPr>
        <w:widowControl/>
        <w:numPr>
          <w:ilvl w:val="0"/>
          <w:numId w:val="76"/>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ключающими способность приним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хранять учебную цел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задачу, планировать ее</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ализацию, контролиров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ценивать свои действия, вносить соответствующие корректив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х</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ыполнение, ставить новые учебные задачи, проявлять познавательную инициативу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м сотрудничестве, осуществлять констатирующи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восхищающий контроль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зультату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пособу действия, актуальный контроль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произвольного внимания (универсальные регулятивные действия).</w:t>
      </w:r>
    </w:p>
    <w:p w14:paraId="7D1152B9"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Содержательный раздел</w:t>
      </w:r>
    </w:p>
    <w:p w14:paraId="1C9F6FA1"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рамма формирования УУД у</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учающихся содержит:</w:t>
      </w:r>
    </w:p>
    <w:p w14:paraId="2B8A4709" w14:textId="77777777" w:rsidR="00676493" w:rsidRPr="00676493" w:rsidRDefault="00676493" w:rsidP="00676493">
      <w:pPr>
        <w:widowControl/>
        <w:numPr>
          <w:ilvl w:val="0"/>
          <w:numId w:val="77"/>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Описание взаимосвязи универсальных учебных действий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держанием учебных предметов.</w:t>
      </w:r>
    </w:p>
    <w:p w14:paraId="72D3EC0C" w14:textId="77777777" w:rsidR="00676493" w:rsidRPr="00676493" w:rsidRDefault="00676493" w:rsidP="00676493">
      <w:pPr>
        <w:widowControl/>
        <w:numPr>
          <w:ilvl w:val="0"/>
          <w:numId w:val="77"/>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собенности реализации основных направлени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орм учебно-исследовательской деятель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уроч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неурочной работы.</w:t>
      </w:r>
    </w:p>
    <w:p w14:paraId="47138903"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1. Описание взаимосвязи УУД с</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содержанием учебных предметов</w:t>
      </w:r>
    </w:p>
    <w:p w14:paraId="537C0D48"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одержание основного общего образования определяется ООП ООО. Предметное учебное содержание фиксируетс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бочих программах.</w:t>
      </w:r>
    </w:p>
    <w:p w14:paraId="59167126"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едагоги Лицея им. Г. Ф. Атякшева используют федеральные рабочие программ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оторых определенные в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ГОС ООО УУД отражаютс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рех компонентах:</w:t>
      </w:r>
    </w:p>
    <w:p w14:paraId="4CFFB185" w14:textId="77777777" w:rsidR="00676493" w:rsidRPr="00676493" w:rsidRDefault="00676493" w:rsidP="00676493">
      <w:pPr>
        <w:widowControl/>
        <w:numPr>
          <w:ilvl w:val="0"/>
          <w:numId w:val="78"/>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ак часть метапредметных результатов обучени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деле «Планируемые результаты освоения учебного предмета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сновного общего образования» (представлен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держательном разделе ООП ООО);</w:t>
      </w:r>
    </w:p>
    <w:p w14:paraId="084A18AE" w14:textId="77777777" w:rsidR="00676493" w:rsidRPr="00676493" w:rsidRDefault="00676493" w:rsidP="00676493">
      <w:pPr>
        <w:widowControl/>
        <w:numPr>
          <w:ilvl w:val="0"/>
          <w:numId w:val="78"/>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несен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ными результатам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сновным разделам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емам учебного содержания (представлен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держательном разделе ООП ООО);</w:t>
      </w:r>
    </w:p>
    <w:p w14:paraId="1DA18B21" w14:textId="77777777" w:rsidR="00676493" w:rsidRPr="00676493" w:rsidRDefault="00676493" w:rsidP="00676493">
      <w:pPr>
        <w:widowControl/>
        <w:numPr>
          <w:ilvl w:val="0"/>
          <w:numId w:val="78"/>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деле «Основные виды деятельности» тематического планирования (представлен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бочих программах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ым предметам).</w:t>
      </w:r>
    </w:p>
    <w:p w14:paraId="59632224"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писание реализации требований формирования УУД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ных результат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ематическом планировани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ным областям.</w:t>
      </w:r>
    </w:p>
    <w:p w14:paraId="4B219EE9"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1. Русский язык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литература.</w:t>
      </w:r>
    </w:p>
    <w:p w14:paraId="63DA36B2"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1.1. Формирование универсальных учебных познавательных действий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части базовых логических действий:</w:t>
      </w:r>
    </w:p>
    <w:p w14:paraId="457133A3" w14:textId="77777777" w:rsidR="00676493" w:rsidRPr="00676493" w:rsidRDefault="00676493" w:rsidP="00676493">
      <w:pPr>
        <w:widowControl/>
        <w:numPr>
          <w:ilvl w:val="0"/>
          <w:numId w:val="7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ировать, классифицировать, сравнивать языковые единицы, 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акже тексты различных функциональных разновидностей языка, функционально-смысловых типов реч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жанров;</w:t>
      </w:r>
    </w:p>
    <w:p w14:paraId="22D6E06A" w14:textId="77777777" w:rsidR="00676493" w:rsidRPr="00676493" w:rsidRDefault="00676493" w:rsidP="00676493">
      <w:pPr>
        <w:widowControl/>
        <w:numPr>
          <w:ilvl w:val="0"/>
          <w:numId w:val="7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явля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характеризовать существенные признаки классификации, основания для обобще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равнения, критерии проводимого анализа языковых единиц, текстов различных функциональных разновидностей языка, функционально-смысловых типов реч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жанров;</w:t>
      </w:r>
    </w:p>
    <w:p w14:paraId="286C0113"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1.2. Формирование универсальных учебных познавательных действий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части базовых исследовательских действий:</w:t>
      </w:r>
    </w:p>
    <w:p w14:paraId="52720314" w14:textId="77777777" w:rsidR="00676493" w:rsidRPr="00676493" w:rsidRDefault="00676493" w:rsidP="00676493">
      <w:pPr>
        <w:widowControl/>
        <w:numPr>
          <w:ilvl w:val="0"/>
          <w:numId w:val="80"/>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амостоятельно определя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ормулировать цели лингвистических мини-исследований, формулиров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спользовать вопросы как исследовательский инструмент;</w:t>
      </w:r>
    </w:p>
    <w:p w14:paraId="7AECF38C" w14:textId="77777777" w:rsidR="00676493" w:rsidRPr="00676493" w:rsidRDefault="00676493" w:rsidP="00676493">
      <w:pPr>
        <w:widowControl/>
        <w:numPr>
          <w:ilvl w:val="0"/>
          <w:numId w:val="80"/>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улировать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с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14:paraId="6F48478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1.3. Формирование универсальных учебных познавательных действий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части работы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формацией:</w:t>
      </w:r>
    </w:p>
    <w:p w14:paraId="42ED080B" w14:textId="77777777" w:rsidR="00676493" w:rsidRPr="00676493" w:rsidRDefault="00676493" w:rsidP="00676493">
      <w:pPr>
        <w:widowControl/>
        <w:numPr>
          <w:ilvl w:val="0"/>
          <w:numId w:val="81"/>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делять главную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ополнительную информацию текстов; выявлять дефицит информации текста, необходимой для решения поставленной задач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осполнять его путем использования других источников информации;</w:t>
      </w:r>
    </w:p>
    <w:p w14:paraId="1A5A6D88" w14:textId="77777777" w:rsidR="00676493" w:rsidRPr="00676493" w:rsidRDefault="00676493" w:rsidP="00676493">
      <w:pPr>
        <w:widowControl/>
        <w:numPr>
          <w:ilvl w:val="0"/>
          <w:numId w:val="81"/>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цессе чтения текста прогнозировать его содержание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азванию, ключевым словам,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ервому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следнему абзацу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 xml:space="preserve">др.), выдвигать предположения </w:t>
      </w:r>
      <w:r w:rsidRPr="00676493">
        <w:rPr>
          <w:rFonts w:ascii="Times New Roman" w:eastAsia="Times New Roman" w:hAnsi="Times New Roman"/>
          <w:color w:val="000000"/>
          <w:sz w:val="28"/>
          <w:szCs w:val="28"/>
          <w:lang w:val="ru-RU"/>
        </w:rPr>
        <w:lastRenderedPageBreak/>
        <w:t>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альнейшем развитии мысли автор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верять их</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цессе чтения текста, вести диалог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екстом;</w:t>
      </w:r>
    </w:p>
    <w:p w14:paraId="1A28C49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1.4. Формирование универсальных учебных коммуникативных действий:</w:t>
      </w:r>
    </w:p>
    <w:p w14:paraId="290A8197" w14:textId="77777777" w:rsidR="00676493" w:rsidRPr="00676493" w:rsidRDefault="00676493" w:rsidP="00676493">
      <w:pPr>
        <w:widowControl/>
        <w:numPr>
          <w:ilvl w:val="0"/>
          <w:numId w:val="82"/>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ладеть различными видами монолог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иалога, формулировать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с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исьменной форме суждения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циально-культурные, нравственно-этические, бытовые, учебные тем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емой, целью, сфер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итуацией общения; правильно, логично, аргументированно излагать свою точку зрения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ставленной проблеме;</w:t>
      </w:r>
    </w:p>
    <w:p w14:paraId="131A4231" w14:textId="77777777" w:rsidR="00676493" w:rsidRPr="00676493" w:rsidRDefault="00676493" w:rsidP="00676493">
      <w:pPr>
        <w:widowControl/>
        <w:numPr>
          <w:ilvl w:val="0"/>
          <w:numId w:val="82"/>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ражать свою точку зре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аргументировать ее</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иалог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искуссиях; сопоставлять свои суждения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уждениями других участников диалог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лилога, обнаруживать различи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ходство позиций; корректно выражать свое отношение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уждениям собеседников;</w:t>
      </w:r>
    </w:p>
    <w:p w14:paraId="716A1E73"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1.5. Формирование универсальных учебных регулятивных действий:</w:t>
      </w:r>
    </w:p>
    <w:p w14:paraId="0F1F1B04" w14:textId="77777777" w:rsidR="00676493" w:rsidRPr="00676493" w:rsidRDefault="00676493" w:rsidP="00676493">
      <w:pPr>
        <w:widowControl/>
        <w:numPr>
          <w:ilvl w:val="0"/>
          <w:numId w:val="83"/>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ладеть социокультурными нормам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ормами речевого поведени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актуальных сферах речевого общения, соблюдать нормы современного русского литературного язык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ормы речевого этикета; уместно пользоваться внеязыковыми средствами общения (жестами, мимикой);</w:t>
      </w:r>
    </w:p>
    <w:p w14:paraId="375C1809" w14:textId="77777777" w:rsidR="00676493" w:rsidRPr="00676493" w:rsidRDefault="00676493" w:rsidP="00676493">
      <w:pPr>
        <w:widowControl/>
        <w:numPr>
          <w:ilvl w:val="0"/>
          <w:numId w:val="83"/>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том цели презентаци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собенностей аудитори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этим составлять устны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исьменные тексты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спользованием иллюстративного материала;</w:t>
      </w:r>
    </w:p>
    <w:p w14:paraId="6312D1DB"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2. Иностранный язык.</w:t>
      </w:r>
    </w:p>
    <w:p w14:paraId="6409AE6D"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2.1. Формирование универсальных учебных познавательных действий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части базовых логических действий:</w:t>
      </w:r>
    </w:p>
    <w:p w14:paraId="62756CB4" w14:textId="77777777" w:rsidR="00676493" w:rsidRPr="00676493" w:rsidRDefault="00676493" w:rsidP="00676493">
      <w:pPr>
        <w:widowControl/>
        <w:numPr>
          <w:ilvl w:val="0"/>
          <w:numId w:val="84"/>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являть признак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войства языковых единиц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языковых явлений иностранного языка; применять изученные правила, алгоритмы;</w:t>
      </w:r>
    </w:p>
    <w:p w14:paraId="4DD81ED0" w14:textId="77777777" w:rsidR="00676493" w:rsidRPr="00676493" w:rsidRDefault="00676493" w:rsidP="00676493">
      <w:pPr>
        <w:widowControl/>
        <w:numPr>
          <w:ilvl w:val="0"/>
          <w:numId w:val="84"/>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ировать, устанавливать аналогии между способами выражения мысли средствами родног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остранного языков;</w:t>
      </w:r>
    </w:p>
    <w:p w14:paraId="77230134" w14:textId="77777777" w:rsidR="00676493" w:rsidRPr="00676493" w:rsidRDefault="00676493" w:rsidP="00676493">
      <w:pPr>
        <w:widowControl/>
        <w:numPr>
          <w:ilvl w:val="0"/>
          <w:numId w:val="84"/>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равнивать, упорядочивать, классифицировать языковые единицы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языковые явления иностранного языка, разные типы высказывания;</w:t>
      </w:r>
    </w:p>
    <w:p w14:paraId="14F21A75"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2.2. Формирование универсальных учебных познавательных действий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части работы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формацией:</w:t>
      </w:r>
    </w:p>
    <w:p w14:paraId="26EDCA01" w14:textId="77777777" w:rsidR="00676493" w:rsidRPr="00676493" w:rsidRDefault="00676493" w:rsidP="00676493">
      <w:pPr>
        <w:widowControl/>
        <w:numPr>
          <w:ilvl w:val="0"/>
          <w:numId w:val="8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спользовать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оммуникативной задачей различные стратегии чте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аудирования для получения информац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ниманием основного содержания,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ниманием запрашиваемой информац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лным пониманием);</w:t>
      </w:r>
    </w:p>
    <w:p w14:paraId="0B6B577E" w14:textId="77777777" w:rsidR="00676493" w:rsidRPr="00676493" w:rsidRDefault="00676493" w:rsidP="00676493">
      <w:pPr>
        <w:widowControl/>
        <w:numPr>
          <w:ilvl w:val="0"/>
          <w:numId w:val="8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нозировать содержание текста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заголовку; прогнозировать возможное дальнейшее развитие событий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ачалу текста; устанавливать логическую последовательность основных фактов; восстанавливать текст из</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розненных абзацев;</w:t>
      </w:r>
    </w:p>
    <w:p w14:paraId="3008290F" w14:textId="77777777" w:rsidR="00676493" w:rsidRPr="00676493" w:rsidRDefault="00676493" w:rsidP="00676493">
      <w:pPr>
        <w:widowControl/>
        <w:numPr>
          <w:ilvl w:val="0"/>
          <w:numId w:val="8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лн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очно понимать прочитанный текст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снове его информационной переработки (смысловог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14:paraId="441BE556" w14:textId="77777777" w:rsidR="00676493" w:rsidRPr="00676493" w:rsidRDefault="00676493" w:rsidP="00676493">
      <w:pPr>
        <w:widowControl/>
        <w:numPr>
          <w:ilvl w:val="0"/>
          <w:numId w:val="8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фиксировать информацию доступными средствам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иде ключевых слов, плана);</w:t>
      </w:r>
    </w:p>
    <w:p w14:paraId="7D39F99E"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2.3. Формирование универсальных учебных коммуникативных действий:</w:t>
      </w:r>
    </w:p>
    <w:p w14:paraId="342A1963" w14:textId="77777777" w:rsidR="00676493" w:rsidRPr="00676493" w:rsidRDefault="00676493" w:rsidP="00676493">
      <w:pPr>
        <w:widowControl/>
        <w:numPr>
          <w:ilvl w:val="0"/>
          <w:numId w:val="86"/>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осприним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здавать собственные диалогически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монологические высказывания, участву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суждениях, выступлениях; выражать эмоци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словиям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целями общения;</w:t>
      </w:r>
    </w:p>
    <w:p w14:paraId="4E1CAF86" w14:textId="77777777" w:rsidR="00676493" w:rsidRPr="00676493" w:rsidRDefault="00676493" w:rsidP="00676493">
      <w:pPr>
        <w:widowControl/>
        <w:numPr>
          <w:ilvl w:val="0"/>
          <w:numId w:val="86"/>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существлять смысловое чтение текста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том коммуникативной задач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ида текста, используя разные стратегии чтения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ниманием основного содержания,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лным пониманием,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ахождением интересующей информации);</w:t>
      </w:r>
    </w:p>
    <w:p w14:paraId="3D86893D" w14:textId="77777777" w:rsidR="00676493" w:rsidRPr="00676493" w:rsidRDefault="00676493" w:rsidP="00676493">
      <w:pPr>
        <w:widowControl/>
        <w:numPr>
          <w:ilvl w:val="0"/>
          <w:numId w:val="86"/>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иров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осстанавливать текст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пущенным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ых целях фрагментами;</w:t>
      </w:r>
    </w:p>
    <w:p w14:paraId="6D4BAFAA" w14:textId="0E223B94" w:rsidR="00676493" w:rsidRPr="00A368AF" w:rsidRDefault="00676493" w:rsidP="00A368AF">
      <w:pPr>
        <w:pStyle w:val="a5"/>
        <w:widowControl/>
        <w:numPr>
          <w:ilvl w:val="0"/>
          <w:numId w:val="77"/>
        </w:numPr>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атематика и</w:t>
      </w:r>
      <w:r w:rsidRPr="00A368AF">
        <w:rPr>
          <w:rFonts w:ascii="Times New Roman" w:eastAsia="Times New Roman" w:hAnsi="Times New Roman"/>
          <w:color w:val="000000"/>
          <w:sz w:val="28"/>
          <w:szCs w:val="28"/>
        </w:rPr>
        <w:t> </w:t>
      </w:r>
      <w:r w:rsidRPr="00A368AF">
        <w:rPr>
          <w:rFonts w:ascii="Times New Roman" w:eastAsia="Times New Roman" w:hAnsi="Times New Roman"/>
          <w:color w:val="000000"/>
          <w:sz w:val="28"/>
          <w:szCs w:val="28"/>
          <w:lang w:val="ru-RU"/>
        </w:rPr>
        <w:t>информатика</w:t>
      </w:r>
    </w:p>
    <w:p w14:paraId="43AEC3D9"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ние универсальных учебных познавательных действий в части базовых логических действий.</w:t>
      </w:r>
    </w:p>
    <w:p w14:paraId="229C3347"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являть качества, свойства, характеристики математических объектов.</w:t>
      </w:r>
    </w:p>
    <w:p w14:paraId="5D67DD4B"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Различать свойства и признаки объектов.</w:t>
      </w:r>
    </w:p>
    <w:p w14:paraId="74A1706B"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равнивать, упорядочивать, классифицировать числа, величины, выражения, формулы, графики, геометрические фигуры и другие.</w:t>
      </w:r>
    </w:p>
    <w:p w14:paraId="7062A178"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станавливать связи и отношения, проводить аналогии, распознавать зависимости между объектами.</w:t>
      </w:r>
    </w:p>
    <w:p w14:paraId="12D96851"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Анализировать изменения и находить закономерности.</w:t>
      </w:r>
    </w:p>
    <w:p w14:paraId="3983984F"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улировать и использовать определения понятий, теоремы; выводить следствия, строить отрицания, формулировать обратные теоремы.</w:t>
      </w:r>
    </w:p>
    <w:p w14:paraId="0876E0F9"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пользовать логические связки «и», «или», «если ..., то ...».</w:t>
      </w:r>
    </w:p>
    <w:p w14:paraId="53A174DE"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бобщать и конкретизировать; строить заключения от общего к частному и от частного к общему.</w:t>
      </w:r>
    </w:p>
    <w:p w14:paraId="740D3C44"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пользовать кванторы «все», «всякий», «любой», «некоторый», «существует»; приводить пример и контрпример.</w:t>
      </w:r>
    </w:p>
    <w:p w14:paraId="3ACDF1D1"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Различать, распознавать верные и неверные утверждения.</w:t>
      </w:r>
    </w:p>
    <w:p w14:paraId="09C2B52C"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ражать отношения, зависимости, правила, закономерности с помощью формул.</w:t>
      </w:r>
    </w:p>
    <w:p w14:paraId="0DAD0F16"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оделировать отношения между объектами, использовать символьные и графические модели.</w:t>
      </w:r>
    </w:p>
    <w:p w14:paraId="43287803"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оспроизводить и строить логические цепочки утверждений, прямые и от противного.</w:t>
      </w:r>
    </w:p>
    <w:p w14:paraId="0290EDB3"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станавливать противоречия в рассуждениях.</w:t>
      </w:r>
    </w:p>
    <w:p w14:paraId="0CFBA101"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оздавать, применять и преобразовывать знаки и символы, модели и схемы для решения учебных и познавательных задач.</w:t>
      </w:r>
    </w:p>
    <w:p w14:paraId="0F000090" w14:textId="2C5C66F4"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7AFF603F"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ирование универсальных учебных познавательных действий в части работы с информацией.</w:t>
      </w:r>
    </w:p>
    <w:p w14:paraId="321C3BBA"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спользовать таблицы и схемы для структурированного представления информации, графические способы представления данных.</w:t>
      </w:r>
    </w:p>
    <w:p w14:paraId="002C1A07"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Переводить вербальную информацию в графическую форму и наоборот.</w:t>
      </w:r>
    </w:p>
    <w:p w14:paraId="36EF2EA6"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являть недостаточность и избыточность информации, данных, необходимых для решения учебной или практической задачи.</w:t>
      </w:r>
    </w:p>
    <w:p w14:paraId="10DD6150"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аспознавать неверную информацию, данные, утверждения; устанавливать противоречия в фактах, данных.</w:t>
      </w:r>
    </w:p>
    <w:p w14:paraId="17EAF51C"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Находить ошибки в неверных утверждениях и исправлять их.</w:t>
      </w:r>
    </w:p>
    <w:p w14:paraId="2BC9EBBF"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ценивать надежность информации по критериям, предложенным учителем или сформулированным самостоятельно.</w:t>
      </w:r>
    </w:p>
    <w:p w14:paraId="7C65B72E" w14:textId="595C8EB8"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ирование универсальных учебных коммуникативных действий.</w:t>
      </w:r>
    </w:p>
    <w:p w14:paraId="653153C6"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14:paraId="3067BAB5"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14:paraId="16727B30"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40EC9437"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нимать цель совместной информационной деятельности по сбору, обработке, передаче, формализации информации.</w:t>
      </w:r>
    </w:p>
    <w:p w14:paraId="4EFEC929"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оллективно строить действия по ее достижению: распределять роли, договариваться, обсуждать процесс и результат совместной работы.</w:t>
      </w:r>
    </w:p>
    <w:p w14:paraId="1F78192A"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5D6A2FFB"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4DBF9436" w14:textId="4EDC1770"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ирование универсальных учебных регулятивных действий.</w:t>
      </w:r>
    </w:p>
    <w:p w14:paraId="49A5C843"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держивать цель деятельности.</w:t>
      </w:r>
    </w:p>
    <w:p w14:paraId="78009AB6"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ланировать выполнение учебной задачи, выбирать и аргументировать способ деятельности.</w:t>
      </w:r>
    </w:p>
    <w:p w14:paraId="4A3C394B"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орректировать деятельность с учетом возникших трудностей, ошибок, новых данных или информации.</w:t>
      </w:r>
    </w:p>
    <w:p w14:paraId="036ED1C9" w14:textId="77777777" w:rsidR="00676493" w:rsidRPr="00676493"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ировать и оценивать собственную работу: меру собственной самостоятельности, затруднения, дефициты, ошибки и другое.</w:t>
      </w:r>
    </w:p>
    <w:p w14:paraId="064AB49B" w14:textId="77777777" w:rsidR="00676493" w:rsidRPr="00A368AF" w:rsidRDefault="00676493" w:rsidP="00A368AF">
      <w:pPr>
        <w:pStyle w:val="a5"/>
        <w:widowControl/>
        <w:spacing w:after="0" w:line="240" w:lineRule="auto"/>
        <w:ind w:left="0" w:firstLine="720"/>
        <w:jc w:val="both"/>
        <w:rPr>
          <w:rFonts w:ascii="Times New Roman" w:eastAsia="Times New Roman" w:hAnsi="Times New Roman"/>
          <w:color w:val="000000"/>
          <w:sz w:val="28"/>
          <w:szCs w:val="28"/>
          <w:lang w:val="ru-RU"/>
        </w:rPr>
      </w:pPr>
    </w:p>
    <w:p w14:paraId="0B9F0A0B" w14:textId="3E61C956" w:rsidR="00676493" w:rsidRPr="00A368AF" w:rsidRDefault="00676493" w:rsidP="00A368AF">
      <w:pPr>
        <w:pStyle w:val="a5"/>
        <w:widowControl/>
        <w:numPr>
          <w:ilvl w:val="0"/>
          <w:numId w:val="77"/>
        </w:numPr>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Естественно-научные предметы</w:t>
      </w:r>
    </w:p>
    <w:p w14:paraId="2375A42F" w14:textId="44D4D67D"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ние универсальных учебных познавательных действий в части базовых логических действий.</w:t>
      </w:r>
    </w:p>
    <w:p w14:paraId="73285A0A"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двигать гипотезы, объясняющие простые явления, например, почему останавливается движущееся по горизонтальной поверхности тело; почему в жаркую погоду в светлой одежде прохладнее, чем в темной.</w:t>
      </w:r>
    </w:p>
    <w:p w14:paraId="6E132FF6"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Строить простейшие модели физических явлений (в виде рисунков или схем), например: падение предмета; отражение света от зеркальной поверхности.</w:t>
      </w:r>
    </w:p>
    <w:p w14:paraId="7123D3C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огнозировать свойства веществ на основе общих химических свойств изученных классов (групп) веществ, к которым они относятся.</w:t>
      </w:r>
    </w:p>
    <w:p w14:paraId="06811473"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бъяснять общности происхождения и эволюции систематических групп растений на примере сопоставления биологических растительных объектов.</w:t>
      </w:r>
    </w:p>
    <w:p w14:paraId="20FA4371" w14:textId="3435439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ние универсальных учебных познавательных действий в части базовых исследовательских действий.</w:t>
      </w:r>
    </w:p>
    <w:p w14:paraId="3BF9FA5A"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следование явления теплообмена при смешивании холодной и горячей воды.</w:t>
      </w:r>
    </w:p>
    <w:p w14:paraId="0006204C"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следование процесса испарения различных жидкостей.</w:t>
      </w:r>
    </w:p>
    <w:p w14:paraId="0611AFAC"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с цинком.</w:t>
      </w:r>
    </w:p>
    <w:p w14:paraId="6F8D0577" w14:textId="7A6ECAF3"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ние универсальных учебных познавательных действий в части работы с информацией.</w:t>
      </w:r>
    </w:p>
    <w:p w14:paraId="1017A5A1"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Анализировать оригинальный текст, посвященный использованию звука (или ультразвука) в технике (эхолокация, ультразвук в медицине и другие).</w:t>
      </w:r>
    </w:p>
    <w:p w14:paraId="7639DB71"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полнять задания по тексту (смысловое чтение).</w:t>
      </w:r>
    </w:p>
    <w:p w14:paraId="24A4629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14:paraId="5167A528"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14:paraId="1037C900" w14:textId="076CB6FB"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ние универсальных учебных коммуникативных действий.</w:t>
      </w:r>
    </w:p>
    <w:p w14:paraId="4726B3D4"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14:paraId="32CDBA03"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ражать свою точку зрения на решение естественнонаучной задачи в устных и письменных текстах.</w:t>
      </w:r>
    </w:p>
    <w:p w14:paraId="1965D172"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14:paraId="7220B969"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человек.</w:t>
      </w:r>
    </w:p>
    <w:p w14:paraId="6C75D76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оординировать свои действия с другими членами команды при решении задачи, выполнении естественнонаучного исследования или проекта.</w:t>
      </w:r>
    </w:p>
    <w:p w14:paraId="7FD621D2"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ценивать свой вклад в решение естественнонаучной проблемы по критериям, самостоятельно сформулированным участниками команды.</w:t>
      </w:r>
    </w:p>
    <w:p w14:paraId="54DC8287" w14:textId="70B46178"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ние универсальных учебных регулятивных действий.</w:t>
      </w:r>
    </w:p>
    <w:p w14:paraId="2A885E05"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явление проблем в жизненных и учебных ситуациях, требующих для решения проявлений естественнонаучной грамотности.</w:t>
      </w:r>
    </w:p>
    <w:p w14:paraId="4C8BABA6"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14:paraId="2544E43C"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14:paraId="5EF49EF9"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работка оценки ситуации, возникшей при решении естественнонаучной задачи, и при выдвижении плана изменения ситуации в случае необходимости.</w:t>
      </w:r>
    </w:p>
    <w:p w14:paraId="698393BE"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14:paraId="77C7BF54"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ценка соответствия результата решения естественнонаучной проблемы поставленным целям и условиям.</w:t>
      </w:r>
    </w:p>
    <w:p w14:paraId="6C4F6EFD" w14:textId="4503FB84"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14:paraId="1F6F9E42"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и реализации основных направлений и форм учебно-исследовательской и проектной деятельности в рамках урочной и внеурочной деятельности.</w:t>
      </w:r>
    </w:p>
    <w:p w14:paraId="18170A6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14:paraId="46F76670"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рганизация УИПД призвана обеспечивать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14:paraId="1C21C00A"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ИПД обучающихся должна быть сориентирована на формирование и развитие у обучающихся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14:paraId="55D101F1"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ИПД может осуществляться обучающимися индивидуально и коллективно (в составе малых групп, класса).</w:t>
      </w:r>
    </w:p>
    <w:p w14:paraId="4E44713D"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обучающихся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14:paraId="32B90036"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атериально-техническое оснащение образовательного процесса должно обеспечивать возможность включения всех обучающихся в УИПД.</w:t>
      </w:r>
    </w:p>
    <w:p w14:paraId="7E49E34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ИПД может быть реализована в дистанционном формате.</w:t>
      </w:r>
    </w:p>
    <w:p w14:paraId="73A19F9E"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ь учебно-исследовательской деятельности (далее – УИД) состоит в том, что она 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опытно-экспериментальной проверки.</w:t>
      </w:r>
    </w:p>
    <w:p w14:paraId="1A75557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 xml:space="preserve">Исследовательские задачи (особый </w:t>
      </w:r>
      <w:proofErr w:type="spellStart"/>
      <w:r w:rsidRPr="00A368AF">
        <w:rPr>
          <w:rFonts w:ascii="Times New Roman" w:eastAsia="Times New Roman" w:hAnsi="Times New Roman"/>
          <w:color w:val="000000"/>
          <w:sz w:val="28"/>
          <w:szCs w:val="28"/>
          <w:lang w:val="ru-RU"/>
        </w:rPr>
        <w:t>особый</w:t>
      </w:r>
      <w:proofErr w:type="spellEnd"/>
      <w:r w:rsidRPr="00A368AF">
        <w:rPr>
          <w:rFonts w:ascii="Times New Roman" w:eastAsia="Times New Roman" w:hAnsi="Times New Roman"/>
          <w:color w:val="000000"/>
          <w:sz w:val="28"/>
          <w:szCs w:val="28"/>
          <w:lang w:val="ru-RU"/>
        </w:rPr>
        <w:t xml:space="preserve"> вид педагогической установки) ориентированы:</w:t>
      </w:r>
    </w:p>
    <w:p w14:paraId="225D0483"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на формирование и развитие у обучающихся навыков поиска ответов на проблемные вопросы, предполагающие не использование имеющихся у обучающихся знаний, а получение новых посредством размышлений, рассуждений, предположений, экспериментирования;</w:t>
      </w:r>
    </w:p>
    <w:p w14:paraId="6582CB3D"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проводить обобщения и формулировать выводы на основе анализа полученных данных).</w:t>
      </w:r>
    </w:p>
    <w:p w14:paraId="65BBBF18"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6E9EF70C"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уществление УИД обучающимися включает в себя ряд этапов:</w:t>
      </w:r>
    </w:p>
    <w:p w14:paraId="637886D0"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боснование актуальности исследования;</w:t>
      </w:r>
    </w:p>
    <w:p w14:paraId="21D8B25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14:paraId="113F09E7"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обственно проведение исследования с обязательным поэтапным контролем и коррекцией результатов работ, проверка гипотезы;</w:t>
      </w:r>
    </w:p>
    <w:p w14:paraId="3A6BA947"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писание процесса исследования, оформление результатов учебно-исследовательской деятельности в виде конечного продукта;</w:t>
      </w:r>
    </w:p>
    <w:p w14:paraId="4F49D1C6"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14:paraId="5E016F9F"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 и в рамках выполнения домашних заданий, крайне ограничено и ориентировано в первую очередь на реализацию задач предметного обучения.</w:t>
      </w:r>
    </w:p>
    <w:p w14:paraId="782406A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и организации УИД обучающихся в урочное время целесообразно ориентироваться на реализацию двух основных направлений исследований:</w:t>
      </w:r>
    </w:p>
    <w:p w14:paraId="1920BB25"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едметные учебные исследования;</w:t>
      </w:r>
    </w:p>
    <w:p w14:paraId="17B83902"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междисциплинарные учебные исследования.</w:t>
      </w:r>
    </w:p>
    <w:p w14:paraId="116FCEE8"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 xml:space="preserve">В отличие от предметных учебных исследований, </w:t>
      </w:r>
      <w:proofErr w:type="gramStart"/>
      <w:r w:rsidRPr="00A368AF">
        <w:rPr>
          <w:rFonts w:ascii="Times New Roman" w:eastAsia="Times New Roman" w:hAnsi="Times New Roman"/>
          <w:color w:val="000000"/>
          <w:sz w:val="28"/>
          <w:szCs w:val="28"/>
          <w:lang w:val="ru-RU"/>
        </w:rPr>
        <w:t>нацеленных на решение задач</w:t>
      </w:r>
      <w:proofErr w:type="gramEnd"/>
      <w:r w:rsidRPr="00A368AF">
        <w:rPr>
          <w:rFonts w:ascii="Times New Roman" w:eastAsia="Times New Roman" w:hAnsi="Times New Roman"/>
          <w:color w:val="000000"/>
          <w:sz w:val="28"/>
          <w:szCs w:val="28"/>
          <w:lang w:val="ru-RU"/>
        </w:rPr>
        <w:t xml:space="preserve">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14:paraId="09615135"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ИД в рамках урочной деятельности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учебной деятельности в индивидуальном и групповом форматах.</w:t>
      </w:r>
    </w:p>
    <w:p w14:paraId="75751732"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ы организации исследовательской деятельности обучающихся могут быть следующие:</w:t>
      </w:r>
    </w:p>
    <w:p w14:paraId="2807DB2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рок-исследование;</w:t>
      </w:r>
    </w:p>
    <w:p w14:paraId="506FB9CA"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рок с использованием интерактивной беседы в исследовательском ключе;</w:t>
      </w:r>
    </w:p>
    <w:p w14:paraId="69376AEC"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14:paraId="0E0DD932"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рок-консультация;</w:t>
      </w:r>
    </w:p>
    <w:p w14:paraId="44521780"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ини-исследование в рамках домашнего задания.</w:t>
      </w:r>
    </w:p>
    <w:p w14:paraId="1C5C5627"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14:paraId="1D61E90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чебных исследовательских задач, предполагающих деятельность обучающихся в проблемной ситуации, поставленной перед ними учителем в рамках следующих теоретических вопросов:</w:t>
      </w:r>
    </w:p>
    <w:p w14:paraId="5035FA6D"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 xml:space="preserve">Как (в каком </w:t>
      </w:r>
      <w:proofErr w:type="gramStart"/>
      <w:r w:rsidRPr="00A368AF">
        <w:rPr>
          <w:rFonts w:ascii="Times New Roman" w:eastAsia="Times New Roman" w:hAnsi="Times New Roman"/>
          <w:color w:val="000000"/>
          <w:sz w:val="28"/>
          <w:szCs w:val="28"/>
          <w:lang w:val="ru-RU"/>
        </w:rPr>
        <w:t>направлении)...</w:t>
      </w:r>
      <w:proofErr w:type="gramEnd"/>
      <w:r w:rsidRPr="00A368AF">
        <w:rPr>
          <w:rFonts w:ascii="Times New Roman" w:eastAsia="Times New Roman" w:hAnsi="Times New Roman"/>
          <w:color w:val="000000"/>
          <w:sz w:val="28"/>
          <w:szCs w:val="28"/>
          <w:lang w:val="ru-RU"/>
        </w:rPr>
        <w:t xml:space="preserve"> в какой степени… изменилось... ?</w:t>
      </w:r>
    </w:p>
    <w:p w14:paraId="41D5009D"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 xml:space="preserve">Как (каким </w:t>
      </w:r>
      <w:proofErr w:type="gramStart"/>
      <w:r w:rsidRPr="00A368AF">
        <w:rPr>
          <w:rFonts w:ascii="Times New Roman" w:eastAsia="Times New Roman" w:hAnsi="Times New Roman"/>
          <w:color w:val="000000"/>
          <w:sz w:val="28"/>
          <w:szCs w:val="28"/>
          <w:lang w:val="ru-RU"/>
        </w:rPr>
        <w:t>образом)...</w:t>
      </w:r>
      <w:proofErr w:type="gramEnd"/>
      <w:r w:rsidRPr="00A368AF">
        <w:rPr>
          <w:rFonts w:ascii="Times New Roman" w:eastAsia="Times New Roman" w:hAnsi="Times New Roman"/>
          <w:color w:val="000000"/>
          <w:sz w:val="28"/>
          <w:szCs w:val="28"/>
          <w:lang w:val="ru-RU"/>
        </w:rPr>
        <w:t xml:space="preserve"> в какой степени повлияло... на… ?</w:t>
      </w:r>
    </w:p>
    <w:p w14:paraId="238558C9"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 xml:space="preserve">Какой (в чем </w:t>
      </w:r>
      <w:proofErr w:type="gramStart"/>
      <w:r w:rsidRPr="00A368AF">
        <w:rPr>
          <w:rFonts w:ascii="Times New Roman" w:eastAsia="Times New Roman" w:hAnsi="Times New Roman"/>
          <w:color w:val="000000"/>
          <w:sz w:val="28"/>
          <w:szCs w:val="28"/>
          <w:lang w:val="ru-RU"/>
        </w:rPr>
        <w:t>проявилась)...</w:t>
      </w:r>
      <w:proofErr w:type="gramEnd"/>
      <w:r w:rsidRPr="00A368AF">
        <w:rPr>
          <w:rFonts w:ascii="Times New Roman" w:eastAsia="Times New Roman" w:hAnsi="Times New Roman"/>
          <w:color w:val="000000"/>
          <w:sz w:val="28"/>
          <w:szCs w:val="28"/>
          <w:lang w:val="ru-RU"/>
        </w:rPr>
        <w:t xml:space="preserve"> насколько важной… была роль... ?</w:t>
      </w:r>
    </w:p>
    <w:p w14:paraId="4DABD103"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 xml:space="preserve">Каково (в чем </w:t>
      </w:r>
      <w:proofErr w:type="gramStart"/>
      <w:r w:rsidRPr="00A368AF">
        <w:rPr>
          <w:rFonts w:ascii="Times New Roman" w:eastAsia="Times New Roman" w:hAnsi="Times New Roman"/>
          <w:color w:val="000000"/>
          <w:sz w:val="28"/>
          <w:szCs w:val="28"/>
          <w:lang w:val="ru-RU"/>
        </w:rPr>
        <w:t>проявилось)...</w:t>
      </w:r>
      <w:proofErr w:type="gramEnd"/>
      <w:r w:rsidRPr="00A368AF">
        <w:rPr>
          <w:rFonts w:ascii="Times New Roman" w:eastAsia="Times New Roman" w:hAnsi="Times New Roman"/>
          <w:color w:val="000000"/>
          <w:sz w:val="28"/>
          <w:szCs w:val="28"/>
          <w:lang w:val="ru-RU"/>
        </w:rPr>
        <w:t xml:space="preserve"> как можно оценить… значение... ?</w:t>
      </w:r>
    </w:p>
    <w:p w14:paraId="537E508E"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Что произойдет... как изменится..., если</w:t>
      </w:r>
      <w:proofErr w:type="gramStart"/>
      <w:r w:rsidRPr="00A368AF">
        <w:rPr>
          <w:rFonts w:ascii="Times New Roman" w:eastAsia="Times New Roman" w:hAnsi="Times New Roman"/>
          <w:color w:val="000000"/>
          <w:sz w:val="28"/>
          <w:szCs w:val="28"/>
          <w:lang w:val="ru-RU"/>
        </w:rPr>
        <w:t>... ?</w:t>
      </w:r>
      <w:proofErr w:type="gramEnd"/>
    </w:p>
    <w:p w14:paraId="2FE54A14"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ини-исследований, организуемых педагогом в течение одного или 2 уроков («сдвоенный урок») и ориентирующих обучающихся на поиск ответов на один или несколько проблемных вопросов.</w:t>
      </w:r>
    </w:p>
    <w:p w14:paraId="0A57A9BA"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новными формами представления итогов учебных исследований являются:</w:t>
      </w:r>
    </w:p>
    <w:p w14:paraId="6016EA7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доклад, реферат;</w:t>
      </w:r>
    </w:p>
    <w:p w14:paraId="6A2E6D70"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татьи, обзоры, отчеты и заключения по итогам исследований по различным предметным областям.</w:t>
      </w:r>
    </w:p>
    <w:p w14:paraId="12294C17"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и организации УИД в рамках внеурочной деятельности.</w:t>
      </w:r>
    </w:p>
    <w:p w14:paraId="5558BF22"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и организации УИД в рамках внеурочной деятельности.</w:t>
      </w:r>
    </w:p>
    <w:p w14:paraId="48A95EB5"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ь УИД обучающихся в рамках внеурочной деятельности связана с тем, что в данном случае имеется достаточно времени на организацию и проведение развернутого и полноценного исследования.</w:t>
      </w:r>
    </w:p>
    <w:p w14:paraId="24A31A0D"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w:t>
      </w:r>
    </w:p>
    <w:p w14:paraId="202B2577"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оциально-гуманитарное;</w:t>
      </w:r>
    </w:p>
    <w:p w14:paraId="3248F74F"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илологическое;</w:t>
      </w:r>
    </w:p>
    <w:p w14:paraId="34446A91"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естественнонаучное;</w:t>
      </w:r>
    </w:p>
    <w:p w14:paraId="3FB9007C"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нформационно-технологическое;</w:t>
      </w:r>
    </w:p>
    <w:p w14:paraId="37547DA6"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еждисциплинарное.</w:t>
      </w:r>
    </w:p>
    <w:p w14:paraId="3F6512A9"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новными формами организации УИД во внеурочное время являются:</w:t>
      </w:r>
    </w:p>
    <w:p w14:paraId="2389B091"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онференция, семинар, дискуссия, диспут;</w:t>
      </w:r>
    </w:p>
    <w:p w14:paraId="744775FA"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брифинг, интервью, телемост;</w:t>
      </w:r>
    </w:p>
    <w:p w14:paraId="7485E6B6"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следовательская практика, образовательные экспедиции, походы, поездки, экскурсии;</w:t>
      </w:r>
    </w:p>
    <w:p w14:paraId="4FF0CDBA"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научно-исследовательское общество обучающихся.</w:t>
      </w:r>
    </w:p>
    <w:p w14:paraId="64112AEA"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Для представления итогов УИД во внеурочное время наиболее целесообразно использование следующих форм предъявления результатов:</w:t>
      </w:r>
    </w:p>
    <w:p w14:paraId="01A844C1"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исьменная исследовательская работа (эссе, доклад, реферат);</w:t>
      </w:r>
    </w:p>
    <w:p w14:paraId="2F624940"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татьи, обзоры, отчеты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w:t>
      </w:r>
    </w:p>
    <w:p w14:paraId="68A0EB60"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и оценивании результатов УИД следует ориентироваться на то, что основными критериями учебного исследования является то, насколько доказательно и корректно решена поставленная проблема, насколько полно и последовательно достигнуты сформулированные цель, задачи, гипотеза.</w:t>
      </w:r>
    </w:p>
    <w:p w14:paraId="0072A007"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14:paraId="4871D5C1"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пользовать вопросы как исследовательский инструмент познания;</w:t>
      </w:r>
    </w:p>
    <w:p w14:paraId="52222335"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02AD823F"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ть гипотезу об истинности собственных суждений и суждений других, аргументировать свою позицию, мнение;</w:t>
      </w:r>
    </w:p>
    <w:p w14:paraId="556A6422"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оводить по самостоятельно составленному плану опыт, несложный эксперимент, небольшое исследование;</w:t>
      </w:r>
    </w:p>
    <w:p w14:paraId="6D903D80"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ценивать на применимость и достоверность информацию, полученную в ходе исследования (эксперимента);</w:t>
      </w:r>
    </w:p>
    <w:p w14:paraId="51943D7A"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3F075367"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17176758"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Особенность проектной деятельности (далее – ПД) заключается в том, что она нацелена на получение конкретного результата (далее – продукта), 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p>
    <w:p w14:paraId="77E45509"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 xml:space="preserve">Проектные задачи отличаются </w:t>
      </w:r>
      <w:proofErr w:type="gramStart"/>
      <w:r w:rsidRPr="00A368AF">
        <w:rPr>
          <w:rFonts w:ascii="Times New Roman" w:eastAsia="Times New Roman" w:hAnsi="Times New Roman"/>
          <w:color w:val="000000"/>
          <w:sz w:val="28"/>
          <w:szCs w:val="28"/>
          <w:lang w:val="ru-RU"/>
        </w:rPr>
        <w:t>от исследовательских иной логикой</w:t>
      </w:r>
      <w:proofErr w:type="gramEnd"/>
      <w:r w:rsidRPr="00A368AF">
        <w:rPr>
          <w:rFonts w:ascii="Times New Roman" w:eastAsia="Times New Roman" w:hAnsi="Times New Roman"/>
          <w:color w:val="000000"/>
          <w:sz w:val="28"/>
          <w:szCs w:val="28"/>
          <w:lang w:val="ru-RU"/>
        </w:rPr>
        <w:t xml:space="preserve"> решения, а также тем, что нацелены на формирование и развитие у обучающихся умений:</w:t>
      </w:r>
    </w:p>
    <w:p w14:paraId="0D9F31B5"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пределять оптимальный путь решения проблемного вопроса, прогнозировать проектный результат и оформлять его в виде реального «продукта»;</w:t>
      </w:r>
    </w:p>
    <w:p w14:paraId="2F42B4E9"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 xml:space="preserve">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Проектная работа должна ответить на вопрос «Что необходимо </w:t>
      </w:r>
      <w:proofErr w:type="spellStart"/>
      <w:r w:rsidRPr="00A368AF">
        <w:rPr>
          <w:rFonts w:ascii="Times New Roman" w:eastAsia="Times New Roman" w:hAnsi="Times New Roman"/>
          <w:color w:val="000000"/>
          <w:sz w:val="28"/>
          <w:szCs w:val="28"/>
          <w:lang w:val="ru-RU"/>
        </w:rPr>
        <w:t>спроводить</w:t>
      </w:r>
      <w:proofErr w:type="spellEnd"/>
      <w:r w:rsidRPr="00A368AF">
        <w:rPr>
          <w:rFonts w:ascii="Times New Roman" w:eastAsia="Times New Roman" w:hAnsi="Times New Roman"/>
          <w:color w:val="000000"/>
          <w:sz w:val="28"/>
          <w:szCs w:val="28"/>
          <w:lang w:val="ru-RU"/>
        </w:rPr>
        <w:t xml:space="preserve"> (сконструировать, смоделировать, изготовить и другие действия), чтобы решить реально существующую или потенциально значимую проблему?».</w:t>
      </w:r>
    </w:p>
    <w:p w14:paraId="2D23256A"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уществление ПД обучающимися включает в себя ряд этапов:</w:t>
      </w:r>
    </w:p>
    <w:p w14:paraId="385F1406"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анализ и формулирование проблемы;</w:t>
      </w:r>
    </w:p>
    <w:p w14:paraId="328FECB8"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улирование темы проекта;</w:t>
      </w:r>
    </w:p>
    <w:p w14:paraId="56790DB5"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остановка цели и задач проекта;</w:t>
      </w:r>
    </w:p>
    <w:p w14:paraId="7D0FC1CD"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оставление плана работы;</w:t>
      </w:r>
    </w:p>
    <w:p w14:paraId="608AC8A3"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бор информации (исследование);</w:t>
      </w:r>
    </w:p>
    <w:p w14:paraId="473FF619"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полнение технологического этапа;</w:t>
      </w:r>
    </w:p>
    <w:p w14:paraId="7BD0F199"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одготовка и защита проекта;</w:t>
      </w:r>
    </w:p>
    <w:p w14:paraId="19D17697"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рефлексия, анализ результатов выполнения проекта, оценка качества выполнения.</w:t>
      </w:r>
    </w:p>
    <w:p w14:paraId="13BF4A03"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и организации ПД необходимо учитывать, что в любом проекте должна присутствовать исследовательская составляющая, в связи 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 и эффективности продукта.</w:t>
      </w:r>
    </w:p>
    <w:p w14:paraId="2C870FAF"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и организации проектной деятельности обучающихся 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14:paraId="54718810"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14:paraId="227D9F56"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едметные проекты;</w:t>
      </w:r>
    </w:p>
    <w:p w14:paraId="485671B2"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етапредметные проекты.</w:t>
      </w:r>
    </w:p>
    <w:p w14:paraId="37549022"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 отличие от предметных проектов, нацеленных на решение задач предметного обучения, метапредметные проекты могут быть сориентированы 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14:paraId="422A335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Формы организации ПД обучающихся могут быть следующие:</w:t>
      </w:r>
    </w:p>
    <w:p w14:paraId="6800FD14"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proofErr w:type="spellStart"/>
      <w:r w:rsidRPr="00A368AF">
        <w:rPr>
          <w:rFonts w:ascii="Times New Roman" w:eastAsia="Times New Roman" w:hAnsi="Times New Roman"/>
          <w:color w:val="000000"/>
          <w:sz w:val="28"/>
          <w:szCs w:val="28"/>
          <w:lang w:val="ru-RU"/>
        </w:rPr>
        <w:t>монопроект</w:t>
      </w:r>
      <w:proofErr w:type="spellEnd"/>
      <w:r w:rsidRPr="00A368AF">
        <w:rPr>
          <w:rFonts w:ascii="Times New Roman" w:eastAsia="Times New Roman" w:hAnsi="Times New Roman"/>
          <w:color w:val="000000"/>
          <w:sz w:val="28"/>
          <w:szCs w:val="28"/>
          <w:lang w:val="ru-RU"/>
        </w:rPr>
        <w:t xml:space="preserve"> (использование содержания одного предмета);</w:t>
      </w:r>
    </w:p>
    <w:p w14:paraId="08F9CC00"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ежпредметный проект (использование интегрированного знания и способов учебной деятельности различных предметов);</w:t>
      </w:r>
    </w:p>
    <w:p w14:paraId="7213C668"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proofErr w:type="spellStart"/>
      <w:r w:rsidRPr="00A368AF">
        <w:rPr>
          <w:rFonts w:ascii="Times New Roman" w:eastAsia="Times New Roman" w:hAnsi="Times New Roman"/>
          <w:color w:val="000000"/>
          <w:sz w:val="28"/>
          <w:szCs w:val="28"/>
          <w:lang w:val="ru-RU"/>
        </w:rPr>
        <w:t>метапроект</w:t>
      </w:r>
      <w:proofErr w:type="spellEnd"/>
      <w:r w:rsidRPr="00A368AF">
        <w:rPr>
          <w:rFonts w:ascii="Times New Roman" w:eastAsia="Times New Roman" w:hAnsi="Times New Roman"/>
          <w:color w:val="000000"/>
          <w:sz w:val="28"/>
          <w:szCs w:val="28"/>
          <w:lang w:val="ru-RU"/>
        </w:rPr>
        <w:t xml:space="preserve"> (использование областей знания и методов деятельности, выходящих за рамки предметного обучения).</w:t>
      </w:r>
    </w:p>
    <w:p w14:paraId="7BAF7CA3"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 связи с недостаточностью времени на реализацию полноценного проекта на уроке, наиболее целесообразным с методической точки зрения 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14:paraId="164D78F8"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кое средство поможет в решении проблемы... (опишите, объясните)?</w:t>
      </w:r>
    </w:p>
    <w:p w14:paraId="35269065"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ким должно быть средство для решения проблемы... (опишите, смоделируйте)?</w:t>
      </w:r>
    </w:p>
    <w:p w14:paraId="237E456A"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 xml:space="preserve">Как </w:t>
      </w:r>
      <w:proofErr w:type="spellStart"/>
      <w:r w:rsidRPr="00A368AF">
        <w:rPr>
          <w:rFonts w:ascii="Times New Roman" w:eastAsia="Times New Roman" w:hAnsi="Times New Roman"/>
          <w:color w:val="000000"/>
          <w:sz w:val="28"/>
          <w:szCs w:val="28"/>
          <w:lang w:val="ru-RU"/>
        </w:rPr>
        <w:t>спроводить</w:t>
      </w:r>
      <w:proofErr w:type="spellEnd"/>
      <w:r w:rsidRPr="00A368AF">
        <w:rPr>
          <w:rFonts w:ascii="Times New Roman" w:eastAsia="Times New Roman" w:hAnsi="Times New Roman"/>
          <w:color w:val="000000"/>
          <w:sz w:val="28"/>
          <w:szCs w:val="28"/>
          <w:lang w:val="ru-RU"/>
        </w:rPr>
        <w:t xml:space="preserve"> средство для решения проблемы (дайте инструкцию)?</w:t>
      </w:r>
    </w:p>
    <w:p w14:paraId="3E39BB5D"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к выглядело... (опишите, реконструируйте)?</w:t>
      </w:r>
    </w:p>
    <w:p w14:paraId="47D5C00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 xml:space="preserve">Как будет выглядеть... (опишите, спрогнозируйте)? </w:t>
      </w:r>
    </w:p>
    <w:p w14:paraId="6E3536FE"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новными формами представления итогов ПД являются:</w:t>
      </w:r>
    </w:p>
    <w:p w14:paraId="0A8B95AE"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атериальный объект, макет, конструкторское изделие;</w:t>
      </w:r>
    </w:p>
    <w:p w14:paraId="27F9DACD"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тчетные материалы по проекту (тексты, мультимедийные продукты).</w:t>
      </w:r>
    </w:p>
    <w:p w14:paraId="374BB2D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14:paraId="6E1940DD"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14:paraId="59DA5F29"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гуманитарное;</w:t>
      </w:r>
    </w:p>
    <w:p w14:paraId="298191E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естественнонаучное;</w:t>
      </w:r>
    </w:p>
    <w:p w14:paraId="6AC7BF08"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оциально-ориентированное;</w:t>
      </w:r>
    </w:p>
    <w:p w14:paraId="0BF88DDF"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нженерно-техническое;</w:t>
      </w:r>
    </w:p>
    <w:p w14:paraId="59675025"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художественно-творческое;</w:t>
      </w:r>
    </w:p>
    <w:p w14:paraId="6B7A74C1"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портивно-оздоровительное;</w:t>
      </w:r>
    </w:p>
    <w:p w14:paraId="53DDFDBC"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туристско-краеведческое.</w:t>
      </w:r>
    </w:p>
    <w:p w14:paraId="065BE540"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 качестве основных форм организации ПД могут быть использованы:</w:t>
      </w:r>
    </w:p>
    <w:p w14:paraId="0E767476"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творческие мастерские;</w:t>
      </w:r>
    </w:p>
    <w:p w14:paraId="715E8CC9"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экспериментальные лаборатории;</w:t>
      </w:r>
    </w:p>
    <w:p w14:paraId="534BE485"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онструкторское бюро;</w:t>
      </w:r>
    </w:p>
    <w:p w14:paraId="218A9291"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оектные недели;</w:t>
      </w:r>
    </w:p>
    <w:p w14:paraId="5C258CC1"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актикумы.</w:t>
      </w:r>
    </w:p>
    <w:p w14:paraId="2795BE47"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ами представления итогов ПД во внеурочное время являются:</w:t>
      </w:r>
    </w:p>
    <w:p w14:paraId="36B16E6E"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атериальный продукт (объект, макет, конструкторское изделие и другие);</w:t>
      </w:r>
    </w:p>
    <w:p w14:paraId="4FE6341F"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едийный продукт (плакат, газета, журнал, рекламная продукция, фильм и другие);</w:t>
      </w:r>
    </w:p>
    <w:p w14:paraId="4D6A7203"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публичное мероприятие (образовательное событие, социальное мероприятие (акция), театральная постановка и другие);</w:t>
      </w:r>
    </w:p>
    <w:p w14:paraId="07A4B463"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тчетные материалы по проекту (тексты, мультимедийные продукты).</w:t>
      </w:r>
    </w:p>
    <w:p w14:paraId="54A8DE87"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и оценивании результатов ПД следует ориентироваться на то, 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14:paraId="6D6DD375"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14:paraId="2956175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онимание проблемы, связанных с нею цели и задач;</w:t>
      </w:r>
    </w:p>
    <w:p w14:paraId="66CACE9B"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мение определить оптимальный путь решения проблемы;</w:t>
      </w:r>
    </w:p>
    <w:p w14:paraId="0D64F444"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мение планировать и работать по плану;</w:t>
      </w:r>
    </w:p>
    <w:p w14:paraId="74FB9404"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мение реализовать проектный замысел и оформить его в виде реального «продукта»;</w:t>
      </w:r>
    </w:p>
    <w:p w14:paraId="726A49F2"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 xml:space="preserve">умение осуществлять самооценку деятельности и результата, </w:t>
      </w:r>
      <w:proofErr w:type="spellStart"/>
      <w:r w:rsidRPr="00A368AF">
        <w:rPr>
          <w:rFonts w:ascii="Times New Roman" w:eastAsia="Times New Roman" w:hAnsi="Times New Roman"/>
          <w:color w:val="000000"/>
          <w:sz w:val="28"/>
          <w:szCs w:val="28"/>
          <w:lang w:val="ru-RU"/>
        </w:rPr>
        <w:t>взаимоценку</w:t>
      </w:r>
      <w:proofErr w:type="spellEnd"/>
      <w:r w:rsidRPr="00A368AF">
        <w:rPr>
          <w:rFonts w:ascii="Times New Roman" w:eastAsia="Times New Roman" w:hAnsi="Times New Roman"/>
          <w:color w:val="000000"/>
          <w:sz w:val="28"/>
          <w:szCs w:val="28"/>
          <w:lang w:val="ru-RU"/>
        </w:rPr>
        <w:t xml:space="preserve"> деятельности в группе.</w:t>
      </w:r>
    </w:p>
    <w:p w14:paraId="72A3C9B7"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 процессе публичной презентации результатов проекта оценивается:</w:t>
      </w:r>
    </w:p>
    <w:p w14:paraId="107E549D"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чество защиты проекта (четкость и ясность изложения задачи; убедительность рассуждений; последовательность в аргументации; логичность и оригинальность);</w:t>
      </w:r>
    </w:p>
    <w:p w14:paraId="5980CA80"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чество наглядного представления проекта (использование рисунков, схем, графиков, моделей и других средств наглядной презентации);</w:t>
      </w:r>
    </w:p>
    <w:p w14:paraId="3CE56492"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чество письменного текста (соответствие плану, оформление работы, грамотность изложения);</w:t>
      </w:r>
    </w:p>
    <w:p w14:paraId="4750073C"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ровень коммуникативных умений (умение отвечать на поставленные вопросы, аргументировать и отстаивать собственную точку зрения, участвовать в дискуссии).</w:t>
      </w:r>
    </w:p>
    <w:p w14:paraId="64326C99"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рганизационный раздел.</w:t>
      </w:r>
    </w:p>
    <w:p w14:paraId="7D7D27AF" w14:textId="77777777" w:rsidR="00A368AF" w:rsidRPr="00A368AF" w:rsidRDefault="00A368AF" w:rsidP="00A368AF">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ы взаимодействия участников образовательного процесса при создании и реализации программы формирования УУД.</w:t>
      </w:r>
    </w:p>
    <w:p w14:paraId="34C41F2F" w14:textId="77777777" w:rsidR="00A368AF" w:rsidRPr="00A368AF" w:rsidRDefault="00A368AF" w:rsidP="00A368AF">
      <w:pPr>
        <w:pStyle w:val="a5"/>
        <w:widowControl/>
        <w:spacing w:after="0" w:line="240" w:lineRule="auto"/>
        <w:jc w:val="both"/>
        <w:rPr>
          <w:rFonts w:ascii="Times New Roman" w:eastAsia="Times New Roman" w:hAnsi="Times New Roman"/>
          <w:color w:val="000000"/>
          <w:sz w:val="28"/>
          <w:szCs w:val="28"/>
          <w:lang w:val="ru-RU"/>
        </w:rPr>
      </w:pPr>
    </w:p>
    <w:p w14:paraId="6F50F015"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Способы формирования знаний и</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навыков в</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области финансовой грамотности на</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уровне ООО</w:t>
      </w:r>
    </w:p>
    <w:tbl>
      <w:tblPr>
        <w:tblW w:w="0" w:type="auto"/>
        <w:tblCellMar>
          <w:top w:w="15" w:type="dxa"/>
          <w:left w:w="15" w:type="dxa"/>
          <w:bottom w:w="15" w:type="dxa"/>
          <w:right w:w="15" w:type="dxa"/>
        </w:tblCellMar>
        <w:tblLook w:val="0600" w:firstRow="0" w:lastRow="0" w:firstColumn="0" w:lastColumn="0" w:noHBand="1" w:noVBand="1"/>
      </w:tblPr>
      <w:tblGrid>
        <w:gridCol w:w="2095"/>
        <w:gridCol w:w="4159"/>
        <w:gridCol w:w="3936"/>
      </w:tblGrid>
      <w:tr w:rsidR="00676493" w:rsidRPr="00676493" w14:paraId="074C3F2E" w14:textId="77777777" w:rsidTr="006B320C">
        <w:tc>
          <w:tcPr>
            <w:tcW w:w="0" w:type="auto"/>
            <w:tcBorders>
              <w:top w:val="single" w:sz="6" w:space="0" w:color="000000"/>
              <w:left w:val="single" w:sz="6" w:space="0" w:color="000000"/>
              <w:bottom w:val="single" w:sz="6" w:space="0" w:color="000000"/>
              <w:right w:val="single" w:sz="6" w:space="0" w:color="000000"/>
            </w:tcBorders>
            <w:vAlign w:val="center"/>
          </w:tcPr>
          <w:p w14:paraId="0F17364A"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rPr>
            </w:pPr>
            <w:proofErr w:type="spellStart"/>
            <w:r w:rsidRPr="00676493">
              <w:rPr>
                <w:rFonts w:ascii="Times New Roman" w:eastAsia="Times New Roman" w:hAnsi="Times New Roman"/>
                <w:b/>
                <w:bCs/>
                <w:color w:val="000000"/>
                <w:sz w:val="28"/>
                <w:szCs w:val="28"/>
              </w:rPr>
              <w:t>Часть</w:t>
            </w:r>
            <w:proofErr w:type="spellEnd"/>
            <w:r w:rsidRPr="00676493">
              <w:rPr>
                <w:rFonts w:ascii="Times New Roman" w:eastAsia="Times New Roman" w:hAnsi="Times New Roman"/>
                <w:b/>
                <w:bCs/>
                <w:color w:val="000000"/>
                <w:sz w:val="28"/>
                <w:szCs w:val="28"/>
              </w:rPr>
              <w:t xml:space="preserve"> ООП</w:t>
            </w:r>
          </w:p>
        </w:tc>
        <w:tc>
          <w:tcPr>
            <w:tcW w:w="0" w:type="auto"/>
            <w:tcBorders>
              <w:top w:val="single" w:sz="6" w:space="0" w:color="000000"/>
              <w:left w:val="single" w:sz="6" w:space="0" w:color="000000"/>
              <w:bottom w:val="single" w:sz="6" w:space="0" w:color="000000"/>
              <w:right w:val="single" w:sz="6" w:space="0" w:color="000000"/>
            </w:tcBorders>
            <w:vAlign w:val="center"/>
          </w:tcPr>
          <w:p w14:paraId="088A74A7"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rPr>
            </w:pPr>
            <w:proofErr w:type="spellStart"/>
            <w:r w:rsidRPr="00676493">
              <w:rPr>
                <w:rFonts w:ascii="Times New Roman" w:eastAsia="Times New Roman" w:hAnsi="Times New Roman"/>
                <w:b/>
                <w:bCs/>
                <w:color w:val="000000"/>
                <w:sz w:val="28"/>
                <w:szCs w:val="28"/>
              </w:rPr>
              <w:t>Организационная</w:t>
            </w:r>
            <w:proofErr w:type="spellEnd"/>
            <w:r w:rsidRPr="00676493">
              <w:rPr>
                <w:rFonts w:ascii="Times New Roman" w:eastAsia="Times New Roman" w:hAnsi="Times New Roman"/>
                <w:b/>
                <w:bCs/>
                <w:color w:val="000000"/>
                <w:sz w:val="28"/>
                <w:szCs w:val="28"/>
              </w:rPr>
              <w:t xml:space="preserve"> </w:t>
            </w:r>
            <w:proofErr w:type="spellStart"/>
            <w:r w:rsidRPr="00676493">
              <w:rPr>
                <w:rFonts w:ascii="Times New Roman" w:eastAsia="Times New Roman" w:hAnsi="Times New Roman"/>
                <w:b/>
                <w:bCs/>
                <w:color w:val="000000"/>
                <w:sz w:val="28"/>
                <w:szCs w:val="28"/>
              </w:rPr>
              <w:t>форма</w:t>
            </w:r>
            <w:proofErr w:type="spellEnd"/>
          </w:p>
        </w:tc>
        <w:tc>
          <w:tcPr>
            <w:tcW w:w="0" w:type="auto"/>
            <w:tcBorders>
              <w:top w:val="single" w:sz="6" w:space="0" w:color="000000"/>
              <w:left w:val="single" w:sz="6" w:space="0" w:color="000000"/>
              <w:bottom w:val="single" w:sz="6" w:space="0" w:color="000000"/>
              <w:right w:val="single" w:sz="6" w:space="0" w:color="000000"/>
            </w:tcBorders>
            <w:vAlign w:val="center"/>
          </w:tcPr>
          <w:p w14:paraId="42A9CDE2"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rPr>
            </w:pPr>
            <w:proofErr w:type="spellStart"/>
            <w:r w:rsidRPr="00676493">
              <w:rPr>
                <w:rFonts w:ascii="Times New Roman" w:eastAsia="Times New Roman" w:hAnsi="Times New Roman"/>
                <w:b/>
                <w:bCs/>
                <w:color w:val="000000"/>
                <w:sz w:val="28"/>
                <w:szCs w:val="28"/>
              </w:rPr>
              <w:t>Форма</w:t>
            </w:r>
            <w:proofErr w:type="spellEnd"/>
            <w:r w:rsidRPr="00676493">
              <w:rPr>
                <w:rFonts w:ascii="Times New Roman" w:eastAsia="Times New Roman" w:hAnsi="Times New Roman"/>
                <w:b/>
                <w:bCs/>
                <w:color w:val="000000"/>
                <w:sz w:val="28"/>
                <w:szCs w:val="28"/>
              </w:rPr>
              <w:t xml:space="preserve"> </w:t>
            </w:r>
            <w:proofErr w:type="spellStart"/>
            <w:r w:rsidRPr="00676493">
              <w:rPr>
                <w:rFonts w:ascii="Times New Roman" w:eastAsia="Times New Roman" w:hAnsi="Times New Roman"/>
                <w:b/>
                <w:bCs/>
                <w:color w:val="000000"/>
                <w:sz w:val="28"/>
                <w:szCs w:val="28"/>
              </w:rPr>
              <w:t>контроля</w:t>
            </w:r>
            <w:proofErr w:type="spellEnd"/>
          </w:p>
        </w:tc>
      </w:tr>
      <w:tr w:rsidR="00676493" w:rsidRPr="00676493" w14:paraId="109E14AF" w14:textId="77777777" w:rsidTr="006B320C">
        <w:trPr>
          <w:trHeight w:val="30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32086A7" w14:textId="77777777" w:rsidR="00676493" w:rsidRPr="00676493" w:rsidRDefault="00676493" w:rsidP="00676493">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b/>
                <w:bCs/>
                <w:color w:val="000000"/>
                <w:sz w:val="28"/>
                <w:szCs w:val="28"/>
              </w:rPr>
              <w:lastRenderedPageBreak/>
              <w:t>Урочная деятельность</w:t>
            </w:r>
          </w:p>
        </w:tc>
        <w:tc>
          <w:tcPr>
            <w:tcW w:w="0" w:type="auto"/>
            <w:tcBorders>
              <w:top w:val="single" w:sz="6" w:space="0" w:color="000000"/>
              <w:left w:val="single" w:sz="6" w:space="0" w:color="000000"/>
              <w:right w:val="single" w:sz="6" w:space="0" w:color="000000"/>
            </w:tcBorders>
            <w:tcMar>
              <w:top w:w="75" w:type="dxa"/>
              <w:left w:w="75" w:type="dxa"/>
              <w:bottom w:w="75" w:type="dxa"/>
              <w:right w:w="75" w:type="dxa"/>
            </w:tcMar>
          </w:tcPr>
          <w:p w14:paraId="61DA7E52"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ция модуле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ем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инансовой грамот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ые предметы, входящ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язательную часть ООП:</w:t>
            </w:r>
          </w:p>
          <w:p w14:paraId="162CFED6" w14:textId="77777777" w:rsidR="00676493" w:rsidRPr="00676493" w:rsidRDefault="00676493" w:rsidP="00676493">
            <w:pPr>
              <w:widowControl/>
              <w:numPr>
                <w:ilvl w:val="0"/>
                <w:numId w:val="87"/>
              </w:numPr>
              <w:spacing w:after="0" w:line="240" w:lineRule="auto"/>
              <w:ind w:left="0"/>
              <w:contextualSpacing/>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математика</w:t>
            </w:r>
            <w:proofErr w:type="spellEnd"/>
            <w:r w:rsidRPr="00676493">
              <w:rPr>
                <w:rFonts w:ascii="Times New Roman" w:eastAsia="Times New Roman" w:hAnsi="Times New Roman"/>
                <w:color w:val="000000"/>
                <w:sz w:val="28"/>
                <w:szCs w:val="28"/>
              </w:rPr>
              <w:t>;</w:t>
            </w:r>
          </w:p>
          <w:p w14:paraId="5739128F" w14:textId="77777777" w:rsidR="00676493" w:rsidRPr="00676493" w:rsidRDefault="00676493" w:rsidP="00676493">
            <w:pPr>
              <w:widowControl/>
              <w:numPr>
                <w:ilvl w:val="0"/>
                <w:numId w:val="87"/>
              </w:numPr>
              <w:spacing w:after="0" w:line="240" w:lineRule="auto"/>
              <w:ind w:left="0"/>
              <w:contextualSpacing/>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информатика</w:t>
            </w:r>
            <w:proofErr w:type="spellEnd"/>
            <w:r w:rsidRPr="00676493">
              <w:rPr>
                <w:rFonts w:ascii="Times New Roman" w:eastAsia="Times New Roman" w:hAnsi="Times New Roman"/>
                <w:color w:val="000000"/>
                <w:sz w:val="28"/>
                <w:szCs w:val="28"/>
              </w:rPr>
              <w:t>;</w:t>
            </w:r>
          </w:p>
          <w:p w14:paraId="4389E857" w14:textId="77777777" w:rsidR="00676493" w:rsidRPr="00676493" w:rsidRDefault="00676493" w:rsidP="00676493">
            <w:pPr>
              <w:widowControl/>
              <w:numPr>
                <w:ilvl w:val="0"/>
                <w:numId w:val="87"/>
              </w:numPr>
              <w:spacing w:after="0" w:line="240" w:lineRule="auto"/>
              <w:ind w:left="0"/>
              <w:contextualSpacing/>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обществознание</w:t>
            </w:r>
            <w:proofErr w:type="spellEnd"/>
            <w:r w:rsidRPr="00676493">
              <w:rPr>
                <w:rFonts w:ascii="Times New Roman" w:eastAsia="Times New Roman" w:hAnsi="Times New Roman"/>
                <w:color w:val="000000"/>
                <w:sz w:val="28"/>
                <w:szCs w:val="28"/>
              </w:rPr>
              <w:t>;</w:t>
            </w:r>
          </w:p>
          <w:p w14:paraId="1CA33D21" w14:textId="77777777" w:rsidR="00676493" w:rsidRPr="00676493" w:rsidRDefault="00676493" w:rsidP="00676493">
            <w:pPr>
              <w:widowControl/>
              <w:numPr>
                <w:ilvl w:val="0"/>
                <w:numId w:val="87"/>
              </w:numPr>
              <w:spacing w:after="0" w:line="240" w:lineRule="auto"/>
              <w:ind w:left="0"/>
              <w:contextualSpacing/>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география</w:t>
            </w:r>
            <w:proofErr w:type="spellEnd"/>
            <w:r w:rsidRPr="00676493">
              <w:rPr>
                <w:rFonts w:ascii="Times New Roman" w:eastAsia="Times New Roman" w:hAnsi="Times New Roman"/>
                <w:color w:val="000000"/>
                <w:sz w:val="28"/>
                <w:szCs w:val="28"/>
              </w:rPr>
              <w:t>;</w:t>
            </w:r>
          </w:p>
          <w:p w14:paraId="3D6CE791" w14:textId="77777777" w:rsidR="00676493" w:rsidRPr="00676493" w:rsidRDefault="00676493" w:rsidP="00676493">
            <w:pPr>
              <w:widowControl/>
              <w:numPr>
                <w:ilvl w:val="0"/>
                <w:numId w:val="87"/>
              </w:numPr>
              <w:spacing w:after="0" w:line="240" w:lineRule="auto"/>
              <w:ind w:left="0"/>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ОБЖ</w:t>
            </w:r>
          </w:p>
        </w:tc>
        <w:tc>
          <w:tcPr>
            <w:tcW w:w="0" w:type="auto"/>
            <w:tcBorders>
              <w:top w:val="single" w:sz="6" w:space="0" w:color="000000"/>
              <w:left w:val="single" w:sz="6" w:space="0" w:color="000000"/>
              <w:right w:val="single" w:sz="6" w:space="0" w:color="000000"/>
            </w:tcBorders>
            <w:tcMar>
              <w:top w:w="75" w:type="dxa"/>
              <w:left w:w="75" w:type="dxa"/>
              <w:bottom w:w="75" w:type="dxa"/>
              <w:right w:w="75" w:type="dxa"/>
            </w:tcMar>
          </w:tcPr>
          <w:p w14:paraId="15FC7195"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Комплексная</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диагностическая</w:t>
            </w:r>
            <w:proofErr w:type="spellEnd"/>
            <w:r w:rsidRPr="00676493">
              <w:rPr>
                <w:rFonts w:ascii="Times New Roman" w:eastAsia="Times New Roman" w:hAnsi="Times New Roman"/>
                <w:color w:val="000000"/>
                <w:sz w:val="28"/>
                <w:szCs w:val="28"/>
              </w:rPr>
              <w:t xml:space="preserve"> работа</w:t>
            </w:r>
          </w:p>
        </w:tc>
      </w:tr>
      <w:tr w:rsidR="00676493" w:rsidRPr="00676493" w14:paraId="5DE6054C" w14:textId="77777777" w:rsidTr="006B320C">
        <w:trPr>
          <w:trHeight w:val="2037"/>
        </w:trPr>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8C2FDB" w14:textId="77777777" w:rsidR="00676493" w:rsidRPr="00676493" w:rsidRDefault="00676493" w:rsidP="00676493">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b/>
                <w:bCs/>
                <w:color w:val="000000"/>
                <w:sz w:val="28"/>
                <w:szCs w:val="28"/>
              </w:rPr>
              <w:t>Внеурочная деятельность</w:t>
            </w:r>
          </w:p>
        </w:tc>
        <w:tc>
          <w:tcPr>
            <w:tcW w:w="0" w:type="auto"/>
            <w:tcBorders>
              <w:top w:val="single" w:sz="6" w:space="0" w:color="000000"/>
              <w:left w:val="single" w:sz="6" w:space="0" w:color="000000"/>
              <w:right w:val="single" w:sz="6" w:space="0" w:color="000000"/>
            </w:tcBorders>
            <w:tcMar>
              <w:top w:w="75" w:type="dxa"/>
              <w:left w:w="75" w:type="dxa"/>
              <w:bottom w:w="75" w:type="dxa"/>
              <w:right w:w="75" w:type="dxa"/>
            </w:tcMar>
          </w:tcPr>
          <w:p w14:paraId="6C149376"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Курсы</w:t>
            </w:r>
            <w:proofErr w:type="spellEnd"/>
            <w:r w:rsidRPr="00676493">
              <w:rPr>
                <w:rFonts w:ascii="Times New Roman" w:eastAsia="Times New Roman" w:hAnsi="Times New Roman"/>
                <w:color w:val="000000"/>
                <w:sz w:val="28"/>
                <w:szCs w:val="28"/>
              </w:rPr>
              <w:t xml:space="preserve"> внеурочной деятельности:</w:t>
            </w:r>
          </w:p>
          <w:p w14:paraId="6C6A0AD4" w14:textId="77777777" w:rsidR="00676493" w:rsidRPr="00676493" w:rsidRDefault="00676493" w:rsidP="00676493">
            <w:pPr>
              <w:widowControl/>
              <w:numPr>
                <w:ilvl w:val="0"/>
                <w:numId w:val="88"/>
              </w:numPr>
              <w:spacing w:after="0" w:line="240" w:lineRule="auto"/>
              <w:ind w:left="0"/>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w:t>
            </w:r>
            <w:proofErr w:type="spellStart"/>
            <w:r w:rsidRPr="00676493">
              <w:rPr>
                <w:rFonts w:ascii="Times New Roman" w:eastAsia="Times New Roman" w:hAnsi="Times New Roman"/>
                <w:color w:val="000000"/>
                <w:sz w:val="28"/>
                <w:szCs w:val="28"/>
              </w:rPr>
              <w:t>Финансовая</w:t>
            </w:r>
            <w:proofErr w:type="spellEnd"/>
            <w:r w:rsidRPr="00676493">
              <w:rPr>
                <w:rFonts w:ascii="Times New Roman" w:eastAsia="Times New Roman" w:hAnsi="Times New Roman"/>
                <w:color w:val="000000"/>
                <w:sz w:val="28"/>
                <w:szCs w:val="28"/>
              </w:rPr>
              <w:t xml:space="preserve"> </w:t>
            </w:r>
            <w:r w:rsidRPr="00676493">
              <w:rPr>
                <w:rFonts w:ascii="Times New Roman" w:eastAsia="Times New Roman" w:hAnsi="Times New Roman"/>
                <w:color w:val="000000"/>
                <w:sz w:val="28"/>
                <w:szCs w:val="28"/>
                <w:lang w:val="ru-RU"/>
              </w:rPr>
              <w:t>грамотность</w:t>
            </w:r>
            <w:r w:rsidRPr="00676493">
              <w:rPr>
                <w:rFonts w:ascii="Times New Roman" w:eastAsia="Times New Roman" w:hAnsi="Times New Roman"/>
                <w:color w:val="000000"/>
                <w:sz w:val="28"/>
                <w:szCs w:val="28"/>
              </w:rPr>
              <w:t>» (8 классы)</w:t>
            </w:r>
          </w:p>
        </w:tc>
        <w:tc>
          <w:tcPr>
            <w:tcW w:w="0" w:type="auto"/>
            <w:tcBorders>
              <w:top w:val="single" w:sz="6" w:space="0" w:color="000000"/>
              <w:left w:val="single" w:sz="6" w:space="0" w:color="000000"/>
              <w:right w:val="single" w:sz="6" w:space="0" w:color="000000"/>
            </w:tcBorders>
            <w:tcMar>
              <w:top w:w="75" w:type="dxa"/>
              <w:left w:w="75" w:type="dxa"/>
              <w:bottom w:w="75" w:type="dxa"/>
              <w:right w:w="75" w:type="dxa"/>
            </w:tcMar>
          </w:tcPr>
          <w:p w14:paraId="3B2E55AF"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Публичная</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презентация</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проекта</w:t>
            </w:r>
            <w:proofErr w:type="spellEnd"/>
            <w:r w:rsidRPr="00676493">
              <w:rPr>
                <w:rFonts w:ascii="Times New Roman" w:eastAsia="Times New Roman" w:hAnsi="Times New Roman"/>
                <w:color w:val="000000"/>
                <w:sz w:val="28"/>
                <w:szCs w:val="28"/>
              </w:rPr>
              <w:t>;</w:t>
            </w:r>
          </w:p>
          <w:p w14:paraId="7B99FF59"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онкурс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лимпиадах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инансовой грамотности</w:t>
            </w:r>
          </w:p>
        </w:tc>
      </w:tr>
      <w:tr w:rsidR="00676493" w:rsidRPr="00676493" w14:paraId="18CE2DA6" w14:textId="77777777" w:rsidTr="006B320C">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C661A23"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058F46"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бразовательные событи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алендарным планом воспитательной работы:</w:t>
            </w:r>
          </w:p>
          <w:p w14:paraId="7456531B" w14:textId="77777777" w:rsidR="00676493" w:rsidRPr="00676493" w:rsidRDefault="00676493" w:rsidP="00676493">
            <w:pPr>
              <w:widowControl/>
              <w:numPr>
                <w:ilvl w:val="0"/>
                <w:numId w:val="8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метапредметная неделя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инансовой грамот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мире финансов»;</w:t>
            </w:r>
          </w:p>
          <w:p w14:paraId="2EBF3B7B" w14:textId="77777777" w:rsidR="00676493" w:rsidRPr="00676493" w:rsidRDefault="00676493" w:rsidP="00676493">
            <w:pPr>
              <w:widowControl/>
              <w:numPr>
                <w:ilvl w:val="0"/>
                <w:numId w:val="8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лимпиада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инансовой грамотности (5–9-е классы);</w:t>
            </w:r>
          </w:p>
          <w:p w14:paraId="79599D25" w14:textId="77777777" w:rsidR="00676493" w:rsidRPr="00676493" w:rsidRDefault="00676493" w:rsidP="00676493">
            <w:pPr>
              <w:widowControl/>
              <w:numPr>
                <w:ilvl w:val="0"/>
                <w:numId w:val="89"/>
              </w:numPr>
              <w:spacing w:after="0" w:line="240" w:lineRule="auto"/>
              <w:ind w:left="0"/>
              <w:contextualSpacing/>
              <w:jc w:val="both"/>
              <w:rPr>
                <w:rFonts w:ascii="Times New Roman" w:eastAsia="Times New Roman" w:hAnsi="Times New Roman"/>
                <w:color w:val="000000"/>
                <w:sz w:val="28"/>
                <w:szCs w:val="28"/>
                <w:lang w:val="ru-RU"/>
              </w:rPr>
            </w:pPr>
            <w:proofErr w:type="spellStart"/>
            <w:r w:rsidRPr="00676493">
              <w:rPr>
                <w:rFonts w:ascii="Times New Roman" w:eastAsia="Times New Roman" w:hAnsi="Times New Roman"/>
                <w:color w:val="000000"/>
                <w:sz w:val="28"/>
                <w:szCs w:val="28"/>
                <w:lang w:val="ru-RU"/>
              </w:rPr>
              <w:t>квиз</w:t>
            </w:r>
            <w:proofErr w:type="spellEnd"/>
            <w:r w:rsidRPr="00676493">
              <w:rPr>
                <w:rFonts w:ascii="Times New Roman" w:eastAsia="Times New Roman" w:hAnsi="Times New Roman"/>
                <w:color w:val="000000"/>
                <w:sz w:val="28"/>
                <w:szCs w:val="28"/>
                <w:lang w:val="ru-RU"/>
              </w:rPr>
              <w:t xml:space="preserve">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инансовой грамотности (8–9-е классы);</w:t>
            </w:r>
          </w:p>
          <w:p w14:paraId="7DEE8EDF" w14:textId="77777777" w:rsidR="00676493" w:rsidRPr="00676493" w:rsidRDefault="00676493" w:rsidP="00676493">
            <w:pPr>
              <w:widowControl/>
              <w:numPr>
                <w:ilvl w:val="0"/>
                <w:numId w:val="8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бщешкольный финансовый диктант (5–7-е классы);</w:t>
            </w:r>
          </w:p>
          <w:p w14:paraId="43EBF9B9" w14:textId="77777777" w:rsidR="00676493" w:rsidRPr="00676493" w:rsidRDefault="00676493" w:rsidP="00676493">
            <w:pPr>
              <w:widowControl/>
              <w:numPr>
                <w:ilvl w:val="0"/>
                <w:numId w:val="8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вест-игра «Финансовые следопыты» (5–6-е классы);</w:t>
            </w:r>
          </w:p>
          <w:p w14:paraId="4ED7F9A9" w14:textId="77777777" w:rsidR="00676493" w:rsidRPr="00676493" w:rsidRDefault="00676493" w:rsidP="00676493">
            <w:pPr>
              <w:widowControl/>
              <w:numPr>
                <w:ilvl w:val="0"/>
                <w:numId w:val="8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нлайн-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инансовой грамотности (</w:t>
            </w:r>
            <w:proofErr w:type="spellStart"/>
            <w:r w:rsidRPr="00676493">
              <w:rPr>
                <w:rFonts w:ascii="Times New Roman" w:eastAsia="Times New Roman" w:hAnsi="Times New Roman"/>
                <w:color w:val="000000"/>
                <w:sz w:val="28"/>
                <w:szCs w:val="28"/>
              </w:rPr>
              <w:t>dni</w:t>
            </w:r>
            <w:proofErr w:type="spellEnd"/>
            <w:r w:rsidRPr="00676493">
              <w:rPr>
                <w:rFonts w:ascii="Times New Roman" w:eastAsia="Times New Roman" w:hAnsi="Times New Roman"/>
                <w:color w:val="000000"/>
                <w:sz w:val="28"/>
                <w:szCs w:val="28"/>
                <w:lang w:val="ru-RU"/>
              </w:rPr>
              <w:t>-</w:t>
            </w:r>
            <w:proofErr w:type="spellStart"/>
            <w:r w:rsidRPr="00676493">
              <w:rPr>
                <w:rFonts w:ascii="Times New Roman" w:eastAsia="Times New Roman" w:hAnsi="Times New Roman"/>
                <w:color w:val="000000"/>
                <w:sz w:val="28"/>
                <w:szCs w:val="28"/>
              </w:rPr>
              <w:t>fg</w:t>
            </w:r>
            <w:proofErr w:type="spellEnd"/>
            <w:r w:rsidRPr="00676493">
              <w:rPr>
                <w:rFonts w:ascii="Times New Roman" w:eastAsia="Times New Roman" w:hAnsi="Times New Roman"/>
                <w:color w:val="000000"/>
                <w:sz w:val="28"/>
                <w:szCs w:val="28"/>
                <w:lang w:val="ru-RU"/>
              </w:rPr>
              <w:t>.</w:t>
            </w:r>
            <w:r w:rsidRPr="00676493">
              <w:rPr>
                <w:rFonts w:ascii="Times New Roman" w:eastAsia="Times New Roman" w:hAnsi="Times New Roman"/>
                <w:color w:val="000000"/>
                <w:sz w:val="28"/>
                <w:szCs w:val="28"/>
              </w:rPr>
              <w:t>ru</w:t>
            </w:r>
            <w:r w:rsidRPr="00676493">
              <w:rPr>
                <w:rFonts w:ascii="Times New Roman" w:eastAsia="Times New Roman" w:hAnsi="Times New Roman"/>
                <w:color w:val="000000"/>
                <w:sz w:val="28"/>
                <w:szCs w:val="28"/>
                <w:lang w:val="ru-RU"/>
              </w:rPr>
              <w:t>);</w:t>
            </w:r>
          </w:p>
          <w:p w14:paraId="4E919EDC" w14:textId="77777777" w:rsidR="00676493" w:rsidRPr="00676493" w:rsidRDefault="00676493" w:rsidP="00676493">
            <w:pPr>
              <w:widowControl/>
              <w:numPr>
                <w:ilvl w:val="0"/>
                <w:numId w:val="89"/>
              </w:numPr>
              <w:spacing w:after="0" w:line="240" w:lineRule="auto"/>
              <w:ind w:left="0"/>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lang w:val="ru-RU"/>
              </w:rPr>
              <w:t>Финатлон</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3884F4A"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оличество участников, доля призеров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бедителей.</w:t>
            </w:r>
          </w:p>
          <w:p w14:paraId="5F569CE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езультаты участи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онкурс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лимпиадах, конкурсах проектных работ городског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гионального уровня</w:t>
            </w:r>
          </w:p>
        </w:tc>
      </w:tr>
    </w:tbl>
    <w:p w14:paraId="38BA0A14"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3. Организационный раздел</w:t>
      </w:r>
    </w:p>
    <w:p w14:paraId="542173C3"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3.1. Основные подходы к</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формированию УУД на</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уроках</w:t>
      </w:r>
    </w:p>
    <w:tbl>
      <w:tblPr>
        <w:tblW w:w="0" w:type="auto"/>
        <w:tblCellMar>
          <w:top w:w="15" w:type="dxa"/>
          <w:left w:w="15" w:type="dxa"/>
          <w:bottom w:w="15" w:type="dxa"/>
          <w:right w:w="15" w:type="dxa"/>
        </w:tblCellMar>
        <w:tblLook w:val="0600" w:firstRow="0" w:lastRow="0" w:firstColumn="0" w:lastColumn="0" w:noHBand="1" w:noVBand="1"/>
      </w:tblPr>
      <w:tblGrid>
        <w:gridCol w:w="2675"/>
        <w:gridCol w:w="3860"/>
        <w:gridCol w:w="3655"/>
      </w:tblGrid>
      <w:tr w:rsidR="00676493" w:rsidRPr="00676493" w14:paraId="377F3A94" w14:textId="77777777" w:rsidTr="006B320C">
        <w:tc>
          <w:tcPr>
            <w:tcW w:w="0" w:type="auto"/>
            <w:tcBorders>
              <w:top w:val="single" w:sz="6" w:space="0" w:color="000000"/>
              <w:left w:val="single" w:sz="6" w:space="0" w:color="000000"/>
              <w:bottom w:val="single" w:sz="6" w:space="0" w:color="000000"/>
              <w:right w:val="single" w:sz="6" w:space="0" w:color="000000"/>
            </w:tcBorders>
            <w:vAlign w:val="center"/>
          </w:tcPr>
          <w:p w14:paraId="2262D928"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УУД</w:t>
            </w:r>
          </w:p>
        </w:tc>
        <w:tc>
          <w:tcPr>
            <w:tcW w:w="0" w:type="auto"/>
            <w:tcBorders>
              <w:top w:val="single" w:sz="6" w:space="0" w:color="000000"/>
              <w:left w:val="single" w:sz="6" w:space="0" w:color="000000"/>
              <w:bottom w:val="single" w:sz="6" w:space="0" w:color="000000"/>
              <w:right w:val="single" w:sz="6" w:space="0" w:color="000000"/>
            </w:tcBorders>
            <w:vAlign w:val="center"/>
          </w:tcPr>
          <w:p w14:paraId="45319ACA"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lang w:val="ru-RU"/>
              </w:rPr>
            </w:pPr>
            <w:r w:rsidRPr="00676493">
              <w:rPr>
                <w:rFonts w:ascii="Times New Roman" w:eastAsia="Times New Roman" w:hAnsi="Times New Roman"/>
                <w:b/>
                <w:bCs/>
                <w:color w:val="000000"/>
                <w:sz w:val="28"/>
                <w:szCs w:val="28"/>
                <w:lang w:val="ru-RU"/>
              </w:rPr>
              <w:t>Формы организации деятельности по</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формированию УУД</w:t>
            </w:r>
          </w:p>
        </w:tc>
        <w:tc>
          <w:tcPr>
            <w:tcW w:w="0" w:type="auto"/>
            <w:tcBorders>
              <w:top w:val="single" w:sz="6" w:space="0" w:color="000000"/>
              <w:left w:val="single" w:sz="6" w:space="0" w:color="000000"/>
              <w:bottom w:val="single" w:sz="6" w:space="0" w:color="000000"/>
              <w:right w:val="single" w:sz="6" w:space="0" w:color="000000"/>
            </w:tcBorders>
            <w:vAlign w:val="center"/>
          </w:tcPr>
          <w:p w14:paraId="1B0C0742"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lang w:val="ru-RU"/>
              </w:rPr>
            </w:pPr>
            <w:r w:rsidRPr="00676493">
              <w:rPr>
                <w:rFonts w:ascii="Times New Roman" w:eastAsia="Times New Roman" w:hAnsi="Times New Roman"/>
                <w:b/>
                <w:bCs/>
                <w:color w:val="000000"/>
                <w:sz w:val="28"/>
                <w:szCs w:val="28"/>
                <w:lang w:val="ru-RU"/>
              </w:rPr>
              <w:t>Основные виды деятельности, обеспечивающие формирование УУД</w:t>
            </w:r>
          </w:p>
        </w:tc>
      </w:tr>
      <w:tr w:rsidR="00676493" w:rsidRPr="00676493" w14:paraId="72336EBE" w14:textId="77777777" w:rsidTr="006B320C">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6F7242C"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b/>
                <w:bCs/>
                <w:color w:val="000000"/>
                <w:sz w:val="28"/>
                <w:szCs w:val="28"/>
              </w:rPr>
              <w:t>Познавательные</w:t>
            </w:r>
            <w:proofErr w:type="spellEnd"/>
          </w:p>
        </w:tc>
      </w:tr>
      <w:tr w:rsidR="00676493" w:rsidRPr="00676493" w14:paraId="70FA7E06"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A2C6928"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Базовые</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логические</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действия</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CB005E"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0AD9F204"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66262B1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кружки;</w:t>
            </w:r>
          </w:p>
          <w:p w14:paraId="614FEE91"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лимпиад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теллектуальных соревнованиях;</w:t>
            </w:r>
          </w:p>
          <w:p w14:paraId="52800904"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E6BE3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Анализ текста;</w:t>
            </w:r>
          </w:p>
          <w:p w14:paraId="731BFCB3"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равнение объектов;</w:t>
            </w:r>
          </w:p>
          <w:p w14:paraId="13BA4C20"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создание сравнительных таблиц;</w:t>
            </w:r>
          </w:p>
          <w:p w14:paraId="6D072D15"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ешение уравнений;</w:t>
            </w:r>
          </w:p>
          <w:p w14:paraId="47596714"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менение формул;</w:t>
            </w:r>
          </w:p>
          <w:p w14:paraId="4BD44C32"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менение понятий для решения учебных задач;</w:t>
            </w:r>
          </w:p>
          <w:p w14:paraId="2A7C0384"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менение знания предмета для решения задач из</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ругих предметов;</w:t>
            </w:r>
          </w:p>
          <w:p w14:paraId="729FA143"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p>
        </w:tc>
      </w:tr>
      <w:tr w:rsidR="00676493" w:rsidRPr="00676493" w14:paraId="02C5F913"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C1A19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lastRenderedPageBreak/>
              <w:t>Базовые</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исследовательские</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действия</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3610FF9"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тивные межпредметные проект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исследовательской деятельности;</w:t>
            </w:r>
          </w:p>
          <w:p w14:paraId="5DAE8F6F"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школьные и </w:t>
            </w:r>
            <w:proofErr w:type="spellStart"/>
            <w:r w:rsidRPr="00676493">
              <w:rPr>
                <w:rFonts w:ascii="Times New Roman" w:eastAsia="Times New Roman" w:hAnsi="Times New Roman"/>
                <w:color w:val="000000"/>
                <w:sz w:val="28"/>
                <w:szCs w:val="28"/>
              </w:rPr>
              <w:t>внешкольные</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конференции</w:t>
            </w:r>
            <w:proofErr w:type="spellEnd"/>
            <w:r w:rsidRPr="00676493">
              <w:rPr>
                <w:rFonts w:ascii="Times New Roman" w:eastAsia="Times New Roman" w:hAnsi="Times New Roman"/>
                <w:color w:val="000000"/>
                <w:sz w:val="28"/>
                <w:szCs w:val="28"/>
              </w:rPr>
              <w:t>;</w:t>
            </w:r>
          </w:p>
          <w:p w14:paraId="0CC17636"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E0A3C5"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явление противоречий;</w:t>
            </w:r>
          </w:p>
          <w:p w14:paraId="68F7B892"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строение гипотез;</w:t>
            </w:r>
          </w:p>
          <w:p w14:paraId="0270AA8F"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ведение эксперимента;</w:t>
            </w:r>
          </w:p>
          <w:p w14:paraId="374BEA8B"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бобщение данных, полученных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ходе эксперимента;</w:t>
            </w:r>
          </w:p>
          <w:p w14:paraId="7671B1FC"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p>
        </w:tc>
      </w:tr>
      <w:tr w:rsidR="00676493" w:rsidRPr="00676493" w14:paraId="1D51B341"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F1105C" w14:textId="77777777" w:rsidR="00676493" w:rsidRPr="00676493" w:rsidRDefault="00676493" w:rsidP="00676493">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Работа с </w:t>
            </w:r>
            <w:proofErr w:type="spellStart"/>
            <w:r w:rsidRPr="00676493">
              <w:rPr>
                <w:rFonts w:ascii="Times New Roman" w:eastAsia="Times New Roman" w:hAnsi="Times New Roman"/>
                <w:color w:val="000000"/>
                <w:sz w:val="28"/>
                <w:szCs w:val="28"/>
              </w:rPr>
              <w:t>информацией</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E0D9E0C"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4B75103F"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64FD0B3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тивные межпредметные проект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исследовательской деятельности;</w:t>
            </w:r>
          </w:p>
          <w:p w14:paraId="5AA41E03"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5203B8B"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оздани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дактирование текстов;</w:t>
            </w:r>
          </w:p>
          <w:p w14:paraId="20993743"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иск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анализ информаци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тернете;</w:t>
            </w:r>
          </w:p>
          <w:p w14:paraId="30E9D12B"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оздани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дактирование электронных таблиц;</w:t>
            </w:r>
          </w:p>
          <w:p w14:paraId="150A3192"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спользование средств для построения диаграмм, графиков, блок-схем, других графических объектов;</w:t>
            </w:r>
          </w:p>
          <w:p w14:paraId="431C6470"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создание</w:t>
            </w:r>
            <w:proofErr w:type="spellEnd"/>
            <w:r w:rsidRPr="00676493">
              <w:rPr>
                <w:rFonts w:ascii="Times New Roman" w:eastAsia="Times New Roman" w:hAnsi="Times New Roman"/>
                <w:color w:val="000000"/>
                <w:sz w:val="28"/>
                <w:szCs w:val="28"/>
              </w:rPr>
              <w:t xml:space="preserve"> и </w:t>
            </w:r>
            <w:proofErr w:type="spellStart"/>
            <w:r w:rsidRPr="00676493">
              <w:rPr>
                <w:rFonts w:ascii="Times New Roman" w:eastAsia="Times New Roman" w:hAnsi="Times New Roman"/>
                <w:color w:val="000000"/>
                <w:sz w:val="28"/>
                <w:szCs w:val="28"/>
              </w:rPr>
              <w:t>редактирование</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презентаций</w:t>
            </w:r>
            <w:proofErr w:type="spellEnd"/>
            <w:r w:rsidRPr="00676493">
              <w:rPr>
                <w:rFonts w:ascii="Times New Roman" w:eastAsia="Times New Roman" w:hAnsi="Times New Roman"/>
                <w:color w:val="000000"/>
                <w:sz w:val="28"/>
                <w:szCs w:val="28"/>
              </w:rPr>
              <w:t>;</w:t>
            </w:r>
          </w:p>
          <w:p w14:paraId="3345F195"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
        </w:tc>
      </w:tr>
      <w:tr w:rsidR="00676493" w:rsidRPr="00676493" w14:paraId="2ABCD6DB" w14:textId="77777777" w:rsidTr="006B320C">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2567B16"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b/>
                <w:bCs/>
                <w:color w:val="000000"/>
                <w:sz w:val="28"/>
                <w:szCs w:val="28"/>
              </w:rPr>
              <w:t>Коммуникативные</w:t>
            </w:r>
            <w:proofErr w:type="spellEnd"/>
          </w:p>
        </w:tc>
      </w:tr>
      <w:tr w:rsidR="00676493" w:rsidRPr="00676493" w14:paraId="6C8E111A"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8B5D90"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Общение</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2911429"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72BF413B"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2E367A8F"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ружки;</w:t>
            </w:r>
          </w:p>
          <w:p w14:paraId="7B0878D1"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нешкольные активности;</w:t>
            </w:r>
          </w:p>
          <w:p w14:paraId="0F0FE4F6"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FCF6EBB"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ступление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окладом, сообщением;</w:t>
            </w:r>
          </w:p>
          <w:p w14:paraId="03D7F313"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иалог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искуссиях;</w:t>
            </w:r>
          </w:p>
          <w:p w14:paraId="0E94CC30"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ебатах;</w:t>
            </w:r>
          </w:p>
          <w:p w14:paraId="7D6A0E52"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онференциях;</w:t>
            </w:r>
          </w:p>
          <w:p w14:paraId="68B46B8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етевая коммуникация между ученикам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 (или) учителем;</w:t>
            </w:r>
          </w:p>
        </w:tc>
      </w:tr>
      <w:tr w:rsidR="00676493" w:rsidRPr="00676493" w14:paraId="4A2BAEAF"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1330457"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lastRenderedPageBreak/>
              <w:t>Совместная</w:t>
            </w:r>
            <w:proofErr w:type="spellEnd"/>
            <w:r w:rsidRPr="00676493">
              <w:rPr>
                <w:rFonts w:ascii="Times New Roman" w:eastAsia="Times New Roman" w:hAnsi="Times New Roman"/>
                <w:color w:val="000000"/>
                <w:sz w:val="28"/>
                <w:szCs w:val="28"/>
              </w:rPr>
              <w:t xml:space="preserve"> деятельност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3A34AE"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7D03BE1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13A0721E"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тивные межпредметные проект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исследовательской деятельности;</w:t>
            </w:r>
          </w:p>
          <w:p w14:paraId="0D46A2D2"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внеурочные</w:t>
            </w:r>
            <w:proofErr w:type="spellEnd"/>
            <w:r w:rsidRPr="00676493">
              <w:rPr>
                <w:rFonts w:ascii="Times New Roman" w:eastAsia="Times New Roman" w:hAnsi="Times New Roman"/>
                <w:color w:val="000000"/>
                <w:sz w:val="28"/>
                <w:szCs w:val="28"/>
              </w:rPr>
              <w:t xml:space="preserve"> и </w:t>
            </w:r>
            <w:proofErr w:type="spellStart"/>
            <w:r w:rsidRPr="00676493">
              <w:rPr>
                <w:rFonts w:ascii="Times New Roman" w:eastAsia="Times New Roman" w:hAnsi="Times New Roman"/>
                <w:color w:val="000000"/>
                <w:sz w:val="28"/>
                <w:szCs w:val="28"/>
              </w:rPr>
              <w:t>внешкольные</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активности</w:t>
            </w:r>
            <w:proofErr w:type="spellEnd"/>
            <w:r w:rsidRPr="00676493">
              <w:rPr>
                <w:rFonts w:ascii="Times New Roman" w:eastAsia="Times New Roman" w:hAnsi="Times New Roman"/>
                <w:color w:val="000000"/>
                <w:sz w:val="28"/>
                <w:szCs w:val="28"/>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E1156C"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абота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группах,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арах;</w:t>
            </w:r>
          </w:p>
          <w:p w14:paraId="7AFFC6D8"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дготовка группового проекта;</w:t>
            </w:r>
          </w:p>
          <w:p w14:paraId="417C3AEA"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дготовка образовательных событий;</w:t>
            </w:r>
          </w:p>
          <w:p w14:paraId="55ECF2F5"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участие</w:t>
            </w:r>
            <w:proofErr w:type="spellEnd"/>
            <w:r w:rsidRPr="00676493">
              <w:rPr>
                <w:rFonts w:ascii="Times New Roman" w:eastAsia="Times New Roman" w:hAnsi="Times New Roman"/>
                <w:color w:val="000000"/>
                <w:sz w:val="28"/>
                <w:szCs w:val="28"/>
              </w:rPr>
              <w:t xml:space="preserve"> в </w:t>
            </w:r>
            <w:proofErr w:type="spellStart"/>
            <w:r w:rsidRPr="00676493">
              <w:rPr>
                <w:rFonts w:ascii="Times New Roman" w:eastAsia="Times New Roman" w:hAnsi="Times New Roman"/>
                <w:color w:val="000000"/>
                <w:sz w:val="28"/>
                <w:szCs w:val="28"/>
              </w:rPr>
              <w:t>самоуправлении</w:t>
            </w:r>
            <w:proofErr w:type="spellEnd"/>
            <w:r w:rsidRPr="00676493">
              <w:rPr>
                <w:rFonts w:ascii="Times New Roman" w:eastAsia="Times New Roman" w:hAnsi="Times New Roman"/>
                <w:color w:val="000000"/>
                <w:sz w:val="28"/>
                <w:szCs w:val="28"/>
              </w:rPr>
              <w:t>;</w:t>
            </w:r>
          </w:p>
          <w:p w14:paraId="7E317392"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
        </w:tc>
      </w:tr>
      <w:tr w:rsidR="00676493" w:rsidRPr="00676493" w14:paraId="153DDE06" w14:textId="77777777" w:rsidTr="006B320C">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8D95927"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b/>
                <w:bCs/>
                <w:color w:val="000000"/>
                <w:sz w:val="28"/>
                <w:szCs w:val="28"/>
              </w:rPr>
              <w:t>Регулятивные</w:t>
            </w:r>
            <w:proofErr w:type="spellEnd"/>
          </w:p>
        </w:tc>
      </w:tr>
      <w:tr w:rsidR="00676493" w:rsidRPr="00676493" w14:paraId="428C3F77"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17B5025"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Самоорганизация</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2BE4540"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08738FBB"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545DB21A"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тивные межпредметные проект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исследовательской 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867FFD"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ланирование работы;</w:t>
            </w:r>
          </w:p>
          <w:p w14:paraId="27E8E002"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бор способа решения учебной задачи;</w:t>
            </w:r>
          </w:p>
          <w:p w14:paraId="2BE67110"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составление</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алгоритма</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действий</w:t>
            </w:r>
            <w:proofErr w:type="spellEnd"/>
            <w:r w:rsidRPr="00676493">
              <w:rPr>
                <w:rFonts w:ascii="Times New Roman" w:eastAsia="Times New Roman" w:hAnsi="Times New Roman"/>
                <w:color w:val="000000"/>
                <w:sz w:val="28"/>
                <w:szCs w:val="28"/>
              </w:rPr>
              <w:t>;</w:t>
            </w:r>
          </w:p>
        </w:tc>
      </w:tr>
      <w:tr w:rsidR="00676493" w:rsidRPr="00676493" w14:paraId="28892916"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96B8B1B"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Самоконтроль</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C43A3D"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7BFB0F2C"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69820318"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тивные межпредметные проект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исследовательской деятельности;</w:t>
            </w:r>
          </w:p>
          <w:p w14:paraId="3BBD902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внеурочные</w:t>
            </w:r>
            <w:proofErr w:type="spellEnd"/>
            <w:r w:rsidRPr="00676493">
              <w:rPr>
                <w:rFonts w:ascii="Times New Roman" w:eastAsia="Times New Roman" w:hAnsi="Times New Roman"/>
                <w:color w:val="000000"/>
                <w:sz w:val="28"/>
                <w:szCs w:val="28"/>
              </w:rPr>
              <w:t xml:space="preserve"> и </w:t>
            </w:r>
            <w:proofErr w:type="spellStart"/>
            <w:r w:rsidRPr="00676493">
              <w:rPr>
                <w:rFonts w:ascii="Times New Roman" w:eastAsia="Times New Roman" w:hAnsi="Times New Roman"/>
                <w:color w:val="000000"/>
                <w:sz w:val="28"/>
                <w:szCs w:val="28"/>
              </w:rPr>
              <w:t>внешкольные</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активности</w:t>
            </w:r>
            <w:proofErr w:type="spellEnd"/>
            <w:r w:rsidRPr="00676493">
              <w:rPr>
                <w:rFonts w:ascii="Times New Roman" w:eastAsia="Times New Roman" w:hAnsi="Times New Roman"/>
                <w:color w:val="000000"/>
                <w:sz w:val="28"/>
                <w:szCs w:val="28"/>
              </w:rPr>
              <w:t>;</w:t>
            </w:r>
          </w:p>
          <w:p w14:paraId="724FF93D"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1198789"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ефлексия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ках;</w:t>
            </w:r>
          </w:p>
          <w:p w14:paraId="4B713550"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ефлексия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неурочных занятиях;</w:t>
            </w:r>
          </w:p>
          <w:p w14:paraId="51170DC9"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амооценка выполнения проекта;</w:t>
            </w:r>
          </w:p>
          <w:p w14:paraId="7C78C782"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 ошибок;</w:t>
            </w:r>
          </w:p>
          <w:p w14:paraId="408AD138"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ценка, самооценка и</w:t>
            </w:r>
            <w:r w:rsidRPr="00676493">
              <w:rPr>
                <w:rFonts w:ascii="Times New Roman" w:eastAsia="Times New Roman" w:hAnsi="Times New Roman"/>
                <w:color w:val="000000"/>
                <w:sz w:val="28"/>
                <w:szCs w:val="28"/>
              </w:rPr>
              <w:t> </w:t>
            </w:r>
            <w:proofErr w:type="spellStart"/>
            <w:r w:rsidRPr="00676493">
              <w:rPr>
                <w:rFonts w:ascii="Times New Roman" w:eastAsia="Times New Roman" w:hAnsi="Times New Roman"/>
                <w:color w:val="000000"/>
                <w:sz w:val="28"/>
                <w:szCs w:val="28"/>
                <w:lang w:val="ru-RU"/>
              </w:rPr>
              <w:t>взаимооценка</w:t>
            </w:r>
            <w:proofErr w:type="spellEnd"/>
            <w:r w:rsidRPr="00676493">
              <w:rPr>
                <w:rFonts w:ascii="Times New Roman" w:eastAsia="Times New Roman" w:hAnsi="Times New Roman"/>
                <w:color w:val="000000"/>
                <w:sz w:val="28"/>
                <w:szCs w:val="28"/>
                <w:lang w:val="ru-RU"/>
              </w:rPr>
              <w:t xml:space="preserve"> при работ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групп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арах;</w:t>
            </w:r>
          </w:p>
        </w:tc>
      </w:tr>
      <w:tr w:rsidR="00676493" w:rsidRPr="00676493" w14:paraId="76D01E37"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0F9FF5E"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Эмоциональный</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интеллект</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1C692D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39FC05D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1478EABE"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внеурочные</w:t>
            </w:r>
            <w:proofErr w:type="spellEnd"/>
            <w:r w:rsidRPr="00676493">
              <w:rPr>
                <w:rFonts w:ascii="Times New Roman" w:eastAsia="Times New Roman" w:hAnsi="Times New Roman"/>
                <w:color w:val="000000"/>
                <w:sz w:val="28"/>
                <w:szCs w:val="28"/>
              </w:rPr>
              <w:t xml:space="preserve"> и </w:t>
            </w:r>
            <w:proofErr w:type="spellStart"/>
            <w:r w:rsidRPr="00676493">
              <w:rPr>
                <w:rFonts w:ascii="Times New Roman" w:eastAsia="Times New Roman" w:hAnsi="Times New Roman"/>
                <w:color w:val="000000"/>
                <w:sz w:val="28"/>
                <w:szCs w:val="28"/>
              </w:rPr>
              <w:t>внешкольные</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активности</w:t>
            </w:r>
            <w:proofErr w:type="spellEnd"/>
            <w:r w:rsidRPr="00676493">
              <w:rPr>
                <w:rFonts w:ascii="Times New Roman" w:eastAsia="Times New Roman" w:hAnsi="Times New Roman"/>
                <w:color w:val="000000"/>
                <w:sz w:val="28"/>
                <w:szCs w:val="28"/>
              </w:rPr>
              <w:t>;</w:t>
            </w:r>
          </w:p>
          <w:p w14:paraId="7DD23923"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4E6E3D0"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 действий литературных героев;</w:t>
            </w:r>
          </w:p>
          <w:p w14:paraId="28BE4BDA"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 эмоций литературных героев;</w:t>
            </w:r>
          </w:p>
          <w:p w14:paraId="2770A0E5"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еатральных постановках;</w:t>
            </w:r>
          </w:p>
          <w:p w14:paraId="26D93B99"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бсуждение спектакле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инофильмов;</w:t>
            </w:r>
          </w:p>
        </w:tc>
      </w:tr>
      <w:tr w:rsidR="00676493" w:rsidRPr="00676493" w14:paraId="7607AD69"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2428AE"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Принятие</w:t>
            </w:r>
            <w:proofErr w:type="spellEnd"/>
            <w:r w:rsidRPr="00676493">
              <w:rPr>
                <w:rFonts w:ascii="Times New Roman" w:eastAsia="Times New Roman" w:hAnsi="Times New Roman"/>
                <w:color w:val="000000"/>
                <w:sz w:val="28"/>
                <w:szCs w:val="28"/>
              </w:rPr>
              <w:t xml:space="preserve"> себя и </w:t>
            </w:r>
            <w:proofErr w:type="spellStart"/>
            <w:r w:rsidRPr="00676493">
              <w:rPr>
                <w:rFonts w:ascii="Times New Roman" w:eastAsia="Times New Roman" w:hAnsi="Times New Roman"/>
                <w:color w:val="000000"/>
                <w:sz w:val="28"/>
                <w:szCs w:val="28"/>
              </w:rPr>
              <w:t>других</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39690F"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тивные межпредметные проект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исследовательской деятельности;</w:t>
            </w:r>
          </w:p>
          <w:p w14:paraId="14805A1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lastRenderedPageBreak/>
              <w:t>внеурочные</w:t>
            </w:r>
            <w:proofErr w:type="spellEnd"/>
            <w:r w:rsidRPr="00676493">
              <w:rPr>
                <w:rFonts w:ascii="Times New Roman" w:eastAsia="Times New Roman" w:hAnsi="Times New Roman"/>
                <w:color w:val="000000"/>
                <w:sz w:val="28"/>
                <w:szCs w:val="28"/>
              </w:rPr>
              <w:t xml:space="preserve"> и </w:t>
            </w:r>
            <w:proofErr w:type="spellStart"/>
            <w:r w:rsidRPr="00676493">
              <w:rPr>
                <w:rFonts w:ascii="Times New Roman" w:eastAsia="Times New Roman" w:hAnsi="Times New Roman"/>
                <w:color w:val="000000"/>
                <w:sz w:val="28"/>
                <w:szCs w:val="28"/>
              </w:rPr>
              <w:t>внешкольные</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активности</w:t>
            </w:r>
            <w:proofErr w:type="spellEnd"/>
            <w:r w:rsidRPr="00676493">
              <w:rPr>
                <w:rFonts w:ascii="Times New Roman" w:eastAsia="Times New Roman" w:hAnsi="Times New Roman"/>
                <w:color w:val="000000"/>
                <w:sz w:val="28"/>
                <w:szCs w:val="28"/>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0CDEBA"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Принятие мнения другого человека;</w:t>
            </w:r>
          </w:p>
          <w:p w14:paraId="57C94C27"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знание права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шибку;</w:t>
            </w:r>
          </w:p>
          <w:p w14:paraId="607B520D"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p>
        </w:tc>
      </w:tr>
    </w:tbl>
    <w:p w14:paraId="1F949C8B"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3.2. Методические условия реализации программы формирования УУД обучающихся</w:t>
      </w:r>
    </w:p>
    <w:p w14:paraId="23463CAA"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бязательным условием успешного формирования УУД обучающихся является создание методически единого пространства внутри школы как в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ремя уроков, так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не</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х.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этой целью в Лицее ми. Г. Ф. Атякшева сформирован план мероприятий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зданию единого методического пространства формирования УУД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ОО.</w:t>
      </w:r>
    </w:p>
    <w:p w14:paraId="58921A20"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План мероприятий по</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созданию единого методического пространства формирования УУД на</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уровне ООО</w:t>
      </w:r>
    </w:p>
    <w:tbl>
      <w:tblPr>
        <w:tblW w:w="0" w:type="auto"/>
        <w:tblCellMar>
          <w:top w:w="15" w:type="dxa"/>
          <w:left w:w="15" w:type="dxa"/>
          <w:bottom w:w="15" w:type="dxa"/>
          <w:right w:w="15" w:type="dxa"/>
        </w:tblCellMar>
        <w:tblLook w:val="0600" w:firstRow="0" w:lastRow="0" w:firstColumn="0" w:lastColumn="0" w:noHBand="1" w:noVBand="1"/>
      </w:tblPr>
      <w:tblGrid>
        <w:gridCol w:w="2825"/>
        <w:gridCol w:w="3658"/>
        <w:gridCol w:w="1498"/>
        <w:gridCol w:w="2209"/>
      </w:tblGrid>
      <w:tr w:rsidR="00676493" w:rsidRPr="00676493" w14:paraId="59AC7D7B" w14:textId="77777777" w:rsidTr="006B320C">
        <w:tc>
          <w:tcPr>
            <w:tcW w:w="0" w:type="auto"/>
            <w:tcBorders>
              <w:top w:val="single" w:sz="6" w:space="0" w:color="000000"/>
              <w:left w:val="single" w:sz="6" w:space="0" w:color="000000"/>
              <w:bottom w:val="single" w:sz="6" w:space="0" w:color="000000"/>
              <w:right w:val="single" w:sz="6" w:space="0" w:color="000000"/>
            </w:tcBorders>
            <w:vAlign w:val="center"/>
          </w:tcPr>
          <w:p w14:paraId="78012BB1"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rPr>
            </w:pPr>
            <w:proofErr w:type="spellStart"/>
            <w:r w:rsidRPr="00676493">
              <w:rPr>
                <w:rFonts w:ascii="Times New Roman" w:eastAsia="Times New Roman" w:hAnsi="Times New Roman"/>
                <w:b/>
                <w:bCs/>
                <w:color w:val="000000"/>
                <w:sz w:val="28"/>
                <w:szCs w:val="28"/>
              </w:rPr>
              <w:t>Мероприятие</w:t>
            </w:r>
            <w:proofErr w:type="spellEnd"/>
          </w:p>
        </w:tc>
        <w:tc>
          <w:tcPr>
            <w:tcW w:w="0" w:type="auto"/>
            <w:tcBorders>
              <w:top w:val="single" w:sz="6" w:space="0" w:color="000000"/>
              <w:left w:val="single" w:sz="6" w:space="0" w:color="000000"/>
              <w:bottom w:val="single" w:sz="6" w:space="0" w:color="000000"/>
              <w:right w:val="single" w:sz="6" w:space="0" w:color="000000"/>
            </w:tcBorders>
            <w:vAlign w:val="center"/>
          </w:tcPr>
          <w:p w14:paraId="5FF61EFC"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rPr>
            </w:pPr>
            <w:proofErr w:type="spellStart"/>
            <w:r w:rsidRPr="00676493">
              <w:rPr>
                <w:rFonts w:ascii="Times New Roman" w:eastAsia="Times New Roman" w:hAnsi="Times New Roman"/>
                <w:b/>
                <w:bCs/>
                <w:color w:val="000000"/>
                <w:sz w:val="28"/>
                <w:szCs w:val="28"/>
              </w:rPr>
              <w:t>Содержание</w:t>
            </w:r>
            <w:proofErr w:type="spellEnd"/>
          </w:p>
        </w:tc>
        <w:tc>
          <w:tcPr>
            <w:tcW w:w="0" w:type="auto"/>
            <w:tcBorders>
              <w:top w:val="single" w:sz="6" w:space="0" w:color="000000"/>
              <w:left w:val="single" w:sz="6" w:space="0" w:color="000000"/>
              <w:bottom w:val="single" w:sz="6" w:space="0" w:color="000000"/>
              <w:right w:val="single" w:sz="6" w:space="0" w:color="000000"/>
            </w:tcBorders>
            <w:vAlign w:val="center"/>
          </w:tcPr>
          <w:p w14:paraId="000F82CA"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Сроки</w:t>
            </w:r>
          </w:p>
        </w:tc>
        <w:tc>
          <w:tcPr>
            <w:tcW w:w="0" w:type="auto"/>
            <w:tcBorders>
              <w:top w:val="single" w:sz="6" w:space="0" w:color="000000"/>
              <w:left w:val="single" w:sz="6" w:space="0" w:color="000000"/>
              <w:bottom w:val="single" w:sz="6" w:space="0" w:color="000000"/>
              <w:right w:val="single" w:sz="6" w:space="0" w:color="000000"/>
            </w:tcBorders>
            <w:vAlign w:val="center"/>
          </w:tcPr>
          <w:p w14:paraId="6E193FAB"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rPr>
            </w:pPr>
            <w:proofErr w:type="spellStart"/>
            <w:r w:rsidRPr="00676493">
              <w:rPr>
                <w:rFonts w:ascii="Times New Roman" w:eastAsia="Times New Roman" w:hAnsi="Times New Roman"/>
                <w:b/>
                <w:bCs/>
                <w:color w:val="000000"/>
                <w:sz w:val="28"/>
                <w:szCs w:val="28"/>
              </w:rPr>
              <w:t>Ответственный</w:t>
            </w:r>
            <w:proofErr w:type="spellEnd"/>
          </w:p>
        </w:tc>
      </w:tr>
      <w:tr w:rsidR="00676493" w:rsidRPr="00676493" w14:paraId="15BE0EAC"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956B0A0"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Методический семинар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ителями, работающими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начального общего образов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DC2B4E8"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Обсудить возможност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механизмы реализации принципа преемствен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лане формирования УУД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ачальной школ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1A2E665"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Сентябрь</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16DA0C8"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Заместитель</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директора</w:t>
            </w:r>
            <w:proofErr w:type="spellEnd"/>
            <w:r w:rsidRPr="00676493">
              <w:rPr>
                <w:rFonts w:ascii="Times New Roman" w:eastAsia="Times New Roman" w:hAnsi="Times New Roman"/>
                <w:color w:val="000000"/>
                <w:sz w:val="28"/>
                <w:szCs w:val="28"/>
              </w:rPr>
              <w:t xml:space="preserve"> по УВР</w:t>
            </w:r>
          </w:p>
        </w:tc>
      </w:tr>
      <w:tr w:rsidR="00676493" w:rsidRPr="00676493" w14:paraId="62B4DBED"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7459342"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Консультации</w:t>
            </w:r>
            <w:proofErr w:type="spellEnd"/>
            <w:r w:rsidRPr="00676493">
              <w:rPr>
                <w:rFonts w:ascii="Times New Roman" w:eastAsia="Times New Roman" w:hAnsi="Times New Roman"/>
                <w:color w:val="000000"/>
                <w:sz w:val="28"/>
                <w:szCs w:val="28"/>
              </w:rPr>
              <w:t xml:space="preserve"> с </w:t>
            </w:r>
            <w:proofErr w:type="spellStart"/>
            <w:r w:rsidRPr="00676493">
              <w:rPr>
                <w:rFonts w:ascii="Times New Roman" w:eastAsia="Times New Roman" w:hAnsi="Times New Roman"/>
                <w:color w:val="000000"/>
                <w:sz w:val="28"/>
                <w:szCs w:val="28"/>
              </w:rPr>
              <w:t>педагогами-предметниками</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2F1C5A"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Обсуждение проблем, связанных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витием УУД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разовательном процессе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му предмет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5F6636" w14:textId="77777777" w:rsidR="00676493" w:rsidRPr="00676493" w:rsidRDefault="00676493" w:rsidP="00676493">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lang w:val="ru-RU"/>
              </w:rPr>
              <w:t xml:space="preserve"> </w:t>
            </w:r>
            <w:r w:rsidRPr="00676493">
              <w:rPr>
                <w:rFonts w:ascii="Times New Roman" w:eastAsia="Times New Roman" w:hAnsi="Times New Roman"/>
                <w:color w:val="000000"/>
                <w:sz w:val="28"/>
                <w:szCs w:val="28"/>
              </w:rPr>
              <w:t>В </w:t>
            </w:r>
            <w:proofErr w:type="spellStart"/>
            <w:r w:rsidRPr="00676493">
              <w:rPr>
                <w:rFonts w:ascii="Times New Roman" w:eastAsia="Times New Roman" w:hAnsi="Times New Roman"/>
                <w:color w:val="000000"/>
                <w:sz w:val="28"/>
                <w:szCs w:val="28"/>
              </w:rPr>
              <w:t>течение</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учебного</w:t>
            </w:r>
            <w:proofErr w:type="spellEnd"/>
            <w:r w:rsidRPr="00676493">
              <w:rPr>
                <w:rFonts w:ascii="Times New Roman" w:eastAsia="Times New Roman" w:hAnsi="Times New Roman"/>
                <w:color w:val="000000"/>
                <w:sz w:val="28"/>
                <w:szCs w:val="28"/>
              </w:rPr>
              <w:t xml:space="preserve">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E10455"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Заместитель директора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ВР;</w:t>
            </w:r>
          </w:p>
          <w:p w14:paraId="6A6FEBC5"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уководители ШМО</w:t>
            </w:r>
          </w:p>
        </w:tc>
      </w:tr>
      <w:tr w:rsidR="00676493" w:rsidRPr="00676493" w14:paraId="1BA607A4"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65FA80"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 xml:space="preserve">Методические семинары для педагогов-предметников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47CD74"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Анализ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пособы минимизации рисков формирования УУД у</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учающихся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A1A385" w14:textId="77777777" w:rsidR="00676493" w:rsidRPr="00676493" w:rsidRDefault="00676493" w:rsidP="00676493">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lang w:val="ru-RU"/>
              </w:rPr>
              <w:t xml:space="preserve"> </w:t>
            </w:r>
            <w:r w:rsidRPr="00676493">
              <w:rPr>
                <w:rFonts w:ascii="Times New Roman" w:eastAsia="Times New Roman" w:hAnsi="Times New Roman"/>
                <w:color w:val="000000"/>
                <w:sz w:val="28"/>
                <w:szCs w:val="28"/>
              </w:rPr>
              <w:t>В </w:t>
            </w:r>
            <w:proofErr w:type="spellStart"/>
            <w:r w:rsidRPr="00676493">
              <w:rPr>
                <w:rFonts w:ascii="Times New Roman" w:eastAsia="Times New Roman" w:hAnsi="Times New Roman"/>
                <w:color w:val="000000"/>
                <w:sz w:val="28"/>
                <w:szCs w:val="28"/>
              </w:rPr>
              <w:t>течение</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учебного</w:t>
            </w:r>
            <w:proofErr w:type="spellEnd"/>
            <w:r w:rsidRPr="00676493">
              <w:rPr>
                <w:rFonts w:ascii="Times New Roman" w:eastAsia="Times New Roman" w:hAnsi="Times New Roman"/>
                <w:color w:val="000000"/>
                <w:sz w:val="28"/>
                <w:szCs w:val="28"/>
              </w:rPr>
              <w:t xml:space="preserve">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30B10FD"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 xml:space="preserve"> Заместитель директора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ВР;</w:t>
            </w:r>
          </w:p>
          <w:p w14:paraId="3A97946D"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уководители ШМО;</w:t>
            </w:r>
          </w:p>
          <w:p w14:paraId="6425DD42"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педагог-психолог</w:t>
            </w:r>
            <w:proofErr w:type="spellEnd"/>
          </w:p>
        </w:tc>
      </w:tr>
    </w:tbl>
    <w:p w14:paraId="4B7FF02D"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3.3. Кадровые условия реализации программы формирования УУД</w:t>
      </w:r>
    </w:p>
    <w:p w14:paraId="062DC0C6"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едагогические кадры Лицея им. Г. Ф. Атякшева имеют необходимый уровень подготовки для реализации программы формирования УУД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ОО.</w:t>
      </w:r>
    </w:p>
    <w:p w14:paraId="244917EA"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 2023-2024 учебном году педагогический коллектив пополнился 2 молодыми специалистами, с которыми планируется работа по формированию необходимых компетенций в течение учебного года</w:t>
      </w:r>
    </w:p>
    <w:tbl>
      <w:tblPr>
        <w:tblW w:w="0" w:type="auto"/>
        <w:tblCellMar>
          <w:top w:w="15" w:type="dxa"/>
          <w:left w:w="15" w:type="dxa"/>
          <w:bottom w:w="15" w:type="dxa"/>
          <w:right w:w="15" w:type="dxa"/>
        </w:tblCellMar>
        <w:tblLook w:val="0600" w:firstRow="0" w:lastRow="0" w:firstColumn="0" w:lastColumn="0" w:noHBand="1" w:noVBand="1"/>
      </w:tblPr>
      <w:tblGrid>
        <w:gridCol w:w="7724"/>
        <w:gridCol w:w="2466"/>
      </w:tblGrid>
      <w:tr w:rsidR="00676493" w:rsidRPr="00676493" w14:paraId="250CC45B" w14:textId="77777777" w:rsidTr="006B320C">
        <w:tc>
          <w:tcPr>
            <w:tcW w:w="0" w:type="auto"/>
            <w:tcBorders>
              <w:top w:val="single" w:sz="6" w:space="0" w:color="000000"/>
              <w:left w:val="single" w:sz="6" w:space="0" w:color="000000"/>
              <w:bottom w:val="single" w:sz="6" w:space="0" w:color="000000"/>
              <w:right w:val="single" w:sz="6" w:space="0" w:color="000000"/>
            </w:tcBorders>
            <w:vAlign w:val="center"/>
          </w:tcPr>
          <w:p w14:paraId="23273763"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rPr>
            </w:pPr>
            <w:proofErr w:type="spellStart"/>
            <w:r w:rsidRPr="00676493">
              <w:rPr>
                <w:rFonts w:ascii="Times New Roman" w:eastAsia="Times New Roman" w:hAnsi="Times New Roman"/>
                <w:b/>
                <w:bCs/>
                <w:color w:val="000000"/>
                <w:sz w:val="28"/>
                <w:szCs w:val="28"/>
              </w:rPr>
              <w:t>Компетенции</w:t>
            </w:r>
            <w:proofErr w:type="spellEnd"/>
            <w:r w:rsidRPr="00676493">
              <w:rPr>
                <w:rFonts w:ascii="Times New Roman" w:eastAsia="Times New Roman" w:hAnsi="Times New Roman"/>
                <w:b/>
                <w:bCs/>
                <w:color w:val="000000"/>
                <w:sz w:val="28"/>
                <w:szCs w:val="28"/>
              </w:rPr>
              <w:t xml:space="preserve"> </w:t>
            </w:r>
            <w:proofErr w:type="spellStart"/>
            <w:r w:rsidRPr="00676493">
              <w:rPr>
                <w:rFonts w:ascii="Times New Roman" w:eastAsia="Times New Roman" w:hAnsi="Times New Roman"/>
                <w:b/>
                <w:bCs/>
                <w:color w:val="000000"/>
                <w:sz w:val="28"/>
                <w:szCs w:val="28"/>
              </w:rPr>
              <w:t>педагогов</w:t>
            </w:r>
            <w:proofErr w:type="spellEnd"/>
          </w:p>
        </w:tc>
        <w:tc>
          <w:tcPr>
            <w:tcW w:w="0" w:type="auto"/>
            <w:tcBorders>
              <w:top w:val="single" w:sz="6" w:space="0" w:color="000000"/>
              <w:left w:val="single" w:sz="6" w:space="0" w:color="000000"/>
              <w:bottom w:val="single" w:sz="6" w:space="0" w:color="000000"/>
              <w:right w:val="single" w:sz="6" w:space="0" w:color="000000"/>
            </w:tcBorders>
            <w:vAlign w:val="center"/>
          </w:tcPr>
          <w:p w14:paraId="3284A077"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rPr>
            </w:pPr>
            <w:proofErr w:type="spellStart"/>
            <w:r w:rsidRPr="00676493">
              <w:rPr>
                <w:rFonts w:ascii="Times New Roman" w:eastAsia="Times New Roman" w:hAnsi="Times New Roman"/>
                <w:b/>
                <w:bCs/>
                <w:color w:val="000000"/>
                <w:sz w:val="28"/>
                <w:szCs w:val="28"/>
              </w:rPr>
              <w:t>Владеют</w:t>
            </w:r>
            <w:proofErr w:type="spellEnd"/>
            <w:r w:rsidRPr="00676493">
              <w:rPr>
                <w:rFonts w:ascii="Times New Roman" w:eastAsia="Times New Roman" w:hAnsi="Times New Roman"/>
                <w:b/>
                <w:bCs/>
                <w:color w:val="000000"/>
                <w:sz w:val="28"/>
                <w:szCs w:val="28"/>
              </w:rPr>
              <w:t xml:space="preserve"> </w:t>
            </w:r>
            <w:proofErr w:type="spellStart"/>
            <w:r w:rsidRPr="00676493">
              <w:rPr>
                <w:rFonts w:ascii="Times New Roman" w:eastAsia="Times New Roman" w:hAnsi="Times New Roman"/>
                <w:b/>
                <w:bCs/>
                <w:color w:val="000000"/>
                <w:sz w:val="28"/>
                <w:szCs w:val="28"/>
              </w:rPr>
              <w:t>компетенцией</w:t>
            </w:r>
            <w:proofErr w:type="spellEnd"/>
            <w:r w:rsidRPr="00676493">
              <w:rPr>
                <w:rFonts w:ascii="Times New Roman" w:eastAsia="Times New Roman" w:hAnsi="Times New Roman"/>
                <w:b/>
                <w:bCs/>
                <w:color w:val="000000"/>
                <w:sz w:val="28"/>
                <w:szCs w:val="28"/>
              </w:rPr>
              <w:t xml:space="preserve">, </w:t>
            </w:r>
            <w:proofErr w:type="spellStart"/>
            <w:r w:rsidRPr="00676493">
              <w:rPr>
                <w:rFonts w:ascii="Times New Roman" w:eastAsia="Times New Roman" w:hAnsi="Times New Roman"/>
                <w:b/>
                <w:bCs/>
                <w:color w:val="000000"/>
                <w:sz w:val="28"/>
                <w:szCs w:val="28"/>
              </w:rPr>
              <w:t>чел</w:t>
            </w:r>
            <w:proofErr w:type="spellEnd"/>
            <w:r w:rsidRPr="00676493">
              <w:rPr>
                <w:rFonts w:ascii="Times New Roman" w:eastAsia="Times New Roman" w:hAnsi="Times New Roman"/>
                <w:b/>
                <w:bCs/>
                <w:color w:val="000000"/>
                <w:sz w:val="28"/>
                <w:szCs w:val="28"/>
              </w:rPr>
              <w:t>.</w:t>
            </w:r>
          </w:p>
        </w:tc>
      </w:tr>
      <w:tr w:rsidR="00676493" w:rsidRPr="00676493" w14:paraId="3D688A1B"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5D5A9B4"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Владеют представлениями 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озрастных особенностях учащихся основной школ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0DC45A5" w14:textId="77777777" w:rsidR="00676493" w:rsidRPr="00676493" w:rsidRDefault="00676493" w:rsidP="00676493">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33</w:t>
            </w:r>
          </w:p>
        </w:tc>
      </w:tr>
      <w:tr w:rsidR="00676493" w:rsidRPr="00676493" w14:paraId="64AD2B65"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870C5E"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lastRenderedPageBreak/>
              <w:t>Прошли обучение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ополнительным профессиональным программам повышения квалификаци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ализации ФГОС ООО третьего поколе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РП</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F254D4" w14:textId="77777777" w:rsidR="00676493" w:rsidRPr="00676493" w:rsidRDefault="00676493" w:rsidP="00676493">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lang w:val="ru-RU"/>
              </w:rPr>
              <w:t xml:space="preserve"> </w:t>
            </w:r>
            <w:r w:rsidRPr="00676493">
              <w:rPr>
                <w:rFonts w:ascii="Times New Roman" w:eastAsia="Times New Roman" w:hAnsi="Times New Roman"/>
                <w:color w:val="000000"/>
                <w:sz w:val="28"/>
                <w:szCs w:val="28"/>
              </w:rPr>
              <w:t>32</w:t>
            </w:r>
          </w:p>
        </w:tc>
      </w:tr>
      <w:tr w:rsidR="00676493" w:rsidRPr="00676493" w14:paraId="0746B8FF"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266AE7C"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вовал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работке программы формирования УУД</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840C15D" w14:textId="77777777" w:rsidR="00676493" w:rsidRPr="00676493" w:rsidRDefault="00676493" w:rsidP="00676493">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lang w:val="ru-RU"/>
              </w:rPr>
              <w:t xml:space="preserve"> </w:t>
            </w:r>
            <w:r w:rsidRPr="00676493">
              <w:rPr>
                <w:rFonts w:ascii="Times New Roman" w:eastAsia="Times New Roman" w:hAnsi="Times New Roman"/>
                <w:color w:val="000000"/>
                <w:sz w:val="28"/>
                <w:szCs w:val="28"/>
              </w:rPr>
              <w:t>30</w:t>
            </w:r>
          </w:p>
        </w:tc>
      </w:tr>
      <w:tr w:rsidR="00676493" w:rsidRPr="00676493" w14:paraId="1C11F13E"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F33C88F"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Участвовали в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нутришкольном семинаре, посвященном особенностям реализации программы формирования УУД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ГОС ООО-2021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ОП</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0A1D916" w14:textId="77777777" w:rsidR="00676493" w:rsidRPr="00676493" w:rsidRDefault="00676493" w:rsidP="00676493">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lang w:val="ru-RU"/>
              </w:rPr>
              <w:t xml:space="preserve"> </w:t>
            </w:r>
            <w:r w:rsidRPr="00676493">
              <w:rPr>
                <w:rFonts w:ascii="Times New Roman" w:eastAsia="Times New Roman" w:hAnsi="Times New Roman"/>
                <w:color w:val="000000"/>
                <w:sz w:val="28"/>
                <w:szCs w:val="28"/>
              </w:rPr>
              <w:t>31</w:t>
            </w:r>
          </w:p>
        </w:tc>
      </w:tr>
      <w:tr w:rsidR="00676493" w:rsidRPr="00676493" w14:paraId="01E46FE3"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7609F9A"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Умеют строить образовательный процесс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учебного предмета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собенностями формирования конкретных УУД</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D7CD1B" w14:textId="77777777" w:rsidR="00676493" w:rsidRPr="00676493" w:rsidRDefault="00676493" w:rsidP="00676493">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31</w:t>
            </w:r>
          </w:p>
        </w:tc>
      </w:tr>
      <w:tr w:rsidR="00676493" w:rsidRPr="00676493" w14:paraId="0AF6EA7C"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3A4FA3C"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Осуществляют формирование УУД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сследовательской деятельност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208E10" w14:textId="77777777" w:rsidR="00676493" w:rsidRPr="00676493" w:rsidRDefault="00676493" w:rsidP="00676493">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30</w:t>
            </w:r>
          </w:p>
        </w:tc>
      </w:tr>
      <w:tr w:rsidR="00676493" w:rsidRPr="00676493" w14:paraId="656DF83B"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8E5563"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Владеют</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навыками</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формирующего</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оценивания</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86E959A" w14:textId="77777777" w:rsidR="00676493" w:rsidRPr="00676493" w:rsidRDefault="00676493" w:rsidP="00676493">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30</w:t>
            </w:r>
          </w:p>
        </w:tc>
      </w:tr>
      <w:tr w:rsidR="00676493" w:rsidRPr="00676493" w14:paraId="07D1407F"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D8CD9E"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Владеют</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навыками</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критериальнго</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оценивания</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6550C9B" w14:textId="782E3181" w:rsidR="00676493" w:rsidRPr="00676493" w:rsidRDefault="00A368AF" w:rsidP="00676493">
            <w:pPr>
              <w:widowControl/>
              <w:spacing w:after="0" w:line="240" w:lineRule="auto"/>
              <w:jc w:val="both"/>
              <w:rPr>
                <w:rFonts w:ascii="Times New Roman" w:eastAsia="Times New Roman" w:hAnsi="Times New Roman"/>
                <w:sz w:val="28"/>
                <w:szCs w:val="28"/>
                <w:lang w:val="ru-RU"/>
              </w:rPr>
            </w:pPr>
            <w:r>
              <w:rPr>
                <w:rFonts w:ascii="Times New Roman" w:eastAsia="Times New Roman" w:hAnsi="Times New Roman"/>
                <w:sz w:val="28"/>
                <w:szCs w:val="28"/>
                <w:lang w:val="ru-RU"/>
              </w:rPr>
              <w:t>30</w:t>
            </w:r>
          </w:p>
        </w:tc>
      </w:tr>
      <w:tr w:rsidR="00676493" w:rsidRPr="00676493" w14:paraId="229CDB63"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1A405BB"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Владеют навыками тьюторского сопровождения обучающихс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C7C9640" w14:textId="3691D89D"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 xml:space="preserve"> </w:t>
            </w:r>
            <w:r w:rsidR="00A368AF">
              <w:rPr>
                <w:rFonts w:ascii="Times New Roman" w:eastAsia="Times New Roman" w:hAnsi="Times New Roman"/>
                <w:color w:val="000000"/>
                <w:sz w:val="28"/>
                <w:szCs w:val="28"/>
                <w:lang w:val="ru-RU"/>
              </w:rPr>
              <w:t>8</w:t>
            </w:r>
          </w:p>
        </w:tc>
      </w:tr>
      <w:tr w:rsidR="00676493" w:rsidRPr="00676493" w14:paraId="7DCEF7F9"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699248A"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Умеют применять диагностический инструментарий для оценки качества формирования УУД как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едметной, так и</w:t>
            </w:r>
            <w:r w:rsidRPr="00676493">
              <w:rPr>
                <w:rFonts w:ascii="Times New Roman" w:eastAsia="Times New Roman" w:hAnsi="Times New Roman"/>
                <w:color w:val="000000"/>
                <w:sz w:val="28"/>
                <w:szCs w:val="28"/>
              </w:rPr>
              <w:t> </w:t>
            </w:r>
            <w:proofErr w:type="spellStart"/>
            <w:r w:rsidRPr="00676493">
              <w:rPr>
                <w:rFonts w:ascii="Times New Roman" w:eastAsia="Times New Roman" w:hAnsi="Times New Roman"/>
                <w:color w:val="000000"/>
                <w:sz w:val="28"/>
                <w:szCs w:val="28"/>
                <w:lang w:val="ru-RU"/>
              </w:rPr>
              <w:t>внепредметной</w:t>
            </w:r>
            <w:proofErr w:type="spellEnd"/>
            <w:r w:rsidRPr="00676493">
              <w:rPr>
                <w:rFonts w:ascii="Times New Roman" w:eastAsia="Times New Roman" w:hAnsi="Times New Roman"/>
                <w:color w:val="000000"/>
                <w:sz w:val="28"/>
                <w:szCs w:val="28"/>
                <w:lang w:val="ru-RU"/>
              </w:rPr>
              <w:t xml:space="preserve"> 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C1BB3D6" w14:textId="43F564EE"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 xml:space="preserve"> </w:t>
            </w:r>
            <w:r w:rsidRPr="00676493">
              <w:rPr>
                <w:rFonts w:ascii="Times New Roman" w:eastAsia="Times New Roman" w:hAnsi="Times New Roman"/>
                <w:color w:val="000000"/>
                <w:sz w:val="28"/>
                <w:szCs w:val="28"/>
              </w:rPr>
              <w:t>3</w:t>
            </w:r>
            <w:r w:rsidR="00A368AF">
              <w:rPr>
                <w:rFonts w:ascii="Times New Roman" w:eastAsia="Times New Roman" w:hAnsi="Times New Roman"/>
                <w:color w:val="000000"/>
                <w:sz w:val="28"/>
                <w:szCs w:val="28"/>
                <w:lang w:val="ru-RU"/>
              </w:rPr>
              <w:t>0</w:t>
            </w:r>
          </w:p>
        </w:tc>
      </w:tr>
    </w:tbl>
    <w:p w14:paraId="080C0691"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3.4. Материально-технические условия реализации программы формирования УУД</w:t>
      </w:r>
    </w:p>
    <w:p w14:paraId="5064ACEF"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 Лицее им. Г. Ф. Атякшева созданы материально-технические условия, которые обеспечивают реализацию программы формирования УУД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остижение обучающимися метапредметных результатов освоения ООП ООО, требования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оторым установлены ФГОС.</w:t>
      </w:r>
    </w:p>
    <w:tbl>
      <w:tblPr>
        <w:tblW w:w="0" w:type="auto"/>
        <w:tblCellMar>
          <w:top w:w="15" w:type="dxa"/>
          <w:left w:w="15" w:type="dxa"/>
          <w:bottom w:w="15" w:type="dxa"/>
          <w:right w:w="15" w:type="dxa"/>
        </w:tblCellMar>
        <w:tblLook w:val="0600" w:firstRow="0" w:lastRow="0" w:firstColumn="0" w:lastColumn="0" w:noHBand="1" w:noVBand="1"/>
      </w:tblPr>
      <w:tblGrid>
        <w:gridCol w:w="5867"/>
        <w:gridCol w:w="2060"/>
        <w:gridCol w:w="2263"/>
      </w:tblGrid>
      <w:tr w:rsidR="00676493" w:rsidRPr="00676493" w14:paraId="4A67EE31" w14:textId="77777777" w:rsidTr="006B320C">
        <w:tc>
          <w:tcPr>
            <w:tcW w:w="0" w:type="auto"/>
            <w:tcBorders>
              <w:top w:val="single" w:sz="6" w:space="0" w:color="000000"/>
              <w:left w:val="single" w:sz="6" w:space="0" w:color="000000"/>
              <w:bottom w:val="single" w:sz="6" w:space="0" w:color="000000"/>
              <w:right w:val="single" w:sz="6" w:space="0" w:color="000000"/>
            </w:tcBorders>
            <w:vAlign w:val="center"/>
          </w:tcPr>
          <w:p w14:paraId="414B38DF"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rPr>
            </w:pPr>
            <w:proofErr w:type="spellStart"/>
            <w:r w:rsidRPr="00676493">
              <w:rPr>
                <w:rFonts w:ascii="Times New Roman" w:eastAsia="Times New Roman" w:hAnsi="Times New Roman"/>
                <w:b/>
                <w:bCs/>
                <w:color w:val="000000"/>
                <w:sz w:val="28"/>
                <w:szCs w:val="28"/>
              </w:rPr>
              <w:t>Условие</w:t>
            </w:r>
            <w:proofErr w:type="spellEnd"/>
            <w:r w:rsidRPr="00676493">
              <w:rPr>
                <w:rFonts w:ascii="Times New Roman" w:eastAsia="Times New Roman" w:hAnsi="Times New Roman"/>
                <w:b/>
                <w:bCs/>
                <w:color w:val="000000"/>
                <w:sz w:val="28"/>
                <w:szCs w:val="28"/>
              </w:rPr>
              <w:t xml:space="preserve"> </w:t>
            </w:r>
            <w:proofErr w:type="spellStart"/>
            <w:r w:rsidRPr="00676493">
              <w:rPr>
                <w:rFonts w:ascii="Times New Roman" w:eastAsia="Times New Roman" w:hAnsi="Times New Roman"/>
                <w:b/>
                <w:bCs/>
                <w:color w:val="000000"/>
                <w:sz w:val="28"/>
                <w:szCs w:val="28"/>
              </w:rPr>
              <w:t>реализации</w:t>
            </w:r>
            <w:proofErr w:type="spellEnd"/>
            <w:r w:rsidRPr="00676493">
              <w:rPr>
                <w:rFonts w:ascii="Times New Roman" w:eastAsia="Times New Roman" w:hAnsi="Times New Roman"/>
                <w:b/>
                <w:bCs/>
                <w:color w:val="000000"/>
                <w:sz w:val="28"/>
                <w:szCs w:val="28"/>
              </w:rPr>
              <w:t xml:space="preserve"> </w:t>
            </w:r>
            <w:proofErr w:type="spellStart"/>
            <w:r w:rsidRPr="00676493">
              <w:rPr>
                <w:rFonts w:ascii="Times New Roman" w:eastAsia="Times New Roman" w:hAnsi="Times New Roman"/>
                <w:b/>
                <w:bCs/>
                <w:color w:val="000000"/>
                <w:sz w:val="28"/>
                <w:szCs w:val="28"/>
              </w:rPr>
              <w:t>программы</w:t>
            </w:r>
            <w:proofErr w:type="spellEnd"/>
          </w:p>
        </w:tc>
        <w:tc>
          <w:tcPr>
            <w:tcW w:w="0" w:type="auto"/>
            <w:tcBorders>
              <w:top w:val="single" w:sz="6" w:space="0" w:color="000000"/>
              <w:left w:val="single" w:sz="6" w:space="0" w:color="000000"/>
              <w:bottom w:val="single" w:sz="6" w:space="0" w:color="000000"/>
              <w:right w:val="single" w:sz="6" w:space="0" w:color="000000"/>
            </w:tcBorders>
            <w:vAlign w:val="center"/>
          </w:tcPr>
          <w:p w14:paraId="7DD19A00"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rPr>
            </w:pPr>
            <w:proofErr w:type="spellStart"/>
            <w:r w:rsidRPr="00676493">
              <w:rPr>
                <w:rFonts w:ascii="Times New Roman" w:eastAsia="Times New Roman" w:hAnsi="Times New Roman"/>
                <w:b/>
                <w:bCs/>
                <w:color w:val="000000"/>
                <w:sz w:val="28"/>
                <w:szCs w:val="28"/>
              </w:rPr>
              <w:t>Отметка</w:t>
            </w:r>
            <w:proofErr w:type="spellEnd"/>
            <w:r w:rsidRPr="00676493">
              <w:rPr>
                <w:rFonts w:ascii="Times New Roman" w:eastAsia="Times New Roman" w:hAnsi="Times New Roman"/>
                <w:b/>
                <w:bCs/>
                <w:color w:val="000000"/>
                <w:sz w:val="28"/>
                <w:szCs w:val="28"/>
              </w:rPr>
              <w:t xml:space="preserve"> о </w:t>
            </w:r>
            <w:proofErr w:type="spellStart"/>
            <w:r w:rsidRPr="00676493">
              <w:rPr>
                <w:rFonts w:ascii="Times New Roman" w:eastAsia="Times New Roman" w:hAnsi="Times New Roman"/>
                <w:b/>
                <w:bCs/>
                <w:color w:val="000000"/>
                <w:sz w:val="28"/>
                <w:szCs w:val="28"/>
              </w:rPr>
              <w:t>соответствии</w:t>
            </w:r>
            <w:proofErr w:type="spellEnd"/>
          </w:p>
        </w:tc>
        <w:tc>
          <w:tcPr>
            <w:tcW w:w="1286" w:type="dxa"/>
            <w:tcBorders>
              <w:top w:val="single" w:sz="6" w:space="0" w:color="000000"/>
              <w:left w:val="single" w:sz="6" w:space="0" w:color="000000"/>
              <w:bottom w:val="single" w:sz="6" w:space="0" w:color="000000"/>
              <w:right w:val="single" w:sz="6" w:space="0" w:color="000000"/>
            </w:tcBorders>
            <w:vAlign w:val="center"/>
          </w:tcPr>
          <w:p w14:paraId="6D0DEDC7" w14:textId="77777777" w:rsidR="00676493" w:rsidRPr="00676493" w:rsidRDefault="00676493" w:rsidP="00676493">
            <w:pPr>
              <w:widowControl/>
              <w:spacing w:after="0" w:line="240" w:lineRule="auto"/>
              <w:jc w:val="both"/>
              <w:rPr>
                <w:rFonts w:ascii="Times New Roman" w:eastAsia="Times New Roman" w:hAnsi="Times New Roman"/>
                <w:b/>
                <w:bCs/>
                <w:color w:val="000000"/>
                <w:sz w:val="28"/>
                <w:szCs w:val="28"/>
              </w:rPr>
            </w:pPr>
            <w:proofErr w:type="spellStart"/>
            <w:r w:rsidRPr="00676493">
              <w:rPr>
                <w:rFonts w:ascii="Times New Roman" w:eastAsia="Times New Roman" w:hAnsi="Times New Roman"/>
                <w:b/>
                <w:bCs/>
                <w:color w:val="000000"/>
                <w:sz w:val="28"/>
                <w:szCs w:val="28"/>
              </w:rPr>
              <w:t>Примечание</w:t>
            </w:r>
            <w:proofErr w:type="spellEnd"/>
          </w:p>
        </w:tc>
      </w:tr>
      <w:tr w:rsidR="00676493" w:rsidRPr="00676493" w14:paraId="383643DE"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029B43B"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абинеты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ным областям оснащены комплектами наглядных пособий, карт, учебных макетов, специального оборудования, обеспечивающих развитие УУД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ОП О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AF3FA86"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CDEBE45"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p>
        </w:tc>
      </w:tr>
      <w:tr w:rsidR="00676493" w:rsidRPr="00676493" w14:paraId="606004F0"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D67D95" w14:textId="77777777" w:rsidR="00676493" w:rsidRPr="00676493" w:rsidRDefault="00676493" w:rsidP="00676493">
            <w:pPr>
              <w:widowControl/>
              <w:numPr>
                <w:ilvl w:val="0"/>
                <w:numId w:val="90"/>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абинет русского язык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литератур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9C801E"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соответствует</w:t>
            </w:r>
            <w:proofErr w:type="spellEnd"/>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5EBC136" w14:textId="77777777" w:rsidR="00676493" w:rsidRPr="00676493" w:rsidRDefault="00676493" w:rsidP="00676493">
            <w:pPr>
              <w:widowControl/>
              <w:spacing w:after="0" w:line="240" w:lineRule="auto"/>
              <w:jc w:val="both"/>
              <w:rPr>
                <w:rFonts w:ascii="Times New Roman" w:eastAsia="Times New Roman" w:hAnsi="Times New Roman"/>
                <w:sz w:val="28"/>
                <w:szCs w:val="28"/>
              </w:rPr>
            </w:pPr>
          </w:p>
        </w:tc>
      </w:tr>
      <w:tr w:rsidR="00676493" w:rsidRPr="00676493" w14:paraId="2BE6575B"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EAA6099" w14:textId="77777777" w:rsidR="00676493" w:rsidRPr="00676493" w:rsidRDefault="00676493" w:rsidP="00676493">
            <w:pPr>
              <w:widowControl/>
              <w:numPr>
                <w:ilvl w:val="0"/>
                <w:numId w:val="91"/>
              </w:numPr>
              <w:spacing w:after="0" w:line="240" w:lineRule="auto"/>
              <w:ind w:left="0"/>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кабинет</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истории</w:t>
            </w:r>
            <w:proofErr w:type="spellEnd"/>
            <w:r w:rsidRPr="00676493">
              <w:rPr>
                <w:rFonts w:ascii="Times New Roman" w:eastAsia="Times New Roman" w:hAnsi="Times New Roman"/>
                <w:color w:val="000000"/>
                <w:sz w:val="28"/>
                <w:szCs w:val="28"/>
              </w:rPr>
              <w:t xml:space="preserve"> и </w:t>
            </w:r>
            <w:proofErr w:type="spellStart"/>
            <w:r w:rsidRPr="00676493">
              <w:rPr>
                <w:rFonts w:ascii="Times New Roman" w:eastAsia="Times New Roman" w:hAnsi="Times New Roman"/>
                <w:color w:val="000000"/>
                <w:sz w:val="28"/>
                <w:szCs w:val="28"/>
              </w:rPr>
              <w:t>обществознания</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948BF9F"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соответствует</w:t>
            </w:r>
            <w:proofErr w:type="spellEnd"/>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6EC2223" w14:textId="77777777" w:rsidR="00676493" w:rsidRPr="00676493" w:rsidRDefault="00676493" w:rsidP="00676493">
            <w:pPr>
              <w:widowControl/>
              <w:spacing w:after="0" w:line="240" w:lineRule="auto"/>
              <w:jc w:val="both"/>
              <w:rPr>
                <w:rFonts w:ascii="Times New Roman" w:eastAsia="Times New Roman" w:hAnsi="Times New Roman"/>
                <w:sz w:val="28"/>
                <w:szCs w:val="28"/>
              </w:rPr>
            </w:pPr>
          </w:p>
        </w:tc>
      </w:tr>
      <w:tr w:rsidR="00676493" w:rsidRPr="00676493" w14:paraId="323D93AF"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EB21234" w14:textId="77777777" w:rsidR="00676493" w:rsidRPr="00676493" w:rsidRDefault="00676493" w:rsidP="00676493">
            <w:pPr>
              <w:widowControl/>
              <w:numPr>
                <w:ilvl w:val="0"/>
                <w:numId w:val="92"/>
              </w:numPr>
              <w:spacing w:after="0" w:line="240" w:lineRule="auto"/>
              <w:ind w:left="0"/>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кабинет</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математики</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712E0E"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соответствует</w:t>
            </w:r>
            <w:proofErr w:type="spellEnd"/>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100AEC6" w14:textId="77777777" w:rsidR="00676493" w:rsidRPr="00676493" w:rsidRDefault="00676493" w:rsidP="00676493">
            <w:pPr>
              <w:widowControl/>
              <w:spacing w:after="0" w:line="240" w:lineRule="auto"/>
              <w:jc w:val="both"/>
              <w:rPr>
                <w:rFonts w:ascii="Times New Roman" w:eastAsia="Times New Roman" w:hAnsi="Times New Roman"/>
                <w:sz w:val="28"/>
                <w:szCs w:val="28"/>
              </w:rPr>
            </w:pPr>
          </w:p>
        </w:tc>
      </w:tr>
      <w:tr w:rsidR="00676493" w:rsidRPr="00676493" w14:paraId="744A86DB"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576B6D" w14:textId="77777777" w:rsidR="00676493" w:rsidRPr="00676493" w:rsidRDefault="00676493" w:rsidP="00676493">
            <w:pPr>
              <w:widowControl/>
              <w:numPr>
                <w:ilvl w:val="0"/>
                <w:numId w:val="93"/>
              </w:numPr>
              <w:spacing w:after="0" w:line="240" w:lineRule="auto"/>
              <w:ind w:left="0"/>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кабинет</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информатики</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7C1200B" w14:textId="77777777" w:rsidR="00676493" w:rsidRPr="00676493" w:rsidRDefault="00676493" w:rsidP="00676493">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 </w:t>
            </w:r>
            <w:proofErr w:type="spellStart"/>
            <w:r w:rsidRPr="00676493">
              <w:rPr>
                <w:rFonts w:ascii="Times New Roman" w:eastAsia="Times New Roman" w:hAnsi="Times New Roman"/>
                <w:color w:val="000000"/>
                <w:sz w:val="28"/>
                <w:szCs w:val="28"/>
              </w:rPr>
              <w:t>соответствует</w:t>
            </w:r>
            <w:proofErr w:type="spellEnd"/>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6F7321F"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p>
        </w:tc>
      </w:tr>
      <w:tr w:rsidR="00676493" w:rsidRPr="00676493" w14:paraId="54B7C52F"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247738"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Кабинеты естественно-научного цикла оборудованы комплектами специального лабораторного оборудования, обеспечивающего проведение лабораторных работ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пытно-экспериментальной 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3FE7C55"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4F48C51"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p>
        </w:tc>
      </w:tr>
      <w:tr w:rsidR="00676493" w:rsidRPr="00676493" w14:paraId="7CF59452"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147A09" w14:textId="77777777" w:rsidR="00676493" w:rsidRPr="00676493" w:rsidRDefault="00676493" w:rsidP="00676493">
            <w:pPr>
              <w:widowControl/>
              <w:numPr>
                <w:ilvl w:val="0"/>
                <w:numId w:val="94"/>
              </w:numPr>
              <w:spacing w:after="0" w:line="240" w:lineRule="auto"/>
              <w:ind w:left="0"/>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кабинет</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физики</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19A7C92"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соответствует</w:t>
            </w:r>
            <w:proofErr w:type="spellEnd"/>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A9A396" w14:textId="77777777" w:rsidR="00676493" w:rsidRPr="00676493" w:rsidRDefault="00676493" w:rsidP="00676493">
            <w:pPr>
              <w:widowControl/>
              <w:spacing w:after="0" w:line="240" w:lineRule="auto"/>
              <w:jc w:val="both"/>
              <w:rPr>
                <w:rFonts w:ascii="Times New Roman" w:eastAsia="Times New Roman" w:hAnsi="Times New Roman"/>
                <w:sz w:val="28"/>
                <w:szCs w:val="28"/>
              </w:rPr>
            </w:pPr>
          </w:p>
        </w:tc>
      </w:tr>
      <w:tr w:rsidR="00676493" w:rsidRPr="00676493" w14:paraId="09F4D057"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47FE1B" w14:textId="77777777" w:rsidR="00676493" w:rsidRPr="00676493" w:rsidRDefault="00676493" w:rsidP="00676493">
            <w:pPr>
              <w:widowControl/>
              <w:numPr>
                <w:ilvl w:val="0"/>
                <w:numId w:val="95"/>
              </w:numPr>
              <w:spacing w:after="0" w:line="240" w:lineRule="auto"/>
              <w:ind w:left="0"/>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кабинет</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химии</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8EC3671"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соответствует</w:t>
            </w:r>
            <w:proofErr w:type="spellEnd"/>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8F13E6D" w14:textId="77777777" w:rsidR="00676493" w:rsidRPr="00676493" w:rsidRDefault="00676493" w:rsidP="00676493">
            <w:pPr>
              <w:widowControl/>
              <w:spacing w:after="0" w:line="240" w:lineRule="auto"/>
              <w:jc w:val="both"/>
              <w:rPr>
                <w:rFonts w:ascii="Times New Roman" w:eastAsia="Times New Roman" w:hAnsi="Times New Roman"/>
                <w:sz w:val="28"/>
                <w:szCs w:val="28"/>
              </w:rPr>
            </w:pPr>
          </w:p>
        </w:tc>
      </w:tr>
      <w:tr w:rsidR="00676493" w:rsidRPr="00676493" w14:paraId="67AA849A"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FE94CEF" w14:textId="77777777" w:rsidR="00676493" w:rsidRPr="00676493" w:rsidRDefault="00676493" w:rsidP="00676493">
            <w:pPr>
              <w:widowControl/>
              <w:numPr>
                <w:ilvl w:val="0"/>
                <w:numId w:val="96"/>
              </w:numPr>
              <w:spacing w:after="0" w:line="240" w:lineRule="auto"/>
              <w:ind w:left="0"/>
              <w:jc w:val="both"/>
              <w:rPr>
                <w:rFonts w:ascii="Times New Roman" w:eastAsia="Times New Roman" w:hAnsi="Times New Roman"/>
                <w:color w:val="000000"/>
                <w:sz w:val="28"/>
                <w:szCs w:val="28"/>
              </w:rPr>
            </w:pPr>
            <w:proofErr w:type="spellStart"/>
            <w:r w:rsidRPr="00676493">
              <w:rPr>
                <w:rFonts w:ascii="Times New Roman" w:eastAsia="Times New Roman" w:hAnsi="Times New Roman"/>
                <w:color w:val="000000"/>
                <w:sz w:val="28"/>
                <w:szCs w:val="28"/>
              </w:rPr>
              <w:t>кабинет</w:t>
            </w:r>
            <w:proofErr w:type="spellEnd"/>
            <w:r w:rsidRPr="00676493">
              <w:rPr>
                <w:rFonts w:ascii="Times New Roman" w:eastAsia="Times New Roman" w:hAnsi="Times New Roman"/>
                <w:color w:val="000000"/>
                <w:sz w:val="28"/>
                <w:szCs w:val="28"/>
              </w:rPr>
              <w:t xml:space="preserve"> </w:t>
            </w:r>
            <w:proofErr w:type="spellStart"/>
            <w:r w:rsidRPr="00676493">
              <w:rPr>
                <w:rFonts w:ascii="Times New Roman" w:eastAsia="Times New Roman" w:hAnsi="Times New Roman"/>
                <w:color w:val="000000"/>
                <w:sz w:val="28"/>
                <w:szCs w:val="28"/>
              </w:rPr>
              <w:t>биологии</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4393090"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соответствует</w:t>
            </w:r>
            <w:proofErr w:type="spellEnd"/>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108BF95" w14:textId="77777777" w:rsidR="00676493" w:rsidRPr="00676493" w:rsidRDefault="00676493" w:rsidP="00676493">
            <w:pPr>
              <w:widowControl/>
              <w:spacing w:after="0" w:line="240" w:lineRule="auto"/>
              <w:jc w:val="both"/>
              <w:rPr>
                <w:rFonts w:ascii="Times New Roman" w:eastAsia="Times New Roman" w:hAnsi="Times New Roman"/>
                <w:sz w:val="28"/>
                <w:szCs w:val="28"/>
              </w:rPr>
            </w:pPr>
          </w:p>
        </w:tc>
      </w:tr>
      <w:tr w:rsidR="00676493" w:rsidRPr="00676493" w14:paraId="783DA147"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3AE011B"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Информационно-образовательная среда школы обеспечивает:</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56D37A3"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9FC1EFD"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p>
        </w:tc>
      </w:tr>
      <w:tr w:rsidR="00676493" w:rsidRPr="00676493" w14:paraId="33425D97"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F612B08" w14:textId="77777777" w:rsidR="00676493" w:rsidRPr="00676493" w:rsidRDefault="00676493" w:rsidP="00676493">
            <w:pPr>
              <w:widowControl/>
              <w:numPr>
                <w:ilvl w:val="0"/>
                <w:numId w:val="97"/>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овременные процедуры создания, поиска, сбора, анализа, обработки, хране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ставления информ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BCD70D"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соответствует</w:t>
            </w:r>
            <w:proofErr w:type="spellEnd"/>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930562" w14:textId="77777777" w:rsidR="00676493" w:rsidRPr="00676493" w:rsidRDefault="00676493" w:rsidP="00676493">
            <w:pPr>
              <w:widowControl/>
              <w:spacing w:after="0" w:line="240" w:lineRule="auto"/>
              <w:jc w:val="both"/>
              <w:rPr>
                <w:rFonts w:ascii="Times New Roman" w:eastAsia="Times New Roman" w:hAnsi="Times New Roman"/>
                <w:sz w:val="28"/>
                <w:szCs w:val="28"/>
              </w:rPr>
            </w:pPr>
          </w:p>
        </w:tc>
      </w:tr>
      <w:tr w:rsidR="00676493" w:rsidRPr="00676493" w14:paraId="60E6F173"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0D2D4B" w14:textId="77777777" w:rsidR="00676493" w:rsidRPr="00676493" w:rsidRDefault="00676493" w:rsidP="00676493">
            <w:pPr>
              <w:widowControl/>
              <w:numPr>
                <w:ilvl w:val="0"/>
                <w:numId w:val="98"/>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дистанционное взаимодействие всех участников образовательных отношений (обучающихся, родителей (законных представителей) несовершеннолетних обучающихся, педагогических работников, органов управлени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фере образования, обществен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ом числ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дистанционного образов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88F5C01" w14:textId="77777777" w:rsidR="00676493" w:rsidRPr="00676493" w:rsidRDefault="00676493" w:rsidP="00676493">
            <w:pPr>
              <w:widowControl/>
              <w:spacing w:after="0" w:line="240" w:lineRule="auto"/>
              <w:jc w:val="both"/>
              <w:rPr>
                <w:rFonts w:ascii="Times New Roman" w:eastAsia="Times New Roman" w:hAnsi="Times New Roman"/>
                <w:sz w:val="28"/>
                <w:szCs w:val="28"/>
              </w:rPr>
            </w:pPr>
            <w:proofErr w:type="spellStart"/>
            <w:r w:rsidRPr="00676493">
              <w:rPr>
                <w:rFonts w:ascii="Times New Roman" w:eastAsia="Times New Roman" w:hAnsi="Times New Roman"/>
                <w:color w:val="000000"/>
                <w:sz w:val="28"/>
                <w:szCs w:val="28"/>
              </w:rPr>
              <w:t>соответствует</w:t>
            </w:r>
            <w:proofErr w:type="spellEnd"/>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EC97054" w14:textId="77777777" w:rsidR="00676493" w:rsidRPr="00676493" w:rsidRDefault="00676493" w:rsidP="00676493">
            <w:pPr>
              <w:widowControl/>
              <w:spacing w:after="0" w:line="240" w:lineRule="auto"/>
              <w:jc w:val="both"/>
              <w:rPr>
                <w:rFonts w:ascii="Times New Roman" w:eastAsia="Times New Roman" w:hAnsi="Times New Roman"/>
                <w:sz w:val="28"/>
                <w:szCs w:val="28"/>
              </w:rPr>
            </w:pPr>
          </w:p>
        </w:tc>
      </w:tr>
      <w:tr w:rsidR="00676493" w:rsidRPr="00676493" w14:paraId="469BB100"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C9A5B1"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бучающимся обеспечен доступ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ечатным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электронным образовательным ресурсам (далее —</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ЭОР),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ом числе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ЭОР, размещенным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едеральны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гиональных базах данных ЭОР</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E633C4" w14:textId="77777777" w:rsidR="00676493" w:rsidRPr="00676493" w:rsidRDefault="00676493" w:rsidP="00676493">
            <w:pPr>
              <w:widowControl/>
              <w:spacing w:after="0" w:line="240" w:lineRule="auto"/>
              <w:jc w:val="both"/>
              <w:rPr>
                <w:rFonts w:ascii="Times New Roman" w:eastAsia="Times New Roman" w:hAnsi="Times New Roman"/>
                <w:sz w:val="28"/>
                <w:szCs w:val="28"/>
                <w:lang w:val="ru-RU"/>
              </w:rPr>
            </w:pPr>
            <w:proofErr w:type="spellStart"/>
            <w:r w:rsidRPr="00676493">
              <w:rPr>
                <w:rFonts w:ascii="Times New Roman" w:eastAsia="Times New Roman" w:hAnsi="Times New Roman"/>
                <w:color w:val="000000"/>
                <w:sz w:val="28"/>
                <w:szCs w:val="28"/>
              </w:rPr>
              <w:t>Соответствует</w:t>
            </w:r>
            <w:proofErr w:type="spellEnd"/>
            <w:r w:rsidRPr="00676493">
              <w:rPr>
                <w:rFonts w:ascii="Times New Roman" w:eastAsia="Times New Roman" w:hAnsi="Times New Roman"/>
                <w:color w:val="000000"/>
                <w:sz w:val="28"/>
                <w:szCs w:val="28"/>
                <w:lang w:val="ru-RU"/>
              </w:rPr>
              <w:t xml:space="preserve"> частично</w:t>
            </w: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A5CD673" w14:textId="77777777" w:rsidR="00676493" w:rsidRPr="00676493" w:rsidRDefault="00676493" w:rsidP="0067649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абота по обеспечению доступа всех участников образовательного процесса к МЭО</w:t>
            </w:r>
          </w:p>
        </w:tc>
      </w:tr>
    </w:tbl>
    <w:p w14:paraId="2AC1B3E4" w14:textId="77777777" w:rsidR="003C63EF" w:rsidRDefault="003C63EF" w:rsidP="003C63EF">
      <w:pPr>
        <w:shd w:val="clear" w:color="auto" w:fill="FFFFFF"/>
        <w:spacing w:after="0" w:line="240" w:lineRule="auto"/>
        <w:ind w:firstLine="568"/>
        <w:jc w:val="center"/>
        <w:rPr>
          <w:rFonts w:ascii="Times New Roman" w:hAnsi="Times New Roman"/>
          <w:b/>
          <w:bCs/>
          <w:sz w:val="28"/>
          <w:szCs w:val="36"/>
          <w:lang w:val="ru-RU"/>
        </w:rPr>
      </w:pPr>
    </w:p>
    <w:p w14:paraId="363C0AFA" w14:textId="337B7002" w:rsidR="003C63EF" w:rsidRPr="003C63EF" w:rsidRDefault="009D746E" w:rsidP="003C63EF">
      <w:pPr>
        <w:shd w:val="clear" w:color="auto" w:fill="FFFFFF"/>
        <w:spacing w:after="0" w:line="240" w:lineRule="auto"/>
        <w:ind w:firstLine="568"/>
        <w:jc w:val="center"/>
        <w:rPr>
          <w:rFonts w:ascii="Times New Roman" w:hAnsi="Times New Roman"/>
          <w:b/>
          <w:bCs/>
          <w:sz w:val="28"/>
          <w:szCs w:val="36"/>
          <w:lang w:val="ru-RU"/>
        </w:rPr>
      </w:pPr>
      <w:r>
        <w:rPr>
          <w:rFonts w:ascii="Times New Roman" w:hAnsi="Times New Roman"/>
          <w:b/>
          <w:bCs/>
          <w:sz w:val="28"/>
          <w:szCs w:val="36"/>
          <w:lang w:val="ru-RU"/>
        </w:rPr>
        <w:t>39</w:t>
      </w:r>
      <w:r w:rsidR="00113FC4" w:rsidRPr="003C63EF">
        <w:rPr>
          <w:rFonts w:ascii="Times New Roman" w:hAnsi="Times New Roman"/>
          <w:b/>
          <w:bCs/>
          <w:sz w:val="28"/>
          <w:szCs w:val="36"/>
          <w:lang w:val="ru-RU"/>
        </w:rPr>
        <w:t>.</w:t>
      </w:r>
      <w:r w:rsidR="00866D0B" w:rsidRPr="003C63EF">
        <w:rPr>
          <w:rFonts w:ascii="Times New Roman" w:hAnsi="Times New Roman"/>
          <w:b/>
          <w:bCs/>
          <w:sz w:val="28"/>
          <w:szCs w:val="36"/>
          <w:lang w:val="ru-RU"/>
        </w:rPr>
        <w:t xml:space="preserve"> </w:t>
      </w:r>
      <w:bookmarkStart w:id="122" w:name="_Hlk145271061"/>
      <w:r w:rsidR="003C63EF" w:rsidRPr="003C63EF">
        <w:rPr>
          <w:rFonts w:ascii="Times New Roman" w:hAnsi="Times New Roman"/>
          <w:b/>
          <w:bCs/>
          <w:sz w:val="28"/>
          <w:szCs w:val="36"/>
          <w:lang w:val="ru-RU"/>
        </w:rPr>
        <w:t>Программа воспитания</w:t>
      </w:r>
    </w:p>
    <w:p w14:paraId="507EBD89" w14:textId="1C279998" w:rsidR="003C63EF" w:rsidRPr="003C63EF" w:rsidRDefault="003C63EF" w:rsidP="003C63EF">
      <w:pPr>
        <w:shd w:val="clear" w:color="auto" w:fill="FFFFFF"/>
        <w:spacing w:after="0" w:line="240" w:lineRule="auto"/>
        <w:ind w:firstLine="568"/>
        <w:jc w:val="center"/>
        <w:rPr>
          <w:rFonts w:ascii="PT Astra Serif" w:eastAsia="Times New Roman" w:hAnsi="PT Astra Serif"/>
          <w:b/>
          <w:bCs/>
          <w:color w:val="000000"/>
          <w:sz w:val="26"/>
          <w:szCs w:val="26"/>
          <w:shd w:val="clear" w:color="auto" w:fill="FFFFFF"/>
          <w:lang w:val="ru-RU" w:eastAsia="ru-RU"/>
        </w:rPr>
      </w:pPr>
      <w:r w:rsidRPr="003C63EF">
        <w:rPr>
          <w:rFonts w:ascii="PT Astra Serif" w:eastAsia="Times New Roman" w:hAnsi="PT Astra Serif"/>
          <w:b/>
          <w:bCs/>
          <w:color w:val="000000"/>
          <w:sz w:val="26"/>
          <w:szCs w:val="26"/>
          <w:shd w:val="clear" w:color="auto" w:fill="FFFFFF"/>
          <w:lang w:val="ru-RU" w:eastAsia="ru-RU"/>
        </w:rPr>
        <w:t>ПОЯСНИТЕЛЬНАЯ ЗАПИСКА</w:t>
      </w:r>
    </w:p>
    <w:p w14:paraId="293A0A16" w14:textId="77777777" w:rsidR="003C63EF" w:rsidRPr="003C63EF" w:rsidRDefault="003C63EF" w:rsidP="003C63EF">
      <w:pPr>
        <w:widowControl/>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Федеральная рабочая программа воспитания Лицея им. Г.Ф. Атякшева (далее – Программа воспитания) разработана в соответствии с Федеральными государственными образовательными стандартом (далее – ФГОС) начального (НОО) и основного общего образования (ООО), утвержденные 31.05.2021 № 286, № 287, с федеральной образовательной программой начального общего образования, утвержденной приказом Министерства просвещения Российской Федерации приказом Министерства просвещения Российской Федерации от 18.05.2023 № 370.</w:t>
      </w:r>
    </w:p>
    <w:p w14:paraId="32A1B540" w14:textId="77777777" w:rsidR="003C63EF" w:rsidRPr="003C63EF" w:rsidRDefault="003C63EF" w:rsidP="003C63EF">
      <w:pPr>
        <w:widowControl/>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 xml:space="preserve">Федеральная рабочая программа воспитания является обязательной частью федеральных образовательных программ Лицея </w:t>
      </w:r>
      <w:proofErr w:type="spellStart"/>
      <w:r w:rsidRPr="003C63EF">
        <w:rPr>
          <w:rFonts w:ascii="Times New Roman" w:eastAsia="Times New Roman" w:hAnsi="Times New Roman"/>
          <w:bCs/>
          <w:color w:val="000000"/>
          <w:sz w:val="28"/>
          <w:szCs w:val="28"/>
          <w:shd w:val="clear" w:color="auto" w:fill="FFFFFF"/>
          <w:lang w:val="ru-RU" w:eastAsia="ru-RU"/>
        </w:rPr>
        <w:t>им.Г.Ф</w:t>
      </w:r>
      <w:proofErr w:type="spellEnd"/>
      <w:r w:rsidRPr="003C63EF">
        <w:rPr>
          <w:rFonts w:ascii="Times New Roman" w:eastAsia="Times New Roman" w:hAnsi="Times New Roman"/>
          <w:bCs/>
          <w:color w:val="000000"/>
          <w:sz w:val="28"/>
          <w:szCs w:val="28"/>
          <w:shd w:val="clear" w:color="auto" w:fill="FFFFFF"/>
          <w:lang w:val="ru-RU" w:eastAsia="ru-RU"/>
        </w:rPr>
        <w:t xml:space="preserve">. Атякшева, </w:t>
      </w:r>
      <w:r w:rsidRPr="003C63EF">
        <w:rPr>
          <w:rFonts w:ascii="Times New Roman" w:hAnsi="Times New Roman"/>
          <w:sz w:val="28"/>
          <w:szCs w:val="28"/>
          <w:lang w:val="ru-RU"/>
        </w:rPr>
        <w:t xml:space="preserve">основывается на </w:t>
      </w:r>
      <w:r w:rsidRPr="003C63EF">
        <w:rPr>
          <w:rFonts w:ascii="Times New Roman" w:hAnsi="Times New Roman"/>
          <w:sz w:val="28"/>
          <w:szCs w:val="28"/>
          <w:lang w:val="ru-RU"/>
        </w:rPr>
        <w:lastRenderedPageBreak/>
        <w:t>единстве и преемственности образовательного процесса всех уровней общего образования</w:t>
      </w:r>
      <w:r w:rsidRPr="003C63EF">
        <w:rPr>
          <w:rFonts w:ascii="Times New Roman" w:eastAsia="Times New Roman" w:hAnsi="Times New Roman"/>
          <w:bCs/>
          <w:color w:val="000000"/>
          <w:sz w:val="28"/>
          <w:szCs w:val="28"/>
          <w:shd w:val="clear" w:color="auto" w:fill="FFFFFF"/>
          <w:lang w:val="ru-RU" w:eastAsia="ru-RU"/>
        </w:rPr>
        <w:t xml:space="preserve"> и призвана помочь всем участникам образовательного процесса реализовать воспитательный потенциал совместной деятельности. </w:t>
      </w:r>
    </w:p>
    <w:p w14:paraId="00B32821" w14:textId="77777777" w:rsidR="003C63EF" w:rsidRPr="003C63EF" w:rsidRDefault="003C63EF" w:rsidP="003C63EF">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Вместе с тем, Программа призвана обеспечить достижение обучающимся личностных результатов, определенные ФГОС: 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Данная программа воспитания:</w:t>
      </w:r>
    </w:p>
    <w:p w14:paraId="74171F3A" w14:textId="77777777" w:rsidR="003C63EF" w:rsidRPr="003C63EF" w:rsidRDefault="003C63EF" w:rsidP="003C63EF">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w:t>
      </w:r>
      <w:r w:rsidRPr="003C63EF">
        <w:rPr>
          <w:rFonts w:ascii="Times New Roman" w:hAnsi="Times New Roman"/>
          <w:sz w:val="28"/>
          <w:szCs w:val="28"/>
          <w:lang w:val="ru-RU"/>
        </w:rPr>
        <w:t xml:space="preserve"> </w:t>
      </w:r>
      <w:r w:rsidRPr="003C63EF">
        <w:rPr>
          <w:rFonts w:ascii="Times New Roman" w:eastAsia="Times New Roman" w:hAnsi="Times New Roman"/>
          <w:bCs/>
          <w:color w:val="000000"/>
          <w:sz w:val="28"/>
          <w:szCs w:val="28"/>
          <w:shd w:val="clear" w:color="auto" w:fill="FFFFFF"/>
          <w:lang w:val="ru-RU" w:eastAsia="ru-RU"/>
        </w:rPr>
        <w:t xml:space="preserve">разрабатывается и утверждается с участием Управляющего совета Лицея </w:t>
      </w:r>
      <w:proofErr w:type="spellStart"/>
      <w:r w:rsidRPr="003C63EF">
        <w:rPr>
          <w:rFonts w:ascii="Times New Roman" w:eastAsia="Times New Roman" w:hAnsi="Times New Roman"/>
          <w:bCs/>
          <w:color w:val="000000"/>
          <w:sz w:val="28"/>
          <w:szCs w:val="28"/>
          <w:shd w:val="clear" w:color="auto" w:fill="FFFFFF"/>
          <w:lang w:val="ru-RU" w:eastAsia="ru-RU"/>
        </w:rPr>
        <w:t>им.Г.Ф</w:t>
      </w:r>
      <w:proofErr w:type="spellEnd"/>
      <w:r w:rsidRPr="003C63EF">
        <w:rPr>
          <w:rFonts w:ascii="Times New Roman" w:eastAsia="Times New Roman" w:hAnsi="Times New Roman"/>
          <w:bCs/>
          <w:color w:val="000000"/>
          <w:sz w:val="28"/>
          <w:szCs w:val="28"/>
          <w:shd w:val="clear" w:color="auto" w:fill="FFFFFF"/>
          <w:lang w:val="ru-RU" w:eastAsia="ru-RU"/>
        </w:rPr>
        <w:t xml:space="preserve">. Атякшева, в том числе советов обучающихся (ученическое самоуправление), советов родителей (законных представителей); </w:t>
      </w:r>
    </w:p>
    <w:p w14:paraId="3615D87A" w14:textId="77777777" w:rsidR="003C63EF" w:rsidRPr="003C63EF" w:rsidRDefault="003C63EF" w:rsidP="003C63EF">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 xml:space="preserve">- показывает систему воспитательной работы с обучающимися в Лицее </w:t>
      </w:r>
      <w:proofErr w:type="spellStart"/>
      <w:r w:rsidRPr="003C63EF">
        <w:rPr>
          <w:rFonts w:ascii="Times New Roman" w:eastAsia="Times New Roman" w:hAnsi="Times New Roman"/>
          <w:bCs/>
          <w:color w:val="000000"/>
          <w:sz w:val="28"/>
          <w:szCs w:val="28"/>
          <w:shd w:val="clear" w:color="auto" w:fill="FFFFFF"/>
          <w:lang w:val="ru-RU" w:eastAsia="ru-RU"/>
        </w:rPr>
        <w:t>им.Г.Ф</w:t>
      </w:r>
      <w:proofErr w:type="spellEnd"/>
      <w:r w:rsidRPr="003C63EF">
        <w:rPr>
          <w:rFonts w:ascii="Times New Roman" w:eastAsia="Times New Roman" w:hAnsi="Times New Roman"/>
          <w:bCs/>
          <w:color w:val="000000"/>
          <w:sz w:val="28"/>
          <w:szCs w:val="28"/>
          <w:shd w:val="clear" w:color="auto" w:fill="FFFFFF"/>
          <w:lang w:val="ru-RU" w:eastAsia="ru-RU"/>
        </w:rPr>
        <w:t xml:space="preserve">. Атякшева; </w:t>
      </w:r>
    </w:p>
    <w:p w14:paraId="7F1E8E9E" w14:textId="77777777" w:rsidR="003C63EF" w:rsidRPr="003C63EF" w:rsidRDefault="003C63EF" w:rsidP="003C63EF">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 xml:space="preserve">- реализуется в единстве урочной и внеурочной деятельности, осуществляемой совместно с семьей и другими участниками образовательных отношений, социальными институтами воспитания; </w:t>
      </w:r>
    </w:p>
    <w:p w14:paraId="52523C7B" w14:textId="77777777" w:rsidR="003C63EF" w:rsidRPr="003C63EF" w:rsidRDefault="003C63EF" w:rsidP="003C63EF">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 в российском обществе;</w:t>
      </w:r>
    </w:p>
    <w:p w14:paraId="37E728E7" w14:textId="77777777" w:rsidR="003C63EF" w:rsidRPr="003C63EF" w:rsidRDefault="003C63EF" w:rsidP="003C63EF">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 предусматривает историческое просвещение, формирование российской культурной и гражданской идентичности обучающихся.</w:t>
      </w:r>
    </w:p>
    <w:p w14:paraId="3A19072D" w14:textId="77777777" w:rsidR="003C63EF" w:rsidRPr="003C63EF" w:rsidRDefault="003C63EF" w:rsidP="003C63EF">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Особенности образовательного процесса ООО</w:t>
      </w:r>
    </w:p>
    <w:p w14:paraId="6D351A58" w14:textId="77777777" w:rsidR="003C63EF" w:rsidRPr="003C63EF" w:rsidRDefault="003C63EF" w:rsidP="003C63EF">
      <w:pPr>
        <w:widowControl/>
        <w:shd w:val="clear" w:color="auto" w:fill="FFFFFF"/>
        <w:spacing w:after="0" w:line="240" w:lineRule="auto"/>
        <w:ind w:firstLine="567"/>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Воспитательная система Лицея </w:t>
      </w:r>
      <w:proofErr w:type="spellStart"/>
      <w:r w:rsidRPr="003C63EF">
        <w:rPr>
          <w:rFonts w:ascii="Times New Roman" w:eastAsia="Times New Roman" w:hAnsi="Times New Roman"/>
          <w:color w:val="000000"/>
          <w:sz w:val="28"/>
          <w:szCs w:val="28"/>
          <w:shd w:val="clear" w:color="auto" w:fill="FFFFFF"/>
          <w:lang w:val="ru-RU" w:eastAsia="ru-RU"/>
        </w:rPr>
        <w:t>им.Г.Ф</w:t>
      </w:r>
      <w:proofErr w:type="spellEnd"/>
      <w:r w:rsidRPr="003C63EF">
        <w:rPr>
          <w:rFonts w:ascii="Times New Roman" w:eastAsia="Times New Roman" w:hAnsi="Times New Roman"/>
          <w:color w:val="000000"/>
          <w:sz w:val="28"/>
          <w:szCs w:val="28"/>
          <w:shd w:val="clear" w:color="auto" w:fill="FFFFFF"/>
          <w:lang w:val="ru-RU" w:eastAsia="ru-RU"/>
        </w:rPr>
        <w:t xml:space="preserve">. Атякшева, выстроенная на основе Примерной программы воспитания в общеобразовательных организациях Российской Федерации, включает инвариантные и вариативные модули, образует систему, вокруг которой налаживаются связи между другими ее компонентами. Ключевым фактором развития воспитания в Лицее </w:t>
      </w:r>
      <w:proofErr w:type="spellStart"/>
      <w:r w:rsidRPr="003C63EF">
        <w:rPr>
          <w:rFonts w:ascii="Times New Roman" w:eastAsia="Times New Roman" w:hAnsi="Times New Roman"/>
          <w:color w:val="000000"/>
          <w:sz w:val="28"/>
          <w:szCs w:val="28"/>
          <w:shd w:val="clear" w:color="auto" w:fill="FFFFFF"/>
          <w:lang w:val="ru-RU" w:eastAsia="ru-RU"/>
        </w:rPr>
        <w:t>им.Г.Ф</w:t>
      </w:r>
      <w:proofErr w:type="spellEnd"/>
      <w:r w:rsidRPr="003C63EF">
        <w:rPr>
          <w:rFonts w:ascii="Times New Roman" w:eastAsia="Times New Roman" w:hAnsi="Times New Roman"/>
          <w:color w:val="000000"/>
          <w:sz w:val="28"/>
          <w:szCs w:val="28"/>
          <w:shd w:val="clear" w:color="auto" w:fill="FFFFFF"/>
          <w:lang w:val="ru-RU" w:eastAsia="ru-RU"/>
        </w:rPr>
        <w:t xml:space="preserve">. Атякшева является концепция «Школа — центр социума». Вовлечение всё большего количества участников образовательных событий в школьную жизнь, которые на равных смогут участвовать в организации образовательного процесса, приводит к тому, что ученики становятся более мотивированы и смогут применить знания для решения реальных проблем, получают больше возможностей проявляют себя во внеурочной и проектной деятельности. Появляется возможность разнообразного опыта общения и деятельности, формирование гибких навыков. Создание сильного школьного сообщества, включающего родителей, выпускников, бизнес, активных местных жителей, градообразующее предприятие, представителей других образовательных и некоммерческих организаций — это способ организации социально-образовательной среды в Лицее </w:t>
      </w:r>
      <w:proofErr w:type="spellStart"/>
      <w:r w:rsidRPr="003C63EF">
        <w:rPr>
          <w:rFonts w:ascii="Times New Roman" w:eastAsia="Times New Roman" w:hAnsi="Times New Roman"/>
          <w:color w:val="000000"/>
          <w:sz w:val="28"/>
          <w:szCs w:val="28"/>
          <w:shd w:val="clear" w:color="auto" w:fill="FFFFFF"/>
          <w:lang w:val="ru-RU" w:eastAsia="ru-RU"/>
        </w:rPr>
        <w:t>им.Г.Ф</w:t>
      </w:r>
      <w:proofErr w:type="spellEnd"/>
      <w:r w:rsidRPr="003C63EF">
        <w:rPr>
          <w:rFonts w:ascii="Times New Roman" w:eastAsia="Times New Roman" w:hAnsi="Times New Roman"/>
          <w:color w:val="000000"/>
          <w:sz w:val="28"/>
          <w:szCs w:val="28"/>
          <w:shd w:val="clear" w:color="auto" w:fill="FFFFFF"/>
          <w:lang w:val="ru-RU" w:eastAsia="ru-RU"/>
        </w:rPr>
        <w:t xml:space="preserve">. Атякшева. Предполагается включение активности школьного сообщества учеников с проблемами в поведении или успеваемости. </w:t>
      </w:r>
    </w:p>
    <w:p w14:paraId="2940895F"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грамма воспитания включает три раздела: целевой, содержательный, организационный.</w:t>
      </w:r>
    </w:p>
    <w:p w14:paraId="2BE2CE77"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Целевой раздел.</w:t>
      </w:r>
    </w:p>
    <w:p w14:paraId="3717739D"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 xml:space="preserve">Содержание воспитания обучающихся в Лицее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xml:space="preserve">. Атякшева определяется содержанием российских базовых (гражданских, национальных) норм и ценностей, которые закреплены в Конституции Российской Федерации. </w:t>
      </w:r>
      <w:r w:rsidRPr="003C63EF">
        <w:rPr>
          <w:rFonts w:ascii="Times New Roman" w:hAnsi="Times New Roman"/>
          <w:sz w:val="28"/>
          <w:szCs w:val="28"/>
          <w:lang w:val="ru-RU"/>
        </w:rPr>
        <w:br/>
        <w:t>Эти ценности и нормы определяют инвариантное содержание воспитания обучающихся. Вариативный компонент содержания воспитания лицеистов включает духовно-нравственные ценности культуры, традиционных религий народов России.</w:t>
      </w:r>
    </w:p>
    <w:p w14:paraId="19BB1359"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Воспитательная деятельность в Лицее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xml:space="preserve">. Атякшева планируется и осуществляется в соответствии с приоритетами государственной политики в сфере воспитания. Приоритетной задачей Российской Федерации </w:t>
      </w:r>
      <w:r w:rsidRPr="003C63EF">
        <w:rPr>
          <w:rFonts w:ascii="Times New Roman" w:hAnsi="Times New Roman"/>
          <w:sz w:val="28"/>
          <w:szCs w:val="28"/>
          <w:lang w:val="ru-RU"/>
        </w:rPr>
        <w:br/>
        <w:t xml:space="preserve">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w:t>
      </w:r>
      <w:r w:rsidRPr="003C63EF">
        <w:rPr>
          <w:rFonts w:ascii="Times New Roman" w:hAnsi="Times New Roman"/>
          <w:sz w:val="28"/>
          <w:szCs w:val="28"/>
          <w:lang w:val="ru-RU"/>
        </w:rPr>
        <w:br/>
        <w:t xml:space="preserve">в условиях современного общества, готовой к мирному созиданию и защите Родины. </w:t>
      </w:r>
    </w:p>
    <w:p w14:paraId="38E1F17C"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Цель воспитания обучающихся в Лицее им. Г.Ф. Атякшева: </w:t>
      </w:r>
    </w:p>
    <w:p w14:paraId="4EF9E5B5"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развитие личности, создание условий для самоопределения и социализации </w:t>
      </w:r>
      <w:r w:rsidRPr="003C63EF">
        <w:rPr>
          <w:rFonts w:ascii="Times New Roman" w:hAnsi="Times New Roman"/>
          <w:sz w:val="28"/>
          <w:szCs w:val="28"/>
          <w:lang w:val="ru-RU"/>
        </w:rPr>
        <w:br/>
        <w:t xml:space="preserve">на основе социокультурных, духовно-нравственных ценностей и принятых </w:t>
      </w:r>
      <w:r w:rsidRPr="003C63EF">
        <w:rPr>
          <w:rFonts w:ascii="Times New Roman" w:hAnsi="Times New Roman"/>
          <w:sz w:val="28"/>
          <w:szCs w:val="28"/>
          <w:lang w:val="ru-RU"/>
        </w:rPr>
        <w:br/>
        <w:t>в российском обществе правил и норм поведения в интересах человека, семьи, общества и государства;</w:t>
      </w:r>
    </w:p>
    <w:p w14:paraId="63EE2B6A"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формирование у обучающихся чувства патриотизма, гражданственности, уважения к памяти защитников Отечества и подвигам Героев Отечества, закону </w:t>
      </w:r>
      <w:r w:rsidRPr="003C63EF">
        <w:rPr>
          <w:rFonts w:ascii="Times New Roman" w:hAnsi="Times New Roman"/>
          <w:sz w:val="28"/>
          <w:szCs w:val="28"/>
          <w:lang w:val="ru-RU"/>
        </w:rPr>
        <w:br/>
        <w:t>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14:paraId="43047978"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Задачи воспитания обучающихся в Лицее им. Г.Ф. Атякшева:</w:t>
      </w:r>
    </w:p>
    <w:p w14:paraId="1DB4C304"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усвоение обучающимися знаний норм, духовно-нравственных ценностей, традиций, которые выработало российское общество (социально значимых знаний); </w:t>
      </w:r>
    </w:p>
    <w:p w14:paraId="3AAA42CD"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формирование и развитие личностных отношений к этим нормам, ценностям, традициям (их освоение, принятие); </w:t>
      </w:r>
    </w:p>
    <w:p w14:paraId="30D17DDA"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14:paraId="6FD5E3B1"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достижение личностных результатов освоения общеобразовательных программ в соответствии с ФГОС ООО. </w:t>
      </w:r>
    </w:p>
    <w:p w14:paraId="7B8CF2C9"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 Личностные результаты освоения обучающимися образовательных программ включают:</w:t>
      </w:r>
    </w:p>
    <w:p w14:paraId="694B0207"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осознание российской гражданской идентичности; </w:t>
      </w:r>
    </w:p>
    <w:p w14:paraId="7D99ADDE"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сформированность ценностей самостоятельности и инициативы;</w:t>
      </w:r>
    </w:p>
    <w:p w14:paraId="0BB00A00"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готовность обучающихся к саморазвитию, самостоятельности и личностному самоопределению;</w:t>
      </w:r>
    </w:p>
    <w:p w14:paraId="7B7C4849"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наличие мотивации к целенаправленной социально значимой деятельности;</w:t>
      </w:r>
    </w:p>
    <w:p w14:paraId="69EE11C0"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сформированность внутренней позиции личности как особого ценностного отношения к себе, окружающим людям и жизни в целом.</w:t>
      </w:r>
    </w:p>
    <w:p w14:paraId="6D2BEF0E"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оспитательная деятельность в Лицее им. Г.Ф. Атякшева планируется и осуществляется на основе аксиологического, антропологического, культурно-</w:t>
      </w:r>
      <w:r w:rsidRPr="003C63EF">
        <w:rPr>
          <w:rFonts w:ascii="Times New Roman" w:hAnsi="Times New Roman"/>
          <w:sz w:val="28"/>
          <w:szCs w:val="28"/>
          <w:lang w:val="ru-RU"/>
        </w:rPr>
        <w:lastRenderedPageBreak/>
        <w:t xml:space="preserve">исторического, системно -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w:t>
      </w:r>
      <w:proofErr w:type="spellStart"/>
      <w:r w:rsidRPr="003C63EF">
        <w:rPr>
          <w:rFonts w:ascii="Times New Roman" w:hAnsi="Times New Roman"/>
          <w:sz w:val="28"/>
          <w:szCs w:val="28"/>
          <w:lang w:val="ru-RU"/>
        </w:rPr>
        <w:t>возрастосообразности</w:t>
      </w:r>
      <w:proofErr w:type="spellEnd"/>
      <w:r w:rsidRPr="003C63EF">
        <w:rPr>
          <w:rFonts w:ascii="Times New Roman" w:hAnsi="Times New Roman"/>
          <w:sz w:val="28"/>
          <w:szCs w:val="28"/>
          <w:lang w:val="ru-RU"/>
        </w:rPr>
        <w:t xml:space="preserve">. </w:t>
      </w:r>
    </w:p>
    <w:p w14:paraId="497ED30A"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Программа воспитания реализуется в единстве учебной </w:t>
      </w:r>
      <w:r w:rsidRPr="003C63EF">
        <w:rPr>
          <w:rFonts w:ascii="Times New Roman" w:hAnsi="Times New Roman"/>
          <w:sz w:val="28"/>
          <w:szCs w:val="28"/>
          <w:lang w:val="ru-RU"/>
        </w:rPr>
        <w:br/>
        <w:t xml:space="preserve">и воспитательной деятельности Лицея им. Г.Ф. Атякшева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14:paraId="2172F04A"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1) Гражданского воспитания, способствующего 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w:t>
      </w:r>
      <w:r w:rsidRPr="003C63EF">
        <w:rPr>
          <w:rFonts w:ascii="Times New Roman" w:hAnsi="Times New Roman"/>
          <w:sz w:val="28"/>
          <w:szCs w:val="28"/>
          <w:lang w:val="ru-RU"/>
        </w:rPr>
        <w:br/>
        <w:t>к правам, свободам и обязанностям гражданина России, правовой и политической культуры.</w:t>
      </w:r>
    </w:p>
    <w:p w14:paraId="51790F90"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2) Патриотического воспитания, основанного на воспитании любви </w:t>
      </w:r>
      <w:r w:rsidRPr="003C63EF">
        <w:rPr>
          <w:rFonts w:ascii="Times New Roman" w:hAnsi="Times New Roman"/>
          <w:sz w:val="28"/>
          <w:szCs w:val="28"/>
          <w:lang w:val="ru-RU"/>
        </w:rPr>
        <w:br/>
        <w:t>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14:paraId="2C56E87F"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3) Духовно-нравственного воспитания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14:paraId="1D221A2B"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4)Эстетического воспитания, способствующего 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14:paraId="4052A8C8"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5)Физического воспитания, ориентированного на формирование культуры здорового образа жизни и эмоционального благополучия –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14:paraId="3E21CD3C"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6)Трудового воспитания, основанного на воспитании уважения </w:t>
      </w:r>
      <w:r w:rsidRPr="003C63EF">
        <w:rPr>
          <w:rFonts w:ascii="Times New Roman" w:hAnsi="Times New Roman"/>
          <w:sz w:val="28"/>
          <w:szCs w:val="28"/>
          <w:lang w:val="ru-RU"/>
        </w:rPr>
        <w:br/>
        <w:t xml:space="preserve">к труду, трудящимся, результатам труда (своего и других людей), ориентации </w:t>
      </w:r>
      <w:r w:rsidRPr="003C63EF">
        <w:rPr>
          <w:rFonts w:ascii="Times New Roman" w:hAnsi="Times New Roman"/>
          <w:sz w:val="28"/>
          <w:szCs w:val="28"/>
          <w:lang w:val="ru-RU"/>
        </w:rPr>
        <w:br/>
        <w:t xml:space="preserve">на трудовую деятельность, получение профессии, личностное самовыражение </w:t>
      </w:r>
      <w:r w:rsidRPr="003C63EF">
        <w:rPr>
          <w:rFonts w:ascii="Times New Roman" w:hAnsi="Times New Roman"/>
          <w:sz w:val="28"/>
          <w:szCs w:val="28"/>
          <w:lang w:val="ru-RU"/>
        </w:rPr>
        <w:br/>
        <w:t>в продуктивном, нравственно достойном труде в российском обществе, достижение выдающихся результатов в профессиональной деятельности.</w:t>
      </w:r>
    </w:p>
    <w:p w14:paraId="31CB42B3"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7)Экологического воспитания, способствующего 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14:paraId="5DCAA6F1"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8) Ценности научного познания, ориентированного на 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14:paraId="42734431"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 xml:space="preserve">Целевые ориентиры результатов воспитания. </w:t>
      </w:r>
    </w:p>
    <w:p w14:paraId="5B0BE111"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Требования к личностным результатам освоения обучающимися </w:t>
      </w:r>
      <w:r w:rsidRPr="003C63EF">
        <w:rPr>
          <w:rFonts w:ascii="Times New Roman" w:hAnsi="Times New Roman"/>
          <w:sz w:val="28"/>
          <w:szCs w:val="28"/>
          <w:lang w:val="ru-RU"/>
        </w:rPr>
        <w:br/>
        <w:t>ООП ООО установлены ФГОС ООО.</w:t>
      </w:r>
    </w:p>
    <w:p w14:paraId="71C63E23"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14:paraId="5D4AB34F"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Целевые ориентиры результатов воспитания на уровне начального общего образования.</w:t>
      </w:r>
    </w:p>
    <w:p w14:paraId="15CDBB70"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Гражданское воспитание:</w:t>
      </w:r>
    </w:p>
    <w:p w14:paraId="109C7415"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14:paraId="5D1E0C8A"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14:paraId="64D3EBD6"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являющий уважение к государственным символам России, праздникам;</w:t>
      </w:r>
    </w:p>
    <w:p w14:paraId="310B6B8D"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14:paraId="1E29CEE6"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ыражающий неприятие любой дискриминации граждан, проявлений экстремизма, терроризма, коррупции в обществе;</w:t>
      </w:r>
    </w:p>
    <w:p w14:paraId="44F31CC1"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принимающий участие в жизни класса, общеобразовательной организации, </w:t>
      </w:r>
      <w:r w:rsidRPr="003C63EF">
        <w:rPr>
          <w:rFonts w:ascii="Times New Roman" w:hAnsi="Times New Roman"/>
          <w:sz w:val="28"/>
          <w:szCs w:val="28"/>
          <w:lang w:val="ru-RU"/>
        </w:rPr>
        <w:br/>
        <w:t>в том числе самоуправлении, ориентированный на участие в социально значимой деятельности.</w:t>
      </w:r>
    </w:p>
    <w:p w14:paraId="3DA2F1BA"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bookmarkStart w:id="123" w:name="_Hlk126441483"/>
      <w:r w:rsidRPr="003C63EF">
        <w:rPr>
          <w:rFonts w:ascii="Times New Roman" w:hAnsi="Times New Roman"/>
          <w:sz w:val="28"/>
          <w:szCs w:val="28"/>
          <w:lang w:val="ru-RU"/>
        </w:rPr>
        <w:t>Патриотическое воспитание</w:t>
      </w:r>
    </w:p>
    <w:p w14:paraId="2F204FB4"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сознающий свою национальную, этническую принадлежность, любящий свой народ, его традиции, культуру;</w:t>
      </w:r>
    </w:p>
    <w:p w14:paraId="059E6BC9"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14:paraId="2999A4C2"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проявляющий интерес к познанию родного языка, истории и культуры своего края, своего народа, других народов России; </w:t>
      </w:r>
    </w:p>
    <w:p w14:paraId="06527CCC"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знающий и уважающий достижения нашей Родины — России в науке, искусстве, спорте, технологиях, боевые подвиги и трудовые достижения, героев </w:t>
      </w:r>
      <w:r w:rsidRPr="003C63EF">
        <w:rPr>
          <w:rFonts w:ascii="Times New Roman" w:hAnsi="Times New Roman"/>
          <w:sz w:val="28"/>
          <w:szCs w:val="28"/>
          <w:lang w:val="ru-RU"/>
        </w:rPr>
        <w:br/>
        <w:t xml:space="preserve">и защитников Отечества в прошлом и современности; </w:t>
      </w:r>
    </w:p>
    <w:p w14:paraId="258A5B2E"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инимающий участие в мероприятиях патриотической направленности.</w:t>
      </w:r>
    </w:p>
    <w:bookmarkEnd w:id="123"/>
    <w:p w14:paraId="47D8A89C"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Духовно-нравственное воспитание:</w:t>
      </w:r>
    </w:p>
    <w:p w14:paraId="5DC94BA7"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bookmarkStart w:id="124" w:name="_Hlk126441867"/>
      <w:r w:rsidRPr="003C63EF">
        <w:rPr>
          <w:rFonts w:ascii="Times New Roman" w:hAnsi="Times New Roman"/>
          <w:sz w:val="28"/>
          <w:szCs w:val="28"/>
          <w:lang w:val="ru-RU"/>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14:paraId="0E681D7D"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bookmarkStart w:id="125" w:name="_Hlk126441946"/>
      <w:bookmarkEnd w:id="124"/>
      <w:r w:rsidRPr="003C63EF">
        <w:rPr>
          <w:rFonts w:ascii="Times New Roman" w:hAnsi="Times New Roman"/>
          <w:sz w:val="28"/>
          <w:szCs w:val="28"/>
          <w:lang w:val="ru-RU"/>
        </w:rPr>
        <w:lastRenderedPageBreak/>
        <w:t xml:space="preserve">-выражающий готовность оценивать своё поведение и поступки, поведение </w:t>
      </w:r>
      <w:r w:rsidRPr="003C63EF">
        <w:rPr>
          <w:rFonts w:ascii="Times New Roman" w:hAnsi="Times New Roman"/>
          <w:sz w:val="28"/>
          <w:szCs w:val="28"/>
          <w:lang w:val="ru-RU"/>
        </w:rPr>
        <w:br/>
        <w:t>и поступки других людей с позиций традиционных российских духовно-нравственных ценностей и норм с учётом осознания последствий поступков;</w:t>
      </w:r>
    </w:p>
    <w:p w14:paraId="4B3FF364"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bookmarkStart w:id="126" w:name="_Hlk126442040"/>
      <w:bookmarkEnd w:id="125"/>
      <w:r w:rsidRPr="003C63EF">
        <w:rPr>
          <w:rFonts w:ascii="Times New Roman" w:hAnsi="Times New Roman"/>
          <w:sz w:val="28"/>
          <w:szCs w:val="28"/>
          <w:lang w:val="ru-RU"/>
        </w:rPr>
        <w:t xml:space="preserve">-выражающий неприятие антигуманных и асоциальных поступков, поведения, противоречащих традиционным в России духовно-нравственным нормам </w:t>
      </w:r>
      <w:r w:rsidRPr="003C63EF">
        <w:rPr>
          <w:rFonts w:ascii="Times New Roman" w:hAnsi="Times New Roman"/>
          <w:sz w:val="28"/>
          <w:szCs w:val="28"/>
          <w:lang w:val="ru-RU"/>
        </w:rPr>
        <w:br/>
        <w:t>и ценностям;</w:t>
      </w:r>
    </w:p>
    <w:p w14:paraId="6F6918E5"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bookmarkStart w:id="127" w:name="_Hlk126442070"/>
      <w:bookmarkEnd w:id="126"/>
      <w:r w:rsidRPr="003C63EF">
        <w:rPr>
          <w:rFonts w:ascii="Times New Roman" w:hAnsi="Times New Roman"/>
          <w:sz w:val="28"/>
          <w:szCs w:val="28"/>
          <w:lang w:val="ru-RU"/>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14:paraId="2DECF3AA"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bookmarkStart w:id="128" w:name="_Hlk126442124"/>
      <w:bookmarkEnd w:id="127"/>
      <w:r w:rsidRPr="003C63EF">
        <w:rPr>
          <w:rFonts w:ascii="Times New Roman" w:hAnsi="Times New Roman"/>
          <w:sz w:val="28"/>
          <w:szCs w:val="28"/>
          <w:lang w:val="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14:paraId="764C9EF1"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проявляющий интерес к чтению, к родному языку, русскому языку </w:t>
      </w:r>
      <w:r w:rsidRPr="003C63EF">
        <w:rPr>
          <w:rFonts w:ascii="Times New Roman" w:hAnsi="Times New Roman"/>
          <w:sz w:val="28"/>
          <w:szCs w:val="28"/>
          <w:lang w:val="ru-RU"/>
        </w:rPr>
        <w:br/>
        <w:t>и литературе как части духовной культуры своего народа, российского общества.</w:t>
      </w:r>
    </w:p>
    <w:bookmarkEnd w:id="128"/>
    <w:p w14:paraId="747A69C0"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Эстетическое воспитание:</w:t>
      </w:r>
    </w:p>
    <w:p w14:paraId="1737E1AA"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bookmarkStart w:id="129" w:name="_Hlk126442283"/>
      <w:r w:rsidRPr="003C63EF">
        <w:rPr>
          <w:rFonts w:ascii="Times New Roman" w:hAnsi="Times New Roman"/>
          <w:sz w:val="28"/>
          <w:szCs w:val="28"/>
          <w:lang w:val="ru-RU"/>
        </w:rPr>
        <w:t xml:space="preserve">-выражающий понимание ценности отечественного и мирового искусства, народных традиций и народного творчества в искусстве; </w:t>
      </w:r>
    </w:p>
    <w:p w14:paraId="55D8F46C"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14:paraId="7F25BFE0"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сознающий роль художественной культуры как средства коммуникации </w:t>
      </w:r>
      <w:r w:rsidRPr="003C63EF">
        <w:rPr>
          <w:rFonts w:ascii="Times New Roman" w:hAnsi="Times New Roman"/>
          <w:sz w:val="28"/>
          <w:szCs w:val="28"/>
          <w:lang w:val="ru-RU"/>
        </w:rPr>
        <w:br/>
        <w:t>и самовыражения в современном обществе, значение нравственных норм, ценностей, традиций в искусстве;</w:t>
      </w:r>
    </w:p>
    <w:p w14:paraId="663F031D"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ориентированный на самовыражение в разных видах искусства, </w:t>
      </w:r>
      <w:r w:rsidRPr="003C63EF">
        <w:rPr>
          <w:rFonts w:ascii="Times New Roman" w:hAnsi="Times New Roman"/>
          <w:sz w:val="28"/>
          <w:szCs w:val="28"/>
          <w:lang w:val="ru-RU"/>
        </w:rPr>
        <w:br/>
        <w:t>в художественном творчестве.</w:t>
      </w:r>
    </w:p>
    <w:bookmarkEnd w:id="129"/>
    <w:p w14:paraId="1A674A6D"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Физическое воспитание, формирование культуры здоровья </w:t>
      </w:r>
      <w:r w:rsidRPr="003C63EF">
        <w:rPr>
          <w:rFonts w:ascii="Times New Roman" w:hAnsi="Times New Roman"/>
          <w:sz w:val="28"/>
          <w:szCs w:val="28"/>
          <w:lang w:val="ru-RU"/>
        </w:rPr>
        <w:br/>
        <w:t>и эмоционального благополучия:</w:t>
      </w:r>
    </w:p>
    <w:p w14:paraId="079EF7BD"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bookmarkStart w:id="130" w:name="_Hlk126442442"/>
      <w:r w:rsidRPr="003C63EF">
        <w:rPr>
          <w:rFonts w:ascii="Times New Roman" w:hAnsi="Times New Roman"/>
          <w:sz w:val="28"/>
          <w:szCs w:val="28"/>
          <w:lang w:val="ru-RU"/>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14:paraId="7892D3B7"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14:paraId="33D10D51"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14:paraId="75F89D63"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умеющий осознавать физическое и эмоциональное состояние (своё и других людей), стремящийся управлять собственным эмоциональным состоянием;</w:t>
      </w:r>
    </w:p>
    <w:p w14:paraId="5DBACB4F"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bookmarkStart w:id="131" w:name="_Hlk126442479"/>
      <w:bookmarkEnd w:id="130"/>
      <w:r w:rsidRPr="003C63EF">
        <w:rPr>
          <w:rFonts w:ascii="Times New Roman" w:hAnsi="Times New Roman"/>
          <w:sz w:val="28"/>
          <w:szCs w:val="28"/>
          <w:lang w:val="ru-RU"/>
        </w:rPr>
        <w:t xml:space="preserve">-способный адаптироваться к меняющимся социальным, информационным </w:t>
      </w:r>
      <w:r w:rsidRPr="003C63EF">
        <w:rPr>
          <w:rFonts w:ascii="Times New Roman" w:hAnsi="Times New Roman"/>
          <w:sz w:val="28"/>
          <w:szCs w:val="28"/>
          <w:lang w:val="ru-RU"/>
        </w:rPr>
        <w:br/>
        <w:t>и природным условиям, стрессовым ситуациям.</w:t>
      </w:r>
    </w:p>
    <w:bookmarkEnd w:id="131"/>
    <w:p w14:paraId="621688B6"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Трудовое воспитание:</w:t>
      </w:r>
    </w:p>
    <w:p w14:paraId="1587A75B"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bookmarkStart w:id="132" w:name="_Hlk126442623"/>
      <w:r w:rsidRPr="003C63EF">
        <w:rPr>
          <w:rFonts w:ascii="Times New Roman" w:hAnsi="Times New Roman"/>
          <w:sz w:val="28"/>
          <w:szCs w:val="28"/>
          <w:lang w:val="ru-RU"/>
        </w:rPr>
        <w:t>-уважающий труд, результаты своего труда, труда других людей;</w:t>
      </w:r>
    </w:p>
    <w:p w14:paraId="102BFD7E"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проявляющий интерес к практическому изучению профессий и труда различного рода, в том числе на основе применения предметных знаний;</w:t>
      </w:r>
    </w:p>
    <w:p w14:paraId="02A87D6E"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14:paraId="14E09059"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14:paraId="060E6055"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bookmarkEnd w:id="132"/>
    <w:p w14:paraId="7092579F"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Экологическое воспитание:</w:t>
      </w:r>
    </w:p>
    <w:p w14:paraId="39385830"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bookmarkStart w:id="133" w:name="_Hlk126442730"/>
      <w:r w:rsidRPr="003C63EF">
        <w:rPr>
          <w:rFonts w:ascii="Times New Roman" w:hAnsi="Times New Roman"/>
          <w:sz w:val="28"/>
          <w:szCs w:val="28"/>
          <w:lang w:val="ru-RU"/>
        </w:rPr>
        <w:t>-понимающий значение и глобальный характер экологических проблем, путей их решения, значение экологической культуры человека, общества;</w:t>
      </w:r>
    </w:p>
    <w:p w14:paraId="419BF2CB"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сознающий свою ответственность как гражданина и потребителя в условиях взаимосвязи природной, технологической и социальной сред;</w:t>
      </w:r>
    </w:p>
    <w:p w14:paraId="16BE28EB"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ыражающий активное неприятие действий, приносящих вред природе;</w:t>
      </w:r>
    </w:p>
    <w:p w14:paraId="18348AAD"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14:paraId="32B8D761"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участвующий в практической деятельности экологической, природоохранной направленности.</w:t>
      </w:r>
    </w:p>
    <w:bookmarkEnd w:id="133"/>
    <w:p w14:paraId="782B777B"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Ценности научного познания:</w:t>
      </w:r>
    </w:p>
    <w:p w14:paraId="3693A252"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bookmarkStart w:id="134" w:name="_Hlk126443003"/>
      <w:r w:rsidRPr="003C63EF">
        <w:rPr>
          <w:rFonts w:ascii="Times New Roman" w:hAnsi="Times New Roman"/>
          <w:sz w:val="28"/>
          <w:szCs w:val="28"/>
          <w:lang w:val="ru-RU"/>
        </w:rPr>
        <w:t xml:space="preserve">-выражающий познавательные интересы в разных предметных областях </w:t>
      </w:r>
      <w:r w:rsidRPr="003C63EF">
        <w:rPr>
          <w:rFonts w:ascii="Times New Roman" w:hAnsi="Times New Roman"/>
          <w:sz w:val="28"/>
          <w:szCs w:val="28"/>
          <w:lang w:val="ru-RU"/>
        </w:rPr>
        <w:br/>
        <w:t>с учётом индивидуальных интересов, способностей, достижений;</w:t>
      </w:r>
    </w:p>
    <w:p w14:paraId="58C6E859"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ориентированный в деятельности на научные знания о природе и обществе, взаимосвязях человека с природной и социальной средой;</w:t>
      </w:r>
    </w:p>
    <w:p w14:paraId="61CC7FE3"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14:paraId="7D531455"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134"/>
    <w:p w14:paraId="773FFE28" w14:textId="77777777" w:rsidR="003C63EF" w:rsidRPr="003C63EF" w:rsidRDefault="003C63EF" w:rsidP="003C63EF">
      <w:pPr>
        <w:widowControl/>
        <w:spacing w:after="0" w:line="240" w:lineRule="auto"/>
        <w:ind w:firstLine="709"/>
        <w:jc w:val="center"/>
        <w:rPr>
          <w:rFonts w:ascii="Times New Roman" w:hAnsi="Times New Roman"/>
          <w:b/>
          <w:sz w:val="28"/>
          <w:szCs w:val="28"/>
          <w:lang w:val="ru-RU"/>
        </w:rPr>
      </w:pPr>
      <w:r w:rsidRPr="003C63EF">
        <w:rPr>
          <w:rFonts w:ascii="Times New Roman" w:hAnsi="Times New Roman"/>
          <w:b/>
          <w:sz w:val="28"/>
          <w:szCs w:val="28"/>
          <w:lang w:val="ru-RU"/>
        </w:rPr>
        <w:t>Содержательный раздел.</w:t>
      </w:r>
    </w:p>
    <w:p w14:paraId="6D063958" w14:textId="77777777" w:rsidR="003C63EF" w:rsidRPr="003C63EF" w:rsidRDefault="003C63EF" w:rsidP="003C63EF">
      <w:pPr>
        <w:widowControl/>
        <w:spacing w:after="0" w:line="240" w:lineRule="auto"/>
        <w:jc w:val="center"/>
        <w:rPr>
          <w:rFonts w:ascii="Times New Roman" w:hAnsi="Times New Roman"/>
          <w:sz w:val="28"/>
          <w:szCs w:val="28"/>
          <w:lang w:val="ru-RU"/>
        </w:rPr>
      </w:pPr>
      <w:r w:rsidRPr="003C63EF">
        <w:rPr>
          <w:rFonts w:ascii="Times New Roman" w:hAnsi="Times New Roman"/>
          <w:b/>
          <w:sz w:val="28"/>
          <w:szCs w:val="28"/>
          <w:lang w:val="ru-RU"/>
        </w:rPr>
        <w:t>Уклад образовательной организации</w:t>
      </w:r>
      <w:r w:rsidRPr="003C63EF">
        <w:rPr>
          <w:rFonts w:ascii="Times New Roman" w:hAnsi="Times New Roman"/>
          <w:sz w:val="28"/>
          <w:szCs w:val="28"/>
          <w:lang w:val="ru-RU"/>
        </w:rPr>
        <w:t>.</w:t>
      </w:r>
    </w:p>
    <w:p w14:paraId="22D2C5B4"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Лицей им. Г.Ф. Атякшева находится в центре города, в благоприятном социокультурном окружении, создающим комфортные условия для самореализации, саморазвития и самоопределения учащихся. Образовательную и воспитательную деятельность осуществляют 66 педагогических работников, в дошкольных группах 16. Лицей им. Г.Ф. Атякшева является общеобразовательным учреждением, реализующим общеобразовательные программы дошкольного, начального, основного и среднего общего образования, обеспечивающие расширенную и </w:t>
      </w:r>
      <w:r w:rsidRPr="003C63EF">
        <w:rPr>
          <w:rFonts w:ascii="Times New Roman" w:hAnsi="Times New Roman"/>
          <w:sz w:val="28"/>
          <w:szCs w:val="28"/>
          <w:lang w:val="ru-RU"/>
        </w:rPr>
        <w:lastRenderedPageBreak/>
        <w:t xml:space="preserve">углубленную подготовку обучающихся по техническим дисциплинам. Численность обучающихся на 1 сентября 2023 года составляет 974 человека. </w:t>
      </w:r>
    </w:p>
    <w:p w14:paraId="0AF7510D"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Лицей имени Г.Ф. Атякшева получил свой статус в 1999 г. Основой для лицея стала Комсомольская средняя специализированная по основам информатики общеобразовательная школа №1, которая была введена в действие 4 февраля 1974 г. В 1991 г., развиваясь далее в этом направлении, школа была перерегистрирована как школа-лицей в связи с наличием ранней </w:t>
      </w:r>
      <w:proofErr w:type="spellStart"/>
      <w:r w:rsidRPr="003C63EF">
        <w:rPr>
          <w:rFonts w:ascii="Times New Roman" w:hAnsi="Times New Roman"/>
          <w:sz w:val="28"/>
          <w:szCs w:val="28"/>
          <w:lang w:val="ru-RU"/>
        </w:rPr>
        <w:t>профилизации</w:t>
      </w:r>
      <w:proofErr w:type="spellEnd"/>
      <w:r w:rsidRPr="003C63EF">
        <w:rPr>
          <w:rFonts w:ascii="Times New Roman" w:hAnsi="Times New Roman"/>
          <w:sz w:val="28"/>
          <w:szCs w:val="28"/>
          <w:lang w:val="ru-RU"/>
        </w:rPr>
        <w:t xml:space="preserve"> (информатика с 1-го по 11 классы, с получением свидетельства государственного образца о получении начального профессионального образования), повышенного уровня образования (углубленного изучения математики и информатики) и инновационной деятельности педагогического коллектива школы. В 1994 г. школе-лицею в результате аттестации была присвоена высшая категория.</w:t>
      </w:r>
    </w:p>
    <w:p w14:paraId="4CED1E36"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 марте 1999 г., после ухода из жизни ее первого директора, Георгия Федоровича Атякшева, решением городской Думы и Главы администрации г. Югорска школе-лицею было присвоено его имя.</w:t>
      </w:r>
    </w:p>
    <w:p w14:paraId="3FACEA30"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С сентября 2014 года в Лицее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xml:space="preserve">. Атякшева функционирует специализированный профильный класс – Газпром-класс, в котором изучаются углубленно предмет математика, на профильном уровне – информатика и ИКТ, физика, в целях последующего получения высшего образования по специальностям, соответствующим профилю основных видов деятельности общества с ограниченной ответственностью «Газпром трансгаз Югорск» и дальнейшего трудоустройства в ООО «Газпром трансгаз Югорск». В рамках образовательной деятельности силами преподавателей </w:t>
      </w:r>
      <w:proofErr w:type="spellStart"/>
      <w:r w:rsidRPr="003C63EF">
        <w:rPr>
          <w:rFonts w:ascii="Times New Roman" w:hAnsi="Times New Roman"/>
          <w:sz w:val="28"/>
          <w:szCs w:val="28"/>
          <w:lang w:val="ru-RU"/>
        </w:rPr>
        <w:t>УрФУ</w:t>
      </w:r>
      <w:proofErr w:type="spellEnd"/>
      <w:r w:rsidRPr="003C63EF">
        <w:rPr>
          <w:rFonts w:ascii="Times New Roman" w:hAnsi="Times New Roman"/>
          <w:sz w:val="28"/>
          <w:szCs w:val="28"/>
          <w:lang w:val="ru-RU"/>
        </w:rPr>
        <w:t xml:space="preserve"> ведутся спецкурсы по математике, информатике и физике. В Лицее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xml:space="preserve">. Атякшева выстроена система взаимодействия с Консорциумом по развитию школьного инженерно-технологического образования в РФ на базе Инженерно-технологической школы №777 г. Санкт-Петербурга. Также тесно взаимодействует Лицей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 и с детским технопарком «</w:t>
      </w:r>
      <w:proofErr w:type="spellStart"/>
      <w:r w:rsidRPr="003C63EF">
        <w:rPr>
          <w:rFonts w:ascii="Times New Roman" w:hAnsi="Times New Roman"/>
          <w:sz w:val="28"/>
          <w:szCs w:val="28"/>
          <w:lang w:val="ru-RU"/>
        </w:rPr>
        <w:t>Кванториум</w:t>
      </w:r>
      <w:proofErr w:type="spellEnd"/>
      <w:r w:rsidRPr="003C63EF">
        <w:rPr>
          <w:rFonts w:ascii="Times New Roman" w:hAnsi="Times New Roman"/>
          <w:sz w:val="28"/>
          <w:szCs w:val="28"/>
          <w:lang w:val="ru-RU"/>
        </w:rPr>
        <w:t xml:space="preserve">» города Югорска. Курсы внеурочной деятельности и работа объединений дополнительного образования осуществляются в Центре образования цифрового и гуманитарного профилей «Точка роста». В целях формирования единого воспитательного пространства, обеспечивающего реализацию взаимодействия ученического самоуправления, детских общественных объединений, Российского движения детей и молодежи (далее -РДДМ) для проектной деятельности участников первичного отделения РДДМ на базе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 действуют по разным направлениям 12 различных общественных объединений, закладываются традиции массового волонтерского движения. Волонтеры отрядов «3Д» и «ЛИК» активно сотрудничают с отделом молодежных инициатив МЦ «Гелиос», Советом Ветеранов города Югорска, с Советским реабилитационным центром для детей и подростков с ограниченными возможностями на постоянной основе проводят благотворительные акции, концерты.</w:t>
      </w:r>
    </w:p>
    <w:p w14:paraId="67A114D8"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Главным социальным партнером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xml:space="preserve">. Атякшева является шефствующее предприятие Аппарат управления ООО «Газпром Трансгаз Югорск», также учреждения культуры и спорта города Югорска. На протяжении многих лет в Лицее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xml:space="preserve">. Атякшева сложилась система традиционных праздников и </w:t>
      </w:r>
      <w:r w:rsidRPr="003C63EF">
        <w:rPr>
          <w:rFonts w:ascii="Times New Roman" w:hAnsi="Times New Roman"/>
          <w:sz w:val="28"/>
          <w:szCs w:val="28"/>
          <w:lang w:val="ru-RU"/>
        </w:rPr>
        <w:lastRenderedPageBreak/>
        <w:t>образовательных событий, акций, мероприятий: посвящение в лицеисты, посвящение в пешеходы, День дублёра, туристический слёт и др.</w:t>
      </w:r>
    </w:p>
    <w:p w14:paraId="29A98168"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Практическая реализация цели и задач воспитания осуществляется в рамках следующих направлений воспитательной работы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xml:space="preserve">. Атякшева, каждое из них представлено в соответствии с ключевой воспитательной темой на учебный год в соответствующем модуле. В 2023-2024 учебном году ключевая тема– </w:t>
      </w:r>
      <w:proofErr w:type="gramStart"/>
      <w:r w:rsidRPr="003C63EF">
        <w:rPr>
          <w:rFonts w:ascii="Times New Roman" w:hAnsi="Times New Roman"/>
          <w:sz w:val="28"/>
          <w:szCs w:val="28"/>
          <w:lang w:val="ru-RU"/>
        </w:rPr>
        <w:t>РОДИНА ,</w:t>
      </w:r>
      <w:proofErr w:type="gramEnd"/>
      <w:r w:rsidRPr="003C63EF">
        <w:rPr>
          <w:rFonts w:ascii="Times New Roman" w:hAnsi="Times New Roman"/>
          <w:sz w:val="28"/>
          <w:szCs w:val="28"/>
          <w:lang w:val="ru-RU"/>
        </w:rPr>
        <w:t xml:space="preserve"> которая расшифровывается так: Р- развитие, Одаренные дети – будущее России», профориентационная деятельность, осознанный профессиональный выбор профессий, посвященных служению своему Отечеству и народу; Движение. Активная деятельность клубных формирований российского движения детей и молодежи «Движение первых»: «Орлята России», «Большая перемена» и т.д.; Историческая память. Участники Движения изучают, знают и защищают историю России, округа,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xml:space="preserve">. Атякшева. историческое просвещение учащихся, повышение интереса к истории России, «Разговоры о важном», гражданское воспитание, патриотизм, культурное наследие, функциональная грамотность, Нравственное </w:t>
      </w:r>
      <w:proofErr w:type="gramStart"/>
      <w:r w:rsidRPr="003C63EF">
        <w:rPr>
          <w:rFonts w:ascii="Times New Roman" w:hAnsi="Times New Roman"/>
          <w:sz w:val="28"/>
          <w:szCs w:val="28"/>
          <w:lang w:val="ru-RU"/>
        </w:rPr>
        <w:t>воспитание,  Активная</w:t>
      </w:r>
      <w:proofErr w:type="gramEnd"/>
      <w:r w:rsidRPr="003C63EF">
        <w:rPr>
          <w:rFonts w:ascii="Times New Roman" w:hAnsi="Times New Roman"/>
          <w:sz w:val="28"/>
          <w:szCs w:val="28"/>
          <w:lang w:val="ru-RU"/>
        </w:rPr>
        <w:t xml:space="preserve"> гражданская позиция, социальные проекты классов.</w:t>
      </w:r>
    </w:p>
    <w:p w14:paraId="66D62B93" w14:textId="77777777" w:rsidR="003C63EF" w:rsidRPr="003C63EF" w:rsidRDefault="003C63EF" w:rsidP="003C63EF">
      <w:pPr>
        <w:widowControl/>
        <w:shd w:val="clear" w:color="auto" w:fill="FFFFFF"/>
        <w:spacing w:after="0" w:line="240" w:lineRule="auto"/>
        <w:jc w:val="both"/>
        <w:rPr>
          <w:rFonts w:ascii="Times New Roman" w:eastAsia="Times New Roman" w:hAnsi="Times New Roman"/>
          <w:b/>
          <w:color w:val="000000"/>
          <w:sz w:val="28"/>
          <w:szCs w:val="28"/>
          <w:shd w:val="clear" w:color="auto" w:fill="FFFFFF"/>
          <w:lang w:val="ru-RU" w:eastAsia="ru-RU"/>
        </w:rPr>
      </w:pPr>
      <w:r w:rsidRPr="003C63EF">
        <w:rPr>
          <w:rFonts w:ascii="Times New Roman" w:eastAsia="Times New Roman" w:hAnsi="Times New Roman"/>
          <w:b/>
          <w:bCs/>
          <w:color w:val="000000"/>
          <w:sz w:val="28"/>
          <w:szCs w:val="28"/>
          <w:shd w:val="clear" w:color="auto" w:fill="FFFFFF"/>
          <w:lang w:val="ru-RU" w:eastAsia="ru-RU"/>
        </w:rPr>
        <w:t>ВИДЫ, ФОРМЫ И СОДЕРЖАНИЕ ВОСПИТАТЕЛЬНОЙ ДЕЯТЕЛЬНОСТИ</w:t>
      </w:r>
    </w:p>
    <w:p w14:paraId="41529A77"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Виды, формы и содержание воспитательной деятельности в этом разделе запланированы и представлены по модулям. В модуле описаны виды, формы и содержание воспитательной работы в рамках определенного направления деятельности в Лицее </w:t>
      </w:r>
      <w:r w:rsidRPr="003C63EF">
        <w:rPr>
          <w:rFonts w:ascii="Times New Roman" w:hAnsi="Times New Roman"/>
          <w:sz w:val="28"/>
          <w:szCs w:val="28"/>
          <w:lang w:val="ru-RU"/>
        </w:rPr>
        <w:t>им. Г.Ф. Атякшева</w:t>
      </w:r>
      <w:r w:rsidRPr="003C63EF">
        <w:rPr>
          <w:rFonts w:ascii="Times New Roman" w:eastAsia="Times New Roman" w:hAnsi="Times New Roman"/>
          <w:color w:val="000000"/>
          <w:sz w:val="28"/>
          <w:szCs w:val="28"/>
          <w:shd w:val="clear" w:color="auto" w:fill="FFFFFF"/>
          <w:lang w:val="ru-RU" w:eastAsia="ru-RU"/>
        </w:rPr>
        <w:t>. Каждый из модулей обладает воспитательным потенциалом с особыми условиями, средствами, возможностями воспитания.</w:t>
      </w:r>
    </w:p>
    <w:p w14:paraId="18FCAEEF"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Воспитательная работа Лицея </w:t>
      </w:r>
      <w:r w:rsidRPr="003C63EF">
        <w:rPr>
          <w:rFonts w:ascii="Times New Roman" w:hAnsi="Times New Roman"/>
          <w:sz w:val="28"/>
          <w:szCs w:val="28"/>
          <w:lang w:val="ru-RU"/>
        </w:rPr>
        <w:t xml:space="preserve">им. Г.Ф. Атякшева </w:t>
      </w:r>
      <w:r w:rsidRPr="003C63EF">
        <w:rPr>
          <w:rFonts w:ascii="Times New Roman" w:eastAsia="Times New Roman" w:hAnsi="Times New Roman"/>
          <w:color w:val="000000"/>
          <w:sz w:val="28"/>
          <w:szCs w:val="28"/>
          <w:shd w:val="clear" w:color="auto" w:fill="FFFFFF"/>
          <w:lang w:val="ru-RU" w:eastAsia="ru-RU"/>
        </w:rPr>
        <w:t xml:space="preserve">представлена в рамках основных (инвариантных) модулей: «Основные школьные дела», «Классное руководство», «Урочная деятельность», «Внеурочная деятельность», «Внешкольные мероприятия», «Предметно-пространственная среда», «Работа с родителями», «Самоуправление», «Профилактика и безопасность», «Социальное партнерство», «Профориентация». </w:t>
      </w:r>
    </w:p>
    <w:p w14:paraId="30CFC949"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
          <w:color w:val="000000"/>
          <w:sz w:val="28"/>
          <w:szCs w:val="28"/>
          <w:shd w:val="clear" w:color="auto" w:fill="FFFFFF"/>
          <w:lang w:val="ru-RU" w:eastAsia="ru-RU"/>
        </w:rPr>
      </w:pPr>
      <w:r w:rsidRPr="003C63EF">
        <w:rPr>
          <w:rFonts w:ascii="Times New Roman" w:eastAsia="Times New Roman" w:hAnsi="Times New Roman"/>
          <w:b/>
          <w:color w:val="000000"/>
          <w:sz w:val="28"/>
          <w:szCs w:val="28"/>
          <w:shd w:val="clear" w:color="auto" w:fill="FFFFFF"/>
          <w:lang w:val="ru-RU" w:eastAsia="ru-RU"/>
        </w:rPr>
        <w:t>ИНВАРИАНТНЫЕ МОДУЛИ</w:t>
      </w:r>
    </w:p>
    <w:p w14:paraId="2E69D3C8"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
          <w:color w:val="000000"/>
          <w:sz w:val="28"/>
          <w:szCs w:val="28"/>
          <w:shd w:val="clear" w:color="auto" w:fill="FFFFFF"/>
          <w:lang w:val="ru-RU" w:eastAsia="ru-RU"/>
        </w:rPr>
      </w:pPr>
      <w:r w:rsidRPr="003C63EF">
        <w:rPr>
          <w:rFonts w:ascii="Times New Roman" w:eastAsia="Times New Roman" w:hAnsi="Times New Roman"/>
          <w:b/>
          <w:color w:val="000000"/>
          <w:sz w:val="28"/>
          <w:szCs w:val="28"/>
          <w:shd w:val="clear" w:color="auto" w:fill="FFFFFF"/>
          <w:lang w:val="ru-RU" w:eastAsia="ru-RU"/>
        </w:rPr>
        <w:t>Модуль «Урочная деятельность».</w:t>
      </w:r>
    </w:p>
    <w:p w14:paraId="2CEE6677"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Реализация педагогами Лицея </w:t>
      </w:r>
      <w:r w:rsidRPr="003C63EF">
        <w:rPr>
          <w:rFonts w:ascii="Times New Roman" w:hAnsi="Times New Roman"/>
          <w:sz w:val="28"/>
          <w:szCs w:val="28"/>
          <w:lang w:val="ru-RU"/>
        </w:rPr>
        <w:t xml:space="preserve">им. Г.Ф. Атякшева </w:t>
      </w:r>
      <w:r w:rsidRPr="003C63EF">
        <w:rPr>
          <w:rFonts w:ascii="Times New Roman" w:eastAsia="Times New Roman" w:hAnsi="Times New Roman"/>
          <w:color w:val="000000"/>
          <w:sz w:val="28"/>
          <w:szCs w:val="28"/>
          <w:shd w:val="clear" w:color="auto" w:fill="FFFFFF"/>
          <w:lang w:val="ru-RU" w:eastAsia="ru-RU"/>
        </w:rPr>
        <w:t xml:space="preserve">воспитательного потенциала урока предполагает ориентацию на целевые приоритеты, связанные с возрастными особенностями их обучающихся, ведущую деятельность, которая выражается в следующем: </w:t>
      </w:r>
    </w:p>
    <w:p w14:paraId="50DDAFA8" w14:textId="77777777" w:rsidR="003C63EF" w:rsidRPr="003C63EF" w:rsidRDefault="003C63EF" w:rsidP="003C63EF">
      <w:pPr>
        <w:widowControl/>
        <w:shd w:val="clear" w:color="auto" w:fill="FFFFFF"/>
        <w:tabs>
          <w:tab w:val="left" w:pos="851"/>
        </w:tabs>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sym w:font="Symbol" w:char="F0B7"/>
      </w:r>
      <w:r w:rsidRPr="003C63EF">
        <w:rPr>
          <w:rFonts w:ascii="Times New Roman" w:eastAsia="Times New Roman" w:hAnsi="Times New Roman"/>
          <w:color w:val="000000"/>
          <w:sz w:val="28"/>
          <w:szCs w:val="28"/>
          <w:shd w:val="clear" w:color="auto" w:fill="FFFFFF"/>
          <w:lang w:val="ru-RU" w:eastAsia="ru-RU"/>
        </w:rPr>
        <w:t xml:space="preserve"> в максимальном использовании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14:paraId="63A8A45C" w14:textId="77777777" w:rsidR="003C63EF" w:rsidRPr="003C63EF" w:rsidRDefault="003C63EF" w:rsidP="003C63EF">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lastRenderedPageBreak/>
        <w:t xml:space="preserve"> во включении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w:t>
      </w:r>
    </w:p>
    <w:p w14:paraId="57B63F94" w14:textId="77777777" w:rsidR="003C63EF" w:rsidRPr="003C63EF" w:rsidRDefault="003C63EF" w:rsidP="003C63EF">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о включении учителями в рабочие программы учебных предметов, курсов, модулей тематики в соответствии с календарным планом воспитательной работы;</w:t>
      </w:r>
    </w:p>
    <w:p w14:paraId="05B1E8A9" w14:textId="77777777" w:rsidR="003C63EF" w:rsidRPr="003C63EF" w:rsidRDefault="003C63EF" w:rsidP="003C63EF">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 выборе методов, методик, технологий, оказывающих воспитательное воздействие на личность в соответствии с воспитательным идеалом, целью </w:t>
      </w:r>
      <w:r w:rsidRPr="003C63EF">
        <w:rPr>
          <w:rFonts w:ascii="Times New Roman" w:eastAsia="Times New Roman" w:hAnsi="Times New Roman"/>
          <w:color w:val="000000"/>
          <w:sz w:val="28"/>
          <w:szCs w:val="28"/>
          <w:shd w:val="clear" w:color="auto" w:fill="FFFFFF"/>
          <w:lang w:val="ru-RU" w:eastAsia="ru-RU"/>
        </w:rPr>
        <w:br/>
        <w:t>и задачами воспитания, целевыми ориентирами результатов воспитания; реализацию приоритета воспитания в учебной деятельности;</w:t>
      </w:r>
    </w:p>
    <w:p w14:paraId="15375159" w14:textId="77777777" w:rsidR="003C63EF" w:rsidRPr="003C63EF" w:rsidRDefault="003C63EF" w:rsidP="003C63EF">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 привлечении внимания обучающихся к ценностному аспекту изучаемых </w:t>
      </w:r>
      <w:r w:rsidRPr="003C63EF">
        <w:rPr>
          <w:rFonts w:ascii="Times New Roman" w:eastAsia="Times New Roman" w:hAnsi="Times New Roman"/>
          <w:color w:val="000000"/>
          <w:sz w:val="28"/>
          <w:szCs w:val="28"/>
          <w:shd w:val="clear" w:color="auto" w:fill="FFFFFF"/>
          <w:lang w:val="ru-RU" w:eastAsia="ru-RU"/>
        </w:rPr>
        <w:br/>
        <w:t xml:space="preserve">на уроках предметов, явлений и событий, инициирование обсуждений, высказываний своего мнения, выработки своего личностного отношения </w:t>
      </w:r>
      <w:r w:rsidRPr="003C63EF">
        <w:rPr>
          <w:rFonts w:ascii="Times New Roman" w:eastAsia="Times New Roman" w:hAnsi="Times New Roman"/>
          <w:color w:val="000000"/>
          <w:sz w:val="28"/>
          <w:szCs w:val="28"/>
          <w:shd w:val="clear" w:color="auto" w:fill="FFFFFF"/>
          <w:lang w:val="ru-RU" w:eastAsia="ru-RU"/>
        </w:rPr>
        <w:br/>
        <w:t>к изучаемым событиям, явлениям, лицам;</w:t>
      </w:r>
    </w:p>
    <w:p w14:paraId="06386E6B" w14:textId="77777777" w:rsidR="003C63EF" w:rsidRPr="003C63EF" w:rsidRDefault="003C63EF" w:rsidP="003C63EF">
      <w:pPr>
        <w:widowControl/>
        <w:numPr>
          <w:ilvl w:val="0"/>
          <w:numId w:val="49"/>
        </w:numPr>
        <w:tabs>
          <w:tab w:val="left" w:pos="851"/>
        </w:tabs>
        <w:spacing w:after="160" w:line="259"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 применении интерактивных форм учебной работы: интеллектуальных игр, кейс-технологий,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работы в проектных командах, которые учат лицеистов командной работе и взаимодействию с другими детьми; использование на уроках знакомых детям актуальных примеров из книг, мультфильмов, игр; создании фантазийных миров и воображаемых ситуаций на уроке. </w:t>
      </w:r>
    </w:p>
    <w:p w14:paraId="3DF0C35B" w14:textId="77777777" w:rsidR="003C63EF" w:rsidRPr="003C63EF" w:rsidRDefault="003C63EF" w:rsidP="003C63EF">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 побуждении лицеистов соблюдать нормы поведения, правила общения со сверстниками и педагогическими работниками, соответствующие укладу Лицея, установление и поддержку доброжелательной атмосферы;</w:t>
      </w:r>
    </w:p>
    <w:p w14:paraId="588354A5" w14:textId="77777777" w:rsidR="003C63EF" w:rsidRPr="003C63EF" w:rsidRDefault="003C63EF" w:rsidP="003C63EF">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 организации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лицеистам социально значимый опыт сотрудничества и взаимной помощи;</w:t>
      </w:r>
    </w:p>
    <w:p w14:paraId="41532EEF" w14:textId="77777777" w:rsidR="003C63EF" w:rsidRPr="003C63EF" w:rsidRDefault="003C63EF" w:rsidP="003C63EF">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 инициировании и поддержки исследовательской деятельности лицеистов, планирование и выполнение индивидуальных и групповых проектов воспитательной направленности.</w:t>
      </w:r>
    </w:p>
    <w:p w14:paraId="2F3C5D5E"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sym w:font="Symbol" w:char="F0B7"/>
      </w:r>
      <w:r w:rsidRPr="003C63EF">
        <w:rPr>
          <w:rFonts w:ascii="Times New Roman" w:eastAsia="Times New Roman" w:hAnsi="Times New Roman"/>
          <w:color w:val="000000"/>
          <w:sz w:val="28"/>
          <w:szCs w:val="28"/>
          <w:shd w:val="clear" w:color="auto" w:fill="FFFFFF"/>
          <w:lang w:val="ru-RU" w:eastAsia="ru-RU"/>
        </w:rPr>
        <w:t xml:space="preserve"> в установлении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 </w:t>
      </w:r>
    </w:p>
    <w:p w14:paraId="39D6B11F"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sym w:font="Symbol" w:char="F0B7"/>
      </w:r>
      <w:r w:rsidRPr="003C63EF">
        <w:rPr>
          <w:rFonts w:ascii="Times New Roman" w:eastAsia="Times New Roman" w:hAnsi="Times New Roman"/>
          <w:color w:val="000000"/>
          <w:sz w:val="28"/>
          <w:szCs w:val="28"/>
          <w:shd w:val="clear" w:color="auto" w:fill="FFFFFF"/>
          <w:lang w:val="ru-RU" w:eastAsia="ru-RU"/>
        </w:rPr>
        <w:t xml:space="preserve"> в использовании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 привлечение внимания учеников к нравственным проблемам, связанным с материалом урока; привлечение внимания учеников к проблемам общества. </w:t>
      </w:r>
    </w:p>
    <w:p w14:paraId="7C55C128"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lastRenderedPageBreak/>
        <w:sym w:font="Symbol" w:char="F0B7"/>
      </w:r>
      <w:r w:rsidRPr="003C63EF">
        <w:rPr>
          <w:rFonts w:ascii="Times New Roman" w:eastAsia="Times New Roman" w:hAnsi="Times New Roman"/>
          <w:color w:val="000000"/>
          <w:sz w:val="28"/>
          <w:szCs w:val="28"/>
          <w:shd w:val="clear" w:color="auto" w:fill="FFFFFF"/>
          <w:lang w:val="ru-RU" w:eastAsia="ru-RU"/>
        </w:rPr>
        <w:t xml:space="preserve"> во включении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14:paraId="00E02601" w14:textId="77777777" w:rsidR="003C63EF" w:rsidRPr="003C63EF" w:rsidRDefault="003C63EF" w:rsidP="003C63EF">
      <w:pPr>
        <w:widowControl/>
        <w:numPr>
          <w:ilvl w:val="0"/>
          <w:numId w:val="49"/>
        </w:numPr>
        <w:shd w:val="clear" w:color="auto" w:fill="FFFFFF"/>
        <w:tabs>
          <w:tab w:val="left" w:pos="993"/>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в поощрении педагогов, рационально использующих на уроках информационно-коммуникационные технологии, образовательные платформы, в создании привлекательных традиций класса/кабинета/урока;</w:t>
      </w:r>
    </w:p>
    <w:p w14:paraId="321E9B41" w14:textId="77777777" w:rsidR="003C63EF" w:rsidRPr="003C63EF" w:rsidRDefault="003C63EF" w:rsidP="003C63EF">
      <w:pPr>
        <w:widowControl/>
        <w:tabs>
          <w:tab w:val="left" w:pos="1296"/>
        </w:tabs>
        <w:spacing w:after="0" w:line="240" w:lineRule="auto"/>
        <w:ind w:firstLine="709"/>
        <w:rPr>
          <w:rFonts w:ascii="Times New Roman" w:hAnsi="Times New Roman"/>
          <w:sz w:val="28"/>
          <w:szCs w:val="28"/>
          <w:lang w:val="ru-RU"/>
        </w:rPr>
      </w:pPr>
      <w:bookmarkStart w:id="135" w:name="_Hlk65081626"/>
      <w:r w:rsidRPr="003C63EF">
        <w:rPr>
          <w:rFonts w:ascii="Times New Roman" w:hAnsi="Times New Roman"/>
          <w:b/>
          <w:bCs/>
          <w:sz w:val="28"/>
          <w:szCs w:val="28"/>
          <w:lang w:val="ru-RU"/>
        </w:rPr>
        <w:t>Модуль «Внеурочная деятельность»</w:t>
      </w:r>
    </w:p>
    <w:bookmarkEnd w:id="135"/>
    <w:p w14:paraId="5B36CA81" w14:textId="77777777" w:rsidR="003C63EF" w:rsidRPr="003C63EF" w:rsidRDefault="003C63EF" w:rsidP="003C63EF">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неурочная деятельность в Лицее им. Г.Ф. Атякшева является составной частью образовательного процесса и одной из форм организации свободного времени учащихся.</w:t>
      </w:r>
    </w:p>
    <w:p w14:paraId="60039D8D" w14:textId="77777777" w:rsidR="003C63EF" w:rsidRPr="003C63EF" w:rsidRDefault="003C63EF" w:rsidP="003C63EF">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оспитание на занятиях школьных курсов внеурочной деятельности осуществляется преимущественно через:</w:t>
      </w:r>
    </w:p>
    <w:p w14:paraId="05C014ED" w14:textId="77777777" w:rsidR="003C63EF" w:rsidRPr="003C63EF" w:rsidRDefault="003C63EF" w:rsidP="003C63EF">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14:paraId="34EF6E63" w14:textId="77777777" w:rsidR="003C63EF" w:rsidRPr="003C63EF" w:rsidRDefault="003C63EF" w:rsidP="003C63EF">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формирование в кружках, секциях, клубах, студиях и т.п. детско-взрослых общностей,</w:t>
      </w:r>
      <w:r w:rsidRPr="003C63EF">
        <w:rPr>
          <w:rFonts w:ascii="Times New Roman" w:hAnsi="Times New Roman"/>
          <w:i/>
          <w:iCs/>
          <w:sz w:val="28"/>
          <w:szCs w:val="28"/>
          <w:lang w:val="ru-RU"/>
        </w:rPr>
        <w:t> </w:t>
      </w:r>
      <w:r w:rsidRPr="003C63EF">
        <w:rPr>
          <w:rFonts w:ascii="Times New Roman" w:hAnsi="Times New Roman"/>
          <w:sz w:val="28"/>
          <w:szCs w:val="28"/>
          <w:lang w:val="ru-RU"/>
        </w:rPr>
        <w:t>которые могли бы объединять детей и педагогов общими позитивными эмоциями и доверительными отношениями друг к другу;</w:t>
      </w:r>
    </w:p>
    <w:p w14:paraId="606A9ED5" w14:textId="77777777" w:rsidR="003C63EF" w:rsidRPr="003C63EF" w:rsidRDefault="003C63EF" w:rsidP="003C63EF">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создание в детских объединениях традиций, задающих их членам определенные социально значимые формы поведения;</w:t>
      </w:r>
    </w:p>
    <w:p w14:paraId="755C4D88" w14:textId="77777777" w:rsidR="003C63EF" w:rsidRPr="003C63EF" w:rsidRDefault="003C63EF" w:rsidP="003C63EF">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14:paraId="711759C8" w14:textId="77777777" w:rsidR="003C63EF" w:rsidRPr="003C63EF" w:rsidRDefault="003C63EF" w:rsidP="003C63EF">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поощрение педагогами детских инициатив и ученического самоуправления.</w:t>
      </w:r>
    </w:p>
    <w:p w14:paraId="27DC45C5" w14:textId="77777777" w:rsidR="003C63EF" w:rsidRPr="003C63EF" w:rsidRDefault="003C63EF" w:rsidP="003C63EF">
      <w:pPr>
        <w:widowControl/>
        <w:numPr>
          <w:ilvl w:val="0"/>
          <w:numId w:val="50"/>
        </w:numPr>
        <w:tabs>
          <w:tab w:val="num" w:pos="360"/>
          <w:tab w:val="left" w:pos="993"/>
          <w:tab w:val="left" w:pos="1296"/>
        </w:tabs>
        <w:spacing w:after="0" w:line="240" w:lineRule="auto"/>
        <w:ind w:left="0" w:firstLine="709"/>
        <w:jc w:val="both"/>
        <w:rPr>
          <w:rFonts w:ascii="Times New Roman" w:hAnsi="Times New Roman"/>
          <w:sz w:val="28"/>
          <w:szCs w:val="28"/>
          <w:lang w:val="ru-RU"/>
        </w:rPr>
      </w:pPr>
      <w:bookmarkStart w:id="136" w:name="_Hlk65081647"/>
      <w:r w:rsidRPr="003C63EF">
        <w:rPr>
          <w:rFonts w:ascii="Times New Roman" w:hAnsi="Times New Roman"/>
          <w:sz w:val="28"/>
          <w:szCs w:val="28"/>
          <w:lang w:val="ru-RU"/>
        </w:rPr>
        <w:t xml:space="preserve">Внеурочная деятельность для обучающихся Лицея им. Г.Ф. Атякшева реализуется по направлениям развития личности: </w:t>
      </w:r>
    </w:p>
    <w:p w14:paraId="486D50A3" w14:textId="77777777" w:rsidR="003C63EF" w:rsidRPr="003C63EF" w:rsidRDefault="003C63EF" w:rsidP="003C63EF">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bCs/>
          <w:iCs/>
          <w:sz w:val="28"/>
          <w:szCs w:val="28"/>
          <w:lang w:val="ru-RU"/>
        </w:rPr>
        <w:t xml:space="preserve">Патриотическое, гражданско-патриотическое, военно-патриотическое, краеведческое, историко-культурное </w:t>
      </w:r>
    </w:p>
    <w:p w14:paraId="24BB4E4A" w14:textId="77777777" w:rsidR="003C63EF" w:rsidRPr="003C63EF" w:rsidRDefault="003C63EF" w:rsidP="003C63EF">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 xml:space="preserve"> духовно-нравственное</w:t>
      </w:r>
    </w:p>
    <w:p w14:paraId="40B734E4" w14:textId="77777777" w:rsidR="003C63EF" w:rsidRPr="003C63EF" w:rsidRDefault="003C63EF" w:rsidP="003C63EF">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познавательное, научное, исследовательское, просветительское</w:t>
      </w:r>
    </w:p>
    <w:p w14:paraId="4F74D7A8" w14:textId="77777777" w:rsidR="003C63EF" w:rsidRPr="003C63EF" w:rsidRDefault="003C63EF" w:rsidP="003C63EF">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 xml:space="preserve"> экологическое, природоохранное </w:t>
      </w:r>
    </w:p>
    <w:p w14:paraId="50823726" w14:textId="77777777" w:rsidR="003C63EF" w:rsidRPr="003C63EF" w:rsidRDefault="003C63EF" w:rsidP="003C63EF">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 xml:space="preserve">художественно-эстетическое творческое </w:t>
      </w:r>
    </w:p>
    <w:p w14:paraId="2E8A94F5" w14:textId="77777777" w:rsidR="003C63EF" w:rsidRPr="003C63EF" w:rsidRDefault="003C63EF" w:rsidP="003C63EF">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туристско-краеведческое</w:t>
      </w:r>
    </w:p>
    <w:p w14:paraId="158140EA" w14:textId="77777777" w:rsidR="003C63EF" w:rsidRPr="003C63EF" w:rsidRDefault="003C63EF" w:rsidP="003C63EF">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спортивно-оздоровительное</w:t>
      </w:r>
    </w:p>
    <w:bookmarkEnd w:id="136"/>
    <w:p w14:paraId="1AA4168B" w14:textId="77777777" w:rsidR="003C63EF" w:rsidRPr="003C63EF" w:rsidRDefault="003C63EF" w:rsidP="003C63EF">
      <w:pPr>
        <w:widowControl/>
        <w:numPr>
          <w:ilvl w:val="0"/>
          <w:numId w:val="32"/>
        </w:numPr>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b/>
          <w:i/>
          <w:sz w:val="28"/>
          <w:szCs w:val="28"/>
          <w:lang w:val="ru-RU"/>
        </w:rPr>
        <w:t>Патриотическая, гражданско-патриотическая, военно-патриотическая, краеведческая, историко-культурная деятельность.</w:t>
      </w:r>
      <w:r w:rsidRPr="003C63EF">
        <w:rPr>
          <w:rFonts w:ascii="Times New Roman" w:hAnsi="Times New Roman"/>
          <w:sz w:val="28"/>
          <w:szCs w:val="28"/>
          <w:lang w:val="ru-RU"/>
        </w:rPr>
        <w:t xml:space="preserve"> Внеурочные занятия «Разговоры о важном». Участие в программах школьных клубов по интересам.</w:t>
      </w:r>
      <w:r w:rsidRPr="003C63EF">
        <w:rPr>
          <w:rFonts w:ascii="Times New Roman" w:hAnsi="Times New Roman"/>
          <w:b/>
          <w:i/>
          <w:sz w:val="28"/>
          <w:szCs w:val="28"/>
          <w:lang w:val="ru-RU"/>
        </w:rPr>
        <w:t xml:space="preserve"> </w:t>
      </w:r>
      <w:r w:rsidRPr="003C63EF">
        <w:rPr>
          <w:rFonts w:ascii="Times New Roman" w:hAnsi="Times New Roman"/>
          <w:sz w:val="28"/>
          <w:szCs w:val="28"/>
          <w:lang w:val="ru-RU"/>
        </w:rPr>
        <w:t>Программа по формированию законопослушного поведения «Гражданин России», направленная на воспитание законопослушного поведения и профилактике правонарушений среди несовершеннолетних;</w:t>
      </w:r>
    </w:p>
    <w:p w14:paraId="24019B8E"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b/>
          <w:bCs/>
          <w:i/>
          <w:iCs/>
          <w:sz w:val="28"/>
          <w:szCs w:val="28"/>
          <w:lang w:val="ru-RU"/>
        </w:rPr>
        <w:lastRenderedPageBreak/>
        <w:t>Духовно-нравственная деятельность</w:t>
      </w:r>
      <w:r w:rsidRPr="003C63EF">
        <w:rPr>
          <w:rFonts w:ascii="Times New Roman" w:hAnsi="Times New Roman"/>
          <w:b/>
          <w:i/>
          <w:sz w:val="28"/>
          <w:szCs w:val="28"/>
          <w:lang w:val="ru-RU"/>
        </w:rPr>
        <w:t xml:space="preserve"> </w:t>
      </w:r>
      <w:r w:rsidRPr="003C63EF">
        <w:rPr>
          <w:rFonts w:ascii="Times New Roman" w:hAnsi="Times New Roman"/>
          <w:sz w:val="28"/>
          <w:szCs w:val="28"/>
          <w:lang w:val="ru-RU"/>
        </w:rPr>
        <w:t>реализация планов воспитательной работы классных руководителей учащихся (тематические классные часы, экскурсии, спортивные праздники)</w:t>
      </w:r>
    </w:p>
    <w:p w14:paraId="6CB94DE1"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b/>
          <w:bCs/>
          <w:i/>
          <w:iCs/>
          <w:sz w:val="28"/>
          <w:szCs w:val="28"/>
          <w:lang w:val="ru-RU"/>
        </w:rPr>
        <w:t xml:space="preserve">познавательная, научная, исследовательская, просветительская деятельность. </w:t>
      </w:r>
      <w:r w:rsidRPr="003C63EF">
        <w:rPr>
          <w:rFonts w:ascii="Times New Roman" w:hAnsi="Times New Roman"/>
          <w:sz w:val="28"/>
          <w:szCs w:val="28"/>
          <w:lang w:val="ru-RU"/>
        </w:rPr>
        <w:t>Программа внеурочной деятельности «</w:t>
      </w:r>
      <w:proofErr w:type="spellStart"/>
      <w:r w:rsidRPr="003C63EF">
        <w:rPr>
          <w:rFonts w:ascii="Times New Roman" w:hAnsi="Times New Roman"/>
          <w:sz w:val="28"/>
          <w:szCs w:val="28"/>
          <w:lang w:val="ru-RU"/>
        </w:rPr>
        <w:t>Мультимеийная</w:t>
      </w:r>
      <w:proofErr w:type="spellEnd"/>
      <w:r w:rsidRPr="003C63EF">
        <w:rPr>
          <w:rFonts w:ascii="Times New Roman" w:hAnsi="Times New Roman"/>
          <w:sz w:val="28"/>
          <w:szCs w:val="28"/>
          <w:lang w:val="ru-RU"/>
        </w:rPr>
        <w:t xml:space="preserve"> журналистика», направленная на создание условий для оптимальной социальной и творческой самореализации, интеллектуального совершенствования личности через формирование медиакультуры в профильной ориентации обучающихся Лицея им. Г.Ф. Атякшева, стимулирование их активности при изучении основ журналистского мастерства. Фестивальное движение «Одаренные дети – будущее России». </w:t>
      </w:r>
    </w:p>
    <w:p w14:paraId="1BEDB2E4"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b/>
          <w:bCs/>
          <w:i/>
          <w:iCs/>
          <w:sz w:val="28"/>
          <w:szCs w:val="28"/>
          <w:lang w:val="ru-RU"/>
        </w:rPr>
        <w:t>экологическая, природоохранная</w:t>
      </w:r>
      <w:r w:rsidRPr="003C63EF">
        <w:rPr>
          <w:rFonts w:ascii="Times New Roman" w:hAnsi="Times New Roman"/>
          <w:sz w:val="28"/>
          <w:szCs w:val="28"/>
          <w:lang w:val="ru-RU"/>
        </w:rPr>
        <w:t xml:space="preserve"> </w:t>
      </w:r>
      <w:r w:rsidRPr="003C63EF">
        <w:rPr>
          <w:rFonts w:ascii="Times New Roman" w:hAnsi="Times New Roman"/>
          <w:b/>
          <w:bCs/>
          <w:i/>
          <w:iCs/>
          <w:sz w:val="28"/>
          <w:szCs w:val="28"/>
          <w:lang w:val="ru-RU"/>
        </w:rPr>
        <w:t>деятельность. </w:t>
      </w:r>
      <w:r w:rsidRPr="003C63EF">
        <w:rPr>
          <w:rFonts w:ascii="Times New Roman" w:hAnsi="Times New Roman"/>
          <w:sz w:val="28"/>
          <w:szCs w:val="28"/>
          <w:lang w:val="ru-RU"/>
        </w:rPr>
        <w:t>Реализация классных проектов социальной направленности. Участие в программах школьных клубов по интересам: добровольческое волонтерское детское объединение «Поколение Экос».</w:t>
      </w:r>
      <w:r w:rsidRPr="003C63EF">
        <w:rPr>
          <w:rFonts w:ascii="Times New Roman" w:hAnsi="Times New Roman"/>
          <w:b/>
          <w:i/>
          <w:sz w:val="28"/>
          <w:szCs w:val="28"/>
          <w:lang w:val="ru-RU"/>
        </w:rPr>
        <w:t xml:space="preserve"> </w:t>
      </w:r>
    </w:p>
    <w:p w14:paraId="08F49BF0" w14:textId="77777777" w:rsidR="003C63EF" w:rsidRPr="003C63EF" w:rsidRDefault="003C63EF" w:rsidP="003C63EF">
      <w:pPr>
        <w:widowControl/>
        <w:numPr>
          <w:ilvl w:val="0"/>
          <w:numId w:val="32"/>
        </w:numPr>
        <w:tabs>
          <w:tab w:val="left" w:pos="426"/>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b/>
          <w:bCs/>
          <w:i/>
          <w:iCs/>
          <w:sz w:val="28"/>
          <w:szCs w:val="28"/>
          <w:lang w:val="ru-RU"/>
        </w:rPr>
        <w:t>туристско-краеведческая деятельность</w:t>
      </w:r>
      <w:r w:rsidRPr="003C63EF">
        <w:rPr>
          <w:rFonts w:ascii="Times New Roman" w:hAnsi="Times New Roman"/>
          <w:sz w:val="28"/>
          <w:szCs w:val="28"/>
          <w:lang w:val="ru-RU"/>
        </w:rPr>
        <w:t xml:space="preserve">- День здоровья (туристический слет) (5-9 классы, 10 - 11 классы); реализация планов воспитательной работы классных руководителей учащихся (тематические классные часы, экскурсии, спортивные праздники) 1-4 классы, 5-9 классы, 10-11 </w:t>
      </w:r>
      <w:proofErr w:type="gramStart"/>
      <w:r w:rsidRPr="003C63EF">
        <w:rPr>
          <w:rFonts w:ascii="Times New Roman" w:hAnsi="Times New Roman"/>
          <w:sz w:val="28"/>
          <w:szCs w:val="28"/>
          <w:lang w:val="ru-RU"/>
        </w:rPr>
        <w:t>классы.-</w:t>
      </w:r>
      <w:proofErr w:type="gramEnd"/>
      <w:r w:rsidRPr="003C63EF">
        <w:rPr>
          <w:rFonts w:ascii="Times New Roman" w:hAnsi="Times New Roman"/>
          <w:sz w:val="28"/>
          <w:szCs w:val="28"/>
          <w:lang w:val="ru-RU"/>
        </w:rPr>
        <w:t xml:space="preserve"> программа курса внеурочной деятельности «Школа безопасности» (10-11 классы).</w:t>
      </w:r>
    </w:p>
    <w:p w14:paraId="2B0F0820" w14:textId="77777777" w:rsidR="003C63EF" w:rsidRPr="003C63EF" w:rsidRDefault="003C63EF" w:rsidP="003C63EF">
      <w:pPr>
        <w:widowControl/>
        <w:numPr>
          <w:ilvl w:val="0"/>
          <w:numId w:val="32"/>
        </w:numPr>
        <w:tabs>
          <w:tab w:val="left" w:pos="426"/>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b/>
          <w:bCs/>
          <w:i/>
          <w:iCs/>
          <w:sz w:val="28"/>
          <w:szCs w:val="28"/>
          <w:lang w:val="ru-RU"/>
        </w:rPr>
        <w:t>спортивно-оздоровительная деятельность. </w:t>
      </w:r>
      <w:r w:rsidRPr="003C63EF">
        <w:rPr>
          <w:rFonts w:ascii="Times New Roman" w:hAnsi="Times New Roman"/>
          <w:sz w:val="28"/>
          <w:szCs w:val="28"/>
          <w:lang w:val="ru-RU"/>
        </w:rPr>
        <w:t xml:space="preserve">Курсы внеурочной деятельности «Здоровое питание» для учащихся 1-4 классов, «Основы здорового питания» для учащихся 5-11 классов,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общешкольная Спартакиада учащихся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 , участие в программах школьных клубов по интересам.</w:t>
      </w:r>
    </w:p>
    <w:tbl>
      <w:tblPr>
        <w:tblW w:w="9640" w:type="dxa"/>
        <w:tblInd w:w="75" w:type="dxa"/>
        <w:tblCellMar>
          <w:top w:w="15" w:type="dxa"/>
          <w:left w:w="15" w:type="dxa"/>
          <w:bottom w:w="15" w:type="dxa"/>
          <w:right w:w="15" w:type="dxa"/>
        </w:tblCellMar>
        <w:tblLook w:val="0600" w:firstRow="0" w:lastRow="0" w:firstColumn="0" w:lastColumn="0" w:noHBand="1" w:noVBand="1"/>
      </w:tblPr>
      <w:tblGrid>
        <w:gridCol w:w="2647"/>
        <w:gridCol w:w="3582"/>
        <w:gridCol w:w="3411"/>
      </w:tblGrid>
      <w:tr w:rsidR="003C63EF" w:rsidRPr="003C63EF" w14:paraId="4789A685"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AB78777" w14:textId="77777777" w:rsidR="003C63EF" w:rsidRPr="003C63EF" w:rsidRDefault="003C63EF" w:rsidP="003C63EF">
            <w:pPr>
              <w:widowControl/>
              <w:spacing w:after="0" w:line="240" w:lineRule="auto"/>
              <w:rPr>
                <w:rFonts w:ascii="Times New Roman" w:hAnsi="Times New Roman"/>
                <w:sz w:val="28"/>
                <w:szCs w:val="28"/>
                <w:lang w:val="ru-RU"/>
              </w:rPr>
            </w:pPr>
            <w:r w:rsidRPr="003C63EF">
              <w:rPr>
                <w:rFonts w:ascii="Times New Roman" w:hAnsi="Times New Roman"/>
                <w:b/>
                <w:bCs/>
                <w:color w:val="000000"/>
                <w:sz w:val="28"/>
                <w:szCs w:val="28"/>
                <w:lang w:val="ru-RU"/>
              </w:rPr>
              <w:t xml:space="preserve">Направление внеурочной деятельности </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DD4EA3F" w14:textId="77777777" w:rsidR="003C63EF" w:rsidRPr="003C63EF" w:rsidRDefault="003C63EF" w:rsidP="003C63EF">
            <w:pPr>
              <w:widowControl/>
              <w:spacing w:after="0" w:line="240" w:lineRule="auto"/>
              <w:rPr>
                <w:rFonts w:ascii="Times New Roman" w:hAnsi="Times New Roman"/>
                <w:sz w:val="28"/>
                <w:szCs w:val="28"/>
                <w:lang w:val="ru-RU"/>
              </w:rPr>
            </w:pPr>
            <w:r w:rsidRPr="003C63EF">
              <w:rPr>
                <w:rFonts w:ascii="Times New Roman" w:hAnsi="Times New Roman"/>
                <w:b/>
                <w:bCs/>
                <w:color w:val="000000"/>
                <w:sz w:val="28"/>
                <w:szCs w:val="28"/>
                <w:lang w:val="ru-RU"/>
              </w:rPr>
              <w:t>Описание содержания курсов</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2B6335" w14:textId="77777777" w:rsidR="003C63EF" w:rsidRPr="003C63EF" w:rsidRDefault="003C63EF" w:rsidP="003C63EF">
            <w:pPr>
              <w:widowControl/>
              <w:spacing w:after="0" w:line="240" w:lineRule="auto"/>
              <w:rPr>
                <w:rFonts w:ascii="Times New Roman" w:hAnsi="Times New Roman"/>
                <w:sz w:val="28"/>
                <w:szCs w:val="28"/>
                <w:lang w:val="ru-RU"/>
              </w:rPr>
            </w:pPr>
            <w:r w:rsidRPr="003C63EF">
              <w:rPr>
                <w:rFonts w:ascii="Times New Roman" w:hAnsi="Times New Roman"/>
                <w:b/>
                <w:bCs/>
                <w:color w:val="000000"/>
                <w:sz w:val="28"/>
                <w:szCs w:val="28"/>
                <w:lang w:val="ru-RU"/>
              </w:rPr>
              <w:t>Форма организации курсов внеурочной деятельности</w:t>
            </w:r>
          </w:p>
        </w:tc>
      </w:tr>
      <w:tr w:rsidR="003C63EF" w:rsidRPr="003C63EF" w14:paraId="0AA5C9E2"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6C613FC" w14:textId="77777777" w:rsidR="003C63EF" w:rsidRPr="003C63EF" w:rsidRDefault="003C63EF" w:rsidP="003C63EF">
            <w:pPr>
              <w:widowControl/>
              <w:spacing w:after="0" w:line="240" w:lineRule="auto"/>
              <w:rPr>
                <w:rFonts w:ascii="Times New Roman" w:hAnsi="Times New Roman"/>
                <w:b/>
                <w:i/>
                <w:sz w:val="28"/>
                <w:szCs w:val="28"/>
                <w:lang w:val="ru-RU"/>
              </w:rPr>
            </w:pPr>
            <w:r w:rsidRPr="003C63EF">
              <w:rPr>
                <w:rFonts w:ascii="Times New Roman" w:hAnsi="Times New Roman"/>
                <w:b/>
                <w:i/>
                <w:color w:val="000000"/>
                <w:sz w:val="28"/>
                <w:szCs w:val="28"/>
                <w:lang w:val="ru-RU"/>
              </w:rPr>
              <w:t>Спортивно-оздоровительная деятельность</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7F971F3"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Способствуют физическому развитию детей.</w:t>
            </w:r>
          </w:p>
          <w:p w14:paraId="37957B74"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Формируют ценностное отношение к своему здоровью.</w:t>
            </w:r>
          </w:p>
          <w:p w14:paraId="7CADD47F"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Побуждают к здоровому образу жизни.</w:t>
            </w:r>
          </w:p>
          <w:p w14:paraId="33BE17A7"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Способствуют формированию силы воли, ответственности, установок на защиту слабых</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9E43E7" w14:textId="77777777" w:rsidR="003C63EF" w:rsidRPr="003C63EF" w:rsidRDefault="003C63EF" w:rsidP="003C63EF">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программа для учащихся 5-9 классов «Основы здорового питания» (приказ директора от 13.11.2020 № 677)</w:t>
            </w:r>
          </w:p>
          <w:p w14:paraId="389FAD6A" w14:textId="77777777" w:rsidR="003C63EF" w:rsidRPr="003C63EF" w:rsidRDefault="003C63EF" w:rsidP="003C63EF">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реализация планов работы классных руководителей по воспитанию и социализации учащихся (тематические классные часы, экскурсии, спортивные праздники) 5-9 классы</w:t>
            </w:r>
          </w:p>
          <w:p w14:paraId="60CC93B2" w14:textId="77777777" w:rsidR="003C63EF" w:rsidRPr="003C63EF" w:rsidRDefault="003C63EF" w:rsidP="003C63EF">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lastRenderedPageBreak/>
              <w:t>- общешкольная Спартакиада учащихся лицея (5-9 классы)</w:t>
            </w:r>
          </w:p>
          <w:p w14:paraId="234B0BDA" w14:textId="77777777" w:rsidR="003C63EF" w:rsidRPr="003C63EF" w:rsidRDefault="003C63EF" w:rsidP="003C63EF">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школа олимпийского резерва (5-9 классы)</w:t>
            </w:r>
          </w:p>
          <w:p w14:paraId="11126B29" w14:textId="77777777" w:rsidR="003C63EF" w:rsidRPr="003C63EF" w:rsidRDefault="003C63EF" w:rsidP="003C63EF">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день здоровья (туристический слет) (5-9 классы)</w:t>
            </w:r>
          </w:p>
        </w:tc>
      </w:tr>
      <w:tr w:rsidR="003C63EF" w:rsidRPr="003C63EF" w14:paraId="2FBE6135"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53E893E"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b/>
                <w:i/>
                <w:color w:val="000000"/>
                <w:sz w:val="28"/>
                <w:szCs w:val="28"/>
                <w:lang w:val="ru-RU"/>
              </w:rPr>
              <w:lastRenderedPageBreak/>
              <w:t>Проектно-исследовательская деятельность</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23D476"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Обеспечивают передачу социально значимых знаний.</w:t>
            </w:r>
          </w:p>
          <w:p w14:paraId="489A6A8A"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детскую любознательность.</w:t>
            </w:r>
          </w:p>
          <w:p w14:paraId="66F60865"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Привлекают внимание школьников к экономическим, политическим, экологическим, гуманитарным проблемам общества.</w:t>
            </w:r>
          </w:p>
          <w:p w14:paraId="07AD09D9"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Формируют гуманистическое мировоззрение и научную картину мира</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5F86AD" w14:textId="77777777" w:rsidR="003C63EF" w:rsidRPr="003C63EF" w:rsidRDefault="003C63EF" w:rsidP="003C63EF">
            <w:pPr>
              <w:widowControl/>
              <w:spacing w:after="0" w:line="240" w:lineRule="auto"/>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реализация классных проектов социальной направленности (5-9 классы)</w:t>
            </w:r>
          </w:p>
        </w:tc>
      </w:tr>
      <w:tr w:rsidR="003C63EF" w:rsidRPr="003C63EF" w14:paraId="26AA179C"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5A3F73C" w14:textId="77777777" w:rsidR="003C63EF" w:rsidRPr="003C63EF" w:rsidRDefault="003C63EF" w:rsidP="003C63EF">
            <w:pPr>
              <w:widowControl/>
              <w:spacing w:after="0" w:line="240" w:lineRule="auto"/>
              <w:rPr>
                <w:rFonts w:ascii="Times New Roman" w:hAnsi="Times New Roman"/>
                <w:sz w:val="28"/>
                <w:szCs w:val="28"/>
                <w:lang w:val="ru-RU"/>
              </w:rPr>
            </w:pPr>
            <w:r w:rsidRPr="003C63EF">
              <w:rPr>
                <w:rFonts w:ascii="Times New Roman" w:hAnsi="Times New Roman"/>
                <w:b/>
                <w:i/>
                <w:sz w:val="28"/>
                <w:szCs w:val="28"/>
                <w:lang w:val="ru-RU"/>
              </w:rPr>
              <w:t>Художественно-эстетическая творческая деятельность</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508F7D"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Создают благоприятные условия для самореализации детей, раскрытия их творческих способностей.</w:t>
            </w:r>
          </w:p>
          <w:p w14:paraId="239D8E52"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Способствуют общему духовно-нравственному развитию.</w:t>
            </w:r>
          </w:p>
          <w:p w14:paraId="6E69A672"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Формируют чувство вкуса и умение ценить прекрасное.</w:t>
            </w:r>
          </w:p>
          <w:p w14:paraId="66234844"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Формируют ценностное отношение к культуре</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298456C" w14:textId="77777777" w:rsidR="003C63EF" w:rsidRPr="003C63EF" w:rsidRDefault="003C63EF" w:rsidP="003C63EF">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 Читательский общешкольный </w:t>
            </w:r>
            <w:proofErr w:type="gramStart"/>
            <w:r w:rsidRPr="003C63EF">
              <w:rPr>
                <w:rFonts w:ascii="Times New Roman" w:hAnsi="Times New Roman"/>
                <w:color w:val="000000"/>
                <w:sz w:val="28"/>
                <w:szCs w:val="28"/>
                <w:lang w:val="ru-RU"/>
              </w:rPr>
              <w:t>проект  (</w:t>
            </w:r>
            <w:proofErr w:type="gramEnd"/>
            <w:r w:rsidRPr="003C63EF">
              <w:rPr>
                <w:rFonts w:ascii="Times New Roman" w:hAnsi="Times New Roman"/>
                <w:color w:val="000000"/>
                <w:sz w:val="28"/>
                <w:szCs w:val="28"/>
                <w:lang w:val="ru-RU"/>
              </w:rPr>
              <w:t>5-9 классы)</w:t>
            </w:r>
          </w:p>
          <w:p w14:paraId="56AC2F94" w14:textId="77777777" w:rsidR="003C63EF" w:rsidRPr="003C63EF" w:rsidRDefault="003C63EF" w:rsidP="003C63EF">
            <w:pPr>
              <w:widowControl/>
              <w:spacing w:after="0" w:line="240" w:lineRule="auto"/>
              <w:ind w:firstLine="709"/>
              <w:rPr>
                <w:rFonts w:ascii="Times New Roman" w:hAnsi="Times New Roman"/>
                <w:color w:val="000000"/>
                <w:sz w:val="28"/>
                <w:szCs w:val="28"/>
                <w:lang w:val="ru-RU"/>
              </w:rPr>
            </w:pPr>
            <w:r w:rsidRPr="003C63EF">
              <w:rPr>
                <w:rFonts w:ascii="Times New Roman" w:hAnsi="Times New Roman"/>
                <w:color w:val="000000"/>
                <w:sz w:val="28"/>
                <w:szCs w:val="28"/>
                <w:lang w:val="ru-RU"/>
              </w:rPr>
              <w:t>- реализация планов работы классных руководителей по воспитанию и социализации учащихся (тематические классные часы, экскурсии, спортивные праздники) 5-9 классы.</w:t>
            </w:r>
          </w:p>
        </w:tc>
      </w:tr>
      <w:tr w:rsidR="003C63EF" w:rsidRPr="003C63EF" w14:paraId="108A6759"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6588327" w14:textId="77777777" w:rsidR="003C63EF" w:rsidRPr="003C63EF" w:rsidRDefault="003C63EF" w:rsidP="003C63EF">
            <w:pPr>
              <w:widowControl/>
              <w:spacing w:after="0" w:line="240" w:lineRule="auto"/>
              <w:rPr>
                <w:rFonts w:ascii="Times New Roman" w:hAnsi="Times New Roman"/>
                <w:b/>
                <w:i/>
                <w:sz w:val="28"/>
                <w:szCs w:val="28"/>
                <w:lang w:val="ru-RU"/>
              </w:rPr>
            </w:pPr>
            <w:r w:rsidRPr="003C63EF">
              <w:rPr>
                <w:rFonts w:ascii="Times New Roman" w:hAnsi="Times New Roman"/>
                <w:b/>
                <w:i/>
                <w:sz w:val="28"/>
                <w:szCs w:val="28"/>
                <w:lang w:val="ru-RU"/>
              </w:rPr>
              <w:t>Коммуникативная деятельность</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CAC53F2"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коммуникативные компетенции школьников.</w:t>
            </w:r>
          </w:p>
          <w:p w14:paraId="2A1D5085"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lastRenderedPageBreak/>
              <w:t>Формируют культуру общения.</w:t>
            </w:r>
          </w:p>
          <w:p w14:paraId="41A6BD7B"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умение слушать и слышать других, уважать чужое мнение и отстаивать свое собственное, терпимо относиться к разнообразию взглядов людей</w:t>
            </w:r>
          </w:p>
          <w:p w14:paraId="34BFF63E"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Формируют умение работать в команде</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3568B34" w14:textId="77777777" w:rsidR="003C63EF" w:rsidRPr="003C63EF" w:rsidRDefault="003C63EF" w:rsidP="003C63EF">
            <w:pPr>
              <w:widowControl/>
              <w:spacing w:after="0" w:line="240" w:lineRule="auto"/>
              <w:jc w:val="both"/>
              <w:rPr>
                <w:rFonts w:ascii="Times New Roman" w:hAnsi="Times New Roman"/>
                <w:color w:val="000000"/>
                <w:sz w:val="28"/>
                <w:szCs w:val="28"/>
                <w:lang w:val="ru-RU"/>
              </w:rPr>
            </w:pPr>
            <w:r w:rsidRPr="003C63EF">
              <w:rPr>
                <w:rFonts w:ascii="Times New Roman" w:hAnsi="Times New Roman"/>
                <w:color w:val="000000"/>
                <w:sz w:val="28"/>
                <w:szCs w:val="28"/>
                <w:lang w:val="ru-RU"/>
              </w:rPr>
              <w:lastRenderedPageBreak/>
              <w:t>-классные часы «Разговоры о важном» (5-9 классы)</w:t>
            </w:r>
          </w:p>
          <w:p w14:paraId="6A272C32" w14:textId="77777777" w:rsidR="003C63EF" w:rsidRPr="003C63EF" w:rsidRDefault="003C63EF" w:rsidP="003C63EF">
            <w:pPr>
              <w:widowControl/>
              <w:spacing w:after="0" w:line="240" w:lineRule="auto"/>
              <w:jc w:val="both"/>
              <w:rPr>
                <w:rFonts w:ascii="Times New Roman" w:hAnsi="Times New Roman"/>
                <w:color w:val="000000"/>
                <w:sz w:val="28"/>
                <w:szCs w:val="28"/>
                <w:lang w:val="ru-RU"/>
              </w:rPr>
            </w:pPr>
            <w:r w:rsidRPr="003C63EF">
              <w:rPr>
                <w:rFonts w:ascii="Times New Roman" w:hAnsi="Times New Roman"/>
                <w:color w:val="000000"/>
                <w:sz w:val="28"/>
                <w:szCs w:val="28"/>
                <w:lang w:val="ru-RU"/>
              </w:rPr>
              <w:lastRenderedPageBreak/>
              <w:t>- программа курса внеурочной деятельности по формированию законопослушного поведения «Гражданин России» (5-9 классы)</w:t>
            </w:r>
          </w:p>
          <w:p w14:paraId="7BD75FFD" w14:textId="77777777" w:rsidR="003C63EF" w:rsidRPr="003C63EF" w:rsidRDefault="003C63EF" w:rsidP="003C63EF">
            <w:pPr>
              <w:widowControl/>
              <w:spacing w:after="0" w:line="240" w:lineRule="auto"/>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реализация планов работы классных руководителей по воспитанию и социализации учащихся (тематические классные часы, экскурсии) (5-7 классы)</w:t>
            </w:r>
          </w:p>
        </w:tc>
      </w:tr>
      <w:tr w:rsidR="003C63EF" w:rsidRPr="003C63EF" w14:paraId="199EFA00"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8AB6D51" w14:textId="77777777" w:rsidR="003C63EF" w:rsidRPr="003C63EF" w:rsidRDefault="003C63EF" w:rsidP="003C63EF">
            <w:pPr>
              <w:widowControl/>
              <w:spacing w:after="0" w:line="240" w:lineRule="auto"/>
              <w:rPr>
                <w:rFonts w:ascii="Times New Roman" w:hAnsi="Times New Roman"/>
                <w:sz w:val="28"/>
                <w:szCs w:val="28"/>
                <w:lang w:val="ru-RU"/>
              </w:rPr>
            </w:pPr>
            <w:r w:rsidRPr="003C63EF">
              <w:rPr>
                <w:rFonts w:ascii="Times New Roman" w:hAnsi="Times New Roman"/>
                <w:b/>
                <w:i/>
                <w:sz w:val="28"/>
                <w:szCs w:val="28"/>
                <w:lang w:val="ru-RU"/>
              </w:rPr>
              <w:lastRenderedPageBreak/>
              <w:t>Информационная культура</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38D87CE"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коммуникативные компетенции школьников.</w:t>
            </w:r>
          </w:p>
          <w:p w14:paraId="779FB955"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Формируют культуру общения.</w:t>
            </w:r>
          </w:p>
          <w:p w14:paraId="4595E75E"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самостоятельность и ответственность учеников. Формируют навыки самообслуживания</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2D9D3CC" w14:textId="77777777" w:rsidR="003C63EF" w:rsidRPr="003C63EF" w:rsidRDefault="003C63EF" w:rsidP="003C63EF">
            <w:pPr>
              <w:widowControl/>
              <w:spacing w:after="0" w:line="240" w:lineRule="auto"/>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программа курса внеурочной деятельности по формированию коммуникативной культуры «Мультимедийная журналистика» (5-9 классы)</w:t>
            </w:r>
          </w:p>
        </w:tc>
      </w:tr>
      <w:tr w:rsidR="003C63EF" w:rsidRPr="003C63EF" w14:paraId="4075F732"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2E99105" w14:textId="77777777" w:rsidR="003C63EF" w:rsidRPr="003C63EF" w:rsidRDefault="003C63EF" w:rsidP="003C63EF">
            <w:pPr>
              <w:widowControl/>
              <w:spacing w:after="0" w:line="240" w:lineRule="auto"/>
              <w:rPr>
                <w:rFonts w:ascii="Times New Roman" w:hAnsi="Times New Roman"/>
                <w:sz w:val="28"/>
                <w:szCs w:val="28"/>
                <w:lang w:val="ru-RU"/>
              </w:rPr>
            </w:pPr>
            <w:r w:rsidRPr="003C63EF">
              <w:rPr>
                <w:rFonts w:ascii="Times New Roman" w:hAnsi="Times New Roman"/>
                <w:b/>
                <w:i/>
                <w:sz w:val="28"/>
                <w:szCs w:val="28"/>
                <w:lang w:val="ru-RU"/>
              </w:rPr>
              <w:t>Интеллектуальные марафоны</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56D1713" w14:textId="77777777" w:rsidR="003C63EF" w:rsidRPr="003C63EF" w:rsidRDefault="003C63EF" w:rsidP="003C63EF">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творческие способности школьников.</w:t>
            </w:r>
          </w:p>
          <w:p w14:paraId="551B1ED4" w14:textId="77777777" w:rsidR="003C63EF" w:rsidRPr="003C63EF" w:rsidRDefault="003C63EF" w:rsidP="003C63EF">
            <w:pPr>
              <w:widowControl/>
              <w:spacing w:after="0" w:line="240" w:lineRule="auto"/>
              <w:ind w:firstLine="709"/>
              <w:rPr>
                <w:rFonts w:ascii="Times New Roman" w:hAnsi="Times New Roman"/>
                <w:color w:val="000000"/>
                <w:sz w:val="28"/>
                <w:szCs w:val="28"/>
                <w:lang w:val="ru-RU"/>
              </w:rPr>
            </w:pPr>
            <w:r w:rsidRPr="003C63EF">
              <w:rPr>
                <w:rFonts w:ascii="Times New Roman" w:hAnsi="Times New Roman"/>
                <w:color w:val="000000"/>
                <w:sz w:val="28"/>
                <w:szCs w:val="28"/>
                <w:lang w:val="ru-RU"/>
              </w:rPr>
              <w:t>Раскрывают творческий, умственный и физический потенциал детей.</w:t>
            </w:r>
          </w:p>
          <w:p w14:paraId="0C7A7D37" w14:textId="77777777" w:rsidR="003C63EF" w:rsidRPr="003C63EF" w:rsidRDefault="003C63EF" w:rsidP="003C63EF">
            <w:pPr>
              <w:widowControl/>
              <w:spacing w:after="0" w:line="240" w:lineRule="auto"/>
              <w:ind w:firstLine="709"/>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навыки конструктивного общения.</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22646C" w14:textId="77777777" w:rsidR="003C63EF" w:rsidRPr="003C63EF" w:rsidRDefault="003C63EF" w:rsidP="003C63EF">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программа курса внеурочной деятельности «Шахматы» (5-9 классы).</w:t>
            </w:r>
          </w:p>
          <w:p w14:paraId="0C735AFB" w14:textId="77777777" w:rsidR="003C63EF" w:rsidRPr="003C63EF" w:rsidRDefault="003C63EF" w:rsidP="003C63EF">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 - предметные недели (5-9 классы)</w:t>
            </w:r>
          </w:p>
        </w:tc>
      </w:tr>
    </w:tbl>
    <w:p w14:paraId="089912DB" w14:textId="77777777" w:rsidR="003C63EF" w:rsidRPr="003C63EF" w:rsidRDefault="003C63EF" w:rsidP="003C63EF">
      <w:pPr>
        <w:widowControl/>
        <w:tabs>
          <w:tab w:val="left" w:pos="1296"/>
        </w:tabs>
        <w:spacing w:after="0" w:line="240" w:lineRule="auto"/>
        <w:jc w:val="center"/>
        <w:rPr>
          <w:rFonts w:ascii="Times New Roman" w:hAnsi="Times New Roman"/>
          <w:sz w:val="28"/>
          <w:szCs w:val="28"/>
          <w:lang w:val="ru-RU"/>
        </w:rPr>
      </w:pPr>
      <w:r w:rsidRPr="003C63EF">
        <w:rPr>
          <w:rFonts w:ascii="Times New Roman" w:hAnsi="Times New Roman"/>
          <w:b/>
          <w:bCs/>
          <w:sz w:val="28"/>
          <w:szCs w:val="28"/>
          <w:lang w:val="ru-RU"/>
        </w:rPr>
        <w:t>Модуль «Классное руководство»</w:t>
      </w:r>
    </w:p>
    <w:p w14:paraId="73751F4A" w14:textId="77777777" w:rsidR="003C63EF" w:rsidRPr="003C63EF" w:rsidRDefault="003C63EF" w:rsidP="003C63EF">
      <w:pPr>
        <w:spacing w:after="0" w:line="240" w:lineRule="auto"/>
        <w:ind w:firstLine="709"/>
        <w:jc w:val="both"/>
        <w:rPr>
          <w:rFonts w:ascii="Times New Roman" w:eastAsia="Times New Roman" w:hAnsi="Times New Roman"/>
          <w:color w:val="000000"/>
          <w:sz w:val="28"/>
          <w:szCs w:val="28"/>
          <w:lang w:val="ru-RU"/>
        </w:rPr>
      </w:pPr>
      <w:bookmarkStart w:id="137" w:name="_Hlk64897840"/>
      <w:r w:rsidRPr="003C63EF">
        <w:rPr>
          <w:rFonts w:ascii="Times New Roman" w:hAnsi="Times New Roman"/>
          <w:sz w:val="28"/>
          <w:szCs w:val="28"/>
          <w:lang w:val="ru-RU"/>
        </w:rPr>
        <w:t xml:space="preserve">Реализация воспитательного потенциала классного руководителя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xml:space="preserve">. Атякшева направлена на решение задач воспитания и социализации обучающихся. </w:t>
      </w:r>
    </w:p>
    <w:p w14:paraId="6F3E61E0" w14:textId="77777777" w:rsidR="003C63EF" w:rsidRPr="003C63EF" w:rsidRDefault="003C63EF" w:rsidP="003C63EF">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Осуществляя работу с классом, педагог (классный руководитель)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14:paraId="473DC24A"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14:paraId="27536AB9"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инициирование и организация работы над социально-значимым проектом класса в течение учебного года;</w:t>
      </w:r>
    </w:p>
    <w:p w14:paraId="46320CE1" w14:textId="77777777" w:rsidR="003C63EF" w:rsidRPr="003C63EF" w:rsidRDefault="003C63EF" w:rsidP="003C63EF">
      <w:pPr>
        <w:widowControl/>
        <w:numPr>
          <w:ilvl w:val="0"/>
          <w:numId w:val="32"/>
        </w:numPr>
        <w:tabs>
          <w:tab w:val="left" w:pos="851"/>
        </w:tabs>
        <w:autoSpaceDE w:val="0"/>
        <w:autoSpaceDN w:val="0"/>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поддержка активной позиции каждого обучающегося, предоставления им возможности обсуждения и принятия решений, создания благоприятной среды для общения; </w:t>
      </w:r>
    </w:p>
    <w:p w14:paraId="0924ED22"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планирование и проведение классных часов целевой воспитательной тематической направленности: </w:t>
      </w:r>
      <w:r w:rsidRPr="003C63EF">
        <w:rPr>
          <w:rFonts w:ascii="Times New Roman" w:hAnsi="Times New Roman"/>
          <w:i/>
          <w:sz w:val="28"/>
          <w:szCs w:val="28"/>
          <w:lang w:val="ru-RU"/>
        </w:rPr>
        <w:t>тематических</w:t>
      </w:r>
      <w:r w:rsidRPr="003C63EF">
        <w:rPr>
          <w:rFonts w:ascii="Times New Roman" w:hAnsi="Times New Roman"/>
          <w:sz w:val="28"/>
          <w:szCs w:val="28"/>
          <w:lang w:val="ru-RU"/>
        </w:rPr>
        <w:t xml:space="preserve"> (согласно плану классного руководителя, посвященных юбилейным датам, Дням воинской славы, событию в классе, в городе, округе, стране), </w:t>
      </w:r>
      <w:r w:rsidRPr="003C63EF">
        <w:rPr>
          <w:rFonts w:ascii="Times New Roman" w:hAnsi="Times New Roman"/>
          <w:i/>
          <w:sz w:val="28"/>
          <w:szCs w:val="28"/>
          <w:lang w:val="ru-RU"/>
        </w:rPr>
        <w:t>игровых</w:t>
      </w:r>
      <w:r w:rsidRPr="003C63EF">
        <w:rPr>
          <w:rFonts w:ascii="Times New Roman" w:hAnsi="Times New Roman"/>
          <w:sz w:val="28"/>
          <w:szCs w:val="28"/>
          <w:lang w:val="ru-RU"/>
        </w:rPr>
        <w:t xml:space="preserve">, направленных на сплочение коллектива, поднятию настроения, предупреждающих стрессовые ситуации; </w:t>
      </w:r>
      <w:r w:rsidRPr="003C63EF">
        <w:rPr>
          <w:rFonts w:ascii="Times New Roman" w:hAnsi="Times New Roman"/>
          <w:i/>
          <w:sz w:val="28"/>
          <w:szCs w:val="28"/>
          <w:lang w:val="ru-RU"/>
        </w:rPr>
        <w:t>проблемных</w:t>
      </w:r>
      <w:r w:rsidRPr="003C63EF">
        <w:rPr>
          <w:rFonts w:ascii="Times New Roman" w:hAnsi="Times New Roman"/>
          <w:sz w:val="28"/>
          <w:szCs w:val="28"/>
          <w:lang w:val="ru-RU"/>
        </w:rPr>
        <w:t xml:space="preserve">, направленных на устранение конфликтных ситуаций в классе, Лицее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xml:space="preserve">. Атякшева, позволяющих решение спорных вопросов; </w:t>
      </w:r>
      <w:r w:rsidRPr="003C63EF">
        <w:rPr>
          <w:rFonts w:ascii="Times New Roman" w:hAnsi="Times New Roman"/>
          <w:i/>
          <w:sz w:val="28"/>
          <w:szCs w:val="28"/>
          <w:lang w:val="ru-RU"/>
        </w:rPr>
        <w:t>здоровьесберегающих</w:t>
      </w:r>
      <w:r w:rsidRPr="003C63EF">
        <w:rPr>
          <w:rFonts w:ascii="Times New Roman" w:hAnsi="Times New Roman"/>
          <w:sz w:val="28"/>
          <w:szCs w:val="28"/>
          <w:lang w:val="ru-RU"/>
        </w:rPr>
        <w:t xml:space="preserve">, позволяющих получить опыт безопасного поведения в социуме, ведения здорового образа жизни и заботы о здоровье других людей (в рамках программ внеурочной деятельности «Здоровое питание» для учащихся 1-4 классов, «Основы здорового питания» для учащихся 5-11 классов), </w:t>
      </w:r>
      <w:r w:rsidRPr="003C63EF">
        <w:rPr>
          <w:rFonts w:ascii="Times New Roman" w:hAnsi="Times New Roman"/>
          <w:i/>
          <w:sz w:val="28"/>
          <w:szCs w:val="28"/>
          <w:lang w:val="ru-RU"/>
        </w:rPr>
        <w:t xml:space="preserve">правовых </w:t>
      </w:r>
      <w:r w:rsidRPr="003C63EF">
        <w:rPr>
          <w:rFonts w:ascii="Times New Roman" w:hAnsi="Times New Roman"/>
          <w:sz w:val="28"/>
          <w:szCs w:val="28"/>
          <w:lang w:val="ru-RU"/>
        </w:rPr>
        <w:t xml:space="preserve">«Я - гражданин», направленных на формирование законопослушного поведения </w:t>
      </w:r>
      <w:proofErr w:type="spellStart"/>
      <w:r w:rsidRPr="003C63EF">
        <w:rPr>
          <w:rFonts w:ascii="Times New Roman" w:hAnsi="Times New Roman"/>
          <w:sz w:val="28"/>
          <w:szCs w:val="28"/>
          <w:lang w:val="ru-RU"/>
        </w:rPr>
        <w:t>несовершенолетних</w:t>
      </w:r>
      <w:proofErr w:type="spellEnd"/>
      <w:r w:rsidRPr="003C63EF">
        <w:rPr>
          <w:rFonts w:ascii="Times New Roman" w:hAnsi="Times New Roman"/>
          <w:sz w:val="28"/>
          <w:szCs w:val="28"/>
          <w:lang w:val="ru-RU"/>
        </w:rPr>
        <w:t>, учащихся 1-11 классов.</w:t>
      </w:r>
    </w:p>
    <w:p w14:paraId="68A9D936"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14:paraId="56FEDEBB"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доверительное общение и поддержка ребенка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лицеиста, которую они совместно стараются решить; коррекция поведения обучающихся через частные беседы индивидуально и вместе с их родителями, с другими обучающимися класса;</w:t>
      </w:r>
    </w:p>
    <w:p w14:paraId="0AB39E47"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 сплочение коллектива класса через: через игры и тренинги на </w:t>
      </w:r>
      <w:proofErr w:type="spellStart"/>
      <w:r w:rsidRPr="003C63EF">
        <w:rPr>
          <w:rFonts w:ascii="Times New Roman" w:hAnsi="Times New Roman"/>
          <w:sz w:val="28"/>
          <w:szCs w:val="28"/>
          <w:lang w:val="ru-RU"/>
        </w:rPr>
        <w:t>командообразование</w:t>
      </w:r>
      <w:proofErr w:type="spellEnd"/>
      <w:r w:rsidRPr="003C63EF">
        <w:rPr>
          <w:rFonts w:ascii="Times New Roman" w:hAnsi="Times New Roman"/>
          <w:sz w:val="28"/>
          <w:szCs w:val="28"/>
          <w:lang w:val="ru-RU"/>
        </w:rPr>
        <w:t xml:space="preserve">, внеучебные и внешкольные мероприятия, однодневные походы и экскурсии, организуемые вместе с родителями; акции, события, проекты, празднования в классе дней рождения детей, включающие в себя подготовленные ученическими </w:t>
      </w:r>
      <w:proofErr w:type="spellStart"/>
      <w:r w:rsidRPr="003C63EF">
        <w:rPr>
          <w:rFonts w:ascii="Times New Roman" w:hAnsi="Times New Roman"/>
          <w:sz w:val="28"/>
          <w:szCs w:val="28"/>
          <w:lang w:val="ru-RU"/>
        </w:rPr>
        <w:t>микрогруппами</w:t>
      </w:r>
      <w:proofErr w:type="spellEnd"/>
      <w:r w:rsidRPr="003C63EF">
        <w:rPr>
          <w:rFonts w:ascii="Times New Roman" w:hAnsi="Times New Roman"/>
          <w:sz w:val="28"/>
          <w:szCs w:val="28"/>
          <w:lang w:val="ru-RU"/>
        </w:rPr>
        <w:t xml:space="preserve"> поздравления, </w:t>
      </w:r>
      <w:proofErr w:type="spellStart"/>
      <w:r w:rsidRPr="003C63EF">
        <w:rPr>
          <w:rFonts w:ascii="Times New Roman" w:hAnsi="Times New Roman"/>
          <w:sz w:val="28"/>
          <w:szCs w:val="28"/>
          <w:lang w:val="ru-RU"/>
        </w:rPr>
        <w:t>внутриклассные</w:t>
      </w:r>
      <w:proofErr w:type="spellEnd"/>
      <w:r w:rsidRPr="003C63EF">
        <w:rPr>
          <w:rFonts w:ascii="Times New Roman" w:hAnsi="Times New Roman"/>
          <w:sz w:val="28"/>
          <w:szCs w:val="28"/>
          <w:lang w:val="ru-RU"/>
        </w:rPr>
        <w:t xml:space="preserve"> «огоньки» и вечера, дающие каждому школьнику возможность рефлексии собственного участия в жизни класса.</w:t>
      </w:r>
    </w:p>
    <w:p w14:paraId="27CBC450"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выработка совместно со школьниками законов класса, помогающих детям освоить нормы и правила общения, соблюдение Устава Лицея (внешний вид), которым они должны следовать в школе (организация дежурства по школе).</w:t>
      </w:r>
    </w:p>
    <w:p w14:paraId="4F370595"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 xml:space="preserve">изучение особенностей личностного развития учащихся класса через наблюдение за поведением лицеист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w:t>
      </w:r>
      <w:r w:rsidRPr="003C63EF">
        <w:rPr>
          <w:rFonts w:ascii="Times New Roman" w:hAnsi="Times New Roman"/>
          <w:sz w:val="28"/>
          <w:szCs w:val="28"/>
          <w:lang w:val="ru-RU"/>
        </w:rPr>
        <w:br/>
        <w:t>(при необходимости) с педагогом-психологом.</w:t>
      </w:r>
    </w:p>
    <w:p w14:paraId="0CDDFAC7"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14:paraId="3AEA4902"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работа Службы школьной медиации при разрешении конфликтов между учащимися Лицея им. Г.Ф. Атякшева.</w:t>
      </w:r>
    </w:p>
    <w:p w14:paraId="48FFABB7"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14:paraId="136B6B18"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разрешение конфликтов между учителями и учащимися;</w:t>
      </w:r>
    </w:p>
    <w:p w14:paraId="1AF82281"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оведение совета профилактики по работе с учащимися, имеющими неуспеваемость по предметам, нарушения в поведении и др. совместно с учителями-предметниками</w:t>
      </w:r>
    </w:p>
    <w:p w14:paraId="3C507DD7"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проведение собраний педагогического коллектива по детям, требующих особого внимания (адаптационный период, низкая успеваемость, нарушения дисциплины, Устава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 проблемы в семье);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 иной, отличной от учебной, обстановке, участвовать в родительских собраниях класса;</w:t>
      </w:r>
    </w:p>
    <w:p w14:paraId="76F865D0"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оведение собраний классных руководителей (мини-педсоветов), направленных на решение конкретных проблем классах, и интеграцию воспитательных влияний на школьников;</w:t>
      </w:r>
    </w:p>
    <w:p w14:paraId="3266CC0F"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ивлечение учителей к участию в родительских собраниях класса для объединения усилий в деле обучения и воспитания детей.</w:t>
      </w:r>
    </w:p>
    <w:p w14:paraId="2CAF19B7"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14:paraId="547A5925"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регулярное информирование родителей о школьных успехах и проблемах их детей, о жизни класса в целом; работа в комплексной </w:t>
      </w:r>
      <w:proofErr w:type="gramStart"/>
      <w:r w:rsidRPr="003C63EF">
        <w:rPr>
          <w:rFonts w:ascii="Times New Roman" w:hAnsi="Times New Roman"/>
          <w:sz w:val="28"/>
          <w:szCs w:val="28"/>
          <w:lang w:val="ru-RU"/>
        </w:rPr>
        <w:t>системе  ЦОП</w:t>
      </w:r>
      <w:proofErr w:type="gramEnd"/>
      <w:r w:rsidRPr="003C63EF">
        <w:rPr>
          <w:rFonts w:ascii="Times New Roman" w:hAnsi="Times New Roman"/>
          <w:sz w:val="28"/>
          <w:szCs w:val="28"/>
          <w:lang w:val="ru-RU"/>
        </w:rPr>
        <w:t xml:space="preserve"> ХМАО-Югры, в том числе через сайт образовательного учреждения, группу «Самоуправление Лицея» социальной сети «</w:t>
      </w:r>
      <w:proofErr w:type="spellStart"/>
      <w:r w:rsidRPr="003C63EF">
        <w:rPr>
          <w:rFonts w:ascii="Times New Roman" w:hAnsi="Times New Roman"/>
          <w:sz w:val="28"/>
          <w:szCs w:val="28"/>
          <w:lang w:val="ru-RU"/>
        </w:rPr>
        <w:t>Вконтакте</w:t>
      </w:r>
      <w:proofErr w:type="spellEnd"/>
      <w:r w:rsidRPr="003C63EF">
        <w:rPr>
          <w:rFonts w:ascii="Times New Roman" w:hAnsi="Times New Roman"/>
          <w:sz w:val="28"/>
          <w:szCs w:val="28"/>
          <w:lang w:val="ru-RU"/>
        </w:rPr>
        <w:t>», через Мессенджеры</w:t>
      </w:r>
      <w:r w:rsidRPr="003C63EF">
        <w:rPr>
          <w:rFonts w:ascii="Times New Roman" w:hAnsi="Times New Roman"/>
          <w:sz w:val="28"/>
          <w:szCs w:val="28"/>
        </w:rPr>
        <w:t>Viber</w:t>
      </w:r>
      <w:r w:rsidRPr="003C63EF">
        <w:rPr>
          <w:rFonts w:ascii="Times New Roman" w:hAnsi="Times New Roman"/>
          <w:sz w:val="28"/>
          <w:szCs w:val="28"/>
          <w:lang w:val="ru-RU"/>
        </w:rPr>
        <w:t>, родительский чат «Председатели родительских комитетов»)</w:t>
      </w:r>
    </w:p>
    <w:p w14:paraId="74BACE35"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 xml:space="preserve">помощь родителям школьников или их законным представителям в регулировании отношений между ними, администрацией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 и учителями-предметниками посредством индивидуальных встреч, в том числе и со специалистами психологической службы;</w:t>
      </w:r>
    </w:p>
    <w:p w14:paraId="3D85CB6E"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организация родительских собраний и лекториев, происходящих в режиме обсуждения наиболее острых проблем обучения и воспитания школьников;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 деятельность Совета Отцов;</w:t>
      </w:r>
    </w:p>
    <w:p w14:paraId="50D9FE52"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привлечение родителей (законных представителей), в том числе членов семей школьников к организации и проведению воспитательных дел, мероприятий в классе; </w:t>
      </w:r>
    </w:p>
    <w:p w14:paraId="55FE74F1"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планирование и организация совместных классных семейных праздников, конкурсов, соревнований, направленных на сплочение семьи и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w:t>
      </w:r>
      <w:bookmarkEnd w:id="137"/>
    </w:p>
    <w:p w14:paraId="1DD923A2" w14:textId="77777777" w:rsidR="003C63EF" w:rsidRPr="003C63EF" w:rsidRDefault="003C63EF" w:rsidP="003C63EF">
      <w:pPr>
        <w:widowControl/>
        <w:tabs>
          <w:tab w:val="left" w:pos="993"/>
        </w:tabs>
        <w:spacing w:after="0" w:line="240" w:lineRule="auto"/>
        <w:ind w:firstLine="709"/>
        <w:jc w:val="center"/>
        <w:rPr>
          <w:rFonts w:ascii="Times New Roman" w:hAnsi="Times New Roman"/>
          <w:b/>
          <w:sz w:val="28"/>
          <w:szCs w:val="28"/>
          <w:lang w:val="ru-RU"/>
        </w:rPr>
      </w:pPr>
      <w:r w:rsidRPr="003C63EF">
        <w:rPr>
          <w:rFonts w:ascii="Times New Roman" w:hAnsi="Times New Roman"/>
          <w:b/>
          <w:sz w:val="28"/>
          <w:szCs w:val="28"/>
          <w:lang w:val="ru-RU"/>
        </w:rPr>
        <w:t>Модуль «Основные школьные дела».</w:t>
      </w:r>
    </w:p>
    <w:p w14:paraId="2E38CEC7" w14:textId="77777777" w:rsidR="003C63EF" w:rsidRPr="003C63EF" w:rsidRDefault="003C63EF" w:rsidP="003C63EF">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Воспитательное пространство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 представляет собой систему условий, возможностей для саморазвития личности, образуемых субъектами этого пространства - детьми, педагогами, родителями.</w:t>
      </w:r>
    </w:p>
    <w:p w14:paraId="5461625D" w14:textId="77777777" w:rsidR="003C63EF" w:rsidRPr="003C63EF" w:rsidRDefault="003C63EF" w:rsidP="003C63EF">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Ключевые дела – это главные традиционные лицейские дела, в которых принимает участие большая часть лицеист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w:t>
      </w:r>
    </w:p>
    <w:p w14:paraId="37075ADC" w14:textId="77777777" w:rsidR="003C63EF" w:rsidRPr="003C63EF" w:rsidRDefault="003C63EF" w:rsidP="003C63EF">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Ключевые дела способствуют интенсификации общения детей и взрослых, ставят их в ответственную позицию к происходящему в Лицее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w:t>
      </w:r>
    </w:p>
    <w:p w14:paraId="303571EE" w14:textId="77777777" w:rsidR="003C63EF" w:rsidRPr="003C63EF" w:rsidRDefault="003C63EF" w:rsidP="003C63EF">
      <w:pPr>
        <w:widowControl/>
        <w:tabs>
          <w:tab w:val="left" w:pos="993"/>
        </w:tabs>
        <w:spacing w:after="0" w:line="240" w:lineRule="auto"/>
        <w:ind w:firstLine="709"/>
        <w:jc w:val="both"/>
        <w:rPr>
          <w:rFonts w:ascii="Times New Roman" w:hAnsi="Times New Roman"/>
          <w:b/>
          <w:bCs/>
          <w:i/>
          <w:iCs/>
          <w:sz w:val="28"/>
          <w:szCs w:val="28"/>
          <w:lang w:val="ru-RU"/>
        </w:rPr>
      </w:pPr>
      <w:r w:rsidRPr="003C63EF">
        <w:rPr>
          <w:rFonts w:ascii="Times New Roman" w:hAnsi="Times New Roman"/>
          <w:b/>
          <w:bCs/>
          <w:i/>
          <w:iCs/>
          <w:sz w:val="28"/>
          <w:szCs w:val="28"/>
          <w:lang w:val="ru-RU"/>
        </w:rPr>
        <w:t>На уровне Лицея</w:t>
      </w:r>
      <w:r w:rsidRPr="003C63EF">
        <w:rPr>
          <w:rFonts w:ascii="Times New Roman" w:hAnsi="Times New Roman"/>
          <w:sz w:val="28"/>
          <w:szCs w:val="28"/>
          <w:lang w:val="ru-RU"/>
        </w:rPr>
        <w:t xml:space="preserve"> </w:t>
      </w:r>
      <w:proofErr w:type="spellStart"/>
      <w:r w:rsidRPr="003C63EF">
        <w:rPr>
          <w:rFonts w:ascii="Times New Roman" w:hAnsi="Times New Roman"/>
          <w:b/>
          <w:bCs/>
          <w:i/>
          <w:iCs/>
          <w:sz w:val="28"/>
          <w:szCs w:val="28"/>
          <w:lang w:val="ru-RU"/>
        </w:rPr>
        <w:t>им.Г.Ф</w:t>
      </w:r>
      <w:proofErr w:type="spellEnd"/>
      <w:r w:rsidRPr="003C63EF">
        <w:rPr>
          <w:rFonts w:ascii="Times New Roman" w:hAnsi="Times New Roman"/>
          <w:b/>
          <w:bCs/>
          <w:i/>
          <w:iCs/>
          <w:sz w:val="28"/>
          <w:szCs w:val="28"/>
          <w:lang w:val="ru-RU"/>
        </w:rPr>
        <w:t>. Атякшева:</w:t>
      </w:r>
    </w:p>
    <w:p w14:paraId="0D60804B" w14:textId="77777777" w:rsidR="003C63EF" w:rsidRPr="003C63EF" w:rsidRDefault="003C63EF" w:rsidP="003C63EF">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Система Ключевых дел направлена на познание историко-культурных корней, осознание неповторимости малой Родины, ее судьбы, неразрывность с ней, формирование гордости за сопричастность к деяниям предков и современников:</w:t>
      </w:r>
    </w:p>
    <w:p w14:paraId="4A268600" w14:textId="77777777" w:rsidR="003C63EF" w:rsidRPr="003C63EF" w:rsidRDefault="003C63EF" w:rsidP="003C63EF">
      <w:pPr>
        <w:widowControl/>
        <w:numPr>
          <w:ilvl w:val="0"/>
          <w:numId w:val="28"/>
        </w:numPr>
        <w:tabs>
          <w:tab w:val="num" w:pos="360"/>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лицейские праздники – ежегодно проводимые творческие дела, связанные со значимыми для детей и педагогов знаменательными датами и в которых участвуют все классы школы: «День лицеиста», «Посвящение в лицеисты», День Учителя (поздравление учителей, концертная программа, подготовленная обучающимися, проводимая в актовом зале при полном составе учителей Школы);День Дублера (старшеклассники организуют учебный процесс (последняя суббота октября), проводят уроки, классные часы, следят за порядком в школе и т.п.), «Новый год», Вечер встречи выпускников, День открытых дверей, связанные со значимыми для детей и педагогов знаменательными датами, в которых участвуют все классы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w:t>
      </w:r>
    </w:p>
    <w:p w14:paraId="42EF9627" w14:textId="77777777" w:rsidR="003C63EF" w:rsidRPr="003C63EF" w:rsidRDefault="003C63EF" w:rsidP="003C63EF">
      <w:pPr>
        <w:widowControl/>
        <w:numPr>
          <w:ilvl w:val="0"/>
          <w:numId w:val="28"/>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едметные недели (литературы, русского и английского языков; математики, физики, биологии и химии; истории, обществознания и географии; начальных классов); Фестиваль науки (подготовка проектов, исследовательских работ и их защита)</w:t>
      </w:r>
    </w:p>
    <w:p w14:paraId="7C601C13" w14:textId="77777777" w:rsidR="003C63EF" w:rsidRPr="003C63EF" w:rsidRDefault="003C63EF" w:rsidP="003C63EF">
      <w:pPr>
        <w:widowControl/>
        <w:numPr>
          <w:ilvl w:val="0"/>
          <w:numId w:val="29"/>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 xml:space="preserve">торжественные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w:t>
      </w:r>
      <w:proofErr w:type="spellStart"/>
      <w:r w:rsidRPr="003C63EF">
        <w:rPr>
          <w:rFonts w:ascii="Times New Roman" w:hAnsi="Times New Roman"/>
          <w:sz w:val="28"/>
          <w:szCs w:val="28"/>
          <w:lang w:val="ru-RU"/>
        </w:rPr>
        <w:t>детей:торжественная</w:t>
      </w:r>
      <w:proofErr w:type="spellEnd"/>
      <w:r w:rsidRPr="003C63EF">
        <w:rPr>
          <w:rFonts w:ascii="Times New Roman" w:hAnsi="Times New Roman"/>
          <w:sz w:val="28"/>
          <w:szCs w:val="28"/>
          <w:lang w:val="ru-RU"/>
        </w:rPr>
        <w:t xml:space="preserve"> линейка, посвященная «Дню знаний», «Посвящение в пешеходы», «Посвящение в лицеисты», «Посвящение </w:t>
      </w:r>
      <w:proofErr w:type="spellStart"/>
      <w:r w:rsidRPr="003C63EF">
        <w:rPr>
          <w:rFonts w:ascii="Times New Roman" w:hAnsi="Times New Roman"/>
          <w:sz w:val="28"/>
          <w:szCs w:val="28"/>
          <w:lang w:val="ru-RU"/>
        </w:rPr>
        <w:t>газпромкласса</w:t>
      </w:r>
      <w:proofErr w:type="spellEnd"/>
      <w:r w:rsidRPr="003C63EF">
        <w:rPr>
          <w:rFonts w:ascii="Times New Roman" w:hAnsi="Times New Roman"/>
          <w:sz w:val="28"/>
          <w:szCs w:val="28"/>
          <w:lang w:val="ru-RU"/>
        </w:rPr>
        <w:t xml:space="preserve">» «Последний звонок», вручение знака «За верность традициям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 на вечере встрече выпускников.</w:t>
      </w:r>
    </w:p>
    <w:p w14:paraId="0E21F0CD" w14:textId="77777777" w:rsidR="003C63EF" w:rsidRPr="003C63EF" w:rsidRDefault="003C63EF" w:rsidP="003C63EF">
      <w:pPr>
        <w:widowControl/>
        <w:numPr>
          <w:ilvl w:val="0"/>
          <w:numId w:val="30"/>
        </w:numPr>
        <w:tabs>
          <w:tab w:val="num" w:pos="360"/>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еженедельные (ежемесячные) линейки (по понедельникам) с вручением грамот и благодарностей (по параллелям);награждение на торжественной линейке «Последний звонок» по итогам учебного года Похвальными листами и грамотами обучающихся, награждение на мероприятии «Лицейские звезды» учащихся и педагогов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 по различным номинациям: «Артист года», «Мастер-золотые руки», «Педагог года» и т.д.,  «Самый классный класс».</w:t>
      </w:r>
    </w:p>
    <w:p w14:paraId="471FB187" w14:textId="77777777" w:rsidR="003C63EF" w:rsidRPr="003C63EF" w:rsidRDefault="003C63EF" w:rsidP="003C63EF">
      <w:pPr>
        <w:widowControl/>
        <w:numPr>
          <w:ilvl w:val="0"/>
          <w:numId w:val="30"/>
        </w:numPr>
        <w:tabs>
          <w:tab w:val="num" w:pos="360"/>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марафон военно-патриотических мероприятий: акция «Солдатская каша» марафон военно-патриотических песен, посвященный Дню Победы в ВОВ, смотр строя и песни др.</w:t>
      </w:r>
    </w:p>
    <w:p w14:paraId="25EA65B5" w14:textId="77777777" w:rsidR="003C63EF" w:rsidRPr="003C63EF" w:rsidRDefault="003C63EF" w:rsidP="003C63EF">
      <w:pPr>
        <w:widowControl/>
        <w:numPr>
          <w:ilvl w:val="0"/>
          <w:numId w:val="30"/>
        </w:numPr>
        <w:tabs>
          <w:tab w:val="num" w:pos="360"/>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Единый День правовой помощи ребенку (правовая консультация обучающихся, родителей с представителями Управления образования, КДН и ЗП, ПДН);</w:t>
      </w:r>
    </w:p>
    <w:p w14:paraId="2C4C862E" w14:textId="77777777" w:rsidR="003C63EF" w:rsidRPr="003C63EF" w:rsidRDefault="003C63EF" w:rsidP="003C63EF">
      <w:pPr>
        <w:widowControl/>
        <w:numPr>
          <w:ilvl w:val="0"/>
          <w:numId w:val="30"/>
        </w:numPr>
        <w:tabs>
          <w:tab w:val="num" w:pos="360"/>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Книга по итогам года</w:t>
      </w:r>
    </w:p>
    <w:p w14:paraId="0EC459BF" w14:textId="77777777" w:rsidR="003C63EF" w:rsidRPr="003C63EF" w:rsidRDefault="003C63EF" w:rsidP="003C63EF">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b/>
          <w:bCs/>
          <w:i/>
          <w:iCs/>
          <w:sz w:val="28"/>
          <w:szCs w:val="28"/>
          <w:lang w:val="ru-RU"/>
        </w:rPr>
        <w:t>На уровне классов:</w:t>
      </w:r>
      <w:r w:rsidRPr="003C63EF">
        <w:rPr>
          <w:rFonts w:ascii="Times New Roman" w:hAnsi="Times New Roman"/>
          <w:b/>
          <w:bCs/>
          <w:sz w:val="28"/>
          <w:szCs w:val="28"/>
          <w:lang w:val="ru-RU"/>
        </w:rPr>
        <w:t> </w:t>
      </w:r>
    </w:p>
    <w:p w14:paraId="1DB3AF5C" w14:textId="77777777" w:rsidR="003C63EF" w:rsidRPr="003C63EF" w:rsidRDefault="003C63EF" w:rsidP="003C63EF">
      <w:pPr>
        <w:widowControl/>
        <w:numPr>
          <w:ilvl w:val="0"/>
          <w:numId w:val="31"/>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выбор и делегирование представителей классов в лицейские советы дел, ответственных за подготовку лицейских ключевых дел;  </w:t>
      </w:r>
    </w:p>
    <w:p w14:paraId="115B0E07" w14:textId="77777777" w:rsidR="003C63EF" w:rsidRPr="003C63EF" w:rsidRDefault="003C63EF" w:rsidP="003C63EF">
      <w:pPr>
        <w:widowControl/>
        <w:numPr>
          <w:ilvl w:val="0"/>
          <w:numId w:val="31"/>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участие школьных классов в реализации лицейских ключевых дел;</w:t>
      </w:r>
    </w:p>
    <w:p w14:paraId="6D35DF75" w14:textId="77777777" w:rsidR="003C63EF" w:rsidRPr="003C63EF" w:rsidRDefault="003C63EF" w:rsidP="003C63EF">
      <w:pPr>
        <w:widowControl/>
        <w:numPr>
          <w:ilvl w:val="0"/>
          <w:numId w:val="31"/>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проведение в рамках класса итогового анализа детьми лицейских ключевых дел, участие представителей классов в итоговом анализе проведенных дел на уровне общешкольных советов дела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w:t>
      </w:r>
    </w:p>
    <w:p w14:paraId="46CA7F31" w14:textId="77777777" w:rsidR="003C63EF" w:rsidRPr="003C63EF" w:rsidRDefault="003C63EF" w:rsidP="003C63EF">
      <w:pPr>
        <w:widowControl/>
        <w:numPr>
          <w:ilvl w:val="0"/>
          <w:numId w:val="31"/>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участие в организации и проведении мероприятий и дел, направленных на сплочение класса, на реализацию плана деятельности выборного органа ученического самоуправления класса.</w:t>
      </w:r>
    </w:p>
    <w:p w14:paraId="617E6605" w14:textId="77777777" w:rsidR="003C63EF" w:rsidRPr="003C63EF" w:rsidRDefault="003C63EF" w:rsidP="003C63EF">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b/>
          <w:bCs/>
          <w:i/>
          <w:iCs/>
          <w:sz w:val="28"/>
          <w:szCs w:val="28"/>
          <w:lang w:val="ru-RU"/>
        </w:rPr>
        <w:t>На индивидуальном уровне:</w:t>
      </w:r>
      <w:r w:rsidRPr="003C63EF">
        <w:rPr>
          <w:rFonts w:ascii="Times New Roman" w:hAnsi="Times New Roman"/>
          <w:b/>
          <w:bCs/>
          <w:sz w:val="28"/>
          <w:szCs w:val="28"/>
          <w:lang w:val="ru-RU"/>
        </w:rPr>
        <w:t> </w:t>
      </w:r>
    </w:p>
    <w:p w14:paraId="491CCB3F" w14:textId="77777777" w:rsidR="003C63EF" w:rsidRPr="003C63EF" w:rsidRDefault="003C63EF" w:rsidP="003C63EF">
      <w:pPr>
        <w:widowControl/>
        <w:numPr>
          <w:ilvl w:val="0"/>
          <w:numId w:val="32"/>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вовлечение, по возможности,</w:t>
      </w:r>
      <w:r w:rsidRPr="003C63EF">
        <w:rPr>
          <w:rFonts w:ascii="Times New Roman" w:hAnsi="Times New Roman"/>
          <w:i/>
          <w:iCs/>
          <w:sz w:val="28"/>
          <w:szCs w:val="28"/>
          <w:lang w:val="ru-RU"/>
        </w:rPr>
        <w:t> </w:t>
      </w:r>
      <w:r w:rsidRPr="003C63EF">
        <w:rPr>
          <w:rFonts w:ascii="Times New Roman" w:hAnsi="Times New Roman"/>
          <w:sz w:val="28"/>
          <w:szCs w:val="28"/>
          <w:lang w:val="ru-RU"/>
        </w:rPr>
        <w:t>каждого ребенка в ключевые дела Лицея в одной из возможных для них ролей: индивидуальная помощь ребенку (при необходимости) в освоении навыков подготовки, проведения и анализа ключевых дел;</w:t>
      </w:r>
    </w:p>
    <w:p w14:paraId="70AE0C45" w14:textId="77777777" w:rsidR="003C63EF" w:rsidRPr="003C63EF" w:rsidRDefault="003C63EF" w:rsidP="003C63EF">
      <w:pPr>
        <w:widowControl/>
        <w:numPr>
          <w:ilvl w:val="0"/>
          <w:numId w:val="32"/>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наблюдение за поведением ребенка в ситуациях подготовки, проведения и анализа ключевых дел, за его отношениями со сверстниками, старшими и младшими лицеистами, с педагогами и другими взрослыми;</w:t>
      </w:r>
    </w:p>
    <w:p w14:paraId="6019B1D8" w14:textId="77777777" w:rsidR="003C63EF" w:rsidRPr="003C63EF" w:rsidRDefault="003C63EF" w:rsidP="003C63EF">
      <w:pPr>
        <w:widowControl/>
        <w:numPr>
          <w:ilvl w:val="0"/>
          <w:numId w:val="32"/>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создание условий для реализации индивидуального участия детей в конкурсах различного уровня: помощь в подготовке конкурсных материалов, </w:t>
      </w:r>
      <w:r w:rsidRPr="003C63EF">
        <w:rPr>
          <w:rFonts w:ascii="Times New Roman" w:hAnsi="Times New Roman"/>
          <w:sz w:val="28"/>
          <w:szCs w:val="28"/>
          <w:lang w:val="ru-RU"/>
        </w:rPr>
        <w:lastRenderedPageBreak/>
        <w:t>создания портфолио, оформления проекта (конкурс на предоставление бесплатных путевок во Всероссийские детские оздоровительные центры (Всероссийский конкурс «Живая классика», конкурсы РДДМ и т.д.); конкурс на присуждение премий губернатора ХМАО-Югры, города);</w:t>
      </w:r>
    </w:p>
    <w:p w14:paraId="54C89232" w14:textId="77777777" w:rsidR="003C63EF" w:rsidRPr="003C63EF" w:rsidRDefault="003C63EF" w:rsidP="003C63EF">
      <w:pPr>
        <w:widowControl/>
        <w:numPr>
          <w:ilvl w:val="0"/>
          <w:numId w:val="32"/>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14:paraId="2D9D6321" w14:textId="77777777" w:rsidR="003C63EF" w:rsidRPr="003C63EF" w:rsidRDefault="003C63EF" w:rsidP="003C63EF">
      <w:pPr>
        <w:widowControl/>
        <w:spacing w:after="0" w:line="240" w:lineRule="auto"/>
        <w:ind w:firstLine="709"/>
        <w:jc w:val="center"/>
        <w:rPr>
          <w:rFonts w:ascii="Times New Roman" w:hAnsi="Times New Roman"/>
          <w:b/>
          <w:sz w:val="28"/>
          <w:szCs w:val="28"/>
          <w:lang w:val="ru-RU"/>
        </w:rPr>
      </w:pPr>
      <w:r w:rsidRPr="003C63EF">
        <w:rPr>
          <w:rFonts w:ascii="Times New Roman" w:hAnsi="Times New Roman"/>
          <w:b/>
          <w:sz w:val="28"/>
          <w:szCs w:val="28"/>
          <w:lang w:val="ru-RU"/>
        </w:rPr>
        <w:t>Модуль «Внешкольные мероприятия».</w:t>
      </w:r>
    </w:p>
    <w:p w14:paraId="09F0B019"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Реализация воспитательного потенциала внешкольных мероприятий предусматривает в Лицее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 использование следующих форм работы:</w:t>
      </w:r>
    </w:p>
    <w:p w14:paraId="71A07104"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общие внешкольные мероприятия, в том числе организуемые совместно с социальными партнёрами образовательной организации;</w:t>
      </w:r>
    </w:p>
    <w:p w14:paraId="331CA0AA"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социально-значимые проекты – ежегодные совместно разрабатываемые и реализуемые лицеистами и педагогами комплексы дел, реализуемые в течении учебного года (благотворительной, экологической, патриотической, трудовой и др. направленности), ориентированные на преобразование окружающего школу социума:</w:t>
      </w:r>
    </w:p>
    <w:p w14:paraId="6C4C571F"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филактические акции: «Декада дорожной безопасности», «Внимание, дети!», «Неделя безопасности дорожного движения», «Безопасный пешеходный переход» и др. (участие учащихся в раздаче буклетов, памяток по предупреждению ДТП, участие родителей в патрулировании)</w:t>
      </w:r>
    </w:p>
    <w:p w14:paraId="47B73766"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экологические акции «Бумажный бум» (в сборе макулатуры активно участвуют не только родители детей, но и дедушки, бабушки; макулатура сдается в приемные пункты); сохраним лесную красавицу», акции по сбору корма для животных Мини зоопарка ДЮЦ «Прометей» и ПБЖ «Кот и Бегемот», акции «Кормушка для птиц».</w:t>
      </w:r>
    </w:p>
    <w:p w14:paraId="5AD516B3"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олонтёрские акции «Снежный десант», недели добра (посещение и оказание помощи участникам ВОВ и локальных военных конфликтов, трудовые десанты «Чистый двор у ветерана», очистка мемориала участникам боевых действий, воинам-интернационалистам от снега, операция «Забота» и др.)</w:t>
      </w:r>
    </w:p>
    <w:p w14:paraId="3BD4B847"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атриотические акции «Бессмертный полк» (участие учащихся, родителей и педагогов Лицея в шествии жителей г.Югорска с портретами ветеранов Великой Отечественной войны, проходит ежегодно), марафон патриотической песни;</w:t>
      </w:r>
    </w:p>
    <w:p w14:paraId="6AAE612B"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проводимые для жителей города и организуемые совместно</w:t>
      </w:r>
      <w:r w:rsidRPr="003C63EF">
        <w:rPr>
          <w:rFonts w:ascii="Times New Roman" w:hAnsi="Times New Roman"/>
          <w:i/>
          <w:iCs/>
          <w:sz w:val="28"/>
          <w:szCs w:val="28"/>
          <w:lang w:val="ru-RU"/>
        </w:rPr>
        <w:t> </w:t>
      </w:r>
      <w:r w:rsidRPr="003C63EF">
        <w:rPr>
          <w:rFonts w:ascii="Times New Roman" w:hAnsi="Times New Roman"/>
          <w:sz w:val="28"/>
          <w:szCs w:val="28"/>
          <w:lang w:val="ru-RU"/>
        </w:rPr>
        <w:t>с семьями учащихся спортивные состязания, праздники, представления, которые открывают возможности для творческой самореализации лицеистов и включают их в деятельную заботу об окружающих:</w:t>
      </w:r>
    </w:p>
    <w:p w14:paraId="3ED2A59C"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спортивно-оздоровительные мероприятия: день Здоровья, ежегодный туристический слет учащихся и родителей, педагогов и шефов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xml:space="preserve">. Атякшева, товарищеская встреча по волейболу, посвященная памяти первого директора Лицея (соревнования по волейболу между командами выпускников школы и старшеклассниками, учителями и шефами); фестиваль смотра строя и песни с </w:t>
      </w:r>
      <w:r w:rsidRPr="003C63EF">
        <w:rPr>
          <w:rFonts w:ascii="Times New Roman" w:hAnsi="Times New Roman"/>
          <w:sz w:val="28"/>
          <w:szCs w:val="28"/>
          <w:lang w:val="ru-RU"/>
        </w:rPr>
        <w:lastRenderedPageBreak/>
        <w:t>участием Совета ветеранов, «Веселые старты», и т.п. с участием родителей в командах, уроки доброты и т.д.;</w:t>
      </w:r>
    </w:p>
    <w:p w14:paraId="3228163C"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досугово-развлекательные мероприятия: праздники, концерты, конкурсные </w:t>
      </w:r>
      <w:proofErr w:type="gramStart"/>
      <w:r w:rsidRPr="003C63EF">
        <w:rPr>
          <w:rFonts w:ascii="Times New Roman" w:hAnsi="Times New Roman"/>
          <w:sz w:val="28"/>
          <w:szCs w:val="28"/>
          <w:lang w:val="ru-RU"/>
        </w:rPr>
        <w:t>программы  ко</w:t>
      </w:r>
      <w:proofErr w:type="gramEnd"/>
      <w:r w:rsidRPr="003C63EF">
        <w:rPr>
          <w:rFonts w:ascii="Times New Roman" w:hAnsi="Times New Roman"/>
          <w:sz w:val="28"/>
          <w:szCs w:val="28"/>
          <w:lang w:val="ru-RU"/>
        </w:rPr>
        <w:t xml:space="preserve"> Дню матери, 8 Марта, выпускные вечера и т.п. с участием родителей, бабушек и дедушек;</w:t>
      </w:r>
    </w:p>
    <w:p w14:paraId="46E9B6FD" w14:textId="77777777" w:rsidR="003C63EF" w:rsidRPr="003C63EF" w:rsidRDefault="003C63EF" w:rsidP="003C63EF">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участие в городских туристических слетах, соревнованиях.</w:t>
      </w:r>
    </w:p>
    <w:p w14:paraId="0F1DF4C9" w14:textId="77777777" w:rsidR="003C63EF" w:rsidRPr="003C63EF" w:rsidRDefault="003C63EF" w:rsidP="003C63EF">
      <w:pPr>
        <w:widowControl/>
        <w:numPr>
          <w:ilvl w:val="0"/>
          <w:numId w:val="49"/>
        </w:numPr>
        <w:tabs>
          <w:tab w:val="left" w:pos="993"/>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 xml:space="preserve">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 День дублера (день самоуправления), ежегодный туристический слет учащихся и родителей, педагогов и шефов Лицея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 шахматные турниры (1 раз в четверть) и т.д.</w:t>
      </w:r>
    </w:p>
    <w:p w14:paraId="0B447394" w14:textId="77777777" w:rsidR="003C63EF" w:rsidRPr="003C63EF" w:rsidRDefault="003C63EF" w:rsidP="003C63EF">
      <w:pPr>
        <w:widowControl/>
        <w:numPr>
          <w:ilvl w:val="0"/>
          <w:numId w:val="49"/>
        </w:numPr>
        <w:tabs>
          <w:tab w:val="left" w:pos="993"/>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экскурсии, походы выходного дня (в музей, технопарк,</w:t>
      </w:r>
      <w:r w:rsidRPr="003C63EF">
        <w:rPr>
          <w:rFonts w:ascii="Times New Roman" w:hAnsi="Times New Roman"/>
          <w:sz w:val="28"/>
          <w:szCs w:val="28"/>
          <w:lang w:val="ru-RU"/>
        </w:rPr>
        <w:br/>
        <w:t xml:space="preserve">на предприятие и другое), организуемые в классах классными руководителями, </w:t>
      </w:r>
      <w:r w:rsidRPr="003C63EF">
        <w:rPr>
          <w:rFonts w:ascii="Times New Roman" w:hAnsi="Times New Roman"/>
          <w:sz w:val="28"/>
          <w:szCs w:val="28"/>
          <w:lang w:val="ru-RU"/>
        </w:rPr>
        <w:br/>
        <w:t xml:space="preserve">в том числе совместно с родителями (законными представителями) обучающихся </w:t>
      </w:r>
      <w:r w:rsidRPr="003C63EF">
        <w:rPr>
          <w:rFonts w:ascii="Times New Roman" w:hAnsi="Times New Roman"/>
          <w:sz w:val="28"/>
          <w:szCs w:val="28"/>
          <w:lang w:val="ru-RU"/>
        </w:rPr>
        <w:br/>
        <w:t>с привлечением их к планированию, организации, проведению, оценке мероприятия. Профориентационные акции, дни открытых дверей, экскурсии в администрацию города, музей ООО «Газпром трансгаз Югорск» и т.д.</w:t>
      </w:r>
    </w:p>
    <w:p w14:paraId="5C129CDA" w14:textId="77777777" w:rsidR="003C63EF" w:rsidRPr="003C63EF" w:rsidRDefault="003C63EF" w:rsidP="003C63EF">
      <w:pPr>
        <w:widowControl/>
        <w:numPr>
          <w:ilvl w:val="0"/>
          <w:numId w:val="49"/>
        </w:numPr>
        <w:tabs>
          <w:tab w:val="left" w:pos="993"/>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 xml:space="preserve">литературные, исторические, экологические и другие походы, экскурсии, экспедиции, слёты и другие, организуемые педагогическими работниками, </w:t>
      </w:r>
      <w:r w:rsidRPr="003C63EF">
        <w:rPr>
          <w:rFonts w:ascii="Times New Roman" w:hAnsi="Times New Roman"/>
          <w:sz w:val="28"/>
          <w:szCs w:val="28"/>
          <w:lang w:val="ru-RU"/>
        </w:rPr>
        <w:br/>
        <w:t xml:space="preserve">в том числе совместно с родителями (законными представителями) обучающихся </w:t>
      </w:r>
      <w:r w:rsidRPr="003C63EF">
        <w:rPr>
          <w:rFonts w:ascii="Times New Roman" w:hAnsi="Times New Roman"/>
          <w:sz w:val="28"/>
          <w:szCs w:val="28"/>
          <w:lang w:val="ru-RU"/>
        </w:rPr>
        <w:br/>
        <w:t xml:space="preserve">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ого; экскурсии в </w:t>
      </w:r>
      <w:proofErr w:type="spellStart"/>
      <w:r w:rsidRPr="003C63EF">
        <w:rPr>
          <w:rFonts w:ascii="Times New Roman" w:hAnsi="Times New Roman"/>
          <w:sz w:val="28"/>
          <w:szCs w:val="28"/>
          <w:lang w:val="ru-RU"/>
        </w:rPr>
        <w:t>г.Ханты-Мансийск</w:t>
      </w:r>
      <w:proofErr w:type="spellEnd"/>
      <w:r w:rsidRPr="003C63EF">
        <w:rPr>
          <w:rFonts w:ascii="Times New Roman" w:hAnsi="Times New Roman"/>
          <w:sz w:val="28"/>
          <w:szCs w:val="28"/>
          <w:lang w:val="ru-RU"/>
        </w:rPr>
        <w:t>, музей под открытым небом «</w:t>
      </w:r>
      <w:proofErr w:type="spellStart"/>
      <w:r w:rsidRPr="003C63EF">
        <w:rPr>
          <w:rFonts w:ascii="Times New Roman" w:hAnsi="Times New Roman"/>
          <w:sz w:val="28"/>
          <w:szCs w:val="28"/>
          <w:lang w:val="ru-RU"/>
        </w:rPr>
        <w:t>Суеват</w:t>
      </w:r>
      <w:proofErr w:type="spellEnd"/>
      <w:r w:rsidRPr="003C63EF">
        <w:rPr>
          <w:rFonts w:ascii="Times New Roman" w:hAnsi="Times New Roman"/>
          <w:sz w:val="28"/>
          <w:szCs w:val="28"/>
          <w:lang w:val="ru-RU"/>
        </w:rPr>
        <w:t xml:space="preserve"> Пауль» и т.д.</w:t>
      </w:r>
    </w:p>
    <w:p w14:paraId="511837DA" w14:textId="77777777" w:rsidR="003C63EF" w:rsidRPr="003C63EF" w:rsidRDefault="003C63EF" w:rsidP="003C63EF">
      <w:pPr>
        <w:widowControl/>
        <w:numPr>
          <w:ilvl w:val="0"/>
          <w:numId w:val="49"/>
        </w:numPr>
        <w:tabs>
          <w:tab w:val="left" w:pos="993"/>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 xml:space="preserve">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 Слет </w:t>
      </w:r>
      <w:proofErr w:type="spellStart"/>
      <w:r w:rsidRPr="003C63EF">
        <w:rPr>
          <w:rFonts w:ascii="Times New Roman" w:hAnsi="Times New Roman"/>
          <w:sz w:val="28"/>
          <w:szCs w:val="28"/>
          <w:lang w:val="ru-RU"/>
        </w:rPr>
        <w:t>газпром</w:t>
      </w:r>
      <w:proofErr w:type="spellEnd"/>
      <w:r w:rsidRPr="003C63EF">
        <w:rPr>
          <w:rFonts w:ascii="Times New Roman" w:hAnsi="Times New Roman"/>
          <w:sz w:val="28"/>
          <w:szCs w:val="28"/>
          <w:lang w:val="ru-RU"/>
        </w:rPr>
        <w:t xml:space="preserve"> классов (г. Казань), образовательные смены в ОЦ «Сириус», г. Сочи и т.д.</w:t>
      </w:r>
    </w:p>
    <w:p w14:paraId="29238C2D" w14:textId="77777777" w:rsidR="003C63EF" w:rsidRPr="003C63EF" w:rsidRDefault="003C63EF" w:rsidP="003C63EF">
      <w:pPr>
        <w:widowControl/>
        <w:shd w:val="clear" w:color="auto" w:fill="FFFFFF"/>
        <w:spacing w:after="0" w:line="240" w:lineRule="auto"/>
        <w:ind w:firstLine="709"/>
        <w:jc w:val="center"/>
        <w:rPr>
          <w:rFonts w:ascii="Times New Roman" w:eastAsia="Times New Roman" w:hAnsi="Times New Roman"/>
          <w:color w:val="000000"/>
          <w:sz w:val="28"/>
          <w:szCs w:val="28"/>
          <w:lang w:val="ru-RU" w:eastAsia="ru-RU"/>
        </w:rPr>
      </w:pPr>
      <w:r w:rsidRPr="003C63EF">
        <w:rPr>
          <w:rFonts w:ascii="Times New Roman" w:hAnsi="Times New Roman"/>
          <w:b/>
          <w:bCs/>
          <w:sz w:val="28"/>
          <w:szCs w:val="28"/>
          <w:lang w:val="ru-RU"/>
        </w:rPr>
        <w:t xml:space="preserve"> </w:t>
      </w:r>
      <w:r w:rsidRPr="003C63EF">
        <w:rPr>
          <w:rFonts w:ascii="Times New Roman" w:eastAsia="Times New Roman" w:hAnsi="Times New Roman"/>
          <w:b/>
          <w:bCs/>
          <w:color w:val="000000"/>
          <w:sz w:val="28"/>
          <w:szCs w:val="28"/>
          <w:lang w:val="ru-RU" w:eastAsia="ru-RU"/>
        </w:rPr>
        <w:t>Модуль «Организация предметно-пространственной среды»</w:t>
      </w:r>
    </w:p>
    <w:p w14:paraId="53C555FD"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Окружающая ребенка предметно-пространственная среда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xml:space="preserve">. </w:t>
      </w:r>
      <w:proofErr w:type="spellStart"/>
      <w:r w:rsidRPr="003C63EF">
        <w:rPr>
          <w:rFonts w:ascii="Times New Roman" w:eastAsia="Times New Roman" w:hAnsi="Times New Roman"/>
          <w:color w:val="000000"/>
          <w:sz w:val="28"/>
          <w:szCs w:val="28"/>
          <w:lang w:val="ru-RU" w:eastAsia="ru-RU"/>
        </w:rPr>
        <w:t>атякшева</w:t>
      </w:r>
      <w:proofErr w:type="spellEnd"/>
      <w:r w:rsidRPr="003C63EF">
        <w:rPr>
          <w:rFonts w:ascii="Times New Roman" w:eastAsia="Times New Roman" w:hAnsi="Times New Roman"/>
          <w:color w:val="000000"/>
          <w:sz w:val="28"/>
          <w:szCs w:val="28"/>
          <w:lang w:val="ru-RU" w:eastAsia="ru-RU"/>
        </w:rPr>
        <w:t xml:space="preserve"> обогащает внутренний мир лицеист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пространственной средой школы как: </w:t>
      </w:r>
    </w:p>
    <w:p w14:paraId="5480BB3A"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оформление внешнего вида здания, фасада, холла при входе в Лицей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14:paraId="699B849F"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организацию и проведение церемоний поднятия (спуска) Государственного флага Российской Федерации; еженедельная линейка по понедельникам, проведение </w:t>
      </w:r>
      <w:r w:rsidRPr="003C63EF">
        <w:rPr>
          <w:rFonts w:ascii="Times New Roman" w:eastAsia="Times New Roman" w:hAnsi="Times New Roman"/>
          <w:color w:val="000000"/>
          <w:sz w:val="28"/>
          <w:szCs w:val="28"/>
          <w:lang w:val="ru-RU" w:eastAsia="ru-RU"/>
        </w:rPr>
        <w:lastRenderedPageBreak/>
        <w:t xml:space="preserve">торжественных мероприятий: смотр строя и песни, марафон военно-патриотической песни и </w:t>
      </w:r>
      <w:proofErr w:type="gramStart"/>
      <w:r w:rsidRPr="003C63EF">
        <w:rPr>
          <w:rFonts w:ascii="Times New Roman" w:eastAsia="Times New Roman" w:hAnsi="Times New Roman"/>
          <w:color w:val="000000"/>
          <w:sz w:val="28"/>
          <w:szCs w:val="28"/>
          <w:lang w:val="ru-RU" w:eastAsia="ru-RU"/>
        </w:rPr>
        <w:t>т.д.,.</w:t>
      </w:r>
      <w:proofErr w:type="gramEnd"/>
    </w:p>
    <w:p w14:paraId="0E3BBED3"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азмещение карт России, региона, города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 в рамках проведения тематических мероприятий.</w:t>
      </w:r>
    </w:p>
    <w:p w14:paraId="2514702F"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изготовление, размещение, обновление художественных изображений (символических, живописных, фотографических, интерактивных – аудио и видео) природы России, региона, местности, предметов традиционной культуры и быта, духовной культуры народов России в рамках проведения тематических мероприятий; тематические радиопрограммы.</w:t>
      </w:r>
    </w:p>
    <w:p w14:paraId="1C207226"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в рамках проведения тематических мероприятий (День конституции, День Защитника Отечества и т.д.); тематические радиопрограммы; исполнение гимна Российской Федерации (еженедельно по понедельникам, на торжественных мероприятиях);</w:t>
      </w:r>
    </w:p>
    <w:p w14:paraId="23C7E2B0"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оформление и обновление «мест новостей», стендов в помещениях (холл первого, второго этажей,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w:t>
      </w:r>
    </w:p>
    <w:p w14:paraId="46504D55"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разработку и популяризацию символики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xml:space="preserve">. Атякшева (флаг, эмблема, лицейская форма и т.п.), используемой как в школьной повседневности, так и в торжественные моменты жизни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xml:space="preserve">. Атякшева – во время праздников, торжественных церемоний, ключевых общешкольных дел и иных происходящих в жизни Лицея знаковых событий; </w:t>
      </w:r>
    </w:p>
    <w:p w14:paraId="11B39617"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одготовку и размещение регулярно сменяемых экспозиций творческих работ школьников, позволяющих им реализовать свой творческий потенциал в разных предметных областях, демонстрирующих их способности, знакомящих с работами друг друга; фотоотчетов об интересных событиях, происходящих в Лицее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w:t>
      </w:r>
    </w:p>
    <w:p w14:paraId="3191AC86"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оддержание эстетического вида и благоустройство всех помещений в Лицее, доступных и безопасных рекреационных зон, озеленение территории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разбивка клумб, тенистых аллей;</w:t>
      </w:r>
    </w:p>
    <w:p w14:paraId="3C94650D"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разработку, оформление, поддержание и использование игровых пространств, спортивных и игровых площадок, доступных и приспособленных для школьников разных возрастных категорий, рекреационных зон, позволяющих </w:t>
      </w:r>
      <w:r w:rsidRPr="003C63EF">
        <w:rPr>
          <w:rFonts w:ascii="Times New Roman" w:eastAsia="Times New Roman" w:hAnsi="Times New Roman"/>
          <w:color w:val="000000"/>
          <w:sz w:val="28"/>
          <w:szCs w:val="28"/>
          <w:lang w:val="ru-RU" w:eastAsia="ru-RU"/>
        </w:rPr>
        <w:lastRenderedPageBreak/>
        <w:t xml:space="preserve">разделить свободное пространство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на зоны активного и тихого отдыха;</w:t>
      </w:r>
    </w:p>
    <w:p w14:paraId="23F56B6E"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создание и поддержание в библиотеке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14:paraId="19272E49"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 классных кабинетов, позволяющая учащимся проявить свои фантазию и творческие способности, создающее повод для длительного общения классного руководителя со своими детьми и их родителями через реализацию социально-значимых проектов;</w:t>
      </w:r>
    </w:p>
    <w:p w14:paraId="0F275966"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разработку и оформление пространств проведения значимых событий, праздников: «Посвящение в лицеисты», «Новый год» и др., церемоний награждения (по итогам конкурса «Лицейские звезды», городских олимпиад и др.), церемоний, торжественных линеек, творческих вечеров (событийный дизайн); </w:t>
      </w:r>
    </w:p>
    <w:p w14:paraId="739D5E57"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азработку и обновление материалов (стендов, плакатов, инсталляций и др.), акцентирующих внимание обучающихся на важных для воспитания ценностях, правилах, традициях, укладе, актуальных вопросах профилактики и безопасности.</w:t>
      </w:r>
    </w:p>
    <w:p w14:paraId="773929F6" w14:textId="77777777" w:rsidR="003C63EF" w:rsidRPr="003C63EF" w:rsidRDefault="003C63EF" w:rsidP="003C63EF">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едметно-пространственная среда строится как максимально доступная для обучающихся с особыми образовательными потребностями.</w:t>
      </w:r>
    </w:p>
    <w:p w14:paraId="670BB408" w14:textId="77777777" w:rsidR="003C63EF" w:rsidRPr="003C63EF" w:rsidRDefault="003C63EF" w:rsidP="003C63EF">
      <w:pPr>
        <w:widowControl/>
        <w:shd w:val="clear" w:color="auto" w:fill="FFFFFF"/>
        <w:spacing w:after="0" w:line="240" w:lineRule="auto"/>
        <w:jc w:val="center"/>
        <w:rPr>
          <w:rFonts w:ascii="Times New Roman" w:eastAsia="Times New Roman" w:hAnsi="Times New Roman"/>
          <w:color w:val="000000"/>
          <w:sz w:val="28"/>
          <w:szCs w:val="28"/>
          <w:lang w:val="ru-RU" w:eastAsia="ru-RU"/>
        </w:rPr>
      </w:pPr>
      <w:r w:rsidRPr="003C63EF">
        <w:rPr>
          <w:rFonts w:ascii="Times New Roman" w:eastAsia="Times New Roman" w:hAnsi="Times New Roman"/>
          <w:b/>
          <w:bCs/>
          <w:color w:val="000000"/>
          <w:sz w:val="28"/>
          <w:szCs w:val="28"/>
          <w:lang w:val="ru-RU" w:eastAsia="ru-RU"/>
        </w:rPr>
        <w:t>Модуль «Взаимодействие с родителями»</w:t>
      </w:r>
    </w:p>
    <w:p w14:paraId="470685E0"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bookmarkStart w:id="138" w:name="_Hlk65317104"/>
      <w:r w:rsidRPr="003C63EF">
        <w:rPr>
          <w:rFonts w:ascii="Times New Roman" w:eastAsia="Times New Roman" w:hAnsi="Times New Roman"/>
          <w:color w:val="000000"/>
          <w:sz w:val="28"/>
          <w:szCs w:val="28"/>
          <w:lang w:val="ru-RU" w:eastAsia="ru-RU"/>
        </w:rPr>
        <w:t xml:space="preserve">Работа с родителями или законными представителями учащихся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осуществляется для более эффективного достижения цели воспитания</w:t>
      </w:r>
      <w:bookmarkEnd w:id="138"/>
      <w:r w:rsidRPr="003C63EF">
        <w:rPr>
          <w:rFonts w:ascii="Times New Roman" w:eastAsia="Times New Roman" w:hAnsi="Times New Roman"/>
          <w:color w:val="000000"/>
          <w:sz w:val="28"/>
          <w:szCs w:val="28"/>
          <w:lang w:val="ru-RU" w:eastAsia="ru-RU"/>
        </w:rPr>
        <w:t xml:space="preserve">, которое обеспечивается согласованием позиций семьи и Лицея в данном вопросе. </w:t>
      </w:r>
    </w:p>
    <w:p w14:paraId="604ABC96"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Совместная работа с родителями или законными представителями учащихся и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на следующих принципах: сотрудничество (равноправие); взаимодействие; взаимодоверие, взаимоуважение. Работа с родителями или законными представителями лицеистов осуществляется в следующих видов и форм деятельности:</w:t>
      </w:r>
    </w:p>
    <w:p w14:paraId="2E31BB02" w14:textId="77777777" w:rsidR="003C63EF" w:rsidRPr="003C63EF" w:rsidRDefault="003C63EF" w:rsidP="003C63EF">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Лицейский родительский комитет, </w:t>
      </w:r>
      <w:r w:rsidRPr="003C63EF">
        <w:rPr>
          <w:rFonts w:ascii="Times New Roman" w:hAnsi="Times New Roman"/>
          <w:sz w:val="28"/>
          <w:szCs w:val="28"/>
          <w:lang w:val="ru-RU"/>
        </w:rPr>
        <w:t>классный родительский комитет.</w:t>
      </w:r>
      <w:r w:rsidRPr="003C63EF">
        <w:rPr>
          <w:rFonts w:ascii="Times New Roman" w:eastAsia="Times New Roman" w:hAnsi="Times New Roman"/>
          <w:color w:val="000000"/>
          <w:sz w:val="28"/>
          <w:szCs w:val="28"/>
          <w:lang w:val="ru-RU" w:eastAsia="ru-RU"/>
        </w:rPr>
        <w:t xml:space="preserve"> Управляющий совет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Совет отцов, участвующий в управлении школой и решении вопросов воспитания и социализации их детей;</w:t>
      </w:r>
    </w:p>
    <w:p w14:paraId="44E00083" w14:textId="77777777" w:rsidR="003C63EF" w:rsidRPr="003C63EF" w:rsidRDefault="003C63EF" w:rsidP="003C63EF">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Общешкольные, </w:t>
      </w:r>
      <w:r w:rsidRPr="003C63EF">
        <w:rPr>
          <w:rFonts w:ascii="Times New Roman" w:hAnsi="Times New Roman"/>
          <w:sz w:val="28"/>
          <w:szCs w:val="28"/>
          <w:lang w:val="ru-RU"/>
        </w:rPr>
        <w:t xml:space="preserve">классные </w:t>
      </w:r>
      <w:r w:rsidRPr="003C63EF">
        <w:rPr>
          <w:rFonts w:ascii="Times New Roman" w:eastAsia="Times New Roman" w:hAnsi="Times New Roman"/>
          <w:color w:val="000000"/>
          <w:sz w:val="28"/>
          <w:szCs w:val="28"/>
          <w:lang w:val="ru-RU" w:eastAsia="ru-RU"/>
        </w:rPr>
        <w:t>родительские собрания, происходящие в режиме обсуждения наиболее острых проблем обучения и воспитания школьников;</w:t>
      </w:r>
    </w:p>
    <w:p w14:paraId="608071B0" w14:textId="77777777" w:rsidR="003C63EF" w:rsidRPr="003C63EF" w:rsidRDefault="003C63EF" w:rsidP="003C63EF">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14:paraId="3A964D72" w14:textId="77777777" w:rsidR="003C63EF" w:rsidRPr="003C63EF" w:rsidRDefault="003C63EF" w:rsidP="003C63EF">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Родительские дни (родительский час, день открытых дверей),</w:t>
      </w:r>
      <w:r w:rsidRPr="003C63EF">
        <w:rPr>
          <w:rFonts w:ascii="Times New Roman" w:hAnsi="Times New Roman"/>
          <w:color w:val="000000"/>
          <w:sz w:val="28"/>
          <w:szCs w:val="28"/>
          <w:lang w:val="ru-RU"/>
        </w:rPr>
        <w:t xml:space="preserve"> </w:t>
      </w:r>
      <w:r w:rsidRPr="003C63EF">
        <w:rPr>
          <w:rFonts w:ascii="Times New Roman" w:eastAsia="Times New Roman" w:hAnsi="Times New Roman"/>
          <w:color w:val="000000"/>
          <w:sz w:val="28"/>
          <w:szCs w:val="28"/>
          <w:lang w:val="ru-RU" w:eastAsia="ru-RU"/>
        </w:rPr>
        <w:t>в которые родители (законные представители) могут посещать уроки и внеурочные занятия;</w:t>
      </w:r>
    </w:p>
    <w:p w14:paraId="3325E675" w14:textId="77777777" w:rsidR="003C63EF" w:rsidRPr="003C63EF" w:rsidRDefault="003C63EF" w:rsidP="003C63EF">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одительские гостиные, семейные клубы, предоставляющие родителям, обучающимся, и педагогам площадку для совместного досуга с обсуждением вопросов воспитания;</w:t>
      </w:r>
    </w:p>
    <w:p w14:paraId="5006DA63" w14:textId="77777777" w:rsidR="003C63EF" w:rsidRPr="003C63EF" w:rsidRDefault="003C63EF" w:rsidP="003C63EF">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lastRenderedPageBreak/>
        <w:t xml:space="preserve">взаимодействие с родителями посредством сайта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xml:space="preserve">. Атякшева: размещается информация, предусматривающая ознакомление родителей, новости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w:t>
      </w:r>
    </w:p>
    <w:p w14:paraId="31F4F789" w14:textId="77777777" w:rsidR="003C63EF" w:rsidRPr="003C63EF" w:rsidRDefault="003C63EF" w:rsidP="003C63EF">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hAnsi="Times New Roman"/>
          <w:sz w:val="28"/>
          <w:szCs w:val="28"/>
          <w:lang w:val="ru-RU"/>
        </w:rPr>
        <w:t>проведение обучающих лекториев, вебинаров и других форм проведения бесед, на которых родители получают ценные рекомендации и советы от профессиональных психологов, врачей, социальных работников и обмениваются собственным творческим опытом и находками в деле воспитания детей.</w:t>
      </w:r>
    </w:p>
    <w:p w14:paraId="1DC90801" w14:textId="77777777" w:rsidR="003C63EF" w:rsidRPr="003C63EF" w:rsidRDefault="003C63EF" w:rsidP="003C63EF">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hAnsi="Times New Roman"/>
          <w:sz w:val="28"/>
          <w:szCs w:val="28"/>
          <w:lang w:val="ru-RU"/>
        </w:rPr>
        <w:t>социальные сети и чаты с участием администрации Лицея</w:t>
      </w:r>
      <w:r w:rsidRPr="003C63EF">
        <w:rPr>
          <w:rFonts w:ascii="Times New Roman" w:eastAsia="Times New Roman" w:hAnsi="Times New Roman"/>
          <w:color w:val="000000"/>
          <w:sz w:val="28"/>
          <w:szCs w:val="28"/>
          <w:lang w:val="ru-RU" w:eastAsia="ru-RU"/>
        </w:rPr>
        <w:t xml:space="preserve">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w:t>
      </w:r>
      <w:r w:rsidRPr="003C63EF">
        <w:rPr>
          <w:rFonts w:ascii="Times New Roman" w:hAnsi="Times New Roman"/>
          <w:sz w:val="28"/>
          <w:szCs w:val="28"/>
          <w:lang w:val="ru-RU"/>
        </w:rPr>
        <w:t xml:space="preserve">, педагогов, в которых обсуждаются интересующие родителей вопросы, согласуется совместная деятельность, а также осуществляются виртуальные консультации психологов и педагогов. </w:t>
      </w:r>
      <w:r w:rsidRPr="003C63EF">
        <w:rPr>
          <w:rFonts w:ascii="Times New Roman" w:eastAsia="Times New Roman" w:hAnsi="Times New Roman"/>
          <w:color w:val="000000"/>
          <w:sz w:val="28"/>
          <w:szCs w:val="28"/>
          <w:lang w:val="ru-RU" w:eastAsia="ru-RU"/>
        </w:rPr>
        <w:t>обращение к специалистам по запросу родителей для решения острых конфликтных ситуаций;</w:t>
      </w:r>
      <w:r w:rsidRPr="003C63EF">
        <w:rPr>
          <w:rFonts w:ascii="Times New Roman" w:hAnsi="Times New Roman"/>
          <w:sz w:val="28"/>
          <w:szCs w:val="28"/>
          <w:lang w:val="ru-RU"/>
        </w:rPr>
        <w:t xml:space="preserve"> в информационно-коммуникационной сети «Интернет»</w:t>
      </w:r>
    </w:p>
    <w:p w14:paraId="4444E1E9" w14:textId="77777777" w:rsidR="003C63EF" w:rsidRPr="003C63EF" w:rsidRDefault="003C63EF" w:rsidP="003C63EF">
      <w:pPr>
        <w:widowControl/>
        <w:numPr>
          <w:ilvl w:val="0"/>
          <w:numId w:val="41"/>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участие родителей в Совете профилактики, собираемых в случае возникновения острых проблем, связанных с обучением и воспитанием конкретного ребенка;</w:t>
      </w:r>
    </w:p>
    <w:p w14:paraId="219B6F6E" w14:textId="77777777" w:rsidR="003C63EF" w:rsidRPr="003C63EF" w:rsidRDefault="003C63EF" w:rsidP="003C63EF">
      <w:pPr>
        <w:widowControl/>
        <w:numPr>
          <w:ilvl w:val="0"/>
          <w:numId w:val="41"/>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омощь со стороны родителей в подготовке и проведении </w:t>
      </w:r>
      <w:r w:rsidRPr="003C63EF">
        <w:rPr>
          <w:rFonts w:ascii="Times New Roman" w:hAnsi="Times New Roman"/>
          <w:sz w:val="28"/>
          <w:szCs w:val="28"/>
          <w:lang w:val="ru-RU"/>
        </w:rPr>
        <w:t xml:space="preserve">лицейских и </w:t>
      </w:r>
      <w:proofErr w:type="spellStart"/>
      <w:r w:rsidRPr="003C63EF">
        <w:rPr>
          <w:rFonts w:ascii="Times New Roman" w:hAnsi="Times New Roman"/>
          <w:sz w:val="28"/>
          <w:szCs w:val="28"/>
          <w:lang w:val="ru-RU"/>
        </w:rPr>
        <w:t>внутриклассных</w:t>
      </w:r>
      <w:proofErr w:type="spellEnd"/>
      <w:r w:rsidRPr="003C63EF">
        <w:rPr>
          <w:rFonts w:ascii="Times New Roman" w:hAnsi="Times New Roman"/>
          <w:sz w:val="28"/>
          <w:szCs w:val="28"/>
          <w:lang w:val="ru-RU"/>
        </w:rPr>
        <w:t xml:space="preserve"> мероприятий воспитательной направленности (экскурсии по городу, округу, творческие выездные сборы, спортивные мероприятия, профориентационная деятельность); </w:t>
      </w:r>
    </w:p>
    <w:p w14:paraId="630E82E2" w14:textId="77777777" w:rsidR="003C63EF" w:rsidRPr="003C63EF" w:rsidRDefault="003C63EF" w:rsidP="003C63EF">
      <w:pPr>
        <w:widowControl/>
        <w:numPr>
          <w:ilvl w:val="0"/>
          <w:numId w:val="41"/>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индивидуальное консультирование c целью координации воспитательных усилий педагогов и родителей.</w:t>
      </w:r>
    </w:p>
    <w:p w14:paraId="3EC01395" w14:textId="77777777" w:rsidR="003C63EF" w:rsidRPr="003C63EF" w:rsidRDefault="003C63EF" w:rsidP="003C63EF">
      <w:pPr>
        <w:widowControl/>
        <w:tabs>
          <w:tab w:val="left" w:pos="1296"/>
        </w:tabs>
        <w:spacing w:after="0" w:line="240" w:lineRule="auto"/>
        <w:ind w:firstLine="709"/>
        <w:jc w:val="center"/>
        <w:rPr>
          <w:rFonts w:ascii="Times New Roman" w:hAnsi="Times New Roman"/>
          <w:sz w:val="28"/>
          <w:szCs w:val="28"/>
          <w:lang w:val="ru-RU"/>
        </w:rPr>
      </w:pPr>
      <w:r w:rsidRPr="003C63EF">
        <w:rPr>
          <w:rFonts w:ascii="Times New Roman" w:hAnsi="Times New Roman"/>
          <w:b/>
          <w:bCs/>
          <w:sz w:val="28"/>
          <w:szCs w:val="28"/>
          <w:lang w:val="ru-RU"/>
        </w:rPr>
        <w:t>Модуль «Самоуправление»</w:t>
      </w:r>
    </w:p>
    <w:p w14:paraId="69BC2227" w14:textId="77777777" w:rsidR="003C63EF" w:rsidRPr="003C63EF" w:rsidRDefault="003C63EF" w:rsidP="003C63EF">
      <w:pPr>
        <w:widowControl/>
        <w:tabs>
          <w:tab w:val="left" w:pos="0"/>
          <w:tab w:val="left" w:pos="993"/>
          <w:tab w:val="left" w:pos="1134"/>
        </w:tabs>
        <w:spacing w:after="0" w:line="240" w:lineRule="auto"/>
        <w:ind w:firstLine="709"/>
        <w:jc w:val="both"/>
        <w:rPr>
          <w:rFonts w:ascii="Times New Roman" w:eastAsia="Times New Roman" w:hAnsi="Times New Roman"/>
          <w:iCs/>
          <w:color w:val="000000"/>
          <w:sz w:val="28"/>
          <w:szCs w:val="28"/>
          <w:lang w:val="ru-RU" w:eastAsia="ru-RU"/>
        </w:rPr>
      </w:pPr>
      <w:bookmarkStart w:id="139" w:name="_Hlk56619409"/>
      <w:r w:rsidRPr="003C63EF">
        <w:rPr>
          <w:rFonts w:ascii="Times New Roman" w:eastAsia="Times New Roman" w:hAnsi="Times New Roman"/>
          <w:iCs/>
          <w:color w:val="000000"/>
          <w:sz w:val="28"/>
          <w:szCs w:val="28"/>
          <w:lang w:val="ru-RU" w:eastAsia="ru-RU"/>
        </w:rPr>
        <w:t>Связующим звеном, основой для разработки единой воспитательной системы в Лицее</w:t>
      </w:r>
      <w:r w:rsidRPr="003C63EF">
        <w:rPr>
          <w:rFonts w:ascii="Times New Roman" w:hAnsi="Times New Roman"/>
          <w:sz w:val="28"/>
          <w:szCs w:val="28"/>
          <w:lang w:val="ru-RU"/>
        </w:rPr>
        <w:t xml:space="preserve">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Атякшева</w:t>
      </w:r>
      <w:r w:rsidRPr="003C63EF">
        <w:rPr>
          <w:rFonts w:ascii="Times New Roman" w:eastAsia="Times New Roman" w:hAnsi="Times New Roman"/>
          <w:iCs/>
          <w:color w:val="000000"/>
          <w:sz w:val="28"/>
          <w:szCs w:val="28"/>
          <w:lang w:val="ru-RU" w:eastAsia="ru-RU"/>
        </w:rPr>
        <w:t>, учитывающей пожелания и интересы учащихся, их родителей и учителей, которая направлена на социализацию подрастающего поколения, развитие самостоятельной личности молодого гражданина, формирование его позитивного мировоззрения и ориентации на личностный рост и саморазвитие для дальнейшей интеграции в общество стало Российское движение детей и молодежи</w:t>
      </w:r>
      <w:bookmarkEnd w:id="139"/>
      <w:r w:rsidRPr="003C63EF">
        <w:rPr>
          <w:rFonts w:ascii="Times New Roman" w:eastAsia="Times New Roman" w:hAnsi="Times New Roman"/>
          <w:iCs/>
          <w:color w:val="000000"/>
          <w:sz w:val="28"/>
          <w:szCs w:val="28"/>
          <w:lang w:val="ru-RU" w:eastAsia="ru-RU"/>
        </w:rPr>
        <w:t xml:space="preserve"> «Движение первых».</w:t>
      </w:r>
    </w:p>
    <w:p w14:paraId="71772900" w14:textId="77777777" w:rsidR="003C63EF" w:rsidRPr="003C63EF" w:rsidRDefault="003C63EF" w:rsidP="003C63EF">
      <w:pPr>
        <w:widowControl/>
        <w:spacing w:after="0" w:line="240" w:lineRule="auto"/>
        <w:ind w:firstLine="709"/>
        <w:jc w:val="both"/>
        <w:rPr>
          <w:rFonts w:ascii="Times New Roman" w:eastAsia="№Е" w:hAnsi="Times New Roman"/>
          <w:i/>
          <w:iCs/>
          <w:sz w:val="28"/>
          <w:szCs w:val="28"/>
          <w:lang w:val="ru-RU" w:eastAsia="ru-RU"/>
        </w:rPr>
      </w:pPr>
      <w:r w:rsidRPr="003C63EF">
        <w:rPr>
          <w:rFonts w:ascii="Times New Roman" w:eastAsia="Times New Roman" w:hAnsi="Times New Roman"/>
          <w:iCs/>
          <w:color w:val="000000"/>
          <w:sz w:val="28"/>
          <w:szCs w:val="28"/>
          <w:lang w:val="ru-RU" w:eastAsia="ru-RU"/>
        </w:rPr>
        <w:t xml:space="preserve">Российское движение детей и молодежи </w:t>
      </w:r>
      <w:r w:rsidRPr="003C63EF">
        <w:rPr>
          <w:rFonts w:ascii="Times New Roman" w:eastAsia="№Е" w:hAnsi="Times New Roman"/>
          <w:iCs/>
          <w:sz w:val="28"/>
          <w:szCs w:val="28"/>
          <w:lang w:val="ru-RU" w:eastAsia="ru-RU"/>
        </w:rPr>
        <w:t>«Движение первых»</w:t>
      </w:r>
      <w:r w:rsidRPr="003C63EF">
        <w:rPr>
          <w:rFonts w:ascii="Times New Roman" w:eastAsia="№Е" w:hAnsi="Times New Roman"/>
          <w:i/>
          <w:iCs/>
          <w:sz w:val="28"/>
          <w:szCs w:val="28"/>
          <w:lang w:val="ru-RU" w:eastAsia="ru-RU"/>
        </w:rPr>
        <w:t xml:space="preserve"> </w:t>
      </w:r>
      <w:r w:rsidRPr="003C63EF">
        <w:rPr>
          <w:rFonts w:ascii="Times New Roman" w:hAnsi="Times New Roman"/>
          <w:sz w:val="28"/>
          <w:szCs w:val="28"/>
          <w:lang w:val="ru-RU"/>
        </w:rPr>
        <w:t xml:space="preserve">совместно с детским самоуправлением в Лицее </w:t>
      </w:r>
      <w:proofErr w:type="spellStart"/>
      <w:r w:rsidRPr="003C63EF">
        <w:rPr>
          <w:rFonts w:ascii="Times New Roman" w:hAnsi="Times New Roman"/>
          <w:sz w:val="28"/>
          <w:szCs w:val="28"/>
          <w:lang w:val="ru-RU"/>
        </w:rPr>
        <w:t>им.Г.Ф</w:t>
      </w:r>
      <w:proofErr w:type="spellEnd"/>
      <w:r w:rsidRPr="003C63EF">
        <w:rPr>
          <w:rFonts w:ascii="Times New Roman" w:hAnsi="Times New Roman"/>
          <w:sz w:val="28"/>
          <w:szCs w:val="28"/>
          <w:lang w:val="ru-RU"/>
        </w:rPr>
        <w:t xml:space="preserve">. Атякшева помогает педагогам воспитывать в детях инициативность, самостоятельность, ответственность, трудолюбие, чувство собственного достоинства, а лицеистам – предоставляет широкие возможности для самовыражения и самореализации. </w:t>
      </w:r>
    </w:p>
    <w:p w14:paraId="036CE85A" w14:textId="77777777" w:rsidR="003C63EF" w:rsidRPr="003C63EF" w:rsidRDefault="003C63EF" w:rsidP="003C63EF">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Деятельность органов самоуправления существенным образом зависит от задач, которые определяют лицеисты вместе с педагогами. Создавая обстановку взаимной ответственности и взаимного доверия, педагоги Лицея</w:t>
      </w:r>
      <w:r w:rsidRPr="003C63EF">
        <w:rPr>
          <w:rFonts w:ascii="Times New Roman" w:eastAsia="Times New Roman" w:hAnsi="Times New Roman"/>
          <w:color w:val="000000"/>
          <w:sz w:val="28"/>
          <w:szCs w:val="28"/>
          <w:lang w:val="ru-RU" w:eastAsia="ru-RU"/>
        </w:rPr>
        <w:t xml:space="preserve">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w:t>
      </w:r>
      <w:r w:rsidRPr="003C63EF">
        <w:rPr>
          <w:rFonts w:ascii="Times New Roman" w:hAnsi="Times New Roman"/>
          <w:sz w:val="28"/>
          <w:szCs w:val="28"/>
          <w:lang w:val="ru-RU"/>
        </w:rPr>
        <w:t xml:space="preserve"> и лицеисты включаются в реальные управленческие отношения.</w:t>
      </w:r>
    </w:p>
    <w:p w14:paraId="041A8836" w14:textId="77777777" w:rsidR="003C63EF" w:rsidRPr="003C63EF" w:rsidRDefault="003C63EF" w:rsidP="003C63EF">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Детское самоуправление в Лицее</w:t>
      </w:r>
      <w:r w:rsidRPr="003C63EF">
        <w:rPr>
          <w:rFonts w:ascii="Times New Roman" w:eastAsia="Times New Roman" w:hAnsi="Times New Roman"/>
          <w:color w:val="000000"/>
          <w:sz w:val="28"/>
          <w:szCs w:val="28"/>
          <w:lang w:val="ru-RU" w:eastAsia="ru-RU"/>
        </w:rPr>
        <w:t xml:space="preserve">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w:t>
      </w:r>
      <w:r w:rsidRPr="003C63EF">
        <w:rPr>
          <w:rFonts w:ascii="Times New Roman" w:hAnsi="Times New Roman"/>
          <w:sz w:val="28"/>
          <w:szCs w:val="28"/>
          <w:lang w:val="ru-RU"/>
        </w:rPr>
        <w:t xml:space="preserve"> осуществляется во взаимосвязи с педагогом-организатором следующим образом:</w:t>
      </w:r>
    </w:p>
    <w:p w14:paraId="08E825FC" w14:textId="77777777" w:rsidR="003C63EF" w:rsidRPr="003C63EF" w:rsidRDefault="003C63EF" w:rsidP="003C63EF">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b/>
          <w:bCs/>
          <w:i/>
          <w:iCs/>
          <w:sz w:val="28"/>
          <w:szCs w:val="28"/>
          <w:lang w:val="ru-RU"/>
        </w:rPr>
        <w:t>На уровне Лицея:</w:t>
      </w:r>
    </w:p>
    <w:p w14:paraId="4D05E806"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через деятельность выборного Совета актива учащихся Лицея, отвечающих за проведение тех или иных конкретных мероприятий, праздников, </w:t>
      </w:r>
      <w:r w:rsidRPr="003C63EF">
        <w:rPr>
          <w:rFonts w:ascii="Times New Roman" w:hAnsi="Times New Roman"/>
          <w:sz w:val="28"/>
          <w:szCs w:val="28"/>
          <w:lang w:val="ru-RU"/>
        </w:rPr>
        <w:lastRenderedPageBreak/>
        <w:t>вечеров, акций и т.п.; Для представления интересов лицеистов, избираются председатель ученического самоуправления Совета актива и два заместителя из учащихся 8-11 классов;</w:t>
      </w:r>
    </w:p>
    <w:p w14:paraId="76A2FFD9"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 через деятельность Советов дел, объединяющего инициативных лицеистов для организаций традиционных и социально-значимых дел;</w:t>
      </w:r>
    </w:p>
    <w:p w14:paraId="663E2795" w14:textId="77777777" w:rsidR="003C63EF" w:rsidRPr="003C63EF" w:rsidRDefault="003C63EF" w:rsidP="003C63EF">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Собрания детских объединений Лицея</w:t>
      </w:r>
      <w:r w:rsidRPr="003C63EF">
        <w:rPr>
          <w:rFonts w:ascii="Times New Roman" w:eastAsia="Times New Roman" w:hAnsi="Times New Roman"/>
          <w:color w:val="000000"/>
          <w:sz w:val="28"/>
          <w:szCs w:val="28"/>
          <w:lang w:val="ru-RU" w:eastAsia="ru-RU"/>
        </w:rPr>
        <w:t xml:space="preserve">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w:t>
      </w:r>
      <w:r w:rsidRPr="003C63EF">
        <w:rPr>
          <w:rFonts w:ascii="Times New Roman" w:hAnsi="Times New Roman"/>
          <w:sz w:val="28"/>
          <w:szCs w:val="28"/>
          <w:lang w:val="ru-RU"/>
        </w:rPr>
        <w:t>, проводятся не реже одного раза в месяц. Именно на этих сборах формируется чувство сопричастности, костяк объединения, вырабатывается взаимопонимание, система отношений, выявляются лидеры, формируется атмосфера сообщества, формируется и апробируется набор значимых дел.</w:t>
      </w:r>
    </w:p>
    <w:p w14:paraId="798173CA" w14:textId="77777777" w:rsidR="003C63EF" w:rsidRPr="003C63EF" w:rsidRDefault="003C63EF" w:rsidP="003C63EF">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b/>
          <w:bCs/>
          <w:i/>
          <w:iCs/>
          <w:sz w:val="28"/>
          <w:szCs w:val="28"/>
          <w:lang w:val="ru-RU"/>
        </w:rPr>
        <w:t>На уровне классов</w:t>
      </w:r>
      <w:r w:rsidRPr="003C63EF">
        <w:rPr>
          <w:rFonts w:ascii="Times New Roman" w:hAnsi="Times New Roman"/>
          <w:i/>
          <w:iCs/>
          <w:sz w:val="28"/>
          <w:szCs w:val="28"/>
          <w:lang w:val="ru-RU"/>
        </w:rPr>
        <w:t>:</w:t>
      </w:r>
    </w:p>
    <w:p w14:paraId="76440577"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через деятельность выборных по инициативе и предложениям учащихся класса лидеров (старост), представляющих интересы класса в лицейских делах и призванных координировать его работу с работой Совета актива Лицея</w:t>
      </w:r>
      <w:r w:rsidRPr="003C63EF">
        <w:rPr>
          <w:rFonts w:ascii="Times New Roman" w:eastAsia="Times New Roman" w:hAnsi="Times New Roman"/>
          <w:color w:val="000000"/>
          <w:sz w:val="28"/>
          <w:szCs w:val="28"/>
          <w:lang w:val="ru-RU" w:eastAsia="ru-RU"/>
        </w:rPr>
        <w:t xml:space="preserve">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w:t>
      </w:r>
      <w:r w:rsidRPr="003C63EF">
        <w:rPr>
          <w:rFonts w:ascii="Times New Roman" w:hAnsi="Times New Roman"/>
          <w:sz w:val="28"/>
          <w:szCs w:val="28"/>
          <w:lang w:val="ru-RU"/>
        </w:rPr>
        <w:t xml:space="preserve"> и классных руководителей;</w:t>
      </w:r>
    </w:p>
    <w:p w14:paraId="2A929474" w14:textId="77777777" w:rsidR="003C63EF" w:rsidRPr="003C63EF" w:rsidRDefault="003C63EF" w:rsidP="003C63EF">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через деятельность выборных органов самоуправления, отвечающих за различные направления работы класса (спортивный сектор, культурно-массовый сектор, информационный и т.п.);</w:t>
      </w:r>
    </w:p>
    <w:p w14:paraId="5455E11C"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через участие в проекте Всероссийского конкурса «Большая перемена»</w:t>
      </w:r>
    </w:p>
    <w:p w14:paraId="7DA9C722" w14:textId="77777777" w:rsidR="003C63EF" w:rsidRPr="003C63EF" w:rsidRDefault="003C63EF" w:rsidP="003C63EF">
      <w:pPr>
        <w:widowControl/>
        <w:tabs>
          <w:tab w:val="left" w:pos="993"/>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b/>
          <w:bCs/>
          <w:i/>
          <w:iCs/>
          <w:sz w:val="28"/>
          <w:szCs w:val="28"/>
          <w:lang w:val="ru-RU"/>
        </w:rPr>
        <w:t>На индивидуальном уровне:</w:t>
      </w:r>
      <w:r w:rsidRPr="003C63EF">
        <w:rPr>
          <w:rFonts w:ascii="Times New Roman" w:hAnsi="Times New Roman"/>
          <w:b/>
          <w:bCs/>
          <w:sz w:val="28"/>
          <w:szCs w:val="28"/>
          <w:lang w:val="ru-RU"/>
        </w:rPr>
        <w:t> </w:t>
      </w:r>
    </w:p>
    <w:p w14:paraId="75496CFE"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через вовлечение лицеистов в планирование, организацию, проведение и анализ лицейских и </w:t>
      </w:r>
      <w:proofErr w:type="spellStart"/>
      <w:r w:rsidRPr="003C63EF">
        <w:rPr>
          <w:rFonts w:ascii="Times New Roman" w:hAnsi="Times New Roman"/>
          <w:sz w:val="28"/>
          <w:szCs w:val="28"/>
          <w:lang w:val="ru-RU"/>
        </w:rPr>
        <w:t>внутриклассных</w:t>
      </w:r>
      <w:proofErr w:type="spellEnd"/>
      <w:r w:rsidRPr="003C63EF">
        <w:rPr>
          <w:rFonts w:ascii="Times New Roman" w:hAnsi="Times New Roman"/>
          <w:sz w:val="28"/>
          <w:szCs w:val="28"/>
          <w:lang w:val="ru-RU"/>
        </w:rPr>
        <w:t xml:space="preserve"> дел;</w:t>
      </w:r>
    </w:p>
    <w:p w14:paraId="1CE7400A" w14:textId="77777777" w:rsidR="003C63EF" w:rsidRPr="003C63EF" w:rsidRDefault="003C63EF" w:rsidP="003C63EF">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через реализацию лицеистами, взявшими на себя соответствующую роль, функций по контролю за порядком и чистотой в классе, уходом за классным кабинетом и т.п.</w:t>
      </w:r>
    </w:p>
    <w:p w14:paraId="6E908B88" w14:textId="77777777" w:rsidR="003C63EF" w:rsidRPr="003C63EF" w:rsidRDefault="003C63EF" w:rsidP="003C63EF">
      <w:pPr>
        <w:widowControl/>
        <w:tabs>
          <w:tab w:val="left" w:pos="993"/>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Реализация воспитательного потенциала ученического самоуправления в Лицее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w:t>
      </w:r>
      <w:r w:rsidRPr="003C63EF">
        <w:rPr>
          <w:rFonts w:ascii="Times New Roman" w:hAnsi="Times New Roman"/>
          <w:sz w:val="28"/>
          <w:szCs w:val="28"/>
          <w:lang w:val="ru-RU"/>
        </w:rPr>
        <w:t xml:space="preserve"> предусматривает:</w:t>
      </w:r>
    </w:p>
    <w:p w14:paraId="3A45E0AF" w14:textId="77777777" w:rsidR="003C63EF" w:rsidRPr="003C63EF" w:rsidRDefault="003C63EF" w:rsidP="003C63EF">
      <w:pPr>
        <w:widowControl/>
        <w:numPr>
          <w:ilvl w:val="0"/>
          <w:numId w:val="51"/>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едставление Совета актива учащихся интересов лицеистов в процессе управления образовательной организацией;</w:t>
      </w:r>
    </w:p>
    <w:p w14:paraId="25C97237" w14:textId="77777777" w:rsidR="003C63EF" w:rsidRPr="003C63EF" w:rsidRDefault="003C63EF" w:rsidP="003C63EF">
      <w:pPr>
        <w:widowControl/>
        <w:numPr>
          <w:ilvl w:val="0"/>
          <w:numId w:val="51"/>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защиту органами Совета актива законных интересов и прав лицеистов;</w:t>
      </w:r>
    </w:p>
    <w:p w14:paraId="3C2F7D40" w14:textId="77777777" w:rsidR="003C63EF" w:rsidRPr="003C63EF" w:rsidRDefault="003C63EF" w:rsidP="003C63EF">
      <w:pPr>
        <w:widowControl/>
        <w:numPr>
          <w:ilvl w:val="0"/>
          <w:numId w:val="51"/>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участие представителей Совета актива учащихс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Лицее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w:t>
      </w:r>
      <w:r w:rsidRPr="003C63EF">
        <w:rPr>
          <w:rFonts w:ascii="Times New Roman" w:hAnsi="Times New Roman"/>
          <w:sz w:val="28"/>
          <w:szCs w:val="28"/>
          <w:lang w:val="ru-RU"/>
        </w:rPr>
        <w:t>.</w:t>
      </w:r>
    </w:p>
    <w:p w14:paraId="04E4CEDB" w14:textId="77777777" w:rsidR="003C63EF" w:rsidRPr="003C63EF" w:rsidRDefault="003C63EF" w:rsidP="003C63EF">
      <w:pPr>
        <w:widowControl/>
        <w:shd w:val="clear" w:color="auto" w:fill="FFFFFF"/>
        <w:tabs>
          <w:tab w:val="left" w:pos="993"/>
        </w:tabs>
        <w:spacing w:after="0" w:line="240" w:lineRule="auto"/>
        <w:ind w:firstLine="709"/>
        <w:jc w:val="center"/>
        <w:rPr>
          <w:rFonts w:ascii="Times New Roman" w:eastAsia="Times New Roman" w:hAnsi="Times New Roman"/>
          <w:color w:val="000000"/>
          <w:sz w:val="28"/>
          <w:szCs w:val="28"/>
          <w:lang w:val="ru-RU" w:eastAsia="ru-RU"/>
        </w:rPr>
      </w:pPr>
      <w:r w:rsidRPr="003C63EF">
        <w:rPr>
          <w:rFonts w:ascii="Times New Roman" w:eastAsia="Times New Roman" w:hAnsi="Times New Roman"/>
          <w:b/>
          <w:bCs/>
          <w:color w:val="000000"/>
          <w:sz w:val="28"/>
          <w:szCs w:val="28"/>
          <w:lang w:val="ru-RU" w:eastAsia="ru-RU"/>
        </w:rPr>
        <w:t>Модуль «Профилактика и безопасность»</w:t>
      </w:r>
    </w:p>
    <w:p w14:paraId="58E0496D"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еализация воспитательного потенциала профилактической деятельности в целях формирования и поддержки безопасной и комфортной среды в Лицее</w:t>
      </w:r>
      <w:r w:rsidRPr="003C63EF">
        <w:rPr>
          <w:rFonts w:ascii="Times New Roman" w:hAnsi="Times New Roman"/>
          <w:sz w:val="28"/>
          <w:szCs w:val="28"/>
          <w:lang w:val="ru-RU"/>
        </w:rPr>
        <w:t xml:space="preserve">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предусматривает:</w:t>
      </w:r>
    </w:p>
    <w:p w14:paraId="2F6DB856" w14:textId="77777777" w:rsidR="003C63EF" w:rsidRPr="003C63EF" w:rsidRDefault="003C63EF" w:rsidP="003C63EF">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организацию деятельности педагогического коллектива по созданию в Лицее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эффективной профилактической среды обеспечения безопасности жизнедеятельности как условия успешной воспитательной деятельности;</w:t>
      </w:r>
    </w:p>
    <w:p w14:paraId="1F4577A3" w14:textId="77777777" w:rsidR="003C63EF" w:rsidRPr="003C63EF" w:rsidRDefault="003C63EF" w:rsidP="003C63EF">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роведение исследований, мониторинга рисков безопасности и ресурсов повышения безопасности, выделение и психолого-педагогическое </w:t>
      </w:r>
      <w:r w:rsidRPr="003C63EF">
        <w:rPr>
          <w:rFonts w:ascii="Times New Roman" w:eastAsia="Times New Roman" w:hAnsi="Times New Roman"/>
          <w:color w:val="000000"/>
          <w:sz w:val="28"/>
          <w:szCs w:val="28"/>
          <w:lang w:val="ru-RU" w:eastAsia="ru-RU"/>
        </w:rPr>
        <w:lastRenderedPageBreak/>
        <w:t>сопровождение групп риска обучающихся по разным направлениям (агрессивное поведение, зависимости и др.);</w:t>
      </w:r>
    </w:p>
    <w:p w14:paraId="470B6B20" w14:textId="77777777" w:rsidR="003C63EF" w:rsidRPr="003C63EF" w:rsidRDefault="003C63EF" w:rsidP="003C63EF">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работников социальных служб, правоохранительных органов, опеки и др.);</w:t>
      </w:r>
    </w:p>
    <w:p w14:paraId="1C198C56" w14:textId="77777777" w:rsidR="003C63EF" w:rsidRPr="003C63EF" w:rsidRDefault="003C63EF" w:rsidP="003C63EF">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14:paraId="1B296D53" w14:textId="77777777" w:rsidR="003C63EF" w:rsidRPr="003C63EF" w:rsidRDefault="003C63EF" w:rsidP="003C63EF">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вовлечение лицеистов в воспитательную деятельность, проекты, программы профилактической направленности социальных и природных рисков в лицее и в социокультурном окружении с педагогами, родителями, социальными партнерами (антинаркотические, антиалкогольные, против курения, вовлечения в деструктивные детские и молоде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w:t>
      </w:r>
    </w:p>
    <w:p w14:paraId="1F53D7D4" w14:textId="77777777" w:rsidR="003C63EF" w:rsidRPr="003C63EF" w:rsidRDefault="003C63EF" w:rsidP="003C63EF">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организацию превентивной работы с обучающимися со сценариями социально одобряемого поведения, по развитию навыков </w:t>
      </w:r>
      <w:proofErr w:type="spellStart"/>
      <w:r w:rsidRPr="003C63EF">
        <w:rPr>
          <w:rFonts w:ascii="Times New Roman" w:eastAsia="Times New Roman" w:hAnsi="Times New Roman"/>
          <w:color w:val="000000"/>
          <w:sz w:val="28"/>
          <w:szCs w:val="28"/>
          <w:lang w:val="ru-RU" w:eastAsia="ru-RU"/>
        </w:rPr>
        <w:t>саморефлексии</w:t>
      </w:r>
      <w:proofErr w:type="spellEnd"/>
      <w:r w:rsidRPr="003C63EF">
        <w:rPr>
          <w:rFonts w:ascii="Times New Roman" w:eastAsia="Times New Roman" w:hAnsi="Times New Roman"/>
          <w:color w:val="000000"/>
          <w:sz w:val="28"/>
          <w:szCs w:val="28"/>
          <w:lang w:val="ru-RU" w:eastAsia="ru-RU"/>
        </w:rPr>
        <w:t>, самоконтроля, устойчивости к негативным воздействиям, групповому давлению;</w:t>
      </w:r>
    </w:p>
    <w:p w14:paraId="6E8BAF36" w14:textId="77777777" w:rsidR="003C63EF" w:rsidRPr="003C63EF" w:rsidRDefault="003C63EF" w:rsidP="003C63EF">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w:t>
      </w:r>
    </w:p>
    <w:p w14:paraId="7FCDAA97" w14:textId="77777777" w:rsidR="003C63EF" w:rsidRPr="003C63EF" w:rsidRDefault="003C63EF" w:rsidP="003C63EF">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редупреждение, профилактику и целенаправленную деятельность в случаях появления, расширения, влияния в Лицее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маргинальных групп обучающихся (оставивших обучение, криминальной направленности, с агрессивным поведением и др.);</w:t>
      </w:r>
    </w:p>
    <w:p w14:paraId="10166C5A" w14:textId="77777777" w:rsidR="003C63EF" w:rsidRPr="003C63EF" w:rsidRDefault="003C63EF" w:rsidP="003C63EF">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др.).</w:t>
      </w:r>
    </w:p>
    <w:p w14:paraId="47477829" w14:textId="77777777" w:rsidR="003C63EF" w:rsidRPr="003C63EF" w:rsidRDefault="003C63EF" w:rsidP="003C63EF">
      <w:pPr>
        <w:widowControl/>
        <w:shd w:val="clear" w:color="auto" w:fill="FFFFFF"/>
        <w:tabs>
          <w:tab w:val="left" w:pos="993"/>
        </w:tabs>
        <w:spacing w:after="0" w:line="240" w:lineRule="auto"/>
        <w:ind w:firstLine="709"/>
        <w:jc w:val="center"/>
        <w:rPr>
          <w:rFonts w:ascii="Times New Roman" w:eastAsia="Times New Roman" w:hAnsi="Times New Roman"/>
          <w:color w:val="000000"/>
          <w:sz w:val="28"/>
          <w:szCs w:val="28"/>
          <w:lang w:val="ru-RU" w:eastAsia="ru-RU"/>
        </w:rPr>
      </w:pPr>
      <w:r w:rsidRPr="003C63EF">
        <w:rPr>
          <w:rFonts w:ascii="Times New Roman" w:eastAsia="Times New Roman" w:hAnsi="Times New Roman"/>
          <w:b/>
          <w:bCs/>
          <w:color w:val="000000"/>
          <w:sz w:val="28"/>
          <w:szCs w:val="28"/>
          <w:lang w:val="ru-RU" w:eastAsia="ru-RU"/>
        </w:rPr>
        <w:t>Модуль «Социальное партнерство»</w:t>
      </w:r>
    </w:p>
    <w:p w14:paraId="1BD990F7"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еализация воспитательного потенциала социального партнерства предусматривает:</w:t>
      </w:r>
    </w:p>
    <w:p w14:paraId="049B25EE" w14:textId="77777777" w:rsidR="003C63EF" w:rsidRPr="003C63EF" w:rsidRDefault="003C63EF" w:rsidP="003C63EF">
      <w:pPr>
        <w:widowControl/>
        <w:numPr>
          <w:ilvl w:val="0"/>
          <w:numId w:val="5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участие представителей организаций-партнеров (ООО «Газпром трансгаз Югорск», БУ ХМАО-Югры «Югорский политехнический колледж», Инженерно-технологическая школа №777 г. Санкт-Петербурга, консорциум по развитию школьного инженерно-технологического образования в РФ,  городская общественная организация ветеранов Великой Отечественной войны, ветеранов труда (пенсионеров)» и т.д.), в том числе в соответствии с </w:t>
      </w:r>
      <w:r w:rsidRPr="003C63EF">
        <w:rPr>
          <w:rFonts w:ascii="Times New Roman" w:eastAsia="Times New Roman" w:hAnsi="Times New Roman"/>
          <w:color w:val="000000"/>
          <w:sz w:val="28"/>
          <w:szCs w:val="28"/>
          <w:lang w:val="ru-RU" w:eastAsia="ru-RU"/>
        </w:rPr>
        <w:lastRenderedPageBreak/>
        <w:t>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w:t>
      </w:r>
    </w:p>
    <w:p w14:paraId="4F0AD8E7" w14:textId="77777777" w:rsidR="003C63EF" w:rsidRPr="003C63EF" w:rsidRDefault="003C63EF" w:rsidP="003C63EF">
      <w:pPr>
        <w:widowControl/>
        <w:numPr>
          <w:ilvl w:val="0"/>
          <w:numId w:val="5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14:paraId="6E2FEDA8" w14:textId="77777777" w:rsidR="003C63EF" w:rsidRPr="003C63EF" w:rsidRDefault="003C63EF" w:rsidP="003C63EF">
      <w:pPr>
        <w:widowControl/>
        <w:numPr>
          <w:ilvl w:val="0"/>
          <w:numId w:val="5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оведение на базе организаций-партнеров отдельных уроков, занятий, внешкольных мероприятий, акций воспитательной направленности;</w:t>
      </w:r>
    </w:p>
    <w:p w14:paraId="3FBD3AC5" w14:textId="77777777" w:rsidR="003C63EF" w:rsidRPr="003C63EF" w:rsidRDefault="003C63EF" w:rsidP="003C63EF">
      <w:pPr>
        <w:widowControl/>
        <w:numPr>
          <w:ilvl w:val="0"/>
          <w:numId w:val="5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муниципального образования, региона, страны;</w:t>
      </w:r>
    </w:p>
    <w:p w14:paraId="59847167" w14:textId="77777777" w:rsidR="003C63EF" w:rsidRPr="003C63EF" w:rsidRDefault="003C63EF" w:rsidP="003C63EF">
      <w:pPr>
        <w:widowControl/>
        <w:numPr>
          <w:ilvl w:val="0"/>
          <w:numId w:val="5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еализацию социальных проектов, совместно разрабатываемых лицеистами,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14:paraId="48FF7474" w14:textId="77777777" w:rsidR="003C63EF" w:rsidRPr="003C63EF" w:rsidRDefault="003C63EF" w:rsidP="003C63EF">
      <w:pPr>
        <w:widowControl/>
        <w:shd w:val="clear" w:color="auto" w:fill="FFFFFF"/>
        <w:spacing w:after="0" w:line="240" w:lineRule="auto"/>
        <w:ind w:firstLine="709"/>
        <w:jc w:val="center"/>
        <w:rPr>
          <w:rFonts w:ascii="Times New Roman" w:eastAsia="Times New Roman" w:hAnsi="Times New Roman"/>
          <w:color w:val="000000"/>
          <w:sz w:val="28"/>
          <w:szCs w:val="28"/>
          <w:lang w:val="ru-RU" w:eastAsia="ru-RU"/>
        </w:rPr>
      </w:pPr>
      <w:r w:rsidRPr="003C63EF">
        <w:rPr>
          <w:rFonts w:ascii="Times New Roman" w:eastAsia="Times New Roman" w:hAnsi="Times New Roman"/>
          <w:b/>
          <w:bCs/>
          <w:color w:val="000000"/>
          <w:sz w:val="28"/>
          <w:szCs w:val="28"/>
          <w:lang w:val="ru-RU" w:eastAsia="ru-RU"/>
        </w:rPr>
        <w:t>Модуль «Профориентация»</w:t>
      </w:r>
    </w:p>
    <w:p w14:paraId="0B235F89"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bookmarkStart w:id="140" w:name="_Hlk65316995"/>
      <w:r w:rsidRPr="003C63EF">
        <w:rPr>
          <w:rFonts w:ascii="Times New Roman" w:eastAsia="Times New Roman" w:hAnsi="Times New Roman"/>
          <w:color w:val="000000"/>
          <w:sz w:val="28"/>
          <w:szCs w:val="28"/>
          <w:lang w:val="ru-RU" w:eastAsia="ru-RU"/>
        </w:rPr>
        <w:t xml:space="preserve">Совместная деятельность педагогов и лицеистов по направлению «профориентация» в Лицее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xml:space="preserve">. Атякшева включает в себя профессиональное просвещение школьников; </w:t>
      </w:r>
      <w:bookmarkEnd w:id="140"/>
      <w:r w:rsidRPr="003C63EF">
        <w:rPr>
          <w:rFonts w:ascii="Times New Roman" w:eastAsia="Times New Roman" w:hAnsi="Times New Roman"/>
          <w:color w:val="000000"/>
          <w:sz w:val="28"/>
          <w:szCs w:val="28"/>
          <w:lang w:val="ru-RU" w:eastAsia="ru-RU"/>
        </w:rPr>
        <w:t>диагностику и консультирование по проблемам профориентации, организацию профессиональных проб лицеистов на базе ООО «Газпром трансгаз Югорск», других предприятий и платформе «Билет в Будущее».</w:t>
      </w:r>
    </w:p>
    <w:p w14:paraId="6714B2A1"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Создавая </w:t>
      </w:r>
      <w:proofErr w:type="spellStart"/>
      <w:r w:rsidRPr="003C63EF">
        <w:rPr>
          <w:rFonts w:ascii="Times New Roman" w:eastAsia="Times New Roman" w:hAnsi="Times New Roman"/>
          <w:color w:val="000000"/>
          <w:sz w:val="28"/>
          <w:szCs w:val="28"/>
          <w:lang w:val="ru-RU" w:eastAsia="ru-RU"/>
        </w:rPr>
        <w:t>профориентационно</w:t>
      </w:r>
      <w:proofErr w:type="spellEnd"/>
      <w:r w:rsidRPr="003C63EF">
        <w:rPr>
          <w:rFonts w:ascii="Times New Roman" w:eastAsia="Times New Roman" w:hAnsi="Times New Roman"/>
          <w:color w:val="000000"/>
          <w:sz w:val="28"/>
          <w:szCs w:val="28"/>
          <w:lang w:val="ru-RU" w:eastAsia="ru-RU"/>
        </w:rPr>
        <w:t xml:space="preserve">-значимые проблемные ситуации, формирующие готовность школьника к выбору, педагог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xml:space="preserve">. Атякшева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w:t>
      </w:r>
      <w:proofErr w:type="spellStart"/>
      <w:r w:rsidRPr="003C63EF">
        <w:rPr>
          <w:rFonts w:ascii="Times New Roman" w:eastAsia="Times New Roman" w:hAnsi="Times New Roman"/>
          <w:color w:val="000000"/>
          <w:sz w:val="28"/>
          <w:szCs w:val="28"/>
          <w:lang w:val="ru-RU" w:eastAsia="ru-RU"/>
        </w:rPr>
        <w:t>внепрофессиональную</w:t>
      </w:r>
      <w:proofErr w:type="spellEnd"/>
      <w:r w:rsidRPr="003C63EF">
        <w:rPr>
          <w:rFonts w:ascii="Times New Roman" w:eastAsia="Times New Roman" w:hAnsi="Times New Roman"/>
          <w:color w:val="000000"/>
          <w:sz w:val="28"/>
          <w:szCs w:val="28"/>
          <w:lang w:val="ru-RU" w:eastAsia="ru-RU"/>
        </w:rPr>
        <w:t xml:space="preserve"> составляющие такой деятельности.</w:t>
      </w:r>
    </w:p>
    <w:p w14:paraId="2015BC9B"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bookmarkStart w:id="141" w:name="_Hlk65317016"/>
      <w:r w:rsidRPr="003C63EF">
        <w:rPr>
          <w:rFonts w:ascii="Times New Roman" w:eastAsia="Times New Roman" w:hAnsi="Times New Roman"/>
          <w:color w:val="000000"/>
          <w:sz w:val="28"/>
          <w:szCs w:val="28"/>
          <w:lang w:val="ru-RU" w:eastAsia="ru-RU"/>
        </w:rPr>
        <w:t>Эта работа осуществляется через:</w:t>
      </w:r>
    </w:p>
    <w:p w14:paraId="7CF15248" w14:textId="77777777" w:rsidR="003C63EF" w:rsidRPr="003C63EF" w:rsidRDefault="003C63EF" w:rsidP="003C63EF">
      <w:pPr>
        <w:widowControl/>
        <w:numPr>
          <w:ilvl w:val="0"/>
          <w:numId w:val="35"/>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циклы профориентационных часов общения, направленных </w:t>
      </w:r>
      <w:proofErr w:type="gramStart"/>
      <w:r w:rsidRPr="003C63EF">
        <w:rPr>
          <w:rFonts w:ascii="Times New Roman" w:eastAsia="Times New Roman" w:hAnsi="Times New Roman"/>
          <w:color w:val="000000"/>
          <w:sz w:val="28"/>
          <w:szCs w:val="28"/>
          <w:lang w:val="ru-RU" w:eastAsia="ru-RU"/>
        </w:rPr>
        <w:t>на  подготовку</w:t>
      </w:r>
      <w:proofErr w:type="gramEnd"/>
      <w:r w:rsidRPr="003C63EF">
        <w:rPr>
          <w:rFonts w:ascii="Times New Roman" w:eastAsia="Times New Roman" w:hAnsi="Times New Roman"/>
          <w:color w:val="000000"/>
          <w:sz w:val="28"/>
          <w:szCs w:val="28"/>
          <w:lang w:val="ru-RU" w:eastAsia="ru-RU"/>
        </w:rPr>
        <w:t xml:space="preserve"> школьника к осознанному планированию и реализации своего профессионального будущего;</w:t>
      </w:r>
    </w:p>
    <w:p w14:paraId="50EE9B67" w14:textId="77777777" w:rsidR="003C63EF" w:rsidRPr="003C63EF" w:rsidRDefault="003C63EF" w:rsidP="003C63EF">
      <w:pPr>
        <w:widowControl/>
        <w:numPr>
          <w:ilvl w:val="0"/>
          <w:numId w:val="35"/>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рофориентационные </w:t>
      </w:r>
      <w:proofErr w:type="gramStart"/>
      <w:r w:rsidRPr="003C63EF">
        <w:rPr>
          <w:rFonts w:ascii="Times New Roman" w:eastAsia="Times New Roman" w:hAnsi="Times New Roman"/>
          <w:color w:val="000000"/>
          <w:sz w:val="28"/>
          <w:szCs w:val="28"/>
          <w:lang w:val="ru-RU" w:eastAsia="ru-RU"/>
        </w:rPr>
        <w:t>игры:  деловые</w:t>
      </w:r>
      <w:proofErr w:type="gramEnd"/>
      <w:r w:rsidRPr="003C63EF">
        <w:rPr>
          <w:rFonts w:ascii="Times New Roman" w:eastAsia="Times New Roman" w:hAnsi="Times New Roman"/>
          <w:color w:val="000000"/>
          <w:sz w:val="28"/>
          <w:szCs w:val="28"/>
          <w:lang w:val="ru-RU" w:eastAsia="ru-RU"/>
        </w:rPr>
        <w:t xml:space="preserve"> игры, квесты, решение кейсов,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14:paraId="6CCC9302" w14:textId="77777777" w:rsidR="003C63EF" w:rsidRPr="003C63EF" w:rsidRDefault="003C63EF" w:rsidP="003C63EF">
      <w:pPr>
        <w:widowControl/>
        <w:numPr>
          <w:ilvl w:val="0"/>
          <w:numId w:val="35"/>
        </w:numPr>
        <w:shd w:val="clear" w:color="auto" w:fill="FFFFFF"/>
        <w:tabs>
          <w:tab w:val="num" w:pos="426"/>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экскурсии на предприятиях города: ООО «Газпром трансгаз Югорск», БУ ХМАО-Югры «Югорский политехнический колледж», организации (в том числе -места работы родителей учащихся), дающие лицеистам представления о профессиях и условиях работы на данном предприятии, возможностях и условиях получения профессии и поступления на работу на данное предприятие, в том числе в </w:t>
      </w:r>
      <w:proofErr w:type="spellStart"/>
      <w:r w:rsidRPr="003C63EF">
        <w:rPr>
          <w:rFonts w:ascii="Times New Roman" w:eastAsia="Times New Roman" w:hAnsi="Times New Roman"/>
          <w:color w:val="000000"/>
          <w:sz w:val="28"/>
          <w:szCs w:val="28"/>
          <w:lang w:val="ru-RU" w:eastAsia="ru-RU"/>
        </w:rPr>
        <w:t>on-line</w:t>
      </w:r>
      <w:proofErr w:type="spellEnd"/>
      <w:r w:rsidRPr="003C63EF">
        <w:rPr>
          <w:rFonts w:ascii="Times New Roman" w:eastAsia="Times New Roman" w:hAnsi="Times New Roman"/>
          <w:color w:val="000000"/>
          <w:sz w:val="28"/>
          <w:szCs w:val="28"/>
          <w:lang w:val="ru-RU" w:eastAsia="ru-RU"/>
        </w:rPr>
        <w:t xml:space="preserve"> режиме;</w:t>
      </w:r>
    </w:p>
    <w:p w14:paraId="7F30B6B3" w14:textId="77777777" w:rsidR="003C63EF" w:rsidRPr="003C63EF" w:rsidRDefault="003C63EF" w:rsidP="003C63EF">
      <w:pPr>
        <w:widowControl/>
        <w:numPr>
          <w:ilvl w:val="0"/>
          <w:numId w:val="35"/>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lastRenderedPageBreak/>
        <w:t>посещение и участие в профориентационных выставках «</w:t>
      </w:r>
      <w:proofErr w:type="spellStart"/>
      <w:r w:rsidRPr="003C63EF">
        <w:rPr>
          <w:rFonts w:ascii="Times New Roman" w:eastAsia="Times New Roman" w:hAnsi="Times New Roman"/>
          <w:color w:val="000000"/>
          <w:sz w:val="28"/>
          <w:szCs w:val="28"/>
          <w:lang w:val="ru-RU" w:eastAsia="ru-RU"/>
        </w:rPr>
        <w:t>ВместеЯрче</w:t>
      </w:r>
      <w:proofErr w:type="spellEnd"/>
      <w:r w:rsidRPr="003C63EF">
        <w:rPr>
          <w:rFonts w:ascii="Times New Roman" w:eastAsia="Times New Roman" w:hAnsi="Times New Roman"/>
          <w:color w:val="000000"/>
          <w:sz w:val="28"/>
          <w:szCs w:val="28"/>
          <w:lang w:val="ru-RU" w:eastAsia="ru-RU"/>
        </w:rPr>
        <w:t>», дней открытых дверей в средних специальных учебных заведениях и ВУЗах; в заседании секции Научно-технического совета (НТС) ПАО «Газпром» «Охрана окружающей среды и энергосбережение», участие в межвузовской конференции на базе ООО «Газпром трансгаз Югорск», в  профориентационной акции «Твоя профессия-твое будущее».</w:t>
      </w:r>
    </w:p>
    <w:p w14:paraId="0ADDDE5A" w14:textId="77777777" w:rsidR="003C63EF" w:rsidRPr="003C63EF" w:rsidRDefault="003C63EF" w:rsidP="003C63EF">
      <w:pPr>
        <w:widowControl/>
        <w:numPr>
          <w:ilvl w:val="0"/>
          <w:numId w:val="35"/>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совместное с педагогами изучение </w:t>
      </w:r>
      <w:proofErr w:type="gramStart"/>
      <w:r w:rsidRPr="003C63EF">
        <w:rPr>
          <w:rFonts w:ascii="Times New Roman" w:eastAsia="Times New Roman" w:hAnsi="Times New Roman"/>
          <w:color w:val="000000"/>
          <w:sz w:val="28"/>
          <w:szCs w:val="28"/>
          <w:lang w:val="ru-RU" w:eastAsia="ru-RU"/>
        </w:rPr>
        <w:t>интернет ресурсов</w:t>
      </w:r>
      <w:proofErr w:type="gramEnd"/>
      <w:r w:rsidRPr="003C63EF">
        <w:rPr>
          <w:rFonts w:ascii="Times New Roman" w:eastAsia="Times New Roman" w:hAnsi="Times New Roman"/>
          <w:color w:val="000000"/>
          <w:sz w:val="28"/>
          <w:szCs w:val="28"/>
          <w:lang w:val="ru-RU" w:eastAsia="ru-RU"/>
        </w:rPr>
        <w:t>,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14:paraId="7CA7D6C4" w14:textId="77777777" w:rsidR="003C63EF" w:rsidRPr="003C63EF" w:rsidRDefault="003C63EF" w:rsidP="003C63EF">
      <w:pPr>
        <w:widowControl/>
        <w:numPr>
          <w:ilvl w:val="0"/>
          <w:numId w:val="35"/>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участие в работе всероссийских профориентационных проектов «Билет в </w:t>
      </w:r>
      <w:proofErr w:type="spellStart"/>
      <w:proofErr w:type="gramStart"/>
      <w:r w:rsidRPr="003C63EF">
        <w:rPr>
          <w:rFonts w:ascii="Times New Roman" w:eastAsia="Times New Roman" w:hAnsi="Times New Roman"/>
          <w:color w:val="000000"/>
          <w:sz w:val="28"/>
          <w:szCs w:val="28"/>
          <w:lang w:val="ru-RU" w:eastAsia="ru-RU"/>
        </w:rPr>
        <w:t>будущее»и</w:t>
      </w:r>
      <w:proofErr w:type="spellEnd"/>
      <w:proofErr w:type="gramEnd"/>
      <w:r w:rsidRPr="003C63EF">
        <w:rPr>
          <w:rFonts w:ascii="Times New Roman" w:eastAsia="Times New Roman" w:hAnsi="Times New Roman"/>
          <w:color w:val="000000"/>
          <w:sz w:val="28"/>
          <w:szCs w:val="28"/>
          <w:lang w:val="ru-RU" w:eastAsia="ru-RU"/>
        </w:rPr>
        <w:t xml:space="preserve"> в проектах, созданных в сети интернет: просмотр лекций, открытых уроков «</w:t>
      </w:r>
      <w:proofErr w:type="spellStart"/>
      <w:r w:rsidRPr="003C63EF">
        <w:rPr>
          <w:rFonts w:ascii="Times New Roman" w:eastAsia="Times New Roman" w:hAnsi="Times New Roman"/>
          <w:color w:val="000000"/>
          <w:sz w:val="28"/>
          <w:szCs w:val="28"/>
          <w:lang w:val="ru-RU" w:eastAsia="ru-RU"/>
        </w:rPr>
        <w:t>Открытыеуроки.РФ</w:t>
      </w:r>
      <w:proofErr w:type="spellEnd"/>
      <w:r w:rsidRPr="003C63EF">
        <w:rPr>
          <w:rFonts w:ascii="Times New Roman" w:eastAsia="Times New Roman" w:hAnsi="Times New Roman"/>
          <w:color w:val="000000"/>
          <w:sz w:val="28"/>
          <w:szCs w:val="28"/>
          <w:lang w:val="ru-RU" w:eastAsia="ru-RU"/>
        </w:rPr>
        <w:t>»;</w:t>
      </w:r>
    </w:p>
    <w:p w14:paraId="4DE7269F" w14:textId="77777777" w:rsidR="003C63EF" w:rsidRPr="003C63EF" w:rsidRDefault="003C63EF" w:rsidP="003C63EF">
      <w:pPr>
        <w:widowControl/>
        <w:tabs>
          <w:tab w:val="left" w:pos="993"/>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sym w:font="Symbol" w:char="F0B7"/>
      </w:r>
      <w:r w:rsidRPr="003C63EF">
        <w:rPr>
          <w:rFonts w:ascii="Times New Roman" w:hAnsi="Times New Roman"/>
          <w:sz w:val="28"/>
          <w:szCs w:val="28"/>
          <w:lang w:val="ru-RU"/>
        </w:rPr>
        <w:t xml:space="preserve"> индивидуальные консультации для лицеист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14:paraId="37C180B2" w14:textId="77777777" w:rsidR="003C63EF" w:rsidRPr="003C63EF" w:rsidRDefault="003C63EF" w:rsidP="003C63EF">
      <w:pPr>
        <w:widowControl/>
        <w:tabs>
          <w:tab w:val="left" w:pos="993"/>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sym w:font="Symbol" w:char="F0B7"/>
      </w:r>
      <w:r w:rsidRPr="003C63EF">
        <w:rPr>
          <w:rFonts w:ascii="Times New Roman" w:hAnsi="Times New Roman"/>
          <w:sz w:val="28"/>
          <w:szCs w:val="28"/>
          <w:lang w:val="ru-RU"/>
        </w:rPr>
        <w:t>прохождение социальных практик на предприятиях и в учреждениях города; освоение лицеистами основ профессии в рамках различных курсов по выбору, включенных в основную образовательную программу Лицея</w:t>
      </w:r>
      <w:r w:rsidRPr="003C63EF">
        <w:rPr>
          <w:rFonts w:ascii="Times New Roman" w:eastAsia="Times New Roman" w:hAnsi="Times New Roman"/>
          <w:color w:val="000000"/>
          <w:sz w:val="28"/>
          <w:szCs w:val="28"/>
          <w:lang w:val="ru-RU" w:eastAsia="ru-RU"/>
        </w:rPr>
        <w:t xml:space="preserve">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w:t>
      </w:r>
      <w:r w:rsidRPr="003C63EF">
        <w:rPr>
          <w:rFonts w:ascii="Times New Roman" w:hAnsi="Times New Roman"/>
          <w:sz w:val="28"/>
          <w:szCs w:val="28"/>
          <w:lang w:val="ru-RU"/>
        </w:rPr>
        <w:t xml:space="preserve">, или в рамках курсов дополнительного </w:t>
      </w:r>
      <w:bookmarkEnd w:id="141"/>
      <w:r w:rsidRPr="003C63EF">
        <w:rPr>
          <w:rFonts w:ascii="Times New Roman" w:hAnsi="Times New Roman"/>
          <w:sz w:val="28"/>
          <w:szCs w:val="28"/>
          <w:lang w:val="ru-RU"/>
        </w:rPr>
        <w:t>образования.</w:t>
      </w:r>
    </w:p>
    <w:p w14:paraId="15730BD3" w14:textId="77777777" w:rsidR="003C63EF" w:rsidRPr="003C63EF" w:rsidRDefault="003C63EF" w:rsidP="003C63EF">
      <w:pPr>
        <w:widowControl/>
        <w:numPr>
          <w:ilvl w:val="0"/>
          <w:numId w:val="53"/>
        </w:numPr>
        <w:tabs>
          <w:tab w:val="left" w:pos="851"/>
          <w:tab w:val="left" w:pos="993"/>
          <w:tab w:val="left" w:pos="1296"/>
        </w:tabs>
        <w:spacing w:after="0" w:line="240" w:lineRule="auto"/>
        <w:ind w:firstLine="709"/>
        <w:contextualSpacing/>
        <w:jc w:val="both"/>
        <w:rPr>
          <w:rFonts w:ascii="Times New Roman" w:hAnsi="Times New Roman"/>
          <w:sz w:val="28"/>
          <w:szCs w:val="28"/>
          <w:lang w:val="ru-RU"/>
        </w:rPr>
      </w:pPr>
      <w:r w:rsidRPr="003C63EF">
        <w:rPr>
          <w:rFonts w:ascii="Times New Roman" w:hAnsi="Times New Roman"/>
          <w:sz w:val="28"/>
          <w:szCs w:val="28"/>
          <w:lang w:val="ru-RU"/>
        </w:rPr>
        <w:t xml:space="preserve">организацию на базе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xml:space="preserve">. Атякшева </w:t>
      </w:r>
      <w:r w:rsidRPr="003C63EF">
        <w:rPr>
          <w:rFonts w:ascii="Times New Roman" w:hAnsi="Times New Roman"/>
          <w:sz w:val="28"/>
          <w:szCs w:val="28"/>
          <w:lang w:val="ru-RU"/>
        </w:rPr>
        <w:t xml:space="preserve">лагеря профильной смены «Умные каникулы» с участием специалистов ООО «Газпром трансгаз Югорск», экспертов в области профориентации, где обучающиеся </w:t>
      </w:r>
      <w:proofErr w:type="spellStart"/>
      <w:r w:rsidRPr="003C63EF">
        <w:rPr>
          <w:rFonts w:ascii="Times New Roman" w:hAnsi="Times New Roman"/>
          <w:sz w:val="28"/>
          <w:szCs w:val="28"/>
          <w:lang w:val="ru-RU"/>
        </w:rPr>
        <w:t>знакомяться</w:t>
      </w:r>
      <w:proofErr w:type="spellEnd"/>
      <w:r w:rsidRPr="003C63EF">
        <w:rPr>
          <w:rFonts w:ascii="Times New Roman" w:hAnsi="Times New Roman"/>
          <w:sz w:val="28"/>
          <w:szCs w:val="28"/>
          <w:lang w:val="ru-RU"/>
        </w:rPr>
        <w:t xml:space="preserve"> с профессиями газовой и нефтяной промышленности, получают представление об их специфике, попробовать свои силы в той или иной профессии, развить соответствующие навыки.</w:t>
      </w:r>
    </w:p>
    <w:p w14:paraId="79996B5A" w14:textId="77777777" w:rsidR="003C63EF" w:rsidRPr="003C63EF" w:rsidRDefault="003C63EF" w:rsidP="003C63EF">
      <w:pPr>
        <w:widowControl/>
        <w:shd w:val="clear" w:color="auto" w:fill="FFFFFF"/>
        <w:spacing w:before="30" w:after="30" w:line="240" w:lineRule="auto"/>
        <w:ind w:left="360" w:right="-2"/>
        <w:jc w:val="center"/>
        <w:rPr>
          <w:rFonts w:ascii="Times New Roman" w:eastAsia="Times New Roman" w:hAnsi="Times New Roman"/>
          <w:b/>
          <w:color w:val="000000"/>
          <w:sz w:val="28"/>
          <w:szCs w:val="28"/>
          <w:lang w:val="ru-RU" w:eastAsia="ru-RU"/>
        </w:rPr>
      </w:pPr>
      <w:r w:rsidRPr="003C63EF">
        <w:rPr>
          <w:rFonts w:ascii="Times New Roman" w:eastAsia="Times New Roman" w:hAnsi="Times New Roman"/>
          <w:b/>
          <w:color w:val="000000"/>
          <w:sz w:val="28"/>
          <w:szCs w:val="28"/>
          <w:lang w:val="ru-RU" w:eastAsia="ru-RU"/>
        </w:rPr>
        <w:t>Организационный раздел. Кадровое обеспечение</w:t>
      </w:r>
    </w:p>
    <w:p w14:paraId="0DB84366"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Воспитательный процесс в школе обеспечивают специалисты:</w:t>
      </w:r>
    </w:p>
    <w:p w14:paraId="70FE6283" w14:textId="77777777" w:rsidR="003C63EF" w:rsidRPr="003C63EF" w:rsidRDefault="003C63EF" w:rsidP="003C63EF">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Директор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w:t>
      </w:r>
    </w:p>
    <w:p w14:paraId="6A164036" w14:textId="77777777" w:rsidR="003C63EF" w:rsidRPr="003C63EF" w:rsidRDefault="003C63EF" w:rsidP="003C63EF">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Заместители директора по учебно-воспитательной работе в количестве 4 человек</w:t>
      </w:r>
    </w:p>
    <w:p w14:paraId="72AA44EF" w14:textId="77777777" w:rsidR="003C63EF" w:rsidRPr="003C63EF" w:rsidRDefault="003C63EF" w:rsidP="003C63EF">
      <w:pPr>
        <w:widowControl/>
        <w:numPr>
          <w:ilvl w:val="0"/>
          <w:numId w:val="56"/>
        </w:numPr>
        <w:shd w:val="clear" w:color="auto" w:fill="FFFFFF"/>
        <w:tabs>
          <w:tab w:val="left" w:pos="993"/>
          <w:tab w:val="num"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Советник директора по воспитанию и взаимодействию с детскими общественными объединениями</w:t>
      </w:r>
    </w:p>
    <w:p w14:paraId="0923858E" w14:textId="77777777" w:rsidR="003C63EF" w:rsidRPr="003C63EF" w:rsidRDefault="003C63EF" w:rsidP="003C63EF">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едагог-организатор (2 человека)</w:t>
      </w:r>
    </w:p>
    <w:p w14:paraId="32C74E76" w14:textId="77777777" w:rsidR="003C63EF" w:rsidRPr="003C63EF" w:rsidRDefault="003C63EF" w:rsidP="003C63EF">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eastAsia="ru-RU"/>
        </w:rPr>
      </w:pPr>
      <w:r w:rsidRPr="003C63EF">
        <w:rPr>
          <w:rFonts w:ascii="Times New Roman" w:eastAsia="Times New Roman" w:hAnsi="Times New Roman"/>
          <w:color w:val="000000"/>
          <w:sz w:val="28"/>
          <w:szCs w:val="28"/>
          <w:lang w:val="ru-RU" w:eastAsia="ru-RU"/>
        </w:rPr>
        <w:t>Педагог-библиотекарь (2 человека)</w:t>
      </w:r>
    </w:p>
    <w:p w14:paraId="2319CF59" w14:textId="77777777" w:rsidR="003C63EF" w:rsidRPr="003C63EF" w:rsidRDefault="003C63EF" w:rsidP="003C63EF">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eastAsia="ru-RU"/>
        </w:rPr>
      </w:pPr>
      <w:r w:rsidRPr="003C63EF">
        <w:rPr>
          <w:rFonts w:ascii="Times New Roman" w:eastAsia="Times New Roman" w:hAnsi="Times New Roman"/>
          <w:color w:val="000000"/>
          <w:sz w:val="28"/>
          <w:szCs w:val="28"/>
          <w:lang w:val="ru-RU" w:eastAsia="ru-RU"/>
        </w:rPr>
        <w:t>Социальный педагог (1 человек)</w:t>
      </w:r>
    </w:p>
    <w:p w14:paraId="303451F0" w14:textId="77777777" w:rsidR="003C63EF" w:rsidRPr="003C63EF" w:rsidRDefault="003C63EF" w:rsidP="003C63EF">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eastAsia="ru-RU"/>
        </w:rPr>
      </w:pPr>
      <w:r w:rsidRPr="003C63EF">
        <w:rPr>
          <w:rFonts w:ascii="Times New Roman" w:eastAsia="Times New Roman" w:hAnsi="Times New Roman"/>
          <w:color w:val="000000"/>
          <w:sz w:val="28"/>
          <w:szCs w:val="28"/>
          <w:lang w:val="ru-RU" w:eastAsia="ru-RU"/>
        </w:rPr>
        <w:t>Педагог-психолог (2 человека)</w:t>
      </w:r>
    </w:p>
    <w:p w14:paraId="62383E66" w14:textId="77777777" w:rsidR="003C63EF" w:rsidRPr="003C63EF" w:rsidRDefault="003C63EF" w:rsidP="003C63EF">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eastAsia="ru-RU"/>
        </w:rPr>
      </w:pPr>
      <w:r w:rsidRPr="003C63EF">
        <w:rPr>
          <w:rFonts w:ascii="Times New Roman" w:eastAsia="Times New Roman" w:hAnsi="Times New Roman"/>
          <w:color w:val="000000"/>
          <w:sz w:val="28"/>
          <w:szCs w:val="28"/>
          <w:lang w:val="ru-RU" w:eastAsia="ru-RU"/>
        </w:rPr>
        <w:t>Классный руководитель (36 человек)</w:t>
      </w:r>
    </w:p>
    <w:p w14:paraId="22BEC392" w14:textId="77777777" w:rsidR="003C63EF" w:rsidRPr="003C63EF" w:rsidRDefault="003C63EF" w:rsidP="003C63EF">
      <w:pPr>
        <w:widowControl/>
        <w:numPr>
          <w:ilvl w:val="0"/>
          <w:numId w:val="56"/>
        </w:numPr>
        <w:tabs>
          <w:tab w:val="left" w:pos="993"/>
        </w:tabs>
        <w:spacing w:after="0" w:line="240" w:lineRule="auto"/>
        <w:ind w:firstLine="709"/>
        <w:jc w:val="both"/>
        <w:rPr>
          <w:rFonts w:ascii="Times New Roman" w:eastAsia="Times New Roman" w:hAnsi="Times New Roman"/>
          <w:color w:val="000000"/>
          <w:sz w:val="28"/>
          <w:szCs w:val="28"/>
          <w:lang w:eastAsia="ru-RU"/>
        </w:rPr>
      </w:pPr>
      <w:r w:rsidRPr="003C63EF">
        <w:rPr>
          <w:rFonts w:ascii="Times New Roman" w:eastAsia="Times New Roman" w:hAnsi="Times New Roman"/>
          <w:color w:val="000000"/>
          <w:sz w:val="28"/>
          <w:szCs w:val="28"/>
          <w:lang w:val="ru-RU" w:eastAsia="ru-RU"/>
        </w:rPr>
        <w:t>Педагоги (</w:t>
      </w:r>
      <w:r w:rsidRPr="003C63EF">
        <w:rPr>
          <w:rFonts w:ascii="Times New Roman" w:eastAsia="Times New Roman" w:hAnsi="Times New Roman"/>
          <w:color w:val="000000"/>
          <w:sz w:val="28"/>
          <w:szCs w:val="28"/>
          <w:lang w:eastAsia="ru-RU"/>
        </w:rPr>
        <w:t>52</w:t>
      </w:r>
      <w:r w:rsidRPr="003C63EF">
        <w:rPr>
          <w:rFonts w:ascii="Times New Roman" w:eastAsia="Times New Roman" w:hAnsi="Times New Roman"/>
          <w:color w:val="000000"/>
          <w:sz w:val="28"/>
          <w:szCs w:val="28"/>
          <w:lang w:val="ru-RU" w:eastAsia="ru-RU"/>
        </w:rPr>
        <w:t xml:space="preserve"> человека)</w:t>
      </w:r>
    </w:p>
    <w:p w14:paraId="0B617CD4" w14:textId="77777777" w:rsidR="003C63EF" w:rsidRPr="003C63EF" w:rsidRDefault="003C63EF" w:rsidP="003C63EF">
      <w:pPr>
        <w:widowControl/>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Общая численность педагогических работников –64 человека основных педагогических работников, из них </w:t>
      </w:r>
    </w:p>
    <w:p w14:paraId="35FE7AC0" w14:textId="77777777" w:rsidR="003C63EF" w:rsidRPr="003C63EF" w:rsidRDefault="003C63EF" w:rsidP="003C63EF">
      <w:pPr>
        <w:widowControl/>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 </w:t>
      </w:r>
      <w:r w:rsidRPr="003C63EF">
        <w:rPr>
          <w:rFonts w:ascii="Times New Roman" w:eastAsia="Times New Roman" w:hAnsi="Times New Roman"/>
          <w:color w:val="000000"/>
          <w:sz w:val="28"/>
          <w:szCs w:val="28"/>
          <w:u w:val="single"/>
          <w:lang w:val="ru-RU" w:eastAsia="ru-RU"/>
        </w:rPr>
        <w:t>63 педагогических работника</w:t>
      </w:r>
      <w:r w:rsidRPr="003C63EF">
        <w:rPr>
          <w:rFonts w:ascii="Times New Roman" w:eastAsia="Times New Roman" w:hAnsi="Times New Roman"/>
          <w:color w:val="000000"/>
          <w:sz w:val="28"/>
          <w:szCs w:val="28"/>
          <w:lang w:val="ru-RU" w:eastAsia="ru-RU"/>
        </w:rPr>
        <w:t xml:space="preserve"> имеют высшее педагогическое образование, </w:t>
      </w:r>
    </w:p>
    <w:p w14:paraId="7EB7F841" w14:textId="77777777" w:rsidR="003C63EF" w:rsidRPr="003C63EF" w:rsidRDefault="003C63EF" w:rsidP="003C63EF">
      <w:pPr>
        <w:widowControl/>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 </w:t>
      </w:r>
      <w:r w:rsidRPr="003C63EF">
        <w:rPr>
          <w:rFonts w:ascii="Times New Roman" w:eastAsia="Times New Roman" w:hAnsi="Times New Roman"/>
          <w:color w:val="000000"/>
          <w:sz w:val="28"/>
          <w:szCs w:val="28"/>
          <w:u w:val="single"/>
          <w:lang w:val="ru-RU" w:eastAsia="ru-RU"/>
        </w:rPr>
        <w:t>31 педагогический работник</w:t>
      </w:r>
      <w:r w:rsidRPr="003C63EF">
        <w:rPr>
          <w:rFonts w:ascii="Times New Roman" w:eastAsia="Times New Roman" w:hAnsi="Times New Roman"/>
          <w:color w:val="000000"/>
          <w:sz w:val="28"/>
          <w:szCs w:val="28"/>
          <w:lang w:val="ru-RU" w:eastAsia="ru-RU"/>
        </w:rPr>
        <w:t xml:space="preserve"> – высшую квалификационную категорию, </w:t>
      </w:r>
    </w:p>
    <w:p w14:paraId="72BBD404" w14:textId="77777777" w:rsidR="003C63EF" w:rsidRPr="003C63EF" w:rsidRDefault="003C63EF" w:rsidP="003C63EF">
      <w:pPr>
        <w:widowControl/>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 </w:t>
      </w:r>
      <w:r w:rsidRPr="003C63EF">
        <w:rPr>
          <w:rFonts w:ascii="Times New Roman" w:eastAsia="Times New Roman" w:hAnsi="Times New Roman"/>
          <w:color w:val="000000"/>
          <w:sz w:val="28"/>
          <w:szCs w:val="28"/>
          <w:u w:val="single"/>
          <w:lang w:val="ru-RU" w:eastAsia="ru-RU"/>
        </w:rPr>
        <w:t>20 педагогических работника</w:t>
      </w:r>
      <w:r w:rsidRPr="003C63EF">
        <w:rPr>
          <w:rFonts w:ascii="Times New Roman" w:eastAsia="Times New Roman" w:hAnsi="Times New Roman"/>
          <w:color w:val="000000"/>
          <w:sz w:val="28"/>
          <w:szCs w:val="28"/>
          <w:lang w:val="ru-RU" w:eastAsia="ru-RU"/>
        </w:rPr>
        <w:t xml:space="preserve"> – первую квалификационную категорию. </w:t>
      </w:r>
    </w:p>
    <w:p w14:paraId="2AC187C7"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lastRenderedPageBreak/>
        <w:t xml:space="preserve">Психолого-педагогическое сопровождение обучающихся, в том числе и обучающихся с ОВЗ, обеспечивают педагоги-психологи, социальный педагог, учитель-логопед, учитель-дефектолог, тьюторы, учителя. </w:t>
      </w:r>
    </w:p>
    <w:p w14:paraId="5D82AD8A" w14:textId="77777777" w:rsidR="003C63EF" w:rsidRPr="003C63EF" w:rsidRDefault="003C63EF" w:rsidP="003C63EF">
      <w:pPr>
        <w:widowControl/>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Классное руководство в 1–11-х классах осуществляют 36 классных руководителей (40 классов).</w:t>
      </w:r>
    </w:p>
    <w:p w14:paraId="79487593"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Ежегодно педагогические работники проходят повышение квалификации по актуальным вопросам воспитания в соответствии с планом-графиком.</w:t>
      </w:r>
    </w:p>
    <w:p w14:paraId="6BD37E90"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азговоры о важном», Патриотическое воспитание, «Организация летнего отдыха» (апрель).</w:t>
      </w:r>
    </w:p>
    <w:p w14:paraId="2BAB4563" w14:textId="77777777" w:rsidR="003C63EF" w:rsidRPr="003C63EF" w:rsidRDefault="003C63EF" w:rsidP="003C63EF">
      <w:pPr>
        <w:widowControl/>
        <w:shd w:val="clear" w:color="auto" w:fill="FFFFFF"/>
        <w:spacing w:before="30" w:after="30" w:line="240" w:lineRule="auto"/>
        <w:ind w:left="360" w:right="-2"/>
        <w:jc w:val="center"/>
        <w:rPr>
          <w:rFonts w:ascii="Times New Roman" w:eastAsia="Times New Roman" w:hAnsi="Times New Roman"/>
          <w:b/>
          <w:color w:val="000000"/>
          <w:sz w:val="28"/>
          <w:szCs w:val="28"/>
          <w:lang w:val="ru-RU" w:eastAsia="ru-RU"/>
        </w:rPr>
      </w:pPr>
      <w:r w:rsidRPr="003C63EF">
        <w:rPr>
          <w:rFonts w:ascii="Times New Roman" w:eastAsia="Times New Roman" w:hAnsi="Times New Roman"/>
          <w:b/>
          <w:color w:val="000000"/>
          <w:sz w:val="28"/>
          <w:szCs w:val="28"/>
          <w:lang w:val="ru-RU" w:eastAsia="ru-RU"/>
        </w:rPr>
        <w:t>Нормативно-методическое обеспечение</w:t>
      </w:r>
    </w:p>
    <w:p w14:paraId="6491B02B"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Управление качеством воспитательной деятельности в Лицее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обеспечивают следующие локальные нормативно-правовые акты:</w:t>
      </w:r>
    </w:p>
    <w:p w14:paraId="44204D38"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bCs/>
          <w:color w:val="000000"/>
          <w:sz w:val="28"/>
          <w:szCs w:val="28"/>
          <w:lang w:val="ru-RU" w:eastAsia="ru-RU"/>
        </w:rPr>
        <w:t xml:space="preserve"> - приказ «Об утверждении положения </w:t>
      </w:r>
      <w:r w:rsidRPr="003C63EF">
        <w:rPr>
          <w:rFonts w:ascii="Times New Roman" w:eastAsia="Times New Roman" w:hAnsi="Times New Roman"/>
          <w:color w:val="000000"/>
          <w:sz w:val="28"/>
          <w:szCs w:val="28"/>
          <w:lang w:val="ru-RU" w:eastAsia="ru-RU"/>
        </w:rPr>
        <w:t>об использовании государственных символов в МБОУ Лицей им. Г.Ф. Атякшева»</w:t>
      </w:r>
      <w:r w:rsidRPr="003C63EF">
        <w:rPr>
          <w:rFonts w:ascii="Times New Roman" w:hAnsi="Times New Roman"/>
          <w:bCs/>
          <w:color w:val="000000"/>
          <w:sz w:val="28"/>
          <w:szCs w:val="28"/>
          <w:lang w:val="ru-RU"/>
        </w:rPr>
        <w:t xml:space="preserve"> (п</w:t>
      </w:r>
      <w:r w:rsidRPr="003C63EF">
        <w:rPr>
          <w:rFonts w:ascii="Times New Roman" w:eastAsia="Times New Roman" w:hAnsi="Times New Roman"/>
          <w:bCs/>
          <w:color w:val="000000"/>
          <w:sz w:val="28"/>
          <w:szCs w:val="28"/>
          <w:lang w:val="ru-RU" w:eastAsia="ru-RU"/>
        </w:rPr>
        <w:t>риказ от</w:t>
      </w:r>
      <w:r w:rsidRPr="003C63EF">
        <w:rPr>
          <w:rFonts w:ascii="Times New Roman" w:eastAsia="Times New Roman" w:hAnsi="Times New Roman"/>
          <w:b/>
          <w:bCs/>
          <w:color w:val="000000"/>
          <w:sz w:val="28"/>
          <w:szCs w:val="28"/>
          <w:lang w:val="ru-RU" w:eastAsia="ru-RU"/>
        </w:rPr>
        <w:br/>
      </w:r>
      <w:r w:rsidRPr="003C63EF">
        <w:rPr>
          <w:rFonts w:ascii="Times New Roman" w:eastAsia="Times New Roman" w:hAnsi="Times New Roman"/>
          <w:bCs/>
          <w:color w:val="000000"/>
          <w:sz w:val="28"/>
          <w:szCs w:val="28"/>
          <w:lang w:val="ru-RU" w:eastAsia="ru-RU"/>
        </w:rPr>
        <w:t>02.09.2022 № 568\1 – О)</w:t>
      </w:r>
      <w:r w:rsidRPr="003C63EF">
        <w:rPr>
          <w:rFonts w:ascii="Times New Roman" w:eastAsia="Times New Roman" w:hAnsi="Times New Roman"/>
          <w:color w:val="000000"/>
          <w:sz w:val="28"/>
          <w:szCs w:val="28"/>
          <w:lang w:val="ru-RU" w:eastAsia="ru-RU"/>
        </w:rPr>
        <w:t>;</w:t>
      </w:r>
    </w:p>
    <w:p w14:paraId="263F30E4"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color w:val="000000"/>
          <w:sz w:val="28"/>
          <w:szCs w:val="28"/>
          <w:lang w:val="ru-RU" w:eastAsia="ru-RU"/>
        </w:rPr>
        <w:t xml:space="preserve">- </w:t>
      </w:r>
      <w:r w:rsidRPr="003C63EF">
        <w:rPr>
          <w:rFonts w:ascii="Times New Roman" w:eastAsia="Times New Roman" w:hAnsi="Times New Roman"/>
          <w:bCs/>
          <w:color w:val="000000"/>
          <w:sz w:val="28"/>
          <w:szCs w:val="28"/>
          <w:lang w:val="ru-RU" w:eastAsia="ru-RU"/>
        </w:rPr>
        <w:t>приказ</w:t>
      </w:r>
      <w:r w:rsidRPr="003C63EF">
        <w:rPr>
          <w:rFonts w:ascii="Times New Roman" w:eastAsia="Times New Roman" w:hAnsi="Times New Roman"/>
          <w:b/>
          <w:bCs/>
          <w:color w:val="000000"/>
          <w:sz w:val="28"/>
          <w:szCs w:val="28"/>
          <w:lang w:val="ru-RU" w:eastAsia="ru-RU"/>
        </w:rPr>
        <w:t xml:space="preserve"> «</w:t>
      </w:r>
      <w:r w:rsidRPr="003C63EF">
        <w:rPr>
          <w:rFonts w:ascii="Times New Roman" w:eastAsia="Times New Roman" w:hAnsi="Times New Roman"/>
          <w:bCs/>
          <w:color w:val="000000"/>
          <w:sz w:val="28"/>
          <w:szCs w:val="28"/>
          <w:lang w:val="ru-RU" w:eastAsia="ru-RU"/>
        </w:rPr>
        <w:t>Об организации занятий «Разговоры о важном</w:t>
      </w:r>
      <w:r w:rsidRPr="003C63EF">
        <w:rPr>
          <w:rFonts w:ascii="Times New Roman" w:eastAsia="Times New Roman" w:hAnsi="Times New Roman"/>
          <w:b/>
          <w:bCs/>
          <w:color w:val="000000"/>
          <w:sz w:val="28"/>
          <w:szCs w:val="28"/>
          <w:lang w:val="ru-RU" w:eastAsia="ru-RU"/>
        </w:rPr>
        <w:t xml:space="preserve">» </w:t>
      </w:r>
      <w:r w:rsidRPr="003C63EF">
        <w:rPr>
          <w:rFonts w:ascii="Times New Roman" w:eastAsia="Times New Roman" w:hAnsi="Times New Roman"/>
          <w:bCs/>
          <w:color w:val="000000"/>
          <w:sz w:val="28"/>
          <w:szCs w:val="28"/>
          <w:lang w:val="ru-RU" w:eastAsia="ru-RU"/>
        </w:rPr>
        <w:t>(приказ от</w:t>
      </w:r>
      <w:r w:rsidRPr="003C63EF">
        <w:rPr>
          <w:rFonts w:ascii="Times New Roman" w:eastAsia="Times New Roman" w:hAnsi="Times New Roman"/>
          <w:bCs/>
          <w:color w:val="000000"/>
          <w:sz w:val="28"/>
          <w:szCs w:val="28"/>
          <w:lang w:val="ru-RU" w:eastAsia="ru-RU"/>
        </w:rPr>
        <w:br/>
        <w:t>01.09.2022 № 558-О);</w:t>
      </w:r>
    </w:p>
    <w:p w14:paraId="6143629C"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xml:space="preserve">- приказ «Об утверждении положения об организации и проведения родительских собраний в Лицее </w:t>
      </w:r>
      <w:proofErr w:type="spellStart"/>
      <w:r w:rsidRPr="003C63EF">
        <w:rPr>
          <w:rFonts w:ascii="Times New Roman" w:eastAsia="Times New Roman" w:hAnsi="Times New Roman"/>
          <w:bCs/>
          <w:color w:val="000000"/>
          <w:sz w:val="28"/>
          <w:szCs w:val="28"/>
          <w:lang w:val="ru-RU" w:eastAsia="ru-RU"/>
        </w:rPr>
        <w:t>им.Г.Ф</w:t>
      </w:r>
      <w:proofErr w:type="spellEnd"/>
      <w:r w:rsidRPr="003C63EF">
        <w:rPr>
          <w:rFonts w:ascii="Times New Roman" w:eastAsia="Times New Roman" w:hAnsi="Times New Roman"/>
          <w:bCs/>
          <w:color w:val="000000"/>
          <w:sz w:val="28"/>
          <w:szCs w:val="28"/>
          <w:lang w:val="ru-RU" w:eastAsia="ru-RU"/>
        </w:rPr>
        <w:t>. Атякшева» (</w:t>
      </w:r>
      <w:proofErr w:type="gramStart"/>
      <w:r w:rsidRPr="003C63EF">
        <w:rPr>
          <w:rFonts w:ascii="Times New Roman" w:eastAsia="Times New Roman" w:hAnsi="Times New Roman"/>
          <w:bCs/>
          <w:color w:val="000000"/>
          <w:sz w:val="28"/>
          <w:szCs w:val="28"/>
          <w:lang w:val="ru-RU" w:eastAsia="ru-RU"/>
        </w:rPr>
        <w:t>приказ  09.06.2022</w:t>
      </w:r>
      <w:proofErr w:type="gramEnd"/>
      <w:r w:rsidRPr="003C63EF">
        <w:rPr>
          <w:rFonts w:ascii="Times New Roman" w:eastAsia="Times New Roman" w:hAnsi="Times New Roman"/>
          <w:bCs/>
          <w:color w:val="000000"/>
          <w:sz w:val="28"/>
          <w:szCs w:val="28"/>
          <w:lang w:val="ru-RU" w:eastAsia="ru-RU"/>
        </w:rPr>
        <w:t xml:space="preserve"> № 445-О);</w:t>
      </w:r>
    </w:p>
    <w:p w14:paraId="712AD4F5"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w:t>
      </w:r>
      <w:r w:rsidRPr="003C63EF">
        <w:rPr>
          <w:rFonts w:ascii="Times New Roman" w:hAnsi="Times New Roman"/>
          <w:sz w:val="28"/>
          <w:szCs w:val="28"/>
          <w:lang w:val="ru-RU"/>
        </w:rPr>
        <w:t xml:space="preserve"> </w:t>
      </w:r>
      <w:r w:rsidRPr="003C63EF">
        <w:rPr>
          <w:rFonts w:ascii="Times New Roman" w:eastAsia="Times New Roman" w:hAnsi="Times New Roman"/>
          <w:bCs/>
          <w:color w:val="000000"/>
          <w:sz w:val="28"/>
          <w:szCs w:val="28"/>
          <w:lang w:val="ru-RU" w:eastAsia="ru-RU"/>
        </w:rPr>
        <w:t xml:space="preserve">приказ «Об утверждении Положения о Совете обучающихся Лицея </w:t>
      </w:r>
      <w:proofErr w:type="spellStart"/>
      <w:r w:rsidRPr="003C63EF">
        <w:rPr>
          <w:rFonts w:ascii="Times New Roman" w:eastAsia="Times New Roman" w:hAnsi="Times New Roman"/>
          <w:bCs/>
          <w:color w:val="000000"/>
          <w:sz w:val="28"/>
          <w:szCs w:val="28"/>
          <w:lang w:val="ru-RU" w:eastAsia="ru-RU"/>
        </w:rPr>
        <w:t>им.Г.Ф</w:t>
      </w:r>
      <w:proofErr w:type="spellEnd"/>
      <w:r w:rsidRPr="003C63EF">
        <w:rPr>
          <w:rFonts w:ascii="Times New Roman" w:eastAsia="Times New Roman" w:hAnsi="Times New Roman"/>
          <w:bCs/>
          <w:color w:val="000000"/>
          <w:sz w:val="28"/>
          <w:szCs w:val="28"/>
          <w:lang w:val="ru-RU" w:eastAsia="ru-RU"/>
        </w:rPr>
        <w:t>. Атякшева» (приказ от 01.06.2022 №423-О);</w:t>
      </w:r>
    </w:p>
    <w:p w14:paraId="1338B67D"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w:t>
      </w:r>
      <w:r w:rsidRPr="003C63EF">
        <w:rPr>
          <w:rFonts w:ascii="Times New Roman" w:hAnsi="Times New Roman"/>
          <w:sz w:val="28"/>
          <w:szCs w:val="28"/>
          <w:lang w:val="ru-RU"/>
        </w:rPr>
        <w:t xml:space="preserve"> </w:t>
      </w:r>
      <w:r w:rsidRPr="003C63EF">
        <w:rPr>
          <w:rFonts w:ascii="Times New Roman" w:eastAsia="Times New Roman" w:hAnsi="Times New Roman"/>
          <w:bCs/>
          <w:color w:val="000000"/>
          <w:sz w:val="28"/>
          <w:szCs w:val="28"/>
          <w:lang w:val="ru-RU" w:eastAsia="ru-RU"/>
        </w:rPr>
        <w:t xml:space="preserve">положение об организации внеурочной деятельности в МБОУ «Лицей </w:t>
      </w:r>
      <w:proofErr w:type="spellStart"/>
      <w:r w:rsidRPr="003C63EF">
        <w:rPr>
          <w:rFonts w:ascii="Times New Roman" w:eastAsia="Times New Roman" w:hAnsi="Times New Roman"/>
          <w:bCs/>
          <w:color w:val="000000"/>
          <w:sz w:val="28"/>
          <w:szCs w:val="28"/>
          <w:lang w:val="ru-RU" w:eastAsia="ru-RU"/>
        </w:rPr>
        <w:t>им.Г.Ф</w:t>
      </w:r>
      <w:proofErr w:type="spellEnd"/>
      <w:r w:rsidRPr="003C63EF">
        <w:rPr>
          <w:rFonts w:ascii="Times New Roman" w:eastAsia="Times New Roman" w:hAnsi="Times New Roman"/>
          <w:bCs/>
          <w:color w:val="000000"/>
          <w:sz w:val="28"/>
          <w:szCs w:val="28"/>
          <w:lang w:val="ru-RU" w:eastAsia="ru-RU"/>
        </w:rPr>
        <w:t>. Атякшева» (приказ от 27.10.2021 № 751-О);</w:t>
      </w:r>
    </w:p>
    <w:p w14:paraId="01BD9A14"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w:t>
      </w:r>
      <w:r w:rsidRPr="003C63EF">
        <w:rPr>
          <w:rFonts w:ascii="Times New Roman" w:hAnsi="Times New Roman"/>
          <w:sz w:val="28"/>
          <w:szCs w:val="28"/>
          <w:lang w:val="ru-RU"/>
        </w:rPr>
        <w:t xml:space="preserve"> </w:t>
      </w:r>
      <w:r w:rsidRPr="003C63EF">
        <w:rPr>
          <w:rFonts w:ascii="Times New Roman" w:eastAsia="Times New Roman" w:hAnsi="Times New Roman"/>
          <w:bCs/>
          <w:color w:val="000000"/>
          <w:sz w:val="28"/>
          <w:szCs w:val="28"/>
          <w:lang w:val="ru-RU" w:eastAsia="ru-RU"/>
        </w:rPr>
        <w:t xml:space="preserve">положение о Совете </w:t>
      </w:r>
      <w:proofErr w:type="gramStart"/>
      <w:r w:rsidRPr="003C63EF">
        <w:rPr>
          <w:rFonts w:ascii="Times New Roman" w:eastAsia="Times New Roman" w:hAnsi="Times New Roman"/>
          <w:bCs/>
          <w:color w:val="000000"/>
          <w:sz w:val="28"/>
          <w:szCs w:val="28"/>
          <w:lang w:val="ru-RU" w:eastAsia="ru-RU"/>
        </w:rPr>
        <w:t>профилактики  безнадзорности</w:t>
      </w:r>
      <w:proofErr w:type="gramEnd"/>
      <w:r w:rsidRPr="003C63EF">
        <w:rPr>
          <w:rFonts w:ascii="Times New Roman" w:eastAsia="Times New Roman" w:hAnsi="Times New Roman"/>
          <w:bCs/>
          <w:color w:val="000000"/>
          <w:sz w:val="28"/>
          <w:szCs w:val="28"/>
          <w:lang w:val="ru-RU" w:eastAsia="ru-RU"/>
        </w:rPr>
        <w:t xml:space="preserve"> и правонарушений несовершеннолетних (Приказ от 29.08.2022 №534);</w:t>
      </w:r>
    </w:p>
    <w:p w14:paraId="61CC9B60"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xml:space="preserve">- Приказ «Об организации и проведении открытия первичной </w:t>
      </w:r>
      <w:proofErr w:type="gramStart"/>
      <w:r w:rsidRPr="003C63EF">
        <w:rPr>
          <w:rFonts w:ascii="Times New Roman" w:eastAsia="Times New Roman" w:hAnsi="Times New Roman"/>
          <w:bCs/>
          <w:color w:val="000000"/>
          <w:sz w:val="28"/>
          <w:szCs w:val="28"/>
          <w:lang w:val="ru-RU" w:eastAsia="ru-RU"/>
        </w:rPr>
        <w:t>организации  российского</w:t>
      </w:r>
      <w:proofErr w:type="gramEnd"/>
      <w:r w:rsidRPr="003C63EF">
        <w:rPr>
          <w:rFonts w:ascii="Times New Roman" w:eastAsia="Times New Roman" w:hAnsi="Times New Roman"/>
          <w:bCs/>
          <w:color w:val="000000"/>
          <w:sz w:val="28"/>
          <w:szCs w:val="28"/>
          <w:lang w:val="ru-RU" w:eastAsia="ru-RU"/>
        </w:rPr>
        <w:t xml:space="preserve"> движения детей и молодежи» (Приказ от 01.02.23 №69-О );</w:t>
      </w:r>
    </w:p>
    <w:p w14:paraId="01718EDE"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xml:space="preserve">- Правила внутреннего распорядка обучающихся Лицея им. Г.Ф. Атякшева (приказ от </w:t>
      </w:r>
      <w:proofErr w:type="gramStart"/>
      <w:r w:rsidRPr="003C63EF">
        <w:rPr>
          <w:rFonts w:ascii="Times New Roman" w:eastAsia="Times New Roman" w:hAnsi="Times New Roman"/>
          <w:bCs/>
          <w:color w:val="000000"/>
          <w:sz w:val="28"/>
          <w:szCs w:val="28"/>
          <w:lang w:val="ru-RU" w:eastAsia="ru-RU"/>
        </w:rPr>
        <w:t>31.08.2018  №</w:t>
      </w:r>
      <w:proofErr w:type="gramEnd"/>
      <w:r w:rsidRPr="003C63EF">
        <w:rPr>
          <w:rFonts w:ascii="Times New Roman" w:eastAsia="Times New Roman" w:hAnsi="Times New Roman"/>
          <w:bCs/>
          <w:color w:val="000000"/>
          <w:sz w:val="28"/>
          <w:szCs w:val="28"/>
          <w:lang w:val="ru-RU" w:eastAsia="ru-RU"/>
        </w:rPr>
        <w:t xml:space="preserve"> 534-О);</w:t>
      </w:r>
    </w:p>
    <w:p w14:paraId="7C828EB8"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Положение о требованиях к одежде и внешнему виду (приказ от 25.05.2022 № 399 -О);</w:t>
      </w:r>
    </w:p>
    <w:p w14:paraId="37AA3244"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xml:space="preserve">- Положение о поощрении и порядке применения к обучающимся и снятия с обучающихся мер дисциплинарного взыскания (приказ от 04.02.2017 </w:t>
      </w:r>
      <w:proofErr w:type="gramStart"/>
      <w:r w:rsidRPr="003C63EF">
        <w:rPr>
          <w:rFonts w:ascii="Times New Roman" w:eastAsia="Times New Roman" w:hAnsi="Times New Roman"/>
          <w:bCs/>
          <w:color w:val="000000"/>
          <w:sz w:val="28"/>
          <w:szCs w:val="28"/>
          <w:lang w:val="ru-RU" w:eastAsia="ru-RU"/>
        </w:rPr>
        <w:t>№  100</w:t>
      </w:r>
      <w:proofErr w:type="gramEnd"/>
      <w:r w:rsidRPr="003C63EF">
        <w:rPr>
          <w:rFonts w:ascii="Times New Roman" w:eastAsia="Times New Roman" w:hAnsi="Times New Roman"/>
          <w:bCs/>
          <w:color w:val="000000"/>
          <w:sz w:val="28"/>
          <w:szCs w:val="28"/>
          <w:lang w:val="ru-RU" w:eastAsia="ru-RU"/>
        </w:rPr>
        <w:t>-О);</w:t>
      </w:r>
    </w:p>
    <w:p w14:paraId="17571EAA"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Приказ об организации работы родительского патруля (приказ от 19.07.2022 №501-О);</w:t>
      </w:r>
    </w:p>
    <w:p w14:paraId="04402FEF"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Программа по формированию законопослушного поведения несовершеннолетних (1-11 классов) «Гражданин России» (приказ от 24.08.2021 №549-О);</w:t>
      </w:r>
    </w:p>
    <w:p w14:paraId="2D7BA4F0"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xml:space="preserve">- Приказ «О внесении изменений и </w:t>
      </w:r>
      <w:proofErr w:type="gramStart"/>
      <w:r w:rsidRPr="003C63EF">
        <w:rPr>
          <w:rFonts w:ascii="Times New Roman" w:eastAsia="Times New Roman" w:hAnsi="Times New Roman"/>
          <w:bCs/>
          <w:color w:val="000000"/>
          <w:sz w:val="28"/>
          <w:szCs w:val="28"/>
          <w:lang w:val="ru-RU" w:eastAsia="ru-RU"/>
        </w:rPr>
        <w:t>дополнений  в</w:t>
      </w:r>
      <w:proofErr w:type="gramEnd"/>
      <w:r w:rsidRPr="003C63EF">
        <w:rPr>
          <w:rFonts w:ascii="Times New Roman" w:eastAsia="Times New Roman" w:hAnsi="Times New Roman"/>
          <w:bCs/>
          <w:color w:val="000000"/>
          <w:sz w:val="28"/>
          <w:szCs w:val="28"/>
          <w:lang w:val="ru-RU" w:eastAsia="ru-RU"/>
        </w:rPr>
        <w:t xml:space="preserve"> приказ директора от 26.08.2015 № 357-О  «Об организации работы Службы школьной медиации» (приказ от 29.08.2022 №535-О).</w:t>
      </w:r>
    </w:p>
    <w:p w14:paraId="7B735F1B"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Вышеперечисленные нормативные акты расположены на официальном сайте школы по адресу:</w:t>
      </w:r>
      <w:r w:rsidRPr="003C63EF">
        <w:rPr>
          <w:rFonts w:ascii="Times New Roman" w:hAnsi="Times New Roman"/>
          <w:sz w:val="28"/>
          <w:szCs w:val="28"/>
          <w:lang w:val="ru-RU"/>
        </w:rPr>
        <w:t xml:space="preserve"> </w:t>
      </w:r>
      <w:hyperlink r:id="rId10" w:history="1">
        <w:r w:rsidRPr="003C63EF">
          <w:rPr>
            <w:rFonts w:ascii="Times New Roman" w:eastAsia="Times New Roman" w:hAnsi="Times New Roman"/>
            <w:color w:val="0563C1"/>
            <w:sz w:val="28"/>
            <w:szCs w:val="28"/>
            <w:u w:val="single"/>
            <w:lang w:val="ru-RU" w:eastAsia="ru-RU"/>
          </w:rPr>
          <w:t>https://litsey-yugorsk.gosuslugi.ru/</w:t>
        </w:r>
      </w:hyperlink>
      <w:r w:rsidRPr="003C63EF">
        <w:rPr>
          <w:rFonts w:ascii="Times New Roman" w:eastAsia="Times New Roman" w:hAnsi="Times New Roman"/>
          <w:color w:val="000000"/>
          <w:sz w:val="28"/>
          <w:szCs w:val="28"/>
          <w:lang w:val="ru-RU" w:eastAsia="ru-RU"/>
        </w:rPr>
        <w:t xml:space="preserve"> .</w:t>
      </w:r>
    </w:p>
    <w:p w14:paraId="1414796F" w14:textId="77777777" w:rsidR="003C63EF" w:rsidRPr="003C63EF" w:rsidRDefault="003C63EF" w:rsidP="003C63EF">
      <w:pPr>
        <w:widowControl/>
        <w:shd w:val="clear" w:color="auto" w:fill="FFFFFF"/>
        <w:spacing w:after="0" w:line="240" w:lineRule="auto"/>
        <w:ind w:firstLine="709"/>
        <w:jc w:val="both"/>
        <w:rPr>
          <w:rFonts w:ascii="Times New Roman" w:eastAsia="Times New Roman" w:hAnsi="Times New Roman"/>
          <w:b/>
          <w:color w:val="000000"/>
          <w:sz w:val="28"/>
          <w:szCs w:val="28"/>
          <w:lang w:val="ru-RU" w:eastAsia="ru-RU"/>
        </w:rPr>
      </w:pPr>
    </w:p>
    <w:p w14:paraId="70835D14" w14:textId="77777777" w:rsidR="003C63EF" w:rsidRPr="003C63EF" w:rsidRDefault="003C63EF" w:rsidP="003C63EF">
      <w:pPr>
        <w:widowControl/>
        <w:shd w:val="clear" w:color="auto" w:fill="FFFFFF"/>
        <w:spacing w:before="30" w:after="30" w:line="240" w:lineRule="auto"/>
        <w:ind w:left="720" w:right="-2"/>
        <w:jc w:val="center"/>
        <w:rPr>
          <w:rFonts w:ascii="Times New Roman" w:eastAsia="Times New Roman" w:hAnsi="Times New Roman"/>
          <w:b/>
          <w:bCs/>
          <w:color w:val="000000"/>
          <w:sz w:val="28"/>
          <w:szCs w:val="28"/>
          <w:lang w:val="ru-RU" w:eastAsia="ru-RU"/>
        </w:rPr>
      </w:pPr>
    </w:p>
    <w:p w14:paraId="7A96CC96" w14:textId="77777777" w:rsidR="003C63EF" w:rsidRPr="003C63EF" w:rsidRDefault="003C63EF" w:rsidP="003C63EF">
      <w:pPr>
        <w:widowControl/>
        <w:shd w:val="clear" w:color="auto" w:fill="FFFFFF"/>
        <w:spacing w:before="30" w:after="30" w:line="240" w:lineRule="auto"/>
        <w:ind w:left="720" w:right="-2"/>
        <w:jc w:val="center"/>
        <w:rPr>
          <w:rFonts w:ascii="Times New Roman" w:eastAsia="Times New Roman" w:hAnsi="Times New Roman"/>
          <w:b/>
          <w:bCs/>
          <w:color w:val="000000"/>
          <w:sz w:val="28"/>
          <w:szCs w:val="28"/>
          <w:lang w:val="ru-RU" w:eastAsia="ru-RU"/>
        </w:rPr>
      </w:pPr>
    </w:p>
    <w:p w14:paraId="06338E4E" w14:textId="77777777" w:rsidR="003C63EF" w:rsidRPr="003C63EF" w:rsidRDefault="003C63EF" w:rsidP="003C63EF">
      <w:pPr>
        <w:widowControl/>
        <w:shd w:val="clear" w:color="auto" w:fill="FFFFFF"/>
        <w:spacing w:before="30" w:after="30" w:line="240" w:lineRule="auto"/>
        <w:ind w:left="720" w:right="-2"/>
        <w:jc w:val="center"/>
        <w:rPr>
          <w:rFonts w:ascii="Times New Roman" w:eastAsia="Times New Roman" w:hAnsi="Times New Roman"/>
          <w:b/>
          <w:bCs/>
          <w:color w:val="000000"/>
          <w:sz w:val="28"/>
          <w:szCs w:val="28"/>
          <w:lang w:val="ru-RU" w:eastAsia="ru-RU"/>
        </w:rPr>
      </w:pPr>
    </w:p>
    <w:p w14:paraId="02E70AE6" w14:textId="77777777" w:rsidR="003C63EF" w:rsidRPr="003C63EF" w:rsidRDefault="003C63EF" w:rsidP="003C63EF">
      <w:pPr>
        <w:widowControl/>
        <w:shd w:val="clear" w:color="auto" w:fill="FFFFFF"/>
        <w:spacing w:before="30" w:after="30" w:line="240" w:lineRule="auto"/>
        <w:ind w:left="720" w:right="-2"/>
        <w:jc w:val="center"/>
        <w:rPr>
          <w:rFonts w:ascii="Times New Roman" w:eastAsia="Times New Roman" w:hAnsi="Times New Roman"/>
          <w:b/>
          <w:bCs/>
          <w:color w:val="000000"/>
          <w:sz w:val="28"/>
          <w:szCs w:val="28"/>
          <w:lang w:val="ru-RU" w:eastAsia="ru-RU"/>
        </w:rPr>
      </w:pPr>
    </w:p>
    <w:p w14:paraId="7499D4BF" w14:textId="77777777" w:rsidR="003C63EF" w:rsidRPr="003C63EF" w:rsidRDefault="003C63EF" w:rsidP="003C63EF">
      <w:pPr>
        <w:widowControl/>
        <w:shd w:val="clear" w:color="auto" w:fill="FFFFFF"/>
        <w:spacing w:before="30" w:after="30" w:line="240" w:lineRule="auto"/>
        <w:ind w:left="720" w:right="-2"/>
        <w:jc w:val="center"/>
        <w:rPr>
          <w:rFonts w:ascii="Times New Roman" w:eastAsia="Times New Roman" w:hAnsi="Times New Roman"/>
          <w:color w:val="000000"/>
          <w:sz w:val="28"/>
          <w:szCs w:val="28"/>
          <w:lang w:val="ru-RU" w:eastAsia="ru-RU"/>
        </w:rPr>
      </w:pPr>
      <w:r w:rsidRPr="003C63EF">
        <w:rPr>
          <w:rFonts w:ascii="Times New Roman" w:eastAsia="Times New Roman" w:hAnsi="Times New Roman"/>
          <w:b/>
          <w:bCs/>
          <w:color w:val="000000"/>
          <w:sz w:val="28"/>
          <w:szCs w:val="28"/>
          <w:lang w:val="ru-RU" w:eastAsia="ru-RU"/>
        </w:rPr>
        <w:t>Требования к условиям работы с обучающимися с особыми образовательными потребностями</w:t>
      </w:r>
    </w:p>
    <w:p w14:paraId="4C839042" w14:textId="77777777" w:rsidR="003C63EF" w:rsidRPr="003C63EF" w:rsidRDefault="003C63EF" w:rsidP="003C63EF">
      <w:pPr>
        <w:widowControl/>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На уровне ООО 9 обучающихся с ОВЗ. Это дети с особыми образовательными потребностями по заключению городской ПМПК.</w:t>
      </w:r>
      <w:r w:rsidRPr="003C63EF">
        <w:rPr>
          <w:rFonts w:ascii="Times New Roman" w:eastAsia="Times New Roman" w:hAnsi="Times New Roman"/>
          <w:color w:val="000000"/>
          <w:sz w:val="28"/>
          <w:szCs w:val="28"/>
          <w:lang w:eastAsia="ru-RU"/>
        </w:rPr>
        <w:t> </w:t>
      </w:r>
      <w:r w:rsidRPr="003C63EF">
        <w:rPr>
          <w:rFonts w:ascii="Times New Roman" w:eastAsia="Times New Roman" w:hAnsi="Times New Roman"/>
          <w:color w:val="000000"/>
          <w:sz w:val="28"/>
          <w:szCs w:val="28"/>
          <w:lang w:val="ru-RU" w:eastAsia="ru-RU"/>
        </w:rPr>
        <w:t xml:space="preserve">Для данной категории обучающихся в Лицее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созданы особые условия.</w:t>
      </w:r>
    </w:p>
    <w:p w14:paraId="6E4221E5" w14:textId="77777777" w:rsidR="003C63EF" w:rsidRPr="003C63EF" w:rsidRDefault="003C63EF" w:rsidP="003C63EF">
      <w:pPr>
        <w:widowControl/>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Особыми задачами воспитания обучающихся с особыми образовательными потребностями являются:</w:t>
      </w:r>
    </w:p>
    <w:p w14:paraId="7A1B39EF" w14:textId="77777777" w:rsidR="003C63EF" w:rsidRPr="003C63EF" w:rsidRDefault="003C63EF" w:rsidP="003C63EF">
      <w:pPr>
        <w:widowControl/>
        <w:numPr>
          <w:ilvl w:val="0"/>
          <w:numId w:val="58"/>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налаживание эмоционально-положительного взаимодействия с окружающими для их успешной социальной адаптации и интеграции в лицее;</w:t>
      </w:r>
    </w:p>
    <w:p w14:paraId="018A8DD3" w14:textId="77777777" w:rsidR="003C63EF" w:rsidRPr="003C63EF" w:rsidRDefault="003C63EF" w:rsidP="003C63EF">
      <w:pPr>
        <w:widowControl/>
        <w:numPr>
          <w:ilvl w:val="0"/>
          <w:numId w:val="58"/>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формирование доброжелательного отношения к лицеистам и их семьям со стороны всех участников образовательных отношений;</w:t>
      </w:r>
    </w:p>
    <w:p w14:paraId="3B6F7ED7" w14:textId="77777777" w:rsidR="003C63EF" w:rsidRPr="003C63EF" w:rsidRDefault="003C63EF" w:rsidP="003C63EF">
      <w:pPr>
        <w:widowControl/>
        <w:numPr>
          <w:ilvl w:val="0"/>
          <w:numId w:val="58"/>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остроение воспитательной деятельности с учетом индивидуальных особенностей и возможностей каждого обучающегося;</w:t>
      </w:r>
    </w:p>
    <w:p w14:paraId="3F61D7DF" w14:textId="77777777" w:rsidR="003C63EF" w:rsidRPr="003C63EF" w:rsidRDefault="003C63EF" w:rsidP="003C63EF">
      <w:pPr>
        <w:widowControl/>
        <w:numPr>
          <w:ilvl w:val="0"/>
          <w:numId w:val="58"/>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14:paraId="27A35C2E" w14:textId="77777777" w:rsidR="003C63EF" w:rsidRPr="003C63EF" w:rsidRDefault="003C63EF" w:rsidP="003C63EF">
      <w:pPr>
        <w:widowControl/>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и организации воспитания обучающихся с особыми образовательными потребностями лицей ориентируется:</w:t>
      </w:r>
    </w:p>
    <w:p w14:paraId="41142634" w14:textId="77777777" w:rsidR="003C63EF" w:rsidRPr="003C63EF" w:rsidRDefault="003C63EF" w:rsidP="003C63EF">
      <w:pPr>
        <w:widowControl/>
        <w:numPr>
          <w:ilvl w:val="0"/>
          <w:numId w:val="59"/>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на формирование личности ребенка с особыми образовательными потребностями с использованием адекватных возрасту и физическому и (или) психическому состоянию методов воспитания;</w:t>
      </w:r>
    </w:p>
    <w:p w14:paraId="3D0A7C65" w14:textId="77777777" w:rsidR="003C63EF" w:rsidRPr="003C63EF" w:rsidRDefault="003C63EF" w:rsidP="003C63EF">
      <w:pPr>
        <w:widowControl/>
        <w:numPr>
          <w:ilvl w:val="0"/>
          <w:numId w:val="59"/>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создание оптимальных условий совместного воспитания и обучения обучающихся с особыми образовательными потребностями и их сверстников, с использованием адекватных вспомогательных средств и педагогических приемов, организацией совместных форм работы воспитателей, педагогов-психологов, учителей-логопедов, учителей-дефектологов;</w:t>
      </w:r>
    </w:p>
    <w:p w14:paraId="565310EC" w14:textId="77777777" w:rsidR="003C63EF" w:rsidRPr="003C63EF" w:rsidRDefault="003C63EF" w:rsidP="003C63EF">
      <w:pPr>
        <w:widowControl/>
        <w:numPr>
          <w:ilvl w:val="0"/>
          <w:numId w:val="59"/>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личностно-ориентированный подход в Лицее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всех видов деятельности обучающихся с особыми образовательными потребностями.</w:t>
      </w:r>
    </w:p>
    <w:p w14:paraId="4BBD0C98" w14:textId="77777777" w:rsidR="003C63EF" w:rsidRPr="003C63EF" w:rsidRDefault="003C63EF" w:rsidP="003C63EF">
      <w:pPr>
        <w:widowControl/>
        <w:spacing w:after="160" w:line="259" w:lineRule="auto"/>
        <w:jc w:val="center"/>
        <w:rPr>
          <w:rFonts w:ascii="Times New Roman" w:hAnsi="Times New Roman"/>
          <w:color w:val="000000"/>
          <w:sz w:val="28"/>
          <w:szCs w:val="28"/>
          <w:lang w:val="ru-RU"/>
        </w:rPr>
      </w:pPr>
      <w:r w:rsidRPr="003C63EF">
        <w:rPr>
          <w:rFonts w:ascii="Times New Roman" w:hAnsi="Times New Roman"/>
          <w:b/>
          <w:bCs/>
          <w:color w:val="000000"/>
          <w:sz w:val="28"/>
          <w:szCs w:val="28"/>
          <w:lang w:val="ru-RU"/>
        </w:rPr>
        <w:t>Система поощрения социальной успешности и проявлений активной жизненной позиции обучающихся.</w:t>
      </w:r>
    </w:p>
    <w:p w14:paraId="2E98FB69"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Система поощрения социальной успешности и проявлений активной жизненной позиции школьников Лицея </w:t>
      </w:r>
      <w:proofErr w:type="spellStart"/>
      <w:r w:rsidRPr="003C63EF">
        <w:rPr>
          <w:rFonts w:ascii="Times New Roman" w:hAnsi="Times New Roman"/>
          <w:color w:val="000000"/>
          <w:sz w:val="28"/>
          <w:szCs w:val="28"/>
          <w:lang w:val="ru-RU"/>
        </w:rPr>
        <w:t>им.Г.Ф</w:t>
      </w:r>
      <w:proofErr w:type="spellEnd"/>
      <w:r w:rsidRPr="003C63EF">
        <w:rPr>
          <w:rFonts w:ascii="Times New Roman" w:hAnsi="Times New Roman"/>
          <w:color w:val="000000"/>
          <w:sz w:val="28"/>
          <w:szCs w:val="28"/>
          <w:lang w:val="ru-RU"/>
        </w:rPr>
        <w:t>. Атякшева решает следующие воспитательные задачи:</w:t>
      </w:r>
    </w:p>
    <w:p w14:paraId="3DF1BCF7" w14:textId="77777777" w:rsidR="003C63EF" w:rsidRPr="003C63EF" w:rsidRDefault="003C63EF" w:rsidP="003C63EF">
      <w:pPr>
        <w:widowControl/>
        <w:numPr>
          <w:ilvl w:val="0"/>
          <w:numId w:val="44"/>
        </w:numPr>
        <w:tabs>
          <w:tab w:val="left" w:pos="993"/>
        </w:tabs>
        <w:spacing w:after="0" w:line="240" w:lineRule="auto"/>
        <w:ind w:left="0" w:firstLine="709"/>
        <w:contextualSpacing/>
        <w:jc w:val="both"/>
        <w:rPr>
          <w:rFonts w:ascii="Times New Roman" w:hAnsi="Times New Roman"/>
          <w:color w:val="000000"/>
          <w:sz w:val="28"/>
          <w:szCs w:val="28"/>
          <w:lang w:val="ru-RU"/>
        </w:rPr>
      </w:pPr>
      <w:r w:rsidRPr="003C63EF">
        <w:rPr>
          <w:rFonts w:ascii="Times New Roman" w:hAnsi="Times New Roman"/>
          <w:color w:val="000000"/>
          <w:sz w:val="28"/>
          <w:szCs w:val="28"/>
          <w:lang w:val="ru-RU"/>
        </w:rPr>
        <w:t>формирование у лицеистов активной жизненной позиции;</w:t>
      </w:r>
    </w:p>
    <w:p w14:paraId="7DEB370E" w14:textId="77777777" w:rsidR="003C63EF" w:rsidRPr="003C63EF" w:rsidRDefault="003C63EF" w:rsidP="003C63EF">
      <w:pPr>
        <w:widowControl/>
        <w:numPr>
          <w:ilvl w:val="0"/>
          <w:numId w:val="44"/>
        </w:numPr>
        <w:tabs>
          <w:tab w:val="left" w:pos="993"/>
        </w:tabs>
        <w:spacing w:after="0" w:line="240" w:lineRule="auto"/>
        <w:ind w:left="0"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вовлечение учащихся в совместную деятельность и активное участие в ней.</w:t>
      </w:r>
    </w:p>
    <w:p w14:paraId="43AC006F"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lastRenderedPageBreak/>
        <w:t xml:space="preserve">В Лицее </w:t>
      </w:r>
      <w:proofErr w:type="spellStart"/>
      <w:r w:rsidRPr="003C63EF">
        <w:rPr>
          <w:rFonts w:ascii="Times New Roman" w:hAnsi="Times New Roman"/>
          <w:color w:val="000000"/>
          <w:sz w:val="28"/>
          <w:szCs w:val="28"/>
          <w:lang w:val="ru-RU"/>
        </w:rPr>
        <w:t>им.Г.Ф</w:t>
      </w:r>
      <w:proofErr w:type="spellEnd"/>
      <w:r w:rsidRPr="003C63EF">
        <w:rPr>
          <w:rFonts w:ascii="Times New Roman" w:hAnsi="Times New Roman"/>
          <w:color w:val="000000"/>
          <w:sz w:val="28"/>
          <w:szCs w:val="28"/>
          <w:lang w:val="ru-RU"/>
        </w:rPr>
        <w:t>. Атякшева система поощрения социальной успешности и проявления активной жизненной позиции учеников организована следующим образом:</w:t>
      </w:r>
    </w:p>
    <w:p w14:paraId="38996EFA" w14:textId="77777777" w:rsidR="003C63EF" w:rsidRPr="003C63EF" w:rsidRDefault="003C63EF" w:rsidP="003C63EF">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color w:val="000000"/>
          <w:sz w:val="28"/>
          <w:szCs w:val="28"/>
          <w:lang w:val="ru-RU"/>
        </w:rPr>
        <w:t>1. Проведение общешкольного конкурса «Лицейские звезды», объявляемого в начале учебного года.</w:t>
      </w:r>
      <w:r w:rsidRPr="003C63EF">
        <w:rPr>
          <w:rFonts w:ascii="Times New Roman" w:hAnsi="Times New Roman"/>
          <w:sz w:val="28"/>
          <w:szCs w:val="28"/>
          <w:lang w:val="ru-RU"/>
        </w:rPr>
        <w:t xml:space="preserve"> </w:t>
      </w:r>
    </w:p>
    <w:p w14:paraId="71433FB0"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sz w:val="28"/>
          <w:szCs w:val="28"/>
          <w:lang w:val="ru-RU"/>
        </w:rPr>
        <w:t>Для участия в конкурсе допускаются все обучающиеся Лицея им. Г.Ф. Атякшева дошкольных групп, 1 по 11 класс, педагогические работники, группы и классные коллективы, родители (как индивидуально, так и коллективами).</w:t>
      </w:r>
      <w:r w:rsidRPr="003C63EF">
        <w:rPr>
          <w:rFonts w:ascii="Times New Roman" w:hAnsi="Times New Roman"/>
          <w:color w:val="000000"/>
          <w:sz w:val="28"/>
          <w:szCs w:val="28"/>
          <w:lang w:val="ru-RU"/>
        </w:rPr>
        <w:t xml:space="preserve"> Условия участия в конкурсе зафиксированы в положении, утвержденным приказом Директора.</w:t>
      </w:r>
    </w:p>
    <w:p w14:paraId="3BEF3F18" w14:textId="77777777" w:rsidR="003C63EF" w:rsidRPr="003C63EF" w:rsidRDefault="003C63EF" w:rsidP="003C63EF">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Гордость школы» (участники - 2-11 кл) - отличная успеваемость, результативное участие в предметных олимпиадах различного уровня, познавательных конкурсах, </w:t>
      </w:r>
      <w:r w:rsidRPr="003C63EF">
        <w:rPr>
          <w:rFonts w:ascii="Times New Roman" w:hAnsi="Times New Roman"/>
          <w:i/>
          <w:sz w:val="28"/>
          <w:szCs w:val="28"/>
          <w:u w:val="single"/>
          <w:lang w:val="ru-RU"/>
        </w:rPr>
        <w:t>представление лицея</w:t>
      </w:r>
      <w:r w:rsidRPr="003C63EF">
        <w:rPr>
          <w:rFonts w:ascii="Times New Roman" w:hAnsi="Times New Roman"/>
          <w:i/>
          <w:sz w:val="28"/>
          <w:szCs w:val="28"/>
          <w:lang w:val="ru-RU"/>
        </w:rPr>
        <w:t xml:space="preserve"> на интеллектуальных конкурсах различного уровня.</w:t>
      </w:r>
    </w:p>
    <w:p w14:paraId="645454CE" w14:textId="77777777" w:rsidR="003C63EF" w:rsidRPr="003C63EF" w:rsidRDefault="003C63EF" w:rsidP="003C63EF">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Эврика!» (1-11 классы, дошкольники) - участие и достижение результатов в проектно-исследовательской деятельности, в области ИКТ, робототехники, </w:t>
      </w:r>
      <w:r w:rsidRPr="003C63EF">
        <w:rPr>
          <w:rFonts w:ascii="Times New Roman" w:hAnsi="Times New Roman"/>
          <w:i/>
          <w:sz w:val="28"/>
          <w:szCs w:val="28"/>
          <w:u w:val="single"/>
          <w:lang w:val="ru-RU"/>
        </w:rPr>
        <w:t>представление лицея</w:t>
      </w:r>
      <w:r w:rsidRPr="003C63EF">
        <w:rPr>
          <w:rFonts w:ascii="Times New Roman" w:hAnsi="Times New Roman"/>
          <w:i/>
          <w:sz w:val="28"/>
          <w:szCs w:val="28"/>
          <w:lang w:val="ru-RU"/>
        </w:rPr>
        <w:t xml:space="preserve"> на научно-практических конференциях и конкурсах проектов различного уровня. Участники представляют собственную проектную работу. В эту номинацию также относится самое яркое открытие этого года в любом направлении деятельности.</w:t>
      </w:r>
    </w:p>
    <w:p w14:paraId="124661EB" w14:textId="77777777" w:rsidR="003C63EF" w:rsidRPr="003C63EF" w:rsidRDefault="003C63EF" w:rsidP="003C63EF">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Артист года» (1-11 классы, дошкольники) - участие в работе лицейской и городской редакциях газеты, радиостудии, телевизионной студии, создание авторских произведений в различных литературных жанрах, результативное </w:t>
      </w:r>
      <w:r w:rsidRPr="003C63EF">
        <w:rPr>
          <w:rFonts w:ascii="Times New Roman" w:hAnsi="Times New Roman"/>
          <w:i/>
          <w:sz w:val="28"/>
          <w:szCs w:val="28"/>
          <w:u w:val="single"/>
          <w:lang w:val="ru-RU"/>
        </w:rPr>
        <w:t>представление лицея</w:t>
      </w:r>
      <w:r w:rsidRPr="003C63EF">
        <w:rPr>
          <w:rFonts w:ascii="Times New Roman" w:hAnsi="Times New Roman"/>
          <w:i/>
          <w:sz w:val="28"/>
          <w:szCs w:val="28"/>
          <w:lang w:val="ru-RU"/>
        </w:rPr>
        <w:t xml:space="preserve"> на конкурсах школьных СМИ различного уровня, активное участие в организации и проведении </w:t>
      </w:r>
      <w:r w:rsidRPr="003C63EF">
        <w:rPr>
          <w:rFonts w:ascii="Times New Roman" w:hAnsi="Times New Roman"/>
          <w:i/>
          <w:sz w:val="28"/>
          <w:szCs w:val="28"/>
          <w:u w:val="single"/>
          <w:lang w:val="ru-RU"/>
        </w:rPr>
        <w:t>лицейских</w:t>
      </w:r>
      <w:r w:rsidRPr="003C63EF">
        <w:rPr>
          <w:rFonts w:ascii="Times New Roman" w:hAnsi="Times New Roman"/>
          <w:i/>
          <w:sz w:val="28"/>
          <w:szCs w:val="28"/>
          <w:lang w:val="ru-RU"/>
        </w:rPr>
        <w:t xml:space="preserve"> и городских мероприятий в качестве ведущего, в театрализациях, участие в работе театральных студий, достижения в конкурсах чтецов, театральных фестивалях, создание и исполнение авторских музыкальных произведений, высокие результаты в конкурсах исполнительского мастерства.</w:t>
      </w:r>
    </w:p>
    <w:p w14:paraId="31272A3F" w14:textId="77777777" w:rsidR="003C63EF" w:rsidRPr="003C63EF" w:rsidRDefault="003C63EF" w:rsidP="003C63EF">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Мастер – золотые руки» (1-11 классы, дошкольники) - создание высокохудожественных работ по декоративно-прикладному и изобразительному   творчеству, в т.ч. и с помощью компьютерных технологий, участие в оформлении </w:t>
      </w:r>
      <w:r w:rsidRPr="003C63EF">
        <w:rPr>
          <w:rFonts w:ascii="Times New Roman" w:hAnsi="Times New Roman"/>
          <w:i/>
          <w:sz w:val="28"/>
          <w:szCs w:val="28"/>
          <w:u w:val="single"/>
          <w:lang w:val="ru-RU"/>
        </w:rPr>
        <w:t>лицейских</w:t>
      </w:r>
      <w:r w:rsidRPr="003C63EF">
        <w:rPr>
          <w:rFonts w:ascii="Times New Roman" w:hAnsi="Times New Roman"/>
          <w:i/>
          <w:sz w:val="28"/>
          <w:szCs w:val="28"/>
          <w:lang w:val="ru-RU"/>
        </w:rPr>
        <w:t xml:space="preserve"> и городских выставок.</w:t>
      </w:r>
    </w:p>
    <w:p w14:paraId="468C7D5E" w14:textId="77777777" w:rsidR="003C63EF" w:rsidRPr="003C63EF" w:rsidRDefault="003C63EF" w:rsidP="003C63EF">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Лидер» - активное участие в делах Лицея, города, округа, России, проведение мероприятий, участие в работе органов </w:t>
      </w:r>
      <w:r w:rsidRPr="003C63EF">
        <w:rPr>
          <w:rFonts w:ascii="Times New Roman" w:hAnsi="Times New Roman"/>
          <w:i/>
          <w:sz w:val="28"/>
          <w:szCs w:val="28"/>
          <w:u w:val="single"/>
          <w:lang w:val="ru-RU"/>
        </w:rPr>
        <w:t>самоуправления Лицея, объединений РДШ</w:t>
      </w:r>
      <w:r w:rsidRPr="003C63EF">
        <w:rPr>
          <w:rFonts w:ascii="Times New Roman" w:hAnsi="Times New Roman"/>
          <w:i/>
          <w:sz w:val="28"/>
          <w:szCs w:val="28"/>
          <w:lang w:val="ru-RU"/>
        </w:rPr>
        <w:t>. С 1 по 4 класс данная номинация называется «Активная жизненная позиция» (первые шаги к лидерству).</w:t>
      </w:r>
    </w:p>
    <w:p w14:paraId="16B247C2" w14:textId="77777777" w:rsidR="003C63EF" w:rsidRPr="003C63EF" w:rsidRDefault="003C63EF" w:rsidP="003C63EF">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Спортсмен года» (1-11 классы, дошкольники) - достижения в спорте на различных уровнях, активная работа по пропаганде спорта и здорового образа жизни в лицее и городе, результативное </w:t>
      </w:r>
      <w:r w:rsidRPr="003C63EF">
        <w:rPr>
          <w:rFonts w:ascii="Times New Roman" w:hAnsi="Times New Roman"/>
          <w:i/>
          <w:sz w:val="28"/>
          <w:szCs w:val="28"/>
          <w:u w:val="single"/>
          <w:lang w:val="ru-RU"/>
        </w:rPr>
        <w:t>представление Лицея</w:t>
      </w:r>
      <w:r w:rsidRPr="003C63EF">
        <w:rPr>
          <w:rFonts w:ascii="Times New Roman" w:hAnsi="Times New Roman"/>
          <w:i/>
          <w:sz w:val="28"/>
          <w:szCs w:val="28"/>
          <w:lang w:val="ru-RU"/>
        </w:rPr>
        <w:t xml:space="preserve"> на спортивных соревнованиях различного уровня.</w:t>
      </w:r>
    </w:p>
    <w:p w14:paraId="50779154" w14:textId="77777777" w:rsidR="003C63EF" w:rsidRPr="003C63EF" w:rsidRDefault="003C63EF" w:rsidP="003C63EF">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Самый классный класс (группа)» (1-11 классы, дошкольники) - активное участие класса (</w:t>
      </w:r>
      <w:proofErr w:type="gramStart"/>
      <w:r w:rsidRPr="003C63EF">
        <w:rPr>
          <w:rFonts w:ascii="Times New Roman" w:hAnsi="Times New Roman"/>
          <w:i/>
          <w:sz w:val="28"/>
          <w:szCs w:val="28"/>
          <w:lang w:val="ru-RU"/>
        </w:rPr>
        <w:t>группы)  в</w:t>
      </w:r>
      <w:proofErr w:type="gramEnd"/>
      <w:r w:rsidRPr="003C63EF">
        <w:rPr>
          <w:rFonts w:ascii="Times New Roman" w:hAnsi="Times New Roman"/>
          <w:i/>
          <w:sz w:val="28"/>
          <w:szCs w:val="28"/>
          <w:lang w:val="ru-RU"/>
        </w:rPr>
        <w:t xml:space="preserve"> общественных,  творческих и трудовых  делах Лицея, наличие классных традиций, хорошая успеваемость класса, участие в олимпиадах и </w:t>
      </w:r>
      <w:r w:rsidRPr="003C63EF">
        <w:rPr>
          <w:rFonts w:ascii="Times New Roman" w:hAnsi="Times New Roman"/>
          <w:i/>
          <w:sz w:val="28"/>
          <w:szCs w:val="28"/>
          <w:lang w:val="ru-RU"/>
        </w:rPr>
        <w:lastRenderedPageBreak/>
        <w:t>конкурсах различного уровня, результативное участие в конкурсе «Самый классный класс» в течение года.</w:t>
      </w:r>
    </w:p>
    <w:p w14:paraId="160F11AB" w14:textId="77777777" w:rsidR="003C63EF" w:rsidRPr="003C63EF" w:rsidRDefault="003C63EF" w:rsidP="003C63EF">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 «Педагог-мастер» - высокий рейтинг учителя (воспитателя) среди учеников, воспитанников, выпускников, коллег, родителей, высокие достижения педагогической деятельности (в т.ч. и классного руководства). </w:t>
      </w:r>
    </w:p>
    <w:p w14:paraId="5B2591E7" w14:textId="77777777" w:rsidR="003C63EF" w:rsidRPr="003C63EF" w:rsidRDefault="003C63EF" w:rsidP="003C63EF">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 «Родительский дар» - достижения в воспитании детей, активное участие в делах класса (группы), Лицея (могут быть представлены семьи учащихся или родительские комитеты классов (групп)).</w:t>
      </w:r>
    </w:p>
    <w:p w14:paraId="4B5B4161" w14:textId="77777777" w:rsidR="003C63EF" w:rsidRPr="003C63EF" w:rsidRDefault="003C63EF" w:rsidP="003C63EF">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Лицейская звёздочка» (дошкольники) - достижения воспитанников групп, самое яркое открытие этого года в любом направлении деятельности (дебют года) среди воспитанников.</w:t>
      </w:r>
    </w:p>
    <w:p w14:paraId="06E806C0" w14:textId="77777777" w:rsidR="003C63EF" w:rsidRPr="003C63EF" w:rsidRDefault="003C63EF" w:rsidP="003C63EF">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 «За инициативу» - рассматриваются «Портфолио» номинаций, в которых было менее трех заявок.</w:t>
      </w:r>
    </w:p>
    <w:p w14:paraId="0E57A56E" w14:textId="77777777" w:rsidR="003C63EF" w:rsidRPr="003C63EF" w:rsidRDefault="003C63EF" w:rsidP="003C63EF">
      <w:pPr>
        <w:widowControl/>
        <w:numPr>
          <w:ilvl w:val="0"/>
          <w:numId w:val="47"/>
        </w:numPr>
        <w:tabs>
          <w:tab w:val="left" w:pos="993"/>
        </w:tabs>
        <w:spacing w:after="0" w:line="240" w:lineRule="auto"/>
        <w:ind w:left="0" w:firstLine="709"/>
        <w:jc w:val="both"/>
        <w:rPr>
          <w:rFonts w:ascii="Times New Roman" w:hAnsi="Times New Roman"/>
          <w:color w:val="000000"/>
          <w:sz w:val="28"/>
          <w:szCs w:val="28"/>
          <w:lang w:val="ru-RU"/>
        </w:rPr>
      </w:pPr>
      <w:r w:rsidRPr="003C63EF">
        <w:rPr>
          <w:rFonts w:ascii="Times New Roman" w:hAnsi="Times New Roman"/>
          <w:i/>
          <w:sz w:val="28"/>
          <w:szCs w:val="28"/>
          <w:lang w:val="ru-RU"/>
        </w:rPr>
        <w:t>«Читатель года»- победитель конкурса «Лучший читатель Лицея –</w:t>
      </w:r>
      <w:proofErr w:type="gramStart"/>
      <w:r w:rsidRPr="003C63EF">
        <w:rPr>
          <w:rFonts w:ascii="Times New Roman" w:hAnsi="Times New Roman"/>
          <w:i/>
          <w:sz w:val="28"/>
          <w:szCs w:val="28"/>
          <w:lang w:val="ru-RU"/>
        </w:rPr>
        <w:t>…….</w:t>
      </w:r>
      <w:proofErr w:type="gramEnd"/>
      <w:r w:rsidRPr="003C63EF">
        <w:rPr>
          <w:rFonts w:ascii="Times New Roman" w:hAnsi="Times New Roman"/>
          <w:i/>
          <w:sz w:val="28"/>
          <w:szCs w:val="28"/>
          <w:lang w:val="ru-RU"/>
        </w:rPr>
        <w:t>года», набравший наибольшее количество баллов по результатам.</w:t>
      </w:r>
    </w:p>
    <w:p w14:paraId="537230D8"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sz w:val="28"/>
          <w:szCs w:val="28"/>
          <w:lang w:val="ru-RU"/>
        </w:rPr>
        <w:t xml:space="preserve">В конкурсе рассматриваются учебные, профессиональные и личные достижения обучающихся, педагогов, родителей (законных представителей), направленные на повышение качества </w:t>
      </w:r>
      <w:proofErr w:type="gramStart"/>
      <w:r w:rsidRPr="003C63EF">
        <w:rPr>
          <w:rFonts w:ascii="Times New Roman" w:hAnsi="Times New Roman"/>
          <w:sz w:val="28"/>
          <w:szCs w:val="28"/>
          <w:lang w:val="ru-RU"/>
        </w:rPr>
        <w:t>образования  в</w:t>
      </w:r>
      <w:proofErr w:type="gramEnd"/>
      <w:r w:rsidRPr="003C63EF">
        <w:rPr>
          <w:rFonts w:ascii="Times New Roman" w:hAnsi="Times New Roman"/>
          <w:sz w:val="28"/>
          <w:szCs w:val="28"/>
          <w:lang w:val="ru-RU"/>
        </w:rPr>
        <w:t xml:space="preserve"> лицее, укрепление имиджа образовательной организации </w:t>
      </w:r>
      <w:r w:rsidRPr="003C63EF">
        <w:rPr>
          <w:rFonts w:ascii="Times New Roman" w:hAnsi="Times New Roman"/>
          <w:color w:val="000000"/>
          <w:sz w:val="28"/>
          <w:szCs w:val="28"/>
          <w:lang w:val="ru-RU"/>
        </w:rPr>
        <w:t xml:space="preserve">в течение учебного года. Итоги подводятся в конце учебного года. </w:t>
      </w:r>
    </w:p>
    <w:p w14:paraId="5EC8BE09" w14:textId="77777777" w:rsidR="003C63EF" w:rsidRPr="003C63EF" w:rsidRDefault="003C63EF" w:rsidP="003C63EF">
      <w:pPr>
        <w:widowControl/>
        <w:numPr>
          <w:ilvl w:val="1"/>
          <w:numId w:val="48"/>
        </w:numPr>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одведение итогов и победителей по номинациям определяют комиссии из состава участников Большого Совета.</w:t>
      </w:r>
    </w:p>
    <w:p w14:paraId="562F4ADE"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Ведение портфолио участника конкурса регламентирует соответствующий локальный акт. Портфолио конкурсанта должно включать:</w:t>
      </w:r>
    </w:p>
    <w:p w14:paraId="6F57FA31" w14:textId="77777777" w:rsidR="003C63EF" w:rsidRPr="003C63EF" w:rsidRDefault="003C63EF" w:rsidP="003C63EF">
      <w:pPr>
        <w:widowControl/>
        <w:numPr>
          <w:ilvl w:val="0"/>
          <w:numId w:val="45"/>
        </w:numPr>
        <w:tabs>
          <w:tab w:val="left" w:pos="993"/>
        </w:tabs>
        <w:spacing w:after="0" w:line="240" w:lineRule="auto"/>
        <w:ind w:left="0" w:firstLine="709"/>
        <w:contextualSpacing/>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артефакты признания – грамоты, поощрительные письма, фотографии призов и т. д.;</w:t>
      </w:r>
    </w:p>
    <w:p w14:paraId="1D2617F3" w14:textId="77777777" w:rsidR="003C63EF" w:rsidRPr="003C63EF" w:rsidRDefault="003C63EF" w:rsidP="003C63EF">
      <w:pPr>
        <w:widowControl/>
        <w:numPr>
          <w:ilvl w:val="0"/>
          <w:numId w:val="45"/>
        </w:numPr>
        <w:tabs>
          <w:tab w:val="left" w:pos="993"/>
        </w:tabs>
        <w:spacing w:after="0" w:line="240" w:lineRule="auto"/>
        <w:ind w:left="0"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артефакты деятельности – рефераты, доклады, статьи, чертежи или фото изделий и т. д. </w:t>
      </w:r>
    </w:p>
    <w:p w14:paraId="5971795A"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Принципы поощрения, которыми руководствуется Лицей </w:t>
      </w:r>
      <w:proofErr w:type="spellStart"/>
      <w:r w:rsidRPr="003C63EF">
        <w:rPr>
          <w:rFonts w:ascii="Times New Roman" w:hAnsi="Times New Roman"/>
          <w:color w:val="000000"/>
          <w:sz w:val="28"/>
          <w:szCs w:val="28"/>
          <w:lang w:val="ru-RU"/>
        </w:rPr>
        <w:t>им.Г.Ф</w:t>
      </w:r>
      <w:proofErr w:type="spellEnd"/>
      <w:r w:rsidRPr="003C63EF">
        <w:rPr>
          <w:rFonts w:ascii="Times New Roman" w:hAnsi="Times New Roman"/>
          <w:color w:val="000000"/>
          <w:sz w:val="28"/>
          <w:szCs w:val="28"/>
          <w:lang w:val="ru-RU"/>
        </w:rPr>
        <w:t>. Атякшева:</w:t>
      </w:r>
    </w:p>
    <w:p w14:paraId="714954BF" w14:textId="77777777" w:rsidR="003C63EF" w:rsidRPr="003C63EF" w:rsidRDefault="003C63EF" w:rsidP="003C63EF">
      <w:pPr>
        <w:widowControl/>
        <w:numPr>
          <w:ilvl w:val="0"/>
          <w:numId w:val="46"/>
        </w:numPr>
        <w:tabs>
          <w:tab w:val="left" w:pos="993"/>
        </w:tabs>
        <w:spacing w:after="0" w:line="240" w:lineRule="auto"/>
        <w:ind w:left="0" w:firstLine="709"/>
        <w:contextualSpacing/>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Публичность поощрения – информирование всех лицеистов о награждении, проведение процедуры награждения в присутствии значительного числа учащихся.</w:t>
      </w:r>
    </w:p>
    <w:p w14:paraId="25452889" w14:textId="77777777" w:rsidR="003C63EF" w:rsidRPr="003C63EF" w:rsidRDefault="003C63EF" w:rsidP="003C63EF">
      <w:pPr>
        <w:widowControl/>
        <w:numPr>
          <w:ilvl w:val="0"/>
          <w:numId w:val="46"/>
        </w:numPr>
        <w:tabs>
          <w:tab w:val="left" w:pos="993"/>
        </w:tabs>
        <w:spacing w:after="0" w:line="240" w:lineRule="auto"/>
        <w:ind w:left="0" w:firstLine="709"/>
        <w:contextualSpacing/>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Прозрачность правил поощрения – они регламентированы положением о награждениях. Ознакомление лицеистов и их родителей с локальным актом обязательно.</w:t>
      </w:r>
    </w:p>
    <w:p w14:paraId="6930E111" w14:textId="77777777" w:rsidR="003C63EF" w:rsidRPr="003C63EF" w:rsidRDefault="003C63EF" w:rsidP="003C63EF">
      <w:pPr>
        <w:widowControl/>
        <w:numPr>
          <w:ilvl w:val="0"/>
          <w:numId w:val="46"/>
        </w:numPr>
        <w:tabs>
          <w:tab w:val="left" w:pos="993"/>
        </w:tabs>
        <w:spacing w:after="0" w:line="240" w:lineRule="auto"/>
        <w:ind w:left="0" w:firstLine="709"/>
        <w:contextualSpacing/>
        <w:jc w:val="both"/>
        <w:rPr>
          <w:rFonts w:ascii="Times New Roman" w:hAnsi="Times New Roman"/>
          <w:color w:val="000000"/>
          <w:sz w:val="28"/>
          <w:szCs w:val="28"/>
          <w:lang w:val="ru-RU"/>
        </w:rPr>
      </w:pPr>
      <w:r w:rsidRPr="003C63EF">
        <w:rPr>
          <w:rFonts w:ascii="Times New Roman" w:hAnsi="Times New Roman"/>
          <w:color w:val="000000"/>
          <w:sz w:val="28"/>
          <w:szCs w:val="28"/>
          <w:lang w:val="ru-RU"/>
        </w:rPr>
        <w:t>Регулирование частоты награждений – награждения по результатам конкурса проводятся один раз в год.</w:t>
      </w:r>
    </w:p>
    <w:p w14:paraId="13372617" w14:textId="77777777" w:rsidR="003C63EF" w:rsidRPr="003C63EF" w:rsidRDefault="003C63EF" w:rsidP="003C63EF">
      <w:pPr>
        <w:widowControl/>
        <w:numPr>
          <w:ilvl w:val="0"/>
          <w:numId w:val="46"/>
        </w:numPr>
        <w:tabs>
          <w:tab w:val="left" w:pos="993"/>
        </w:tabs>
        <w:spacing w:after="0" w:line="240" w:lineRule="auto"/>
        <w:ind w:left="0" w:firstLine="709"/>
        <w:contextualSpacing/>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Лицей </w:t>
      </w:r>
      <w:proofErr w:type="spellStart"/>
      <w:r w:rsidRPr="003C63EF">
        <w:rPr>
          <w:rFonts w:ascii="Times New Roman" w:hAnsi="Times New Roman"/>
          <w:color w:val="000000"/>
          <w:sz w:val="28"/>
          <w:szCs w:val="28"/>
          <w:lang w:val="ru-RU"/>
        </w:rPr>
        <w:t>им.Г.Ф</w:t>
      </w:r>
      <w:proofErr w:type="spellEnd"/>
      <w:r w:rsidRPr="003C63EF">
        <w:rPr>
          <w:rFonts w:ascii="Times New Roman" w:hAnsi="Times New Roman"/>
          <w:color w:val="000000"/>
          <w:sz w:val="28"/>
          <w:szCs w:val="28"/>
          <w:lang w:val="ru-RU"/>
        </w:rPr>
        <w:t>. Атякшева использует сочетание индивидуального и коллективного поощрения для стимулирования групп школьников к преодолению межличностных противоречий между получившими награду и не получившими ее.</w:t>
      </w:r>
    </w:p>
    <w:p w14:paraId="45BCFCD3" w14:textId="77777777" w:rsidR="003C63EF" w:rsidRPr="003C63EF" w:rsidRDefault="003C63EF" w:rsidP="003C63EF">
      <w:pPr>
        <w:widowControl/>
        <w:numPr>
          <w:ilvl w:val="0"/>
          <w:numId w:val="46"/>
        </w:numPr>
        <w:tabs>
          <w:tab w:val="left" w:pos="993"/>
        </w:tabs>
        <w:spacing w:after="0" w:line="240" w:lineRule="auto"/>
        <w:ind w:left="0"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Дифференцированность поощрений – поощрения и награды разделены на уровни и типы наград, что поддерживает стимулирующее действие системы поощрения.</w:t>
      </w:r>
    </w:p>
    <w:p w14:paraId="7E3BF487" w14:textId="77777777" w:rsidR="003C63EF" w:rsidRPr="003C63EF" w:rsidRDefault="003C63EF" w:rsidP="003C63EF">
      <w:pPr>
        <w:widowControl/>
        <w:numPr>
          <w:ilvl w:val="0"/>
          <w:numId w:val="46"/>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Привлечение к участию в системе поощрений на всех стадиях родителей (законных представителей) лицеистов, представителей родительского сообщества, </w:t>
      </w:r>
      <w:r w:rsidRPr="003C63EF">
        <w:rPr>
          <w:rFonts w:ascii="Times New Roman" w:hAnsi="Times New Roman"/>
          <w:sz w:val="28"/>
          <w:szCs w:val="28"/>
          <w:lang w:val="ru-RU"/>
        </w:rPr>
        <w:lastRenderedPageBreak/>
        <w:t>самих обучающихся, их представителей (с учетом наличия ученического самоуправления), шефствующего предприятия аппарата управления ООО «Газпром трансгаз Югорск», их статусных представителей.</w:t>
      </w:r>
    </w:p>
    <w:p w14:paraId="5D20E2FE" w14:textId="77777777" w:rsidR="003C63EF" w:rsidRPr="003C63EF" w:rsidRDefault="003C63EF" w:rsidP="003C63EF">
      <w:pPr>
        <w:widowControl/>
        <w:numPr>
          <w:ilvl w:val="0"/>
          <w:numId w:val="48"/>
        </w:numPr>
        <w:tabs>
          <w:tab w:val="left" w:pos="993"/>
        </w:tabs>
        <w:spacing w:after="0" w:line="240" w:lineRule="auto"/>
        <w:ind w:left="0"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Поощрения обучающихся Лицея </w:t>
      </w:r>
      <w:proofErr w:type="spellStart"/>
      <w:r w:rsidRPr="003C63EF">
        <w:rPr>
          <w:rFonts w:ascii="Times New Roman" w:hAnsi="Times New Roman"/>
          <w:color w:val="000000"/>
          <w:sz w:val="28"/>
          <w:szCs w:val="28"/>
          <w:lang w:val="ru-RU"/>
        </w:rPr>
        <w:t>им.Г.Ф</w:t>
      </w:r>
      <w:proofErr w:type="spellEnd"/>
      <w:r w:rsidRPr="003C63EF">
        <w:rPr>
          <w:rFonts w:ascii="Times New Roman" w:hAnsi="Times New Roman"/>
          <w:color w:val="000000"/>
          <w:sz w:val="28"/>
          <w:szCs w:val="28"/>
          <w:lang w:val="ru-RU"/>
        </w:rPr>
        <w:t xml:space="preserve">. Атякшева (в качестве оценки и стимулирования личных достижений) устанавливаются за: </w:t>
      </w:r>
    </w:p>
    <w:p w14:paraId="51B0FF2B"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безупречную учебу, учебные достижения, в т.ч. достижения на олимпиадах, конкурсах, смотрах, фестивалях и т.п. школьного, муниципального, окружного, всероссийского и международного уровней; </w:t>
      </w:r>
    </w:p>
    <w:p w14:paraId="0E39E6BF"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участие в социально значимых мероприятиях, проектах, в т.ч. дежурство по лицею; </w:t>
      </w:r>
    </w:p>
    <w:p w14:paraId="5E55E3DC"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поступки, имеющие высокую общественную оценку (спасение человека, помощь органам государственной власти, участие в волонтерском движении, благотворительной деятельности и т. п.). </w:t>
      </w:r>
    </w:p>
    <w:p w14:paraId="20134AC9"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 </w:t>
      </w:r>
      <w:r w:rsidRPr="003C63EF">
        <w:rPr>
          <w:rFonts w:ascii="Times New Roman" w:hAnsi="Times New Roman"/>
          <w:b/>
          <w:bCs/>
          <w:color w:val="000000"/>
          <w:sz w:val="28"/>
          <w:szCs w:val="28"/>
          <w:lang w:val="ru-RU"/>
        </w:rPr>
        <w:t>Формы поощрения социальной успешности и проявления активной жизненной позиции обучающихся</w:t>
      </w:r>
      <w:r w:rsidRPr="003C63EF">
        <w:rPr>
          <w:rFonts w:ascii="Times New Roman" w:hAnsi="Times New Roman"/>
          <w:color w:val="000000"/>
          <w:sz w:val="28"/>
          <w:szCs w:val="28"/>
          <w:lang w:val="ru-RU"/>
        </w:rPr>
        <w:t xml:space="preserve">: </w:t>
      </w:r>
    </w:p>
    <w:p w14:paraId="1F28CF06"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объявление благодарности с записью в дневник и извещением родителей обучающегося; </w:t>
      </w:r>
    </w:p>
    <w:p w14:paraId="7B9AD006"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объявление благодарности приказом директора с извещением родителей обучающегося; </w:t>
      </w:r>
    </w:p>
    <w:p w14:paraId="7D2B74E1"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объявление благодарности с занесением в личное дело;</w:t>
      </w:r>
    </w:p>
    <w:p w14:paraId="072FE1F0"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 </w:t>
      </w: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направление благодарственного письма родителям (законным представителям); </w:t>
      </w:r>
    </w:p>
    <w:p w14:paraId="52FB73F3"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направление благодарственного письма на предприятие родителей (законных представителей); </w:t>
      </w:r>
    </w:p>
    <w:p w14:paraId="139C2139"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награждение почетной грамотой, дипломом и (или) благодарностью; </w:t>
      </w:r>
    </w:p>
    <w:p w14:paraId="67B3496B"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награждение похвальной грамотой «За особые успехи в изучении отдельных предметов» и (или) похвальным листом «За отличные успехи в учении»; </w:t>
      </w:r>
    </w:p>
    <w:p w14:paraId="6414732C"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награждение ценным подарком или денежной премией (с согласования с Управляющим советом и Фондом помощи Лицею </w:t>
      </w:r>
      <w:proofErr w:type="spellStart"/>
      <w:r w:rsidRPr="003C63EF">
        <w:rPr>
          <w:rFonts w:ascii="Times New Roman" w:hAnsi="Times New Roman"/>
          <w:color w:val="000000"/>
          <w:sz w:val="28"/>
          <w:szCs w:val="28"/>
          <w:lang w:val="ru-RU"/>
        </w:rPr>
        <w:t>им.Г.Ф</w:t>
      </w:r>
      <w:proofErr w:type="spellEnd"/>
      <w:r w:rsidRPr="003C63EF">
        <w:rPr>
          <w:rFonts w:ascii="Times New Roman" w:hAnsi="Times New Roman"/>
          <w:color w:val="000000"/>
          <w:sz w:val="28"/>
          <w:szCs w:val="28"/>
          <w:lang w:val="ru-RU"/>
        </w:rPr>
        <w:t xml:space="preserve">. Атякшева); </w:t>
      </w:r>
    </w:p>
    <w:p w14:paraId="7F934F00"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занесение фамилии обучающегося на Доску почета Лицея </w:t>
      </w:r>
      <w:proofErr w:type="spellStart"/>
      <w:r w:rsidRPr="003C63EF">
        <w:rPr>
          <w:rFonts w:ascii="Times New Roman" w:hAnsi="Times New Roman"/>
          <w:color w:val="000000"/>
          <w:sz w:val="28"/>
          <w:szCs w:val="28"/>
          <w:lang w:val="ru-RU"/>
        </w:rPr>
        <w:t>им.Г.Ф</w:t>
      </w:r>
      <w:proofErr w:type="spellEnd"/>
      <w:r w:rsidRPr="003C63EF">
        <w:rPr>
          <w:rFonts w:ascii="Times New Roman" w:hAnsi="Times New Roman"/>
          <w:color w:val="000000"/>
          <w:sz w:val="28"/>
          <w:szCs w:val="28"/>
          <w:lang w:val="ru-RU"/>
        </w:rPr>
        <w:t xml:space="preserve">. Атякшева; </w:t>
      </w:r>
    </w:p>
    <w:p w14:paraId="514AA20B"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представление к награждению обучающегося в оргкомитет конкурса достижений «Лицейские звезды»; </w:t>
      </w:r>
    </w:p>
    <w:p w14:paraId="37376154" w14:textId="77777777" w:rsidR="003C63EF" w:rsidRPr="003C63EF" w:rsidRDefault="003C63EF" w:rsidP="003C63EF">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представление к награждению обучающегося в Городскую Думу, Детскую Думу, городские ученические конкурсы.</w:t>
      </w:r>
    </w:p>
    <w:p w14:paraId="629DAB7B"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Кроме этого, в Лицее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практикуется благотворительная поддержка обучающихся, групп обучающихся (классов). Она заключается в материальной поддержке проведения в школе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 Благотворительность предусматривает публичную презентацию благотворителей и их деятельности.</w:t>
      </w:r>
    </w:p>
    <w:p w14:paraId="55C870F6"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lastRenderedPageBreak/>
        <w:t xml:space="preserve">Информирование родителей (законных представителей) о поощрении ребенка администрация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осуществляет посредством направления благодарственного письма.</w:t>
      </w:r>
    </w:p>
    <w:p w14:paraId="05A2810F"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Информация о предстоящих торжественных процедурах награждения, о результатах награждения размещается на стенде в холлах главного здания лицея, на сайте, в группе «Самоуправление лицея» социальной сети «ВКонтакте».</w:t>
      </w:r>
    </w:p>
    <w:p w14:paraId="463DE14F"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Использование рейтингов, их форма, публичность, привлечение благотворителей, в том числе из социальных партнеров, их статус, акции, деятельность соответствуют укладу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цели, задачам, традициям воспитания, согласовано с представителями родительского сообщества во избежание деструктивного воздействия на взаимоотношения в отношении школы.</w:t>
      </w:r>
    </w:p>
    <w:p w14:paraId="4EF96AC4"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b/>
          <w:bCs/>
          <w:color w:val="000000"/>
          <w:sz w:val="28"/>
          <w:szCs w:val="28"/>
          <w:lang w:val="ru-RU" w:eastAsia="ru-RU"/>
        </w:rPr>
      </w:pPr>
      <w:r w:rsidRPr="003C63EF">
        <w:rPr>
          <w:rFonts w:ascii="Times New Roman" w:eastAsia="Times New Roman" w:hAnsi="Times New Roman"/>
          <w:b/>
          <w:bCs/>
          <w:color w:val="000000"/>
          <w:sz w:val="28"/>
          <w:szCs w:val="28"/>
          <w:lang w:val="ru-RU" w:eastAsia="ru-RU"/>
        </w:rPr>
        <w:t xml:space="preserve">Анализ воспитательного процесса в Лицее </w:t>
      </w:r>
      <w:proofErr w:type="spellStart"/>
      <w:r w:rsidRPr="003C63EF">
        <w:rPr>
          <w:rFonts w:ascii="Times New Roman" w:eastAsia="Times New Roman" w:hAnsi="Times New Roman"/>
          <w:b/>
          <w:bCs/>
          <w:color w:val="000000"/>
          <w:sz w:val="28"/>
          <w:szCs w:val="28"/>
          <w:lang w:val="ru-RU" w:eastAsia="ru-RU"/>
        </w:rPr>
        <w:t>им.Г.Ф</w:t>
      </w:r>
      <w:proofErr w:type="spellEnd"/>
      <w:r w:rsidRPr="003C63EF">
        <w:rPr>
          <w:rFonts w:ascii="Times New Roman" w:eastAsia="Times New Roman" w:hAnsi="Times New Roman"/>
          <w:b/>
          <w:bCs/>
          <w:color w:val="000000"/>
          <w:sz w:val="28"/>
          <w:szCs w:val="28"/>
          <w:lang w:val="ru-RU" w:eastAsia="ru-RU"/>
        </w:rPr>
        <w:t>. Атякшева</w:t>
      </w:r>
    </w:p>
    <w:p w14:paraId="5181BD97"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bCs/>
          <w:color w:val="000000"/>
          <w:sz w:val="28"/>
          <w:szCs w:val="28"/>
          <w:lang w:val="ru-RU" w:eastAsia="ru-RU"/>
        </w:rPr>
        <w:t>Анализ воспитательного процесса в Лицее</w:t>
      </w:r>
      <w:r w:rsidRPr="003C63EF">
        <w:rPr>
          <w:rFonts w:ascii="Times New Roman" w:eastAsia="Times New Roman" w:hAnsi="Times New Roman"/>
          <w:b/>
          <w:bCs/>
          <w:color w:val="000000"/>
          <w:sz w:val="28"/>
          <w:szCs w:val="28"/>
          <w:lang w:val="ru-RU" w:eastAsia="ru-RU"/>
        </w:rPr>
        <w:t xml:space="preserve"> </w:t>
      </w:r>
      <w:proofErr w:type="spellStart"/>
      <w:r w:rsidRPr="003C63EF">
        <w:rPr>
          <w:rFonts w:ascii="Times New Roman" w:eastAsia="Times New Roman" w:hAnsi="Times New Roman"/>
          <w:bCs/>
          <w:color w:val="000000"/>
          <w:sz w:val="28"/>
          <w:szCs w:val="28"/>
          <w:lang w:val="ru-RU" w:eastAsia="ru-RU"/>
        </w:rPr>
        <w:t>им.Г.Ф</w:t>
      </w:r>
      <w:proofErr w:type="spellEnd"/>
      <w:r w:rsidRPr="003C63EF">
        <w:rPr>
          <w:rFonts w:ascii="Times New Roman" w:eastAsia="Times New Roman" w:hAnsi="Times New Roman"/>
          <w:bCs/>
          <w:color w:val="000000"/>
          <w:sz w:val="28"/>
          <w:szCs w:val="28"/>
          <w:lang w:val="ru-RU" w:eastAsia="ru-RU"/>
        </w:rPr>
        <w:t xml:space="preserve">. Атякшева </w:t>
      </w:r>
      <w:r w:rsidRPr="003C63EF">
        <w:rPr>
          <w:rFonts w:ascii="Times New Roman" w:eastAsia="Times New Roman" w:hAnsi="Times New Roman"/>
          <w:color w:val="000000"/>
          <w:sz w:val="28"/>
          <w:szCs w:val="28"/>
          <w:lang w:val="ru-RU" w:eastAsia="ru-RU"/>
        </w:rPr>
        <w:t>осуществляется в соответствии с целевыми ориентирами результатов воспитания, личностными результатами обучающихся на уровне основного общего образования, установленными ФГОС НОО.</w:t>
      </w:r>
    </w:p>
    <w:p w14:paraId="79532245"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Основным методом анализа воспитательного процесса в Лицее </w:t>
      </w:r>
      <w:proofErr w:type="spellStart"/>
      <w:r w:rsidRPr="003C63EF">
        <w:rPr>
          <w:rFonts w:ascii="Times New Roman" w:eastAsia="Times New Roman" w:hAnsi="Times New Roman"/>
          <w:bCs/>
          <w:color w:val="000000"/>
          <w:sz w:val="28"/>
          <w:szCs w:val="28"/>
          <w:lang w:val="ru-RU" w:eastAsia="ru-RU"/>
        </w:rPr>
        <w:t>им.Г.Ф</w:t>
      </w:r>
      <w:proofErr w:type="spellEnd"/>
      <w:r w:rsidRPr="003C63EF">
        <w:rPr>
          <w:rFonts w:ascii="Times New Roman" w:eastAsia="Times New Roman" w:hAnsi="Times New Roman"/>
          <w:bCs/>
          <w:color w:val="000000"/>
          <w:sz w:val="28"/>
          <w:szCs w:val="28"/>
          <w:lang w:val="ru-RU" w:eastAsia="ru-RU"/>
        </w:rPr>
        <w:t xml:space="preserve">. Атякшева </w:t>
      </w:r>
      <w:r w:rsidRPr="003C63EF">
        <w:rPr>
          <w:rFonts w:ascii="Times New Roman" w:eastAsia="Times New Roman" w:hAnsi="Times New Roman"/>
          <w:color w:val="000000"/>
          <w:sz w:val="28"/>
          <w:szCs w:val="28"/>
          <w:lang w:val="ru-RU" w:eastAsia="ru-RU"/>
        </w:rPr>
        <w:t>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 (анализ состояния системы организации воспитания обучающихся Лицея им. Г. Ф. Атякшева (Исх№1346 от 21.06.2023), приказ УО</w:t>
      </w:r>
      <w:r w:rsidRPr="003C63EF">
        <w:rPr>
          <w:rFonts w:ascii="Times New Roman" w:hAnsi="Times New Roman"/>
          <w:sz w:val="28"/>
          <w:szCs w:val="28"/>
          <w:lang w:val="ru-RU"/>
        </w:rPr>
        <w:t xml:space="preserve"> </w:t>
      </w:r>
      <w:r w:rsidRPr="003C63EF">
        <w:rPr>
          <w:rFonts w:ascii="Times New Roman" w:eastAsia="Times New Roman" w:hAnsi="Times New Roman"/>
          <w:color w:val="000000"/>
          <w:sz w:val="28"/>
          <w:szCs w:val="28"/>
          <w:lang w:val="ru-RU" w:eastAsia="ru-RU"/>
        </w:rPr>
        <w:t>«О реализации муниципальной системы оценки качества образования в городе Югорске» №490 от 16.08.2021 года).</w:t>
      </w:r>
    </w:p>
    <w:p w14:paraId="055697CC"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ланирование анализа воспитательного процесса включено в календарный план воспитательной работы.</w:t>
      </w:r>
    </w:p>
    <w:p w14:paraId="660A21C8"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bCs/>
          <w:color w:val="000000"/>
          <w:sz w:val="28"/>
          <w:szCs w:val="28"/>
          <w:lang w:val="ru-RU" w:eastAsia="ru-RU"/>
        </w:rPr>
        <w:t>Основные принципы самоанализа воспитательной работы:</w:t>
      </w:r>
    </w:p>
    <w:p w14:paraId="2DBEEA19" w14:textId="77777777" w:rsidR="003C63EF" w:rsidRPr="003C63EF" w:rsidRDefault="003C63EF" w:rsidP="003C63EF">
      <w:pPr>
        <w:widowControl/>
        <w:numPr>
          <w:ilvl w:val="0"/>
          <w:numId w:val="60"/>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взаимное уважение всех участников образовательных отношений;</w:t>
      </w:r>
    </w:p>
    <w:p w14:paraId="10277EE7" w14:textId="77777777" w:rsidR="003C63EF" w:rsidRPr="003C63EF" w:rsidRDefault="003C63EF" w:rsidP="003C63EF">
      <w:pPr>
        <w:widowControl/>
        <w:numPr>
          <w:ilvl w:val="0"/>
          <w:numId w:val="60"/>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Лицея</w:t>
      </w:r>
      <w:r w:rsidRPr="003C63EF">
        <w:rPr>
          <w:rFonts w:ascii="Times New Roman" w:eastAsia="Times New Roman" w:hAnsi="Times New Roman"/>
          <w:bCs/>
          <w:color w:val="000000"/>
          <w:sz w:val="28"/>
          <w:szCs w:val="28"/>
          <w:lang w:val="ru-RU" w:eastAsia="ru-RU"/>
        </w:rPr>
        <w:t xml:space="preserve"> </w:t>
      </w:r>
      <w:proofErr w:type="spellStart"/>
      <w:r w:rsidRPr="003C63EF">
        <w:rPr>
          <w:rFonts w:ascii="Times New Roman" w:eastAsia="Times New Roman" w:hAnsi="Times New Roman"/>
          <w:bCs/>
          <w:color w:val="000000"/>
          <w:sz w:val="28"/>
          <w:szCs w:val="28"/>
          <w:lang w:val="ru-RU" w:eastAsia="ru-RU"/>
        </w:rPr>
        <w:t>им.Г.Ф</w:t>
      </w:r>
      <w:proofErr w:type="spellEnd"/>
      <w:r w:rsidRPr="003C63EF">
        <w:rPr>
          <w:rFonts w:ascii="Times New Roman" w:eastAsia="Times New Roman" w:hAnsi="Times New Roman"/>
          <w:bCs/>
          <w:color w:val="000000"/>
          <w:sz w:val="28"/>
          <w:szCs w:val="28"/>
          <w:lang w:val="ru-RU" w:eastAsia="ru-RU"/>
        </w:rPr>
        <w:t>. Атякшева</w:t>
      </w:r>
      <w:r w:rsidRPr="003C63EF">
        <w:rPr>
          <w:rFonts w:ascii="Times New Roman" w:eastAsia="Times New Roman" w:hAnsi="Times New Roman"/>
          <w:color w:val="000000"/>
          <w:sz w:val="28"/>
          <w:szCs w:val="28"/>
          <w:lang w:val="ru-RU" w:eastAsia="ru-RU"/>
        </w:rPr>
        <w:t>, содержание и разнообразие деятельности, стиль общения, отношений между педагогическими работниками, лицеистами и родителями;</w:t>
      </w:r>
    </w:p>
    <w:p w14:paraId="563C11C6" w14:textId="77777777" w:rsidR="003C63EF" w:rsidRPr="003C63EF" w:rsidRDefault="003C63EF" w:rsidP="003C63EF">
      <w:pPr>
        <w:widowControl/>
        <w:numPr>
          <w:ilvl w:val="0"/>
          <w:numId w:val="60"/>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14:paraId="5982B910" w14:textId="77777777" w:rsidR="003C63EF" w:rsidRPr="003C63EF" w:rsidRDefault="003C63EF" w:rsidP="003C63EF">
      <w:pPr>
        <w:widowControl/>
        <w:numPr>
          <w:ilvl w:val="0"/>
          <w:numId w:val="60"/>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аспределенная ответственность за результаты личностного развития лицеистов ориентирует на понимание того, что личностное развитие – это результат как организованного социального воспитания, в котором Лицей участвует наряду с другими социальными институтами, так и стихийной социализации, и саморазвития.</w:t>
      </w:r>
    </w:p>
    <w:p w14:paraId="07027661"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bCs/>
          <w:color w:val="000000"/>
          <w:sz w:val="28"/>
          <w:szCs w:val="28"/>
          <w:lang w:val="ru-RU" w:eastAsia="ru-RU"/>
        </w:rPr>
        <w:t>Основные направления анализа воспитательного процесса</w:t>
      </w:r>
    </w:p>
    <w:p w14:paraId="0484195F" w14:textId="77777777" w:rsidR="003C63EF" w:rsidRPr="003C63EF" w:rsidRDefault="003C63EF" w:rsidP="003C63EF">
      <w:pPr>
        <w:widowControl/>
        <w:numPr>
          <w:ilvl w:val="0"/>
          <w:numId w:val="61"/>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lastRenderedPageBreak/>
        <w:t>Результаты воспитания, социализации и саморазвития лицеистов.</w:t>
      </w:r>
    </w:p>
    <w:p w14:paraId="5ACDF27B"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Критерием, на основе которого осуществляется данный анализ, является динамика личностного развития, уровень воспитанности обучающихся в каждом классе. </w:t>
      </w:r>
    </w:p>
    <w:p w14:paraId="29DC2F87"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Состояние совместной деятельности обучающихся и взрослых.</w:t>
      </w:r>
    </w:p>
    <w:p w14:paraId="7F181585"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лицеистов и взрослых. </w:t>
      </w:r>
    </w:p>
    <w:p w14:paraId="59FE9A75"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
    <w:p w14:paraId="1778602F"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Способами получения информации о состоянии организуемой совместной деятельности обучающихся и педагогических работников являются беседы с обучающимися и их родителями (законными представителями), педагогическими работниками, представителями совета обучающихся и анкетирование.</w:t>
      </w:r>
    </w:p>
    <w:p w14:paraId="000EB136"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езультаты обсуждаются на заседании методических объединений классных руководителей или педагогическом совете, Управляющем Совете.</w:t>
      </w:r>
    </w:p>
    <w:p w14:paraId="4EB118B1"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о итогам самоанализа воспитательной работы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в 2022-2023 учебном году (Отчет в УО - исх№1346 от 21.06.2023) выявлены:</w:t>
      </w:r>
    </w:p>
    <w:p w14:paraId="7B0D215B"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 Положительные моменты</w:t>
      </w:r>
    </w:p>
    <w:p w14:paraId="41C58C7B" w14:textId="77777777" w:rsidR="003C63EF" w:rsidRPr="003C63EF" w:rsidRDefault="003C63EF" w:rsidP="003C63EF">
      <w:pPr>
        <w:widowControl/>
        <w:numPr>
          <w:ilvl w:val="0"/>
          <w:numId w:val="6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о итогам профилактической работы Лицея им. Г.Ф. Атякшева доля несовершеннолетних, находящихся в социально-опасном положении, состоящих на профилактических учетах в </w:t>
      </w:r>
      <w:proofErr w:type="spellStart"/>
      <w:r w:rsidRPr="003C63EF">
        <w:rPr>
          <w:rFonts w:ascii="Times New Roman" w:eastAsia="Times New Roman" w:hAnsi="Times New Roman"/>
          <w:color w:val="000000"/>
          <w:sz w:val="28"/>
          <w:szCs w:val="28"/>
          <w:lang w:val="ru-RU" w:eastAsia="ru-RU"/>
        </w:rPr>
        <w:t>МКДНиЗП</w:t>
      </w:r>
      <w:proofErr w:type="spellEnd"/>
      <w:r w:rsidRPr="003C63EF">
        <w:rPr>
          <w:rFonts w:ascii="Times New Roman" w:eastAsia="Times New Roman" w:hAnsi="Times New Roman"/>
          <w:color w:val="000000"/>
          <w:sz w:val="28"/>
          <w:szCs w:val="28"/>
          <w:lang w:val="ru-RU" w:eastAsia="ru-RU"/>
        </w:rPr>
        <w:t xml:space="preserve">, ОДН  и совершивших преступления, правонарушения по сравнению с началом учебного года снизилась на 75% и составляет 1 человек (на начало учебного года учащихся, находящихся в СОП  было 4 человека). Индивидуальная профилактическая работа в школе по состоянию на 01.06.2023 </w:t>
      </w:r>
      <w:proofErr w:type="gramStart"/>
      <w:r w:rsidRPr="003C63EF">
        <w:rPr>
          <w:rFonts w:ascii="Times New Roman" w:eastAsia="Times New Roman" w:hAnsi="Times New Roman"/>
          <w:color w:val="000000"/>
          <w:sz w:val="28"/>
          <w:szCs w:val="28"/>
          <w:lang w:val="ru-RU" w:eastAsia="ru-RU"/>
        </w:rPr>
        <w:t>года  проводится</w:t>
      </w:r>
      <w:proofErr w:type="gramEnd"/>
      <w:r w:rsidRPr="003C63EF">
        <w:rPr>
          <w:rFonts w:ascii="Times New Roman" w:eastAsia="Times New Roman" w:hAnsi="Times New Roman"/>
          <w:color w:val="000000"/>
          <w:sz w:val="28"/>
          <w:szCs w:val="28"/>
          <w:lang w:val="ru-RU" w:eastAsia="ru-RU"/>
        </w:rPr>
        <w:t xml:space="preserve"> в отношении 1 семьи, находящейся в социально-опасном положении. </w:t>
      </w:r>
    </w:p>
    <w:p w14:paraId="52AB1E3A" w14:textId="77777777" w:rsidR="003C63EF" w:rsidRPr="003C63EF" w:rsidRDefault="003C63EF" w:rsidP="003C63EF">
      <w:pPr>
        <w:widowControl/>
        <w:numPr>
          <w:ilvl w:val="0"/>
          <w:numId w:val="6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Охват обучающихся, принимающих участие в мероприятиях, организованных волонтерами, членами детских общественных объединений, российским движением детей и молодежи составляет 977 обучающихся, 100%.</w:t>
      </w:r>
    </w:p>
    <w:p w14:paraId="09B38538" w14:textId="77777777" w:rsidR="003C63EF" w:rsidRPr="003C63EF" w:rsidRDefault="003C63EF" w:rsidP="003C63EF">
      <w:pPr>
        <w:widowControl/>
        <w:numPr>
          <w:ilvl w:val="0"/>
          <w:numId w:val="6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ланы работ детских общественных объединений выполнены полном объеме (100%). </w:t>
      </w:r>
    </w:p>
    <w:p w14:paraId="470A6945" w14:textId="77777777" w:rsidR="003C63EF" w:rsidRPr="003C63EF" w:rsidRDefault="003C63EF" w:rsidP="003C63EF">
      <w:pPr>
        <w:widowControl/>
        <w:numPr>
          <w:ilvl w:val="0"/>
          <w:numId w:val="6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Уровень воспитанности обучающихся Лицея </w:t>
      </w:r>
      <w:proofErr w:type="spellStart"/>
      <w:r w:rsidRPr="003C63EF">
        <w:rPr>
          <w:rFonts w:ascii="Times New Roman" w:eastAsia="Times New Roman" w:hAnsi="Times New Roman"/>
          <w:color w:val="000000"/>
          <w:sz w:val="28"/>
          <w:szCs w:val="28"/>
          <w:lang w:val="ru-RU" w:eastAsia="ru-RU"/>
        </w:rPr>
        <w:t>им.Г.Ф</w:t>
      </w:r>
      <w:proofErr w:type="spellEnd"/>
      <w:r w:rsidRPr="003C63EF">
        <w:rPr>
          <w:rFonts w:ascii="Times New Roman" w:eastAsia="Times New Roman" w:hAnsi="Times New Roman"/>
          <w:color w:val="000000"/>
          <w:sz w:val="28"/>
          <w:szCs w:val="28"/>
          <w:lang w:val="ru-RU" w:eastAsia="ru-RU"/>
        </w:rPr>
        <w:t>. Атякшева в 2022-2023 году составляет 87%, увеличился на 2 % в сравнении с прошлым годом (2021-2022 – 85%).</w:t>
      </w:r>
    </w:p>
    <w:p w14:paraId="7575512F" w14:textId="77777777" w:rsidR="003C63EF" w:rsidRPr="003C63EF" w:rsidRDefault="003C63EF" w:rsidP="003C63EF">
      <w:pPr>
        <w:widowControl/>
        <w:numPr>
          <w:ilvl w:val="0"/>
          <w:numId w:val="6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В 2022-2023 учебном году прошло более 200 мероприятий, в том числе и онлайн-формате. Количество мероприятий увеличилось на </w:t>
      </w:r>
      <w:proofErr w:type="gramStart"/>
      <w:r w:rsidRPr="003C63EF">
        <w:rPr>
          <w:rFonts w:ascii="Times New Roman" w:eastAsia="Times New Roman" w:hAnsi="Times New Roman"/>
          <w:color w:val="000000"/>
          <w:sz w:val="28"/>
          <w:szCs w:val="28"/>
          <w:lang w:val="ru-RU" w:eastAsia="ru-RU"/>
        </w:rPr>
        <w:t>57.(</w:t>
      </w:r>
      <w:proofErr w:type="gramEnd"/>
      <w:r w:rsidRPr="003C63EF">
        <w:rPr>
          <w:rFonts w:ascii="Times New Roman" w:eastAsia="Times New Roman" w:hAnsi="Times New Roman"/>
          <w:color w:val="000000"/>
          <w:sz w:val="28"/>
          <w:szCs w:val="28"/>
          <w:lang w:val="ru-RU" w:eastAsia="ru-RU"/>
        </w:rPr>
        <w:t>2021-2022 – количество проведенных мероприятий -143).</w:t>
      </w:r>
    </w:p>
    <w:p w14:paraId="30B85F1A"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Недостатки в работе:</w:t>
      </w:r>
    </w:p>
    <w:p w14:paraId="2C2538FF"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1. Малое количество обучающихся детских общественных объединений гражданско-патриотического клуба «Отечество», музейной студии «ЛИСТ», </w:t>
      </w:r>
      <w:r w:rsidRPr="003C63EF">
        <w:rPr>
          <w:rFonts w:ascii="Times New Roman" w:eastAsia="Times New Roman" w:hAnsi="Times New Roman"/>
          <w:color w:val="000000"/>
          <w:sz w:val="28"/>
          <w:szCs w:val="28"/>
          <w:lang w:val="ru-RU" w:eastAsia="ru-RU"/>
        </w:rPr>
        <w:lastRenderedPageBreak/>
        <w:t xml:space="preserve">творческого объединения «Свой голос», школьного театрального объединения «Исток». </w:t>
      </w:r>
    </w:p>
    <w:p w14:paraId="2B084C3B"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2. Школьное творческое объединение «Исток», музейная студия «ЛИСТ» не принимала участие в мероприятиях, акциях российского движения детей и </w:t>
      </w:r>
      <w:proofErr w:type="spellStart"/>
      <w:proofErr w:type="gramStart"/>
      <w:r w:rsidRPr="003C63EF">
        <w:rPr>
          <w:rFonts w:ascii="Times New Roman" w:eastAsia="Times New Roman" w:hAnsi="Times New Roman"/>
          <w:color w:val="000000"/>
          <w:sz w:val="28"/>
          <w:szCs w:val="28"/>
          <w:lang w:val="ru-RU" w:eastAsia="ru-RU"/>
        </w:rPr>
        <w:t>молодежи«</w:t>
      </w:r>
      <w:proofErr w:type="gramEnd"/>
      <w:r w:rsidRPr="003C63EF">
        <w:rPr>
          <w:rFonts w:ascii="Times New Roman" w:eastAsia="Times New Roman" w:hAnsi="Times New Roman"/>
          <w:color w:val="000000"/>
          <w:sz w:val="28"/>
          <w:szCs w:val="28"/>
          <w:lang w:val="ru-RU" w:eastAsia="ru-RU"/>
        </w:rPr>
        <w:t>Движения</w:t>
      </w:r>
      <w:proofErr w:type="spellEnd"/>
      <w:r w:rsidRPr="003C63EF">
        <w:rPr>
          <w:rFonts w:ascii="Times New Roman" w:eastAsia="Times New Roman" w:hAnsi="Times New Roman"/>
          <w:color w:val="000000"/>
          <w:sz w:val="28"/>
          <w:szCs w:val="28"/>
          <w:lang w:val="ru-RU" w:eastAsia="ru-RU"/>
        </w:rPr>
        <w:t xml:space="preserve"> Первых»,  в конкурсах по своему направлению.</w:t>
      </w:r>
    </w:p>
    <w:p w14:paraId="786132BF" w14:textId="77777777" w:rsidR="003C63EF" w:rsidRPr="003C63EF" w:rsidRDefault="003C63EF" w:rsidP="003C63EF">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Выводы: при планировании работы детских общественных объединений на следующий 2023-2024 учебный год ответственным лицам:</w:t>
      </w:r>
    </w:p>
    <w:p w14:paraId="43E4B5E2" w14:textId="77777777" w:rsidR="003C63EF" w:rsidRPr="003C63EF" w:rsidRDefault="003C63EF" w:rsidP="003C63EF">
      <w:pPr>
        <w:widowControl/>
        <w:numPr>
          <w:ilvl w:val="1"/>
          <w:numId w:val="6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одолжить вовлечение обучающихся в работу детских общественных объединений: гражданско-патриотического клуба «Отечество», музейной студии «ЛИСТ», творческого объединения «Свой голос», школьного театрального объединения «Исток»;</w:t>
      </w:r>
    </w:p>
    <w:p w14:paraId="3822798A" w14:textId="77777777" w:rsidR="003C63EF" w:rsidRPr="003C63EF" w:rsidRDefault="003C63EF" w:rsidP="003C63EF">
      <w:pPr>
        <w:widowControl/>
        <w:numPr>
          <w:ilvl w:val="1"/>
          <w:numId w:val="6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ринимать активное участие в мероприятиях, акциях российского движения детей и </w:t>
      </w:r>
      <w:proofErr w:type="spellStart"/>
      <w:proofErr w:type="gramStart"/>
      <w:r w:rsidRPr="003C63EF">
        <w:rPr>
          <w:rFonts w:ascii="Times New Roman" w:eastAsia="Times New Roman" w:hAnsi="Times New Roman"/>
          <w:color w:val="000000"/>
          <w:sz w:val="28"/>
          <w:szCs w:val="28"/>
          <w:lang w:val="ru-RU" w:eastAsia="ru-RU"/>
        </w:rPr>
        <w:t>молодежи«</w:t>
      </w:r>
      <w:proofErr w:type="gramEnd"/>
      <w:r w:rsidRPr="003C63EF">
        <w:rPr>
          <w:rFonts w:ascii="Times New Roman" w:eastAsia="Times New Roman" w:hAnsi="Times New Roman"/>
          <w:color w:val="000000"/>
          <w:sz w:val="28"/>
          <w:szCs w:val="28"/>
          <w:lang w:val="ru-RU" w:eastAsia="ru-RU"/>
        </w:rPr>
        <w:t>Движения</w:t>
      </w:r>
      <w:proofErr w:type="spellEnd"/>
      <w:r w:rsidRPr="003C63EF">
        <w:rPr>
          <w:rFonts w:ascii="Times New Roman" w:eastAsia="Times New Roman" w:hAnsi="Times New Roman"/>
          <w:color w:val="000000"/>
          <w:sz w:val="28"/>
          <w:szCs w:val="28"/>
          <w:lang w:val="ru-RU" w:eastAsia="ru-RU"/>
        </w:rPr>
        <w:t xml:space="preserve"> Первых», а также в конкурсах по своему направлению. </w:t>
      </w:r>
    </w:p>
    <w:bookmarkEnd w:id="122"/>
    <w:p w14:paraId="4DE7B093" w14:textId="1D9D8631" w:rsidR="00134744" w:rsidRPr="00CA4934" w:rsidRDefault="00134744" w:rsidP="003C63EF">
      <w:pPr>
        <w:pStyle w:val="1"/>
        <w:pBdr>
          <w:bottom w:val="none" w:sz="0" w:space="0" w:color="auto"/>
        </w:pBdr>
        <w:spacing w:before="0" w:line="240" w:lineRule="auto"/>
        <w:ind w:firstLine="708"/>
        <w:jc w:val="both"/>
        <w:rPr>
          <w:rFonts w:eastAsia="SchoolBookSanPin"/>
          <w:szCs w:val="28"/>
          <w:lang w:val="ru-RU"/>
        </w:rPr>
      </w:pPr>
    </w:p>
    <w:p w14:paraId="75FD600D" w14:textId="77777777" w:rsidR="00134744" w:rsidRPr="00CA4934" w:rsidRDefault="00134744" w:rsidP="005B1125">
      <w:pPr>
        <w:spacing w:after="0" w:line="240" w:lineRule="auto"/>
        <w:jc w:val="center"/>
        <w:rPr>
          <w:rFonts w:ascii="Times New Roman" w:hAnsi="Times New Roman"/>
          <w:b/>
          <w:sz w:val="28"/>
          <w:szCs w:val="28"/>
          <w:lang w:val="ru-RU" w:eastAsia="x-none"/>
        </w:rPr>
      </w:pPr>
      <w:r w:rsidRPr="00CA4934">
        <w:rPr>
          <w:rFonts w:ascii="Times New Roman" w:hAnsi="Times New Roman"/>
          <w:b/>
          <w:sz w:val="28"/>
          <w:szCs w:val="28"/>
          <w:lang w:eastAsia="x-none"/>
        </w:rPr>
        <w:t>IV</w:t>
      </w:r>
      <w:r w:rsidRPr="00CA4934">
        <w:rPr>
          <w:rFonts w:ascii="Times New Roman" w:hAnsi="Times New Roman"/>
          <w:b/>
          <w:sz w:val="28"/>
          <w:szCs w:val="28"/>
          <w:lang w:val="ru-RU" w:eastAsia="x-none"/>
        </w:rPr>
        <w:t>. Организационный раздел</w:t>
      </w:r>
    </w:p>
    <w:p w14:paraId="77D12881" w14:textId="0B6FD75E" w:rsidR="00134744" w:rsidRPr="000749D9" w:rsidRDefault="00134744" w:rsidP="000749D9">
      <w:pPr>
        <w:pStyle w:val="7"/>
        <w:spacing w:before="0" w:after="0"/>
        <w:ind w:firstLine="708"/>
        <w:jc w:val="center"/>
        <w:rPr>
          <w:bCs/>
          <w:sz w:val="28"/>
          <w:szCs w:val="28"/>
          <w:lang w:val="ru-RU" w:eastAsia="x-none"/>
        </w:rPr>
      </w:pPr>
      <w:r w:rsidRPr="000749D9">
        <w:rPr>
          <w:bCs/>
          <w:sz w:val="28"/>
          <w:szCs w:val="28"/>
          <w:lang w:val="ru-RU" w:eastAsia="x-none"/>
        </w:rPr>
        <w:t> </w:t>
      </w:r>
      <w:r w:rsidR="000749D9" w:rsidRPr="000749D9">
        <w:rPr>
          <w:bCs/>
          <w:sz w:val="28"/>
          <w:szCs w:val="28"/>
          <w:lang w:val="ru-RU" w:eastAsia="x-none"/>
        </w:rPr>
        <w:t>У</w:t>
      </w:r>
      <w:r w:rsidRPr="000749D9">
        <w:rPr>
          <w:bCs/>
          <w:sz w:val="28"/>
          <w:szCs w:val="28"/>
          <w:lang w:val="ru-RU" w:eastAsia="x-none"/>
        </w:rPr>
        <w:t>чебный план основного общего образования.</w:t>
      </w:r>
    </w:p>
    <w:p w14:paraId="6965F0F9" w14:textId="77777777" w:rsidR="003C63EF" w:rsidRPr="003C63EF" w:rsidRDefault="003C63EF" w:rsidP="009D746E">
      <w:pPr>
        <w:spacing w:after="0" w:line="240" w:lineRule="auto"/>
        <w:ind w:firstLine="709"/>
        <w:jc w:val="center"/>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ПОЯСНИТЕЛЬНАЯ ЗАПИСКА</w:t>
      </w:r>
    </w:p>
    <w:p w14:paraId="06DA7533"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Учебный план основного общего образования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 V-IX классов Лицея им. Г.Ф. Атякшева в </w:t>
      </w:r>
      <w:r w:rsidRPr="003C63EF">
        <w:rPr>
          <w:rFonts w:ascii="Times New Roman" w:hAnsi="Times New Roman"/>
          <w:b/>
          <w:sz w:val="28"/>
          <w:szCs w:val="28"/>
          <w:lang w:val="ru-RU" w:eastAsia="x-none" w:bidi="ru-RU"/>
        </w:rPr>
        <w:t xml:space="preserve">2023-2024 </w:t>
      </w:r>
      <w:r w:rsidRPr="003C63EF">
        <w:rPr>
          <w:rFonts w:ascii="Times New Roman" w:hAnsi="Times New Roman"/>
          <w:sz w:val="28"/>
          <w:szCs w:val="28"/>
          <w:lang w:val="ru-RU" w:eastAsia="x-none" w:bidi="ru-RU"/>
        </w:rPr>
        <w:t>учебном году; составлен в соответствии с </w:t>
      </w:r>
      <w:hyperlink r:id="rId11" w:anchor="/document/99/902389617/XA00MG22OB/" w:history="1">
        <w:r w:rsidRPr="003C63EF">
          <w:rPr>
            <w:rStyle w:val="a4"/>
            <w:rFonts w:ascii="Times New Roman" w:hAnsi="Times New Roman"/>
            <w:sz w:val="28"/>
            <w:szCs w:val="28"/>
            <w:lang w:eastAsia="x-none" w:bidi="ru-RU"/>
          </w:rPr>
          <w:t>частью 5</w:t>
        </w:r>
      </w:hyperlink>
      <w:r w:rsidRPr="003C63EF">
        <w:rPr>
          <w:rFonts w:ascii="Times New Roman" w:hAnsi="Times New Roman"/>
          <w:sz w:val="28"/>
          <w:szCs w:val="28"/>
          <w:lang w:val="ru-RU" w:eastAsia="x-none" w:bidi="ru-RU"/>
        </w:rPr>
        <w:t> статьи 12, </w:t>
      </w:r>
      <w:hyperlink r:id="rId12" w:anchor="/document/99/902389617/XA00M6K2ME/" w:history="1">
        <w:r w:rsidRPr="003C63EF">
          <w:rPr>
            <w:rStyle w:val="a4"/>
            <w:rFonts w:ascii="Times New Roman" w:hAnsi="Times New Roman"/>
            <w:sz w:val="28"/>
            <w:szCs w:val="28"/>
            <w:lang w:eastAsia="x-none" w:bidi="ru-RU"/>
          </w:rPr>
          <w:t>пунктом 6</w:t>
        </w:r>
      </w:hyperlink>
      <w:r w:rsidRPr="003C63EF">
        <w:rPr>
          <w:rFonts w:ascii="Times New Roman" w:hAnsi="Times New Roman"/>
          <w:sz w:val="28"/>
          <w:szCs w:val="28"/>
          <w:lang w:val="ru-RU" w:eastAsia="x-none" w:bidi="ru-RU"/>
        </w:rPr>
        <w:t xml:space="preserve"> части 3 статьи 28 Федерального закона от 29.12.2012 «Об образовании в Российской Федерации»,  </w:t>
      </w:r>
      <w:hyperlink r:id="rId13" w:anchor="/document/99/607175848/" w:tgtFrame="_self" w:history="1">
        <w:r w:rsidRPr="003C63EF">
          <w:rPr>
            <w:rStyle w:val="a4"/>
            <w:rFonts w:ascii="Times New Roman" w:hAnsi="Times New Roman"/>
            <w:sz w:val="28"/>
            <w:szCs w:val="28"/>
            <w:lang w:eastAsia="x-none" w:bidi="ru-RU"/>
          </w:rPr>
          <w:t>приказом Минпросвещения от 31.05.2021 № 287</w:t>
        </w:r>
      </w:hyperlink>
      <w:r w:rsidRPr="003C63EF">
        <w:rPr>
          <w:rFonts w:ascii="Times New Roman" w:hAnsi="Times New Roman"/>
          <w:sz w:val="28"/>
          <w:szCs w:val="28"/>
          <w:lang w:val="ru-RU" w:eastAsia="x-none" w:bidi="ru-RU"/>
        </w:rPr>
        <w:t> «Об утверждении федерального государственного образовательного стандарта основного общего образования»,  Приказ Минпросвещения России от 18.07.2022 № 568 «О внесении изменений в федеральный государственный образовательный стандарт основного общего образования, утвержденный приказом Министерства просвещения Российской Федерации от 31 мая 2021 г. № 287», примерной основной образовательной программой основного общего образования, одобренной Федеральным учебно-методическим объединением по общему образованию (протокол заседания от 18 марта 2022 г. №1/22);  санитарными правилами СП 2.4.3648-20 «Санитарно-эпидемиологические требования к организациям воспитания и обучения, отдыха и оздоровления детей и молодежи» и в дополнение к ним </w:t>
      </w:r>
      <w:hyperlink r:id="rId14" w:anchor="/document/99/573500115/" w:history="1">
        <w:r w:rsidRPr="003C63EF">
          <w:rPr>
            <w:rStyle w:val="a4"/>
            <w:rFonts w:ascii="Times New Roman" w:hAnsi="Times New Roman"/>
            <w:sz w:val="28"/>
            <w:szCs w:val="28"/>
            <w:lang w:eastAsia="x-none" w:bidi="ru-RU"/>
          </w:rPr>
          <w:t>СанПиН 1.2.3685-21</w:t>
        </w:r>
      </w:hyperlink>
      <w:r w:rsidRPr="003C63EF">
        <w:rPr>
          <w:rFonts w:ascii="Times New Roman" w:hAnsi="Times New Roman"/>
          <w:sz w:val="28"/>
          <w:szCs w:val="28"/>
          <w:lang w:val="ru-RU" w:eastAsia="x-none" w:bidi="ru-RU"/>
        </w:rPr>
        <w:t>.</w:t>
      </w:r>
    </w:p>
    <w:p w14:paraId="05CED8DB"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Учебный план является частью основной общеобразовательной программы основного общего образования и реализуется в V-IX классах Муниципального бюджетного общеобразовательного учреждения «Лицей </w:t>
      </w:r>
      <w:proofErr w:type="spellStart"/>
      <w:r w:rsidRPr="003C63EF">
        <w:rPr>
          <w:rFonts w:ascii="Times New Roman" w:hAnsi="Times New Roman"/>
          <w:sz w:val="28"/>
          <w:szCs w:val="28"/>
          <w:lang w:val="ru-RU" w:eastAsia="x-none" w:bidi="ru-RU"/>
        </w:rPr>
        <w:t>им.</w:t>
      </w:r>
      <w:proofErr w:type="gramStart"/>
      <w:r w:rsidRPr="003C63EF">
        <w:rPr>
          <w:rFonts w:ascii="Times New Roman" w:hAnsi="Times New Roman"/>
          <w:sz w:val="28"/>
          <w:szCs w:val="28"/>
          <w:lang w:val="ru-RU" w:eastAsia="x-none" w:bidi="ru-RU"/>
        </w:rPr>
        <w:t>Г.Ф</w:t>
      </w:r>
      <w:proofErr w:type="spellEnd"/>
      <w:proofErr w:type="gramEnd"/>
      <w:r w:rsidRPr="003C63EF">
        <w:rPr>
          <w:rFonts w:ascii="Times New Roman" w:hAnsi="Times New Roman"/>
          <w:sz w:val="28"/>
          <w:szCs w:val="28"/>
          <w:lang w:val="ru-RU" w:eastAsia="x-none" w:bidi="ru-RU"/>
        </w:rPr>
        <w:t xml:space="preserve"> Атякшева».</w:t>
      </w:r>
    </w:p>
    <w:p w14:paraId="6B620D4B"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Учебный план обеспечивает выполнение гигиенических требований к режиму образовательного процесса, установленных СП 2.4.3648-20, и предусматривает 5-летний нормативный срок освоения образовательных программ основного общего образования для V-IX классов. </w:t>
      </w:r>
    </w:p>
    <w:p w14:paraId="2BA4D7E1"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В связи с введением в 2021 году ФГОС ООО (Приказ Министерства </w:t>
      </w:r>
      <w:r w:rsidRPr="003C63EF">
        <w:rPr>
          <w:rFonts w:ascii="Times New Roman" w:hAnsi="Times New Roman"/>
          <w:sz w:val="28"/>
          <w:szCs w:val="28"/>
          <w:lang w:val="ru-RU" w:eastAsia="x-none" w:bidi="ru-RU"/>
        </w:rPr>
        <w:lastRenderedPageBreak/>
        <w:t>просвещения РФ от 31 мая 2021 г. № 287 «Об утверждении федерального государственного образовательного стандарта основного общего образования») учебный план в 2023-2024 учебном году реализуется в V- V</w:t>
      </w:r>
      <w:r w:rsidRPr="003C63EF">
        <w:rPr>
          <w:rFonts w:ascii="Times New Roman" w:hAnsi="Times New Roman"/>
          <w:sz w:val="28"/>
          <w:szCs w:val="28"/>
          <w:lang w:eastAsia="x-none"/>
        </w:rPr>
        <w:t>I</w:t>
      </w:r>
      <w:r w:rsidRPr="003C63EF">
        <w:rPr>
          <w:rFonts w:ascii="Times New Roman" w:hAnsi="Times New Roman"/>
          <w:sz w:val="28"/>
          <w:szCs w:val="28"/>
          <w:lang w:val="ru-RU" w:eastAsia="x-none" w:bidi="ru-RU"/>
        </w:rPr>
        <w:t xml:space="preserve"> классах.</w:t>
      </w:r>
    </w:p>
    <w:p w14:paraId="6DFAA049"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Образовательный процесс в 5-6 классах организован в условиях пятидневной учебной недели в соответствии с Санитарно-эпидемиологическими нормами (СП 2.4.3648-20), регламентирован Календарным учебным графиком на 2023/2024 учебный год.</w:t>
      </w:r>
    </w:p>
    <w:p w14:paraId="42E410A6"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Учебный год начинается 01.09.2023.</w:t>
      </w:r>
    </w:p>
    <w:p w14:paraId="425F7B29"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Для профилактики переутомления обучающихся в календарном учебном графике предусмотрено равномерное распределение периодов учебного времени и каникул. </w:t>
      </w:r>
    </w:p>
    <w:p w14:paraId="640498FA"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Нагрузка равномерно распределяется в течение недели. </w:t>
      </w:r>
    </w:p>
    <w:p w14:paraId="1F6D9ACB"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Количество часов, отведенных на освоение обучающимися учебного плана образовательной организации, состоящего из обязательной части и части, формируемой участниками образовательных отношений, составляет в    5-6 классах 29 часов и в совокупности не превышает величину недельной образовательной нагрузки, установленной СП 2.4.3648-20:  на реализацию ООП ООО затрачено 5338 часов за 5 лет обучения, что    свидетельствует о том, что планируемое количество недель в учебном году позволяет реализовать требования ФГОС ООО к максимальному и минимальному объему учебных занятий за нормативный срок освоения ООП ООО.</w:t>
      </w:r>
    </w:p>
    <w:p w14:paraId="4AD82DC5"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Реализация ООП ООО проходит как  в очной, так и дистанционной форме с применением электронного обучения и  дистанционных образовательных технологий в соответствии   с   Законом РФ от 29.12.2012 № 273 «Об образовании в Российской Федерации» (ст.16), приказом Минобрнауки РФ от 23.08.2017 N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Порядком сопровождения и организации образовательного процесса  с использованием электронного обучения  и дистанционных образовательных технологий.</w:t>
      </w:r>
    </w:p>
    <w:p w14:paraId="6260B81B"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При реализации основной общеобразовательной программы основного общего образования классы делятся на 2 группы при проведении учебных занятий по «Иностранному языку» (V</w:t>
      </w:r>
      <w:r w:rsidRPr="003C63EF">
        <w:rPr>
          <w:rFonts w:ascii="Times New Roman" w:hAnsi="Times New Roman"/>
          <w:sz w:val="28"/>
          <w:szCs w:val="28"/>
          <w:lang w:eastAsia="x-none"/>
        </w:rPr>
        <w:t>I</w:t>
      </w:r>
      <w:r w:rsidRPr="003C63EF">
        <w:rPr>
          <w:rFonts w:ascii="Times New Roman" w:hAnsi="Times New Roman"/>
          <w:sz w:val="28"/>
          <w:szCs w:val="28"/>
          <w:lang w:val="ru-RU" w:eastAsia="x-none" w:bidi="ru-RU"/>
        </w:rPr>
        <w:t>-IX классы), «Технологии» (V</w:t>
      </w:r>
      <w:r w:rsidRPr="003C63EF">
        <w:rPr>
          <w:rFonts w:ascii="Times New Roman" w:hAnsi="Times New Roman"/>
          <w:sz w:val="28"/>
          <w:szCs w:val="28"/>
          <w:lang w:eastAsia="x-none"/>
        </w:rPr>
        <w:t>I</w:t>
      </w:r>
      <w:r w:rsidRPr="003C63EF">
        <w:rPr>
          <w:rFonts w:ascii="Times New Roman" w:hAnsi="Times New Roman"/>
          <w:sz w:val="28"/>
          <w:szCs w:val="28"/>
          <w:lang w:val="ru-RU" w:eastAsia="x-none" w:bidi="ru-RU"/>
        </w:rPr>
        <w:t xml:space="preserve"> -VIII классы), по «Информатике» (V</w:t>
      </w:r>
      <w:r w:rsidRPr="003C63EF">
        <w:rPr>
          <w:rFonts w:ascii="Times New Roman" w:hAnsi="Times New Roman"/>
          <w:sz w:val="28"/>
          <w:szCs w:val="28"/>
          <w:lang w:eastAsia="x-none"/>
        </w:rPr>
        <w:t>I</w:t>
      </w:r>
      <w:r w:rsidRPr="003C63EF">
        <w:rPr>
          <w:rFonts w:ascii="Times New Roman" w:hAnsi="Times New Roman"/>
          <w:sz w:val="28"/>
          <w:szCs w:val="28"/>
          <w:lang w:val="ru-RU" w:eastAsia="x-none" w:bidi="ru-RU"/>
        </w:rPr>
        <w:t xml:space="preserve"> -IX классы);</w:t>
      </w:r>
    </w:p>
    <w:p w14:paraId="3383BFF9"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Для использования при реализации образовательной программы выбраны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14:paraId="606876F7"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а Минпросвещения РФ от 21.09.2022 г. № 858 «Об утверждении </w:t>
      </w:r>
      <w:r w:rsidRPr="003C63EF">
        <w:rPr>
          <w:rFonts w:ascii="Times New Roman" w:hAnsi="Times New Roman"/>
          <w:sz w:val="28"/>
          <w:szCs w:val="28"/>
          <w:lang w:val="ru-RU" w:eastAsia="x-none" w:bidi="ru-RU"/>
        </w:rPr>
        <w:lastRenderedPageBreak/>
        <w:t>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и установления предельного срока использования исключенных учебников»).</w:t>
      </w:r>
    </w:p>
    <w:p w14:paraId="22A8D4D3"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   Освоение основной образовательной программы в каждом классе сопровождается промежуточной аттестацией обучающихся в конце учебного года, целью которой является установление степени соответствия образовательных результатов, обучающихся V-IX классов федеральному государственному образовательному стандарту основного общего образования. </w:t>
      </w:r>
    </w:p>
    <w:p w14:paraId="41F95621"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Формой проведения промежуточной аттестации обучающихся 5-6 классов по всем предметам учебного плана является выведение годовых отметок успеваемости на основе четвертных отметок успеваемости, выставленных обучающимся в течение 2023/2024 учебного года. Порядок проведения промежуточной аттестации регулируется Положением «О формах, периодичности и порядке текущего контроля успеваемости и промежуточной аттестации обучающихся муниципального бюджетного общеобразовательного учреждения «Лицей </w:t>
      </w:r>
      <w:proofErr w:type="spellStart"/>
      <w:r w:rsidRPr="003C63EF">
        <w:rPr>
          <w:rFonts w:ascii="Times New Roman" w:hAnsi="Times New Roman"/>
          <w:sz w:val="28"/>
          <w:szCs w:val="28"/>
          <w:lang w:val="ru-RU" w:eastAsia="x-none" w:bidi="ru-RU"/>
        </w:rPr>
        <w:t>им.</w:t>
      </w:r>
      <w:proofErr w:type="gramStart"/>
      <w:r w:rsidRPr="003C63EF">
        <w:rPr>
          <w:rFonts w:ascii="Times New Roman" w:hAnsi="Times New Roman"/>
          <w:sz w:val="28"/>
          <w:szCs w:val="28"/>
          <w:lang w:val="ru-RU" w:eastAsia="x-none" w:bidi="ru-RU"/>
        </w:rPr>
        <w:t>Г.Ф</w:t>
      </w:r>
      <w:proofErr w:type="spellEnd"/>
      <w:proofErr w:type="gramEnd"/>
      <w:r w:rsidRPr="003C63EF">
        <w:rPr>
          <w:rFonts w:ascii="Times New Roman" w:hAnsi="Times New Roman"/>
          <w:sz w:val="28"/>
          <w:szCs w:val="28"/>
          <w:lang w:val="ru-RU" w:eastAsia="x-none" w:bidi="ru-RU"/>
        </w:rPr>
        <w:t xml:space="preserve"> Атякшева», утвержденным приказом    директора Лицея им. Г.Ф. Атякшева от 01.07.2022 № 486-О.</w:t>
      </w:r>
    </w:p>
    <w:p w14:paraId="156A01AA"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Обучающиеся, не освоившие образовательные программы учебного года и имеющие неудовлетворительные годовые отметки и (или) не аттестацию по одному или нескольким учебным предметам, имеют право пройти повторную аттестацию в установленные периоды, по согласованию с родителями (законными представителями) графика дополнительных занятий и графика ликвидации академической задолженности.</w:t>
      </w:r>
    </w:p>
    <w:p w14:paraId="1ECE89C9"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Обучающиеся, не в полном объеме выполнившие учебный план и имеющие неудовлетворительные годовые отметки и (или) не аттестацию по одному или нескольким учебным предметам, по усмотрению родителей (законных представителей):</w:t>
      </w:r>
    </w:p>
    <w:p w14:paraId="7488B23E"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оставляются на повторное обучение;</w:t>
      </w:r>
    </w:p>
    <w:p w14:paraId="3B2AE6A4"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переводятся на обучение по адаптивной образовательной программе (учитываются рекомендации ПМПК);</w:t>
      </w:r>
    </w:p>
    <w:p w14:paraId="77DEEDA1"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переводятся на обучение по индивидуальному учебному плану.</w:t>
      </w:r>
    </w:p>
    <w:p w14:paraId="3E4F2157"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Обучающиеся, не освоившие основную образовательную программу основного общего образования, не допускаются к итоговой аттестации и к обучению на следующем уровне общего образования.</w:t>
      </w:r>
    </w:p>
    <w:p w14:paraId="7CBED726"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Рабочие программы учебных предметов, курсов реализуются за счет различных форм урочной    деятельности.</w:t>
      </w:r>
    </w:p>
    <w:p w14:paraId="4050D71F"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Продолжительность урока - 40 минут.</w:t>
      </w:r>
    </w:p>
    <w:p w14:paraId="7859A616"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Учебный план    основного общего образования      для 5-6 классов состоит из двух частей: обязательной части и части, формируемой участниками образовательных отношений.  </w:t>
      </w:r>
    </w:p>
    <w:p w14:paraId="2245946D"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Обязательная часть определяет состав обязательных предметных областей, учебных предметов и учебное время, отводимое на изучение по классам (годам) </w:t>
      </w:r>
      <w:r w:rsidRPr="003C63EF">
        <w:rPr>
          <w:rFonts w:ascii="Times New Roman" w:hAnsi="Times New Roman"/>
          <w:sz w:val="28"/>
          <w:szCs w:val="28"/>
          <w:lang w:val="ru-RU" w:eastAsia="x-none" w:bidi="ru-RU"/>
        </w:rPr>
        <w:lastRenderedPageBreak/>
        <w:t>обучения.</w:t>
      </w:r>
    </w:p>
    <w:p w14:paraId="625BEBF1"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В учебный план входят следующие обязательные предметные области и учебные предметы:</w:t>
      </w:r>
    </w:p>
    <w:p w14:paraId="7B776E4A"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Русский язык и литература (русский язык, литература);</w:t>
      </w:r>
    </w:p>
    <w:p w14:paraId="2FCF02BF"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Иностранные языки (иностранный язык (английский язык);</w:t>
      </w:r>
    </w:p>
    <w:p w14:paraId="33A92896"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Общественно-научные предметы (история, обществознание, география);</w:t>
      </w:r>
    </w:p>
    <w:p w14:paraId="7B86DC1A"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Математика и информатика (математика, алгебра, геометрия, вероятность и статистика, информатика);</w:t>
      </w:r>
    </w:p>
    <w:p w14:paraId="7FB6DAEF"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Основы духовно-нравственной культуры народов России;</w:t>
      </w:r>
    </w:p>
    <w:p w14:paraId="24FA0F04"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Естественнонаучные предметы (физика, биология, химия);</w:t>
      </w:r>
    </w:p>
    <w:p w14:paraId="281EE099"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Искусство (изобразительное искусство, музыка);</w:t>
      </w:r>
    </w:p>
    <w:p w14:paraId="439B26BF"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Технология (технология);</w:t>
      </w:r>
    </w:p>
    <w:p w14:paraId="322A4D12"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Физическая культура и основы безопасности жизнедеятельности (физическая культура, основы безопасности жизнедеятельности).</w:t>
      </w:r>
    </w:p>
    <w:p w14:paraId="1BDB83A8"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Родной язык и родная литература (родной язык и родная литература) не изучаются.</w:t>
      </w:r>
    </w:p>
    <w:p w14:paraId="4F568EE2"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Изучение учебного предмета «Технология» в V-VIII классах построено по модульному принципу. Обязательный минимум содержания основных образовательных программ учебного предмета «Технология» изучается в рамках следующих направлений: «Индустриальные технологии» («Технология. Технический труд»); «Технологии ведения дома» («Технология. Обслуживающий труд»).</w:t>
      </w:r>
    </w:p>
    <w:p w14:paraId="46B45F8C"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Учебный предмет «История» в рамках обязательной предметной области «Общественно-научные предметы» включает в себя учебные курсы «История России» и «Всеобщая история», на которые суммарно отводится по 2 часа в неделю в 5–6-х классах. </w:t>
      </w:r>
    </w:p>
    <w:p w14:paraId="10C269D6"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Часть, формируемая участниками образовательных отношений, определяет время, отводимое на содержание образования, обеспечивающее реализацию интересов и потребностей, обучающихся Лицея </w:t>
      </w:r>
      <w:proofErr w:type="spellStart"/>
      <w:r w:rsidRPr="003C63EF">
        <w:rPr>
          <w:rFonts w:ascii="Times New Roman" w:hAnsi="Times New Roman"/>
          <w:sz w:val="28"/>
          <w:szCs w:val="28"/>
          <w:lang w:val="ru-RU" w:eastAsia="x-none" w:bidi="ru-RU"/>
        </w:rPr>
        <w:t>им.Г.Ф.Атякшева</w:t>
      </w:r>
      <w:proofErr w:type="spellEnd"/>
      <w:r w:rsidRPr="003C63EF">
        <w:rPr>
          <w:rFonts w:ascii="Times New Roman" w:hAnsi="Times New Roman"/>
          <w:sz w:val="28"/>
          <w:szCs w:val="28"/>
          <w:lang w:val="ru-RU" w:eastAsia="x-none" w:bidi="ru-RU"/>
        </w:rPr>
        <w:t>, их родителей (законных представителей), педагогического коллектива. Время, отводимое на эту часть, использовано на:</w:t>
      </w:r>
    </w:p>
    <w:p w14:paraId="0D62E068"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увеличение учебных часов, предусмотренных на изучение отдельных учебных предметов обязательной части учебного плана с целью    непрерывного изучения предмета «Информатика» в 5-9 классах реализуется линия УМК Босовой Л.Л., Босова А.Ю. «Информатика», поэтому в целях ранней </w:t>
      </w:r>
      <w:proofErr w:type="spellStart"/>
      <w:r w:rsidRPr="003C63EF">
        <w:rPr>
          <w:rFonts w:ascii="Times New Roman" w:hAnsi="Times New Roman"/>
          <w:sz w:val="28"/>
          <w:szCs w:val="28"/>
          <w:lang w:val="ru-RU" w:eastAsia="x-none" w:bidi="ru-RU"/>
        </w:rPr>
        <w:t>профилизации</w:t>
      </w:r>
      <w:proofErr w:type="spellEnd"/>
      <w:r w:rsidRPr="003C63EF">
        <w:rPr>
          <w:rFonts w:ascii="Times New Roman" w:hAnsi="Times New Roman"/>
          <w:sz w:val="28"/>
          <w:szCs w:val="28"/>
          <w:lang w:val="ru-RU" w:eastAsia="x-none" w:bidi="ru-RU"/>
        </w:rPr>
        <w:t xml:space="preserve"> обучающихся в 5-6 классах на ее изучение добавлены не предусмотренные в основной части учебного плана часы - 1 час в неделю.</w:t>
      </w:r>
    </w:p>
    <w:p w14:paraId="2547A8F6"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На реализацию 3-его часа учебного предмета «Физическая культура» в 5 классах.</w:t>
      </w:r>
    </w:p>
    <w:p w14:paraId="49299B2A"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 xml:space="preserve">Предметная область «Основы духовно-нравственной культуры народов России» (ОДНКНР) обеспеч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Предмет «Основы духовно-нравственной культуры народов России» реализовывается с 2023/2024 учебного года. </w:t>
      </w:r>
    </w:p>
    <w:p w14:paraId="5C328421"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lastRenderedPageBreak/>
        <w:t>Курс «Экология и география ХМАО – Югры» изучается интегрировано в рамках предметной области «Общественно-научные предметы» и предмета «География» соответственно (V- IX классы).</w:t>
      </w:r>
    </w:p>
    <w:p w14:paraId="1903D915" w14:textId="77777777"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При рассмотрении учебного плана по образовательной программе основного общего образования на родительских собраниях родители (законные представители) будущих 5 -6 классов в мае 2023 года не предъявили требований по изучению родного языка из числа языков народов Российской Федерации, из числа государственных языков республик Российской Федерации, в том числе русского языка как родного языка, а также национальной литературы в качестве родных.</w:t>
      </w:r>
    </w:p>
    <w:p w14:paraId="43ABAE1B" w14:textId="77777777" w:rsidR="003C63EF" w:rsidRPr="003C63EF" w:rsidRDefault="003C63EF" w:rsidP="003C63EF">
      <w:pPr>
        <w:spacing w:after="0" w:line="240" w:lineRule="auto"/>
        <w:ind w:firstLine="709"/>
        <w:jc w:val="center"/>
        <w:rPr>
          <w:rFonts w:ascii="Times New Roman" w:hAnsi="Times New Roman"/>
          <w:b/>
          <w:sz w:val="28"/>
          <w:szCs w:val="28"/>
          <w:lang w:val="ru-RU" w:eastAsia="x-none" w:bidi="ru-RU"/>
        </w:rPr>
      </w:pPr>
      <w:r w:rsidRPr="003C63EF">
        <w:rPr>
          <w:rFonts w:ascii="Times New Roman" w:hAnsi="Times New Roman"/>
          <w:b/>
          <w:sz w:val="28"/>
          <w:szCs w:val="28"/>
          <w:lang w:val="ru-RU" w:eastAsia="x-none" w:bidi="ru-RU"/>
        </w:rPr>
        <w:t>Недельный учебный план</w:t>
      </w:r>
    </w:p>
    <w:p w14:paraId="2C43137B" w14:textId="77777777" w:rsidR="003C63EF" w:rsidRPr="003C63EF" w:rsidRDefault="003C63EF" w:rsidP="003C63EF">
      <w:pPr>
        <w:spacing w:after="0" w:line="240" w:lineRule="auto"/>
        <w:ind w:firstLine="709"/>
        <w:jc w:val="both"/>
        <w:rPr>
          <w:rFonts w:ascii="Times New Roman" w:hAnsi="Times New Roman"/>
          <w:b/>
          <w:sz w:val="28"/>
          <w:szCs w:val="28"/>
          <w:lang w:val="ru-RU" w:eastAsia="x-none" w:bidi="ru-RU"/>
        </w:rPr>
      </w:pPr>
      <w:r w:rsidRPr="003C63EF">
        <w:rPr>
          <w:rFonts w:ascii="Times New Roman" w:hAnsi="Times New Roman"/>
          <w:b/>
          <w:sz w:val="28"/>
          <w:szCs w:val="28"/>
          <w:lang w:val="ru-RU" w:eastAsia="x-none" w:bidi="ru-RU"/>
        </w:rPr>
        <w:t>для V – VII   классов Лицея им. Г.Ф. Атякшева   в 2023-2024 учебном году</w:t>
      </w:r>
    </w:p>
    <w:tbl>
      <w:tblPr>
        <w:tblW w:w="9509" w:type="dxa"/>
        <w:tblInd w:w="279" w:type="dxa"/>
        <w:tblLayout w:type="fixed"/>
        <w:tblLook w:val="04A0" w:firstRow="1" w:lastRow="0" w:firstColumn="1" w:lastColumn="0" w:noHBand="0" w:noVBand="1"/>
      </w:tblPr>
      <w:tblGrid>
        <w:gridCol w:w="3544"/>
        <w:gridCol w:w="3685"/>
        <w:gridCol w:w="1134"/>
        <w:gridCol w:w="1134"/>
        <w:gridCol w:w="12"/>
      </w:tblGrid>
      <w:tr w:rsidR="003C63EF" w:rsidRPr="003C63EF" w14:paraId="4881F800" w14:textId="77777777" w:rsidTr="006B320C">
        <w:trPr>
          <w:gridAfter w:val="1"/>
          <w:wAfter w:w="12" w:type="dxa"/>
          <w:trHeight w:val="750"/>
        </w:trPr>
        <w:tc>
          <w:tcPr>
            <w:tcW w:w="3544" w:type="dxa"/>
            <w:vMerge w:val="restart"/>
            <w:tcBorders>
              <w:top w:val="single" w:sz="4" w:space="0" w:color="auto"/>
              <w:left w:val="single" w:sz="4" w:space="0" w:color="auto"/>
              <w:bottom w:val="single" w:sz="4" w:space="0" w:color="auto"/>
              <w:right w:val="single" w:sz="4" w:space="0" w:color="auto"/>
            </w:tcBorders>
            <w:shd w:val="clear" w:color="000000" w:fill="C5D9F1"/>
            <w:vAlign w:val="center"/>
            <w:hideMark/>
          </w:tcPr>
          <w:p w14:paraId="244F2F13"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Предметные области</w:t>
            </w:r>
          </w:p>
        </w:tc>
        <w:tc>
          <w:tcPr>
            <w:tcW w:w="3685" w:type="dxa"/>
            <w:vMerge w:val="restart"/>
            <w:tcBorders>
              <w:top w:val="single" w:sz="4" w:space="0" w:color="auto"/>
              <w:left w:val="single" w:sz="4" w:space="0" w:color="auto"/>
              <w:bottom w:val="single" w:sz="4" w:space="0" w:color="auto"/>
              <w:right w:val="single" w:sz="4" w:space="0" w:color="auto"/>
            </w:tcBorders>
            <w:shd w:val="clear" w:color="000000" w:fill="C5D9F1"/>
            <w:vAlign w:val="center"/>
            <w:hideMark/>
          </w:tcPr>
          <w:p w14:paraId="0CCDBA22"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Учебные предметы</w:t>
            </w:r>
          </w:p>
        </w:tc>
        <w:tc>
          <w:tcPr>
            <w:tcW w:w="2268" w:type="dxa"/>
            <w:gridSpan w:val="2"/>
            <w:tcBorders>
              <w:top w:val="single" w:sz="4" w:space="0" w:color="auto"/>
              <w:left w:val="nil"/>
              <w:bottom w:val="single" w:sz="4" w:space="0" w:color="auto"/>
              <w:right w:val="single" w:sz="4" w:space="0" w:color="000000"/>
            </w:tcBorders>
            <w:shd w:val="clear" w:color="000000" w:fill="C5D9F1"/>
            <w:vAlign w:val="center"/>
            <w:hideMark/>
          </w:tcPr>
          <w:p w14:paraId="4B6A4FBE"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Классы ФГОС 2021</w:t>
            </w:r>
          </w:p>
        </w:tc>
      </w:tr>
      <w:tr w:rsidR="003C63EF" w:rsidRPr="003C63EF" w14:paraId="415954E9" w14:textId="77777777" w:rsidTr="006B320C">
        <w:trPr>
          <w:gridAfter w:val="1"/>
          <w:wAfter w:w="12" w:type="dxa"/>
          <w:trHeight w:val="315"/>
        </w:trPr>
        <w:tc>
          <w:tcPr>
            <w:tcW w:w="3544" w:type="dxa"/>
            <w:vMerge/>
            <w:tcBorders>
              <w:top w:val="single" w:sz="4" w:space="0" w:color="auto"/>
              <w:left w:val="single" w:sz="4" w:space="0" w:color="auto"/>
              <w:bottom w:val="single" w:sz="4" w:space="0" w:color="auto"/>
              <w:right w:val="single" w:sz="4" w:space="0" w:color="auto"/>
            </w:tcBorders>
            <w:vAlign w:val="center"/>
            <w:hideMark/>
          </w:tcPr>
          <w:p w14:paraId="3D13F8E2"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3685" w:type="dxa"/>
            <w:vMerge/>
            <w:tcBorders>
              <w:top w:val="single" w:sz="4" w:space="0" w:color="auto"/>
              <w:left w:val="single" w:sz="4" w:space="0" w:color="auto"/>
              <w:bottom w:val="single" w:sz="4" w:space="0" w:color="auto"/>
              <w:right w:val="single" w:sz="4" w:space="0" w:color="auto"/>
            </w:tcBorders>
            <w:vAlign w:val="center"/>
            <w:hideMark/>
          </w:tcPr>
          <w:p w14:paraId="423FCA9F"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1134" w:type="dxa"/>
            <w:tcBorders>
              <w:top w:val="nil"/>
              <w:left w:val="nil"/>
              <w:bottom w:val="single" w:sz="4" w:space="0" w:color="auto"/>
              <w:right w:val="single" w:sz="4" w:space="0" w:color="auto"/>
            </w:tcBorders>
            <w:shd w:val="clear" w:color="000000" w:fill="C5D9F1"/>
            <w:vAlign w:val="center"/>
            <w:hideMark/>
          </w:tcPr>
          <w:p w14:paraId="244D0B68"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V</w:t>
            </w:r>
          </w:p>
        </w:tc>
        <w:tc>
          <w:tcPr>
            <w:tcW w:w="1134" w:type="dxa"/>
            <w:tcBorders>
              <w:top w:val="nil"/>
              <w:left w:val="nil"/>
              <w:bottom w:val="single" w:sz="4" w:space="0" w:color="auto"/>
              <w:right w:val="single" w:sz="4" w:space="0" w:color="auto"/>
            </w:tcBorders>
            <w:shd w:val="clear" w:color="000000" w:fill="C5D9F1"/>
            <w:vAlign w:val="center"/>
            <w:hideMark/>
          </w:tcPr>
          <w:p w14:paraId="3ABB5FDC"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sz w:val="28"/>
                <w:szCs w:val="28"/>
                <w:lang w:val="ru-RU" w:eastAsia="x-none"/>
              </w:rPr>
              <w:t>VI</w:t>
            </w:r>
          </w:p>
        </w:tc>
      </w:tr>
      <w:tr w:rsidR="003C63EF" w:rsidRPr="003C63EF" w14:paraId="0195E4C4" w14:textId="77777777" w:rsidTr="006B320C">
        <w:trPr>
          <w:trHeight w:val="255"/>
        </w:trPr>
        <w:tc>
          <w:tcPr>
            <w:tcW w:w="9509" w:type="dxa"/>
            <w:gridSpan w:val="5"/>
            <w:tcBorders>
              <w:top w:val="single" w:sz="4" w:space="0" w:color="auto"/>
              <w:left w:val="single" w:sz="4" w:space="0" w:color="auto"/>
              <w:bottom w:val="single" w:sz="4" w:space="0" w:color="auto"/>
              <w:right w:val="single" w:sz="4" w:space="0" w:color="000000"/>
            </w:tcBorders>
            <w:shd w:val="clear" w:color="000000" w:fill="DCE6F1"/>
            <w:vAlign w:val="center"/>
            <w:hideMark/>
          </w:tcPr>
          <w:p w14:paraId="1B1B4E41"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Обязательная часть</w:t>
            </w:r>
          </w:p>
        </w:tc>
      </w:tr>
      <w:tr w:rsidR="003C63EF" w:rsidRPr="003C63EF" w14:paraId="3EADC54D" w14:textId="77777777" w:rsidTr="006B320C">
        <w:trPr>
          <w:gridAfter w:val="1"/>
          <w:wAfter w:w="12" w:type="dxa"/>
          <w:trHeight w:val="228"/>
        </w:trPr>
        <w:tc>
          <w:tcPr>
            <w:tcW w:w="3544" w:type="dxa"/>
            <w:vMerge w:val="restart"/>
            <w:tcBorders>
              <w:top w:val="nil"/>
              <w:left w:val="single" w:sz="4" w:space="0" w:color="auto"/>
              <w:bottom w:val="single" w:sz="4" w:space="0" w:color="auto"/>
              <w:right w:val="single" w:sz="4" w:space="0" w:color="auto"/>
            </w:tcBorders>
            <w:shd w:val="clear" w:color="auto" w:fill="auto"/>
            <w:vAlign w:val="center"/>
            <w:hideMark/>
          </w:tcPr>
          <w:p w14:paraId="6E75DBD0"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Русский язык и литература</w:t>
            </w:r>
          </w:p>
        </w:tc>
        <w:tc>
          <w:tcPr>
            <w:tcW w:w="3685" w:type="dxa"/>
            <w:tcBorders>
              <w:top w:val="nil"/>
              <w:left w:val="nil"/>
              <w:bottom w:val="single" w:sz="4" w:space="0" w:color="auto"/>
              <w:right w:val="single" w:sz="4" w:space="0" w:color="auto"/>
            </w:tcBorders>
            <w:shd w:val="clear" w:color="auto" w:fill="auto"/>
            <w:vAlign w:val="center"/>
            <w:hideMark/>
          </w:tcPr>
          <w:p w14:paraId="3A7EA5A3"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Русский язык</w:t>
            </w:r>
          </w:p>
        </w:tc>
        <w:tc>
          <w:tcPr>
            <w:tcW w:w="1134" w:type="dxa"/>
            <w:tcBorders>
              <w:top w:val="nil"/>
              <w:left w:val="nil"/>
              <w:bottom w:val="single" w:sz="4" w:space="0" w:color="auto"/>
              <w:right w:val="single" w:sz="4" w:space="0" w:color="auto"/>
            </w:tcBorders>
            <w:shd w:val="clear" w:color="000000" w:fill="FFFFFF"/>
            <w:vAlign w:val="center"/>
            <w:hideMark/>
          </w:tcPr>
          <w:p w14:paraId="27A532F6"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5</w:t>
            </w:r>
          </w:p>
        </w:tc>
        <w:tc>
          <w:tcPr>
            <w:tcW w:w="1134" w:type="dxa"/>
            <w:tcBorders>
              <w:top w:val="nil"/>
              <w:left w:val="nil"/>
              <w:bottom w:val="single" w:sz="4" w:space="0" w:color="auto"/>
              <w:right w:val="single" w:sz="4" w:space="0" w:color="auto"/>
            </w:tcBorders>
            <w:shd w:val="clear" w:color="000000" w:fill="FFFFFF"/>
            <w:vAlign w:val="center"/>
            <w:hideMark/>
          </w:tcPr>
          <w:p w14:paraId="07A0CB8E"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6</w:t>
            </w:r>
          </w:p>
        </w:tc>
      </w:tr>
      <w:tr w:rsidR="003C63EF" w:rsidRPr="003C63EF" w14:paraId="6BA029C8" w14:textId="77777777" w:rsidTr="006B320C">
        <w:trPr>
          <w:gridAfter w:val="1"/>
          <w:wAfter w:w="12" w:type="dxa"/>
          <w:trHeight w:val="322"/>
        </w:trPr>
        <w:tc>
          <w:tcPr>
            <w:tcW w:w="3544" w:type="dxa"/>
            <w:vMerge/>
            <w:tcBorders>
              <w:top w:val="nil"/>
              <w:left w:val="single" w:sz="4" w:space="0" w:color="auto"/>
              <w:bottom w:val="single" w:sz="4" w:space="0" w:color="auto"/>
              <w:right w:val="single" w:sz="4" w:space="0" w:color="auto"/>
            </w:tcBorders>
            <w:vAlign w:val="center"/>
            <w:hideMark/>
          </w:tcPr>
          <w:p w14:paraId="2B76F616"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3685" w:type="dxa"/>
            <w:vMerge w:val="restart"/>
            <w:tcBorders>
              <w:top w:val="nil"/>
              <w:left w:val="nil"/>
              <w:right w:val="single" w:sz="4" w:space="0" w:color="auto"/>
            </w:tcBorders>
            <w:shd w:val="clear" w:color="auto" w:fill="auto"/>
            <w:vAlign w:val="center"/>
            <w:hideMark/>
          </w:tcPr>
          <w:p w14:paraId="0DCB7F0A"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Литература</w:t>
            </w:r>
          </w:p>
        </w:tc>
        <w:tc>
          <w:tcPr>
            <w:tcW w:w="1134" w:type="dxa"/>
            <w:vMerge w:val="restart"/>
            <w:tcBorders>
              <w:top w:val="nil"/>
              <w:left w:val="nil"/>
              <w:right w:val="single" w:sz="4" w:space="0" w:color="auto"/>
            </w:tcBorders>
            <w:shd w:val="clear" w:color="000000" w:fill="FFFFFF"/>
            <w:vAlign w:val="center"/>
            <w:hideMark/>
          </w:tcPr>
          <w:p w14:paraId="52D55C54"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3</w:t>
            </w:r>
          </w:p>
        </w:tc>
        <w:tc>
          <w:tcPr>
            <w:tcW w:w="1134" w:type="dxa"/>
            <w:vMerge w:val="restart"/>
            <w:tcBorders>
              <w:top w:val="nil"/>
              <w:left w:val="nil"/>
              <w:right w:val="single" w:sz="4" w:space="0" w:color="auto"/>
            </w:tcBorders>
            <w:shd w:val="clear" w:color="000000" w:fill="FFFFFF"/>
            <w:vAlign w:val="center"/>
            <w:hideMark/>
          </w:tcPr>
          <w:p w14:paraId="5E43D71C"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3</w:t>
            </w:r>
          </w:p>
        </w:tc>
      </w:tr>
      <w:tr w:rsidR="003C63EF" w:rsidRPr="003C63EF" w14:paraId="4CAAAC6A" w14:textId="77777777" w:rsidTr="006B320C">
        <w:trPr>
          <w:gridAfter w:val="1"/>
          <w:wAfter w:w="12" w:type="dxa"/>
          <w:trHeight w:val="322"/>
        </w:trPr>
        <w:tc>
          <w:tcPr>
            <w:tcW w:w="3544" w:type="dxa"/>
            <w:vMerge/>
            <w:tcBorders>
              <w:top w:val="nil"/>
              <w:left w:val="single" w:sz="4" w:space="0" w:color="auto"/>
              <w:bottom w:val="single" w:sz="4" w:space="0" w:color="auto"/>
              <w:right w:val="single" w:sz="4" w:space="0" w:color="auto"/>
            </w:tcBorders>
            <w:vAlign w:val="center"/>
            <w:hideMark/>
          </w:tcPr>
          <w:p w14:paraId="7A6FCAF9"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3685" w:type="dxa"/>
            <w:vMerge/>
            <w:tcBorders>
              <w:left w:val="nil"/>
              <w:bottom w:val="single" w:sz="4" w:space="0" w:color="auto"/>
              <w:right w:val="single" w:sz="4" w:space="0" w:color="auto"/>
            </w:tcBorders>
            <w:shd w:val="clear" w:color="auto" w:fill="auto"/>
            <w:vAlign w:val="center"/>
          </w:tcPr>
          <w:p w14:paraId="2DCAB343" w14:textId="77777777" w:rsidR="003C63EF" w:rsidRPr="003C63EF" w:rsidRDefault="003C63EF" w:rsidP="003C63EF">
            <w:pPr>
              <w:spacing w:after="0" w:line="240" w:lineRule="auto"/>
              <w:jc w:val="both"/>
              <w:rPr>
                <w:rFonts w:ascii="Times New Roman" w:hAnsi="Times New Roman"/>
                <w:sz w:val="28"/>
                <w:szCs w:val="28"/>
                <w:lang w:val="ru-RU" w:eastAsia="x-none"/>
              </w:rPr>
            </w:pPr>
          </w:p>
        </w:tc>
        <w:tc>
          <w:tcPr>
            <w:tcW w:w="1134" w:type="dxa"/>
            <w:vMerge/>
            <w:tcBorders>
              <w:left w:val="nil"/>
              <w:bottom w:val="single" w:sz="4" w:space="0" w:color="auto"/>
              <w:right w:val="single" w:sz="4" w:space="0" w:color="auto"/>
            </w:tcBorders>
            <w:shd w:val="clear" w:color="000000" w:fill="FFFFFF"/>
            <w:vAlign w:val="center"/>
          </w:tcPr>
          <w:p w14:paraId="544BCE1B" w14:textId="77777777" w:rsidR="003C63EF" w:rsidRPr="003C63EF" w:rsidRDefault="003C63EF" w:rsidP="003C63EF">
            <w:pPr>
              <w:spacing w:after="0" w:line="240" w:lineRule="auto"/>
              <w:jc w:val="both"/>
              <w:rPr>
                <w:rFonts w:ascii="Times New Roman" w:hAnsi="Times New Roman"/>
                <w:sz w:val="28"/>
                <w:szCs w:val="28"/>
                <w:lang w:val="ru-RU" w:eastAsia="x-none"/>
              </w:rPr>
            </w:pPr>
          </w:p>
        </w:tc>
        <w:tc>
          <w:tcPr>
            <w:tcW w:w="1134" w:type="dxa"/>
            <w:vMerge/>
            <w:tcBorders>
              <w:left w:val="nil"/>
              <w:bottom w:val="single" w:sz="4" w:space="0" w:color="auto"/>
              <w:right w:val="single" w:sz="4" w:space="0" w:color="auto"/>
            </w:tcBorders>
            <w:shd w:val="clear" w:color="000000" w:fill="FFFFFF"/>
            <w:vAlign w:val="center"/>
          </w:tcPr>
          <w:p w14:paraId="7B2EC78F" w14:textId="77777777" w:rsidR="003C63EF" w:rsidRPr="003C63EF" w:rsidRDefault="003C63EF" w:rsidP="003C63EF">
            <w:pPr>
              <w:spacing w:after="0" w:line="240" w:lineRule="auto"/>
              <w:jc w:val="both"/>
              <w:rPr>
                <w:rFonts w:ascii="Times New Roman" w:hAnsi="Times New Roman"/>
                <w:sz w:val="28"/>
                <w:szCs w:val="28"/>
                <w:lang w:val="ru-RU" w:eastAsia="x-none"/>
              </w:rPr>
            </w:pPr>
          </w:p>
        </w:tc>
      </w:tr>
      <w:tr w:rsidR="003C63EF" w:rsidRPr="003C63EF" w14:paraId="699C6B62" w14:textId="77777777" w:rsidTr="006B320C">
        <w:trPr>
          <w:gridAfter w:val="1"/>
          <w:wAfter w:w="12" w:type="dxa"/>
          <w:trHeight w:val="323"/>
        </w:trPr>
        <w:tc>
          <w:tcPr>
            <w:tcW w:w="3544" w:type="dxa"/>
            <w:tcBorders>
              <w:top w:val="nil"/>
              <w:left w:val="single" w:sz="4" w:space="0" w:color="auto"/>
              <w:bottom w:val="single" w:sz="4" w:space="0" w:color="auto"/>
              <w:right w:val="single" w:sz="4" w:space="0" w:color="auto"/>
            </w:tcBorders>
            <w:shd w:val="clear" w:color="auto" w:fill="auto"/>
            <w:vAlign w:val="center"/>
            <w:hideMark/>
          </w:tcPr>
          <w:p w14:paraId="4AA534E6"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Иностранные языки</w:t>
            </w:r>
          </w:p>
        </w:tc>
        <w:tc>
          <w:tcPr>
            <w:tcW w:w="3685" w:type="dxa"/>
            <w:tcBorders>
              <w:top w:val="nil"/>
              <w:left w:val="nil"/>
              <w:bottom w:val="single" w:sz="4" w:space="0" w:color="auto"/>
              <w:right w:val="single" w:sz="4" w:space="0" w:color="auto"/>
            </w:tcBorders>
            <w:shd w:val="clear" w:color="auto" w:fill="auto"/>
            <w:vAlign w:val="center"/>
            <w:hideMark/>
          </w:tcPr>
          <w:p w14:paraId="3EEB45F4"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Иностранный язык</w:t>
            </w:r>
          </w:p>
        </w:tc>
        <w:tc>
          <w:tcPr>
            <w:tcW w:w="1134" w:type="dxa"/>
            <w:tcBorders>
              <w:top w:val="nil"/>
              <w:left w:val="nil"/>
              <w:bottom w:val="single" w:sz="4" w:space="0" w:color="auto"/>
              <w:right w:val="single" w:sz="4" w:space="0" w:color="auto"/>
            </w:tcBorders>
            <w:shd w:val="clear" w:color="000000" w:fill="FFFFFF"/>
            <w:vAlign w:val="center"/>
            <w:hideMark/>
          </w:tcPr>
          <w:p w14:paraId="62E778C8"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3</w:t>
            </w:r>
          </w:p>
        </w:tc>
        <w:tc>
          <w:tcPr>
            <w:tcW w:w="1134" w:type="dxa"/>
            <w:tcBorders>
              <w:top w:val="nil"/>
              <w:left w:val="nil"/>
              <w:bottom w:val="single" w:sz="4" w:space="0" w:color="auto"/>
              <w:right w:val="single" w:sz="4" w:space="0" w:color="auto"/>
            </w:tcBorders>
            <w:shd w:val="clear" w:color="000000" w:fill="FFFFFF"/>
            <w:vAlign w:val="center"/>
            <w:hideMark/>
          </w:tcPr>
          <w:p w14:paraId="65117402"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3</w:t>
            </w:r>
          </w:p>
        </w:tc>
      </w:tr>
      <w:tr w:rsidR="003C63EF" w:rsidRPr="003C63EF" w14:paraId="4853F244" w14:textId="77777777" w:rsidTr="006B320C">
        <w:trPr>
          <w:gridAfter w:val="1"/>
          <w:wAfter w:w="12" w:type="dxa"/>
          <w:trHeight w:val="255"/>
        </w:trPr>
        <w:tc>
          <w:tcPr>
            <w:tcW w:w="3544" w:type="dxa"/>
            <w:vMerge w:val="restart"/>
            <w:tcBorders>
              <w:top w:val="nil"/>
              <w:left w:val="single" w:sz="4" w:space="0" w:color="auto"/>
              <w:bottom w:val="single" w:sz="4" w:space="0" w:color="auto"/>
              <w:right w:val="single" w:sz="4" w:space="0" w:color="auto"/>
            </w:tcBorders>
            <w:shd w:val="clear" w:color="auto" w:fill="auto"/>
            <w:vAlign w:val="center"/>
            <w:hideMark/>
          </w:tcPr>
          <w:p w14:paraId="30D075B4"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Общественно-научные предметы</w:t>
            </w:r>
          </w:p>
        </w:tc>
        <w:tc>
          <w:tcPr>
            <w:tcW w:w="3685" w:type="dxa"/>
            <w:tcBorders>
              <w:top w:val="nil"/>
              <w:left w:val="nil"/>
              <w:bottom w:val="single" w:sz="4" w:space="0" w:color="auto"/>
              <w:right w:val="single" w:sz="4" w:space="0" w:color="auto"/>
            </w:tcBorders>
            <w:shd w:val="clear" w:color="auto" w:fill="auto"/>
            <w:vAlign w:val="center"/>
            <w:hideMark/>
          </w:tcPr>
          <w:p w14:paraId="484051D5"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История России. Всеобщая история</w:t>
            </w:r>
          </w:p>
        </w:tc>
        <w:tc>
          <w:tcPr>
            <w:tcW w:w="1134" w:type="dxa"/>
            <w:tcBorders>
              <w:top w:val="nil"/>
              <w:left w:val="nil"/>
              <w:bottom w:val="single" w:sz="4" w:space="0" w:color="auto"/>
              <w:right w:val="single" w:sz="4" w:space="0" w:color="auto"/>
            </w:tcBorders>
            <w:shd w:val="clear" w:color="000000" w:fill="FFFFFF"/>
            <w:vAlign w:val="center"/>
            <w:hideMark/>
          </w:tcPr>
          <w:p w14:paraId="6690313E"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2</w:t>
            </w:r>
          </w:p>
        </w:tc>
        <w:tc>
          <w:tcPr>
            <w:tcW w:w="1134" w:type="dxa"/>
            <w:tcBorders>
              <w:top w:val="nil"/>
              <w:left w:val="nil"/>
              <w:bottom w:val="single" w:sz="4" w:space="0" w:color="auto"/>
              <w:right w:val="single" w:sz="4" w:space="0" w:color="auto"/>
            </w:tcBorders>
            <w:shd w:val="clear" w:color="000000" w:fill="FFFFFF"/>
            <w:vAlign w:val="center"/>
            <w:hideMark/>
          </w:tcPr>
          <w:p w14:paraId="44BE01B2"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2</w:t>
            </w:r>
          </w:p>
        </w:tc>
      </w:tr>
      <w:tr w:rsidR="003C63EF" w:rsidRPr="003C63EF" w14:paraId="0777CC01" w14:textId="77777777" w:rsidTr="006B320C">
        <w:trPr>
          <w:gridAfter w:val="1"/>
          <w:wAfter w:w="12" w:type="dxa"/>
          <w:trHeight w:val="255"/>
        </w:trPr>
        <w:tc>
          <w:tcPr>
            <w:tcW w:w="3544" w:type="dxa"/>
            <w:vMerge/>
            <w:tcBorders>
              <w:top w:val="nil"/>
              <w:left w:val="single" w:sz="4" w:space="0" w:color="auto"/>
              <w:bottom w:val="single" w:sz="4" w:space="0" w:color="auto"/>
              <w:right w:val="single" w:sz="4" w:space="0" w:color="auto"/>
            </w:tcBorders>
            <w:vAlign w:val="center"/>
            <w:hideMark/>
          </w:tcPr>
          <w:p w14:paraId="5781E40F"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3685" w:type="dxa"/>
            <w:tcBorders>
              <w:top w:val="nil"/>
              <w:left w:val="nil"/>
              <w:bottom w:val="single" w:sz="4" w:space="0" w:color="auto"/>
              <w:right w:val="single" w:sz="4" w:space="0" w:color="auto"/>
            </w:tcBorders>
            <w:shd w:val="clear" w:color="auto" w:fill="auto"/>
            <w:vAlign w:val="center"/>
            <w:hideMark/>
          </w:tcPr>
          <w:p w14:paraId="2D16E69F"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Обществознание</w:t>
            </w:r>
          </w:p>
        </w:tc>
        <w:tc>
          <w:tcPr>
            <w:tcW w:w="1134" w:type="dxa"/>
            <w:tcBorders>
              <w:top w:val="nil"/>
              <w:left w:val="nil"/>
              <w:bottom w:val="single" w:sz="4" w:space="0" w:color="auto"/>
              <w:right w:val="single" w:sz="4" w:space="0" w:color="auto"/>
            </w:tcBorders>
            <w:shd w:val="clear" w:color="000000" w:fill="FFFFFF"/>
            <w:vAlign w:val="center"/>
            <w:hideMark/>
          </w:tcPr>
          <w:p w14:paraId="629A2D10"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c>
          <w:tcPr>
            <w:tcW w:w="1134" w:type="dxa"/>
            <w:tcBorders>
              <w:top w:val="nil"/>
              <w:left w:val="nil"/>
              <w:bottom w:val="single" w:sz="4" w:space="0" w:color="auto"/>
              <w:right w:val="single" w:sz="4" w:space="0" w:color="auto"/>
            </w:tcBorders>
            <w:shd w:val="clear" w:color="000000" w:fill="FFFFFF"/>
            <w:vAlign w:val="center"/>
            <w:hideMark/>
          </w:tcPr>
          <w:p w14:paraId="4FBFADB5"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r>
      <w:tr w:rsidR="003C63EF" w:rsidRPr="003C63EF" w14:paraId="1E1A8BF6" w14:textId="77777777" w:rsidTr="006B320C">
        <w:trPr>
          <w:gridAfter w:val="1"/>
          <w:wAfter w:w="12" w:type="dxa"/>
          <w:trHeight w:val="255"/>
        </w:trPr>
        <w:tc>
          <w:tcPr>
            <w:tcW w:w="3544" w:type="dxa"/>
            <w:vMerge/>
            <w:tcBorders>
              <w:top w:val="nil"/>
              <w:left w:val="single" w:sz="4" w:space="0" w:color="auto"/>
              <w:bottom w:val="single" w:sz="4" w:space="0" w:color="auto"/>
              <w:right w:val="single" w:sz="4" w:space="0" w:color="auto"/>
            </w:tcBorders>
            <w:vAlign w:val="center"/>
            <w:hideMark/>
          </w:tcPr>
          <w:p w14:paraId="19D9EE46"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3685" w:type="dxa"/>
            <w:tcBorders>
              <w:top w:val="nil"/>
              <w:left w:val="nil"/>
              <w:bottom w:val="single" w:sz="4" w:space="0" w:color="auto"/>
              <w:right w:val="single" w:sz="4" w:space="0" w:color="auto"/>
            </w:tcBorders>
            <w:shd w:val="clear" w:color="auto" w:fill="auto"/>
            <w:vAlign w:val="center"/>
            <w:hideMark/>
          </w:tcPr>
          <w:p w14:paraId="5896B7D7"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География</w:t>
            </w:r>
          </w:p>
        </w:tc>
        <w:tc>
          <w:tcPr>
            <w:tcW w:w="1134" w:type="dxa"/>
            <w:tcBorders>
              <w:top w:val="nil"/>
              <w:left w:val="nil"/>
              <w:bottom w:val="single" w:sz="4" w:space="0" w:color="auto"/>
              <w:right w:val="single" w:sz="4" w:space="0" w:color="auto"/>
            </w:tcBorders>
            <w:shd w:val="clear" w:color="000000" w:fill="FFFFFF"/>
            <w:vAlign w:val="center"/>
            <w:hideMark/>
          </w:tcPr>
          <w:p w14:paraId="291786BA"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c>
          <w:tcPr>
            <w:tcW w:w="1134" w:type="dxa"/>
            <w:tcBorders>
              <w:top w:val="nil"/>
              <w:left w:val="nil"/>
              <w:bottom w:val="single" w:sz="4" w:space="0" w:color="auto"/>
              <w:right w:val="single" w:sz="4" w:space="0" w:color="auto"/>
            </w:tcBorders>
            <w:shd w:val="clear" w:color="000000" w:fill="FFFFFF"/>
            <w:vAlign w:val="center"/>
            <w:hideMark/>
          </w:tcPr>
          <w:p w14:paraId="06985C53"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r>
      <w:tr w:rsidR="003C63EF" w:rsidRPr="003C63EF" w14:paraId="62485ACA" w14:textId="77777777" w:rsidTr="006B320C">
        <w:trPr>
          <w:gridAfter w:val="1"/>
          <w:wAfter w:w="12" w:type="dxa"/>
          <w:trHeight w:val="272"/>
        </w:trPr>
        <w:tc>
          <w:tcPr>
            <w:tcW w:w="3544" w:type="dxa"/>
            <w:vMerge w:val="restart"/>
            <w:tcBorders>
              <w:top w:val="nil"/>
              <w:left w:val="single" w:sz="4" w:space="0" w:color="auto"/>
              <w:bottom w:val="single" w:sz="4" w:space="0" w:color="auto"/>
              <w:right w:val="single" w:sz="4" w:space="0" w:color="auto"/>
            </w:tcBorders>
            <w:shd w:val="clear" w:color="auto" w:fill="auto"/>
            <w:vAlign w:val="center"/>
            <w:hideMark/>
          </w:tcPr>
          <w:p w14:paraId="7B780B7E"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Математика и информатика</w:t>
            </w:r>
          </w:p>
        </w:tc>
        <w:tc>
          <w:tcPr>
            <w:tcW w:w="3685" w:type="dxa"/>
            <w:tcBorders>
              <w:top w:val="nil"/>
              <w:left w:val="nil"/>
              <w:bottom w:val="single" w:sz="4" w:space="0" w:color="auto"/>
              <w:right w:val="single" w:sz="4" w:space="0" w:color="auto"/>
            </w:tcBorders>
            <w:shd w:val="clear" w:color="auto" w:fill="auto"/>
            <w:vAlign w:val="center"/>
            <w:hideMark/>
          </w:tcPr>
          <w:p w14:paraId="475DEAA4"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Математика</w:t>
            </w:r>
          </w:p>
        </w:tc>
        <w:tc>
          <w:tcPr>
            <w:tcW w:w="1134" w:type="dxa"/>
            <w:tcBorders>
              <w:top w:val="nil"/>
              <w:left w:val="nil"/>
              <w:bottom w:val="single" w:sz="4" w:space="0" w:color="auto"/>
              <w:right w:val="single" w:sz="4" w:space="0" w:color="auto"/>
            </w:tcBorders>
            <w:shd w:val="clear" w:color="000000" w:fill="FFFFFF"/>
            <w:vAlign w:val="center"/>
            <w:hideMark/>
          </w:tcPr>
          <w:p w14:paraId="78FF77CE"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5</w:t>
            </w:r>
          </w:p>
        </w:tc>
        <w:tc>
          <w:tcPr>
            <w:tcW w:w="1134" w:type="dxa"/>
            <w:tcBorders>
              <w:top w:val="nil"/>
              <w:left w:val="nil"/>
              <w:bottom w:val="single" w:sz="4" w:space="0" w:color="auto"/>
              <w:right w:val="single" w:sz="4" w:space="0" w:color="auto"/>
            </w:tcBorders>
            <w:shd w:val="clear" w:color="000000" w:fill="FFFFFF"/>
            <w:vAlign w:val="center"/>
            <w:hideMark/>
          </w:tcPr>
          <w:p w14:paraId="7BA41F0E"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5</w:t>
            </w:r>
          </w:p>
        </w:tc>
      </w:tr>
      <w:tr w:rsidR="003C63EF" w:rsidRPr="003C63EF" w14:paraId="610F5AC0" w14:textId="77777777" w:rsidTr="006B320C">
        <w:trPr>
          <w:gridAfter w:val="1"/>
          <w:wAfter w:w="12" w:type="dxa"/>
          <w:trHeight w:val="255"/>
        </w:trPr>
        <w:tc>
          <w:tcPr>
            <w:tcW w:w="3544" w:type="dxa"/>
            <w:vMerge/>
            <w:tcBorders>
              <w:top w:val="nil"/>
              <w:left w:val="single" w:sz="4" w:space="0" w:color="auto"/>
              <w:bottom w:val="single" w:sz="4" w:space="0" w:color="auto"/>
              <w:right w:val="single" w:sz="4" w:space="0" w:color="auto"/>
            </w:tcBorders>
            <w:vAlign w:val="center"/>
            <w:hideMark/>
          </w:tcPr>
          <w:p w14:paraId="0CCFD738"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3685" w:type="dxa"/>
            <w:tcBorders>
              <w:top w:val="nil"/>
              <w:left w:val="nil"/>
              <w:bottom w:val="single" w:sz="4" w:space="0" w:color="auto"/>
              <w:right w:val="single" w:sz="4" w:space="0" w:color="auto"/>
            </w:tcBorders>
            <w:shd w:val="clear" w:color="auto" w:fill="auto"/>
            <w:vAlign w:val="center"/>
            <w:hideMark/>
          </w:tcPr>
          <w:p w14:paraId="1C803F09"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Алгебра</w:t>
            </w:r>
          </w:p>
        </w:tc>
        <w:tc>
          <w:tcPr>
            <w:tcW w:w="1134" w:type="dxa"/>
            <w:tcBorders>
              <w:top w:val="nil"/>
              <w:left w:val="nil"/>
              <w:bottom w:val="single" w:sz="4" w:space="0" w:color="auto"/>
              <w:right w:val="single" w:sz="4" w:space="0" w:color="auto"/>
            </w:tcBorders>
            <w:shd w:val="clear" w:color="000000" w:fill="FFFFFF"/>
            <w:vAlign w:val="center"/>
            <w:hideMark/>
          </w:tcPr>
          <w:p w14:paraId="7EFEFEE1"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c>
          <w:tcPr>
            <w:tcW w:w="1134" w:type="dxa"/>
            <w:tcBorders>
              <w:top w:val="nil"/>
              <w:left w:val="nil"/>
              <w:bottom w:val="single" w:sz="4" w:space="0" w:color="auto"/>
              <w:right w:val="single" w:sz="4" w:space="0" w:color="auto"/>
            </w:tcBorders>
            <w:shd w:val="clear" w:color="000000" w:fill="FFFFFF"/>
            <w:vAlign w:val="center"/>
            <w:hideMark/>
          </w:tcPr>
          <w:p w14:paraId="1784E9F0"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r>
      <w:tr w:rsidR="003C63EF" w:rsidRPr="003C63EF" w14:paraId="21B43B8B" w14:textId="77777777" w:rsidTr="006B320C">
        <w:trPr>
          <w:gridAfter w:val="1"/>
          <w:wAfter w:w="12" w:type="dxa"/>
          <w:trHeight w:val="510"/>
        </w:trPr>
        <w:tc>
          <w:tcPr>
            <w:tcW w:w="3544" w:type="dxa"/>
            <w:vMerge/>
            <w:tcBorders>
              <w:top w:val="nil"/>
              <w:left w:val="single" w:sz="4" w:space="0" w:color="auto"/>
              <w:bottom w:val="single" w:sz="4" w:space="0" w:color="auto"/>
              <w:right w:val="single" w:sz="4" w:space="0" w:color="auto"/>
            </w:tcBorders>
            <w:vAlign w:val="center"/>
            <w:hideMark/>
          </w:tcPr>
          <w:p w14:paraId="25196B4B"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3685" w:type="dxa"/>
            <w:tcBorders>
              <w:top w:val="nil"/>
              <w:left w:val="nil"/>
              <w:bottom w:val="single" w:sz="4" w:space="0" w:color="auto"/>
              <w:right w:val="single" w:sz="4" w:space="0" w:color="auto"/>
            </w:tcBorders>
            <w:shd w:val="clear" w:color="auto" w:fill="auto"/>
            <w:vAlign w:val="center"/>
            <w:hideMark/>
          </w:tcPr>
          <w:p w14:paraId="5B35D32B"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Вероятность и статистика</w:t>
            </w:r>
          </w:p>
        </w:tc>
        <w:tc>
          <w:tcPr>
            <w:tcW w:w="1134" w:type="dxa"/>
            <w:tcBorders>
              <w:top w:val="nil"/>
              <w:left w:val="nil"/>
              <w:bottom w:val="single" w:sz="4" w:space="0" w:color="auto"/>
              <w:right w:val="single" w:sz="4" w:space="0" w:color="auto"/>
            </w:tcBorders>
            <w:shd w:val="clear" w:color="000000" w:fill="FFFFFF"/>
            <w:vAlign w:val="center"/>
            <w:hideMark/>
          </w:tcPr>
          <w:p w14:paraId="3AF2F7EE"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c>
          <w:tcPr>
            <w:tcW w:w="1134" w:type="dxa"/>
            <w:tcBorders>
              <w:top w:val="nil"/>
              <w:left w:val="nil"/>
              <w:bottom w:val="single" w:sz="4" w:space="0" w:color="auto"/>
              <w:right w:val="single" w:sz="4" w:space="0" w:color="auto"/>
            </w:tcBorders>
            <w:shd w:val="clear" w:color="000000" w:fill="FFFFFF"/>
            <w:vAlign w:val="center"/>
            <w:hideMark/>
          </w:tcPr>
          <w:p w14:paraId="161E411A"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r>
      <w:tr w:rsidR="003C63EF" w:rsidRPr="003C63EF" w14:paraId="312BAA58" w14:textId="77777777" w:rsidTr="006B320C">
        <w:trPr>
          <w:gridAfter w:val="1"/>
          <w:wAfter w:w="12" w:type="dxa"/>
          <w:trHeight w:val="187"/>
        </w:trPr>
        <w:tc>
          <w:tcPr>
            <w:tcW w:w="3544" w:type="dxa"/>
            <w:vMerge/>
            <w:tcBorders>
              <w:top w:val="nil"/>
              <w:left w:val="single" w:sz="4" w:space="0" w:color="auto"/>
              <w:bottom w:val="single" w:sz="4" w:space="0" w:color="auto"/>
              <w:right w:val="single" w:sz="4" w:space="0" w:color="auto"/>
            </w:tcBorders>
            <w:vAlign w:val="center"/>
            <w:hideMark/>
          </w:tcPr>
          <w:p w14:paraId="1A5D06B6"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3685" w:type="dxa"/>
            <w:tcBorders>
              <w:top w:val="nil"/>
              <w:left w:val="nil"/>
              <w:bottom w:val="single" w:sz="4" w:space="0" w:color="auto"/>
              <w:right w:val="single" w:sz="4" w:space="0" w:color="auto"/>
            </w:tcBorders>
            <w:shd w:val="clear" w:color="auto" w:fill="auto"/>
            <w:vAlign w:val="center"/>
            <w:hideMark/>
          </w:tcPr>
          <w:p w14:paraId="7DD724F8"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Геометрия</w:t>
            </w:r>
          </w:p>
        </w:tc>
        <w:tc>
          <w:tcPr>
            <w:tcW w:w="1134" w:type="dxa"/>
            <w:tcBorders>
              <w:top w:val="nil"/>
              <w:left w:val="nil"/>
              <w:bottom w:val="single" w:sz="4" w:space="0" w:color="auto"/>
              <w:right w:val="single" w:sz="4" w:space="0" w:color="auto"/>
            </w:tcBorders>
            <w:shd w:val="clear" w:color="000000" w:fill="FFFFFF"/>
            <w:vAlign w:val="center"/>
            <w:hideMark/>
          </w:tcPr>
          <w:p w14:paraId="41B2286B"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c>
          <w:tcPr>
            <w:tcW w:w="1134" w:type="dxa"/>
            <w:tcBorders>
              <w:top w:val="nil"/>
              <w:left w:val="nil"/>
              <w:bottom w:val="single" w:sz="4" w:space="0" w:color="auto"/>
              <w:right w:val="single" w:sz="4" w:space="0" w:color="auto"/>
            </w:tcBorders>
            <w:shd w:val="clear" w:color="000000" w:fill="FFFFFF"/>
            <w:vAlign w:val="center"/>
            <w:hideMark/>
          </w:tcPr>
          <w:p w14:paraId="6AC5611E"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r>
      <w:tr w:rsidR="003C63EF" w:rsidRPr="003C63EF" w14:paraId="57CDA2A3" w14:textId="77777777" w:rsidTr="006B320C">
        <w:trPr>
          <w:gridAfter w:val="1"/>
          <w:wAfter w:w="12" w:type="dxa"/>
          <w:trHeight w:val="255"/>
        </w:trPr>
        <w:tc>
          <w:tcPr>
            <w:tcW w:w="3544" w:type="dxa"/>
            <w:vMerge/>
            <w:tcBorders>
              <w:top w:val="nil"/>
              <w:left w:val="single" w:sz="4" w:space="0" w:color="auto"/>
              <w:bottom w:val="single" w:sz="4" w:space="0" w:color="auto"/>
              <w:right w:val="single" w:sz="4" w:space="0" w:color="auto"/>
            </w:tcBorders>
            <w:vAlign w:val="center"/>
            <w:hideMark/>
          </w:tcPr>
          <w:p w14:paraId="7332C1EA"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3685" w:type="dxa"/>
            <w:tcBorders>
              <w:top w:val="nil"/>
              <w:left w:val="nil"/>
              <w:bottom w:val="single" w:sz="4" w:space="0" w:color="auto"/>
              <w:right w:val="single" w:sz="4" w:space="0" w:color="auto"/>
            </w:tcBorders>
            <w:shd w:val="clear" w:color="auto" w:fill="auto"/>
            <w:vAlign w:val="center"/>
            <w:hideMark/>
          </w:tcPr>
          <w:p w14:paraId="7D4626F0"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Информатика</w:t>
            </w:r>
          </w:p>
        </w:tc>
        <w:tc>
          <w:tcPr>
            <w:tcW w:w="1134" w:type="dxa"/>
            <w:tcBorders>
              <w:top w:val="nil"/>
              <w:left w:val="nil"/>
              <w:bottom w:val="single" w:sz="4" w:space="0" w:color="auto"/>
              <w:right w:val="single" w:sz="4" w:space="0" w:color="auto"/>
            </w:tcBorders>
            <w:shd w:val="clear" w:color="000000" w:fill="FFFFFF"/>
            <w:vAlign w:val="center"/>
            <w:hideMark/>
          </w:tcPr>
          <w:p w14:paraId="0750CBFD"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c>
          <w:tcPr>
            <w:tcW w:w="1134" w:type="dxa"/>
            <w:tcBorders>
              <w:top w:val="nil"/>
              <w:left w:val="nil"/>
              <w:bottom w:val="single" w:sz="4" w:space="0" w:color="auto"/>
              <w:right w:val="single" w:sz="4" w:space="0" w:color="auto"/>
            </w:tcBorders>
            <w:shd w:val="clear" w:color="000000" w:fill="FFFFFF"/>
            <w:vAlign w:val="center"/>
            <w:hideMark/>
          </w:tcPr>
          <w:p w14:paraId="41AE53B2"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r>
      <w:tr w:rsidR="003C63EF" w:rsidRPr="003C63EF" w14:paraId="5EF26C25" w14:textId="77777777" w:rsidTr="006B320C">
        <w:trPr>
          <w:gridAfter w:val="1"/>
          <w:wAfter w:w="12" w:type="dxa"/>
          <w:trHeight w:val="960"/>
        </w:trPr>
        <w:tc>
          <w:tcPr>
            <w:tcW w:w="3544" w:type="dxa"/>
            <w:tcBorders>
              <w:top w:val="nil"/>
              <w:left w:val="single" w:sz="4" w:space="0" w:color="auto"/>
              <w:bottom w:val="single" w:sz="4" w:space="0" w:color="auto"/>
              <w:right w:val="single" w:sz="4" w:space="0" w:color="auto"/>
            </w:tcBorders>
            <w:shd w:val="clear" w:color="auto" w:fill="auto"/>
            <w:vAlign w:val="center"/>
            <w:hideMark/>
          </w:tcPr>
          <w:p w14:paraId="06E5324B"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Основы духовно-нравственной культуры народов России</w:t>
            </w:r>
          </w:p>
        </w:tc>
        <w:tc>
          <w:tcPr>
            <w:tcW w:w="3685" w:type="dxa"/>
            <w:tcBorders>
              <w:top w:val="nil"/>
              <w:left w:val="nil"/>
              <w:bottom w:val="single" w:sz="4" w:space="0" w:color="auto"/>
              <w:right w:val="single" w:sz="4" w:space="0" w:color="auto"/>
            </w:tcBorders>
            <w:shd w:val="clear" w:color="auto" w:fill="auto"/>
            <w:vAlign w:val="center"/>
            <w:hideMark/>
          </w:tcPr>
          <w:p w14:paraId="21C70A04"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ОДНКР</w:t>
            </w:r>
          </w:p>
        </w:tc>
        <w:tc>
          <w:tcPr>
            <w:tcW w:w="1134" w:type="dxa"/>
            <w:tcBorders>
              <w:top w:val="nil"/>
              <w:left w:val="nil"/>
              <w:bottom w:val="single" w:sz="4" w:space="0" w:color="auto"/>
              <w:right w:val="single" w:sz="4" w:space="0" w:color="auto"/>
            </w:tcBorders>
            <w:shd w:val="clear" w:color="000000" w:fill="FFFFFF"/>
            <w:vAlign w:val="center"/>
            <w:hideMark/>
          </w:tcPr>
          <w:p w14:paraId="6BD7F9B7"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c>
          <w:tcPr>
            <w:tcW w:w="1134" w:type="dxa"/>
            <w:tcBorders>
              <w:top w:val="nil"/>
              <w:left w:val="nil"/>
              <w:bottom w:val="single" w:sz="4" w:space="0" w:color="auto"/>
              <w:right w:val="single" w:sz="4" w:space="0" w:color="auto"/>
            </w:tcBorders>
            <w:shd w:val="clear" w:color="000000" w:fill="FFFFFF"/>
            <w:vAlign w:val="center"/>
            <w:hideMark/>
          </w:tcPr>
          <w:p w14:paraId="5793DF82"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r>
      <w:tr w:rsidR="003C63EF" w:rsidRPr="003C63EF" w14:paraId="340003AC" w14:textId="77777777" w:rsidTr="006B320C">
        <w:trPr>
          <w:gridAfter w:val="1"/>
          <w:wAfter w:w="12" w:type="dxa"/>
          <w:trHeight w:val="255"/>
        </w:trPr>
        <w:tc>
          <w:tcPr>
            <w:tcW w:w="3544" w:type="dxa"/>
            <w:vMerge w:val="restart"/>
            <w:tcBorders>
              <w:top w:val="nil"/>
              <w:left w:val="single" w:sz="4" w:space="0" w:color="auto"/>
              <w:bottom w:val="single" w:sz="4" w:space="0" w:color="auto"/>
              <w:right w:val="single" w:sz="4" w:space="0" w:color="auto"/>
            </w:tcBorders>
            <w:shd w:val="clear" w:color="auto" w:fill="auto"/>
            <w:vAlign w:val="center"/>
            <w:hideMark/>
          </w:tcPr>
          <w:p w14:paraId="152BB331"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Естественно-научные предметы</w:t>
            </w:r>
          </w:p>
        </w:tc>
        <w:tc>
          <w:tcPr>
            <w:tcW w:w="3685" w:type="dxa"/>
            <w:tcBorders>
              <w:top w:val="nil"/>
              <w:left w:val="nil"/>
              <w:bottom w:val="single" w:sz="4" w:space="0" w:color="auto"/>
              <w:right w:val="single" w:sz="4" w:space="0" w:color="auto"/>
            </w:tcBorders>
            <w:shd w:val="clear" w:color="auto" w:fill="auto"/>
            <w:vAlign w:val="center"/>
            <w:hideMark/>
          </w:tcPr>
          <w:p w14:paraId="488619EB"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Физика</w:t>
            </w:r>
          </w:p>
        </w:tc>
        <w:tc>
          <w:tcPr>
            <w:tcW w:w="1134" w:type="dxa"/>
            <w:tcBorders>
              <w:top w:val="nil"/>
              <w:left w:val="nil"/>
              <w:bottom w:val="single" w:sz="4" w:space="0" w:color="auto"/>
              <w:right w:val="single" w:sz="4" w:space="0" w:color="auto"/>
            </w:tcBorders>
            <w:shd w:val="clear" w:color="000000" w:fill="FFFFFF"/>
            <w:vAlign w:val="center"/>
            <w:hideMark/>
          </w:tcPr>
          <w:p w14:paraId="5B9D3246"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c>
          <w:tcPr>
            <w:tcW w:w="1134" w:type="dxa"/>
            <w:tcBorders>
              <w:top w:val="nil"/>
              <w:left w:val="nil"/>
              <w:bottom w:val="single" w:sz="4" w:space="0" w:color="auto"/>
              <w:right w:val="single" w:sz="4" w:space="0" w:color="auto"/>
            </w:tcBorders>
            <w:shd w:val="clear" w:color="000000" w:fill="FFFFFF"/>
            <w:vAlign w:val="center"/>
            <w:hideMark/>
          </w:tcPr>
          <w:p w14:paraId="389E8278"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r>
      <w:tr w:rsidR="003C63EF" w:rsidRPr="003C63EF" w14:paraId="527ABA74" w14:textId="77777777" w:rsidTr="006B320C">
        <w:trPr>
          <w:gridAfter w:val="1"/>
          <w:wAfter w:w="12" w:type="dxa"/>
          <w:trHeight w:val="297"/>
        </w:trPr>
        <w:tc>
          <w:tcPr>
            <w:tcW w:w="3544" w:type="dxa"/>
            <w:vMerge/>
            <w:tcBorders>
              <w:top w:val="nil"/>
              <w:left w:val="single" w:sz="4" w:space="0" w:color="auto"/>
              <w:bottom w:val="single" w:sz="4" w:space="0" w:color="auto"/>
              <w:right w:val="single" w:sz="4" w:space="0" w:color="auto"/>
            </w:tcBorders>
            <w:vAlign w:val="center"/>
            <w:hideMark/>
          </w:tcPr>
          <w:p w14:paraId="7F999B4C"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3685" w:type="dxa"/>
            <w:tcBorders>
              <w:top w:val="nil"/>
              <w:left w:val="nil"/>
              <w:bottom w:val="single" w:sz="4" w:space="0" w:color="auto"/>
              <w:right w:val="single" w:sz="4" w:space="0" w:color="auto"/>
            </w:tcBorders>
            <w:shd w:val="clear" w:color="auto" w:fill="auto"/>
            <w:vAlign w:val="center"/>
            <w:hideMark/>
          </w:tcPr>
          <w:p w14:paraId="42E7AD31"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Химия</w:t>
            </w:r>
          </w:p>
        </w:tc>
        <w:tc>
          <w:tcPr>
            <w:tcW w:w="1134" w:type="dxa"/>
            <w:tcBorders>
              <w:top w:val="nil"/>
              <w:left w:val="nil"/>
              <w:bottom w:val="single" w:sz="4" w:space="0" w:color="auto"/>
              <w:right w:val="single" w:sz="4" w:space="0" w:color="auto"/>
            </w:tcBorders>
            <w:shd w:val="clear" w:color="000000" w:fill="FFFFFF"/>
            <w:vAlign w:val="center"/>
            <w:hideMark/>
          </w:tcPr>
          <w:p w14:paraId="4CEC10EF"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c>
          <w:tcPr>
            <w:tcW w:w="1134" w:type="dxa"/>
            <w:tcBorders>
              <w:top w:val="nil"/>
              <w:left w:val="nil"/>
              <w:bottom w:val="single" w:sz="4" w:space="0" w:color="auto"/>
              <w:right w:val="single" w:sz="4" w:space="0" w:color="auto"/>
            </w:tcBorders>
            <w:shd w:val="clear" w:color="000000" w:fill="FFFFFF"/>
            <w:vAlign w:val="center"/>
            <w:hideMark/>
          </w:tcPr>
          <w:p w14:paraId="17527C64"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r>
      <w:tr w:rsidR="003C63EF" w:rsidRPr="003C63EF" w14:paraId="37BA6667" w14:textId="77777777" w:rsidTr="006B320C">
        <w:trPr>
          <w:gridAfter w:val="1"/>
          <w:wAfter w:w="12" w:type="dxa"/>
          <w:trHeight w:val="255"/>
        </w:trPr>
        <w:tc>
          <w:tcPr>
            <w:tcW w:w="3544" w:type="dxa"/>
            <w:vMerge/>
            <w:tcBorders>
              <w:top w:val="nil"/>
              <w:left w:val="single" w:sz="4" w:space="0" w:color="auto"/>
              <w:bottom w:val="single" w:sz="4" w:space="0" w:color="auto"/>
              <w:right w:val="single" w:sz="4" w:space="0" w:color="auto"/>
            </w:tcBorders>
            <w:vAlign w:val="center"/>
            <w:hideMark/>
          </w:tcPr>
          <w:p w14:paraId="494FE1D6"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3685" w:type="dxa"/>
            <w:tcBorders>
              <w:top w:val="nil"/>
              <w:left w:val="nil"/>
              <w:bottom w:val="single" w:sz="4" w:space="0" w:color="auto"/>
              <w:right w:val="single" w:sz="4" w:space="0" w:color="auto"/>
            </w:tcBorders>
            <w:shd w:val="clear" w:color="auto" w:fill="auto"/>
            <w:vAlign w:val="center"/>
            <w:hideMark/>
          </w:tcPr>
          <w:p w14:paraId="1897A596"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Биология</w:t>
            </w:r>
          </w:p>
        </w:tc>
        <w:tc>
          <w:tcPr>
            <w:tcW w:w="1134" w:type="dxa"/>
            <w:tcBorders>
              <w:top w:val="nil"/>
              <w:left w:val="nil"/>
              <w:bottom w:val="single" w:sz="4" w:space="0" w:color="auto"/>
              <w:right w:val="single" w:sz="4" w:space="0" w:color="auto"/>
            </w:tcBorders>
            <w:shd w:val="clear" w:color="000000" w:fill="FFFFFF"/>
            <w:vAlign w:val="center"/>
            <w:hideMark/>
          </w:tcPr>
          <w:p w14:paraId="0CB832FA"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c>
          <w:tcPr>
            <w:tcW w:w="1134" w:type="dxa"/>
            <w:tcBorders>
              <w:top w:val="nil"/>
              <w:left w:val="nil"/>
              <w:bottom w:val="single" w:sz="4" w:space="0" w:color="auto"/>
              <w:right w:val="single" w:sz="4" w:space="0" w:color="auto"/>
            </w:tcBorders>
            <w:shd w:val="clear" w:color="000000" w:fill="FFFFFF"/>
            <w:vAlign w:val="center"/>
            <w:hideMark/>
          </w:tcPr>
          <w:p w14:paraId="11885F3D"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r>
      <w:tr w:rsidR="003C63EF" w:rsidRPr="003C63EF" w14:paraId="33F29A38" w14:textId="77777777" w:rsidTr="006B320C">
        <w:trPr>
          <w:gridAfter w:val="1"/>
          <w:wAfter w:w="12" w:type="dxa"/>
          <w:trHeight w:val="255"/>
        </w:trPr>
        <w:tc>
          <w:tcPr>
            <w:tcW w:w="3544" w:type="dxa"/>
            <w:vMerge w:val="restart"/>
            <w:tcBorders>
              <w:top w:val="nil"/>
              <w:left w:val="single" w:sz="4" w:space="0" w:color="auto"/>
              <w:bottom w:val="single" w:sz="4" w:space="0" w:color="auto"/>
              <w:right w:val="single" w:sz="4" w:space="0" w:color="auto"/>
            </w:tcBorders>
            <w:shd w:val="clear" w:color="auto" w:fill="auto"/>
            <w:vAlign w:val="center"/>
            <w:hideMark/>
          </w:tcPr>
          <w:p w14:paraId="04F73C96"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Искусство</w:t>
            </w:r>
          </w:p>
        </w:tc>
        <w:tc>
          <w:tcPr>
            <w:tcW w:w="3685" w:type="dxa"/>
            <w:tcBorders>
              <w:top w:val="nil"/>
              <w:left w:val="nil"/>
              <w:bottom w:val="single" w:sz="4" w:space="0" w:color="auto"/>
              <w:right w:val="single" w:sz="4" w:space="0" w:color="auto"/>
            </w:tcBorders>
            <w:shd w:val="clear" w:color="auto" w:fill="auto"/>
            <w:vAlign w:val="center"/>
            <w:hideMark/>
          </w:tcPr>
          <w:p w14:paraId="1BDBFEB1"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Музыка</w:t>
            </w:r>
          </w:p>
        </w:tc>
        <w:tc>
          <w:tcPr>
            <w:tcW w:w="1134" w:type="dxa"/>
            <w:tcBorders>
              <w:top w:val="nil"/>
              <w:left w:val="nil"/>
              <w:bottom w:val="single" w:sz="4" w:space="0" w:color="auto"/>
              <w:right w:val="single" w:sz="4" w:space="0" w:color="auto"/>
            </w:tcBorders>
            <w:shd w:val="clear" w:color="000000" w:fill="FFFFFF"/>
            <w:vAlign w:val="center"/>
            <w:hideMark/>
          </w:tcPr>
          <w:p w14:paraId="61C6889E"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c>
          <w:tcPr>
            <w:tcW w:w="1134" w:type="dxa"/>
            <w:tcBorders>
              <w:top w:val="nil"/>
              <w:left w:val="nil"/>
              <w:bottom w:val="single" w:sz="4" w:space="0" w:color="auto"/>
              <w:right w:val="single" w:sz="4" w:space="0" w:color="auto"/>
            </w:tcBorders>
            <w:shd w:val="clear" w:color="000000" w:fill="FFFFFF"/>
            <w:vAlign w:val="center"/>
            <w:hideMark/>
          </w:tcPr>
          <w:p w14:paraId="1873F7B5"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r>
      <w:tr w:rsidR="003C63EF" w:rsidRPr="003C63EF" w14:paraId="6AA7308B" w14:textId="77777777" w:rsidTr="006B320C">
        <w:trPr>
          <w:gridAfter w:val="1"/>
          <w:wAfter w:w="12" w:type="dxa"/>
          <w:trHeight w:val="510"/>
        </w:trPr>
        <w:tc>
          <w:tcPr>
            <w:tcW w:w="3544" w:type="dxa"/>
            <w:vMerge/>
            <w:tcBorders>
              <w:top w:val="nil"/>
              <w:left w:val="single" w:sz="4" w:space="0" w:color="auto"/>
              <w:bottom w:val="single" w:sz="4" w:space="0" w:color="auto"/>
              <w:right w:val="single" w:sz="4" w:space="0" w:color="auto"/>
            </w:tcBorders>
            <w:vAlign w:val="center"/>
            <w:hideMark/>
          </w:tcPr>
          <w:p w14:paraId="7D132A69"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3685" w:type="dxa"/>
            <w:tcBorders>
              <w:top w:val="nil"/>
              <w:left w:val="nil"/>
              <w:bottom w:val="single" w:sz="4" w:space="0" w:color="auto"/>
              <w:right w:val="single" w:sz="4" w:space="0" w:color="auto"/>
            </w:tcBorders>
            <w:shd w:val="clear" w:color="auto" w:fill="auto"/>
            <w:vAlign w:val="center"/>
            <w:hideMark/>
          </w:tcPr>
          <w:p w14:paraId="634EF6B4"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Изобразительное искусство</w:t>
            </w:r>
          </w:p>
        </w:tc>
        <w:tc>
          <w:tcPr>
            <w:tcW w:w="1134" w:type="dxa"/>
            <w:tcBorders>
              <w:top w:val="nil"/>
              <w:left w:val="nil"/>
              <w:bottom w:val="single" w:sz="4" w:space="0" w:color="auto"/>
              <w:right w:val="single" w:sz="4" w:space="0" w:color="auto"/>
            </w:tcBorders>
            <w:shd w:val="clear" w:color="000000" w:fill="FFFFFF"/>
            <w:vAlign w:val="center"/>
            <w:hideMark/>
          </w:tcPr>
          <w:p w14:paraId="675B3B45"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c>
          <w:tcPr>
            <w:tcW w:w="1134" w:type="dxa"/>
            <w:tcBorders>
              <w:top w:val="nil"/>
              <w:left w:val="nil"/>
              <w:bottom w:val="single" w:sz="4" w:space="0" w:color="auto"/>
              <w:right w:val="single" w:sz="4" w:space="0" w:color="auto"/>
            </w:tcBorders>
            <w:shd w:val="clear" w:color="000000" w:fill="FFFFFF"/>
            <w:vAlign w:val="center"/>
            <w:hideMark/>
          </w:tcPr>
          <w:p w14:paraId="31FDA4C7"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r>
      <w:tr w:rsidR="003C63EF" w:rsidRPr="003C63EF" w14:paraId="5350EFF1" w14:textId="77777777" w:rsidTr="006B320C">
        <w:trPr>
          <w:gridAfter w:val="1"/>
          <w:wAfter w:w="12" w:type="dxa"/>
          <w:trHeight w:val="285"/>
        </w:trPr>
        <w:tc>
          <w:tcPr>
            <w:tcW w:w="3544" w:type="dxa"/>
            <w:tcBorders>
              <w:top w:val="nil"/>
              <w:left w:val="single" w:sz="4" w:space="0" w:color="auto"/>
              <w:bottom w:val="single" w:sz="4" w:space="0" w:color="auto"/>
              <w:right w:val="single" w:sz="4" w:space="0" w:color="auto"/>
            </w:tcBorders>
            <w:shd w:val="clear" w:color="auto" w:fill="auto"/>
            <w:vAlign w:val="center"/>
            <w:hideMark/>
          </w:tcPr>
          <w:p w14:paraId="2AFE44ED"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Технология</w:t>
            </w:r>
          </w:p>
        </w:tc>
        <w:tc>
          <w:tcPr>
            <w:tcW w:w="3685" w:type="dxa"/>
            <w:tcBorders>
              <w:top w:val="nil"/>
              <w:left w:val="nil"/>
              <w:bottom w:val="single" w:sz="4" w:space="0" w:color="auto"/>
              <w:right w:val="single" w:sz="4" w:space="0" w:color="auto"/>
            </w:tcBorders>
            <w:shd w:val="clear" w:color="auto" w:fill="auto"/>
            <w:vAlign w:val="center"/>
            <w:hideMark/>
          </w:tcPr>
          <w:p w14:paraId="77A6F84F"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Технология</w:t>
            </w:r>
          </w:p>
        </w:tc>
        <w:tc>
          <w:tcPr>
            <w:tcW w:w="1134" w:type="dxa"/>
            <w:tcBorders>
              <w:top w:val="nil"/>
              <w:left w:val="nil"/>
              <w:bottom w:val="single" w:sz="4" w:space="0" w:color="auto"/>
              <w:right w:val="single" w:sz="4" w:space="0" w:color="auto"/>
            </w:tcBorders>
            <w:shd w:val="clear" w:color="000000" w:fill="FFFFFF"/>
            <w:vAlign w:val="center"/>
            <w:hideMark/>
          </w:tcPr>
          <w:p w14:paraId="5B90E216"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2</w:t>
            </w:r>
          </w:p>
        </w:tc>
        <w:tc>
          <w:tcPr>
            <w:tcW w:w="1134" w:type="dxa"/>
            <w:tcBorders>
              <w:top w:val="nil"/>
              <w:left w:val="nil"/>
              <w:bottom w:val="single" w:sz="4" w:space="0" w:color="auto"/>
              <w:right w:val="single" w:sz="4" w:space="0" w:color="auto"/>
            </w:tcBorders>
            <w:shd w:val="clear" w:color="000000" w:fill="FFFFFF"/>
            <w:vAlign w:val="center"/>
            <w:hideMark/>
          </w:tcPr>
          <w:p w14:paraId="603E5BB4"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2</w:t>
            </w:r>
          </w:p>
        </w:tc>
      </w:tr>
      <w:tr w:rsidR="003C63EF" w:rsidRPr="003C63EF" w14:paraId="65948D81" w14:textId="77777777" w:rsidTr="006B320C">
        <w:trPr>
          <w:gridAfter w:val="1"/>
          <w:wAfter w:w="12" w:type="dxa"/>
          <w:trHeight w:val="193"/>
        </w:trPr>
        <w:tc>
          <w:tcPr>
            <w:tcW w:w="3544" w:type="dxa"/>
            <w:vMerge w:val="restart"/>
            <w:tcBorders>
              <w:top w:val="nil"/>
              <w:left w:val="single" w:sz="4" w:space="0" w:color="auto"/>
              <w:bottom w:val="single" w:sz="4" w:space="0" w:color="auto"/>
              <w:right w:val="single" w:sz="4" w:space="0" w:color="auto"/>
            </w:tcBorders>
            <w:shd w:val="clear" w:color="auto" w:fill="auto"/>
            <w:vAlign w:val="center"/>
            <w:hideMark/>
          </w:tcPr>
          <w:p w14:paraId="6311CB70"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Физическая культура и основы безопасности жизнедеятельности</w:t>
            </w:r>
          </w:p>
        </w:tc>
        <w:tc>
          <w:tcPr>
            <w:tcW w:w="3685" w:type="dxa"/>
            <w:tcBorders>
              <w:top w:val="nil"/>
              <w:left w:val="nil"/>
              <w:bottom w:val="single" w:sz="4" w:space="0" w:color="auto"/>
              <w:right w:val="single" w:sz="4" w:space="0" w:color="auto"/>
            </w:tcBorders>
            <w:shd w:val="clear" w:color="auto" w:fill="auto"/>
            <w:vAlign w:val="center"/>
            <w:hideMark/>
          </w:tcPr>
          <w:p w14:paraId="3CB66E31"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Физическая культура</w:t>
            </w:r>
          </w:p>
        </w:tc>
        <w:tc>
          <w:tcPr>
            <w:tcW w:w="1134" w:type="dxa"/>
            <w:tcBorders>
              <w:top w:val="nil"/>
              <w:left w:val="nil"/>
              <w:bottom w:val="single" w:sz="4" w:space="0" w:color="auto"/>
              <w:right w:val="single" w:sz="4" w:space="0" w:color="auto"/>
            </w:tcBorders>
            <w:shd w:val="clear" w:color="000000" w:fill="FFFFFF"/>
            <w:vAlign w:val="center"/>
            <w:hideMark/>
          </w:tcPr>
          <w:p w14:paraId="3DAE13DC"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2</w:t>
            </w:r>
          </w:p>
        </w:tc>
        <w:tc>
          <w:tcPr>
            <w:tcW w:w="1134" w:type="dxa"/>
            <w:tcBorders>
              <w:top w:val="nil"/>
              <w:left w:val="nil"/>
              <w:bottom w:val="single" w:sz="4" w:space="0" w:color="auto"/>
              <w:right w:val="single" w:sz="4" w:space="0" w:color="auto"/>
            </w:tcBorders>
            <w:shd w:val="clear" w:color="000000" w:fill="FFFFFF"/>
            <w:vAlign w:val="center"/>
            <w:hideMark/>
          </w:tcPr>
          <w:p w14:paraId="5A3CB264"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2</w:t>
            </w:r>
          </w:p>
        </w:tc>
      </w:tr>
      <w:tr w:rsidR="003C63EF" w:rsidRPr="003C63EF" w14:paraId="554AB629" w14:textId="77777777" w:rsidTr="006B320C">
        <w:trPr>
          <w:gridAfter w:val="1"/>
          <w:wAfter w:w="12" w:type="dxa"/>
          <w:trHeight w:val="523"/>
        </w:trPr>
        <w:tc>
          <w:tcPr>
            <w:tcW w:w="3544" w:type="dxa"/>
            <w:vMerge/>
            <w:tcBorders>
              <w:top w:val="nil"/>
              <w:left w:val="single" w:sz="4" w:space="0" w:color="auto"/>
              <w:bottom w:val="single" w:sz="4" w:space="0" w:color="auto"/>
              <w:right w:val="single" w:sz="4" w:space="0" w:color="auto"/>
            </w:tcBorders>
            <w:vAlign w:val="center"/>
            <w:hideMark/>
          </w:tcPr>
          <w:p w14:paraId="0F056C47"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3685" w:type="dxa"/>
            <w:tcBorders>
              <w:top w:val="nil"/>
              <w:left w:val="nil"/>
              <w:bottom w:val="single" w:sz="4" w:space="0" w:color="auto"/>
              <w:right w:val="single" w:sz="4" w:space="0" w:color="auto"/>
            </w:tcBorders>
            <w:shd w:val="clear" w:color="auto" w:fill="auto"/>
            <w:vAlign w:val="center"/>
            <w:hideMark/>
          </w:tcPr>
          <w:p w14:paraId="5E178E2C"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Основы безопасности жизнедеятельности</w:t>
            </w:r>
          </w:p>
        </w:tc>
        <w:tc>
          <w:tcPr>
            <w:tcW w:w="1134" w:type="dxa"/>
            <w:tcBorders>
              <w:top w:val="nil"/>
              <w:left w:val="nil"/>
              <w:bottom w:val="single" w:sz="4" w:space="0" w:color="auto"/>
              <w:right w:val="single" w:sz="4" w:space="0" w:color="auto"/>
            </w:tcBorders>
            <w:shd w:val="clear" w:color="000000" w:fill="FFFFFF"/>
            <w:vAlign w:val="center"/>
            <w:hideMark/>
          </w:tcPr>
          <w:p w14:paraId="48B61888"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c>
          <w:tcPr>
            <w:tcW w:w="1134" w:type="dxa"/>
            <w:tcBorders>
              <w:top w:val="nil"/>
              <w:left w:val="nil"/>
              <w:bottom w:val="single" w:sz="4" w:space="0" w:color="auto"/>
              <w:right w:val="single" w:sz="4" w:space="0" w:color="auto"/>
            </w:tcBorders>
            <w:shd w:val="clear" w:color="000000" w:fill="FFFFFF"/>
            <w:vAlign w:val="center"/>
            <w:hideMark/>
          </w:tcPr>
          <w:p w14:paraId="0CD7FE7D"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r>
      <w:tr w:rsidR="003C63EF" w:rsidRPr="003C63EF" w14:paraId="17A79E4C" w14:textId="77777777" w:rsidTr="006B320C">
        <w:trPr>
          <w:gridAfter w:val="1"/>
          <w:wAfter w:w="12" w:type="dxa"/>
          <w:trHeight w:val="263"/>
        </w:trPr>
        <w:tc>
          <w:tcPr>
            <w:tcW w:w="722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14:paraId="2E3B17F1"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ИТОГО</w:t>
            </w:r>
          </w:p>
        </w:tc>
        <w:tc>
          <w:tcPr>
            <w:tcW w:w="1134" w:type="dxa"/>
            <w:tcBorders>
              <w:top w:val="nil"/>
              <w:left w:val="nil"/>
              <w:bottom w:val="single" w:sz="4" w:space="0" w:color="auto"/>
              <w:right w:val="single" w:sz="4" w:space="0" w:color="auto"/>
            </w:tcBorders>
            <w:shd w:val="clear" w:color="000000" w:fill="FFFFFF"/>
            <w:vAlign w:val="center"/>
            <w:hideMark/>
          </w:tcPr>
          <w:p w14:paraId="2C12323F"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27</w:t>
            </w:r>
          </w:p>
        </w:tc>
        <w:tc>
          <w:tcPr>
            <w:tcW w:w="1134" w:type="dxa"/>
            <w:tcBorders>
              <w:top w:val="nil"/>
              <w:left w:val="nil"/>
              <w:bottom w:val="single" w:sz="4" w:space="0" w:color="auto"/>
              <w:right w:val="single" w:sz="4" w:space="0" w:color="auto"/>
            </w:tcBorders>
            <w:shd w:val="clear" w:color="000000" w:fill="FFFFFF"/>
            <w:vAlign w:val="center"/>
            <w:hideMark/>
          </w:tcPr>
          <w:p w14:paraId="511E6F7B"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29</w:t>
            </w:r>
          </w:p>
        </w:tc>
      </w:tr>
      <w:tr w:rsidR="003C63EF" w:rsidRPr="003C63EF" w14:paraId="3D66E50A" w14:textId="77777777" w:rsidTr="006B320C">
        <w:trPr>
          <w:trHeight w:val="510"/>
        </w:trPr>
        <w:tc>
          <w:tcPr>
            <w:tcW w:w="9509"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14709092"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lastRenderedPageBreak/>
              <w:t>Часть, формируемая участниками образовательных отношений</w:t>
            </w:r>
          </w:p>
        </w:tc>
      </w:tr>
      <w:tr w:rsidR="003C63EF" w:rsidRPr="003C63EF" w14:paraId="15F2478E" w14:textId="77777777" w:rsidTr="006B320C">
        <w:trPr>
          <w:gridAfter w:val="1"/>
          <w:wAfter w:w="12" w:type="dxa"/>
          <w:trHeight w:val="473"/>
        </w:trPr>
        <w:tc>
          <w:tcPr>
            <w:tcW w:w="3544" w:type="dxa"/>
            <w:vMerge w:val="restart"/>
            <w:tcBorders>
              <w:top w:val="nil"/>
              <w:left w:val="single" w:sz="4" w:space="0" w:color="auto"/>
              <w:bottom w:val="single" w:sz="4" w:space="0" w:color="auto"/>
              <w:right w:val="single" w:sz="4" w:space="0" w:color="auto"/>
            </w:tcBorders>
            <w:shd w:val="clear" w:color="auto" w:fill="auto"/>
            <w:vAlign w:val="center"/>
            <w:hideMark/>
          </w:tcPr>
          <w:p w14:paraId="2F6D8CB9"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Математика и информатика</w:t>
            </w:r>
          </w:p>
        </w:tc>
        <w:tc>
          <w:tcPr>
            <w:tcW w:w="3685" w:type="dxa"/>
            <w:tcBorders>
              <w:top w:val="nil"/>
              <w:left w:val="nil"/>
              <w:bottom w:val="single" w:sz="4" w:space="0" w:color="auto"/>
              <w:right w:val="single" w:sz="4" w:space="0" w:color="auto"/>
            </w:tcBorders>
            <w:shd w:val="clear" w:color="auto" w:fill="auto"/>
            <w:vAlign w:val="center"/>
            <w:hideMark/>
          </w:tcPr>
          <w:p w14:paraId="18BC51C0"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 xml:space="preserve">Алгебра углубленный уровень </w:t>
            </w:r>
          </w:p>
        </w:tc>
        <w:tc>
          <w:tcPr>
            <w:tcW w:w="1134" w:type="dxa"/>
            <w:tcBorders>
              <w:top w:val="nil"/>
              <w:left w:val="nil"/>
              <w:bottom w:val="single" w:sz="4" w:space="0" w:color="auto"/>
              <w:right w:val="single" w:sz="4" w:space="0" w:color="auto"/>
            </w:tcBorders>
            <w:shd w:val="clear" w:color="000000" w:fill="FFFFFF"/>
            <w:vAlign w:val="center"/>
            <w:hideMark/>
          </w:tcPr>
          <w:p w14:paraId="0B99039A"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c>
          <w:tcPr>
            <w:tcW w:w="1134" w:type="dxa"/>
            <w:tcBorders>
              <w:top w:val="nil"/>
              <w:left w:val="nil"/>
              <w:bottom w:val="single" w:sz="4" w:space="0" w:color="auto"/>
              <w:right w:val="single" w:sz="4" w:space="0" w:color="auto"/>
            </w:tcBorders>
            <w:shd w:val="clear" w:color="000000" w:fill="FFFFFF"/>
            <w:vAlign w:val="center"/>
            <w:hideMark/>
          </w:tcPr>
          <w:p w14:paraId="082BDE0D"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r>
      <w:tr w:rsidR="003C63EF" w:rsidRPr="003C63EF" w14:paraId="5387C018" w14:textId="77777777" w:rsidTr="006B320C">
        <w:trPr>
          <w:gridAfter w:val="1"/>
          <w:wAfter w:w="12" w:type="dxa"/>
          <w:trHeight w:val="255"/>
        </w:trPr>
        <w:tc>
          <w:tcPr>
            <w:tcW w:w="3544" w:type="dxa"/>
            <w:vMerge/>
            <w:tcBorders>
              <w:top w:val="nil"/>
              <w:left w:val="single" w:sz="4" w:space="0" w:color="auto"/>
              <w:bottom w:val="single" w:sz="4" w:space="0" w:color="auto"/>
              <w:right w:val="single" w:sz="4" w:space="0" w:color="auto"/>
            </w:tcBorders>
            <w:vAlign w:val="center"/>
            <w:hideMark/>
          </w:tcPr>
          <w:p w14:paraId="0AAFDA39" w14:textId="77777777" w:rsidR="003C63EF" w:rsidRPr="003C63EF" w:rsidRDefault="003C63EF" w:rsidP="003C63EF">
            <w:pPr>
              <w:spacing w:after="0" w:line="240" w:lineRule="auto"/>
              <w:jc w:val="both"/>
              <w:rPr>
                <w:rFonts w:ascii="Times New Roman" w:hAnsi="Times New Roman"/>
                <w:sz w:val="28"/>
                <w:szCs w:val="28"/>
                <w:lang w:val="ru-RU" w:eastAsia="x-none"/>
              </w:rPr>
            </w:pPr>
          </w:p>
        </w:tc>
        <w:tc>
          <w:tcPr>
            <w:tcW w:w="3685" w:type="dxa"/>
            <w:tcBorders>
              <w:top w:val="nil"/>
              <w:left w:val="nil"/>
              <w:bottom w:val="single" w:sz="4" w:space="0" w:color="auto"/>
              <w:right w:val="single" w:sz="4" w:space="0" w:color="auto"/>
            </w:tcBorders>
            <w:shd w:val="clear" w:color="auto" w:fill="auto"/>
            <w:vAlign w:val="center"/>
            <w:hideMark/>
          </w:tcPr>
          <w:p w14:paraId="175362B3"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Информатика</w:t>
            </w:r>
          </w:p>
        </w:tc>
        <w:tc>
          <w:tcPr>
            <w:tcW w:w="1134" w:type="dxa"/>
            <w:tcBorders>
              <w:top w:val="nil"/>
              <w:left w:val="nil"/>
              <w:bottom w:val="single" w:sz="4" w:space="0" w:color="auto"/>
              <w:right w:val="single" w:sz="4" w:space="0" w:color="auto"/>
            </w:tcBorders>
            <w:shd w:val="clear" w:color="000000" w:fill="FFFFFF"/>
            <w:vAlign w:val="center"/>
            <w:hideMark/>
          </w:tcPr>
          <w:p w14:paraId="74FE2406"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c>
          <w:tcPr>
            <w:tcW w:w="1134" w:type="dxa"/>
            <w:tcBorders>
              <w:top w:val="nil"/>
              <w:left w:val="nil"/>
              <w:bottom w:val="single" w:sz="4" w:space="0" w:color="auto"/>
              <w:right w:val="single" w:sz="4" w:space="0" w:color="auto"/>
            </w:tcBorders>
            <w:shd w:val="clear" w:color="000000" w:fill="FFFFFF"/>
            <w:vAlign w:val="center"/>
            <w:hideMark/>
          </w:tcPr>
          <w:p w14:paraId="54B8E075"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r>
      <w:tr w:rsidR="003C63EF" w:rsidRPr="003C63EF" w14:paraId="589D6918" w14:textId="77777777" w:rsidTr="006B320C">
        <w:trPr>
          <w:gridAfter w:val="1"/>
          <w:wAfter w:w="12" w:type="dxa"/>
          <w:trHeight w:val="255"/>
        </w:trPr>
        <w:tc>
          <w:tcPr>
            <w:tcW w:w="3544" w:type="dxa"/>
            <w:tcBorders>
              <w:top w:val="nil"/>
              <w:left w:val="single" w:sz="4" w:space="0" w:color="auto"/>
              <w:bottom w:val="single" w:sz="4" w:space="0" w:color="auto"/>
              <w:right w:val="single" w:sz="4" w:space="0" w:color="auto"/>
            </w:tcBorders>
            <w:shd w:val="clear" w:color="auto" w:fill="auto"/>
            <w:vAlign w:val="center"/>
            <w:hideMark/>
          </w:tcPr>
          <w:p w14:paraId="19E13F86"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 </w:t>
            </w:r>
          </w:p>
        </w:tc>
        <w:tc>
          <w:tcPr>
            <w:tcW w:w="3685" w:type="dxa"/>
            <w:tcBorders>
              <w:top w:val="nil"/>
              <w:left w:val="nil"/>
              <w:bottom w:val="single" w:sz="4" w:space="0" w:color="auto"/>
              <w:right w:val="single" w:sz="4" w:space="0" w:color="auto"/>
            </w:tcBorders>
            <w:shd w:val="clear" w:color="auto" w:fill="auto"/>
            <w:vAlign w:val="center"/>
            <w:hideMark/>
          </w:tcPr>
          <w:p w14:paraId="714EB33F"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История России. Всеобщая история</w:t>
            </w:r>
          </w:p>
        </w:tc>
        <w:tc>
          <w:tcPr>
            <w:tcW w:w="1134" w:type="dxa"/>
            <w:tcBorders>
              <w:top w:val="nil"/>
              <w:left w:val="nil"/>
              <w:bottom w:val="single" w:sz="4" w:space="0" w:color="auto"/>
              <w:right w:val="single" w:sz="4" w:space="0" w:color="auto"/>
            </w:tcBorders>
            <w:shd w:val="clear" w:color="000000" w:fill="FFFFFF"/>
            <w:vAlign w:val="center"/>
            <w:hideMark/>
          </w:tcPr>
          <w:p w14:paraId="733F613C"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 </w:t>
            </w:r>
          </w:p>
        </w:tc>
        <w:tc>
          <w:tcPr>
            <w:tcW w:w="1134" w:type="dxa"/>
            <w:tcBorders>
              <w:top w:val="nil"/>
              <w:left w:val="nil"/>
              <w:bottom w:val="single" w:sz="4" w:space="0" w:color="auto"/>
              <w:right w:val="single" w:sz="4" w:space="0" w:color="auto"/>
            </w:tcBorders>
            <w:shd w:val="clear" w:color="000000" w:fill="FFFFFF"/>
            <w:vAlign w:val="center"/>
            <w:hideMark/>
          </w:tcPr>
          <w:p w14:paraId="6182239F"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 </w:t>
            </w:r>
          </w:p>
        </w:tc>
      </w:tr>
      <w:tr w:rsidR="003C63EF" w:rsidRPr="003C63EF" w14:paraId="6F96DE09" w14:textId="77777777" w:rsidTr="006B320C">
        <w:trPr>
          <w:gridAfter w:val="1"/>
          <w:wAfter w:w="12" w:type="dxa"/>
          <w:trHeight w:val="520"/>
        </w:trPr>
        <w:tc>
          <w:tcPr>
            <w:tcW w:w="3544" w:type="dxa"/>
            <w:tcBorders>
              <w:top w:val="nil"/>
              <w:left w:val="single" w:sz="4" w:space="0" w:color="auto"/>
              <w:bottom w:val="single" w:sz="4" w:space="0" w:color="auto"/>
              <w:right w:val="single" w:sz="4" w:space="0" w:color="auto"/>
            </w:tcBorders>
            <w:shd w:val="clear" w:color="auto" w:fill="auto"/>
            <w:vAlign w:val="center"/>
            <w:hideMark/>
          </w:tcPr>
          <w:p w14:paraId="29D5B1DC"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 xml:space="preserve">Иностранные языки  </w:t>
            </w:r>
          </w:p>
        </w:tc>
        <w:tc>
          <w:tcPr>
            <w:tcW w:w="3685" w:type="dxa"/>
            <w:tcBorders>
              <w:top w:val="nil"/>
              <w:left w:val="nil"/>
              <w:bottom w:val="single" w:sz="4" w:space="0" w:color="auto"/>
              <w:right w:val="single" w:sz="4" w:space="0" w:color="auto"/>
            </w:tcBorders>
            <w:shd w:val="clear" w:color="auto" w:fill="auto"/>
            <w:vAlign w:val="center"/>
            <w:hideMark/>
          </w:tcPr>
          <w:p w14:paraId="06150D3B"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Второй иностранный язык (немецкий)</w:t>
            </w:r>
          </w:p>
        </w:tc>
        <w:tc>
          <w:tcPr>
            <w:tcW w:w="1134" w:type="dxa"/>
            <w:tcBorders>
              <w:top w:val="nil"/>
              <w:left w:val="nil"/>
              <w:bottom w:val="single" w:sz="4" w:space="0" w:color="auto"/>
              <w:right w:val="single" w:sz="4" w:space="0" w:color="auto"/>
            </w:tcBorders>
            <w:shd w:val="clear" w:color="000000" w:fill="FFFFFF"/>
            <w:vAlign w:val="center"/>
            <w:hideMark/>
          </w:tcPr>
          <w:p w14:paraId="70A94EC5"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c>
          <w:tcPr>
            <w:tcW w:w="1134" w:type="dxa"/>
            <w:tcBorders>
              <w:top w:val="nil"/>
              <w:left w:val="nil"/>
              <w:bottom w:val="single" w:sz="4" w:space="0" w:color="auto"/>
              <w:right w:val="single" w:sz="4" w:space="0" w:color="auto"/>
            </w:tcBorders>
            <w:shd w:val="clear" w:color="000000" w:fill="FFFFFF"/>
            <w:vAlign w:val="center"/>
            <w:hideMark/>
          </w:tcPr>
          <w:p w14:paraId="2A3FE091"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r>
      <w:tr w:rsidR="003C63EF" w:rsidRPr="003C63EF" w14:paraId="6C277BAE" w14:textId="77777777" w:rsidTr="006B320C">
        <w:trPr>
          <w:gridAfter w:val="1"/>
          <w:wAfter w:w="12" w:type="dxa"/>
          <w:trHeight w:val="556"/>
        </w:trPr>
        <w:tc>
          <w:tcPr>
            <w:tcW w:w="3544" w:type="dxa"/>
            <w:tcBorders>
              <w:top w:val="nil"/>
              <w:left w:val="single" w:sz="4" w:space="0" w:color="auto"/>
              <w:bottom w:val="single" w:sz="4" w:space="0" w:color="auto"/>
              <w:right w:val="single" w:sz="4" w:space="0" w:color="auto"/>
            </w:tcBorders>
            <w:shd w:val="clear" w:color="auto" w:fill="auto"/>
            <w:vAlign w:val="center"/>
            <w:hideMark/>
          </w:tcPr>
          <w:p w14:paraId="09D0E46D"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Физическая культура и ОБЖ</w:t>
            </w:r>
          </w:p>
        </w:tc>
        <w:tc>
          <w:tcPr>
            <w:tcW w:w="3685" w:type="dxa"/>
            <w:tcBorders>
              <w:top w:val="nil"/>
              <w:left w:val="nil"/>
              <w:bottom w:val="single" w:sz="4" w:space="0" w:color="auto"/>
              <w:right w:val="single" w:sz="4" w:space="0" w:color="auto"/>
            </w:tcBorders>
            <w:shd w:val="clear" w:color="auto" w:fill="auto"/>
            <w:vAlign w:val="center"/>
            <w:hideMark/>
          </w:tcPr>
          <w:p w14:paraId="2DD7E578"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Физическая культура</w:t>
            </w:r>
          </w:p>
        </w:tc>
        <w:tc>
          <w:tcPr>
            <w:tcW w:w="1134" w:type="dxa"/>
            <w:tcBorders>
              <w:top w:val="nil"/>
              <w:left w:val="nil"/>
              <w:bottom w:val="single" w:sz="4" w:space="0" w:color="auto"/>
              <w:right w:val="single" w:sz="4" w:space="0" w:color="auto"/>
            </w:tcBorders>
            <w:shd w:val="clear" w:color="auto" w:fill="auto"/>
            <w:vAlign w:val="center"/>
            <w:hideMark/>
          </w:tcPr>
          <w:p w14:paraId="4E8AE517"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1</w:t>
            </w:r>
          </w:p>
        </w:tc>
        <w:tc>
          <w:tcPr>
            <w:tcW w:w="1134" w:type="dxa"/>
            <w:tcBorders>
              <w:top w:val="nil"/>
              <w:left w:val="nil"/>
              <w:bottom w:val="single" w:sz="4" w:space="0" w:color="auto"/>
              <w:right w:val="single" w:sz="4" w:space="0" w:color="auto"/>
            </w:tcBorders>
            <w:shd w:val="clear" w:color="auto" w:fill="auto"/>
            <w:vAlign w:val="center"/>
            <w:hideMark/>
          </w:tcPr>
          <w:p w14:paraId="41837B8C" w14:textId="77777777" w:rsidR="003C63EF" w:rsidRPr="003C63EF" w:rsidRDefault="003C63EF" w:rsidP="003C63EF">
            <w:pPr>
              <w:spacing w:after="0" w:line="240" w:lineRule="auto"/>
              <w:jc w:val="both"/>
              <w:rPr>
                <w:rFonts w:ascii="Times New Roman" w:hAnsi="Times New Roman"/>
                <w:sz w:val="28"/>
                <w:szCs w:val="28"/>
                <w:lang w:val="ru-RU" w:eastAsia="x-none"/>
              </w:rPr>
            </w:pPr>
            <w:r w:rsidRPr="003C63EF">
              <w:rPr>
                <w:rFonts w:ascii="Times New Roman" w:hAnsi="Times New Roman"/>
                <w:sz w:val="28"/>
                <w:szCs w:val="28"/>
                <w:lang w:val="ru-RU" w:eastAsia="x-none"/>
              </w:rPr>
              <w:t>0</w:t>
            </w:r>
          </w:p>
        </w:tc>
      </w:tr>
      <w:tr w:rsidR="003C63EF" w:rsidRPr="003C63EF" w14:paraId="13803E3F" w14:textId="77777777" w:rsidTr="006B320C">
        <w:trPr>
          <w:gridAfter w:val="1"/>
          <w:wAfter w:w="12" w:type="dxa"/>
          <w:trHeight w:val="266"/>
        </w:trPr>
        <w:tc>
          <w:tcPr>
            <w:tcW w:w="722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1C0A98A"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ИТОГО</w:t>
            </w:r>
          </w:p>
        </w:tc>
        <w:tc>
          <w:tcPr>
            <w:tcW w:w="1134" w:type="dxa"/>
            <w:tcBorders>
              <w:top w:val="nil"/>
              <w:left w:val="nil"/>
              <w:bottom w:val="single" w:sz="4" w:space="0" w:color="auto"/>
              <w:right w:val="single" w:sz="4" w:space="0" w:color="auto"/>
            </w:tcBorders>
            <w:shd w:val="clear" w:color="000000" w:fill="FFFFFF"/>
            <w:vAlign w:val="center"/>
            <w:hideMark/>
          </w:tcPr>
          <w:p w14:paraId="1734D932"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2</w:t>
            </w:r>
          </w:p>
        </w:tc>
        <w:tc>
          <w:tcPr>
            <w:tcW w:w="1134" w:type="dxa"/>
            <w:tcBorders>
              <w:top w:val="nil"/>
              <w:left w:val="nil"/>
              <w:bottom w:val="single" w:sz="4" w:space="0" w:color="auto"/>
              <w:right w:val="single" w:sz="4" w:space="0" w:color="auto"/>
            </w:tcBorders>
            <w:shd w:val="clear" w:color="000000" w:fill="FFFFFF"/>
            <w:vAlign w:val="center"/>
            <w:hideMark/>
          </w:tcPr>
          <w:p w14:paraId="617D0045"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1</w:t>
            </w:r>
          </w:p>
        </w:tc>
      </w:tr>
      <w:tr w:rsidR="003C63EF" w:rsidRPr="003C63EF" w14:paraId="0C7F53F0" w14:textId="77777777" w:rsidTr="006B320C">
        <w:trPr>
          <w:gridAfter w:val="1"/>
          <w:wAfter w:w="12" w:type="dxa"/>
          <w:trHeight w:val="255"/>
        </w:trPr>
        <w:tc>
          <w:tcPr>
            <w:tcW w:w="722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9E0AEEF"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Максимально допустимая недельная нагрузка</w:t>
            </w:r>
          </w:p>
        </w:tc>
        <w:tc>
          <w:tcPr>
            <w:tcW w:w="1134" w:type="dxa"/>
            <w:tcBorders>
              <w:top w:val="nil"/>
              <w:left w:val="nil"/>
              <w:bottom w:val="single" w:sz="4" w:space="0" w:color="auto"/>
              <w:right w:val="single" w:sz="4" w:space="0" w:color="auto"/>
            </w:tcBorders>
            <w:shd w:val="clear" w:color="000000" w:fill="FFFFFF"/>
            <w:vAlign w:val="center"/>
            <w:hideMark/>
          </w:tcPr>
          <w:p w14:paraId="7BA3DB91"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29</w:t>
            </w:r>
          </w:p>
        </w:tc>
        <w:tc>
          <w:tcPr>
            <w:tcW w:w="1134" w:type="dxa"/>
            <w:tcBorders>
              <w:top w:val="nil"/>
              <w:left w:val="nil"/>
              <w:bottom w:val="single" w:sz="4" w:space="0" w:color="auto"/>
              <w:right w:val="single" w:sz="4" w:space="0" w:color="auto"/>
            </w:tcBorders>
            <w:shd w:val="clear" w:color="000000" w:fill="FFFFFF"/>
            <w:vAlign w:val="center"/>
            <w:hideMark/>
          </w:tcPr>
          <w:p w14:paraId="582B3439"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30</w:t>
            </w:r>
          </w:p>
        </w:tc>
      </w:tr>
      <w:tr w:rsidR="003C63EF" w:rsidRPr="003C63EF" w14:paraId="716EBD14" w14:textId="77777777" w:rsidTr="006B320C">
        <w:trPr>
          <w:gridAfter w:val="1"/>
          <w:wAfter w:w="12" w:type="dxa"/>
          <w:trHeight w:val="376"/>
        </w:trPr>
        <w:tc>
          <w:tcPr>
            <w:tcW w:w="7229" w:type="dxa"/>
            <w:gridSpan w:val="2"/>
            <w:tcBorders>
              <w:top w:val="nil"/>
              <w:left w:val="single" w:sz="4" w:space="0" w:color="auto"/>
              <w:bottom w:val="single" w:sz="4" w:space="0" w:color="auto"/>
              <w:right w:val="single" w:sz="4" w:space="0" w:color="auto"/>
            </w:tcBorders>
            <w:shd w:val="clear" w:color="auto" w:fill="auto"/>
            <w:vAlign w:val="center"/>
            <w:hideMark/>
          </w:tcPr>
          <w:p w14:paraId="0BC3E0E1" w14:textId="77777777" w:rsidR="003C63EF" w:rsidRPr="003C63EF" w:rsidRDefault="003C63EF" w:rsidP="003C63EF">
            <w:pPr>
              <w:spacing w:after="0" w:line="240" w:lineRule="auto"/>
              <w:jc w:val="both"/>
              <w:rPr>
                <w:rFonts w:ascii="Times New Roman" w:hAnsi="Times New Roman"/>
                <w:b/>
                <w:bCs/>
                <w:sz w:val="28"/>
                <w:szCs w:val="28"/>
                <w:lang w:val="ru-RU" w:eastAsia="x-none"/>
              </w:rPr>
            </w:pPr>
          </w:p>
        </w:tc>
        <w:tc>
          <w:tcPr>
            <w:tcW w:w="1134" w:type="dxa"/>
            <w:tcBorders>
              <w:top w:val="nil"/>
              <w:left w:val="nil"/>
              <w:bottom w:val="single" w:sz="4" w:space="0" w:color="auto"/>
              <w:right w:val="single" w:sz="4" w:space="0" w:color="auto"/>
            </w:tcBorders>
            <w:shd w:val="clear" w:color="000000" w:fill="FFFFFF"/>
            <w:vAlign w:val="center"/>
            <w:hideMark/>
          </w:tcPr>
          <w:p w14:paraId="7496BE2C"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986</w:t>
            </w:r>
          </w:p>
        </w:tc>
        <w:tc>
          <w:tcPr>
            <w:tcW w:w="1134" w:type="dxa"/>
            <w:tcBorders>
              <w:top w:val="nil"/>
              <w:left w:val="nil"/>
              <w:bottom w:val="single" w:sz="4" w:space="0" w:color="auto"/>
              <w:right w:val="single" w:sz="4" w:space="0" w:color="auto"/>
            </w:tcBorders>
            <w:shd w:val="clear" w:color="000000" w:fill="FFFFFF"/>
            <w:vAlign w:val="center"/>
            <w:hideMark/>
          </w:tcPr>
          <w:p w14:paraId="560AA527" w14:textId="77777777" w:rsidR="003C63EF" w:rsidRPr="003C63EF" w:rsidRDefault="003C63EF" w:rsidP="003C63EF">
            <w:pPr>
              <w:spacing w:after="0" w:line="240" w:lineRule="auto"/>
              <w:jc w:val="both"/>
              <w:rPr>
                <w:rFonts w:ascii="Times New Roman" w:hAnsi="Times New Roman"/>
                <w:b/>
                <w:bCs/>
                <w:sz w:val="28"/>
                <w:szCs w:val="28"/>
                <w:lang w:val="ru-RU" w:eastAsia="x-none"/>
              </w:rPr>
            </w:pPr>
            <w:r w:rsidRPr="003C63EF">
              <w:rPr>
                <w:rFonts w:ascii="Times New Roman" w:hAnsi="Times New Roman"/>
                <w:b/>
                <w:bCs/>
                <w:sz w:val="28"/>
                <w:szCs w:val="28"/>
                <w:lang w:val="ru-RU" w:eastAsia="x-none"/>
              </w:rPr>
              <w:t>1020</w:t>
            </w:r>
          </w:p>
        </w:tc>
      </w:tr>
    </w:tbl>
    <w:p w14:paraId="4058A865" w14:textId="77777777" w:rsidR="003C63EF" w:rsidRPr="003C63EF" w:rsidRDefault="003C63EF" w:rsidP="003C63EF">
      <w:pPr>
        <w:spacing w:after="0" w:line="240" w:lineRule="auto"/>
        <w:ind w:firstLine="709"/>
        <w:jc w:val="both"/>
        <w:rPr>
          <w:rFonts w:ascii="Times New Roman" w:hAnsi="Times New Roman"/>
          <w:b/>
          <w:sz w:val="28"/>
          <w:szCs w:val="28"/>
          <w:lang w:val="ru-RU" w:eastAsia="x-none" w:bidi="ru-RU"/>
        </w:rPr>
      </w:pPr>
    </w:p>
    <w:p w14:paraId="2440F58C" w14:textId="062AA6DB" w:rsidR="003C63EF" w:rsidRPr="003C63EF" w:rsidRDefault="003C63EF" w:rsidP="003C63EF">
      <w:pPr>
        <w:spacing w:after="0" w:line="240" w:lineRule="auto"/>
        <w:ind w:firstLine="709"/>
        <w:jc w:val="both"/>
        <w:rPr>
          <w:rFonts w:ascii="Times New Roman" w:hAnsi="Times New Roman"/>
          <w:sz w:val="28"/>
          <w:szCs w:val="28"/>
          <w:lang w:val="ru-RU" w:eastAsia="x-none" w:bidi="ru-RU"/>
        </w:rPr>
      </w:pPr>
      <w:r w:rsidRPr="003C63EF">
        <w:rPr>
          <w:rFonts w:ascii="Times New Roman" w:hAnsi="Times New Roman"/>
          <w:sz w:val="28"/>
          <w:szCs w:val="28"/>
          <w:lang w:val="ru-RU" w:eastAsia="x-none" w:bidi="ru-RU"/>
        </w:rPr>
        <w:t>Годовой учебный план учитывает требование ФГОС ООО об объеме количества учебных занятий за 5-летний период освоения ООП ООО, который не может составлять  не менее 5058 академических часов и более 5848 академических часов в соответствии с требованиями к организации образовательного процесса к учебной нагрузке при 5-дневной учебной неделе, предусмотренными </w:t>
      </w:r>
      <w:hyperlink r:id="rId15" w:anchor="/document/99/573500115/XA00LVA2M9/" w:history="1">
        <w:r w:rsidRPr="003C63EF">
          <w:rPr>
            <w:rStyle w:val="a4"/>
            <w:rFonts w:ascii="Times New Roman" w:hAnsi="Times New Roman"/>
            <w:color w:val="auto"/>
            <w:sz w:val="28"/>
            <w:szCs w:val="28"/>
            <w:lang w:eastAsia="x-none" w:bidi="ru-RU"/>
          </w:rPr>
          <w:t>Гигиеническими</w:t>
        </w:r>
        <w:r>
          <w:rPr>
            <w:rStyle w:val="a4"/>
            <w:rFonts w:ascii="Times New Roman" w:hAnsi="Times New Roman"/>
            <w:color w:val="auto"/>
            <w:sz w:val="28"/>
            <w:szCs w:val="28"/>
            <w:lang w:eastAsia="x-none" w:bidi="ru-RU"/>
          </w:rPr>
          <w:t xml:space="preserve"> </w:t>
        </w:r>
        <w:r w:rsidRPr="003C63EF">
          <w:rPr>
            <w:rStyle w:val="a4"/>
            <w:rFonts w:ascii="Times New Roman" w:hAnsi="Times New Roman"/>
            <w:color w:val="auto"/>
            <w:sz w:val="28"/>
            <w:szCs w:val="28"/>
            <w:lang w:eastAsia="x-none" w:bidi="ru-RU"/>
          </w:rPr>
          <w:t>нормативами</w:t>
        </w:r>
      </w:hyperlink>
      <w:r w:rsidRPr="003C63EF">
        <w:rPr>
          <w:rFonts w:ascii="Times New Roman" w:hAnsi="Times New Roman"/>
          <w:sz w:val="28"/>
          <w:szCs w:val="28"/>
          <w:lang w:val="ru-RU" w:eastAsia="x-none" w:bidi="ru-RU"/>
        </w:rPr>
        <w:t> и </w:t>
      </w:r>
      <w:hyperlink r:id="rId16" w:anchor="/document/99/566085656/XA00LVS2MC/" w:history="1">
        <w:r w:rsidRPr="003C63EF">
          <w:rPr>
            <w:rStyle w:val="a4"/>
            <w:rFonts w:ascii="Times New Roman" w:hAnsi="Times New Roman"/>
            <w:color w:val="auto"/>
            <w:sz w:val="28"/>
            <w:szCs w:val="28"/>
            <w:lang w:eastAsia="x-none" w:bidi="ru-RU"/>
          </w:rPr>
          <w:t>Санитарно-эпидемиологическими требованиями</w:t>
        </w:r>
      </w:hyperlink>
      <w:r w:rsidRPr="003C63EF">
        <w:rPr>
          <w:rFonts w:ascii="Times New Roman" w:hAnsi="Times New Roman"/>
          <w:sz w:val="28"/>
          <w:szCs w:val="28"/>
          <w:lang w:val="ru-RU" w:eastAsia="x-none" w:bidi="ru-RU"/>
        </w:rPr>
        <w:t>.</w:t>
      </w:r>
    </w:p>
    <w:p w14:paraId="2E0BD666" w14:textId="46A47796" w:rsidR="00134744" w:rsidRPr="00CA4934" w:rsidRDefault="000749D9" w:rsidP="005B1125">
      <w:pPr>
        <w:spacing w:after="0" w:line="240" w:lineRule="auto"/>
        <w:ind w:firstLine="709"/>
        <w:jc w:val="both"/>
        <w:rPr>
          <w:rFonts w:ascii="Times New Roman" w:hAnsi="Times New Roman"/>
          <w:sz w:val="28"/>
          <w:szCs w:val="28"/>
          <w:lang w:val="ru-RU" w:eastAsia="x-none"/>
        </w:rPr>
      </w:pPr>
      <w:r>
        <w:rPr>
          <w:rFonts w:ascii="Times New Roman" w:hAnsi="Times New Roman"/>
          <w:sz w:val="28"/>
          <w:szCs w:val="28"/>
          <w:lang w:val="ru-RU" w:eastAsia="x-none"/>
        </w:rPr>
        <w:t>У</w:t>
      </w:r>
      <w:r w:rsidR="00134744" w:rsidRPr="00CA4934">
        <w:rPr>
          <w:rFonts w:ascii="Times New Roman" w:hAnsi="Times New Roman"/>
          <w:sz w:val="28"/>
          <w:szCs w:val="28"/>
          <w:lang w:val="ru-RU" w:eastAsia="x-none"/>
        </w:rPr>
        <w:t xml:space="preserve">чебный план </w:t>
      </w:r>
      <w:r>
        <w:rPr>
          <w:rFonts w:ascii="Times New Roman" w:hAnsi="Times New Roman"/>
          <w:sz w:val="28"/>
          <w:szCs w:val="28"/>
          <w:lang w:val="ru-RU" w:eastAsia="x-none"/>
        </w:rPr>
        <w:t xml:space="preserve">Лицея им. Г. Ф. Атякшева </w:t>
      </w:r>
      <w:r w:rsidR="00134744" w:rsidRPr="00CA4934">
        <w:rPr>
          <w:rFonts w:ascii="Times New Roman" w:hAnsi="Times New Roman"/>
          <w:sz w:val="28"/>
          <w:szCs w:val="28"/>
          <w:lang w:val="ru-RU" w:eastAsia="x-none"/>
        </w:rPr>
        <w:t>обеспечивает реализацию требований ФГОС ООО, определяет общие рамки отбора учебного материала, формирования перечня результатов образования и организации образовательной деятельности.</w:t>
      </w:r>
    </w:p>
    <w:p w14:paraId="172CD283" w14:textId="403FADE1" w:rsidR="00134744" w:rsidRPr="00CA4934" w:rsidRDefault="000749D9" w:rsidP="005B1125">
      <w:pPr>
        <w:spacing w:after="0" w:line="240" w:lineRule="auto"/>
        <w:ind w:firstLine="709"/>
        <w:jc w:val="both"/>
        <w:rPr>
          <w:rFonts w:ascii="Times New Roman" w:hAnsi="Times New Roman"/>
          <w:sz w:val="28"/>
          <w:szCs w:val="28"/>
          <w:lang w:val="ru-RU" w:eastAsia="x-none"/>
        </w:rPr>
      </w:pPr>
      <w:r>
        <w:rPr>
          <w:rFonts w:ascii="Times New Roman" w:hAnsi="Times New Roman"/>
          <w:sz w:val="28"/>
          <w:szCs w:val="28"/>
          <w:lang w:val="ru-RU" w:eastAsia="x-none"/>
        </w:rPr>
        <w:t>У</w:t>
      </w:r>
      <w:r w:rsidR="00134744" w:rsidRPr="00CA4934">
        <w:rPr>
          <w:rFonts w:ascii="Times New Roman" w:hAnsi="Times New Roman"/>
          <w:sz w:val="28"/>
          <w:szCs w:val="28"/>
          <w:lang w:val="ru-RU" w:eastAsia="x-none"/>
        </w:rPr>
        <w:t>чебный план:</w:t>
      </w:r>
    </w:p>
    <w:p w14:paraId="2D949BB2" w14:textId="77777777" w:rsidR="00134744" w:rsidRPr="00CA4934" w:rsidRDefault="00134744" w:rsidP="005B1125">
      <w:pPr>
        <w:spacing w:after="0" w:line="240" w:lineRule="auto"/>
        <w:ind w:firstLine="709"/>
        <w:jc w:val="both"/>
        <w:rPr>
          <w:rFonts w:ascii="Times New Roman" w:hAnsi="Times New Roman"/>
          <w:sz w:val="28"/>
          <w:szCs w:val="28"/>
          <w:lang w:val="ru-RU" w:eastAsia="x-none"/>
        </w:rPr>
      </w:pPr>
      <w:r w:rsidRPr="00CA4934">
        <w:rPr>
          <w:rFonts w:ascii="Times New Roman" w:hAnsi="Times New Roman"/>
          <w:sz w:val="28"/>
          <w:szCs w:val="28"/>
          <w:lang w:val="ru-RU" w:eastAsia="x-none"/>
        </w:rPr>
        <w:t xml:space="preserve">фиксирует максимальный </w:t>
      </w:r>
      <w:r w:rsidR="00CA100B" w:rsidRPr="00CA4934">
        <w:rPr>
          <w:rFonts w:ascii="Times New Roman" w:hAnsi="Times New Roman"/>
          <w:sz w:val="28"/>
          <w:szCs w:val="28"/>
          <w:lang w:val="ru-RU" w:eastAsia="x-none"/>
        </w:rPr>
        <w:t>объём</w:t>
      </w:r>
      <w:r w:rsidRPr="00CA4934">
        <w:rPr>
          <w:rFonts w:ascii="Times New Roman" w:hAnsi="Times New Roman"/>
          <w:sz w:val="28"/>
          <w:szCs w:val="28"/>
          <w:lang w:val="ru-RU" w:eastAsia="x-none"/>
        </w:rPr>
        <w:t xml:space="preserve"> учебной нагрузки обучающихся;</w:t>
      </w:r>
    </w:p>
    <w:p w14:paraId="3925C6AB" w14:textId="77777777" w:rsidR="00134744" w:rsidRPr="00CA4934" w:rsidRDefault="00134744" w:rsidP="005B1125">
      <w:pPr>
        <w:spacing w:after="0" w:line="240" w:lineRule="auto"/>
        <w:ind w:firstLine="709"/>
        <w:jc w:val="both"/>
        <w:rPr>
          <w:rFonts w:ascii="Times New Roman" w:hAnsi="Times New Roman"/>
          <w:sz w:val="28"/>
          <w:szCs w:val="28"/>
          <w:lang w:val="ru-RU" w:eastAsia="x-none"/>
        </w:rPr>
      </w:pPr>
      <w:r w:rsidRPr="00CA4934">
        <w:rPr>
          <w:rFonts w:ascii="Times New Roman" w:hAnsi="Times New Roman"/>
          <w:sz w:val="28"/>
          <w:szCs w:val="28"/>
          <w:lang w:val="ru-RU" w:eastAsia="x-none"/>
        </w:rPr>
        <w:t>определяет (регламентирует) перечень учебных предметов, курсов и время, отводимое на их освоение и организацию;</w:t>
      </w:r>
    </w:p>
    <w:p w14:paraId="79436123" w14:textId="77777777" w:rsidR="00134744" w:rsidRPr="00CA4934" w:rsidRDefault="00134744" w:rsidP="005B1125">
      <w:pPr>
        <w:spacing w:after="0" w:line="240" w:lineRule="auto"/>
        <w:ind w:firstLine="709"/>
        <w:jc w:val="both"/>
        <w:rPr>
          <w:rFonts w:ascii="Times New Roman" w:hAnsi="Times New Roman"/>
          <w:sz w:val="28"/>
          <w:szCs w:val="28"/>
          <w:lang w:val="ru-RU" w:eastAsia="x-none"/>
        </w:rPr>
      </w:pPr>
      <w:r w:rsidRPr="00CA4934">
        <w:rPr>
          <w:rFonts w:ascii="Times New Roman" w:hAnsi="Times New Roman"/>
          <w:sz w:val="28"/>
          <w:szCs w:val="28"/>
          <w:lang w:val="ru-RU" w:eastAsia="x-none"/>
        </w:rPr>
        <w:t>распределяет учебные предметы, курсы, модули по классам и учебным годам.</w:t>
      </w:r>
    </w:p>
    <w:p w14:paraId="7B04270B" w14:textId="65FE7238" w:rsidR="00134744" w:rsidRPr="00CA4934" w:rsidRDefault="00134744" w:rsidP="005B1125">
      <w:pPr>
        <w:spacing w:after="0" w:line="240" w:lineRule="auto"/>
        <w:ind w:firstLine="709"/>
        <w:jc w:val="both"/>
        <w:rPr>
          <w:rFonts w:ascii="Times New Roman" w:hAnsi="Times New Roman"/>
          <w:sz w:val="28"/>
          <w:szCs w:val="28"/>
          <w:lang w:val="ru-RU" w:eastAsia="x-none"/>
        </w:rPr>
      </w:pPr>
      <w:r w:rsidRPr="00CA4934">
        <w:rPr>
          <w:rFonts w:ascii="Times New Roman" w:hAnsi="Times New Roman"/>
          <w:sz w:val="28"/>
          <w:szCs w:val="28"/>
          <w:lang w:val="ru-RU" w:eastAsia="x-none"/>
        </w:rPr>
        <w:t>Вариативность содержания образовательных программ основного общего образования реализуется через возможность формирования программ основного общего образования различного уровня сложности и направленности</w:t>
      </w:r>
      <w:r w:rsidR="00CA4934" w:rsidRPr="00CA4934">
        <w:rPr>
          <w:rFonts w:ascii="Times New Roman" w:hAnsi="Times New Roman"/>
          <w:sz w:val="28"/>
          <w:szCs w:val="28"/>
          <w:lang w:val="ru-RU" w:eastAsia="x-none"/>
        </w:rPr>
        <w:t xml:space="preserve"> </w:t>
      </w:r>
      <w:r w:rsidRPr="00CA4934">
        <w:rPr>
          <w:rFonts w:ascii="Times New Roman" w:hAnsi="Times New Roman"/>
          <w:sz w:val="28"/>
          <w:szCs w:val="28"/>
          <w:lang w:val="ru-RU" w:eastAsia="x-none"/>
        </w:rPr>
        <w:t>с учетом образовательных потребностей и способностей обучающихся, включая одаренных детей и детей с ОВЗ.</w:t>
      </w:r>
    </w:p>
    <w:p w14:paraId="741B6D8E" w14:textId="33D67DCA" w:rsidR="00134744" w:rsidRDefault="00134744" w:rsidP="000749D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уммарный объём домашнего задания по всем предметам для каждого класса не должен превышать продолжительности выполнения 2 часа – для 5 класса,</w:t>
      </w:r>
      <w:r w:rsidR="00CA4934"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2,5 часа – для 6-8 классов, 3,5 часа – для 9-11 классов. Образовательной организацией осуществляется координация и контроль объёма домашнего задания </w:t>
      </w:r>
      <w:r w:rsidR="00BC1B3F" w:rsidRPr="00CA4934">
        <w:rPr>
          <w:rFonts w:ascii="Times New Roman" w:eastAsia="SchoolBookSanPin" w:hAnsi="Times New Roman"/>
          <w:sz w:val="28"/>
          <w:szCs w:val="28"/>
          <w:lang w:val="ru-RU"/>
        </w:rPr>
        <w:t>обучающихся</w:t>
      </w:r>
      <w:r w:rsidR="00BC1B3F"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аждого класса по всем предметам в соответствии с санитарными нормами.</w:t>
      </w:r>
    </w:p>
    <w:p w14:paraId="0603FEF1" w14:textId="77777777" w:rsidR="000749D9" w:rsidRDefault="000749D9" w:rsidP="000749D9">
      <w:pPr>
        <w:spacing w:after="0" w:line="240" w:lineRule="auto"/>
        <w:ind w:firstLine="709"/>
        <w:jc w:val="center"/>
        <w:rPr>
          <w:rFonts w:ascii="Times New Roman" w:eastAsia="SchoolBookSanPin" w:hAnsi="Times New Roman"/>
          <w:b/>
          <w:sz w:val="28"/>
          <w:szCs w:val="28"/>
          <w:lang w:val="ru-RU"/>
        </w:rPr>
      </w:pPr>
    </w:p>
    <w:p w14:paraId="7B5275CC" w14:textId="5CA5F688" w:rsidR="000749D9" w:rsidRDefault="000749D9" w:rsidP="000749D9">
      <w:pPr>
        <w:spacing w:after="0" w:line="240" w:lineRule="auto"/>
        <w:ind w:firstLine="709"/>
        <w:jc w:val="center"/>
        <w:rPr>
          <w:rFonts w:ascii="Times New Roman" w:eastAsia="SchoolBookSanPin" w:hAnsi="Times New Roman"/>
          <w:b/>
          <w:sz w:val="28"/>
          <w:szCs w:val="28"/>
          <w:lang w:val="ru-RU"/>
        </w:rPr>
      </w:pPr>
      <w:r w:rsidRPr="000749D9">
        <w:rPr>
          <w:rFonts w:ascii="Times New Roman" w:eastAsia="SchoolBookSanPin" w:hAnsi="Times New Roman"/>
          <w:b/>
          <w:sz w:val="28"/>
          <w:szCs w:val="28"/>
          <w:lang w:val="ru-RU"/>
        </w:rPr>
        <w:t>Календарный учебный график</w:t>
      </w:r>
    </w:p>
    <w:p w14:paraId="359692C9" w14:textId="77777777" w:rsidR="000749D9" w:rsidRDefault="000749D9" w:rsidP="000749D9">
      <w:pPr>
        <w:widowControl/>
        <w:spacing w:after="0" w:line="240" w:lineRule="auto"/>
        <w:jc w:val="center"/>
        <w:rPr>
          <w:rFonts w:ascii="Times New Roman" w:eastAsia="Times New Roman" w:hAnsi="Times New Roman"/>
          <w:b/>
          <w:bCs/>
          <w:color w:val="000000"/>
          <w:sz w:val="28"/>
          <w:szCs w:val="28"/>
          <w:lang w:val="ru-RU"/>
        </w:rPr>
      </w:pPr>
    </w:p>
    <w:p w14:paraId="157DB86E" w14:textId="37EA60F6" w:rsidR="000749D9" w:rsidRPr="000749D9" w:rsidRDefault="000749D9" w:rsidP="000749D9">
      <w:pPr>
        <w:widowControl/>
        <w:spacing w:after="0" w:line="240" w:lineRule="auto"/>
        <w:jc w:val="center"/>
        <w:rPr>
          <w:rFonts w:ascii="Times New Roman" w:eastAsia="Times New Roman" w:hAnsi="Times New Roman"/>
          <w:b/>
          <w:bCs/>
          <w:color w:val="000000"/>
          <w:sz w:val="28"/>
          <w:szCs w:val="28"/>
          <w:lang w:val="ru-RU"/>
        </w:rPr>
      </w:pPr>
      <w:r w:rsidRPr="000749D9">
        <w:rPr>
          <w:rFonts w:ascii="Times New Roman" w:eastAsia="Times New Roman" w:hAnsi="Times New Roman"/>
          <w:b/>
          <w:bCs/>
          <w:color w:val="000000"/>
          <w:sz w:val="28"/>
          <w:szCs w:val="28"/>
          <w:lang w:val="ru-RU"/>
        </w:rPr>
        <w:t>Пояснительная записка</w:t>
      </w:r>
      <w:r w:rsidRPr="000749D9">
        <w:rPr>
          <w:rFonts w:ascii="Times New Roman" w:eastAsia="Times New Roman" w:hAnsi="Times New Roman"/>
          <w:b/>
          <w:bCs/>
          <w:color w:val="000000"/>
          <w:sz w:val="28"/>
          <w:szCs w:val="28"/>
        </w:rPr>
        <w:t> </w:t>
      </w:r>
    </w:p>
    <w:p w14:paraId="460510E9" w14:textId="77777777" w:rsidR="000749D9" w:rsidRPr="000749D9" w:rsidRDefault="000749D9" w:rsidP="000749D9">
      <w:pPr>
        <w:widowControl/>
        <w:spacing w:after="0" w:line="240" w:lineRule="auto"/>
        <w:ind w:firstLine="709"/>
        <w:jc w:val="both"/>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lang w:val="ru-RU"/>
        </w:rPr>
        <w:lastRenderedPageBreak/>
        <w:t>Календарный учебный график составлен для основной общеобразовательной программы основного общего образования в соответствии:</w:t>
      </w:r>
    </w:p>
    <w:p w14:paraId="4B66875F" w14:textId="77777777" w:rsidR="000749D9" w:rsidRPr="000749D9" w:rsidRDefault="000749D9" w:rsidP="000749D9">
      <w:pPr>
        <w:widowControl/>
        <w:numPr>
          <w:ilvl w:val="0"/>
          <w:numId w:val="26"/>
        </w:numPr>
        <w:spacing w:after="0" w:line="240" w:lineRule="auto"/>
        <w:ind w:left="0" w:firstLine="709"/>
        <w:contextualSpacing/>
        <w:jc w:val="both"/>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lang w:val="ru-RU"/>
        </w:rPr>
        <w:t>с частью 1 статьи 34 Федерального закона от 29.12.2012 № 273-ФЗ «Об образовании в Российской Федерации»;</w:t>
      </w:r>
    </w:p>
    <w:p w14:paraId="3764215A" w14:textId="77777777" w:rsidR="000749D9" w:rsidRPr="000749D9" w:rsidRDefault="000749D9" w:rsidP="000749D9">
      <w:pPr>
        <w:widowControl/>
        <w:numPr>
          <w:ilvl w:val="0"/>
          <w:numId w:val="26"/>
        </w:numPr>
        <w:spacing w:after="0" w:line="240" w:lineRule="auto"/>
        <w:ind w:left="0" w:firstLine="709"/>
        <w:contextualSpacing/>
        <w:jc w:val="both"/>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lang w:val="ru-RU"/>
        </w:rPr>
        <w:t>СП 2.4.3648-20 «Санитарно-эпидемиологические требования к организациям воспитания и обучения, отдыха и оздоровления детей и молодежи»;</w:t>
      </w:r>
    </w:p>
    <w:p w14:paraId="17604B5F" w14:textId="77777777" w:rsidR="000749D9" w:rsidRPr="000749D9" w:rsidRDefault="000749D9" w:rsidP="000749D9">
      <w:pPr>
        <w:widowControl/>
        <w:numPr>
          <w:ilvl w:val="0"/>
          <w:numId w:val="26"/>
        </w:numPr>
        <w:spacing w:after="0" w:line="240" w:lineRule="auto"/>
        <w:ind w:left="0" w:firstLine="709"/>
        <w:contextualSpacing/>
        <w:jc w:val="both"/>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lang w:val="ru-RU"/>
        </w:rPr>
        <w:t>СанПиН 1.2.3685-21 «Гигиенические нормативы и требования к обеспечению безопасности и (или) безвредности для человека факторов среды обитания»;</w:t>
      </w:r>
    </w:p>
    <w:p w14:paraId="64382E89" w14:textId="77777777" w:rsidR="000749D9" w:rsidRPr="000749D9" w:rsidRDefault="000749D9" w:rsidP="000749D9">
      <w:pPr>
        <w:widowControl/>
        <w:numPr>
          <w:ilvl w:val="0"/>
          <w:numId w:val="26"/>
        </w:numPr>
        <w:spacing w:after="0" w:line="240" w:lineRule="auto"/>
        <w:ind w:left="0" w:firstLine="709"/>
        <w:contextualSpacing/>
        <w:jc w:val="both"/>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lang w:val="ru-RU"/>
        </w:rPr>
        <w:t>ФГОС ООО, утвержденным приказом Минпросвещения от 31.05.2021 № 287;</w:t>
      </w:r>
    </w:p>
    <w:p w14:paraId="5A5E325B" w14:textId="77777777" w:rsidR="000749D9" w:rsidRPr="000749D9" w:rsidRDefault="000749D9" w:rsidP="000749D9">
      <w:pPr>
        <w:widowControl/>
        <w:numPr>
          <w:ilvl w:val="0"/>
          <w:numId w:val="26"/>
        </w:numPr>
        <w:spacing w:after="0" w:line="240" w:lineRule="auto"/>
        <w:ind w:left="0" w:firstLine="709"/>
        <w:jc w:val="both"/>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lang w:val="ru-RU"/>
        </w:rPr>
        <w:t>ФОП ООО, утвержденной приказом Минпросвещения от 18.05.2023</w:t>
      </w:r>
      <w:r w:rsidRPr="000749D9">
        <w:rPr>
          <w:rFonts w:ascii="Times New Roman" w:eastAsia="Times New Roman" w:hAnsi="Times New Roman"/>
          <w:color w:val="000000"/>
          <w:sz w:val="28"/>
          <w:szCs w:val="28"/>
        </w:rPr>
        <w:t> </w:t>
      </w:r>
      <w:r w:rsidRPr="000749D9">
        <w:rPr>
          <w:rFonts w:ascii="Times New Roman" w:eastAsia="Times New Roman" w:hAnsi="Times New Roman"/>
          <w:color w:val="000000"/>
          <w:sz w:val="28"/>
          <w:szCs w:val="28"/>
          <w:lang w:val="ru-RU"/>
        </w:rPr>
        <w:t>№ 370.</w:t>
      </w:r>
    </w:p>
    <w:p w14:paraId="6ABEBF2C" w14:textId="77777777" w:rsidR="000749D9" w:rsidRPr="000749D9" w:rsidRDefault="000749D9" w:rsidP="000749D9">
      <w:pPr>
        <w:widowControl/>
        <w:spacing w:after="0" w:line="240" w:lineRule="auto"/>
        <w:ind w:firstLine="709"/>
        <w:jc w:val="both"/>
        <w:rPr>
          <w:rFonts w:ascii="Times New Roman" w:eastAsia="Times New Roman" w:hAnsi="Times New Roman"/>
          <w:color w:val="000000"/>
          <w:sz w:val="28"/>
          <w:szCs w:val="28"/>
          <w:lang w:val="ru-RU"/>
        </w:rPr>
      </w:pPr>
      <w:r w:rsidRPr="000749D9">
        <w:rPr>
          <w:rFonts w:ascii="Times New Roman" w:eastAsia="Times New Roman" w:hAnsi="Times New Roman"/>
          <w:b/>
          <w:bCs/>
          <w:color w:val="000000"/>
          <w:sz w:val="28"/>
          <w:szCs w:val="28"/>
          <w:lang w:val="ru-RU"/>
        </w:rPr>
        <w:t>1. Даты начала и окончания учебного года</w:t>
      </w:r>
    </w:p>
    <w:p w14:paraId="32B8ED53" w14:textId="77777777" w:rsidR="000749D9" w:rsidRPr="000749D9" w:rsidRDefault="000749D9" w:rsidP="000749D9">
      <w:pPr>
        <w:widowControl/>
        <w:spacing w:after="0" w:line="240" w:lineRule="auto"/>
        <w:ind w:firstLine="709"/>
        <w:jc w:val="both"/>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lang w:val="ru-RU"/>
        </w:rPr>
        <w:t>1.1. Дата начала учебного года: 1 сентября 2023 года.</w:t>
      </w:r>
    </w:p>
    <w:p w14:paraId="7B756A08" w14:textId="166BECC2" w:rsidR="000749D9" w:rsidRPr="000749D9" w:rsidRDefault="000749D9" w:rsidP="000749D9">
      <w:pPr>
        <w:widowControl/>
        <w:spacing w:after="0" w:line="240" w:lineRule="auto"/>
        <w:ind w:firstLine="709"/>
        <w:jc w:val="both"/>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lang w:val="ru-RU"/>
        </w:rPr>
        <w:t>1.2. Дата окончания учебного года для 5–</w:t>
      </w:r>
      <w:r>
        <w:rPr>
          <w:rFonts w:ascii="Times New Roman" w:eastAsia="Times New Roman" w:hAnsi="Times New Roman"/>
          <w:color w:val="000000"/>
          <w:sz w:val="28"/>
          <w:szCs w:val="28"/>
          <w:lang w:val="ru-RU"/>
        </w:rPr>
        <w:t>6</w:t>
      </w:r>
      <w:r w:rsidRPr="000749D9">
        <w:rPr>
          <w:rFonts w:ascii="Times New Roman" w:eastAsia="Times New Roman" w:hAnsi="Times New Roman"/>
          <w:color w:val="000000"/>
          <w:sz w:val="28"/>
          <w:szCs w:val="28"/>
          <w:lang w:val="ru-RU"/>
        </w:rPr>
        <w:t>-х классов: 24</w:t>
      </w:r>
      <w:r w:rsidRPr="000749D9">
        <w:rPr>
          <w:rFonts w:ascii="Times New Roman" w:eastAsia="Times New Roman" w:hAnsi="Times New Roman"/>
          <w:color w:val="000000"/>
          <w:sz w:val="28"/>
          <w:szCs w:val="28"/>
        </w:rPr>
        <w:t> </w:t>
      </w:r>
      <w:r w:rsidRPr="000749D9">
        <w:rPr>
          <w:rFonts w:ascii="Times New Roman" w:eastAsia="Times New Roman" w:hAnsi="Times New Roman"/>
          <w:color w:val="000000"/>
          <w:sz w:val="28"/>
          <w:szCs w:val="28"/>
          <w:lang w:val="ru-RU"/>
        </w:rPr>
        <w:t>мая 2024 года.</w:t>
      </w:r>
    </w:p>
    <w:p w14:paraId="6271AFC9" w14:textId="77777777" w:rsidR="000749D9" w:rsidRPr="000749D9" w:rsidRDefault="000749D9" w:rsidP="000749D9">
      <w:pPr>
        <w:widowControl/>
        <w:spacing w:after="0" w:line="240" w:lineRule="auto"/>
        <w:ind w:firstLine="709"/>
        <w:jc w:val="both"/>
        <w:rPr>
          <w:rFonts w:ascii="Times New Roman" w:eastAsia="Times New Roman" w:hAnsi="Times New Roman"/>
          <w:color w:val="000000"/>
          <w:sz w:val="28"/>
          <w:szCs w:val="28"/>
          <w:lang w:val="ru-RU"/>
        </w:rPr>
      </w:pPr>
      <w:r w:rsidRPr="000749D9">
        <w:rPr>
          <w:rFonts w:ascii="Times New Roman" w:eastAsia="Times New Roman" w:hAnsi="Times New Roman"/>
          <w:b/>
          <w:bCs/>
          <w:color w:val="000000"/>
          <w:sz w:val="28"/>
          <w:szCs w:val="28"/>
          <w:lang w:val="ru-RU"/>
        </w:rPr>
        <w:t>2. Периоды образовательной деятельности</w:t>
      </w:r>
    </w:p>
    <w:p w14:paraId="3E71AE07" w14:textId="0B182259" w:rsidR="000749D9" w:rsidRPr="000749D9" w:rsidRDefault="000749D9" w:rsidP="000749D9">
      <w:pPr>
        <w:widowControl/>
        <w:spacing w:after="0" w:line="240" w:lineRule="auto"/>
        <w:ind w:firstLine="709"/>
        <w:jc w:val="both"/>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lang w:val="ru-RU"/>
        </w:rPr>
        <w:t>2.1. Продолжительность учебного года в 5–</w:t>
      </w:r>
      <w:r>
        <w:rPr>
          <w:rFonts w:ascii="Times New Roman" w:eastAsia="Times New Roman" w:hAnsi="Times New Roman"/>
          <w:color w:val="000000"/>
          <w:sz w:val="28"/>
          <w:szCs w:val="28"/>
          <w:lang w:val="ru-RU"/>
        </w:rPr>
        <w:t>6</w:t>
      </w:r>
      <w:r w:rsidRPr="000749D9">
        <w:rPr>
          <w:rFonts w:ascii="Times New Roman" w:eastAsia="Times New Roman" w:hAnsi="Times New Roman"/>
          <w:color w:val="000000"/>
          <w:sz w:val="28"/>
          <w:szCs w:val="28"/>
          <w:lang w:val="ru-RU"/>
        </w:rPr>
        <w:t>-х классах — 34 учебных недели (170</w:t>
      </w:r>
      <w:r w:rsidRPr="000749D9">
        <w:rPr>
          <w:rFonts w:ascii="Times New Roman" w:eastAsia="Times New Roman" w:hAnsi="Times New Roman"/>
          <w:color w:val="000000"/>
          <w:sz w:val="28"/>
          <w:szCs w:val="28"/>
        </w:rPr>
        <w:t> </w:t>
      </w:r>
      <w:r w:rsidRPr="000749D9">
        <w:rPr>
          <w:rFonts w:ascii="Times New Roman" w:eastAsia="Times New Roman" w:hAnsi="Times New Roman"/>
          <w:color w:val="000000"/>
          <w:sz w:val="28"/>
          <w:szCs w:val="28"/>
          <w:lang w:val="ru-RU"/>
        </w:rPr>
        <w:t>учебных дней).</w:t>
      </w:r>
    </w:p>
    <w:p w14:paraId="2A2E0D9F" w14:textId="77777777" w:rsidR="000749D9" w:rsidRPr="000749D9" w:rsidRDefault="000749D9" w:rsidP="000749D9">
      <w:pPr>
        <w:widowControl/>
        <w:spacing w:after="0" w:line="240" w:lineRule="auto"/>
        <w:ind w:firstLine="709"/>
        <w:jc w:val="both"/>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lang w:val="ru-RU"/>
        </w:rPr>
        <w:t>2.2. Продолжительность учебных периодов по четвертям в учебных неделях и учебных днях</w:t>
      </w:r>
    </w:p>
    <w:p w14:paraId="43CD66C0" w14:textId="78D2455F"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5–</w:t>
      </w:r>
      <w:r w:rsidRPr="000749D9">
        <w:rPr>
          <w:rFonts w:ascii="Times New Roman" w:eastAsia="Times New Roman" w:hAnsi="Times New Roman"/>
          <w:b/>
          <w:bCs/>
          <w:color w:val="000000"/>
          <w:sz w:val="28"/>
          <w:szCs w:val="28"/>
          <w:lang w:val="ru-RU"/>
        </w:rPr>
        <w:t>6</w:t>
      </w:r>
      <w:r w:rsidRPr="000749D9">
        <w:rPr>
          <w:rFonts w:ascii="Times New Roman" w:eastAsia="Times New Roman" w:hAnsi="Times New Roman"/>
          <w:b/>
          <w:bCs/>
          <w:color w:val="000000"/>
          <w:sz w:val="28"/>
          <w:szCs w:val="28"/>
        </w:rPr>
        <w:t>-е классы</w:t>
      </w:r>
    </w:p>
    <w:tbl>
      <w:tblPr>
        <w:tblW w:w="0" w:type="auto"/>
        <w:tblCellMar>
          <w:top w:w="15" w:type="dxa"/>
          <w:left w:w="15" w:type="dxa"/>
          <w:bottom w:w="15" w:type="dxa"/>
          <w:right w:w="15" w:type="dxa"/>
        </w:tblCellMar>
        <w:tblLook w:val="0600" w:firstRow="0" w:lastRow="0" w:firstColumn="0" w:lastColumn="0" w:noHBand="1" w:noVBand="1"/>
      </w:tblPr>
      <w:tblGrid>
        <w:gridCol w:w="1421"/>
        <w:gridCol w:w="1410"/>
        <w:gridCol w:w="1576"/>
        <w:gridCol w:w="2906"/>
        <w:gridCol w:w="2877"/>
      </w:tblGrid>
      <w:tr w:rsidR="000749D9" w:rsidRPr="000749D9" w14:paraId="3CCEB72A" w14:textId="77777777" w:rsidTr="006B320C">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9EBB35C"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Учебный период</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224CA192"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proofErr w:type="spellStart"/>
            <w:r w:rsidRPr="000749D9">
              <w:rPr>
                <w:rFonts w:ascii="Times New Roman" w:eastAsia="Times New Roman" w:hAnsi="Times New Roman"/>
                <w:b/>
                <w:bCs/>
                <w:color w:val="000000"/>
                <w:sz w:val="28"/>
                <w:szCs w:val="28"/>
              </w:rPr>
              <w:t>Дата</w:t>
            </w:r>
            <w:proofErr w:type="spellEnd"/>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0DF2D03"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proofErr w:type="spellStart"/>
            <w:r w:rsidRPr="000749D9">
              <w:rPr>
                <w:rFonts w:ascii="Times New Roman" w:eastAsia="Times New Roman" w:hAnsi="Times New Roman"/>
                <w:b/>
                <w:bCs/>
                <w:color w:val="000000"/>
                <w:sz w:val="28"/>
                <w:szCs w:val="28"/>
              </w:rPr>
              <w:t>Продолжительность</w:t>
            </w:r>
            <w:proofErr w:type="spellEnd"/>
          </w:p>
        </w:tc>
      </w:tr>
      <w:tr w:rsidR="000749D9" w:rsidRPr="000749D9" w14:paraId="3C8382EB" w14:textId="77777777" w:rsidTr="006B320C">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1558F76"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2A6D8D77"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Начало</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7D8E1C6"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proofErr w:type="spellStart"/>
            <w:r w:rsidRPr="000749D9">
              <w:rPr>
                <w:rFonts w:ascii="Times New Roman" w:eastAsia="Times New Roman" w:hAnsi="Times New Roman"/>
                <w:b/>
                <w:bCs/>
                <w:color w:val="000000"/>
                <w:sz w:val="28"/>
                <w:szCs w:val="28"/>
              </w:rPr>
              <w:t>Окончание</w:t>
            </w:r>
            <w:proofErr w:type="spellEnd"/>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65A5712"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Количество</w:t>
            </w:r>
            <w:r w:rsidRPr="000749D9">
              <w:rPr>
                <w:rFonts w:ascii="Times New Roman" w:eastAsia="Times New Roman" w:hAnsi="Times New Roman"/>
                <w:color w:val="000000"/>
                <w:sz w:val="28"/>
                <w:szCs w:val="28"/>
              </w:rPr>
              <w:t> </w:t>
            </w:r>
            <w:r w:rsidRPr="000749D9">
              <w:rPr>
                <w:rFonts w:ascii="Times New Roman" w:eastAsia="Times New Roman" w:hAnsi="Times New Roman"/>
                <w:b/>
                <w:bCs/>
                <w:color w:val="000000"/>
                <w:sz w:val="28"/>
                <w:szCs w:val="28"/>
              </w:rPr>
              <w:t>учебных недель </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2CB4E31"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Количество</w:t>
            </w:r>
            <w:r w:rsidRPr="000749D9">
              <w:rPr>
                <w:rFonts w:ascii="Times New Roman" w:eastAsia="Times New Roman" w:hAnsi="Times New Roman"/>
                <w:color w:val="000000"/>
                <w:sz w:val="28"/>
                <w:szCs w:val="28"/>
              </w:rPr>
              <w:t> </w:t>
            </w:r>
            <w:r w:rsidRPr="000749D9">
              <w:rPr>
                <w:rFonts w:ascii="Times New Roman" w:eastAsia="Times New Roman" w:hAnsi="Times New Roman"/>
                <w:b/>
                <w:bCs/>
                <w:color w:val="000000"/>
                <w:sz w:val="28"/>
                <w:szCs w:val="28"/>
              </w:rPr>
              <w:t>учебных дней </w:t>
            </w:r>
          </w:p>
        </w:tc>
      </w:tr>
      <w:tr w:rsidR="000749D9" w:rsidRPr="000749D9" w14:paraId="50F93D9B"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C425866"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8461187"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01.09.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31B4507"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27.10.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8340757"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8</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F0A80B9"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41</w:t>
            </w:r>
          </w:p>
        </w:tc>
      </w:tr>
      <w:tr w:rsidR="000749D9" w:rsidRPr="000749D9" w14:paraId="474C3F0E"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4BD3BA7"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I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AA62F10"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0</w:t>
            </w:r>
            <w:r w:rsidRPr="000749D9">
              <w:rPr>
                <w:rFonts w:ascii="Times New Roman" w:eastAsia="Times New Roman" w:hAnsi="Times New Roman"/>
                <w:color w:val="000000"/>
                <w:sz w:val="28"/>
                <w:szCs w:val="28"/>
                <w:lang w:val="ru-RU"/>
              </w:rPr>
              <w:t>6</w:t>
            </w:r>
            <w:r w:rsidRPr="000749D9">
              <w:rPr>
                <w:rFonts w:ascii="Times New Roman" w:eastAsia="Times New Roman" w:hAnsi="Times New Roman"/>
                <w:color w:val="000000"/>
                <w:sz w:val="28"/>
                <w:szCs w:val="28"/>
              </w:rPr>
              <w:t>.11.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46857E7"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2</w:t>
            </w:r>
            <w:r w:rsidRPr="000749D9">
              <w:rPr>
                <w:rFonts w:ascii="Times New Roman" w:eastAsia="Times New Roman" w:hAnsi="Times New Roman"/>
                <w:color w:val="000000"/>
                <w:sz w:val="28"/>
                <w:szCs w:val="28"/>
                <w:lang w:val="ru-RU"/>
              </w:rPr>
              <w:t>8</w:t>
            </w:r>
            <w:r w:rsidRPr="000749D9">
              <w:rPr>
                <w:rFonts w:ascii="Times New Roman" w:eastAsia="Times New Roman" w:hAnsi="Times New Roman"/>
                <w:color w:val="000000"/>
                <w:sz w:val="28"/>
                <w:szCs w:val="28"/>
              </w:rPr>
              <w:t>.12.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200D94A"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8</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59CB157" w14:textId="77777777" w:rsidR="000749D9" w:rsidRPr="000749D9" w:rsidRDefault="000749D9" w:rsidP="000749D9">
            <w:pPr>
              <w:widowControl/>
              <w:spacing w:after="0" w:line="240" w:lineRule="auto"/>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lang w:val="ru-RU"/>
              </w:rPr>
              <w:t>39</w:t>
            </w:r>
          </w:p>
        </w:tc>
      </w:tr>
      <w:tr w:rsidR="000749D9" w:rsidRPr="000749D9" w14:paraId="3BEF2B64"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31BDDDE"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II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F1B690F"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09.01.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99A555F"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lang w:val="ru-RU"/>
              </w:rPr>
              <w:t>22</w:t>
            </w:r>
            <w:r w:rsidRPr="000749D9">
              <w:rPr>
                <w:rFonts w:ascii="Times New Roman" w:eastAsia="Times New Roman" w:hAnsi="Times New Roman"/>
                <w:color w:val="000000"/>
                <w:sz w:val="28"/>
                <w:szCs w:val="28"/>
              </w:rPr>
              <w:t>.03.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0C9C6CD"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11</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7DC5D2B" w14:textId="77777777" w:rsidR="000749D9" w:rsidRPr="000749D9" w:rsidRDefault="000749D9" w:rsidP="000749D9">
            <w:pPr>
              <w:widowControl/>
              <w:spacing w:after="0" w:line="240" w:lineRule="auto"/>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rPr>
              <w:t>5</w:t>
            </w:r>
            <w:r w:rsidRPr="000749D9">
              <w:rPr>
                <w:rFonts w:ascii="Times New Roman" w:eastAsia="Times New Roman" w:hAnsi="Times New Roman"/>
                <w:color w:val="000000"/>
                <w:sz w:val="28"/>
                <w:szCs w:val="28"/>
                <w:lang w:val="ru-RU"/>
              </w:rPr>
              <w:t>2</w:t>
            </w:r>
          </w:p>
        </w:tc>
      </w:tr>
      <w:tr w:rsidR="000749D9" w:rsidRPr="000749D9" w14:paraId="540593CB"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160686D"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IV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A931A47"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0</w:t>
            </w:r>
            <w:r w:rsidRPr="000749D9">
              <w:rPr>
                <w:rFonts w:ascii="Times New Roman" w:eastAsia="Times New Roman" w:hAnsi="Times New Roman"/>
                <w:color w:val="000000"/>
                <w:sz w:val="28"/>
                <w:szCs w:val="28"/>
                <w:lang w:val="ru-RU"/>
              </w:rPr>
              <w:t>1</w:t>
            </w:r>
            <w:r w:rsidRPr="000749D9">
              <w:rPr>
                <w:rFonts w:ascii="Times New Roman" w:eastAsia="Times New Roman" w:hAnsi="Times New Roman"/>
                <w:color w:val="000000"/>
                <w:sz w:val="28"/>
                <w:szCs w:val="28"/>
              </w:rPr>
              <w:t>.04.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863F93A"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 xml:space="preserve">24.05.2024 </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E5CDAF7"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7</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B493F13"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lang w:val="ru-RU"/>
              </w:rPr>
              <w:t>38</w:t>
            </w:r>
          </w:p>
        </w:tc>
      </w:tr>
      <w:tr w:rsidR="000749D9" w:rsidRPr="000749D9" w14:paraId="32900118" w14:textId="77777777" w:rsidTr="006B320C">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503AF0E"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 xml:space="preserve">Итого в </w:t>
            </w:r>
            <w:proofErr w:type="spellStart"/>
            <w:r w:rsidRPr="000749D9">
              <w:rPr>
                <w:rFonts w:ascii="Times New Roman" w:eastAsia="Times New Roman" w:hAnsi="Times New Roman"/>
                <w:b/>
                <w:bCs/>
                <w:color w:val="000000"/>
                <w:sz w:val="28"/>
                <w:szCs w:val="28"/>
              </w:rPr>
              <w:t>учебном</w:t>
            </w:r>
            <w:proofErr w:type="spellEnd"/>
            <w:r w:rsidRPr="000749D9">
              <w:rPr>
                <w:rFonts w:ascii="Times New Roman" w:eastAsia="Times New Roman" w:hAnsi="Times New Roman"/>
                <w:b/>
                <w:bCs/>
                <w:color w:val="000000"/>
                <w:sz w:val="28"/>
                <w:szCs w:val="28"/>
              </w:rPr>
              <w:t xml:space="preserve"> </w:t>
            </w:r>
            <w:proofErr w:type="spellStart"/>
            <w:r w:rsidRPr="000749D9">
              <w:rPr>
                <w:rFonts w:ascii="Times New Roman" w:eastAsia="Times New Roman" w:hAnsi="Times New Roman"/>
                <w:b/>
                <w:bCs/>
                <w:color w:val="000000"/>
                <w:sz w:val="28"/>
                <w:szCs w:val="28"/>
              </w:rPr>
              <w:t>году</w:t>
            </w:r>
            <w:proofErr w:type="spellEnd"/>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295FA3E6"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3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51F731D" w14:textId="77777777" w:rsidR="000749D9" w:rsidRPr="000749D9" w:rsidRDefault="000749D9" w:rsidP="000749D9">
            <w:pPr>
              <w:widowControl/>
              <w:spacing w:after="0" w:line="240" w:lineRule="auto"/>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rPr>
              <w:t>1</w:t>
            </w:r>
            <w:r w:rsidRPr="000749D9">
              <w:rPr>
                <w:rFonts w:ascii="Times New Roman" w:eastAsia="Times New Roman" w:hAnsi="Times New Roman"/>
                <w:color w:val="000000"/>
                <w:sz w:val="28"/>
                <w:szCs w:val="28"/>
                <w:lang w:val="ru-RU"/>
              </w:rPr>
              <w:t>70</w:t>
            </w:r>
          </w:p>
        </w:tc>
      </w:tr>
    </w:tbl>
    <w:p w14:paraId="5986BC3A"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rPr>
      </w:pPr>
    </w:p>
    <w:p w14:paraId="20EFD3FD"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lang w:val="ru-RU"/>
        </w:rPr>
      </w:pPr>
      <w:r w:rsidRPr="000749D9">
        <w:rPr>
          <w:rFonts w:ascii="Times New Roman" w:eastAsia="Times New Roman" w:hAnsi="Times New Roman"/>
          <w:b/>
          <w:bCs/>
          <w:color w:val="000000"/>
          <w:sz w:val="28"/>
          <w:szCs w:val="28"/>
          <w:lang w:val="ru-RU"/>
        </w:rPr>
        <w:t>3. Продолжительность каникул, праздничных и выходных дней</w:t>
      </w:r>
      <w:r w:rsidRPr="000749D9">
        <w:rPr>
          <w:rFonts w:ascii="Times New Roman" w:eastAsia="Times New Roman" w:hAnsi="Times New Roman"/>
          <w:b/>
          <w:bCs/>
          <w:color w:val="000000"/>
          <w:sz w:val="28"/>
          <w:szCs w:val="28"/>
        </w:rPr>
        <w:t> </w:t>
      </w:r>
    </w:p>
    <w:p w14:paraId="2BA45F5D"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5–</w:t>
      </w:r>
      <w:r w:rsidRPr="000749D9">
        <w:rPr>
          <w:rFonts w:ascii="Times New Roman" w:eastAsia="Times New Roman" w:hAnsi="Times New Roman"/>
          <w:b/>
          <w:bCs/>
          <w:color w:val="000000"/>
          <w:sz w:val="28"/>
          <w:szCs w:val="28"/>
          <w:lang w:val="ru-RU"/>
        </w:rPr>
        <w:t>6</w:t>
      </w:r>
      <w:r w:rsidRPr="000749D9">
        <w:rPr>
          <w:rFonts w:ascii="Times New Roman" w:eastAsia="Times New Roman" w:hAnsi="Times New Roman"/>
          <w:b/>
          <w:bCs/>
          <w:color w:val="000000"/>
          <w:sz w:val="28"/>
          <w:szCs w:val="28"/>
        </w:rPr>
        <w:t>-е классы</w:t>
      </w:r>
    </w:p>
    <w:tbl>
      <w:tblPr>
        <w:tblW w:w="0" w:type="auto"/>
        <w:tblCellMar>
          <w:top w:w="15" w:type="dxa"/>
          <w:left w:w="15" w:type="dxa"/>
          <w:bottom w:w="15" w:type="dxa"/>
          <w:right w:w="15" w:type="dxa"/>
        </w:tblCellMar>
        <w:tblLook w:val="0600" w:firstRow="0" w:lastRow="0" w:firstColumn="0" w:lastColumn="0" w:noHBand="1" w:noVBand="1"/>
      </w:tblPr>
      <w:tblGrid>
        <w:gridCol w:w="2374"/>
        <w:gridCol w:w="1410"/>
        <w:gridCol w:w="1576"/>
        <w:gridCol w:w="4830"/>
      </w:tblGrid>
      <w:tr w:rsidR="000749D9" w:rsidRPr="000749D9" w14:paraId="3102D55D" w14:textId="77777777" w:rsidTr="006B320C">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BEB2D14"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proofErr w:type="spellStart"/>
            <w:r w:rsidRPr="000749D9">
              <w:rPr>
                <w:rFonts w:ascii="Times New Roman" w:eastAsia="Times New Roman" w:hAnsi="Times New Roman"/>
                <w:b/>
                <w:bCs/>
                <w:color w:val="000000"/>
                <w:sz w:val="28"/>
                <w:szCs w:val="28"/>
              </w:rPr>
              <w:t>Каникулярный</w:t>
            </w:r>
            <w:proofErr w:type="spellEnd"/>
            <w:r w:rsidRPr="000749D9">
              <w:rPr>
                <w:rFonts w:ascii="Times New Roman" w:eastAsia="Times New Roman" w:hAnsi="Times New Roman"/>
                <w:b/>
                <w:bCs/>
                <w:color w:val="000000"/>
                <w:sz w:val="28"/>
                <w:szCs w:val="28"/>
              </w:rPr>
              <w:t xml:space="preserve"> период</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82D3E3E"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proofErr w:type="spellStart"/>
            <w:r w:rsidRPr="000749D9">
              <w:rPr>
                <w:rFonts w:ascii="Times New Roman" w:eastAsia="Times New Roman" w:hAnsi="Times New Roman"/>
                <w:b/>
                <w:bCs/>
                <w:color w:val="000000"/>
                <w:sz w:val="28"/>
                <w:szCs w:val="28"/>
              </w:rPr>
              <w:t>Дата</w:t>
            </w:r>
            <w:proofErr w:type="spellEnd"/>
            <w:r w:rsidRPr="000749D9">
              <w:rPr>
                <w:rFonts w:ascii="Times New Roman" w:eastAsia="Times New Roman" w:hAnsi="Times New Roman"/>
                <w:b/>
                <w:bCs/>
                <w:color w:val="000000"/>
                <w:sz w:val="28"/>
                <w:szCs w:val="28"/>
              </w:rPr>
              <w:t> </w:t>
            </w:r>
          </w:p>
        </w:tc>
        <w:tc>
          <w:tcPr>
            <w:tcW w:w="0" w:type="auto"/>
            <w:vMerge w:val="restart"/>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2AB9B288" w14:textId="77777777" w:rsidR="000749D9" w:rsidRPr="000749D9" w:rsidRDefault="000749D9" w:rsidP="000749D9">
            <w:pPr>
              <w:widowControl/>
              <w:spacing w:after="0" w:line="240" w:lineRule="auto"/>
              <w:rPr>
                <w:rFonts w:ascii="Times New Roman" w:eastAsia="Times New Roman" w:hAnsi="Times New Roman"/>
                <w:color w:val="000000"/>
                <w:sz w:val="28"/>
                <w:szCs w:val="28"/>
                <w:lang w:val="ru-RU"/>
              </w:rPr>
            </w:pPr>
            <w:r w:rsidRPr="000749D9">
              <w:rPr>
                <w:rFonts w:ascii="Times New Roman" w:eastAsia="Times New Roman" w:hAnsi="Times New Roman"/>
                <w:b/>
                <w:bCs/>
                <w:color w:val="000000"/>
                <w:sz w:val="28"/>
                <w:szCs w:val="28"/>
                <w:lang w:val="ru-RU"/>
              </w:rPr>
              <w:t>Продолжительность каникул, праздничных и выходных дней в календарных днях</w:t>
            </w:r>
          </w:p>
        </w:tc>
      </w:tr>
      <w:tr w:rsidR="000749D9" w:rsidRPr="000749D9" w14:paraId="38870C2A" w14:textId="77777777" w:rsidTr="006B320C">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4C00EFA" w14:textId="77777777" w:rsidR="000749D9" w:rsidRPr="000749D9" w:rsidRDefault="000749D9" w:rsidP="000749D9">
            <w:pPr>
              <w:widowControl/>
              <w:spacing w:after="0" w:line="240" w:lineRule="auto"/>
              <w:rPr>
                <w:rFonts w:ascii="Times New Roman" w:eastAsia="Times New Roman" w:hAnsi="Times New Roman"/>
                <w:color w:val="000000"/>
                <w:sz w:val="28"/>
                <w:szCs w:val="28"/>
                <w:lang w:val="ru-RU"/>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70B5D84"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Начало</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A0F82D8"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proofErr w:type="spellStart"/>
            <w:r w:rsidRPr="000749D9">
              <w:rPr>
                <w:rFonts w:ascii="Times New Roman" w:eastAsia="Times New Roman" w:hAnsi="Times New Roman"/>
                <w:b/>
                <w:bCs/>
                <w:color w:val="000000"/>
                <w:sz w:val="28"/>
                <w:szCs w:val="28"/>
              </w:rPr>
              <w:t>Окончание</w:t>
            </w:r>
            <w:proofErr w:type="spellEnd"/>
          </w:p>
        </w:tc>
        <w:tc>
          <w:tcPr>
            <w:tcW w:w="0" w:type="auto"/>
            <w:vMerge/>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01B75E9"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p>
        </w:tc>
      </w:tr>
      <w:tr w:rsidR="000749D9" w:rsidRPr="000749D9" w14:paraId="5F8C904E"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FEA7AA8"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lastRenderedPageBreak/>
              <w:t>О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1704743"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28.10.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B6AB313"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0</w:t>
            </w:r>
            <w:r w:rsidRPr="000749D9">
              <w:rPr>
                <w:rFonts w:ascii="Times New Roman" w:eastAsia="Times New Roman" w:hAnsi="Times New Roman"/>
                <w:color w:val="000000"/>
                <w:sz w:val="28"/>
                <w:szCs w:val="28"/>
                <w:lang w:val="ru-RU"/>
              </w:rPr>
              <w:t>5</w:t>
            </w:r>
            <w:r w:rsidRPr="000749D9">
              <w:rPr>
                <w:rFonts w:ascii="Times New Roman" w:eastAsia="Times New Roman" w:hAnsi="Times New Roman"/>
                <w:color w:val="000000"/>
                <w:sz w:val="28"/>
                <w:szCs w:val="28"/>
              </w:rPr>
              <w:t>.11.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2764C2A9"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lang w:val="ru-RU"/>
              </w:rPr>
              <w:t>9</w:t>
            </w:r>
          </w:p>
        </w:tc>
      </w:tr>
      <w:tr w:rsidR="000749D9" w:rsidRPr="000749D9" w14:paraId="79EEDE2D"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E88E20B"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Зим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4549470"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lang w:val="ru-RU"/>
              </w:rPr>
              <w:t>29</w:t>
            </w:r>
            <w:r w:rsidRPr="000749D9">
              <w:rPr>
                <w:rFonts w:ascii="Times New Roman" w:eastAsia="Times New Roman" w:hAnsi="Times New Roman"/>
                <w:color w:val="000000"/>
                <w:sz w:val="28"/>
                <w:szCs w:val="28"/>
              </w:rPr>
              <w:t>.12.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BCF81BA"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08.01.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2B08BC4" w14:textId="77777777" w:rsidR="000749D9" w:rsidRPr="000749D9" w:rsidRDefault="000749D9" w:rsidP="000749D9">
            <w:pPr>
              <w:widowControl/>
              <w:spacing w:after="0" w:line="240" w:lineRule="auto"/>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rPr>
              <w:t>1</w:t>
            </w:r>
            <w:r w:rsidRPr="000749D9">
              <w:rPr>
                <w:rFonts w:ascii="Times New Roman" w:eastAsia="Times New Roman" w:hAnsi="Times New Roman"/>
                <w:color w:val="000000"/>
                <w:sz w:val="28"/>
                <w:szCs w:val="28"/>
                <w:lang w:val="ru-RU"/>
              </w:rPr>
              <w:t>1</w:t>
            </w:r>
          </w:p>
        </w:tc>
      </w:tr>
      <w:tr w:rsidR="000749D9" w:rsidRPr="000749D9" w14:paraId="679DC2D8"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BCE6DD7"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Ве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958B6F0"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2</w:t>
            </w:r>
            <w:r w:rsidRPr="000749D9">
              <w:rPr>
                <w:rFonts w:ascii="Times New Roman" w:eastAsia="Times New Roman" w:hAnsi="Times New Roman"/>
                <w:color w:val="000000"/>
                <w:sz w:val="28"/>
                <w:szCs w:val="28"/>
                <w:lang w:val="ru-RU"/>
              </w:rPr>
              <w:t>3</w:t>
            </w:r>
            <w:r w:rsidRPr="000749D9">
              <w:rPr>
                <w:rFonts w:ascii="Times New Roman" w:eastAsia="Times New Roman" w:hAnsi="Times New Roman"/>
                <w:color w:val="000000"/>
                <w:sz w:val="28"/>
                <w:szCs w:val="28"/>
              </w:rPr>
              <w:t>.03.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B6EC2E4"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lang w:val="ru-RU"/>
              </w:rPr>
              <w:t>31.03</w:t>
            </w:r>
            <w:r w:rsidRPr="000749D9">
              <w:rPr>
                <w:rFonts w:ascii="Times New Roman" w:eastAsia="Times New Roman" w:hAnsi="Times New Roman"/>
                <w:color w:val="000000"/>
                <w:sz w:val="28"/>
                <w:szCs w:val="28"/>
              </w:rPr>
              <w:t>.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3379D63"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lang w:val="ru-RU"/>
              </w:rPr>
              <w:t>9</w:t>
            </w:r>
          </w:p>
        </w:tc>
      </w:tr>
      <w:tr w:rsidR="000749D9" w:rsidRPr="000749D9" w14:paraId="6DA2592D"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A48B72E"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Лет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2A829F7"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25.05.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85EC2CB"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31.08.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663CC52"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99</w:t>
            </w:r>
          </w:p>
        </w:tc>
      </w:tr>
      <w:tr w:rsidR="000749D9" w:rsidRPr="000749D9" w14:paraId="1E6AF6C3" w14:textId="77777777" w:rsidTr="006B320C">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8440910"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Выходные дни</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51C6C13"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71</w:t>
            </w:r>
          </w:p>
        </w:tc>
      </w:tr>
      <w:tr w:rsidR="000749D9" w:rsidRPr="000749D9" w14:paraId="0847DB03" w14:textId="77777777" w:rsidTr="006B320C">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88952DC"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Из них праздничные дни</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73C885B"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4</w:t>
            </w:r>
          </w:p>
        </w:tc>
      </w:tr>
      <w:tr w:rsidR="000749D9" w:rsidRPr="000749D9" w14:paraId="68A10953" w14:textId="77777777" w:rsidTr="006B320C">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7A9AE4C"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Итого</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39079E4" w14:textId="77777777" w:rsidR="000749D9" w:rsidRPr="000749D9" w:rsidRDefault="000749D9" w:rsidP="000749D9">
            <w:pPr>
              <w:widowControl/>
              <w:spacing w:after="0" w:line="240" w:lineRule="auto"/>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lang w:val="ru-RU"/>
              </w:rPr>
              <w:t>202</w:t>
            </w:r>
          </w:p>
        </w:tc>
      </w:tr>
    </w:tbl>
    <w:p w14:paraId="04EFABC5" w14:textId="77777777" w:rsidR="000749D9" w:rsidRPr="000749D9" w:rsidRDefault="000749D9" w:rsidP="000749D9">
      <w:pPr>
        <w:widowControl/>
        <w:spacing w:after="0" w:line="240" w:lineRule="auto"/>
        <w:ind w:firstLine="709"/>
        <w:jc w:val="center"/>
        <w:rPr>
          <w:rFonts w:ascii="Times New Roman" w:eastAsia="Times New Roman" w:hAnsi="Times New Roman"/>
          <w:b/>
          <w:bCs/>
          <w:color w:val="000000"/>
          <w:sz w:val="28"/>
          <w:szCs w:val="28"/>
          <w:lang w:val="ru-RU"/>
        </w:rPr>
      </w:pPr>
    </w:p>
    <w:p w14:paraId="799D4648" w14:textId="77777777" w:rsidR="000749D9" w:rsidRPr="000749D9" w:rsidRDefault="000749D9" w:rsidP="000749D9">
      <w:pPr>
        <w:widowControl/>
        <w:spacing w:after="0" w:line="240" w:lineRule="auto"/>
        <w:ind w:firstLine="709"/>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lang w:val="ru-RU"/>
        </w:rPr>
        <w:t>Праздничные дни: 23 февраля (</w:t>
      </w:r>
      <w:proofErr w:type="spellStart"/>
      <w:r w:rsidRPr="000749D9">
        <w:rPr>
          <w:rFonts w:ascii="Times New Roman" w:eastAsia="Times New Roman" w:hAnsi="Times New Roman"/>
          <w:color w:val="000000"/>
          <w:sz w:val="28"/>
          <w:szCs w:val="28"/>
          <w:lang w:val="ru-RU"/>
        </w:rPr>
        <w:t>пт</w:t>
      </w:r>
      <w:proofErr w:type="spellEnd"/>
      <w:r w:rsidRPr="000749D9">
        <w:rPr>
          <w:rFonts w:ascii="Times New Roman" w:eastAsia="Times New Roman" w:hAnsi="Times New Roman"/>
          <w:color w:val="000000"/>
          <w:sz w:val="28"/>
          <w:szCs w:val="28"/>
          <w:lang w:val="ru-RU"/>
        </w:rPr>
        <w:t>), 8 марта (</w:t>
      </w:r>
      <w:proofErr w:type="spellStart"/>
      <w:r w:rsidRPr="000749D9">
        <w:rPr>
          <w:rFonts w:ascii="Times New Roman" w:eastAsia="Times New Roman" w:hAnsi="Times New Roman"/>
          <w:color w:val="000000"/>
          <w:sz w:val="28"/>
          <w:szCs w:val="28"/>
          <w:lang w:val="ru-RU"/>
        </w:rPr>
        <w:t>пт</w:t>
      </w:r>
      <w:proofErr w:type="spellEnd"/>
      <w:r w:rsidRPr="000749D9">
        <w:rPr>
          <w:rFonts w:ascii="Times New Roman" w:eastAsia="Times New Roman" w:hAnsi="Times New Roman"/>
          <w:color w:val="000000"/>
          <w:sz w:val="28"/>
          <w:szCs w:val="28"/>
          <w:lang w:val="ru-RU"/>
        </w:rPr>
        <w:t>), 1 мая (ср), 9 мая (</w:t>
      </w:r>
      <w:proofErr w:type="spellStart"/>
      <w:r w:rsidRPr="000749D9">
        <w:rPr>
          <w:rFonts w:ascii="Times New Roman" w:eastAsia="Times New Roman" w:hAnsi="Times New Roman"/>
          <w:color w:val="000000"/>
          <w:sz w:val="28"/>
          <w:szCs w:val="28"/>
          <w:lang w:val="ru-RU"/>
        </w:rPr>
        <w:t>чт</w:t>
      </w:r>
      <w:proofErr w:type="spellEnd"/>
      <w:r w:rsidRPr="000749D9">
        <w:rPr>
          <w:rFonts w:ascii="Times New Roman" w:eastAsia="Times New Roman" w:hAnsi="Times New Roman"/>
          <w:color w:val="000000"/>
          <w:sz w:val="28"/>
          <w:szCs w:val="28"/>
          <w:lang w:val="ru-RU"/>
        </w:rPr>
        <w:t>)</w:t>
      </w:r>
    </w:p>
    <w:p w14:paraId="21252480" w14:textId="77777777" w:rsidR="000749D9" w:rsidRDefault="000749D9" w:rsidP="000749D9">
      <w:pPr>
        <w:widowControl/>
        <w:spacing w:after="0" w:line="240" w:lineRule="auto"/>
        <w:ind w:firstLine="709"/>
        <w:jc w:val="center"/>
        <w:rPr>
          <w:rFonts w:ascii="Times New Roman" w:eastAsia="Times New Roman" w:hAnsi="Times New Roman"/>
          <w:b/>
          <w:bCs/>
          <w:color w:val="000000"/>
          <w:sz w:val="28"/>
          <w:szCs w:val="28"/>
          <w:lang w:val="ru-RU"/>
        </w:rPr>
      </w:pPr>
    </w:p>
    <w:p w14:paraId="219E2E52" w14:textId="1018C408"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lang w:val="ru-RU"/>
        </w:rPr>
      </w:pPr>
      <w:r w:rsidRPr="000749D9">
        <w:rPr>
          <w:rFonts w:ascii="Times New Roman" w:eastAsia="Times New Roman" w:hAnsi="Times New Roman"/>
          <w:b/>
          <w:bCs/>
          <w:color w:val="000000"/>
          <w:sz w:val="28"/>
          <w:szCs w:val="28"/>
          <w:lang w:val="ru-RU"/>
        </w:rPr>
        <w:t>4.</w:t>
      </w:r>
      <w:r w:rsidRPr="000749D9">
        <w:rPr>
          <w:rFonts w:ascii="Times New Roman" w:eastAsia="Times New Roman" w:hAnsi="Times New Roman"/>
          <w:b/>
          <w:bCs/>
          <w:color w:val="000000"/>
          <w:sz w:val="28"/>
          <w:szCs w:val="28"/>
        </w:rPr>
        <w:t> </w:t>
      </w:r>
      <w:r w:rsidRPr="000749D9">
        <w:rPr>
          <w:rFonts w:ascii="Times New Roman" w:eastAsia="Times New Roman" w:hAnsi="Times New Roman"/>
          <w:b/>
          <w:bCs/>
          <w:color w:val="000000"/>
          <w:sz w:val="28"/>
          <w:szCs w:val="28"/>
          <w:lang w:val="ru-RU"/>
        </w:rPr>
        <w:t>Сроки проведения промежуточной аттестации</w:t>
      </w:r>
      <w:r w:rsidRPr="000749D9">
        <w:rPr>
          <w:rFonts w:ascii="Times New Roman" w:eastAsia="Times New Roman" w:hAnsi="Times New Roman"/>
          <w:b/>
          <w:bCs/>
          <w:color w:val="000000"/>
          <w:sz w:val="28"/>
          <w:szCs w:val="28"/>
        </w:rPr>
        <w:t> </w:t>
      </w:r>
    </w:p>
    <w:p w14:paraId="4C63C47F" w14:textId="77777777" w:rsidR="000749D9" w:rsidRPr="000749D9" w:rsidRDefault="000749D9" w:rsidP="000749D9">
      <w:pPr>
        <w:widowControl/>
        <w:spacing w:after="0" w:line="240" w:lineRule="auto"/>
        <w:ind w:firstLine="709"/>
        <w:jc w:val="both"/>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lang w:val="ru-RU"/>
        </w:rPr>
        <w:t>Промежуточная аттестация проводится без прекращения образовательной деятельности по предметам учебного плана с 15 апреля по 8 мая 2024 года без прекращения образовательной деятельности по предметам учебного плана.</w:t>
      </w:r>
    </w:p>
    <w:p w14:paraId="00B07510" w14:textId="77777777" w:rsidR="000749D9" w:rsidRDefault="000749D9" w:rsidP="000749D9">
      <w:pPr>
        <w:widowControl/>
        <w:spacing w:after="0" w:line="240" w:lineRule="auto"/>
        <w:ind w:firstLine="709"/>
        <w:jc w:val="center"/>
        <w:rPr>
          <w:rFonts w:ascii="Times New Roman" w:eastAsia="Times New Roman" w:hAnsi="Times New Roman"/>
          <w:b/>
          <w:bCs/>
          <w:color w:val="000000"/>
          <w:sz w:val="28"/>
          <w:szCs w:val="28"/>
          <w:lang w:val="ru-RU"/>
        </w:rPr>
      </w:pPr>
    </w:p>
    <w:p w14:paraId="2A762BA2" w14:textId="28F601D1"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lang w:val="ru-RU"/>
        </w:rPr>
      </w:pPr>
      <w:r w:rsidRPr="000749D9">
        <w:rPr>
          <w:rFonts w:ascii="Times New Roman" w:eastAsia="Times New Roman" w:hAnsi="Times New Roman"/>
          <w:b/>
          <w:bCs/>
          <w:color w:val="000000"/>
          <w:sz w:val="28"/>
          <w:szCs w:val="28"/>
          <w:lang w:val="ru-RU"/>
        </w:rPr>
        <w:t>5. Дополнительные сведения</w:t>
      </w:r>
    </w:p>
    <w:p w14:paraId="1274A41F" w14:textId="77777777" w:rsidR="000749D9" w:rsidRPr="000749D9" w:rsidRDefault="000749D9" w:rsidP="000749D9">
      <w:pPr>
        <w:widowControl/>
        <w:spacing w:after="0" w:line="240" w:lineRule="auto"/>
        <w:ind w:firstLine="709"/>
        <w:rPr>
          <w:rFonts w:ascii="Times New Roman" w:eastAsia="Times New Roman" w:hAnsi="Times New Roman"/>
          <w:color w:val="000000"/>
          <w:sz w:val="28"/>
          <w:szCs w:val="28"/>
          <w:lang w:val="ru-RU"/>
        </w:rPr>
      </w:pPr>
      <w:r w:rsidRPr="000749D9">
        <w:rPr>
          <w:rFonts w:ascii="Times New Roman" w:eastAsia="Times New Roman" w:hAnsi="Times New Roman"/>
          <w:b/>
          <w:bCs/>
          <w:color w:val="000000"/>
          <w:sz w:val="28"/>
          <w:szCs w:val="28"/>
          <w:lang w:val="ru-RU"/>
        </w:rPr>
        <w:t>5.1. Режим работы образовательной организации</w:t>
      </w:r>
    </w:p>
    <w:tbl>
      <w:tblPr>
        <w:tblW w:w="10198" w:type="dxa"/>
        <w:tblCellMar>
          <w:top w:w="15" w:type="dxa"/>
          <w:left w:w="15" w:type="dxa"/>
          <w:bottom w:w="15" w:type="dxa"/>
          <w:right w:w="15" w:type="dxa"/>
        </w:tblCellMar>
        <w:tblLook w:val="0600" w:firstRow="0" w:lastRow="0" w:firstColumn="0" w:lastColumn="0" w:noHBand="1" w:noVBand="1"/>
      </w:tblPr>
      <w:tblGrid>
        <w:gridCol w:w="6074"/>
        <w:gridCol w:w="4124"/>
      </w:tblGrid>
      <w:tr w:rsidR="000749D9" w:rsidRPr="000749D9" w14:paraId="7566F770" w14:textId="77777777" w:rsidTr="00A368AF">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FC8EA91"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Период учебной деятельности</w:t>
            </w:r>
          </w:p>
        </w:tc>
        <w:tc>
          <w:tcPr>
            <w:tcW w:w="4124" w:type="dxa"/>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9DB8414" w14:textId="4F3D9142"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5–</w:t>
            </w:r>
            <w:r w:rsidR="00A368AF">
              <w:rPr>
                <w:rFonts w:ascii="Times New Roman" w:eastAsia="Times New Roman" w:hAnsi="Times New Roman"/>
                <w:b/>
                <w:bCs/>
                <w:color w:val="000000"/>
                <w:sz w:val="28"/>
                <w:szCs w:val="28"/>
                <w:lang w:val="ru-RU"/>
              </w:rPr>
              <w:t>6</w:t>
            </w:r>
            <w:r w:rsidRPr="000749D9">
              <w:rPr>
                <w:rFonts w:ascii="Times New Roman" w:eastAsia="Times New Roman" w:hAnsi="Times New Roman"/>
                <w:b/>
                <w:bCs/>
                <w:color w:val="000000"/>
                <w:sz w:val="28"/>
                <w:szCs w:val="28"/>
              </w:rPr>
              <w:t>-е классы</w:t>
            </w:r>
          </w:p>
        </w:tc>
      </w:tr>
      <w:tr w:rsidR="000749D9" w:rsidRPr="000749D9" w14:paraId="0A1D3791" w14:textId="77777777" w:rsidTr="00A368AF">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A2F6D6A" w14:textId="77777777" w:rsidR="000749D9" w:rsidRPr="000749D9" w:rsidRDefault="000749D9" w:rsidP="000749D9">
            <w:pPr>
              <w:widowControl/>
              <w:spacing w:after="0" w:line="240" w:lineRule="auto"/>
              <w:ind w:firstLine="709"/>
              <w:rPr>
                <w:rFonts w:ascii="Times New Roman" w:eastAsia="Times New Roman" w:hAnsi="Times New Roman"/>
                <w:color w:val="000000"/>
                <w:sz w:val="28"/>
                <w:szCs w:val="28"/>
              </w:rPr>
            </w:pPr>
            <w:proofErr w:type="spellStart"/>
            <w:r w:rsidRPr="000749D9">
              <w:rPr>
                <w:rFonts w:ascii="Times New Roman" w:eastAsia="Times New Roman" w:hAnsi="Times New Roman"/>
                <w:color w:val="000000"/>
                <w:sz w:val="28"/>
                <w:szCs w:val="28"/>
              </w:rPr>
              <w:t>Учебная</w:t>
            </w:r>
            <w:proofErr w:type="spellEnd"/>
            <w:r w:rsidRPr="000749D9">
              <w:rPr>
                <w:rFonts w:ascii="Times New Roman" w:eastAsia="Times New Roman" w:hAnsi="Times New Roman"/>
                <w:color w:val="000000"/>
                <w:sz w:val="28"/>
                <w:szCs w:val="28"/>
              </w:rPr>
              <w:t xml:space="preserve"> </w:t>
            </w:r>
            <w:proofErr w:type="spellStart"/>
            <w:r w:rsidRPr="000749D9">
              <w:rPr>
                <w:rFonts w:ascii="Times New Roman" w:eastAsia="Times New Roman" w:hAnsi="Times New Roman"/>
                <w:color w:val="000000"/>
                <w:sz w:val="28"/>
                <w:szCs w:val="28"/>
              </w:rPr>
              <w:t>неделя</w:t>
            </w:r>
            <w:proofErr w:type="spellEnd"/>
            <w:r w:rsidRPr="000749D9">
              <w:rPr>
                <w:rFonts w:ascii="Times New Roman" w:eastAsia="Times New Roman" w:hAnsi="Times New Roman"/>
                <w:color w:val="000000"/>
                <w:sz w:val="28"/>
                <w:szCs w:val="28"/>
              </w:rPr>
              <w:t xml:space="preserve"> (дней)</w:t>
            </w:r>
          </w:p>
        </w:tc>
        <w:tc>
          <w:tcPr>
            <w:tcW w:w="4124"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8853A5F"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5</w:t>
            </w:r>
          </w:p>
        </w:tc>
      </w:tr>
      <w:tr w:rsidR="000749D9" w:rsidRPr="000749D9" w14:paraId="67F6EE84" w14:textId="77777777" w:rsidTr="00A368AF">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DE95C1E" w14:textId="77777777" w:rsidR="000749D9" w:rsidRPr="000749D9" w:rsidRDefault="000749D9" w:rsidP="000749D9">
            <w:pPr>
              <w:widowControl/>
              <w:spacing w:after="0" w:line="240" w:lineRule="auto"/>
              <w:ind w:firstLine="709"/>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Урок (</w:t>
            </w:r>
            <w:proofErr w:type="spellStart"/>
            <w:r w:rsidRPr="000749D9">
              <w:rPr>
                <w:rFonts w:ascii="Times New Roman" w:eastAsia="Times New Roman" w:hAnsi="Times New Roman"/>
                <w:color w:val="000000"/>
                <w:sz w:val="28"/>
                <w:szCs w:val="28"/>
              </w:rPr>
              <w:t>минут</w:t>
            </w:r>
            <w:proofErr w:type="spellEnd"/>
            <w:r w:rsidRPr="000749D9">
              <w:rPr>
                <w:rFonts w:ascii="Times New Roman" w:eastAsia="Times New Roman" w:hAnsi="Times New Roman"/>
                <w:color w:val="000000"/>
                <w:sz w:val="28"/>
                <w:szCs w:val="28"/>
              </w:rPr>
              <w:t>)</w:t>
            </w:r>
          </w:p>
        </w:tc>
        <w:tc>
          <w:tcPr>
            <w:tcW w:w="4124"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C7FA558"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lang w:val="ru-RU"/>
              </w:rPr>
            </w:pPr>
            <w:r w:rsidRPr="000749D9">
              <w:rPr>
                <w:rFonts w:ascii="Times New Roman" w:eastAsia="Times New Roman" w:hAnsi="Times New Roman"/>
                <w:color w:val="000000"/>
                <w:sz w:val="28"/>
                <w:szCs w:val="28"/>
              </w:rPr>
              <w:t>4</w:t>
            </w:r>
            <w:r w:rsidRPr="000749D9">
              <w:rPr>
                <w:rFonts w:ascii="Times New Roman" w:eastAsia="Times New Roman" w:hAnsi="Times New Roman"/>
                <w:color w:val="000000"/>
                <w:sz w:val="28"/>
                <w:szCs w:val="28"/>
                <w:lang w:val="ru-RU"/>
              </w:rPr>
              <w:t>0</w:t>
            </w:r>
          </w:p>
        </w:tc>
      </w:tr>
      <w:tr w:rsidR="000749D9" w:rsidRPr="000749D9" w14:paraId="21AB7864" w14:textId="77777777" w:rsidTr="00A368AF">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7293E16" w14:textId="77777777" w:rsidR="000749D9" w:rsidRPr="000749D9" w:rsidRDefault="000749D9" w:rsidP="000749D9">
            <w:pPr>
              <w:widowControl/>
              <w:spacing w:after="0" w:line="240" w:lineRule="auto"/>
              <w:ind w:firstLine="709"/>
              <w:rPr>
                <w:rFonts w:ascii="Times New Roman" w:eastAsia="Times New Roman" w:hAnsi="Times New Roman"/>
                <w:color w:val="000000"/>
                <w:sz w:val="28"/>
                <w:szCs w:val="28"/>
              </w:rPr>
            </w:pPr>
            <w:proofErr w:type="spellStart"/>
            <w:r w:rsidRPr="000749D9">
              <w:rPr>
                <w:rFonts w:ascii="Times New Roman" w:eastAsia="Times New Roman" w:hAnsi="Times New Roman"/>
                <w:color w:val="000000"/>
                <w:sz w:val="28"/>
                <w:szCs w:val="28"/>
              </w:rPr>
              <w:t>Перерыв</w:t>
            </w:r>
            <w:proofErr w:type="spellEnd"/>
            <w:r w:rsidRPr="000749D9">
              <w:rPr>
                <w:rFonts w:ascii="Times New Roman" w:eastAsia="Times New Roman" w:hAnsi="Times New Roman"/>
                <w:color w:val="000000"/>
                <w:sz w:val="28"/>
                <w:szCs w:val="28"/>
              </w:rPr>
              <w:t xml:space="preserve"> (</w:t>
            </w:r>
            <w:proofErr w:type="spellStart"/>
            <w:r w:rsidRPr="000749D9">
              <w:rPr>
                <w:rFonts w:ascii="Times New Roman" w:eastAsia="Times New Roman" w:hAnsi="Times New Roman"/>
                <w:color w:val="000000"/>
                <w:sz w:val="28"/>
                <w:szCs w:val="28"/>
              </w:rPr>
              <w:t>минут</w:t>
            </w:r>
            <w:proofErr w:type="spellEnd"/>
            <w:r w:rsidRPr="000749D9">
              <w:rPr>
                <w:rFonts w:ascii="Times New Roman" w:eastAsia="Times New Roman" w:hAnsi="Times New Roman"/>
                <w:color w:val="000000"/>
                <w:sz w:val="28"/>
                <w:szCs w:val="28"/>
              </w:rPr>
              <w:t>)</w:t>
            </w:r>
          </w:p>
        </w:tc>
        <w:tc>
          <w:tcPr>
            <w:tcW w:w="4124"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43F7655"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lang w:val="ru-RU"/>
              </w:rPr>
              <w:t>10-</w:t>
            </w:r>
            <w:r w:rsidRPr="000749D9">
              <w:rPr>
                <w:rFonts w:ascii="Times New Roman" w:eastAsia="Times New Roman" w:hAnsi="Times New Roman"/>
                <w:color w:val="000000"/>
                <w:sz w:val="28"/>
                <w:szCs w:val="28"/>
              </w:rPr>
              <w:t>20</w:t>
            </w:r>
          </w:p>
        </w:tc>
      </w:tr>
      <w:tr w:rsidR="000749D9" w:rsidRPr="000749D9" w14:paraId="66F99D21" w14:textId="77777777" w:rsidTr="00A368AF">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A36622E" w14:textId="77777777" w:rsidR="000749D9" w:rsidRPr="000749D9" w:rsidRDefault="000749D9" w:rsidP="000749D9">
            <w:pPr>
              <w:widowControl/>
              <w:spacing w:after="0" w:line="240" w:lineRule="auto"/>
              <w:ind w:firstLine="709"/>
              <w:rPr>
                <w:rFonts w:ascii="Times New Roman" w:eastAsia="Times New Roman" w:hAnsi="Times New Roman"/>
                <w:color w:val="000000"/>
                <w:sz w:val="28"/>
                <w:szCs w:val="28"/>
              </w:rPr>
            </w:pPr>
            <w:proofErr w:type="spellStart"/>
            <w:r w:rsidRPr="000749D9">
              <w:rPr>
                <w:rFonts w:ascii="Times New Roman" w:eastAsia="Times New Roman" w:hAnsi="Times New Roman"/>
                <w:color w:val="000000"/>
                <w:sz w:val="28"/>
                <w:szCs w:val="28"/>
              </w:rPr>
              <w:t>Периодичность</w:t>
            </w:r>
            <w:proofErr w:type="spellEnd"/>
            <w:r w:rsidRPr="000749D9">
              <w:rPr>
                <w:rFonts w:ascii="Times New Roman" w:eastAsia="Times New Roman" w:hAnsi="Times New Roman"/>
                <w:color w:val="000000"/>
                <w:sz w:val="28"/>
                <w:szCs w:val="28"/>
              </w:rPr>
              <w:t xml:space="preserve"> </w:t>
            </w:r>
            <w:proofErr w:type="spellStart"/>
            <w:r w:rsidRPr="000749D9">
              <w:rPr>
                <w:rFonts w:ascii="Times New Roman" w:eastAsia="Times New Roman" w:hAnsi="Times New Roman"/>
                <w:color w:val="000000"/>
                <w:sz w:val="28"/>
                <w:szCs w:val="28"/>
              </w:rPr>
              <w:t>промежуточной</w:t>
            </w:r>
            <w:proofErr w:type="spellEnd"/>
            <w:r w:rsidRPr="000749D9">
              <w:rPr>
                <w:rFonts w:ascii="Times New Roman" w:eastAsia="Times New Roman" w:hAnsi="Times New Roman"/>
                <w:color w:val="000000"/>
                <w:sz w:val="28"/>
                <w:szCs w:val="28"/>
              </w:rPr>
              <w:t xml:space="preserve"> аттестации</w:t>
            </w:r>
          </w:p>
        </w:tc>
        <w:tc>
          <w:tcPr>
            <w:tcW w:w="4124"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23614DFD"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 xml:space="preserve">1 </w:t>
            </w:r>
            <w:proofErr w:type="spellStart"/>
            <w:r w:rsidRPr="000749D9">
              <w:rPr>
                <w:rFonts w:ascii="Times New Roman" w:eastAsia="Times New Roman" w:hAnsi="Times New Roman"/>
                <w:color w:val="000000"/>
                <w:sz w:val="28"/>
                <w:szCs w:val="28"/>
              </w:rPr>
              <w:t>раз</w:t>
            </w:r>
            <w:proofErr w:type="spellEnd"/>
            <w:r w:rsidRPr="000749D9">
              <w:rPr>
                <w:rFonts w:ascii="Times New Roman" w:eastAsia="Times New Roman" w:hAnsi="Times New Roman"/>
                <w:color w:val="000000"/>
                <w:sz w:val="28"/>
                <w:szCs w:val="28"/>
              </w:rPr>
              <w:t xml:space="preserve"> в год</w:t>
            </w:r>
          </w:p>
        </w:tc>
      </w:tr>
    </w:tbl>
    <w:p w14:paraId="494DD985" w14:textId="77777777" w:rsidR="000749D9" w:rsidRDefault="000749D9" w:rsidP="000749D9">
      <w:pPr>
        <w:widowControl/>
        <w:spacing w:after="0" w:line="240" w:lineRule="auto"/>
        <w:ind w:firstLine="709"/>
        <w:rPr>
          <w:rFonts w:ascii="Times New Roman" w:eastAsia="Times New Roman" w:hAnsi="Times New Roman"/>
          <w:b/>
          <w:bCs/>
          <w:color w:val="000000"/>
          <w:sz w:val="28"/>
          <w:szCs w:val="28"/>
        </w:rPr>
      </w:pPr>
    </w:p>
    <w:p w14:paraId="110DDA00" w14:textId="0C879AE4" w:rsidR="000749D9" w:rsidRPr="000749D9" w:rsidRDefault="000749D9" w:rsidP="000749D9">
      <w:pPr>
        <w:widowControl/>
        <w:spacing w:after="0" w:line="240" w:lineRule="auto"/>
        <w:ind w:firstLine="709"/>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5.</w:t>
      </w:r>
      <w:r w:rsidRPr="000749D9">
        <w:rPr>
          <w:rFonts w:ascii="Times New Roman" w:eastAsia="Times New Roman" w:hAnsi="Times New Roman"/>
          <w:b/>
          <w:bCs/>
          <w:color w:val="000000"/>
          <w:sz w:val="28"/>
          <w:szCs w:val="28"/>
          <w:lang w:val="ru-RU"/>
        </w:rPr>
        <w:t>2</w:t>
      </w:r>
      <w:r w:rsidRPr="000749D9">
        <w:rPr>
          <w:rFonts w:ascii="Times New Roman" w:eastAsia="Times New Roman" w:hAnsi="Times New Roman"/>
          <w:b/>
          <w:bCs/>
          <w:color w:val="000000"/>
          <w:sz w:val="28"/>
          <w:szCs w:val="28"/>
        </w:rPr>
        <w:t xml:space="preserve">. </w:t>
      </w:r>
      <w:proofErr w:type="spellStart"/>
      <w:r w:rsidRPr="000749D9">
        <w:rPr>
          <w:rFonts w:ascii="Times New Roman" w:eastAsia="Times New Roman" w:hAnsi="Times New Roman"/>
          <w:b/>
          <w:bCs/>
          <w:color w:val="000000"/>
          <w:sz w:val="28"/>
          <w:szCs w:val="28"/>
        </w:rPr>
        <w:t>Распределение</w:t>
      </w:r>
      <w:proofErr w:type="spellEnd"/>
      <w:r w:rsidRPr="000749D9">
        <w:rPr>
          <w:rFonts w:ascii="Times New Roman" w:eastAsia="Times New Roman" w:hAnsi="Times New Roman"/>
          <w:b/>
          <w:bCs/>
          <w:color w:val="000000"/>
          <w:sz w:val="28"/>
          <w:szCs w:val="28"/>
        </w:rPr>
        <w:t xml:space="preserve"> </w:t>
      </w:r>
      <w:proofErr w:type="spellStart"/>
      <w:r w:rsidRPr="000749D9">
        <w:rPr>
          <w:rFonts w:ascii="Times New Roman" w:eastAsia="Times New Roman" w:hAnsi="Times New Roman"/>
          <w:b/>
          <w:bCs/>
          <w:color w:val="000000"/>
          <w:sz w:val="28"/>
          <w:szCs w:val="28"/>
        </w:rPr>
        <w:t>образовательной</w:t>
      </w:r>
      <w:proofErr w:type="spellEnd"/>
      <w:r w:rsidRPr="000749D9">
        <w:rPr>
          <w:rFonts w:ascii="Times New Roman" w:eastAsia="Times New Roman" w:hAnsi="Times New Roman"/>
          <w:b/>
          <w:bCs/>
          <w:color w:val="000000"/>
          <w:sz w:val="28"/>
          <w:szCs w:val="28"/>
        </w:rPr>
        <w:t xml:space="preserve"> </w:t>
      </w:r>
      <w:proofErr w:type="spellStart"/>
      <w:r w:rsidRPr="000749D9">
        <w:rPr>
          <w:rFonts w:ascii="Times New Roman" w:eastAsia="Times New Roman" w:hAnsi="Times New Roman"/>
          <w:b/>
          <w:bCs/>
          <w:color w:val="000000"/>
          <w:sz w:val="28"/>
          <w:szCs w:val="28"/>
        </w:rPr>
        <w:t>недельной</w:t>
      </w:r>
      <w:proofErr w:type="spellEnd"/>
      <w:r w:rsidRPr="000749D9">
        <w:rPr>
          <w:rFonts w:ascii="Times New Roman" w:eastAsia="Times New Roman" w:hAnsi="Times New Roman"/>
          <w:b/>
          <w:bCs/>
          <w:color w:val="000000"/>
          <w:sz w:val="28"/>
          <w:szCs w:val="28"/>
        </w:rPr>
        <w:t xml:space="preserve"> </w:t>
      </w:r>
      <w:proofErr w:type="spellStart"/>
      <w:r w:rsidRPr="000749D9">
        <w:rPr>
          <w:rFonts w:ascii="Times New Roman" w:eastAsia="Times New Roman" w:hAnsi="Times New Roman"/>
          <w:b/>
          <w:bCs/>
          <w:color w:val="000000"/>
          <w:sz w:val="28"/>
          <w:szCs w:val="28"/>
        </w:rPr>
        <w:t>нагрузки</w:t>
      </w:r>
      <w:proofErr w:type="spellEnd"/>
    </w:p>
    <w:tbl>
      <w:tblPr>
        <w:tblW w:w="0" w:type="auto"/>
        <w:tblCellMar>
          <w:top w:w="15" w:type="dxa"/>
          <w:left w:w="15" w:type="dxa"/>
          <w:bottom w:w="15" w:type="dxa"/>
          <w:right w:w="15" w:type="dxa"/>
        </w:tblCellMar>
        <w:tblLook w:val="0600" w:firstRow="0" w:lastRow="0" w:firstColumn="0" w:lastColumn="0" w:noHBand="1" w:noVBand="1"/>
      </w:tblPr>
      <w:tblGrid>
        <w:gridCol w:w="4520"/>
        <w:gridCol w:w="2835"/>
        <w:gridCol w:w="2835"/>
      </w:tblGrid>
      <w:tr w:rsidR="000749D9" w:rsidRPr="000749D9" w14:paraId="3805A1BC" w14:textId="77777777" w:rsidTr="006B320C">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B70F1C3"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rPr>
            </w:pPr>
            <w:proofErr w:type="spellStart"/>
            <w:r w:rsidRPr="000749D9">
              <w:rPr>
                <w:rFonts w:ascii="Times New Roman" w:eastAsia="Times New Roman" w:hAnsi="Times New Roman"/>
                <w:b/>
                <w:bCs/>
                <w:color w:val="000000"/>
                <w:sz w:val="28"/>
                <w:szCs w:val="28"/>
              </w:rPr>
              <w:t>Образовательная</w:t>
            </w:r>
            <w:proofErr w:type="spellEnd"/>
            <w:r w:rsidRPr="000749D9">
              <w:rPr>
                <w:rFonts w:ascii="Times New Roman" w:eastAsia="Times New Roman" w:hAnsi="Times New Roman"/>
                <w:b/>
                <w:bCs/>
                <w:color w:val="000000"/>
                <w:sz w:val="28"/>
                <w:szCs w:val="28"/>
              </w:rPr>
              <w:t xml:space="preserve"> деятельность</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6F7B5C9"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lang w:val="ru-RU"/>
              </w:rPr>
            </w:pPr>
            <w:r w:rsidRPr="000749D9">
              <w:rPr>
                <w:rFonts w:ascii="Times New Roman" w:eastAsia="Times New Roman" w:hAnsi="Times New Roman"/>
                <w:b/>
                <w:bCs/>
                <w:color w:val="000000"/>
                <w:sz w:val="28"/>
                <w:szCs w:val="28"/>
                <w:lang w:val="ru-RU"/>
              </w:rPr>
              <w:t>Недельная нагрузка в академических часах</w:t>
            </w:r>
          </w:p>
        </w:tc>
      </w:tr>
      <w:tr w:rsidR="000749D9" w:rsidRPr="000749D9" w14:paraId="1DF9AA7E" w14:textId="77777777" w:rsidTr="006B320C">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B1A683C" w14:textId="77777777" w:rsidR="000749D9" w:rsidRPr="000749D9" w:rsidRDefault="000749D9" w:rsidP="000749D9">
            <w:pPr>
              <w:widowControl/>
              <w:spacing w:after="0" w:line="240" w:lineRule="auto"/>
              <w:ind w:firstLine="709"/>
              <w:rPr>
                <w:rFonts w:ascii="Times New Roman" w:eastAsia="Times New Roman" w:hAnsi="Times New Roman"/>
                <w:color w:val="000000"/>
                <w:sz w:val="28"/>
                <w:szCs w:val="28"/>
                <w:lang w:val="ru-RU"/>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F1DB5D0"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5-е класс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1D4DB9B"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rPr>
            </w:pPr>
            <w:r w:rsidRPr="000749D9">
              <w:rPr>
                <w:rFonts w:ascii="Times New Roman" w:eastAsia="Times New Roman" w:hAnsi="Times New Roman"/>
                <w:b/>
                <w:bCs/>
                <w:color w:val="000000"/>
                <w:sz w:val="28"/>
                <w:szCs w:val="28"/>
              </w:rPr>
              <w:t>6-е классы</w:t>
            </w:r>
          </w:p>
        </w:tc>
      </w:tr>
      <w:tr w:rsidR="000749D9" w:rsidRPr="000749D9" w14:paraId="1B193CE3"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E0E6DCE" w14:textId="77777777" w:rsidR="000749D9" w:rsidRPr="000749D9" w:rsidRDefault="000749D9" w:rsidP="000749D9">
            <w:pPr>
              <w:widowControl/>
              <w:spacing w:after="0" w:line="240" w:lineRule="auto"/>
              <w:ind w:firstLine="709"/>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Урочная</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A973CFE"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29</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70BCF36" w14:textId="77777777" w:rsidR="000749D9" w:rsidRPr="000749D9" w:rsidRDefault="000749D9" w:rsidP="000749D9">
            <w:pPr>
              <w:widowControl/>
              <w:spacing w:after="0" w:line="240" w:lineRule="auto"/>
              <w:ind w:firstLine="709"/>
              <w:jc w:val="center"/>
              <w:rPr>
                <w:rFonts w:ascii="Times New Roman" w:eastAsia="Times New Roman" w:hAnsi="Times New Roman"/>
                <w:color w:val="000000"/>
                <w:sz w:val="28"/>
                <w:szCs w:val="28"/>
              </w:rPr>
            </w:pPr>
            <w:r w:rsidRPr="000749D9">
              <w:rPr>
                <w:rFonts w:ascii="Times New Roman" w:eastAsia="Times New Roman" w:hAnsi="Times New Roman"/>
                <w:color w:val="000000"/>
                <w:sz w:val="28"/>
                <w:szCs w:val="28"/>
              </w:rPr>
              <w:t>30</w:t>
            </w:r>
          </w:p>
        </w:tc>
      </w:tr>
    </w:tbl>
    <w:p w14:paraId="32418417" w14:textId="77777777" w:rsidR="000749D9" w:rsidRPr="000749D9" w:rsidRDefault="000749D9" w:rsidP="000749D9">
      <w:pPr>
        <w:widowControl/>
        <w:spacing w:after="0" w:line="240" w:lineRule="auto"/>
        <w:ind w:firstLine="709"/>
        <w:rPr>
          <w:rFonts w:ascii="PT Astra Serif" w:eastAsia="Times New Roman" w:hAnsi="PT Astra Serif"/>
          <w:sz w:val="24"/>
          <w:szCs w:val="24"/>
        </w:rPr>
      </w:pPr>
    </w:p>
    <w:p w14:paraId="708D399C" w14:textId="77777777" w:rsidR="000749D9" w:rsidRPr="000749D9" w:rsidRDefault="000749D9" w:rsidP="000749D9">
      <w:pPr>
        <w:spacing w:after="0" w:line="240" w:lineRule="auto"/>
        <w:ind w:firstLine="709"/>
        <w:jc w:val="center"/>
        <w:rPr>
          <w:rFonts w:ascii="Times New Roman" w:eastAsia="SchoolBookSanPin" w:hAnsi="Times New Roman"/>
          <w:b/>
          <w:sz w:val="28"/>
          <w:szCs w:val="28"/>
          <w:lang w:val="ru-RU"/>
        </w:rPr>
      </w:pPr>
    </w:p>
    <w:p w14:paraId="4348C0AD" w14:textId="65EFA0E3" w:rsidR="00134744" w:rsidRPr="000749D9" w:rsidRDefault="00134744" w:rsidP="000749D9">
      <w:pPr>
        <w:pStyle w:val="7"/>
        <w:spacing w:before="0" w:after="0"/>
        <w:ind w:firstLine="708"/>
        <w:jc w:val="center"/>
        <w:rPr>
          <w:rFonts w:eastAsia="SchoolBookSanPin"/>
          <w:bCs/>
          <w:sz w:val="28"/>
          <w:szCs w:val="28"/>
          <w:lang w:val="ru-RU"/>
        </w:rPr>
      </w:pPr>
      <w:r w:rsidRPr="000749D9">
        <w:rPr>
          <w:rFonts w:eastAsia="SchoolBookSanPin"/>
          <w:bCs/>
          <w:sz w:val="28"/>
          <w:szCs w:val="28"/>
          <w:lang w:val="ru-RU"/>
        </w:rPr>
        <w:t>План внеурочной деятельности.</w:t>
      </w:r>
    </w:p>
    <w:p w14:paraId="59149585" w14:textId="4D79A208" w:rsidR="00DF6CF9" w:rsidRPr="00CA4934" w:rsidRDefault="00DF6CF9"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урочная деятельность направлена на достижение планируемых результатов освоения основной образовательной программы (личностных, метапредметных и предметных) и осуществляется в формах, отличных от урочной.</w:t>
      </w:r>
    </w:p>
    <w:p w14:paraId="05B90602" w14:textId="4E49E851"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неурочная деятельность является неотъемлемой и обязательной частью </w:t>
      </w:r>
      <w:r w:rsidRPr="00CA4934">
        <w:rPr>
          <w:rFonts w:ascii="Times New Roman" w:eastAsia="SchoolBookSanPin" w:hAnsi="Times New Roman"/>
          <w:sz w:val="28"/>
          <w:szCs w:val="28"/>
          <w:lang w:val="ru-RU"/>
        </w:rPr>
        <w:lastRenderedPageBreak/>
        <w:t>основной общеобразовательной программы.</w:t>
      </w:r>
    </w:p>
    <w:p w14:paraId="2628236A" w14:textId="537ACF96"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w:t>
      </w:r>
      <w:r w:rsidR="00E773D8">
        <w:rPr>
          <w:rFonts w:ascii="Times New Roman" w:eastAsia="SchoolBookSanPin" w:hAnsi="Times New Roman"/>
          <w:sz w:val="28"/>
          <w:szCs w:val="28"/>
          <w:lang w:val="ru-RU"/>
        </w:rPr>
        <w:t>включает</w:t>
      </w:r>
      <w:r w:rsidRPr="00CA4934">
        <w:rPr>
          <w:rFonts w:ascii="Times New Roman" w:eastAsia="SchoolBookSanPin" w:hAnsi="Times New Roman"/>
          <w:sz w:val="28"/>
          <w:szCs w:val="28"/>
          <w:lang w:val="ru-RU"/>
        </w:rPr>
        <w:t xml:space="preserve"> в себя:</w:t>
      </w:r>
    </w:p>
    <w:p w14:paraId="6CE3652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внеурочную деятельность по учебным предметам образовательн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рограммы (учебные курсы, учебные модули по выбору обучающихся, родителе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нтересы, особые образовательные потребности обучающихся с ограниченными возможностями здоровья;</w:t>
      </w:r>
    </w:p>
    <w:p w14:paraId="6AADA77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внеурочную деятельность по формированию функциональной грамотности (читательской, математической, естественнонаучной, финансовой) обучающихся (интегрированные курсы, метапредметные кружки, факультативы, научные сообщества, в том числе направленные на реализацию проектной</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сследовательской деятельности);</w:t>
      </w:r>
    </w:p>
    <w:p w14:paraId="22FDA57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том числе </w:t>
      </w:r>
      <w:proofErr w:type="spellStart"/>
      <w:r w:rsidRPr="00CA4934">
        <w:rPr>
          <w:rFonts w:ascii="Times New Roman" w:eastAsia="SchoolBookSanPin" w:hAnsi="Times New Roman"/>
          <w:sz w:val="28"/>
          <w:szCs w:val="28"/>
          <w:lang w:val="ru-RU"/>
        </w:rPr>
        <w:t>волонтёрство</w:t>
      </w:r>
      <w:proofErr w:type="spellEnd"/>
      <w:r w:rsidRPr="00CA4934">
        <w:rPr>
          <w:rFonts w:ascii="Times New Roman" w:eastAsia="SchoolBookSanPin" w:hAnsi="Times New Roman"/>
          <w:sz w:val="28"/>
          <w:szCs w:val="28"/>
          <w:lang w:val="ru-RU"/>
        </w:rPr>
        <w:t>),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14:paraId="77C2ADE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 объединениях по интересам, культурные</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14:paraId="0295B28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юношеских общественных объединений, организаций и других;</w:t>
      </w:r>
    </w:p>
    <w:p w14:paraId="43EE055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внеурочную деятельность, направленную на организационное обеспечение учебной деятельности (организационные собрания, взаимодействие с родителя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 обеспечению успешной реализации образовательной программы и другие);</w:t>
      </w:r>
    </w:p>
    <w:p w14:paraId="1D5075F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внеурочную деятельность, направленную на организацию педагогической поддержки обучающихся (проектирование индивидуальных образовательных маршрутов, работа тьюторов, педагогов-психологов);</w:t>
      </w:r>
    </w:p>
    <w:p w14:paraId="32CB340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8) внеурочную деятельность, направленную на обеспечение благополучия обучающихся в пространстве общеобразовательной </w:t>
      </w:r>
      <w:r w:rsidR="000D76EA" w:rsidRPr="00CA4934">
        <w:rPr>
          <w:rFonts w:ascii="Times New Roman" w:eastAsia="SchoolBookSanPin" w:hAnsi="Times New Roman"/>
          <w:sz w:val="28"/>
          <w:szCs w:val="28"/>
          <w:lang w:val="ru-RU"/>
        </w:rPr>
        <w:t>организации</w:t>
      </w:r>
      <w:r w:rsidRPr="00CA4934">
        <w:rPr>
          <w:rFonts w:ascii="Times New Roman" w:eastAsia="SchoolBookSanPin" w:hAnsi="Times New Roman"/>
          <w:sz w:val="28"/>
          <w:szCs w:val="28"/>
          <w:lang w:val="ru-RU"/>
        </w:rPr>
        <w:t xml:space="preserve"> (безопасности </w:t>
      </w:r>
      <w:r w:rsidRPr="00CA4934">
        <w:rPr>
          <w:rFonts w:ascii="Times New Roman" w:eastAsia="SchoolBookSanPin" w:hAnsi="Times New Roman"/>
          <w:sz w:val="28"/>
          <w:szCs w:val="28"/>
          <w:lang w:val="ru-RU"/>
        </w:rPr>
        <w:lastRenderedPageBreak/>
        <w:t xml:space="preserve">жизни и здоровья </w:t>
      </w:r>
      <w:r w:rsidR="004B3F70"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xml:space="preserve">,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w:t>
      </w:r>
      <w:r w:rsidR="004B3F70"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xml:space="preserve"> с окружающей средой, социальной защиты </w:t>
      </w:r>
      <w:r w:rsidR="00181A1D"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w:t>
      </w:r>
    </w:p>
    <w:p w14:paraId="091CC251"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лан внеурочной деятельности является одним из организационных механизмов реализации основной образовательной программы основного общего образования.</w:t>
      </w:r>
    </w:p>
    <w:p w14:paraId="2F5755C6"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сновного общего образования, прежде всего, личностных и метапредметных.</w:t>
      </w:r>
    </w:p>
    <w:p w14:paraId="4482572F"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Цели организации внеурочной деятельности на уровне основного общего образования: </w:t>
      </w:r>
    </w:p>
    <w:p w14:paraId="57578023" w14:textId="77777777" w:rsidR="00E773D8" w:rsidRPr="00E773D8" w:rsidRDefault="00E773D8" w:rsidP="00E773D8">
      <w:pPr>
        <w:numPr>
          <w:ilvl w:val="0"/>
          <w:numId w:val="68"/>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беспечение соответствующей возрасту адаптации обучающегося в образовательной организации, </w:t>
      </w:r>
    </w:p>
    <w:p w14:paraId="52DBA54A" w14:textId="77777777" w:rsidR="00E773D8" w:rsidRPr="00E773D8" w:rsidRDefault="00E773D8" w:rsidP="00E773D8">
      <w:pPr>
        <w:numPr>
          <w:ilvl w:val="0"/>
          <w:numId w:val="68"/>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оздание благоприятных условий для развития обучающегося, учет его возрастных и индивидуальных особенностей.</w:t>
      </w:r>
    </w:p>
    <w:p w14:paraId="4F60FB46"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План внеурочной деятельности является частью организационного раздела основной образовательной программы начального общего образования Лицея </w:t>
      </w:r>
      <w:proofErr w:type="spellStart"/>
      <w:r w:rsidRPr="00E773D8">
        <w:rPr>
          <w:rFonts w:ascii="Times New Roman" w:eastAsia="SchoolBookSanPin" w:hAnsi="Times New Roman"/>
          <w:sz w:val="28"/>
          <w:szCs w:val="28"/>
          <w:lang w:val="ru-RU"/>
        </w:rPr>
        <w:t>им.Г.Ф</w:t>
      </w:r>
      <w:proofErr w:type="spellEnd"/>
      <w:r w:rsidRPr="00E773D8">
        <w:rPr>
          <w:rFonts w:ascii="Times New Roman" w:eastAsia="SchoolBookSanPin" w:hAnsi="Times New Roman"/>
          <w:sz w:val="28"/>
          <w:szCs w:val="28"/>
          <w:lang w:val="ru-RU"/>
        </w:rPr>
        <w:t>. Атякшева и представляет собой описание целостной системы функционирования образовательной организации в сфере внеурочной деятельности и включает:</w:t>
      </w:r>
    </w:p>
    <w:p w14:paraId="56947BC7"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 – план организации деятельности ученических сообщест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 «Орлята России»,); </w:t>
      </w:r>
    </w:p>
    <w:p w14:paraId="195D68D9"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 план реализации курсов внеурочной деятельности по выбору обучающихся (предметные кружки, факультативы и др.); </w:t>
      </w:r>
    </w:p>
    <w:p w14:paraId="2F8C015C"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 календарный план воспитательной работы Лицея </w:t>
      </w:r>
      <w:proofErr w:type="spellStart"/>
      <w:r w:rsidRPr="00E773D8">
        <w:rPr>
          <w:rFonts w:ascii="Times New Roman" w:eastAsia="SchoolBookSanPin" w:hAnsi="Times New Roman"/>
          <w:sz w:val="28"/>
          <w:szCs w:val="28"/>
          <w:lang w:val="ru-RU"/>
        </w:rPr>
        <w:t>им.Г.Ф</w:t>
      </w:r>
      <w:proofErr w:type="spellEnd"/>
      <w:r w:rsidRPr="00E773D8">
        <w:rPr>
          <w:rFonts w:ascii="Times New Roman" w:eastAsia="SchoolBookSanPin" w:hAnsi="Times New Roman"/>
          <w:sz w:val="28"/>
          <w:szCs w:val="28"/>
          <w:lang w:val="ru-RU"/>
        </w:rPr>
        <w:t>. Атякшева (на всех уровнях образования (включающий реализацию плана информационно-просветительских занятий патриотической, нравственной и экологической направленности «Разговоры о важном»);</w:t>
      </w:r>
    </w:p>
    <w:p w14:paraId="291CE690"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 план воспитательной работы классных руководителей по воспитанию учащихся (экскурсии, спортивные праздники и др. формы работы). </w:t>
      </w:r>
    </w:p>
    <w:p w14:paraId="54C5E85F"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лан внеурочной деятельности Лицея им. Г.Ф. </w:t>
      </w:r>
      <w:proofErr w:type="gramStart"/>
      <w:r w:rsidRPr="00E773D8">
        <w:rPr>
          <w:rFonts w:ascii="Times New Roman" w:eastAsia="SchoolBookSanPin" w:hAnsi="Times New Roman"/>
          <w:sz w:val="28"/>
          <w:szCs w:val="28"/>
          <w:lang w:val="ru-RU"/>
        </w:rPr>
        <w:t>Атякшева  обеспечивает</w:t>
      </w:r>
      <w:proofErr w:type="gramEnd"/>
      <w:r w:rsidRPr="00E773D8">
        <w:rPr>
          <w:rFonts w:ascii="Times New Roman" w:eastAsia="SchoolBookSanPin" w:hAnsi="Times New Roman"/>
          <w:sz w:val="28"/>
          <w:szCs w:val="28"/>
          <w:lang w:val="ru-RU"/>
        </w:rPr>
        <w:t xml:space="preserve"> учет интересов обучающихся через организацию внеурочной деятельности. </w:t>
      </w:r>
    </w:p>
    <w:p w14:paraId="477057FB"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неурочная деятельность организуется по направлениям развития личности:</w:t>
      </w:r>
    </w:p>
    <w:p w14:paraId="3BEC1F5C" w14:textId="77777777" w:rsidR="00E773D8" w:rsidRPr="00E773D8" w:rsidRDefault="00E773D8" w:rsidP="00E773D8">
      <w:pPr>
        <w:numPr>
          <w:ilvl w:val="0"/>
          <w:numId w:val="67"/>
        </w:numPr>
        <w:tabs>
          <w:tab w:val="num" w:pos="709"/>
        </w:tabs>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уховно-нравственное;</w:t>
      </w:r>
    </w:p>
    <w:p w14:paraId="6C7BEAD4" w14:textId="77777777" w:rsidR="00E773D8" w:rsidRPr="00E773D8" w:rsidRDefault="00E773D8" w:rsidP="00E773D8">
      <w:pPr>
        <w:numPr>
          <w:ilvl w:val="0"/>
          <w:numId w:val="67"/>
        </w:numPr>
        <w:tabs>
          <w:tab w:val="num" w:pos="709"/>
        </w:tabs>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оциальное;</w:t>
      </w:r>
    </w:p>
    <w:p w14:paraId="68ECC21F" w14:textId="77777777" w:rsidR="00E773D8" w:rsidRPr="00E773D8" w:rsidRDefault="00E773D8" w:rsidP="00E773D8">
      <w:pPr>
        <w:numPr>
          <w:ilvl w:val="0"/>
          <w:numId w:val="67"/>
        </w:numPr>
        <w:tabs>
          <w:tab w:val="num" w:pos="709"/>
        </w:tabs>
        <w:spacing w:after="0" w:line="240" w:lineRule="auto"/>
        <w:jc w:val="both"/>
        <w:rPr>
          <w:rFonts w:ascii="Times New Roman" w:eastAsia="SchoolBookSanPin" w:hAnsi="Times New Roman"/>
          <w:sz w:val="28"/>
          <w:szCs w:val="28"/>
          <w:lang w:val="ru-RU"/>
        </w:rPr>
      </w:pPr>
      <w:proofErr w:type="spellStart"/>
      <w:r w:rsidRPr="00E773D8">
        <w:rPr>
          <w:rFonts w:ascii="Times New Roman" w:eastAsia="SchoolBookSanPin" w:hAnsi="Times New Roman"/>
          <w:sz w:val="28"/>
          <w:szCs w:val="28"/>
          <w:lang w:val="ru-RU"/>
        </w:rPr>
        <w:t>общеинтеллектуальное</w:t>
      </w:r>
      <w:proofErr w:type="spellEnd"/>
      <w:r w:rsidRPr="00E773D8">
        <w:rPr>
          <w:rFonts w:ascii="Times New Roman" w:eastAsia="SchoolBookSanPin" w:hAnsi="Times New Roman"/>
          <w:sz w:val="28"/>
          <w:szCs w:val="28"/>
          <w:lang w:val="ru-RU"/>
        </w:rPr>
        <w:t>;</w:t>
      </w:r>
    </w:p>
    <w:p w14:paraId="5DE009E2" w14:textId="77777777" w:rsidR="00E773D8" w:rsidRPr="00E773D8" w:rsidRDefault="00E773D8" w:rsidP="00E773D8">
      <w:pPr>
        <w:numPr>
          <w:ilvl w:val="0"/>
          <w:numId w:val="67"/>
        </w:numPr>
        <w:tabs>
          <w:tab w:val="num" w:pos="709"/>
        </w:tabs>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бщекультурное; </w:t>
      </w:r>
    </w:p>
    <w:p w14:paraId="76E80F25" w14:textId="77777777" w:rsidR="00E773D8" w:rsidRPr="00E773D8" w:rsidRDefault="00E773D8" w:rsidP="00E773D8">
      <w:pPr>
        <w:numPr>
          <w:ilvl w:val="0"/>
          <w:numId w:val="67"/>
        </w:numPr>
        <w:tabs>
          <w:tab w:val="num" w:pos="709"/>
        </w:tabs>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портивно-оздоровительное.</w:t>
      </w:r>
    </w:p>
    <w:p w14:paraId="3F99FBCC"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План внеурочной деятельности организации определяет состав и структуру направлений, перечень реализуемых программ курсов внеурочной деятельности, </w:t>
      </w:r>
      <w:r w:rsidRPr="00E773D8">
        <w:rPr>
          <w:rFonts w:ascii="Times New Roman" w:eastAsia="SchoolBookSanPin" w:hAnsi="Times New Roman"/>
          <w:sz w:val="28"/>
          <w:szCs w:val="28"/>
          <w:lang w:val="ru-RU"/>
        </w:rPr>
        <w:lastRenderedPageBreak/>
        <w:t>количество часов по классам.</w:t>
      </w:r>
    </w:p>
    <w:p w14:paraId="115D969B"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бъем внеурочной деятельности в Лицее им. Г.Ф. </w:t>
      </w:r>
      <w:proofErr w:type="gramStart"/>
      <w:r w:rsidRPr="00E773D8">
        <w:rPr>
          <w:rFonts w:ascii="Times New Roman" w:eastAsia="SchoolBookSanPin" w:hAnsi="Times New Roman"/>
          <w:sz w:val="28"/>
          <w:szCs w:val="28"/>
          <w:lang w:val="ru-RU"/>
        </w:rPr>
        <w:t>Атякшева  для</w:t>
      </w:r>
      <w:proofErr w:type="gramEnd"/>
      <w:r w:rsidRPr="00E773D8">
        <w:rPr>
          <w:rFonts w:ascii="Times New Roman" w:eastAsia="SchoolBookSanPin" w:hAnsi="Times New Roman"/>
          <w:sz w:val="28"/>
          <w:szCs w:val="28"/>
          <w:lang w:val="ru-RU"/>
        </w:rPr>
        <w:t xml:space="preserve"> обучающихся на уровне основного общего образования составляет 1041 час за пять лет обучения.</w:t>
      </w:r>
    </w:p>
    <w:p w14:paraId="4E677573"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Недельный объем внеурочной деятельности – не более 10 часов.</w:t>
      </w:r>
    </w:p>
    <w:p w14:paraId="72119F01"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сновная образовательная программа Лицея им. Г.Ф. </w:t>
      </w:r>
      <w:proofErr w:type="gramStart"/>
      <w:r w:rsidRPr="00E773D8">
        <w:rPr>
          <w:rFonts w:ascii="Times New Roman" w:eastAsia="SchoolBookSanPin" w:hAnsi="Times New Roman"/>
          <w:sz w:val="28"/>
          <w:szCs w:val="28"/>
          <w:lang w:val="ru-RU"/>
        </w:rPr>
        <w:t>Атякшева  включает</w:t>
      </w:r>
      <w:proofErr w:type="gramEnd"/>
      <w:r w:rsidRPr="00E773D8">
        <w:rPr>
          <w:rFonts w:ascii="Times New Roman" w:eastAsia="SchoolBookSanPin" w:hAnsi="Times New Roman"/>
          <w:sz w:val="28"/>
          <w:szCs w:val="28"/>
          <w:lang w:val="ru-RU"/>
        </w:rPr>
        <w:t xml:space="preserve"> планы внеурочной деятельности для каждой параллели. </w:t>
      </w:r>
    </w:p>
    <w:p w14:paraId="290DEE96"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ланы внеурочной деятельности разработаны на 5 лет, в течение 5 лет возможна корректировка планов с учетом изменения запросов обучающихся и их родителей (законных представителей).</w:t>
      </w:r>
    </w:p>
    <w:p w14:paraId="1686C8D6"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Внеурочная деятельность для учащихся V – IX классов Лицея реализуется через: </w:t>
      </w:r>
    </w:p>
    <w:p w14:paraId="4BD37323" w14:textId="77777777" w:rsidR="00E773D8" w:rsidRPr="00E773D8" w:rsidRDefault="00E773D8" w:rsidP="00E773D8">
      <w:pPr>
        <w:numPr>
          <w:ilvl w:val="0"/>
          <w:numId w:val="69"/>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реализацию программ внеурочной деятельности учителями в рамках предметной области, педагогами-организаторами, специалистами лицея (социальный педагог, педагог-психолог, педагог-библиотекарь); </w:t>
      </w:r>
    </w:p>
    <w:p w14:paraId="09F4E4CD" w14:textId="77777777" w:rsidR="00E773D8" w:rsidRPr="00E773D8" w:rsidRDefault="00E773D8" w:rsidP="00E773D8">
      <w:pPr>
        <w:numPr>
          <w:ilvl w:val="0"/>
          <w:numId w:val="69"/>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программу воспитания; </w:t>
      </w:r>
    </w:p>
    <w:p w14:paraId="12FA5335" w14:textId="77777777" w:rsidR="00E773D8" w:rsidRPr="00E773D8" w:rsidRDefault="00E773D8" w:rsidP="00E773D8">
      <w:pPr>
        <w:numPr>
          <w:ilvl w:val="0"/>
          <w:numId w:val="69"/>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алендарный план воспитательной работы Лицея им. Г. Ф. Атякшева (на всех уровнях образования (включающий реализацию плана информационно-просветительских занятий патриотической, нравственной и экологической направленности «Разговоры о важном»);</w:t>
      </w:r>
    </w:p>
    <w:p w14:paraId="2856DDB7" w14:textId="77777777" w:rsidR="00E773D8" w:rsidRPr="00E773D8" w:rsidRDefault="00E773D8" w:rsidP="00E773D8">
      <w:pPr>
        <w:numPr>
          <w:ilvl w:val="0"/>
          <w:numId w:val="69"/>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планы работы классных руководителей по воспитанию и социализации учащихся (экскурсии, диспуты, круглые столы, соревнования, общественно- полезные практики и т.д.). </w:t>
      </w:r>
    </w:p>
    <w:p w14:paraId="27847792"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рганизация деятельност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 </w:t>
      </w:r>
    </w:p>
    <w:p w14:paraId="1FEBD776"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компетенции конструктивного, успешного и ответственного поведения в обществе с учетом правовых норм, установленных российским законодательством; </w:t>
      </w:r>
    </w:p>
    <w:p w14:paraId="35B57EEB"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 </w:t>
      </w:r>
    </w:p>
    <w:p w14:paraId="0ED2C7EE"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компетенции в сфере общественной самоорганизации, участия в общественно значимой совместной деятельности. </w:t>
      </w:r>
    </w:p>
    <w:p w14:paraId="474C9EAC"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рганизация жизни ученических сообществ происходит: </w:t>
      </w:r>
    </w:p>
    <w:p w14:paraId="61700293"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14:paraId="211FB64B"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14:paraId="58A11C82"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 </w:t>
      </w:r>
    </w:p>
    <w:p w14:paraId="37CF8915"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lastRenderedPageBreak/>
        <w:t>При реализации курсов внеурочной деятельности используются следующие формы проведения занятий:</w:t>
      </w:r>
    </w:p>
    <w:p w14:paraId="2FCACD03"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научно-практические конференции; </w:t>
      </w:r>
    </w:p>
    <w:p w14:paraId="1227B287"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экскурсии;</w:t>
      </w:r>
    </w:p>
    <w:p w14:paraId="17F88EA2"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оревнования;</w:t>
      </w:r>
    </w:p>
    <w:p w14:paraId="3584890F"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школьные научные общества; </w:t>
      </w:r>
    </w:p>
    <w:p w14:paraId="388AE4BC"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лимпиады; </w:t>
      </w:r>
    </w:p>
    <w:p w14:paraId="4375C36F"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поисковые и научные исследования; </w:t>
      </w:r>
    </w:p>
    <w:p w14:paraId="17D74993"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бщественно полезные практики; </w:t>
      </w:r>
    </w:p>
    <w:p w14:paraId="392E547C"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раеведческие работы;</w:t>
      </w:r>
    </w:p>
    <w:p w14:paraId="416BE8D9"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ругие формы.</w:t>
      </w:r>
    </w:p>
    <w:p w14:paraId="63D09177"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неурочная деятельность является частью основной образовательной программы, организуется в соответствии с выбором участников образовательных отношений, в том числе с учетом региональных и этнокультурных особенностей Ханты-Мансийского автономного округа - Югры, а также интересов обучающихся и возможностей организации, осуществляющей образовательную деятельность.</w:t>
      </w:r>
    </w:p>
    <w:p w14:paraId="53696AC1"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неурочная деятельность в Лицее им. Г.Ф. Атякшева осуществляется непосредственно в образовательной организации.</w:t>
      </w:r>
    </w:p>
    <w:p w14:paraId="0E3156DE"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При организации внеурочной деятельности обучающихся образовательной организацией используются возможности организаций и учреждений дополнительного образования, культуры и спорта г.Югорска. </w:t>
      </w:r>
    </w:p>
    <w:p w14:paraId="15DE3394"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реализуется в рамках профильных программ в лагере с дневным пребыванием на базе Лицея </w:t>
      </w:r>
      <w:proofErr w:type="spellStart"/>
      <w:r w:rsidRPr="00E773D8">
        <w:rPr>
          <w:rFonts w:ascii="Times New Roman" w:eastAsia="SchoolBookSanPin" w:hAnsi="Times New Roman"/>
          <w:sz w:val="28"/>
          <w:szCs w:val="28"/>
          <w:lang w:val="ru-RU"/>
        </w:rPr>
        <w:t>им.Г.ФАтякшева</w:t>
      </w:r>
      <w:proofErr w:type="spellEnd"/>
      <w:r w:rsidRPr="00E773D8">
        <w:rPr>
          <w:rFonts w:ascii="Times New Roman" w:eastAsia="SchoolBookSanPin" w:hAnsi="Times New Roman"/>
          <w:sz w:val="28"/>
          <w:szCs w:val="28"/>
          <w:lang w:val="ru-RU"/>
        </w:rPr>
        <w:t>, поездках, экскурсиях и т. д.)</w:t>
      </w:r>
    </w:p>
    <w:p w14:paraId="086D7FB3"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Для организации различных видов внеурочной деятельности используются общешкольные помещения: </w:t>
      </w:r>
    </w:p>
    <w:p w14:paraId="6BC89BB7"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актовый и спортивный залы, </w:t>
      </w:r>
    </w:p>
    <w:p w14:paraId="0A0AA356"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узей,</w:t>
      </w:r>
    </w:p>
    <w:p w14:paraId="5528C46D"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библиотека, </w:t>
      </w:r>
    </w:p>
    <w:p w14:paraId="18046D8E"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мещения близко расположенных домов культуры, центров детского досуга, спортивных сооружений, стадионов.</w:t>
      </w:r>
    </w:p>
    <w:p w14:paraId="7CEB9FE6"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ля проведения занятий по внеурочной деятельности могут комплектоваться группы:</w:t>
      </w:r>
    </w:p>
    <w:p w14:paraId="7662270C"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з обучающихся одного класса;</w:t>
      </w:r>
    </w:p>
    <w:p w14:paraId="2E80F82A"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з обучающихся параллели;</w:t>
      </w:r>
    </w:p>
    <w:p w14:paraId="24BD2007" w14:textId="77777777" w:rsidR="00E773D8" w:rsidRPr="00E773D8" w:rsidRDefault="00E773D8" w:rsidP="00E773D8">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разновозрастные группы. </w:t>
      </w:r>
    </w:p>
    <w:p w14:paraId="06826BF0"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омплектование групп проходит в соответствии с запросом участников образовательных отношений на основании заявлений родителей (законных представителей) обучающихся.</w:t>
      </w:r>
    </w:p>
    <w:p w14:paraId="54737CED"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Рабочая программа курса внеурочной деятельности может быть разработана в рамках одного направления развития личности или нескольких (комплексная </w:t>
      </w:r>
      <w:r w:rsidRPr="00E773D8">
        <w:rPr>
          <w:rFonts w:ascii="Times New Roman" w:eastAsia="SchoolBookSanPin" w:hAnsi="Times New Roman"/>
          <w:sz w:val="28"/>
          <w:szCs w:val="28"/>
          <w:lang w:val="ru-RU"/>
        </w:rPr>
        <w:lastRenderedPageBreak/>
        <w:t>программа).</w:t>
      </w:r>
    </w:p>
    <w:p w14:paraId="6D8C666A"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p>
    <w:p w14:paraId="3E41D3F0" w14:textId="77777777" w:rsidR="00E773D8" w:rsidRPr="00E773D8" w:rsidRDefault="00E773D8" w:rsidP="00E773D8">
      <w:pPr>
        <w:spacing w:after="0" w:line="240" w:lineRule="auto"/>
        <w:ind w:firstLine="709"/>
        <w:jc w:val="both"/>
        <w:rPr>
          <w:rFonts w:ascii="Times New Roman" w:eastAsia="SchoolBookSanPin" w:hAnsi="Times New Roman"/>
          <w:b/>
          <w:bCs/>
          <w:sz w:val="28"/>
          <w:szCs w:val="28"/>
          <w:lang w:val="ru-RU"/>
        </w:rPr>
      </w:pPr>
      <w:r w:rsidRPr="00E773D8">
        <w:rPr>
          <w:rFonts w:ascii="Times New Roman" w:eastAsia="SchoolBookSanPin" w:hAnsi="Times New Roman"/>
          <w:b/>
          <w:bCs/>
          <w:sz w:val="28"/>
          <w:szCs w:val="28"/>
          <w:lang w:val="ru-RU"/>
        </w:rPr>
        <w:t>Годовой план внеурочной деятельности для обучающихся V –IX классов</w:t>
      </w:r>
    </w:p>
    <w:p w14:paraId="7E6C7986"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p>
    <w:tbl>
      <w:tblPr>
        <w:tblW w:w="10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7"/>
        <w:gridCol w:w="4991"/>
        <w:gridCol w:w="831"/>
        <w:gridCol w:w="992"/>
        <w:gridCol w:w="850"/>
        <w:gridCol w:w="993"/>
        <w:gridCol w:w="912"/>
      </w:tblGrid>
      <w:tr w:rsidR="00E773D8" w:rsidRPr="00E773D8" w14:paraId="08AAC4BA" w14:textId="77777777" w:rsidTr="00E773D8">
        <w:trPr>
          <w:trHeight w:val="278"/>
          <w:tblHeader/>
        </w:trPr>
        <w:tc>
          <w:tcPr>
            <w:tcW w:w="567" w:type="dxa"/>
            <w:vMerge w:val="restart"/>
            <w:shd w:val="clear" w:color="auto" w:fill="EAF1DD" w:themeFill="accent3" w:themeFillTint="33"/>
            <w:vAlign w:val="center"/>
          </w:tcPr>
          <w:p w14:paraId="227EF3A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4991" w:type="dxa"/>
            <w:vMerge w:val="restart"/>
            <w:shd w:val="clear" w:color="auto" w:fill="EAF1DD" w:themeFill="accent3" w:themeFillTint="33"/>
            <w:vAlign w:val="center"/>
          </w:tcPr>
          <w:p w14:paraId="7B553B5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пределение места реализации внеурочной деятельности</w:t>
            </w:r>
          </w:p>
        </w:tc>
        <w:tc>
          <w:tcPr>
            <w:tcW w:w="4578" w:type="dxa"/>
            <w:gridSpan w:val="5"/>
            <w:shd w:val="clear" w:color="auto" w:fill="EAF1DD" w:themeFill="accent3" w:themeFillTint="33"/>
            <w:vAlign w:val="center"/>
          </w:tcPr>
          <w:p w14:paraId="0FD20F8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лассы (количество часов в год)</w:t>
            </w:r>
          </w:p>
        </w:tc>
      </w:tr>
      <w:tr w:rsidR="00E773D8" w:rsidRPr="00E773D8" w14:paraId="02B8ACAE" w14:textId="77777777" w:rsidTr="00E773D8">
        <w:trPr>
          <w:trHeight w:val="277"/>
          <w:tblHeader/>
        </w:trPr>
        <w:tc>
          <w:tcPr>
            <w:tcW w:w="567" w:type="dxa"/>
            <w:vMerge/>
            <w:shd w:val="clear" w:color="auto" w:fill="EAF1DD" w:themeFill="accent3" w:themeFillTint="33"/>
            <w:vAlign w:val="center"/>
          </w:tcPr>
          <w:p w14:paraId="1A49D1C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4991" w:type="dxa"/>
            <w:vMerge/>
            <w:shd w:val="clear" w:color="auto" w:fill="EAF1DD" w:themeFill="accent3" w:themeFillTint="33"/>
            <w:vAlign w:val="center"/>
          </w:tcPr>
          <w:p w14:paraId="1D00F68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831" w:type="dxa"/>
            <w:shd w:val="clear" w:color="auto" w:fill="EAF1DD" w:themeFill="accent3" w:themeFillTint="33"/>
            <w:vAlign w:val="center"/>
          </w:tcPr>
          <w:p w14:paraId="48FED7A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V</w:t>
            </w:r>
          </w:p>
        </w:tc>
        <w:tc>
          <w:tcPr>
            <w:tcW w:w="992" w:type="dxa"/>
            <w:shd w:val="clear" w:color="auto" w:fill="EAF1DD" w:themeFill="accent3" w:themeFillTint="33"/>
            <w:vAlign w:val="center"/>
          </w:tcPr>
          <w:p w14:paraId="73A44BD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VI</w:t>
            </w:r>
          </w:p>
        </w:tc>
        <w:tc>
          <w:tcPr>
            <w:tcW w:w="850" w:type="dxa"/>
            <w:shd w:val="clear" w:color="auto" w:fill="EAF1DD" w:themeFill="accent3" w:themeFillTint="33"/>
            <w:vAlign w:val="center"/>
          </w:tcPr>
          <w:p w14:paraId="00FDF14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VII</w:t>
            </w:r>
          </w:p>
        </w:tc>
        <w:tc>
          <w:tcPr>
            <w:tcW w:w="993" w:type="dxa"/>
            <w:shd w:val="clear" w:color="auto" w:fill="EAF1DD" w:themeFill="accent3" w:themeFillTint="33"/>
            <w:vAlign w:val="center"/>
          </w:tcPr>
          <w:p w14:paraId="291D6AE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VIII</w:t>
            </w:r>
          </w:p>
        </w:tc>
        <w:tc>
          <w:tcPr>
            <w:tcW w:w="912" w:type="dxa"/>
            <w:shd w:val="clear" w:color="auto" w:fill="EAF1DD" w:themeFill="accent3" w:themeFillTint="33"/>
          </w:tcPr>
          <w:p w14:paraId="689A4E3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IX</w:t>
            </w:r>
          </w:p>
        </w:tc>
      </w:tr>
      <w:tr w:rsidR="00E773D8" w:rsidRPr="00E773D8" w14:paraId="57D6F384" w14:textId="77777777" w:rsidTr="00E773D8">
        <w:tc>
          <w:tcPr>
            <w:tcW w:w="9224" w:type="dxa"/>
            <w:gridSpan w:val="6"/>
            <w:shd w:val="clear" w:color="auto" w:fill="FDE9D9" w:themeFill="accent6" w:themeFillTint="33"/>
            <w:vAlign w:val="center"/>
          </w:tcPr>
          <w:p w14:paraId="01C54CA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портивно – оздоровительное направление</w:t>
            </w:r>
          </w:p>
        </w:tc>
        <w:tc>
          <w:tcPr>
            <w:tcW w:w="912" w:type="dxa"/>
            <w:shd w:val="clear" w:color="auto" w:fill="FDE9D9" w:themeFill="accent6" w:themeFillTint="33"/>
          </w:tcPr>
          <w:p w14:paraId="091A7A6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r>
      <w:tr w:rsidR="00E773D8" w:rsidRPr="00E773D8" w14:paraId="1ED3832F" w14:textId="77777777" w:rsidTr="00E773D8">
        <w:tc>
          <w:tcPr>
            <w:tcW w:w="567" w:type="dxa"/>
            <w:shd w:val="clear" w:color="auto" w:fill="auto"/>
            <w:vAlign w:val="center"/>
          </w:tcPr>
          <w:p w14:paraId="6C48FE50"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4751384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бщешкольная Спартакиада учащихся лицея</w:t>
            </w:r>
          </w:p>
        </w:tc>
        <w:tc>
          <w:tcPr>
            <w:tcW w:w="831" w:type="dxa"/>
            <w:shd w:val="clear" w:color="auto" w:fill="auto"/>
            <w:vAlign w:val="center"/>
          </w:tcPr>
          <w:p w14:paraId="11E7CC6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92" w:type="dxa"/>
            <w:shd w:val="clear" w:color="auto" w:fill="auto"/>
            <w:vAlign w:val="center"/>
          </w:tcPr>
          <w:p w14:paraId="0498C35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850" w:type="dxa"/>
            <w:shd w:val="clear" w:color="auto" w:fill="auto"/>
            <w:vAlign w:val="center"/>
          </w:tcPr>
          <w:p w14:paraId="738A9E1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93" w:type="dxa"/>
            <w:shd w:val="clear" w:color="auto" w:fill="auto"/>
            <w:vAlign w:val="center"/>
          </w:tcPr>
          <w:p w14:paraId="27E0E9F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12" w:type="dxa"/>
            <w:vAlign w:val="center"/>
          </w:tcPr>
          <w:p w14:paraId="7A7CBFB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r>
      <w:tr w:rsidR="00E773D8" w:rsidRPr="00E773D8" w14:paraId="47A80463" w14:textId="77777777" w:rsidTr="00E773D8">
        <w:tc>
          <w:tcPr>
            <w:tcW w:w="567" w:type="dxa"/>
            <w:shd w:val="clear" w:color="auto" w:fill="auto"/>
            <w:vAlign w:val="center"/>
          </w:tcPr>
          <w:p w14:paraId="335C6270"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7A393DA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еализация планов работы классных руководителей по воспитанию и социализации учащихся («Разговоры о важном», экскурсии, спортивные праздники и др.)</w:t>
            </w:r>
          </w:p>
        </w:tc>
        <w:tc>
          <w:tcPr>
            <w:tcW w:w="831" w:type="dxa"/>
            <w:shd w:val="clear" w:color="auto" w:fill="auto"/>
            <w:vAlign w:val="center"/>
          </w:tcPr>
          <w:p w14:paraId="00FEF6C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992" w:type="dxa"/>
            <w:shd w:val="clear" w:color="auto" w:fill="auto"/>
            <w:vAlign w:val="center"/>
          </w:tcPr>
          <w:p w14:paraId="504DF24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850" w:type="dxa"/>
            <w:shd w:val="clear" w:color="auto" w:fill="auto"/>
            <w:vAlign w:val="center"/>
          </w:tcPr>
          <w:p w14:paraId="5955752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993" w:type="dxa"/>
            <w:shd w:val="clear" w:color="auto" w:fill="auto"/>
            <w:vAlign w:val="center"/>
          </w:tcPr>
          <w:p w14:paraId="3E7C1DC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912" w:type="dxa"/>
            <w:vAlign w:val="center"/>
          </w:tcPr>
          <w:p w14:paraId="3A902A0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r>
      <w:tr w:rsidR="00E773D8" w:rsidRPr="00E773D8" w14:paraId="436BB7EB" w14:textId="77777777" w:rsidTr="00E773D8">
        <w:tc>
          <w:tcPr>
            <w:tcW w:w="567" w:type="dxa"/>
            <w:shd w:val="clear" w:color="auto" w:fill="auto"/>
            <w:vAlign w:val="center"/>
          </w:tcPr>
          <w:p w14:paraId="13BD2142"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59B1ABE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ень здоровья (туристический слет)</w:t>
            </w:r>
          </w:p>
        </w:tc>
        <w:tc>
          <w:tcPr>
            <w:tcW w:w="831" w:type="dxa"/>
            <w:shd w:val="clear" w:color="auto" w:fill="auto"/>
            <w:vAlign w:val="center"/>
          </w:tcPr>
          <w:p w14:paraId="101CAF5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992" w:type="dxa"/>
            <w:shd w:val="clear" w:color="auto" w:fill="auto"/>
            <w:vAlign w:val="center"/>
          </w:tcPr>
          <w:p w14:paraId="377F37B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850" w:type="dxa"/>
            <w:shd w:val="clear" w:color="auto" w:fill="auto"/>
            <w:vAlign w:val="center"/>
          </w:tcPr>
          <w:p w14:paraId="2689D15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993" w:type="dxa"/>
            <w:shd w:val="clear" w:color="auto" w:fill="auto"/>
            <w:vAlign w:val="center"/>
          </w:tcPr>
          <w:p w14:paraId="10307FE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912" w:type="dxa"/>
            <w:vAlign w:val="center"/>
          </w:tcPr>
          <w:p w14:paraId="2FA7621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r>
      <w:tr w:rsidR="00E773D8" w:rsidRPr="00E773D8" w14:paraId="7B963DFD" w14:textId="77777777" w:rsidTr="00E773D8">
        <w:tc>
          <w:tcPr>
            <w:tcW w:w="567" w:type="dxa"/>
            <w:shd w:val="clear" w:color="auto" w:fill="auto"/>
            <w:vAlign w:val="center"/>
          </w:tcPr>
          <w:p w14:paraId="167B93DB"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1DE3F81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курса внеурочной деятельности «Шахматы»</w:t>
            </w:r>
          </w:p>
        </w:tc>
        <w:tc>
          <w:tcPr>
            <w:tcW w:w="831" w:type="dxa"/>
            <w:shd w:val="clear" w:color="auto" w:fill="auto"/>
            <w:vAlign w:val="center"/>
          </w:tcPr>
          <w:p w14:paraId="4DB1B21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92" w:type="dxa"/>
            <w:shd w:val="clear" w:color="auto" w:fill="auto"/>
            <w:vAlign w:val="center"/>
          </w:tcPr>
          <w:p w14:paraId="350B1D5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850" w:type="dxa"/>
            <w:shd w:val="clear" w:color="auto" w:fill="auto"/>
            <w:vAlign w:val="center"/>
          </w:tcPr>
          <w:p w14:paraId="0671506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93" w:type="dxa"/>
            <w:shd w:val="clear" w:color="auto" w:fill="auto"/>
            <w:vAlign w:val="center"/>
          </w:tcPr>
          <w:p w14:paraId="4427137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12" w:type="dxa"/>
            <w:vAlign w:val="center"/>
          </w:tcPr>
          <w:p w14:paraId="2A22294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r>
      <w:tr w:rsidR="00E773D8" w:rsidRPr="00E773D8" w14:paraId="594F7792" w14:textId="77777777" w:rsidTr="00E773D8">
        <w:tc>
          <w:tcPr>
            <w:tcW w:w="567" w:type="dxa"/>
            <w:shd w:val="clear" w:color="auto" w:fill="auto"/>
            <w:vAlign w:val="center"/>
          </w:tcPr>
          <w:p w14:paraId="4DD511C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4991" w:type="dxa"/>
            <w:shd w:val="clear" w:color="auto" w:fill="auto"/>
            <w:vAlign w:val="center"/>
          </w:tcPr>
          <w:p w14:paraId="0217539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831" w:type="dxa"/>
            <w:shd w:val="clear" w:color="auto" w:fill="auto"/>
            <w:vAlign w:val="center"/>
          </w:tcPr>
          <w:p w14:paraId="53EF657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7</w:t>
            </w:r>
          </w:p>
        </w:tc>
        <w:tc>
          <w:tcPr>
            <w:tcW w:w="992" w:type="dxa"/>
            <w:shd w:val="clear" w:color="auto" w:fill="auto"/>
            <w:vAlign w:val="center"/>
          </w:tcPr>
          <w:p w14:paraId="2215096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1</w:t>
            </w:r>
          </w:p>
        </w:tc>
        <w:tc>
          <w:tcPr>
            <w:tcW w:w="850" w:type="dxa"/>
            <w:shd w:val="clear" w:color="auto" w:fill="auto"/>
            <w:vAlign w:val="center"/>
          </w:tcPr>
          <w:p w14:paraId="1C16D6F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7</w:t>
            </w:r>
          </w:p>
        </w:tc>
        <w:tc>
          <w:tcPr>
            <w:tcW w:w="993" w:type="dxa"/>
            <w:shd w:val="clear" w:color="auto" w:fill="auto"/>
            <w:vAlign w:val="center"/>
          </w:tcPr>
          <w:p w14:paraId="33408E3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7</w:t>
            </w:r>
          </w:p>
        </w:tc>
        <w:tc>
          <w:tcPr>
            <w:tcW w:w="912" w:type="dxa"/>
            <w:vAlign w:val="center"/>
          </w:tcPr>
          <w:p w14:paraId="4E9C32A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7</w:t>
            </w:r>
          </w:p>
        </w:tc>
      </w:tr>
      <w:tr w:rsidR="00E773D8" w:rsidRPr="00E773D8" w14:paraId="1A86A284" w14:textId="77777777" w:rsidTr="00E773D8">
        <w:tc>
          <w:tcPr>
            <w:tcW w:w="9224" w:type="dxa"/>
            <w:gridSpan w:val="6"/>
            <w:shd w:val="clear" w:color="auto" w:fill="FDE9D9" w:themeFill="accent6" w:themeFillTint="33"/>
            <w:vAlign w:val="center"/>
          </w:tcPr>
          <w:p w14:paraId="58AB0C8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бщекультурное направление</w:t>
            </w:r>
          </w:p>
        </w:tc>
        <w:tc>
          <w:tcPr>
            <w:tcW w:w="912" w:type="dxa"/>
            <w:shd w:val="clear" w:color="auto" w:fill="FDE9D9" w:themeFill="accent6" w:themeFillTint="33"/>
          </w:tcPr>
          <w:p w14:paraId="350BA35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r>
      <w:tr w:rsidR="00E773D8" w:rsidRPr="00E773D8" w14:paraId="71DE8AC1" w14:textId="77777777" w:rsidTr="00E773D8">
        <w:tc>
          <w:tcPr>
            <w:tcW w:w="567" w:type="dxa"/>
            <w:shd w:val="clear" w:color="auto" w:fill="auto"/>
            <w:vAlign w:val="center"/>
          </w:tcPr>
          <w:p w14:paraId="3A156E3B"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6332A3D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курса внеурочной деятельности по формированию коммуникативной культуры «Мультимедийная журналистика»</w:t>
            </w:r>
          </w:p>
        </w:tc>
        <w:tc>
          <w:tcPr>
            <w:tcW w:w="831" w:type="dxa"/>
            <w:shd w:val="clear" w:color="auto" w:fill="auto"/>
            <w:vAlign w:val="center"/>
          </w:tcPr>
          <w:p w14:paraId="28C3C00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92" w:type="dxa"/>
            <w:shd w:val="clear" w:color="auto" w:fill="auto"/>
            <w:vAlign w:val="center"/>
          </w:tcPr>
          <w:p w14:paraId="78AB89D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850" w:type="dxa"/>
            <w:shd w:val="clear" w:color="auto" w:fill="auto"/>
            <w:vAlign w:val="center"/>
          </w:tcPr>
          <w:p w14:paraId="67D4C6A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93" w:type="dxa"/>
            <w:shd w:val="clear" w:color="auto" w:fill="auto"/>
            <w:vAlign w:val="center"/>
          </w:tcPr>
          <w:p w14:paraId="68D5560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12" w:type="dxa"/>
            <w:vAlign w:val="center"/>
          </w:tcPr>
          <w:p w14:paraId="5B51F2D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r>
      <w:tr w:rsidR="00E773D8" w:rsidRPr="00E773D8" w14:paraId="162409BE" w14:textId="77777777" w:rsidTr="00E773D8">
        <w:tc>
          <w:tcPr>
            <w:tcW w:w="567" w:type="dxa"/>
            <w:shd w:val="clear" w:color="auto" w:fill="auto"/>
            <w:vAlign w:val="center"/>
          </w:tcPr>
          <w:p w14:paraId="017E0E18"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5BEF6B7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Фестивальное движение «Одаренные дети – будущее России»</w:t>
            </w:r>
          </w:p>
        </w:tc>
        <w:tc>
          <w:tcPr>
            <w:tcW w:w="831" w:type="dxa"/>
            <w:shd w:val="clear" w:color="auto" w:fill="auto"/>
            <w:vAlign w:val="center"/>
          </w:tcPr>
          <w:p w14:paraId="0AFB59C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c>
          <w:tcPr>
            <w:tcW w:w="992" w:type="dxa"/>
            <w:shd w:val="clear" w:color="auto" w:fill="auto"/>
            <w:vAlign w:val="center"/>
          </w:tcPr>
          <w:p w14:paraId="67B0E60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c>
          <w:tcPr>
            <w:tcW w:w="850" w:type="dxa"/>
            <w:shd w:val="clear" w:color="auto" w:fill="auto"/>
            <w:vAlign w:val="center"/>
          </w:tcPr>
          <w:p w14:paraId="0875DBF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c>
          <w:tcPr>
            <w:tcW w:w="993" w:type="dxa"/>
            <w:shd w:val="clear" w:color="auto" w:fill="auto"/>
            <w:vAlign w:val="center"/>
          </w:tcPr>
          <w:p w14:paraId="2C83328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c>
          <w:tcPr>
            <w:tcW w:w="912" w:type="dxa"/>
            <w:vAlign w:val="center"/>
          </w:tcPr>
          <w:p w14:paraId="4036ECB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r>
      <w:tr w:rsidR="00E773D8" w:rsidRPr="00E773D8" w14:paraId="6BACE862" w14:textId="77777777" w:rsidTr="00E773D8">
        <w:tc>
          <w:tcPr>
            <w:tcW w:w="567" w:type="dxa"/>
            <w:shd w:val="clear" w:color="auto" w:fill="auto"/>
            <w:vAlign w:val="center"/>
          </w:tcPr>
          <w:p w14:paraId="7F9668A7"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4839DC6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Читательский общешкольный проект </w:t>
            </w:r>
          </w:p>
        </w:tc>
        <w:tc>
          <w:tcPr>
            <w:tcW w:w="831" w:type="dxa"/>
            <w:shd w:val="clear" w:color="auto" w:fill="auto"/>
            <w:vAlign w:val="center"/>
          </w:tcPr>
          <w:p w14:paraId="6ECA5B4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92" w:type="dxa"/>
            <w:shd w:val="clear" w:color="auto" w:fill="auto"/>
            <w:vAlign w:val="center"/>
          </w:tcPr>
          <w:p w14:paraId="641C7B2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850" w:type="dxa"/>
            <w:shd w:val="clear" w:color="auto" w:fill="auto"/>
            <w:vAlign w:val="center"/>
          </w:tcPr>
          <w:p w14:paraId="33AE32C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93" w:type="dxa"/>
            <w:shd w:val="clear" w:color="auto" w:fill="auto"/>
            <w:vAlign w:val="center"/>
          </w:tcPr>
          <w:p w14:paraId="3CDFF14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12" w:type="dxa"/>
            <w:vAlign w:val="center"/>
          </w:tcPr>
          <w:p w14:paraId="76385F4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r>
      <w:tr w:rsidR="00E773D8" w:rsidRPr="00E773D8" w14:paraId="718B074B" w14:textId="77777777" w:rsidTr="00E773D8">
        <w:tc>
          <w:tcPr>
            <w:tcW w:w="567" w:type="dxa"/>
            <w:shd w:val="clear" w:color="auto" w:fill="auto"/>
            <w:vAlign w:val="center"/>
          </w:tcPr>
          <w:p w14:paraId="635BE884"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57F405F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еализация планов работы классных руководителей по воспитанию и социализации учащихся («Разговоры о важном», экскурсии и др.)</w:t>
            </w:r>
          </w:p>
        </w:tc>
        <w:tc>
          <w:tcPr>
            <w:tcW w:w="831" w:type="dxa"/>
            <w:shd w:val="clear" w:color="auto" w:fill="auto"/>
            <w:vAlign w:val="center"/>
          </w:tcPr>
          <w:p w14:paraId="4795B1C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2" w:type="dxa"/>
            <w:shd w:val="clear" w:color="auto" w:fill="auto"/>
            <w:vAlign w:val="center"/>
          </w:tcPr>
          <w:p w14:paraId="54D2832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850" w:type="dxa"/>
            <w:shd w:val="clear" w:color="auto" w:fill="auto"/>
            <w:vAlign w:val="center"/>
          </w:tcPr>
          <w:p w14:paraId="2AFE30C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3" w:type="dxa"/>
            <w:shd w:val="clear" w:color="auto" w:fill="auto"/>
            <w:vAlign w:val="center"/>
          </w:tcPr>
          <w:p w14:paraId="74A32D2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12" w:type="dxa"/>
            <w:vAlign w:val="center"/>
          </w:tcPr>
          <w:p w14:paraId="3308BEC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r>
      <w:tr w:rsidR="00E773D8" w:rsidRPr="00E773D8" w14:paraId="04359BFA" w14:textId="77777777" w:rsidTr="00E773D8">
        <w:tc>
          <w:tcPr>
            <w:tcW w:w="567" w:type="dxa"/>
            <w:shd w:val="clear" w:color="auto" w:fill="auto"/>
            <w:vAlign w:val="center"/>
          </w:tcPr>
          <w:p w14:paraId="7DA3BAE2"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0D456D0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едметные недели</w:t>
            </w:r>
          </w:p>
        </w:tc>
        <w:tc>
          <w:tcPr>
            <w:tcW w:w="831" w:type="dxa"/>
            <w:shd w:val="clear" w:color="auto" w:fill="auto"/>
            <w:vAlign w:val="center"/>
          </w:tcPr>
          <w:p w14:paraId="3B73B7C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2 </w:t>
            </w:r>
          </w:p>
        </w:tc>
        <w:tc>
          <w:tcPr>
            <w:tcW w:w="992" w:type="dxa"/>
            <w:shd w:val="clear" w:color="auto" w:fill="auto"/>
            <w:vAlign w:val="center"/>
          </w:tcPr>
          <w:p w14:paraId="615DFCC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2 </w:t>
            </w:r>
          </w:p>
        </w:tc>
        <w:tc>
          <w:tcPr>
            <w:tcW w:w="850" w:type="dxa"/>
            <w:shd w:val="clear" w:color="auto" w:fill="auto"/>
            <w:vAlign w:val="center"/>
          </w:tcPr>
          <w:p w14:paraId="6DB7FE1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4 </w:t>
            </w:r>
          </w:p>
        </w:tc>
        <w:tc>
          <w:tcPr>
            <w:tcW w:w="993" w:type="dxa"/>
            <w:shd w:val="clear" w:color="auto" w:fill="auto"/>
            <w:vAlign w:val="center"/>
          </w:tcPr>
          <w:p w14:paraId="469BAC5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4 </w:t>
            </w:r>
          </w:p>
        </w:tc>
        <w:tc>
          <w:tcPr>
            <w:tcW w:w="912" w:type="dxa"/>
            <w:vAlign w:val="center"/>
          </w:tcPr>
          <w:p w14:paraId="5D2F8CB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4 </w:t>
            </w:r>
          </w:p>
        </w:tc>
      </w:tr>
      <w:tr w:rsidR="00E773D8" w:rsidRPr="00E773D8" w14:paraId="0188E5DC" w14:textId="77777777" w:rsidTr="00E773D8">
        <w:tc>
          <w:tcPr>
            <w:tcW w:w="567" w:type="dxa"/>
            <w:shd w:val="clear" w:color="auto" w:fill="auto"/>
            <w:vAlign w:val="center"/>
          </w:tcPr>
          <w:p w14:paraId="17AD7D5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4991" w:type="dxa"/>
            <w:shd w:val="clear" w:color="auto" w:fill="auto"/>
            <w:vAlign w:val="center"/>
          </w:tcPr>
          <w:p w14:paraId="75AE634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831" w:type="dxa"/>
            <w:shd w:val="clear" w:color="auto" w:fill="auto"/>
            <w:vAlign w:val="center"/>
          </w:tcPr>
          <w:p w14:paraId="3E243BA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9</w:t>
            </w:r>
          </w:p>
        </w:tc>
        <w:tc>
          <w:tcPr>
            <w:tcW w:w="992" w:type="dxa"/>
            <w:shd w:val="clear" w:color="auto" w:fill="auto"/>
            <w:vAlign w:val="center"/>
          </w:tcPr>
          <w:p w14:paraId="0F10E51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9</w:t>
            </w:r>
          </w:p>
        </w:tc>
        <w:tc>
          <w:tcPr>
            <w:tcW w:w="850" w:type="dxa"/>
            <w:shd w:val="clear" w:color="auto" w:fill="auto"/>
            <w:vAlign w:val="center"/>
          </w:tcPr>
          <w:p w14:paraId="1632378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993" w:type="dxa"/>
            <w:shd w:val="clear" w:color="auto" w:fill="auto"/>
            <w:vAlign w:val="center"/>
          </w:tcPr>
          <w:p w14:paraId="1F89973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1</w:t>
            </w:r>
          </w:p>
        </w:tc>
        <w:tc>
          <w:tcPr>
            <w:tcW w:w="912" w:type="dxa"/>
            <w:vAlign w:val="center"/>
          </w:tcPr>
          <w:p w14:paraId="7C7A793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1</w:t>
            </w:r>
          </w:p>
        </w:tc>
      </w:tr>
      <w:tr w:rsidR="00E773D8" w:rsidRPr="00E773D8" w14:paraId="143817B2" w14:textId="77777777" w:rsidTr="00E773D8">
        <w:tc>
          <w:tcPr>
            <w:tcW w:w="9224" w:type="dxa"/>
            <w:gridSpan w:val="6"/>
            <w:shd w:val="clear" w:color="auto" w:fill="FDE9D9" w:themeFill="accent6" w:themeFillTint="33"/>
            <w:vAlign w:val="center"/>
          </w:tcPr>
          <w:p w14:paraId="7BE6E94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roofErr w:type="spellStart"/>
            <w:r w:rsidRPr="00E773D8">
              <w:rPr>
                <w:rFonts w:ascii="Times New Roman" w:eastAsia="SchoolBookSanPin" w:hAnsi="Times New Roman"/>
                <w:sz w:val="28"/>
                <w:szCs w:val="28"/>
                <w:lang w:val="ru-RU"/>
              </w:rPr>
              <w:t>Общеинтеллектуальное</w:t>
            </w:r>
            <w:proofErr w:type="spellEnd"/>
            <w:r w:rsidRPr="00E773D8">
              <w:rPr>
                <w:rFonts w:ascii="Times New Roman" w:eastAsia="SchoolBookSanPin" w:hAnsi="Times New Roman"/>
                <w:sz w:val="28"/>
                <w:szCs w:val="28"/>
                <w:lang w:val="ru-RU"/>
              </w:rPr>
              <w:t xml:space="preserve"> направление</w:t>
            </w:r>
          </w:p>
        </w:tc>
        <w:tc>
          <w:tcPr>
            <w:tcW w:w="912" w:type="dxa"/>
            <w:shd w:val="clear" w:color="auto" w:fill="FDE9D9" w:themeFill="accent6" w:themeFillTint="33"/>
            <w:vAlign w:val="center"/>
          </w:tcPr>
          <w:p w14:paraId="6490707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r>
      <w:tr w:rsidR="00E773D8" w:rsidRPr="00E773D8" w14:paraId="19C6DCCD" w14:textId="77777777" w:rsidTr="00E773D8">
        <w:tc>
          <w:tcPr>
            <w:tcW w:w="567" w:type="dxa"/>
            <w:shd w:val="clear" w:color="auto" w:fill="auto"/>
            <w:vAlign w:val="center"/>
          </w:tcPr>
          <w:p w14:paraId="46F1C88D"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44A7AE9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курса внеурочной деятельности «Шахматы»</w:t>
            </w:r>
          </w:p>
        </w:tc>
        <w:tc>
          <w:tcPr>
            <w:tcW w:w="831" w:type="dxa"/>
            <w:shd w:val="clear" w:color="auto" w:fill="auto"/>
            <w:vAlign w:val="center"/>
          </w:tcPr>
          <w:p w14:paraId="6FE21A9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92" w:type="dxa"/>
            <w:shd w:val="clear" w:color="auto" w:fill="auto"/>
            <w:vAlign w:val="center"/>
          </w:tcPr>
          <w:p w14:paraId="5022179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850" w:type="dxa"/>
            <w:shd w:val="clear" w:color="auto" w:fill="auto"/>
            <w:vAlign w:val="center"/>
          </w:tcPr>
          <w:p w14:paraId="46F02A3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93" w:type="dxa"/>
            <w:shd w:val="clear" w:color="auto" w:fill="auto"/>
            <w:vAlign w:val="center"/>
          </w:tcPr>
          <w:p w14:paraId="06904D7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12" w:type="dxa"/>
            <w:shd w:val="clear" w:color="auto" w:fill="auto"/>
            <w:vAlign w:val="center"/>
          </w:tcPr>
          <w:p w14:paraId="68F8544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r>
      <w:tr w:rsidR="00E773D8" w:rsidRPr="00E773D8" w14:paraId="527E9FC5" w14:textId="77777777" w:rsidTr="00E773D8">
        <w:tc>
          <w:tcPr>
            <w:tcW w:w="567" w:type="dxa"/>
            <w:shd w:val="clear" w:color="auto" w:fill="auto"/>
            <w:vAlign w:val="center"/>
          </w:tcPr>
          <w:p w14:paraId="7D115B3E"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1DE6514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профильной смены в лагере с дневным пребыванием детей</w:t>
            </w:r>
          </w:p>
        </w:tc>
        <w:tc>
          <w:tcPr>
            <w:tcW w:w="831" w:type="dxa"/>
            <w:shd w:val="clear" w:color="auto" w:fill="auto"/>
            <w:vAlign w:val="center"/>
          </w:tcPr>
          <w:p w14:paraId="27C8350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92" w:type="dxa"/>
            <w:shd w:val="clear" w:color="auto" w:fill="auto"/>
            <w:vAlign w:val="center"/>
          </w:tcPr>
          <w:p w14:paraId="46A6540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850" w:type="dxa"/>
            <w:shd w:val="clear" w:color="auto" w:fill="auto"/>
            <w:vAlign w:val="center"/>
          </w:tcPr>
          <w:p w14:paraId="75F1B91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w:t>
            </w:r>
          </w:p>
        </w:tc>
        <w:tc>
          <w:tcPr>
            <w:tcW w:w="993" w:type="dxa"/>
            <w:shd w:val="clear" w:color="auto" w:fill="auto"/>
            <w:vAlign w:val="center"/>
          </w:tcPr>
          <w:p w14:paraId="5556F54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12" w:type="dxa"/>
            <w:vAlign w:val="center"/>
          </w:tcPr>
          <w:p w14:paraId="040BC48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w:t>
            </w:r>
          </w:p>
        </w:tc>
      </w:tr>
      <w:tr w:rsidR="00E773D8" w:rsidRPr="00E773D8" w14:paraId="1401574F" w14:textId="77777777" w:rsidTr="00E773D8">
        <w:tc>
          <w:tcPr>
            <w:tcW w:w="567" w:type="dxa"/>
            <w:shd w:val="clear" w:color="auto" w:fill="auto"/>
            <w:vAlign w:val="center"/>
          </w:tcPr>
          <w:p w14:paraId="5EC41BA9"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24660D1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еализация планов работы классных руководителей по воспитанию и социализации учащихся («Разговоры о важном», экскурсии и др.)</w:t>
            </w:r>
          </w:p>
        </w:tc>
        <w:tc>
          <w:tcPr>
            <w:tcW w:w="831" w:type="dxa"/>
            <w:shd w:val="clear" w:color="auto" w:fill="auto"/>
            <w:vAlign w:val="center"/>
          </w:tcPr>
          <w:p w14:paraId="7A111E5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2" w:type="dxa"/>
            <w:shd w:val="clear" w:color="auto" w:fill="auto"/>
            <w:vAlign w:val="center"/>
          </w:tcPr>
          <w:p w14:paraId="7DC6F56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850" w:type="dxa"/>
            <w:shd w:val="clear" w:color="auto" w:fill="auto"/>
            <w:vAlign w:val="center"/>
          </w:tcPr>
          <w:p w14:paraId="54C0868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3" w:type="dxa"/>
            <w:shd w:val="clear" w:color="auto" w:fill="auto"/>
            <w:vAlign w:val="center"/>
          </w:tcPr>
          <w:p w14:paraId="78F6698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12" w:type="dxa"/>
            <w:vAlign w:val="center"/>
          </w:tcPr>
          <w:p w14:paraId="203B0A2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r>
      <w:tr w:rsidR="00E773D8" w:rsidRPr="00E773D8" w14:paraId="446BC8C9" w14:textId="77777777" w:rsidTr="00E773D8">
        <w:tc>
          <w:tcPr>
            <w:tcW w:w="567" w:type="dxa"/>
            <w:shd w:val="clear" w:color="auto" w:fill="auto"/>
            <w:vAlign w:val="center"/>
          </w:tcPr>
          <w:p w14:paraId="127F1CB6"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317D2FA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курса внеурочной деятельности «Финансовая грамотность»</w:t>
            </w:r>
          </w:p>
        </w:tc>
        <w:tc>
          <w:tcPr>
            <w:tcW w:w="831" w:type="dxa"/>
            <w:shd w:val="clear" w:color="auto" w:fill="auto"/>
            <w:vAlign w:val="center"/>
          </w:tcPr>
          <w:p w14:paraId="2A99389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92" w:type="dxa"/>
            <w:shd w:val="clear" w:color="auto" w:fill="auto"/>
            <w:vAlign w:val="center"/>
          </w:tcPr>
          <w:p w14:paraId="531BB69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850" w:type="dxa"/>
            <w:shd w:val="clear" w:color="auto" w:fill="auto"/>
            <w:vAlign w:val="center"/>
          </w:tcPr>
          <w:p w14:paraId="6937B2B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93" w:type="dxa"/>
            <w:shd w:val="clear" w:color="auto" w:fill="auto"/>
            <w:vAlign w:val="center"/>
          </w:tcPr>
          <w:p w14:paraId="18D0E33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912" w:type="dxa"/>
            <w:shd w:val="clear" w:color="auto" w:fill="auto"/>
            <w:vAlign w:val="center"/>
          </w:tcPr>
          <w:p w14:paraId="20AA683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r>
      <w:tr w:rsidR="00E773D8" w:rsidRPr="00E773D8" w14:paraId="60AC8D2E" w14:textId="77777777" w:rsidTr="00E773D8">
        <w:tc>
          <w:tcPr>
            <w:tcW w:w="567" w:type="dxa"/>
            <w:shd w:val="clear" w:color="auto" w:fill="auto"/>
            <w:vAlign w:val="center"/>
          </w:tcPr>
          <w:p w14:paraId="7602AE91"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5FEFF1E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Школа олимпийского резерва</w:t>
            </w:r>
          </w:p>
        </w:tc>
        <w:tc>
          <w:tcPr>
            <w:tcW w:w="831" w:type="dxa"/>
            <w:shd w:val="clear" w:color="auto" w:fill="auto"/>
            <w:vAlign w:val="center"/>
          </w:tcPr>
          <w:p w14:paraId="1320F7A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92" w:type="dxa"/>
            <w:shd w:val="clear" w:color="auto" w:fill="auto"/>
            <w:vAlign w:val="center"/>
          </w:tcPr>
          <w:p w14:paraId="72CA74D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850" w:type="dxa"/>
            <w:shd w:val="clear" w:color="auto" w:fill="auto"/>
            <w:vAlign w:val="center"/>
          </w:tcPr>
          <w:p w14:paraId="5BF284B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7</w:t>
            </w:r>
          </w:p>
        </w:tc>
        <w:tc>
          <w:tcPr>
            <w:tcW w:w="993" w:type="dxa"/>
            <w:shd w:val="clear" w:color="auto" w:fill="auto"/>
            <w:vAlign w:val="center"/>
          </w:tcPr>
          <w:p w14:paraId="01DA94D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7</w:t>
            </w:r>
          </w:p>
        </w:tc>
        <w:tc>
          <w:tcPr>
            <w:tcW w:w="912" w:type="dxa"/>
            <w:vAlign w:val="center"/>
          </w:tcPr>
          <w:p w14:paraId="398C913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7</w:t>
            </w:r>
          </w:p>
        </w:tc>
      </w:tr>
      <w:tr w:rsidR="00E773D8" w:rsidRPr="00E773D8" w14:paraId="01496B49" w14:textId="77777777" w:rsidTr="00E773D8">
        <w:tc>
          <w:tcPr>
            <w:tcW w:w="567" w:type="dxa"/>
            <w:shd w:val="clear" w:color="auto" w:fill="auto"/>
            <w:vAlign w:val="center"/>
          </w:tcPr>
          <w:p w14:paraId="56B0FB2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4991" w:type="dxa"/>
            <w:shd w:val="clear" w:color="auto" w:fill="auto"/>
            <w:vAlign w:val="center"/>
          </w:tcPr>
          <w:p w14:paraId="5E9FA7A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831" w:type="dxa"/>
            <w:shd w:val="clear" w:color="auto" w:fill="auto"/>
            <w:vAlign w:val="center"/>
          </w:tcPr>
          <w:p w14:paraId="2DF0DE5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5</w:t>
            </w:r>
          </w:p>
        </w:tc>
        <w:tc>
          <w:tcPr>
            <w:tcW w:w="992" w:type="dxa"/>
            <w:shd w:val="clear" w:color="auto" w:fill="auto"/>
            <w:vAlign w:val="center"/>
          </w:tcPr>
          <w:p w14:paraId="0C8E431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5</w:t>
            </w:r>
          </w:p>
        </w:tc>
        <w:tc>
          <w:tcPr>
            <w:tcW w:w="850" w:type="dxa"/>
            <w:shd w:val="clear" w:color="auto" w:fill="auto"/>
            <w:vAlign w:val="center"/>
          </w:tcPr>
          <w:p w14:paraId="48B0858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3</w:t>
            </w:r>
          </w:p>
        </w:tc>
        <w:tc>
          <w:tcPr>
            <w:tcW w:w="993" w:type="dxa"/>
            <w:shd w:val="clear" w:color="auto" w:fill="auto"/>
            <w:vAlign w:val="center"/>
          </w:tcPr>
          <w:p w14:paraId="36FF3A0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5</w:t>
            </w:r>
          </w:p>
        </w:tc>
        <w:tc>
          <w:tcPr>
            <w:tcW w:w="912" w:type="dxa"/>
            <w:vAlign w:val="center"/>
          </w:tcPr>
          <w:p w14:paraId="7862CC6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3</w:t>
            </w:r>
          </w:p>
        </w:tc>
      </w:tr>
      <w:tr w:rsidR="00E773D8" w:rsidRPr="00E773D8" w14:paraId="068C6682" w14:textId="77777777" w:rsidTr="00E773D8">
        <w:tc>
          <w:tcPr>
            <w:tcW w:w="9224" w:type="dxa"/>
            <w:gridSpan w:val="6"/>
            <w:shd w:val="clear" w:color="auto" w:fill="FDE9D9" w:themeFill="accent6" w:themeFillTint="33"/>
            <w:vAlign w:val="center"/>
          </w:tcPr>
          <w:p w14:paraId="78A5826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уховно-нравственное направление</w:t>
            </w:r>
          </w:p>
        </w:tc>
        <w:tc>
          <w:tcPr>
            <w:tcW w:w="912" w:type="dxa"/>
            <w:shd w:val="clear" w:color="auto" w:fill="FDE9D9" w:themeFill="accent6" w:themeFillTint="33"/>
          </w:tcPr>
          <w:p w14:paraId="0088435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r>
      <w:tr w:rsidR="00E773D8" w:rsidRPr="00E773D8" w14:paraId="3E6D6800" w14:textId="77777777" w:rsidTr="00E773D8">
        <w:tc>
          <w:tcPr>
            <w:tcW w:w="567" w:type="dxa"/>
            <w:shd w:val="clear" w:color="auto" w:fill="auto"/>
            <w:vAlign w:val="center"/>
          </w:tcPr>
          <w:p w14:paraId="53452D0B"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1FDDDD9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курса внеурочной деятельности по формированию законопослушного поведения «Гражданин России»</w:t>
            </w:r>
          </w:p>
        </w:tc>
        <w:tc>
          <w:tcPr>
            <w:tcW w:w="831" w:type="dxa"/>
            <w:shd w:val="clear" w:color="auto" w:fill="auto"/>
            <w:vAlign w:val="center"/>
          </w:tcPr>
          <w:p w14:paraId="1D8AB53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92" w:type="dxa"/>
            <w:shd w:val="clear" w:color="auto" w:fill="auto"/>
            <w:vAlign w:val="center"/>
          </w:tcPr>
          <w:p w14:paraId="6D578E4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850" w:type="dxa"/>
            <w:shd w:val="clear" w:color="auto" w:fill="auto"/>
            <w:vAlign w:val="center"/>
          </w:tcPr>
          <w:p w14:paraId="52FAC8B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93" w:type="dxa"/>
            <w:shd w:val="clear" w:color="auto" w:fill="auto"/>
            <w:vAlign w:val="center"/>
          </w:tcPr>
          <w:p w14:paraId="79F3A6F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12" w:type="dxa"/>
            <w:vAlign w:val="center"/>
          </w:tcPr>
          <w:p w14:paraId="135852C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r>
      <w:tr w:rsidR="00E773D8" w:rsidRPr="00E773D8" w14:paraId="17215B33" w14:textId="77777777" w:rsidTr="00E773D8">
        <w:tc>
          <w:tcPr>
            <w:tcW w:w="567" w:type="dxa"/>
            <w:shd w:val="clear" w:color="auto" w:fill="auto"/>
            <w:vAlign w:val="center"/>
          </w:tcPr>
          <w:p w14:paraId="063BA690"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39719EA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курса внеурочной деятельности «Социокультурные Истоки»</w:t>
            </w:r>
          </w:p>
        </w:tc>
        <w:tc>
          <w:tcPr>
            <w:tcW w:w="831" w:type="dxa"/>
            <w:shd w:val="clear" w:color="auto" w:fill="auto"/>
            <w:vAlign w:val="center"/>
          </w:tcPr>
          <w:p w14:paraId="56DF68C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92" w:type="dxa"/>
            <w:shd w:val="clear" w:color="auto" w:fill="auto"/>
            <w:vAlign w:val="center"/>
          </w:tcPr>
          <w:p w14:paraId="53C4199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850" w:type="dxa"/>
            <w:shd w:val="clear" w:color="auto" w:fill="auto"/>
            <w:vAlign w:val="center"/>
          </w:tcPr>
          <w:p w14:paraId="2515F07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93" w:type="dxa"/>
            <w:shd w:val="clear" w:color="auto" w:fill="auto"/>
            <w:vAlign w:val="center"/>
          </w:tcPr>
          <w:p w14:paraId="55B7242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12" w:type="dxa"/>
            <w:vAlign w:val="center"/>
          </w:tcPr>
          <w:p w14:paraId="6DF2CFF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r>
      <w:tr w:rsidR="00E773D8" w:rsidRPr="00E773D8" w14:paraId="75DDA1B1" w14:textId="77777777" w:rsidTr="00E773D8">
        <w:tc>
          <w:tcPr>
            <w:tcW w:w="567" w:type="dxa"/>
            <w:shd w:val="clear" w:color="auto" w:fill="auto"/>
            <w:vAlign w:val="center"/>
          </w:tcPr>
          <w:p w14:paraId="75B481F9"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28EB347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еализация планов работы классных руководителей по воспитанию и социализации учащихся («Разговоры о важном», экскурсии и др.)</w:t>
            </w:r>
          </w:p>
        </w:tc>
        <w:tc>
          <w:tcPr>
            <w:tcW w:w="831" w:type="dxa"/>
            <w:shd w:val="clear" w:color="auto" w:fill="auto"/>
            <w:vAlign w:val="center"/>
          </w:tcPr>
          <w:p w14:paraId="6249127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2" w:type="dxa"/>
            <w:shd w:val="clear" w:color="auto" w:fill="auto"/>
            <w:vAlign w:val="center"/>
          </w:tcPr>
          <w:p w14:paraId="28558F5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850" w:type="dxa"/>
            <w:shd w:val="clear" w:color="auto" w:fill="auto"/>
            <w:vAlign w:val="center"/>
          </w:tcPr>
          <w:p w14:paraId="75697E2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3" w:type="dxa"/>
            <w:shd w:val="clear" w:color="auto" w:fill="auto"/>
            <w:vAlign w:val="center"/>
          </w:tcPr>
          <w:p w14:paraId="6B18C3A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12" w:type="dxa"/>
            <w:vAlign w:val="center"/>
          </w:tcPr>
          <w:p w14:paraId="3016CDB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r>
      <w:tr w:rsidR="00E773D8" w:rsidRPr="00E773D8" w14:paraId="20EBF1FC" w14:textId="77777777" w:rsidTr="00E773D8">
        <w:tc>
          <w:tcPr>
            <w:tcW w:w="567" w:type="dxa"/>
            <w:shd w:val="clear" w:color="auto" w:fill="auto"/>
            <w:vAlign w:val="center"/>
          </w:tcPr>
          <w:p w14:paraId="5290EB73"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1CA5873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есячник военно-патриотического воспитания</w:t>
            </w:r>
          </w:p>
        </w:tc>
        <w:tc>
          <w:tcPr>
            <w:tcW w:w="831" w:type="dxa"/>
            <w:shd w:val="clear" w:color="auto" w:fill="auto"/>
            <w:vAlign w:val="center"/>
          </w:tcPr>
          <w:p w14:paraId="1540830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92" w:type="dxa"/>
            <w:shd w:val="clear" w:color="auto" w:fill="auto"/>
            <w:vAlign w:val="center"/>
          </w:tcPr>
          <w:p w14:paraId="66EE57D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850" w:type="dxa"/>
            <w:shd w:val="clear" w:color="auto" w:fill="auto"/>
            <w:vAlign w:val="center"/>
          </w:tcPr>
          <w:p w14:paraId="60ABA4F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93" w:type="dxa"/>
            <w:shd w:val="clear" w:color="auto" w:fill="auto"/>
            <w:vAlign w:val="center"/>
          </w:tcPr>
          <w:p w14:paraId="33E4B93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12" w:type="dxa"/>
            <w:vAlign w:val="center"/>
          </w:tcPr>
          <w:p w14:paraId="68A1C41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r>
      <w:tr w:rsidR="00E773D8" w:rsidRPr="00E773D8" w14:paraId="2D93D7BE" w14:textId="77777777" w:rsidTr="00E773D8">
        <w:tc>
          <w:tcPr>
            <w:tcW w:w="567" w:type="dxa"/>
            <w:shd w:val="clear" w:color="auto" w:fill="auto"/>
            <w:vAlign w:val="center"/>
          </w:tcPr>
          <w:p w14:paraId="16AF054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4991" w:type="dxa"/>
            <w:shd w:val="clear" w:color="auto" w:fill="auto"/>
            <w:vAlign w:val="center"/>
          </w:tcPr>
          <w:p w14:paraId="536B09A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831" w:type="dxa"/>
            <w:shd w:val="clear" w:color="auto" w:fill="auto"/>
            <w:vAlign w:val="center"/>
          </w:tcPr>
          <w:p w14:paraId="4C5E2BB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992" w:type="dxa"/>
            <w:shd w:val="clear" w:color="auto" w:fill="auto"/>
            <w:vAlign w:val="center"/>
          </w:tcPr>
          <w:p w14:paraId="53C0532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850" w:type="dxa"/>
            <w:shd w:val="clear" w:color="auto" w:fill="auto"/>
            <w:vAlign w:val="center"/>
          </w:tcPr>
          <w:p w14:paraId="14434ED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993" w:type="dxa"/>
            <w:shd w:val="clear" w:color="auto" w:fill="auto"/>
            <w:vAlign w:val="center"/>
          </w:tcPr>
          <w:p w14:paraId="753587F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912" w:type="dxa"/>
            <w:vAlign w:val="center"/>
          </w:tcPr>
          <w:p w14:paraId="21AE0F7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r>
      <w:tr w:rsidR="00E773D8" w:rsidRPr="00E773D8" w14:paraId="19CF2CCF" w14:textId="77777777" w:rsidTr="00E773D8">
        <w:tc>
          <w:tcPr>
            <w:tcW w:w="9224" w:type="dxa"/>
            <w:gridSpan w:val="6"/>
            <w:shd w:val="clear" w:color="auto" w:fill="FDE9D9" w:themeFill="accent6" w:themeFillTint="33"/>
            <w:vAlign w:val="center"/>
          </w:tcPr>
          <w:p w14:paraId="1BC85E8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Социальное направление </w:t>
            </w:r>
          </w:p>
        </w:tc>
        <w:tc>
          <w:tcPr>
            <w:tcW w:w="912" w:type="dxa"/>
            <w:shd w:val="clear" w:color="auto" w:fill="FDE9D9" w:themeFill="accent6" w:themeFillTint="33"/>
          </w:tcPr>
          <w:p w14:paraId="70DE437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r>
      <w:tr w:rsidR="00E773D8" w:rsidRPr="00E773D8" w14:paraId="543ADB4C" w14:textId="77777777" w:rsidTr="00E773D8">
        <w:trPr>
          <w:trHeight w:val="1045"/>
        </w:trPr>
        <w:tc>
          <w:tcPr>
            <w:tcW w:w="567" w:type="dxa"/>
            <w:shd w:val="clear" w:color="auto" w:fill="auto"/>
            <w:vAlign w:val="center"/>
          </w:tcPr>
          <w:p w14:paraId="3BF6CF5A"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067D747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еализация планов работы классных руководителей по воспитанию и социализации учащихся («Разговоры о важном», экскурсии и др.)</w:t>
            </w:r>
          </w:p>
        </w:tc>
        <w:tc>
          <w:tcPr>
            <w:tcW w:w="831" w:type="dxa"/>
            <w:shd w:val="clear" w:color="auto" w:fill="auto"/>
            <w:vAlign w:val="center"/>
          </w:tcPr>
          <w:p w14:paraId="15EA62C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2" w:type="dxa"/>
            <w:shd w:val="clear" w:color="auto" w:fill="auto"/>
            <w:vAlign w:val="center"/>
          </w:tcPr>
          <w:p w14:paraId="5BDC732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850" w:type="dxa"/>
            <w:shd w:val="clear" w:color="auto" w:fill="auto"/>
            <w:vAlign w:val="center"/>
          </w:tcPr>
          <w:p w14:paraId="333AEA4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3" w:type="dxa"/>
            <w:shd w:val="clear" w:color="auto" w:fill="auto"/>
            <w:vAlign w:val="center"/>
          </w:tcPr>
          <w:p w14:paraId="763B4FD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12" w:type="dxa"/>
            <w:vAlign w:val="center"/>
          </w:tcPr>
          <w:p w14:paraId="5C73742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r>
      <w:tr w:rsidR="00E773D8" w:rsidRPr="00E773D8" w14:paraId="6322C70D" w14:textId="77777777" w:rsidTr="00E773D8">
        <w:tc>
          <w:tcPr>
            <w:tcW w:w="567" w:type="dxa"/>
            <w:shd w:val="clear" w:color="auto" w:fill="auto"/>
            <w:vAlign w:val="center"/>
          </w:tcPr>
          <w:p w14:paraId="70FBCD1F"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06F9084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еализация классных проектов социальной направленности</w:t>
            </w:r>
          </w:p>
        </w:tc>
        <w:tc>
          <w:tcPr>
            <w:tcW w:w="831" w:type="dxa"/>
            <w:shd w:val="clear" w:color="auto" w:fill="auto"/>
            <w:vAlign w:val="center"/>
          </w:tcPr>
          <w:p w14:paraId="1ABFB34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992" w:type="dxa"/>
            <w:shd w:val="clear" w:color="auto" w:fill="auto"/>
            <w:vAlign w:val="center"/>
          </w:tcPr>
          <w:p w14:paraId="474CC38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850" w:type="dxa"/>
            <w:shd w:val="clear" w:color="auto" w:fill="auto"/>
            <w:vAlign w:val="center"/>
          </w:tcPr>
          <w:p w14:paraId="66F679C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993" w:type="dxa"/>
            <w:shd w:val="clear" w:color="auto" w:fill="auto"/>
            <w:vAlign w:val="center"/>
          </w:tcPr>
          <w:p w14:paraId="18AB59D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912" w:type="dxa"/>
            <w:vAlign w:val="center"/>
          </w:tcPr>
          <w:p w14:paraId="00A2083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r>
      <w:tr w:rsidR="00E773D8" w:rsidRPr="00E773D8" w14:paraId="7095878D" w14:textId="77777777" w:rsidTr="00E773D8">
        <w:tc>
          <w:tcPr>
            <w:tcW w:w="567" w:type="dxa"/>
            <w:shd w:val="clear" w:color="auto" w:fill="auto"/>
            <w:vAlign w:val="center"/>
          </w:tcPr>
          <w:p w14:paraId="483B3516" w14:textId="77777777" w:rsidR="00E773D8" w:rsidRPr="00E773D8" w:rsidRDefault="00E773D8" w:rsidP="00E773D8">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2270597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Участие в программах школьных клубов по интересам (школьный музей, школьный спортивный клуб, свой голос и т.д.)</w:t>
            </w:r>
          </w:p>
        </w:tc>
        <w:tc>
          <w:tcPr>
            <w:tcW w:w="831" w:type="dxa"/>
            <w:shd w:val="clear" w:color="auto" w:fill="auto"/>
            <w:vAlign w:val="center"/>
          </w:tcPr>
          <w:p w14:paraId="4B26221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92" w:type="dxa"/>
            <w:shd w:val="clear" w:color="auto" w:fill="auto"/>
            <w:vAlign w:val="center"/>
          </w:tcPr>
          <w:p w14:paraId="10F5EA9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850" w:type="dxa"/>
            <w:shd w:val="clear" w:color="auto" w:fill="auto"/>
            <w:vAlign w:val="center"/>
          </w:tcPr>
          <w:p w14:paraId="4534E1A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93" w:type="dxa"/>
            <w:shd w:val="clear" w:color="auto" w:fill="auto"/>
            <w:vAlign w:val="center"/>
          </w:tcPr>
          <w:p w14:paraId="18C235E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w:t>
            </w:r>
          </w:p>
        </w:tc>
        <w:tc>
          <w:tcPr>
            <w:tcW w:w="912" w:type="dxa"/>
            <w:vAlign w:val="center"/>
          </w:tcPr>
          <w:p w14:paraId="6D9B0ED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w:t>
            </w:r>
          </w:p>
        </w:tc>
      </w:tr>
      <w:tr w:rsidR="00E773D8" w:rsidRPr="00E773D8" w14:paraId="7BDCE6B9" w14:textId="77777777" w:rsidTr="00E773D8">
        <w:tc>
          <w:tcPr>
            <w:tcW w:w="567" w:type="dxa"/>
            <w:shd w:val="clear" w:color="auto" w:fill="auto"/>
            <w:vAlign w:val="center"/>
          </w:tcPr>
          <w:p w14:paraId="337E1BA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4991" w:type="dxa"/>
            <w:shd w:val="clear" w:color="auto" w:fill="auto"/>
            <w:vAlign w:val="center"/>
          </w:tcPr>
          <w:p w14:paraId="07F7405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831" w:type="dxa"/>
            <w:shd w:val="clear" w:color="auto" w:fill="auto"/>
            <w:vAlign w:val="center"/>
          </w:tcPr>
          <w:p w14:paraId="336B1FD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992" w:type="dxa"/>
            <w:shd w:val="clear" w:color="auto" w:fill="auto"/>
            <w:vAlign w:val="center"/>
          </w:tcPr>
          <w:p w14:paraId="2FB07E3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850" w:type="dxa"/>
            <w:shd w:val="clear" w:color="auto" w:fill="auto"/>
            <w:vAlign w:val="center"/>
          </w:tcPr>
          <w:p w14:paraId="20E64C3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1</w:t>
            </w:r>
          </w:p>
        </w:tc>
        <w:tc>
          <w:tcPr>
            <w:tcW w:w="993" w:type="dxa"/>
            <w:shd w:val="clear" w:color="auto" w:fill="auto"/>
            <w:vAlign w:val="center"/>
          </w:tcPr>
          <w:p w14:paraId="3E076E3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1</w:t>
            </w:r>
          </w:p>
        </w:tc>
        <w:tc>
          <w:tcPr>
            <w:tcW w:w="912" w:type="dxa"/>
            <w:vAlign w:val="center"/>
          </w:tcPr>
          <w:p w14:paraId="3E1D0F3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1</w:t>
            </w:r>
          </w:p>
        </w:tc>
      </w:tr>
      <w:tr w:rsidR="00E773D8" w:rsidRPr="00E773D8" w14:paraId="5272B171" w14:textId="77777777" w:rsidTr="00E773D8">
        <w:tc>
          <w:tcPr>
            <w:tcW w:w="5558" w:type="dxa"/>
            <w:gridSpan w:val="2"/>
            <w:shd w:val="clear" w:color="auto" w:fill="auto"/>
            <w:vAlign w:val="center"/>
          </w:tcPr>
          <w:p w14:paraId="648C472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ТОГО</w:t>
            </w:r>
          </w:p>
        </w:tc>
        <w:tc>
          <w:tcPr>
            <w:tcW w:w="831" w:type="dxa"/>
            <w:shd w:val="clear" w:color="auto" w:fill="auto"/>
            <w:vAlign w:val="center"/>
          </w:tcPr>
          <w:p w14:paraId="7493B93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 173</w:t>
            </w:r>
          </w:p>
        </w:tc>
        <w:tc>
          <w:tcPr>
            <w:tcW w:w="992" w:type="dxa"/>
            <w:shd w:val="clear" w:color="auto" w:fill="auto"/>
            <w:vAlign w:val="center"/>
          </w:tcPr>
          <w:p w14:paraId="6234E5A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7</w:t>
            </w:r>
          </w:p>
        </w:tc>
        <w:tc>
          <w:tcPr>
            <w:tcW w:w="850" w:type="dxa"/>
            <w:shd w:val="clear" w:color="auto" w:fill="auto"/>
            <w:vAlign w:val="center"/>
          </w:tcPr>
          <w:p w14:paraId="225AB83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 213</w:t>
            </w:r>
          </w:p>
        </w:tc>
        <w:tc>
          <w:tcPr>
            <w:tcW w:w="993" w:type="dxa"/>
            <w:shd w:val="clear" w:color="auto" w:fill="auto"/>
            <w:vAlign w:val="center"/>
          </w:tcPr>
          <w:p w14:paraId="0D59140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235 </w:t>
            </w:r>
          </w:p>
        </w:tc>
        <w:tc>
          <w:tcPr>
            <w:tcW w:w="912" w:type="dxa"/>
            <w:vAlign w:val="center"/>
          </w:tcPr>
          <w:p w14:paraId="2D63384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13</w:t>
            </w:r>
          </w:p>
        </w:tc>
      </w:tr>
      <w:tr w:rsidR="00E773D8" w:rsidRPr="00E773D8" w14:paraId="1CDCA5D5" w14:textId="77777777" w:rsidTr="00E773D8">
        <w:tc>
          <w:tcPr>
            <w:tcW w:w="5558" w:type="dxa"/>
            <w:gridSpan w:val="2"/>
            <w:shd w:val="clear" w:color="auto" w:fill="auto"/>
            <w:vAlign w:val="center"/>
          </w:tcPr>
          <w:p w14:paraId="150E17F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4578" w:type="dxa"/>
            <w:gridSpan w:val="5"/>
            <w:shd w:val="clear" w:color="auto" w:fill="auto"/>
            <w:vAlign w:val="center"/>
          </w:tcPr>
          <w:p w14:paraId="58BB19E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41</w:t>
            </w:r>
          </w:p>
        </w:tc>
      </w:tr>
    </w:tbl>
    <w:p w14:paraId="57D28EBB"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p>
    <w:p w14:paraId="18903EF5" w14:textId="464ACE18" w:rsidR="00E773D8" w:rsidRPr="00E773D8" w:rsidRDefault="00E773D8" w:rsidP="00E773D8">
      <w:pPr>
        <w:spacing w:after="0" w:line="240" w:lineRule="auto"/>
        <w:ind w:firstLine="709"/>
        <w:jc w:val="right"/>
        <w:rPr>
          <w:rFonts w:ascii="Times New Roman" w:eastAsia="SchoolBookSanPin" w:hAnsi="Times New Roman"/>
          <w:sz w:val="28"/>
          <w:szCs w:val="28"/>
          <w:lang w:val="ru-RU"/>
        </w:rPr>
      </w:pPr>
      <w:r>
        <w:rPr>
          <w:rFonts w:ascii="Times New Roman" w:eastAsia="SchoolBookSanPin" w:hAnsi="Times New Roman"/>
          <w:sz w:val="28"/>
          <w:szCs w:val="28"/>
          <w:lang w:val="ru-RU"/>
        </w:rPr>
        <w:t>П</w:t>
      </w:r>
      <w:r w:rsidRPr="00E773D8">
        <w:rPr>
          <w:rFonts w:ascii="Times New Roman" w:eastAsia="SchoolBookSanPin" w:hAnsi="Times New Roman"/>
          <w:sz w:val="28"/>
          <w:szCs w:val="28"/>
          <w:lang w:val="ru-RU"/>
        </w:rPr>
        <w:t xml:space="preserve">риложение </w:t>
      </w:r>
    </w:p>
    <w:p w14:paraId="70CC0B27" w14:textId="77777777" w:rsidR="00E773D8" w:rsidRPr="00E773D8" w:rsidRDefault="00E773D8" w:rsidP="00E773D8">
      <w:pPr>
        <w:spacing w:after="0" w:line="240" w:lineRule="auto"/>
        <w:ind w:firstLine="709"/>
        <w:jc w:val="right"/>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 плану внеурочной деятельности</w:t>
      </w:r>
    </w:p>
    <w:p w14:paraId="5ED4C250" w14:textId="77777777" w:rsidR="00E773D8" w:rsidRPr="00E773D8" w:rsidRDefault="00E773D8" w:rsidP="00E773D8">
      <w:pPr>
        <w:spacing w:after="0" w:line="240" w:lineRule="auto"/>
        <w:ind w:firstLine="709"/>
        <w:jc w:val="both"/>
        <w:rPr>
          <w:rFonts w:ascii="Times New Roman" w:eastAsia="SchoolBookSanPin" w:hAnsi="Times New Roman"/>
          <w:b/>
          <w:bCs/>
          <w:sz w:val="28"/>
          <w:szCs w:val="28"/>
          <w:lang w:val="ru-RU"/>
        </w:rPr>
      </w:pPr>
      <w:r w:rsidRPr="00E773D8">
        <w:rPr>
          <w:rFonts w:ascii="Times New Roman" w:eastAsia="SchoolBookSanPin" w:hAnsi="Times New Roman"/>
          <w:b/>
          <w:bCs/>
          <w:sz w:val="28"/>
          <w:szCs w:val="28"/>
          <w:lang w:val="ru-RU"/>
        </w:rPr>
        <w:t>План информационно-просветительских занятий патриотической, нравственной и экологической направленности «Разговоры о важном»</w:t>
      </w:r>
    </w:p>
    <w:p w14:paraId="232F6DAD"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7-е классы</w:t>
      </w:r>
    </w:p>
    <w:tbl>
      <w:tblPr>
        <w:tblW w:w="5000" w:type="pct"/>
        <w:jc w:val="center"/>
        <w:tblBorders>
          <w:top w:val="single" w:sz="6" w:space="0" w:color="222222"/>
          <w:left w:val="single" w:sz="6" w:space="0" w:color="222222"/>
          <w:bottom w:val="single" w:sz="6" w:space="0" w:color="222222"/>
          <w:right w:val="single" w:sz="6" w:space="0" w:color="222222"/>
        </w:tblBorders>
        <w:tblLook w:val="04A0" w:firstRow="1" w:lastRow="0" w:firstColumn="1" w:lastColumn="0" w:noHBand="0" w:noVBand="1"/>
      </w:tblPr>
      <w:tblGrid>
        <w:gridCol w:w="598"/>
        <w:gridCol w:w="5655"/>
        <w:gridCol w:w="1944"/>
        <w:gridCol w:w="1993"/>
      </w:tblGrid>
      <w:tr w:rsidR="00E773D8" w:rsidRPr="00E773D8" w14:paraId="5B4044D3"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D8F4DE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 п/п</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DAD734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Тема занятия</w:t>
            </w:r>
          </w:p>
        </w:tc>
        <w:tc>
          <w:tcPr>
            <w:tcW w:w="194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22B960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Форма проведения занятия</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D2839D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 xml:space="preserve">Количество часов, отводимых на освоение </w:t>
            </w:r>
            <w:r w:rsidRPr="00E773D8">
              <w:rPr>
                <w:rFonts w:ascii="Times New Roman" w:eastAsia="SchoolBookSanPin" w:hAnsi="Times New Roman"/>
                <w:b/>
                <w:bCs/>
                <w:sz w:val="28"/>
                <w:szCs w:val="28"/>
                <w:lang w:val="ru-RU"/>
              </w:rPr>
              <w:lastRenderedPageBreak/>
              <w:t>темы</w:t>
            </w:r>
          </w:p>
        </w:tc>
      </w:tr>
      <w:tr w:rsidR="00E773D8" w:rsidRPr="00E773D8" w14:paraId="676D5332"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B9D2A51" w14:textId="77777777" w:rsidR="00E773D8" w:rsidRPr="00E773D8" w:rsidRDefault="00E773D8" w:rsidP="00E773D8">
            <w:pPr>
              <w:spacing w:after="0" w:line="240" w:lineRule="auto"/>
              <w:jc w:val="both"/>
              <w:rPr>
                <w:rFonts w:ascii="Times New Roman" w:eastAsia="SchoolBookSanPin" w:hAnsi="Times New Roman"/>
                <w:b/>
                <w:bCs/>
                <w:sz w:val="28"/>
                <w:szCs w:val="28"/>
                <w:lang w:val="ru-RU"/>
              </w:rPr>
            </w:pPr>
            <w:r w:rsidRPr="00E773D8">
              <w:rPr>
                <w:rFonts w:ascii="Times New Roman" w:eastAsia="SchoolBookSanPin" w:hAnsi="Times New Roman"/>
                <w:b/>
                <w:bCs/>
                <w:sz w:val="28"/>
                <w:szCs w:val="28"/>
                <w:lang w:val="ru-RU"/>
              </w:rPr>
              <w:lastRenderedPageBreak/>
              <w:t>Сентябрь</w:t>
            </w:r>
          </w:p>
        </w:tc>
      </w:tr>
      <w:tr w:rsidR="00E773D8" w:rsidRPr="00E773D8" w14:paraId="7ACBFED7"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81D82F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F36742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ы – Россия. Возможности – будущее*</w:t>
            </w:r>
          </w:p>
          <w:p w14:paraId="7713EDD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Возраст, с которого наступает </w:t>
            </w:r>
            <w:hyperlink r:id="rId17" w:history="1">
              <w:r w:rsidRPr="00E773D8">
                <w:rPr>
                  <w:rStyle w:val="a4"/>
                  <w:rFonts w:ascii="Times New Roman" w:eastAsia="SchoolBookSanPin" w:hAnsi="Times New Roman"/>
                  <w:sz w:val="28"/>
                  <w:szCs w:val="28"/>
                  <w:lang w:eastAsia="en-US"/>
                </w:rPr>
                <w:t>уголовная ответственность</w:t>
              </w:r>
            </w:hyperlink>
          </w:p>
        </w:tc>
        <w:tc>
          <w:tcPr>
            <w:tcW w:w="1948"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299195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Эвристическая 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66EFC2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27C91BCF"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EFC716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59804B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Что мы Родиной зовем? *</w:t>
            </w:r>
          </w:p>
          <w:p w14:paraId="23F8C6A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Cs/>
                <w:sz w:val="28"/>
                <w:szCs w:val="28"/>
                <w:lang w:val="ru-RU"/>
              </w:rPr>
              <w:t xml:space="preserve">Здоровое питание, его </w:t>
            </w:r>
            <w:r w:rsidRPr="00E773D8">
              <w:rPr>
                <w:rFonts w:ascii="Times New Roman" w:eastAsia="SchoolBookSanPin" w:hAnsi="Times New Roman"/>
                <w:sz w:val="28"/>
                <w:szCs w:val="28"/>
                <w:lang w:val="ru-RU"/>
              </w:rPr>
              <w:t>основные принципы.</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19E9D20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A2B3CD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7BB8FB74"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93C8DA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313BF2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Невозможное сегодня станет возможным завтра*</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3799E3F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5CB1A3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2EFD0D59"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29384A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055E4A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бычаи и традиции моего народа: как прошлое соединяется с настоящим*</w:t>
            </w:r>
          </w:p>
          <w:p w14:paraId="2A317B3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ля чего нужен труд?</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474FCAE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B282AC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4038B794"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CF5E400" w14:textId="77777777" w:rsidR="00E773D8" w:rsidRPr="00E773D8" w:rsidRDefault="00E773D8" w:rsidP="00E773D8">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Октябрь</w:t>
            </w:r>
          </w:p>
        </w:tc>
      </w:tr>
      <w:tr w:rsidR="00E773D8" w:rsidRPr="00E773D8" w14:paraId="258F1289"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AE791F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0D78B7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Если бы я был учителем…*</w:t>
            </w:r>
          </w:p>
          <w:p w14:paraId="680E532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hyperlink r:id="rId18" w:history="1">
              <w:r w:rsidRPr="00E773D8">
                <w:rPr>
                  <w:rStyle w:val="a4"/>
                  <w:rFonts w:ascii="Times New Roman" w:eastAsia="SchoolBookSanPin" w:hAnsi="Times New Roman"/>
                  <w:sz w:val="28"/>
                  <w:szCs w:val="28"/>
                  <w:lang w:eastAsia="en-US"/>
                </w:rPr>
                <w:t>Права и обязанности школьника</w:t>
              </w:r>
            </w:hyperlink>
          </w:p>
        </w:tc>
        <w:tc>
          <w:tcPr>
            <w:tcW w:w="1948"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8991A3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48ECE5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19E94654"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CC6E25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4E5216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тчество – от слова «отец» *</w:t>
            </w:r>
          </w:p>
          <w:p w14:paraId="153E6C1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ир и лад в семье.</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16C49C5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FADCEF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436F1D65"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53BB64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ECC3FE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Что мы музыкой зовем? *</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7CBD05D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A950F0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55D68F70"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8C7840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8</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92106A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частлив тот, кто счастлив у себя дома*</w:t>
            </w:r>
          </w:p>
          <w:p w14:paraId="430986D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ир и лад в семье.</w:t>
            </w:r>
          </w:p>
          <w:p w14:paraId="5F86D33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5261375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69539C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59396ADE"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349972D" w14:textId="77777777" w:rsidR="00E773D8" w:rsidRPr="00E773D8" w:rsidRDefault="00E773D8" w:rsidP="00E773D8">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Ноябрь</w:t>
            </w:r>
          </w:p>
        </w:tc>
      </w:tr>
      <w:tr w:rsidR="00E773D8" w:rsidRPr="00E773D8" w14:paraId="49F6F6CA"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AC5B87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E4283B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ы — одна страна! *</w:t>
            </w:r>
          </w:p>
          <w:p w14:paraId="38C3350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hyperlink r:id="rId19" w:history="1">
              <w:r w:rsidRPr="00E773D8">
                <w:rPr>
                  <w:rStyle w:val="a4"/>
                  <w:rFonts w:ascii="Times New Roman" w:eastAsia="SchoolBookSanPin" w:hAnsi="Times New Roman"/>
                  <w:sz w:val="28"/>
                  <w:szCs w:val="28"/>
                  <w:lang w:eastAsia="en-US"/>
                </w:rPr>
                <w:t>Вредные привычки</w:t>
              </w:r>
            </w:hyperlink>
            <w:r w:rsidRPr="00E773D8">
              <w:rPr>
                <w:rFonts w:ascii="Times New Roman" w:eastAsia="SchoolBookSanPin" w:hAnsi="Times New Roman"/>
                <w:sz w:val="28"/>
                <w:szCs w:val="28"/>
                <w:lang w:val="ru-RU"/>
              </w:rPr>
              <w:t xml:space="preserve"> и борьба с ними.</w:t>
            </w:r>
          </w:p>
        </w:tc>
        <w:tc>
          <w:tcPr>
            <w:tcW w:w="1948"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3D646E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E6BD5D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58CC21F1"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26675E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FC5120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Языки и культура народов России: единство в разнообразии*</w:t>
            </w:r>
          </w:p>
          <w:p w14:paraId="56526A5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Чудо преображения.</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32C681D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470071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6692F67F"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A3F03A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1</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E7CD79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Шапку надень!..*</w:t>
            </w:r>
          </w:p>
          <w:p w14:paraId="2668A51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hyperlink r:id="rId20" w:history="1">
              <w:r w:rsidRPr="00E773D8">
                <w:rPr>
                  <w:rStyle w:val="a4"/>
                  <w:rFonts w:ascii="Times New Roman" w:eastAsia="SchoolBookSanPin" w:hAnsi="Times New Roman"/>
                  <w:sz w:val="28"/>
                  <w:szCs w:val="28"/>
                  <w:lang w:eastAsia="en-US"/>
                </w:rPr>
                <w:t>Табак</w:t>
              </w:r>
            </w:hyperlink>
            <w:r w:rsidRPr="00E773D8">
              <w:rPr>
                <w:rFonts w:ascii="Times New Roman" w:eastAsia="SchoolBookSanPin" w:hAnsi="Times New Roman"/>
                <w:sz w:val="28"/>
                <w:szCs w:val="28"/>
                <w:lang w:val="ru-RU"/>
              </w:rPr>
              <w:t xml:space="preserve"> дело тонкое</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17920AE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8B9AF9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46BB611B"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F07458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2</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502E1E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Гордо реет над Россией флаг ее судьбы*</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1AA1F61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269FA7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3064F317"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D891E87" w14:textId="77777777" w:rsidR="00E773D8" w:rsidRPr="00E773D8" w:rsidRDefault="00E773D8" w:rsidP="00E773D8">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Декабрь</w:t>
            </w:r>
          </w:p>
        </w:tc>
      </w:tr>
      <w:tr w:rsidR="00E773D8" w:rsidRPr="00E773D8" w14:paraId="60831840"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BCE8F3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3</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E595DB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Жить – значит действовать*</w:t>
            </w:r>
          </w:p>
          <w:p w14:paraId="356C1CE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Хулиганство как особый вид преступлений несовершеннолетних</w:t>
            </w:r>
          </w:p>
        </w:tc>
        <w:tc>
          <w:tcPr>
            <w:tcW w:w="1948"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F9E90D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12701F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4AF779A2"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0463FF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4</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20FE19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 жизни всегда есть место подвигу? *</w:t>
            </w:r>
          </w:p>
          <w:p w14:paraId="764DF39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уховный щит России.</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27868EE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024B31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584FF40F"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302147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lastRenderedPageBreak/>
              <w:t>15</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1D8FB0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Настоящая ответственность бывает только личной (Ф. Искандер) * </w:t>
            </w:r>
          </w:p>
          <w:p w14:paraId="0C23A39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ветлый праздник Рождества.</w:t>
            </w:r>
          </w:p>
          <w:p w14:paraId="4E47ECD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Гигиена питания.</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3854C54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721D75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186263FA"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E52C529" w14:textId="77777777" w:rsidR="00E773D8" w:rsidRPr="00E773D8" w:rsidRDefault="00E773D8" w:rsidP="00E773D8">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Январь</w:t>
            </w:r>
          </w:p>
        </w:tc>
      </w:tr>
      <w:tr w:rsidR="00E773D8" w:rsidRPr="00E773D8" w14:paraId="57917767"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1A23C8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6</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7F7A35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ак не попасть в цифровые ловушки? *</w:t>
            </w:r>
          </w:p>
          <w:p w14:paraId="1241F3D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948" w:type="dxa"/>
            <w:vMerge w:val="restart"/>
            <w:tcBorders>
              <w:top w:val="single" w:sz="6" w:space="0" w:color="222222"/>
              <w:left w:val="single" w:sz="6" w:space="0" w:color="222222"/>
              <w:bottom w:val="single" w:sz="6" w:space="0" w:color="222222"/>
              <w:right w:val="single" w:sz="6" w:space="0" w:color="222222"/>
            </w:tcBorders>
            <w:vAlign w:val="center"/>
            <w:hideMark/>
          </w:tcPr>
          <w:p w14:paraId="0734FBB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6A874B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4DC391F0"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29E80B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7</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5BD8FB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Ленинградский ломтик хлеба…*</w:t>
            </w:r>
          </w:p>
          <w:p w14:paraId="243FADD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Любовь к земле. Хлеб – всему голова.</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39FCBE5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01FC48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6DC13802"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2C279A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8</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9C2EBB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 чего начинается театр? *</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25D9ADB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AE9FDF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40AAC986"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88E9CE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9</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2267DF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Хроника научных открытий, которые перевернули мир* </w:t>
            </w:r>
          </w:p>
        </w:tc>
        <w:tc>
          <w:tcPr>
            <w:tcW w:w="194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9BB7F7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914DE8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2C2D2F65"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301EEA5" w14:textId="77777777" w:rsidR="00E773D8" w:rsidRPr="00E773D8" w:rsidRDefault="00E773D8" w:rsidP="00E773D8">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Февраль</w:t>
            </w:r>
          </w:p>
        </w:tc>
      </w:tr>
      <w:tr w:rsidR="00E773D8" w:rsidRPr="00E773D8" w14:paraId="2C2A8D39"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C800E7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7B867E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Хроника научных открытий, которые перевернули мир*</w:t>
            </w:r>
          </w:p>
          <w:p w14:paraId="38765C3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лияние питания на физическое и умственное развитие человека.</w:t>
            </w:r>
          </w:p>
        </w:tc>
        <w:tc>
          <w:tcPr>
            <w:tcW w:w="1948" w:type="dxa"/>
            <w:tcBorders>
              <w:top w:val="single" w:sz="6" w:space="0" w:color="222222"/>
              <w:left w:val="single" w:sz="6" w:space="0" w:color="222222"/>
              <w:bottom w:val="single" w:sz="6" w:space="0" w:color="222222"/>
              <w:right w:val="single" w:sz="6" w:space="0" w:color="222222"/>
            </w:tcBorders>
            <w:vAlign w:val="center"/>
            <w:hideMark/>
          </w:tcPr>
          <w:p w14:paraId="2FBB666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354ED9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38D9B21D"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7788A5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1</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660F6A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оссия в мире*</w:t>
            </w:r>
          </w:p>
          <w:p w14:paraId="30E2B7F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стоки Великой Победы</w:t>
            </w:r>
          </w:p>
          <w:p w14:paraId="04B73B2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948" w:type="dxa"/>
            <w:tcBorders>
              <w:top w:val="single" w:sz="6" w:space="0" w:color="222222"/>
              <w:left w:val="single" w:sz="6" w:space="0" w:color="222222"/>
              <w:bottom w:val="single" w:sz="6" w:space="0" w:color="222222"/>
              <w:right w:val="single" w:sz="6" w:space="0" w:color="222222"/>
            </w:tcBorders>
            <w:vAlign w:val="center"/>
            <w:hideMark/>
          </w:tcPr>
          <w:p w14:paraId="0465B75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D3657F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2523C513"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292E76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2</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8C3AD8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За что мне могут сказать «спасибо» (ко Дню защитника Отечества) *</w:t>
            </w:r>
          </w:p>
          <w:p w14:paraId="75E5422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амять и мудрость Отечества.</w:t>
            </w:r>
          </w:p>
        </w:tc>
        <w:tc>
          <w:tcPr>
            <w:tcW w:w="1948" w:type="dxa"/>
            <w:tcBorders>
              <w:top w:val="single" w:sz="6" w:space="0" w:color="222222"/>
              <w:left w:val="single" w:sz="6" w:space="0" w:color="222222"/>
              <w:bottom w:val="single" w:sz="6" w:space="0" w:color="222222"/>
              <w:right w:val="single" w:sz="6" w:space="0" w:color="222222"/>
            </w:tcBorders>
            <w:vAlign w:val="center"/>
            <w:hideMark/>
          </w:tcPr>
          <w:p w14:paraId="7728974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B40846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43CEEEEC"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84C2E2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3</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D93C6F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ключайся! *</w:t>
            </w:r>
          </w:p>
          <w:p w14:paraId="3943E28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hyperlink r:id="rId21" w:history="1">
              <w:r w:rsidRPr="00E773D8">
                <w:rPr>
                  <w:rStyle w:val="a4"/>
                  <w:rFonts w:ascii="Times New Roman" w:eastAsia="SchoolBookSanPin" w:hAnsi="Times New Roman"/>
                  <w:sz w:val="28"/>
                  <w:szCs w:val="28"/>
                  <w:lang w:eastAsia="en-US"/>
                </w:rPr>
                <w:t>Алкоголь</w:t>
              </w:r>
            </w:hyperlink>
            <w:r w:rsidRPr="00E773D8">
              <w:rPr>
                <w:rFonts w:ascii="Times New Roman" w:eastAsia="SchoolBookSanPin" w:hAnsi="Times New Roman"/>
                <w:sz w:val="28"/>
                <w:szCs w:val="28"/>
                <w:lang w:val="ru-RU"/>
              </w:rPr>
              <w:t>: мифы и реальность</w:t>
            </w:r>
          </w:p>
        </w:tc>
        <w:tc>
          <w:tcPr>
            <w:tcW w:w="1948" w:type="dxa"/>
            <w:tcBorders>
              <w:top w:val="single" w:sz="6" w:space="0" w:color="222222"/>
              <w:left w:val="single" w:sz="6" w:space="0" w:color="222222"/>
              <w:bottom w:val="single" w:sz="6" w:space="0" w:color="222222"/>
              <w:right w:val="single" w:sz="6" w:space="0" w:color="222222"/>
            </w:tcBorders>
            <w:vAlign w:val="center"/>
            <w:hideMark/>
          </w:tcPr>
          <w:p w14:paraId="7C56C3E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7A6C48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3ABD3E08"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4B0B92F" w14:textId="77777777" w:rsidR="00E773D8" w:rsidRPr="00E773D8" w:rsidRDefault="00E773D8" w:rsidP="00E773D8">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Март</w:t>
            </w:r>
          </w:p>
        </w:tc>
      </w:tr>
      <w:tr w:rsidR="00E773D8" w:rsidRPr="00E773D8" w14:paraId="0162BD75"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901796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4</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89BE6C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амина карьера*</w:t>
            </w:r>
          </w:p>
          <w:p w14:paraId="2FF0F8C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ля чего нужен труд?</w:t>
            </w:r>
          </w:p>
        </w:tc>
        <w:tc>
          <w:tcPr>
            <w:tcW w:w="1948"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A856CC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BAB9AE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5D4B4D1D"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40AD8B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5</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F27D81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Гимн России*</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6698DA5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0FD379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073D22C5"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CDA2B8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6</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8C4934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утешествие по Крыму*</w:t>
            </w:r>
          </w:p>
          <w:p w14:paraId="38534F0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сновные правила рационального питания: режим питания, сбалансированность продуктов в меню, пищевые приоритеты.</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6F0BB4E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F2706D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6F9E2004"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F6BA4CD" w14:textId="77777777" w:rsidR="00E773D8" w:rsidRPr="00E773D8" w:rsidRDefault="00E773D8" w:rsidP="00E773D8">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Апрель</w:t>
            </w:r>
          </w:p>
        </w:tc>
      </w:tr>
      <w:tr w:rsidR="00E773D8" w:rsidRPr="00E773D8" w14:paraId="636867D2"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03F279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7</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1DEF30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Трудно ли быть великим? *</w:t>
            </w:r>
          </w:p>
          <w:p w14:paraId="511DE9D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На пути к </w:t>
            </w:r>
            <w:hyperlink r:id="rId22" w:history="1">
              <w:r w:rsidRPr="00E773D8">
                <w:rPr>
                  <w:rStyle w:val="a4"/>
                  <w:rFonts w:ascii="Times New Roman" w:eastAsia="SchoolBookSanPin" w:hAnsi="Times New Roman"/>
                  <w:sz w:val="28"/>
                  <w:szCs w:val="28"/>
                  <w:lang w:eastAsia="en-US"/>
                </w:rPr>
                <w:t>образованному человеку</w:t>
              </w:r>
            </w:hyperlink>
          </w:p>
        </w:tc>
        <w:tc>
          <w:tcPr>
            <w:tcW w:w="1948"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3A1EEC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652D95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17524817"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763CA5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8</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A5555E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ка жива история, жива память…*</w:t>
            </w:r>
          </w:p>
          <w:p w14:paraId="06CD358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lastRenderedPageBreak/>
              <w:t>За единство земли Русской.</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098BD8E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50E0E9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2B627409"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AA46BA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9</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0C2C29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Зеленые» привычки» – сохраним природу вместе*</w:t>
            </w:r>
          </w:p>
          <w:p w14:paraId="6AAF8A9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оль микроэлементов в жизнедеятельности организм</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6B64D97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6F7617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11168EC5"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B0A4F6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0</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5948C2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ак проявить себя и свои способности? *</w:t>
            </w:r>
          </w:p>
          <w:p w14:paraId="3ED2033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Учимся </w:t>
            </w:r>
            <w:hyperlink r:id="rId23" w:history="1">
              <w:r w:rsidRPr="00E773D8">
                <w:rPr>
                  <w:rStyle w:val="a4"/>
                  <w:rFonts w:ascii="Times New Roman" w:eastAsia="SchoolBookSanPin" w:hAnsi="Times New Roman"/>
                  <w:sz w:val="28"/>
                  <w:szCs w:val="28"/>
                  <w:lang w:eastAsia="en-US"/>
                </w:rPr>
                <w:t>решать конфликты</w:t>
              </w:r>
            </w:hyperlink>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19D16A2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1E1737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41C2A688"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96FD171" w14:textId="77777777" w:rsidR="00E773D8" w:rsidRPr="00E773D8" w:rsidRDefault="00E773D8" w:rsidP="00E773D8">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Май</w:t>
            </w:r>
          </w:p>
        </w:tc>
      </w:tr>
      <w:tr w:rsidR="00E773D8" w:rsidRPr="00E773D8" w14:paraId="47463543"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37B780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1</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2B7E54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двиг остается подвигом, даже если его некому воспеть…*</w:t>
            </w:r>
          </w:p>
        </w:tc>
        <w:tc>
          <w:tcPr>
            <w:tcW w:w="1948" w:type="dxa"/>
            <w:vMerge w:val="restart"/>
            <w:tcBorders>
              <w:top w:val="single" w:sz="6" w:space="0" w:color="222222"/>
              <w:left w:val="single" w:sz="6" w:space="0" w:color="222222"/>
              <w:right w:val="single" w:sz="6" w:space="0" w:color="222222"/>
            </w:tcBorders>
            <w:tcMar>
              <w:top w:w="75" w:type="dxa"/>
              <w:left w:w="75" w:type="dxa"/>
              <w:bottom w:w="75" w:type="dxa"/>
              <w:right w:w="75" w:type="dxa"/>
            </w:tcMar>
            <w:hideMark/>
          </w:tcPr>
          <w:p w14:paraId="33E4AF7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72D133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2DAF74FC"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B762BD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2</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F7CFBE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ожет ли быть Тимур и его команда в 2022 году? *</w:t>
            </w:r>
          </w:p>
        </w:tc>
        <w:tc>
          <w:tcPr>
            <w:tcW w:w="1948" w:type="dxa"/>
            <w:vMerge/>
            <w:tcBorders>
              <w:left w:val="single" w:sz="6" w:space="0" w:color="222222"/>
              <w:right w:val="single" w:sz="6" w:space="0" w:color="222222"/>
            </w:tcBorders>
            <w:vAlign w:val="center"/>
            <w:hideMark/>
          </w:tcPr>
          <w:p w14:paraId="68D7845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EFCA76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2079BFB4"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F27BB7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3</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24FAED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Что человеку нужно для счастья? *</w:t>
            </w:r>
          </w:p>
          <w:p w14:paraId="75F3CD3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Способы борьбы </w:t>
            </w:r>
            <w:hyperlink r:id="rId24" w:history="1">
              <w:r w:rsidRPr="00E773D8">
                <w:rPr>
                  <w:rStyle w:val="a4"/>
                  <w:rFonts w:ascii="Times New Roman" w:eastAsia="SchoolBookSanPin" w:hAnsi="Times New Roman"/>
                  <w:sz w:val="28"/>
                  <w:szCs w:val="28"/>
                  <w:lang w:eastAsia="en-US"/>
                </w:rPr>
                <w:t>со стрессом</w:t>
              </w:r>
            </w:hyperlink>
          </w:p>
        </w:tc>
        <w:tc>
          <w:tcPr>
            <w:tcW w:w="1948" w:type="dxa"/>
            <w:vMerge/>
            <w:tcBorders>
              <w:left w:val="single" w:sz="6" w:space="0" w:color="222222"/>
              <w:right w:val="single" w:sz="6" w:space="0" w:color="222222"/>
            </w:tcBorders>
            <w:vAlign w:val="center"/>
            <w:hideMark/>
          </w:tcPr>
          <w:p w14:paraId="25159AA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8DB4F3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10A6381C" w14:textId="77777777" w:rsidTr="006B320C">
        <w:trPr>
          <w:trHeight w:val="451"/>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9BC190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018398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Как построить диалог с </w:t>
            </w:r>
            <w:proofErr w:type="gramStart"/>
            <w:r w:rsidRPr="00E773D8">
              <w:rPr>
                <w:rFonts w:ascii="Times New Roman" w:eastAsia="SchoolBookSanPin" w:hAnsi="Times New Roman"/>
                <w:sz w:val="28"/>
                <w:szCs w:val="28"/>
                <w:lang w:val="ru-RU"/>
              </w:rPr>
              <w:t>искусством?*</w:t>
            </w:r>
            <w:proofErr w:type="gramEnd"/>
          </w:p>
        </w:tc>
        <w:tc>
          <w:tcPr>
            <w:tcW w:w="1948" w:type="dxa"/>
            <w:vMerge/>
            <w:tcBorders>
              <w:left w:val="single" w:sz="6" w:space="0" w:color="222222"/>
              <w:bottom w:val="single" w:sz="6" w:space="0" w:color="222222"/>
              <w:right w:val="single" w:sz="6" w:space="0" w:color="222222"/>
            </w:tcBorders>
            <w:vAlign w:val="center"/>
            <w:hideMark/>
          </w:tcPr>
          <w:p w14:paraId="7C645ED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19733A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bl>
    <w:p w14:paraId="53C34FDB" w14:textId="77777777" w:rsidR="00E773D8" w:rsidRPr="00E773D8" w:rsidRDefault="00E773D8" w:rsidP="00E773D8">
      <w:pPr>
        <w:spacing w:after="0" w:line="240" w:lineRule="auto"/>
        <w:ind w:firstLine="709"/>
        <w:jc w:val="both"/>
        <w:rPr>
          <w:rFonts w:ascii="Times New Roman" w:eastAsia="SchoolBookSanPin" w:hAnsi="Times New Roman"/>
          <w:b/>
          <w:bCs/>
          <w:sz w:val="28"/>
          <w:szCs w:val="28"/>
          <w:lang w:val="ru-RU"/>
        </w:rPr>
      </w:pPr>
    </w:p>
    <w:p w14:paraId="06DB5B8E" w14:textId="77777777" w:rsidR="00E773D8" w:rsidRPr="00E773D8" w:rsidRDefault="00E773D8" w:rsidP="00E773D8">
      <w:pPr>
        <w:spacing w:after="0" w:line="240" w:lineRule="auto"/>
        <w:ind w:firstLine="709"/>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8–9-е классы</w:t>
      </w:r>
    </w:p>
    <w:tbl>
      <w:tblPr>
        <w:tblW w:w="5082" w:type="pct"/>
        <w:jc w:val="center"/>
        <w:tblBorders>
          <w:top w:val="single" w:sz="6" w:space="0" w:color="222222"/>
          <w:left w:val="single" w:sz="6" w:space="0" w:color="222222"/>
          <w:bottom w:val="single" w:sz="6" w:space="0" w:color="222222"/>
          <w:right w:val="single" w:sz="6" w:space="0" w:color="222222"/>
        </w:tblBorders>
        <w:tblLook w:val="04A0" w:firstRow="1" w:lastRow="0" w:firstColumn="1" w:lastColumn="0" w:noHBand="0" w:noVBand="1"/>
      </w:tblPr>
      <w:tblGrid>
        <w:gridCol w:w="646"/>
        <w:gridCol w:w="5760"/>
        <w:gridCol w:w="2304"/>
        <w:gridCol w:w="1647"/>
      </w:tblGrid>
      <w:tr w:rsidR="00E773D8" w:rsidRPr="00E773D8" w14:paraId="1FEB5311"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85405A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 п/п</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A69411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Тема занятия</w:t>
            </w:r>
          </w:p>
        </w:tc>
        <w:tc>
          <w:tcPr>
            <w:tcW w:w="242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2F3DBE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Форма проведения занятия</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04771F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Количество часов, отводимых на освоение темы</w:t>
            </w:r>
          </w:p>
        </w:tc>
      </w:tr>
      <w:tr w:rsidR="00E773D8" w:rsidRPr="00E773D8" w14:paraId="6F032495"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1DE7A3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Сентябрь</w:t>
            </w:r>
          </w:p>
        </w:tc>
      </w:tr>
      <w:tr w:rsidR="00E773D8" w:rsidRPr="00E773D8" w14:paraId="69991DC5"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69F667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C2A79F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ы – Россия. Возможности – будущее*</w:t>
            </w:r>
          </w:p>
          <w:p w14:paraId="5494A11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Cs/>
                <w:sz w:val="28"/>
                <w:szCs w:val="28"/>
                <w:lang w:val="ru-RU"/>
              </w:rPr>
              <w:t xml:space="preserve">Здоровое питание, его </w:t>
            </w:r>
            <w:r w:rsidRPr="00E773D8">
              <w:rPr>
                <w:rFonts w:ascii="Times New Roman" w:eastAsia="SchoolBookSanPin" w:hAnsi="Times New Roman"/>
                <w:sz w:val="28"/>
                <w:szCs w:val="28"/>
                <w:lang w:val="ru-RU"/>
              </w:rPr>
              <w:t>основные принципы.</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4F4ABF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Эвристическая 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976474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589B67B7"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2180A8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F57949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ы – жители большой страны*</w:t>
            </w:r>
          </w:p>
          <w:p w14:paraId="3DED02C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заимоотношения полов. Что такое ответственность?</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489091E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D39AC7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632C2CA5"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CE6C0C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B7D8DD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Невозможное сегодня станет возможным завтра*</w:t>
            </w:r>
          </w:p>
          <w:p w14:paraId="3AB685B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стоки творчества русского физика и изобретателя А.С. Попов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07354BF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2B05EA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63947ABC"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0B9991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B322D4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бычаи и традиции моего народа: как прошлое соединяется с настоящим? *</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2F00635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CF023A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63B9A5ED"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235598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Октябрь</w:t>
            </w:r>
          </w:p>
        </w:tc>
      </w:tr>
      <w:tr w:rsidR="00E773D8" w:rsidRPr="00E773D8" w14:paraId="5B5E5699"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41F734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596402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акие качества необходимы учителю? *</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027544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FD938A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2000C271"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D2D0AD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lastRenderedPageBreak/>
              <w:t>6</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404C89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тчество – от слова «отец» *</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569052C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9C5454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7B37537B"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8301B5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8953AC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Что мы музыкой зовем? *</w:t>
            </w:r>
          </w:p>
          <w:p w14:paraId="1FFCFF9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дохновение и талант.</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47E73EF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D68740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276A4A28"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48A7EF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8</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0355EC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частлив тот, кто счастлив у себя дома*</w:t>
            </w:r>
          </w:p>
          <w:p w14:paraId="3A82206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hyperlink r:id="rId25" w:history="1">
              <w:r w:rsidRPr="00E773D8">
                <w:rPr>
                  <w:rStyle w:val="a4"/>
                  <w:rFonts w:ascii="Times New Roman" w:eastAsia="SchoolBookSanPin" w:hAnsi="Times New Roman"/>
                  <w:sz w:val="28"/>
                  <w:szCs w:val="28"/>
                  <w:lang w:eastAsia="en-US"/>
                </w:rPr>
                <w:t>Вредные привычки</w:t>
              </w:r>
            </w:hyperlink>
            <w:r w:rsidRPr="00E773D8">
              <w:rPr>
                <w:rFonts w:ascii="Times New Roman" w:eastAsia="SchoolBookSanPin" w:hAnsi="Times New Roman"/>
                <w:sz w:val="28"/>
                <w:szCs w:val="28"/>
                <w:lang w:val="ru-RU"/>
              </w:rPr>
              <w:t xml:space="preserve"> и борьба с ним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2D230CE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4B1E35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5C6793B6"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3ABAF0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Ноябрь</w:t>
            </w:r>
          </w:p>
        </w:tc>
      </w:tr>
      <w:tr w:rsidR="00E773D8" w:rsidRPr="00E773D8" w14:paraId="2D231434"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C9A8EF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06BC8D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ы — одна страна! *</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204A68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775CC1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5D0D67FC"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5CAC8D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F8696B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Языки и культура народов России: единство в разнообразии*</w:t>
            </w:r>
          </w:p>
          <w:p w14:paraId="2950214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стоки творчества В.М. Васнецов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021968E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3D9292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1B3E6A34"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65B07B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1</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D43B0C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звони маме*</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38E2809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46BEBB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245304BD"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47D128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2</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D3B888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Флаг — не только воплощение истории, но и отражение чувств народов*</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3FF1563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8857E8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5EC816CD"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FE9936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Декабрь</w:t>
            </w:r>
          </w:p>
        </w:tc>
      </w:tr>
      <w:tr w:rsidR="00E773D8" w:rsidRPr="00E773D8" w14:paraId="5B5C59CA"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D1FAE8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3</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3768A9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Жить – значит действовать*</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5B09D9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39BCEE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1435376F"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0ED823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4</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2AA083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оссия начинается с меня? *</w:t>
            </w:r>
          </w:p>
          <w:p w14:paraId="40093C2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hyperlink r:id="rId26" w:history="1">
              <w:r w:rsidRPr="00E773D8">
                <w:rPr>
                  <w:rStyle w:val="a4"/>
                  <w:rFonts w:ascii="Times New Roman" w:eastAsia="SchoolBookSanPin" w:hAnsi="Times New Roman"/>
                  <w:sz w:val="28"/>
                  <w:szCs w:val="28"/>
                  <w:lang w:eastAsia="en-US"/>
                </w:rPr>
                <w:t>Влияние алкоголя</w:t>
              </w:r>
            </w:hyperlink>
            <w:r w:rsidRPr="00E773D8">
              <w:rPr>
                <w:rFonts w:ascii="Times New Roman" w:eastAsia="SchoolBookSanPin" w:hAnsi="Times New Roman"/>
                <w:sz w:val="28"/>
                <w:szCs w:val="28"/>
                <w:lang w:val="ru-RU"/>
              </w:rPr>
              <w:t xml:space="preserve"> на здоровье подростк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3D56AA2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0C9AE6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4897DD8F"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89C5AC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152E8F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взрослеть – это значит, чувствовать ответственность за других (Г. Купер) *</w:t>
            </w:r>
          </w:p>
          <w:p w14:paraId="64BF5A4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iCs/>
                <w:sz w:val="28"/>
                <w:szCs w:val="28"/>
                <w:lang w:val="ru-RU"/>
              </w:rPr>
              <w:t xml:space="preserve">Современно ли быть </w:t>
            </w:r>
            <w:hyperlink r:id="rId27" w:history="1">
              <w:r w:rsidRPr="00E773D8">
                <w:rPr>
                  <w:rStyle w:val="a4"/>
                  <w:rFonts w:ascii="Times New Roman" w:eastAsia="SchoolBookSanPin" w:hAnsi="Times New Roman"/>
                  <w:iCs/>
                  <w:sz w:val="28"/>
                  <w:szCs w:val="28"/>
                  <w:lang w:eastAsia="en-US"/>
                </w:rPr>
                <w:t>воспитанным</w:t>
              </w:r>
            </w:hyperlink>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1BF7A29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624B09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0EF2D706"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51B9A1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Январь</w:t>
            </w:r>
          </w:p>
        </w:tc>
      </w:tr>
      <w:tr w:rsidR="00E773D8" w:rsidRPr="00E773D8" w14:paraId="61792670"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52FA7E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6</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049B8B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ветлый праздник Рождества*</w:t>
            </w:r>
          </w:p>
          <w:p w14:paraId="073F1B5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Гигиена питания.</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B09C06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0275F2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06C9C7D9"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FC4926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7</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331024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лет мечты*</w:t>
            </w:r>
          </w:p>
          <w:p w14:paraId="7A30889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стоки творчества Великого русского учёного Д.И. Менделеев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32F541A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5E394A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69BCE9C2"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6047DC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8</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55988F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авила продвинутого пользователя интернет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06E75CF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4E7553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2DBBADF7"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F609C1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9</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8518F7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Люди писали дневники и верили, что им удастся прожить и еще один день (Д. Лихачев) *</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3BFA02B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147776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69142AE6"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40D9B8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Февраль</w:t>
            </w:r>
          </w:p>
        </w:tc>
      </w:tr>
      <w:tr w:rsidR="00E773D8" w:rsidRPr="00E773D8" w14:paraId="55ED282A"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5BE992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C05416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 чего начинается театр? *</w:t>
            </w:r>
          </w:p>
          <w:p w14:paraId="30AC0CE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 основе творчества – любовь.</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376C72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EC27AC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7998D0FE"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62AC77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lastRenderedPageBreak/>
              <w:t>21</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2333C3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Научные прорывы моей страны*</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729A840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CC76C7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03736632"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696903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2</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927763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оссия в мире*</w:t>
            </w:r>
          </w:p>
          <w:p w14:paraId="49EE9C3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лияние питания на физическое и умственное развитие человек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61EB65A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EA6E38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7B4CAAF1"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D244FD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3</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5172C5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Тот, кто не может благодарить, не может и получать благодарность (Эзоп) *</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150BF12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630056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02569FA5"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746CDE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Март</w:t>
            </w:r>
          </w:p>
        </w:tc>
      </w:tr>
      <w:tr w:rsidR="00E773D8" w:rsidRPr="00E773D8" w14:paraId="7099ABD5"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037264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4</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EC53C0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ы все можем*</w:t>
            </w:r>
          </w:p>
          <w:p w14:paraId="1F9BCFA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Человек и </w:t>
            </w:r>
            <w:hyperlink r:id="rId28" w:history="1">
              <w:r w:rsidRPr="00E773D8">
                <w:rPr>
                  <w:rStyle w:val="a4"/>
                  <w:rFonts w:ascii="Times New Roman" w:eastAsia="SchoolBookSanPin" w:hAnsi="Times New Roman"/>
                  <w:sz w:val="28"/>
                  <w:szCs w:val="28"/>
                  <w:lang w:eastAsia="en-US"/>
                </w:rPr>
                <w:t>наркотики</w:t>
              </w:r>
            </w:hyperlink>
            <w:r w:rsidRPr="00E773D8">
              <w:rPr>
                <w:rFonts w:ascii="Times New Roman" w:eastAsia="SchoolBookSanPin" w:hAnsi="Times New Roman"/>
                <w:sz w:val="28"/>
                <w:szCs w:val="28"/>
                <w:lang w:val="ru-RU"/>
              </w:rPr>
              <w:t xml:space="preserve">: кому и </w:t>
            </w:r>
            <w:hyperlink r:id="rId29" w:history="1">
              <w:r w:rsidRPr="00E773D8">
                <w:rPr>
                  <w:rStyle w:val="a4"/>
                  <w:rFonts w:ascii="Times New Roman" w:eastAsia="SchoolBookSanPin" w:hAnsi="Times New Roman"/>
                  <w:sz w:val="28"/>
                  <w:szCs w:val="28"/>
                  <w:lang w:eastAsia="en-US"/>
                </w:rPr>
                <w:t>зачем</w:t>
              </w:r>
            </w:hyperlink>
            <w:r w:rsidRPr="00E773D8">
              <w:rPr>
                <w:rFonts w:ascii="Times New Roman" w:eastAsia="SchoolBookSanPin" w:hAnsi="Times New Roman"/>
                <w:sz w:val="28"/>
                <w:szCs w:val="28"/>
                <w:lang w:val="ru-RU"/>
              </w:rPr>
              <w:t xml:space="preserve"> это нужно</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779F2B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C602C8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36C93C79"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261F45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5</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2E70E5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ужских и женских профессий больше нет? *</w:t>
            </w:r>
          </w:p>
          <w:p w14:paraId="451EC31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браз  </w:t>
            </w:r>
            <w:hyperlink r:id="rId30" w:history="1">
              <w:r w:rsidRPr="00E773D8">
                <w:rPr>
                  <w:rStyle w:val="a4"/>
                  <w:rFonts w:ascii="Times New Roman" w:eastAsia="SchoolBookSanPin" w:hAnsi="Times New Roman"/>
                  <w:sz w:val="28"/>
                  <w:szCs w:val="28"/>
                  <w:lang w:eastAsia="en-US"/>
                </w:rPr>
                <w:t>«Я» и внешность</w:t>
              </w:r>
            </w:hyperlink>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482EA01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FBFA92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5798E46B"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121B8B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7</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5B8E8C6"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Крым на карте России* </w:t>
            </w:r>
          </w:p>
          <w:p w14:paraId="01C6E40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Гимн России</w:t>
            </w:r>
          </w:p>
          <w:p w14:paraId="462689D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сновные правила рационального питания: режим питания, сбалансированность продуктов в меню, пищевые приоритеты.</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4F82671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8B94BA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025D4C9C"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F7FBC0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Апрель</w:t>
            </w:r>
          </w:p>
        </w:tc>
      </w:tr>
      <w:tr w:rsidR="00E773D8" w:rsidRPr="00E773D8" w14:paraId="1FA97821"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050BE0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8</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4963B8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скусство – одно из средств различения доброго от злого (Л. Толстой) *</w:t>
            </w:r>
          </w:p>
          <w:p w14:paraId="5277857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Творец и человек. Внутренний мир человека.</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E48CA2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980076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4854F47D"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3723ED0"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9</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0E08D9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стории великих людей, которые меня впечатлили*</w:t>
            </w:r>
          </w:p>
          <w:p w14:paraId="11A41C5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Хочу, могу, умею</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5FE00A9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102827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4AA0F2AA"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E343BA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0</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4E119C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Есть такие вещи, которые нельзя простить? *</w:t>
            </w:r>
          </w:p>
          <w:p w14:paraId="3AA6FCC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Учимся решать конфликты</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333C201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4A78B8A"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0B9C9CB5"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B8A532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1</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4A5C303"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охраним планету для будущих поколений*</w:t>
            </w:r>
          </w:p>
          <w:p w14:paraId="0636FF84"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оль микроэлементов в жизнедеятельности организм</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06F531FD"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78B71E2"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046BFBD0"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23488A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Май</w:t>
            </w:r>
          </w:p>
        </w:tc>
      </w:tr>
      <w:tr w:rsidR="00E773D8" w:rsidRPr="00E773D8" w14:paraId="4C33D86A"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DA81F6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2</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5CA494C"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Если ты не умеешь использовать минуту, ты зря проведешь и час, и день, и всю жизнь (А. Солженицын) *</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C6AEB5B"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CD400E9"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66173B7A"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C02385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3</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C37652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ловом можно убить, словом можно спасти, словом можно полки за собой повести…*</w:t>
            </w:r>
          </w:p>
          <w:p w14:paraId="74304808"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Неагрессивное </w:t>
            </w:r>
            <w:hyperlink r:id="rId31" w:history="1">
              <w:r w:rsidRPr="00E773D8">
                <w:rPr>
                  <w:rStyle w:val="a4"/>
                  <w:rFonts w:ascii="Times New Roman" w:eastAsia="SchoolBookSanPin" w:hAnsi="Times New Roman"/>
                  <w:sz w:val="28"/>
                  <w:szCs w:val="28"/>
                  <w:lang w:eastAsia="en-US"/>
                </w:rPr>
                <w:t>настаивание</w:t>
              </w:r>
            </w:hyperlink>
            <w:r w:rsidRPr="00E773D8">
              <w:rPr>
                <w:rFonts w:ascii="Times New Roman" w:eastAsia="SchoolBookSanPin" w:hAnsi="Times New Roman"/>
                <w:sz w:val="28"/>
                <w:szCs w:val="28"/>
                <w:lang w:val="ru-RU"/>
              </w:rPr>
              <w:t xml:space="preserve"> на своем</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7B484407"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E66BAC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E773D8" w:rsidRPr="00E773D8" w14:paraId="499C4173"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451AE75"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C9E90FF"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Какие существуют детские общественные </w:t>
            </w:r>
            <w:r w:rsidRPr="00E773D8">
              <w:rPr>
                <w:rFonts w:ascii="Times New Roman" w:eastAsia="SchoolBookSanPin" w:hAnsi="Times New Roman"/>
                <w:sz w:val="28"/>
                <w:szCs w:val="28"/>
                <w:lang w:val="ru-RU"/>
              </w:rPr>
              <w:lastRenderedPageBreak/>
              <w:t>организации? *</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1A2D8651" w14:textId="77777777" w:rsidR="00E773D8" w:rsidRPr="00E773D8" w:rsidRDefault="00E773D8" w:rsidP="00E773D8">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F8698AE" w14:textId="77777777" w:rsidR="00E773D8" w:rsidRPr="00E773D8" w:rsidRDefault="00E773D8" w:rsidP="00E773D8">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bl>
    <w:p w14:paraId="0A87A462"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p>
    <w:p w14:paraId="10BA01A5" w14:textId="77777777" w:rsidR="00E773D8" w:rsidRPr="00E773D8" w:rsidRDefault="00E773D8" w:rsidP="00E773D8">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темы «Разговоры о важном» в соответствии с методическими рекомендациями Министерства просвещения Российской Федерации</w:t>
      </w:r>
    </w:p>
    <w:p w14:paraId="376374DA" w14:textId="5C3FD40C" w:rsidR="00E773D8" w:rsidRDefault="00E773D8" w:rsidP="005B1125">
      <w:pPr>
        <w:spacing w:after="0" w:line="24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лючевые мероприятия</w:t>
      </w:r>
    </w:p>
    <w:p w14:paraId="6F6038C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нтябрь:</w:t>
      </w:r>
    </w:p>
    <w:p w14:paraId="596EDFA5"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сентября: День знаний;</w:t>
      </w:r>
    </w:p>
    <w:p w14:paraId="0D86941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сентября: День окончания Второй мировой войны, День солидарност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борьбе с терроризмом;</w:t>
      </w:r>
      <w:r w:rsidR="009F74FF" w:rsidRPr="00CA4934">
        <w:rPr>
          <w:rFonts w:ascii="Times New Roman" w:eastAsia="SchoolBookSanPin" w:hAnsi="Times New Roman"/>
          <w:sz w:val="28"/>
          <w:szCs w:val="28"/>
          <w:lang w:val="ru-RU"/>
        </w:rPr>
        <w:t xml:space="preserve"> </w:t>
      </w:r>
    </w:p>
    <w:p w14:paraId="7EEBCCF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сентября: Международный день распространения грамотности</w:t>
      </w:r>
      <w:r w:rsidR="009F74FF" w:rsidRPr="00CA4934">
        <w:rPr>
          <w:rFonts w:ascii="Times New Roman" w:eastAsia="SchoolBookSanPin" w:hAnsi="Times New Roman"/>
          <w:sz w:val="28"/>
          <w:szCs w:val="28"/>
          <w:lang w:val="ru-RU"/>
        </w:rPr>
        <w:t>;</w:t>
      </w:r>
    </w:p>
    <w:p w14:paraId="3723B3D8" w14:textId="77777777" w:rsidR="009F74FF" w:rsidRPr="00CA4934" w:rsidRDefault="009F74FF"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сентября: Международный день памяти жертв фашизма.</w:t>
      </w:r>
    </w:p>
    <w:p w14:paraId="6FB7264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тябрь:</w:t>
      </w:r>
    </w:p>
    <w:p w14:paraId="6044769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октября: Международный день пожилых людей; Международный день музыки;</w:t>
      </w:r>
    </w:p>
    <w:p w14:paraId="3D856D6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октября: День защиты животных;</w:t>
      </w:r>
    </w:p>
    <w:p w14:paraId="42C38C6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октября: День учителя;</w:t>
      </w:r>
    </w:p>
    <w:p w14:paraId="62EEC9F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5 октября: Международный день школьных библиотек;</w:t>
      </w:r>
    </w:p>
    <w:p w14:paraId="7DC64A6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етье воскресенье октября: День отца.</w:t>
      </w:r>
    </w:p>
    <w:p w14:paraId="3B20B35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оябрь:</w:t>
      </w:r>
    </w:p>
    <w:p w14:paraId="708E23A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ноября: День народного единства</w:t>
      </w:r>
      <w:r w:rsidR="007539E0" w:rsidRPr="00CA4934">
        <w:rPr>
          <w:rFonts w:ascii="Times New Roman" w:eastAsia="SchoolBookSanPin" w:hAnsi="Times New Roman"/>
          <w:sz w:val="28"/>
          <w:szCs w:val="28"/>
          <w:lang w:val="ru-RU"/>
        </w:rPr>
        <w:t>;</w:t>
      </w:r>
    </w:p>
    <w:p w14:paraId="17FA4C8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ноября: День памяти погибших при исполнении служебных обязанностей сотрудников органов внутренних дел России;</w:t>
      </w:r>
    </w:p>
    <w:p w14:paraId="7855C98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следнее воскресенье ноября: День Матери;</w:t>
      </w:r>
    </w:p>
    <w:p w14:paraId="0E202F2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0 ноября: День Государственного герба Российской Федерации.</w:t>
      </w:r>
    </w:p>
    <w:p w14:paraId="03BCFA1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кабрь:</w:t>
      </w:r>
    </w:p>
    <w:p w14:paraId="03D38D9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декабря: День неизвестного солдата; Международный день инвалидов;</w:t>
      </w:r>
    </w:p>
    <w:p w14:paraId="65EC958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декабря: День добровольца (волонтера) в России;</w:t>
      </w:r>
    </w:p>
    <w:p w14:paraId="40313F8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декабря: День Героев Отечества;</w:t>
      </w:r>
    </w:p>
    <w:p w14:paraId="3C5FC01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декабря: День Конституции Российской Федерации.</w:t>
      </w:r>
    </w:p>
    <w:p w14:paraId="4059113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нварь:</w:t>
      </w:r>
    </w:p>
    <w:p w14:paraId="33F6432C"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5 января: День российского студенчества;</w:t>
      </w:r>
    </w:p>
    <w:p w14:paraId="097BC0C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7 января: День </w:t>
      </w:r>
      <w:r w:rsidR="007539E0" w:rsidRPr="00CA4934">
        <w:rPr>
          <w:rFonts w:ascii="Times New Roman" w:eastAsia="SchoolBookSanPin" w:hAnsi="Times New Roman"/>
          <w:sz w:val="28"/>
          <w:szCs w:val="28"/>
          <w:lang w:val="ru-RU"/>
        </w:rPr>
        <w:t>полного освобождения Ленинграда от фашистской блокады;</w:t>
      </w:r>
      <w:r w:rsidRPr="00CA4934">
        <w:rPr>
          <w:rFonts w:ascii="Times New Roman" w:eastAsia="SchoolBookSanPin" w:hAnsi="Times New Roman"/>
          <w:sz w:val="28"/>
          <w:szCs w:val="28"/>
          <w:lang w:val="ru-RU"/>
        </w:rPr>
        <w:t xml:space="preserve"> День освобождения Красной армией крупнейшего «лагеря смерти» Аушвиц-Биркенау (Освенцима) – День памяти жертв Холокоста.</w:t>
      </w:r>
    </w:p>
    <w:p w14:paraId="6BA08629"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враль:</w:t>
      </w:r>
    </w:p>
    <w:p w14:paraId="0847BF3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февраля: День разгрома советскими войсками немецко-фашистских войск</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талинградской битве;</w:t>
      </w:r>
    </w:p>
    <w:p w14:paraId="43807A2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февраля: День российской науки;</w:t>
      </w:r>
    </w:p>
    <w:p w14:paraId="32DBE338"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 февраля: День памяти о россиянах, исполнявших служебный долг</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за пределами Отечества;</w:t>
      </w:r>
    </w:p>
    <w:p w14:paraId="38A8B12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1 февраля: Международный день родного языка;</w:t>
      </w:r>
    </w:p>
    <w:p w14:paraId="3AA064BB"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 февраля: День защитника Отечества.</w:t>
      </w:r>
    </w:p>
    <w:p w14:paraId="36452BA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рт:</w:t>
      </w:r>
    </w:p>
    <w:p w14:paraId="16A99292"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марта: Международный женский день;</w:t>
      </w:r>
    </w:p>
    <w:p w14:paraId="0268B526"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8 марта: День воссоединения Крыма с Россией</w:t>
      </w:r>
      <w:r w:rsidR="007539E0" w:rsidRPr="00CA4934">
        <w:rPr>
          <w:rFonts w:ascii="Times New Roman" w:eastAsia="SchoolBookSanPin" w:hAnsi="Times New Roman"/>
          <w:sz w:val="28"/>
          <w:szCs w:val="28"/>
          <w:lang w:val="ru-RU"/>
        </w:rPr>
        <w:t>;</w:t>
      </w:r>
    </w:p>
    <w:p w14:paraId="05FA189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7 марта: Всемирный день театра.</w:t>
      </w:r>
    </w:p>
    <w:p w14:paraId="668D617F"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прель:</w:t>
      </w:r>
    </w:p>
    <w:p w14:paraId="58E22868" w14:textId="77777777" w:rsidR="00134744" w:rsidRPr="00CA4934" w:rsidRDefault="007539E0"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апреля: День космонавтики;</w:t>
      </w:r>
    </w:p>
    <w:p w14:paraId="7735022F" w14:textId="77777777" w:rsidR="007539E0" w:rsidRPr="00CA4934" w:rsidRDefault="007539E0"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 апреля: День памяти о геноциде советского народа нацистами</w:t>
      </w:r>
      <w:r w:rsidR="00CA493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х пособниками в годы Великой Отечественной войны.</w:t>
      </w:r>
    </w:p>
    <w:p w14:paraId="47A1AE3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й:</w:t>
      </w:r>
    </w:p>
    <w:p w14:paraId="20A4AE60"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мая: Праздник Весны и Труда;</w:t>
      </w:r>
    </w:p>
    <w:p w14:paraId="68C2562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мая: День Победы;</w:t>
      </w:r>
    </w:p>
    <w:p w14:paraId="0270796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 мая: День детских общественных организаций России;</w:t>
      </w:r>
    </w:p>
    <w:p w14:paraId="2FEF213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4 мая: День славянской письменности и культуры.</w:t>
      </w:r>
    </w:p>
    <w:p w14:paraId="03DA13E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юнь:</w:t>
      </w:r>
    </w:p>
    <w:p w14:paraId="603B2684"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июня: День защиты детей;</w:t>
      </w:r>
    </w:p>
    <w:p w14:paraId="5841715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июня: День русского языка;</w:t>
      </w:r>
    </w:p>
    <w:p w14:paraId="61A6EDB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июня: День России;</w:t>
      </w:r>
    </w:p>
    <w:p w14:paraId="5BF9E1F7"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2 июня: День памяти и скорби;</w:t>
      </w:r>
    </w:p>
    <w:p w14:paraId="1C5E96D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7 июня: День молодежи.</w:t>
      </w:r>
    </w:p>
    <w:p w14:paraId="73CCEB2D"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юль:</w:t>
      </w:r>
    </w:p>
    <w:p w14:paraId="176704FA"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июля: День семьи, любви и верности.</w:t>
      </w:r>
    </w:p>
    <w:p w14:paraId="6636A663"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вгуст:</w:t>
      </w:r>
    </w:p>
    <w:p w14:paraId="599A0D50" w14:textId="77777777" w:rsidR="00134744" w:rsidRPr="00CA4934" w:rsidRDefault="00E43C86"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торая суббота августа</w:t>
      </w:r>
      <w:r w:rsidR="00134744" w:rsidRPr="00CA4934">
        <w:rPr>
          <w:rFonts w:ascii="Times New Roman" w:eastAsia="SchoolBookSanPin" w:hAnsi="Times New Roman"/>
          <w:sz w:val="28"/>
          <w:szCs w:val="28"/>
          <w:lang w:val="ru-RU"/>
        </w:rPr>
        <w:t>: День физкультурника;</w:t>
      </w:r>
    </w:p>
    <w:p w14:paraId="05FD9EBE" w14:textId="77777777" w:rsidR="00134744" w:rsidRPr="00CA4934"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2 августа: День Государственного флага Российской Федерации;</w:t>
      </w:r>
    </w:p>
    <w:p w14:paraId="6DBF88FB" w14:textId="77777777" w:rsidR="00134744" w:rsidRPr="00EF3BE1" w:rsidRDefault="00134744" w:rsidP="005B112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7 августа: День российского кино.</w:t>
      </w:r>
    </w:p>
    <w:bookmarkEnd w:id="2"/>
    <w:p w14:paraId="67F6FA98" w14:textId="09CCFE4E" w:rsidR="00134744" w:rsidRPr="00EF3BE1" w:rsidRDefault="00686AAA" w:rsidP="005B1125">
      <w:pPr>
        <w:spacing w:after="0" w:line="240" w:lineRule="auto"/>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                                                                                 </w:t>
      </w:r>
    </w:p>
    <w:sectPr w:rsidR="00134744" w:rsidRPr="00EF3BE1" w:rsidSect="00D10114">
      <w:headerReference w:type="default" r:id="rId32"/>
      <w:footerReference w:type="even" r:id="rId33"/>
      <w:footerReference w:type="default" r:id="rId34"/>
      <w:footerReference w:type="first" r:id="rId35"/>
      <w:pgSz w:w="11907" w:h="16840"/>
      <w:pgMar w:top="1134" w:right="567" w:bottom="1276" w:left="1134" w:header="567" w:footer="567"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984932" w14:textId="77777777" w:rsidR="00DA64A7" w:rsidRDefault="00DA64A7">
      <w:pPr>
        <w:spacing w:after="0" w:line="240" w:lineRule="auto"/>
      </w:pPr>
      <w:r>
        <w:separator/>
      </w:r>
    </w:p>
  </w:endnote>
  <w:endnote w:type="continuationSeparator" w:id="0">
    <w:p w14:paraId="2367307C" w14:textId="77777777" w:rsidR="00DA64A7" w:rsidRDefault="00DA64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Sakha">
    <w:altName w:val="Courier New"/>
    <w:charset w:val="00"/>
    <w:family w:val="swiss"/>
    <w:pitch w:val="variable"/>
    <w:sig w:usb0="00000001" w:usb1="00000000" w:usb2="00000000" w:usb3="00000000" w:csb0="00000005" w:csb1="00000000"/>
  </w:font>
  <w:font w:name="OpenSymbol">
    <w:charset w:val="00"/>
    <w:family w:val="auto"/>
    <w:pitch w:val="variable"/>
    <w:sig w:usb0="800000AF" w:usb1="1001ECEA" w:usb2="00000000" w:usb3="00000000" w:csb0="00000001" w:csb1="00000000"/>
  </w:font>
  <w:font w:name="Calibri">
    <w:panose1 w:val="020F0502020204030204"/>
    <w:charset w:val="CC"/>
    <w:family w:val="swiss"/>
    <w:pitch w:val="variable"/>
    <w:sig w:usb0="E4002EFF" w:usb1="C000247B" w:usb2="00000009" w:usb3="00000000" w:csb0="000001FF" w:csb1="00000000"/>
  </w:font>
  <w:font w:name="PT Astra Serif">
    <w:panose1 w:val="020A0603040505020204"/>
    <w:charset w:val="CC"/>
    <w:family w:val="roman"/>
    <w:pitch w:val="variable"/>
    <w:sig w:usb0="A00002EF" w:usb1="5000204B" w:usb2="00000020" w:usb3="00000000" w:csb0="00000097" w:csb1="00000000"/>
  </w:font>
  <w:font w:name="OfficinaSansBoldITC">
    <w:altName w:val="Franklin Gothic Demi Cond"/>
    <w:charset w:val="00"/>
    <w:family w:val="swiss"/>
    <w:pitch w:val="variable"/>
  </w:font>
  <w:font w:name="Arial">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SchoolBookSanPin">
    <w:altName w:val="Times New Roman"/>
    <w:panose1 w:val="00000000000000000000"/>
    <w:charset w:val="00"/>
    <w:family w:val="roman"/>
    <w:notTrueType/>
    <w:pitch w:val="default"/>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 w:name="Minion Pro">
    <w:panose1 w:val="00000000000000000000"/>
    <w:charset w:val="00"/>
    <w:family w:val="roman"/>
    <w:notTrueType/>
    <w:pitch w:val="variable"/>
    <w:sig w:usb0="60000287" w:usb1="00000001" w:usb2="00000000" w:usb3="00000000" w:csb0="0000019F" w:csb1="00000000"/>
  </w:font>
  <w:font w:name="SchoolBookSanPin-Bold">
    <w:panose1 w:val="00000000000000000000"/>
    <w:charset w:val="CC"/>
    <w:family w:val="auto"/>
    <w:notTrueType/>
    <w:pitch w:val="default"/>
    <w:sig w:usb0="00000201" w:usb1="00000000" w:usb2="00000000" w:usb3="00000000" w:csb0="00000004"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SymbolPS">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Helvetica Neue">
    <w:altName w:val="Times New Roman"/>
    <w:charset w:val="00"/>
    <w:family w:val="roman"/>
    <w:pitch w:val="default"/>
  </w:font>
  <w:font w:name="TimesNewRomanPSMT">
    <w:altName w:val="Times New Roman"/>
    <w:panose1 w:val="00000000000000000000"/>
    <w:charset w:val="00"/>
    <w:family w:val="roman"/>
    <w:notTrueType/>
    <w:pitch w:val="default"/>
  </w:font>
  <w:font w:name="SymbolMT">
    <w:panose1 w:val="00000000000000000000"/>
    <w:charset w:val="02"/>
    <w:family w:val="auto"/>
    <w:notTrueType/>
    <w:pitch w:val="default"/>
  </w:font>
  <w:font w:name="PiGraphA">
    <w:altName w:val="Times New Roman"/>
    <w:panose1 w:val="00000000000000000000"/>
    <w:charset w:val="00"/>
    <w:family w:val="auto"/>
    <w:notTrueType/>
    <w:pitch w:val="default"/>
    <w:sig w:usb0="00000003" w:usb1="00000000" w:usb2="00000000" w:usb3="00000000" w:csb0="00000001"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Regular">
    <w:altName w:val="Arial Unicode MS"/>
    <w:panose1 w:val="00000000000000000000"/>
    <w:charset w:val="00"/>
    <w:family w:val="auto"/>
    <w:notTrueType/>
    <w:pitch w:val="default"/>
    <w:sig w:usb0="00000003" w:usb1="00000000" w:usb2="00000000" w:usb3="00000000" w:csb0="00000001" w:csb1="00000000"/>
  </w:font>
  <w:font w:name="Symbola">
    <w:altName w:val="MS Gothic"/>
    <w:charset w:val="CC"/>
    <w:family w:val="roman"/>
    <w:pitch w:val="variable"/>
    <w:sig w:usb0="00000001" w:usb1="1A03FBFF" w:usb2="02000027" w:usb3="00000000" w:csb0="0000000D"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SLBookman Old Style Cyr">
    <w:altName w:val="Bookman Old Style"/>
    <w:charset w:val="00"/>
    <w:family w:val="auto"/>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Newton-Bold">
    <w:altName w:val="Cambria"/>
    <w:panose1 w:val="00000000000000000000"/>
    <w:charset w:val="00"/>
    <w:family w:val="roman"/>
    <w:notTrueType/>
    <w:pitch w:val="default"/>
  </w:font>
  <w:font w:name="Newton-Regular">
    <w:altName w:val="MS Gothic"/>
    <w:charset w:val="00"/>
    <w:family w:val="auto"/>
    <w:pitch w:val="default"/>
  </w:font>
  <w:font w:name="HiddenHorzOCR-Identity-H">
    <w:altName w:val="Times New Roman"/>
    <w:panose1 w:val="00000000000000000000"/>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203" w:usb1="288F0000" w:usb2="00000016" w:usb3="00000000" w:csb0="00040001" w:csb1="00000000"/>
  </w:font>
  <w:font w:name="Liberation Mono">
    <w:altName w:val="Courier New"/>
    <w:panose1 w:val="00000000000000000000"/>
    <w:charset w:val="CC"/>
    <w:family w:val="modern"/>
    <w:notTrueType/>
    <w:pitch w:val="fixed"/>
    <w:sig w:usb0="00000203"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XO Thames">
    <w:charset w:val="CC"/>
    <w:family w:val="roman"/>
    <w:pitch w:val="variable"/>
    <w:sig w:usb0="800002FF" w:usb1="0000084A" w:usb2="00000000" w:usb3="00000000" w:csb0="00000015" w:csb1="00000000"/>
  </w:font>
  <w:font w:name="Newton">
    <w:panose1 w:val="00000000000000000000"/>
    <w:charset w:val="00"/>
    <w:family w:val="roman"/>
    <w:notTrueType/>
    <w:pitch w:val="default"/>
  </w:font>
  <w:font w:name="Lucida Sans">
    <w:panose1 w:val="020B0602030504020204"/>
    <w:charset w:val="00"/>
    <w:family w:val="swiss"/>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Times New Roman Udm">
    <w:altName w:val="Times New Roman"/>
    <w:charset w:val="CC"/>
    <w:family w:val="roman"/>
    <w:pitch w:val="variable"/>
    <w:sig w:usb0="20002A87" w:usb1="80000000" w:usb2="00000008" w:usb3="00000000" w:csb0="000001FF" w:csb1="00000000"/>
  </w:font>
  <w:font w:name="T*m*s*N*w*R*m*n">
    <w:altName w:val="Times New Roman"/>
    <w:panose1 w:val="00000000000000000000"/>
    <w:charset w:val="00"/>
    <w:family w:val="roman"/>
    <w:notTrueType/>
    <w:pitch w:val="default"/>
  </w:font>
  <w:font w:name="C*l*b*i">
    <w:altName w:val="Times New Roman"/>
    <w:panose1 w:val="00000000000000000000"/>
    <w:charset w:val="00"/>
    <w:family w:val="roman"/>
    <w:notTrueType/>
    <w:pitch w:val="default"/>
  </w:font>
  <w:font w:name="Komi SchoolBook">
    <w:altName w:val="Times New Roman"/>
    <w:charset w:val="CC"/>
    <w:family w:val="auto"/>
    <w:pitch w:val="variable"/>
    <w:sig w:usb0="00000001" w:usb1="10000048"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OfficinaSansBookITC">
    <w:altName w:val="Franklin Gothic Medium Cond"/>
    <w:charset w:val="00"/>
    <w:family w:val="swiss"/>
    <w:pitch w:val="variable"/>
  </w:font>
  <w:font w:name="№Е">
    <w:altName w:val="Calibri"/>
    <w:charset w:val="00"/>
    <w:family w:val="roman"/>
    <w:pitch w:val="variable"/>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2288F5" w14:textId="77777777" w:rsidR="005B1125" w:rsidRDefault="005B1125">
    <w:pPr>
      <w:spacing w:after="0" w:line="200" w:lineRule="exact"/>
      <w:rPr>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162802" w14:textId="72E0B6B1" w:rsidR="005B1125" w:rsidRPr="004F36DA" w:rsidRDefault="00A368AF" w:rsidP="001730D6">
    <w:pPr>
      <w:pStyle w:val="a9"/>
      <w:rPr>
        <w:rFonts w:ascii="Times New Roman" w:hAnsi="Times New Roman"/>
        <w:sz w:val="16"/>
        <w:szCs w:val="16"/>
        <w:lang w:val="ru-RU"/>
      </w:rPr>
    </w:pPr>
    <w:r>
      <w:rPr>
        <w:rFonts w:ascii="Times New Roman" w:hAnsi="Times New Roman"/>
        <w:sz w:val="16"/>
        <w:szCs w:val="16"/>
        <w:lang w:val="ru-RU"/>
      </w:rPr>
      <w:t>ООП ООО 2023-2028</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B2806" w14:textId="77777777" w:rsidR="005B1125" w:rsidRPr="004F36DA" w:rsidRDefault="005B1125">
    <w:pPr>
      <w:pStyle w:val="a9"/>
      <w:rPr>
        <w:rFonts w:ascii="Times New Roman" w:hAnsi="Times New Roman"/>
        <w:sz w:val="16"/>
        <w:szCs w:val="16"/>
        <w:lang w:val="ru-RU"/>
      </w:rPr>
    </w:pPr>
    <w:r w:rsidRPr="004F36DA">
      <w:rPr>
        <w:rFonts w:ascii="Times New Roman" w:hAnsi="Times New Roman"/>
        <w:sz w:val="16"/>
        <w:szCs w:val="16"/>
        <w:lang w:val="ru-RU"/>
      </w:rPr>
      <w:t>Программа</w:t>
    </w:r>
    <w:r>
      <w:rPr>
        <w:rFonts w:ascii="Times New Roman" w:hAnsi="Times New Roman"/>
        <w:sz w:val="16"/>
        <w:szCs w:val="16"/>
        <w:lang w:val="ru-RU"/>
      </w:rPr>
      <w:t xml:space="preserve"> </w:t>
    </w:r>
    <w:r w:rsidRPr="004F36DA">
      <w:rPr>
        <w:rFonts w:ascii="Times New Roman" w:hAnsi="Times New Roman"/>
        <w:sz w:val="16"/>
        <w:szCs w:val="16"/>
        <w:lang w:val="ru-RU"/>
      </w:rPr>
      <w:t>-</w:t>
    </w:r>
    <w:r>
      <w:rPr>
        <w:rFonts w:ascii="Times New Roman" w:hAnsi="Times New Roman"/>
        <w:sz w:val="16"/>
        <w:szCs w:val="16"/>
        <w:lang w:val="ru-RU"/>
      </w:rPr>
      <w:t xml:space="preserve"> </w:t>
    </w:r>
    <w:r w:rsidRPr="004F36DA">
      <w:rPr>
        <w:rFonts w:ascii="Times New Roman" w:hAnsi="Times New Roman"/>
        <w:sz w:val="16"/>
        <w:szCs w:val="16"/>
        <w:lang w:val="ru-RU"/>
      </w:rPr>
      <w:t>0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7D1AFC" w14:textId="77777777" w:rsidR="00DA64A7" w:rsidRDefault="00DA64A7">
      <w:pPr>
        <w:spacing w:after="0" w:line="240" w:lineRule="auto"/>
      </w:pPr>
      <w:r>
        <w:separator/>
      </w:r>
    </w:p>
  </w:footnote>
  <w:footnote w:type="continuationSeparator" w:id="0">
    <w:p w14:paraId="1B80FC77" w14:textId="77777777" w:rsidR="00DA64A7" w:rsidRDefault="00DA64A7">
      <w:pPr>
        <w:spacing w:after="0" w:line="240" w:lineRule="auto"/>
      </w:pPr>
      <w:r>
        <w:continuationSeparator/>
      </w:r>
    </w:p>
  </w:footnote>
  <w:footnote w:id="1">
    <w:p w14:paraId="5B56B779" w14:textId="77777777" w:rsidR="005B1125" w:rsidRPr="00B9591A" w:rsidRDefault="005B1125" w:rsidP="00134744">
      <w:pPr>
        <w:spacing w:before="31" w:line="240" w:lineRule="auto"/>
        <w:ind w:left="117" w:right="-20"/>
        <w:jc w:val="both"/>
        <w:rPr>
          <w:rFonts w:ascii="Times New Roman" w:hAnsi="Times New Roman"/>
          <w:sz w:val="24"/>
          <w:szCs w:val="24"/>
          <w:lang w:val="ru-RU"/>
        </w:rPr>
      </w:pPr>
      <w:r w:rsidRPr="00B9591A">
        <w:rPr>
          <w:rStyle w:val="af7"/>
          <w:rFonts w:ascii="Times New Roman" w:hAnsi="Times New Roman"/>
          <w:sz w:val="24"/>
          <w:szCs w:val="24"/>
        </w:rPr>
        <w:footnoteRef/>
      </w:r>
      <w:r w:rsidRPr="00B9591A">
        <w:rPr>
          <w:rFonts w:ascii="Times New Roman" w:hAnsi="Times New Roman"/>
          <w:sz w:val="24"/>
          <w:szCs w:val="24"/>
          <w:lang w:val="ru-RU"/>
        </w:rPr>
        <w:t xml:space="preserve"> </w:t>
      </w:r>
      <w:r w:rsidRPr="00B9591A">
        <w:rPr>
          <w:rFonts w:ascii="Times New Roman" w:eastAsia="SchoolBookSanPin" w:hAnsi="Times New Roman"/>
          <w:color w:val="231F20"/>
          <w:sz w:val="24"/>
          <w:szCs w:val="24"/>
          <w:lang w:val="ru-RU"/>
        </w:rPr>
        <w:t>У</w:t>
      </w:r>
      <w:r w:rsidRPr="00B9591A">
        <w:rPr>
          <w:rFonts w:ascii="Times New Roman" w:eastAsia="SchoolBookSanPin" w:hAnsi="Times New Roman"/>
          <w:color w:val="231F20"/>
          <w:spacing w:val="2"/>
          <w:sz w:val="24"/>
          <w:szCs w:val="24"/>
          <w:lang w:val="ru-RU"/>
        </w:rPr>
        <w:t>к</w:t>
      </w:r>
      <w:r w:rsidRPr="00B9591A">
        <w:rPr>
          <w:rFonts w:ascii="Times New Roman" w:eastAsia="SchoolBookSanPin" w:hAnsi="Times New Roman"/>
          <w:color w:val="231F20"/>
          <w:sz w:val="24"/>
          <w:szCs w:val="24"/>
          <w:lang w:val="ru-RU"/>
        </w:rPr>
        <w:t>аз П</w:t>
      </w:r>
      <w:r w:rsidRPr="00B9591A">
        <w:rPr>
          <w:rFonts w:ascii="Times New Roman" w:eastAsia="SchoolBookSanPin" w:hAnsi="Times New Roman"/>
          <w:color w:val="231F20"/>
          <w:spacing w:val="2"/>
          <w:sz w:val="24"/>
          <w:szCs w:val="24"/>
          <w:lang w:val="ru-RU"/>
        </w:rPr>
        <w:t>р</w:t>
      </w:r>
      <w:r w:rsidRPr="00B9591A">
        <w:rPr>
          <w:rFonts w:ascii="Times New Roman" w:eastAsia="SchoolBookSanPin" w:hAnsi="Times New Roman"/>
          <w:color w:val="231F20"/>
          <w:sz w:val="24"/>
          <w:szCs w:val="24"/>
          <w:lang w:val="ru-RU"/>
        </w:rPr>
        <w:t>езиден</w:t>
      </w:r>
      <w:r w:rsidRPr="00B9591A">
        <w:rPr>
          <w:rFonts w:ascii="Times New Roman" w:eastAsia="SchoolBookSanPin" w:hAnsi="Times New Roman"/>
          <w:color w:val="231F20"/>
          <w:spacing w:val="-2"/>
          <w:sz w:val="24"/>
          <w:szCs w:val="24"/>
          <w:lang w:val="ru-RU"/>
        </w:rPr>
        <w:t>т</w:t>
      </w:r>
      <w:r w:rsidRPr="00B9591A">
        <w:rPr>
          <w:rFonts w:ascii="Times New Roman" w:eastAsia="SchoolBookSanPin" w:hAnsi="Times New Roman"/>
          <w:color w:val="231F20"/>
          <w:sz w:val="24"/>
          <w:szCs w:val="24"/>
          <w:lang w:val="ru-RU"/>
        </w:rPr>
        <w:t>а Р</w:t>
      </w:r>
      <w:r w:rsidRPr="00B9591A">
        <w:rPr>
          <w:rFonts w:ascii="Times New Roman" w:eastAsia="SchoolBookSanPin" w:hAnsi="Times New Roman"/>
          <w:color w:val="231F20"/>
          <w:spacing w:val="2"/>
          <w:sz w:val="24"/>
          <w:szCs w:val="24"/>
          <w:lang w:val="ru-RU"/>
        </w:rPr>
        <w:t>о</w:t>
      </w:r>
      <w:r w:rsidRPr="00B9591A">
        <w:rPr>
          <w:rFonts w:ascii="Times New Roman" w:eastAsia="SchoolBookSanPin" w:hAnsi="Times New Roman"/>
          <w:color w:val="231F20"/>
          <w:sz w:val="24"/>
          <w:szCs w:val="24"/>
          <w:lang w:val="ru-RU"/>
        </w:rPr>
        <w:t xml:space="preserve">ссийской </w:t>
      </w:r>
      <w:r w:rsidRPr="00B9591A">
        <w:rPr>
          <w:rFonts w:ascii="Times New Roman" w:eastAsia="SchoolBookSanPin" w:hAnsi="Times New Roman"/>
          <w:color w:val="231F20"/>
          <w:spacing w:val="3"/>
          <w:sz w:val="24"/>
          <w:szCs w:val="24"/>
          <w:lang w:val="ru-RU"/>
        </w:rPr>
        <w:t>Ф</w:t>
      </w:r>
      <w:r w:rsidRPr="00B9591A">
        <w:rPr>
          <w:rFonts w:ascii="Times New Roman" w:eastAsia="SchoolBookSanPin" w:hAnsi="Times New Roman"/>
          <w:color w:val="231F20"/>
          <w:sz w:val="24"/>
          <w:szCs w:val="24"/>
          <w:lang w:val="ru-RU"/>
        </w:rPr>
        <w:t>еде</w:t>
      </w:r>
      <w:r w:rsidRPr="00B9591A">
        <w:rPr>
          <w:rFonts w:ascii="Times New Roman" w:eastAsia="SchoolBookSanPin" w:hAnsi="Times New Roman"/>
          <w:color w:val="231F20"/>
          <w:spacing w:val="2"/>
          <w:sz w:val="24"/>
          <w:szCs w:val="24"/>
          <w:lang w:val="ru-RU"/>
        </w:rPr>
        <w:t>р</w:t>
      </w:r>
      <w:r w:rsidRPr="00B9591A">
        <w:rPr>
          <w:rFonts w:ascii="Times New Roman" w:eastAsia="SchoolBookSanPin" w:hAnsi="Times New Roman"/>
          <w:color w:val="231F20"/>
          <w:sz w:val="24"/>
          <w:szCs w:val="24"/>
          <w:lang w:val="ru-RU"/>
        </w:rPr>
        <w:t xml:space="preserve">ации от 2 июля 2021 г. № 400 </w:t>
      </w:r>
      <w:r w:rsidRPr="00B9591A">
        <w:rPr>
          <w:rFonts w:ascii="Times New Roman" w:eastAsia="SchoolBookSanPin" w:hAnsi="Times New Roman"/>
          <w:color w:val="231F20"/>
          <w:position w:val="1"/>
          <w:sz w:val="24"/>
          <w:szCs w:val="24"/>
          <w:lang w:val="ru-RU"/>
        </w:rPr>
        <w:t>«О</w:t>
      </w:r>
      <w:r w:rsidRPr="00B9591A">
        <w:rPr>
          <w:rFonts w:ascii="Times New Roman" w:eastAsia="SchoolBookSanPin" w:hAnsi="Times New Roman"/>
          <w:color w:val="231F20"/>
          <w:spacing w:val="24"/>
          <w:position w:val="1"/>
          <w:sz w:val="24"/>
          <w:szCs w:val="24"/>
          <w:lang w:val="ru-RU"/>
        </w:rPr>
        <w:t xml:space="preserve"> </w:t>
      </w:r>
      <w:r w:rsidRPr="00B9591A">
        <w:rPr>
          <w:rFonts w:ascii="Times New Roman" w:eastAsia="SchoolBookSanPin" w:hAnsi="Times New Roman"/>
          <w:color w:val="231F20"/>
          <w:position w:val="1"/>
          <w:sz w:val="24"/>
          <w:szCs w:val="24"/>
          <w:lang w:val="ru-RU"/>
        </w:rPr>
        <w:t>Ст</w:t>
      </w:r>
      <w:r w:rsidRPr="00B9591A">
        <w:rPr>
          <w:rFonts w:ascii="Times New Roman" w:eastAsia="SchoolBookSanPin" w:hAnsi="Times New Roman"/>
          <w:color w:val="231F20"/>
          <w:spacing w:val="2"/>
          <w:position w:val="1"/>
          <w:sz w:val="24"/>
          <w:szCs w:val="24"/>
          <w:lang w:val="ru-RU"/>
        </w:rPr>
        <w:t>р</w:t>
      </w:r>
      <w:r w:rsidRPr="00B9591A">
        <w:rPr>
          <w:rFonts w:ascii="Times New Roman" w:eastAsia="SchoolBookSanPin" w:hAnsi="Times New Roman"/>
          <w:color w:val="231F20"/>
          <w:position w:val="1"/>
          <w:sz w:val="24"/>
          <w:szCs w:val="24"/>
          <w:lang w:val="ru-RU"/>
        </w:rPr>
        <w:t>атегии</w:t>
      </w:r>
      <w:r w:rsidRPr="00B9591A">
        <w:rPr>
          <w:rFonts w:ascii="Times New Roman" w:eastAsia="SchoolBookSanPin" w:hAnsi="Times New Roman"/>
          <w:color w:val="231F20"/>
          <w:spacing w:val="24"/>
          <w:position w:val="1"/>
          <w:sz w:val="24"/>
          <w:szCs w:val="24"/>
          <w:lang w:val="ru-RU"/>
        </w:rPr>
        <w:t xml:space="preserve"> </w:t>
      </w:r>
      <w:r w:rsidRPr="00B9591A">
        <w:rPr>
          <w:rFonts w:ascii="Times New Roman" w:eastAsia="SchoolBookSanPin" w:hAnsi="Times New Roman"/>
          <w:color w:val="231F20"/>
          <w:position w:val="1"/>
          <w:sz w:val="24"/>
          <w:szCs w:val="24"/>
          <w:lang w:val="ru-RU"/>
        </w:rPr>
        <w:t>национальной</w:t>
      </w:r>
      <w:r w:rsidRPr="00B9591A">
        <w:rPr>
          <w:rFonts w:ascii="Times New Roman" w:eastAsia="SchoolBookSanPin" w:hAnsi="Times New Roman"/>
          <w:color w:val="231F20"/>
          <w:spacing w:val="24"/>
          <w:position w:val="1"/>
          <w:sz w:val="24"/>
          <w:szCs w:val="24"/>
          <w:lang w:val="ru-RU"/>
        </w:rPr>
        <w:t xml:space="preserve"> </w:t>
      </w:r>
      <w:r w:rsidRPr="00B9591A">
        <w:rPr>
          <w:rFonts w:ascii="Times New Roman" w:eastAsia="SchoolBookSanPin" w:hAnsi="Times New Roman"/>
          <w:color w:val="231F20"/>
          <w:spacing w:val="2"/>
          <w:position w:val="1"/>
          <w:sz w:val="24"/>
          <w:szCs w:val="24"/>
          <w:lang w:val="ru-RU"/>
        </w:rPr>
        <w:t>б</w:t>
      </w:r>
      <w:r w:rsidRPr="00B9591A">
        <w:rPr>
          <w:rFonts w:ascii="Times New Roman" w:eastAsia="SchoolBookSanPin" w:hAnsi="Times New Roman"/>
          <w:color w:val="231F20"/>
          <w:position w:val="1"/>
          <w:sz w:val="24"/>
          <w:szCs w:val="24"/>
          <w:lang w:val="ru-RU"/>
        </w:rPr>
        <w:t>е</w:t>
      </w:r>
      <w:r w:rsidRPr="00B9591A">
        <w:rPr>
          <w:rFonts w:ascii="Times New Roman" w:eastAsia="SchoolBookSanPin" w:hAnsi="Times New Roman"/>
          <w:color w:val="231F20"/>
          <w:spacing w:val="2"/>
          <w:position w:val="1"/>
          <w:sz w:val="24"/>
          <w:szCs w:val="24"/>
          <w:lang w:val="ru-RU"/>
        </w:rPr>
        <w:t>з</w:t>
      </w:r>
      <w:r w:rsidRPr="00B9591A">
        <w:rPr>
          <w:rFonts w:ascii="Times New Roman" w:eastAsia="SchoolBookSanPin" w:hAnsi="Times New Roman"/>
          <w:color w:val="231F20"/>
          <w:position w:val="1"/>
          <w:sz w:val="24"/>
          <w:szCs w:val="24"/>
          <w:lang w:val="ru-RU"/>
        </w:rPr>
        <w:t>опасн</w:t>
      </w:r>
      <w:r w:rsidRPr="00B9591A">
        <w:rPr>
          <w:rFonts w:ascii="Times New Roman" w:eastAsia="SchoolBookSanPin" w:hAnsi="Times New Roman"/>
          <w:color w:val="231F20"/>
          <w:spacing w:val="2"/>
          <w:position w:val="1"/>
          <w:sz w:val="24"/>
          <w:szCs w:val="24"/>
          <w:lang w:val="ru-RU"/>
        </w:rPr>
        <w:t>о</w:t>
      </w:r>
      <w:r w:rsidRPr="00B9591A">
        <w:rPr>
          <w:rFonts w:ascii="Times New Roman" w:eastAsia="SchoolBookSanPin" w:hAnsi="Times New Roman"/>
          <w:color w:val="231F20"/>
          <w:position w:val="1"/>
          <w:sz w:val="24"/>
          <w:szCs w:val="24"/>
          <w:lang w:val="ru-RU"/>
        </w:rPr>
        <w:t>сти</w:t>
      </w:r>
      <w:r w:rsidRPr="00B9591A">
        <w:rPr>
          <w:rFonts w:ascii="Times New Roman" w:eastAsia="SchoolBookSanPin" w:hAnsi="Times New Roman"/>
          <w:color w:val="231F20"/>
          <w:spacing w:val="24"/>
          <w:position w:val="1"/>
          <w:sz w:val="24"/>
          <w:szCs w:val="24"/>
          <w:lang w:val="ru-RU"/>
        </w:rPr>
        <w:t xml:space="preserve"> </w:t>
      </w:r>
      <w:r w:rsidRPr="00B9591A">
        <w:rPr>
          <w:rFonts w:ascii="Times New Roman" w:eastAsia="SchoolBookSanPin" w:hAnsi="Times New Roman"/>
          <w:color w:val="231F20"/>
          <w:position w:val="1"/>
          <w:sz w:val="24"/>
          <w:szCs w:val="24"/>
          <w:lang w:val="ru-RU"/>
        </w:rPr>
        <w:t>Р</w:t>
      </w:r>
      <w:r w:rsidRPr="00B9591A">
        <w:rPr>
          <w:rFonts w:ascii="Times New Roman" w:eastAsia="SchoolBookSanPin" w:hAnsi="Times New Roman"/>
          <w:color w:val="231F20"/>
          <w:spacing w:val="2"/>
          <w:position w:val="1"/>
          <w:sz w:val="24"/>
          <w:szCs w:val="24"/>
          <w:lang w:val="ru-RU"/>
        </w:rPr>
        <w:t>о</w:t>
      </w:r>
      <w:r w:rsidRPr="00B9591A">
        <w:rPr>
          <w:rFonts w:ascii="Times New Roman" w:eastAsia="SchoolBookSanPin" w:hAnsi="Times New Roman"/>
          <w:color w:val="231F20"/>
          <w:position w:val="1"/>
          <w:sz w:val="24"/>
          <w:szCs w:val="24"/>
          <w:lang w:val="ru-RU"/>
        </w:rPr>
        <w:t>ссийской</w:t>
      </w:r>
      <w:r w:rsidRPr="00B9591A">
        <w:rPr>
          <w:rFonts w:ascii="Times New Roman" w:eastAsia="SchoolBookSanPin" w:hAnsi="Times New Roman"/>
          <w:color w:val="231F20"/>
          <w:spacing w:val="24"/>
          <w:position w:val="1"/>
          <w:sz w:val="24"/>
          <w:szCs w:val="24"/>
          <w:lang w:val="ru-RU"/>
        </w:rPr>
        <w:t xml:space="preserve"> </w:t>
      </w:r>
      <w:r w:rsidRPr="00B9591A">
        <w:rPr>
          <w:rFonts w:ascii="Times New Roman" w:eastAsia="SchoolBookSanPin" w:hAnsi="Times New Roman"/>
          <w:color w:val="231F20"/>
          <w:spacing w:val="3"/>
          <w:position w:val="1"/>
          <w:sz w:val="24"/>
          <w:szCs w:val="24"/>
          <w:lang w:val="ru-RU"/>
        </w:rPr>
        <w:t>Ф</w:t>
      </w:r>
      <w:r w:rsidRPr="00B9591A">
        <w:rPr>
          <w:rFonts w:ascii="Times New Roman" w:eastAsia="SchoolBookSanPin" w:hAnsi="Times New Roman"/>
          <w:color w:val="231F20"/>
          <w:position w:val="1"/>
          <w:sz w:val="24"/>
          <w:szCs w:val="24"/>
          <w:lang w:val="ru-RU"/>
        </w:rPr>
        <w:t>еде</w:t>
      </w:r>
      <w:r w:rsidRPr="00B9591A">
        <w:rPr>
          <w:rFonts w:ascii="Times New Roman" w:eastAsia="SchoolBookSanPin" w:hAnsi="Times New Roman"/>
          <w:color w:val="231F20"/>
          <w:spacing w:val="2"/>
          <w:position w:val="1"/>
          <w:sz w:val="24"/>
          <w:szCs w:val="24"/>
          <w:lang w:val="ru-RU"/>
        </w:rPr>
        <w:t>р</w:t>
      </w:r>
      <w:r w:rsidRPr="00B9591A">
        <w:rPr>
          <w:rFonts w:ascii="Times New Roman" w:eastAsia="SchoolBookSanPin" w:hAnsi="Times New Roman"/>
          <w:color w:val="231F20"/>
          <w:position w:val="1"/>
          <w:sz w:val="24"/>
          <w:szCs w:val="24"/>
          <w:lang w:val="ru-RU"/>
        </w:rPr>
        <w:t>ации».</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0BB5FA" w14:textId="77777777" w:rsidR="005B1125" w:rsidRDefault="005B1125" w:rsidP="00393A0A">
    <w:pPr>
      <w:pStyle w:val="a7"/>
      <w:jc w:val="center"/>
    </w:pPr>
    <w:r w:rsidRPr="00E16212">
      <w:rPr>
        <w:rFonts w:ascii="Times New Roman" w:hAnsi="Times New Roman"/>
        <w:sz w:val="24"/>
        <w:szCs w:val="24"/>
      </w:rPr>
      <w:fldChar w:fldCharType="begin"/>
    </w:r>
    <w:r w:rsidRPr="00E16212">
      <w:rPr>
        <w:rFonts w:ascii="Times New Roman" w:hAnsi="Times New Roman"/>
        <w:sz w:val="24"/>
        <w:szCs w:val="24"/>
      </w:rPr>
      <w:instrText>PAGE   \* MERGEFORMAT</w:instrText>
    </w:r>
    <w:r w:rsidRPr="00E16212">
      <w:rPr>
        <w:rFonts w:ascii="Times New Roman" w:hAnsi="Times New Roman"/>
        <w:sz w:val="24"/>
        <w:szCs w:val="24"/>
      </w:rPr>
      <w:fldChar w:fldCharType="separate"/>
    </w:r>
    <w:r w:rsidR="008E14A4" w:rsidRPr="008E14A4">
      <w:rPr>
        <w:rFonts w:ascii="Times New Roman" w:hAnsi="Times New Roman"/>
        <w:noProof/>
        <w:sz w:val="24"/>
        <w:szCs w:val="24"/>
        <w:lang w:val="ru-RU"/>
      </w:rPr>
      <w:t>14</w:t>
    </w:r>
    <w:r w:rsidRPr="00E16212">
      <w:rPr>
        <w:rFonts w:ascii="Times New Roman" w:hAnsi="Times New Roman"/>
        <w:sz w:val="24"/>
        <w:szCs w:val="24"/>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4" type="#_x0000_t75" style="width:11.2pt;height:11.2pt" o:bullet="t">
        <v:imagedata r:id="rId1" o:title="msoBB54"/>
      </v:shape>
    </w:pict>
  </w:numPicBullet>
  <w:abstractNum w:abstractNumId="0" w15:restartNumberingAfterBreak="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singleLevel"/>
    <w:tmpl w:val="00000001"/>
    <w:name w:val="WW8Num1"/>
    <w:lvl w:ilvl="0">
      <w:start w:val="1"/>
      <w:numFmt w:val="decimal"/>
      <w:lvlText w:val="%1)"/>
      <w:lvlJc w:val="left"/>
      <w:pPr>
        <w:tabs>
          <w:tab w:val="num" w:pos="720"/>
        </w:tabs>
        <w:ind w:left="720" w:hanging="360"/>
      </w:pPr>
    </w:lvl>
  </w:abstractNum>
  <w:abstractNum w:abstractNumId="2" w15:restartNumberingAfterBreak="0">
    <w:nsid w:val="00000002"/>
    <w:multiLevelType w:val="singleLevel"/>
    <w:tmpl w:val="00000002"/>
    <w:name w:val="WW8Num2"/>
    <w:lvl w:ilvl="0">
      <w:start w:val="1"/>
      <w:numFmt w:val="decimal"/>
      <w:lvlText w:val="%1)"/>
      <w:lvlJc w:val="left"/>
      <w:pPr>
        <w:tabs>
          <w:tab w:val="num" w:pos="1833"/>
        </w:tabs>
        <w:ind w:left="1833" w:hanging="1125"/>
      </w:pPr>
    </w:lvl>
  </w:abstractNum>
  <w:abstractNum w:abstractNumId="3" w15:restartNumberingAfterBreak="0">
    <w:nsid w:val="00000003"/>
    <w:multiLevelType w:val="singleLevel"/>
    <w:tmpl w:val="00000003"/>
    <w:name w:val="WW8Num3"/>
    <w:lvl w:ilvl="0">
      <w:start w:val="1"/>
      <w:numFmt w:val="decimal"/>
      <w:lvlText w:val="%1)"/>
      <w:lvlJc w:val="left"/>
      <w:pPr>
        <w:tabs>
          <w:tab w:val="num" w:pos="720"/>
        </w:tabs>
        <w:ind w:left="720" w:hanging="360"/>
      </w:pPr>
    </w:lvl>
  </w:abstractNum>
  <w:abstractNum w:abstractNumId="4" w15:restartNumberingAfterBreak="0">
    <w:nsid w:val="00000016"/>
    <w:multiLevelType w:val="singleLevel"/>
    <w:tmpl w:val="00000016"/>
    <w:name w:val="WW8Num72"/>
    <w:lvl w:ilvl="0">
      <w:start w:val="1"/>
      <w:numFmt w:val="bullet"/>
      <w:lvlText w:val=""/>
      <w:lvlJc w:val="left"/>
      <w:pPr>
        <w:tabs>
          <w:tab w:val="num" w:pos="0"/>
        </w:tabs>
        <w:ind w:left="1429" w:hanging="360"/>
      </w:pPr>
      <w:rPr>
        <w:rFonts w:ascii="Symbol" w:hAnsi="Symbol" w:hint="default"/>
      </w:rPr>
    </w:lvl>
  </w:abstractNum>
  <w:abstractNum w:abstractNumId="5" w15:restartNumberingAfterBreak="0">
    <w:nsid w:val="00000017"/>
    <w:multiLevelType w:val="singleLevel"/>
    <w:tmpl w:val="00000017"/>
    <w:lvl w:ilvl="0">
      <w:start w:val="2"/>
      <w:numFmt w:val="bullet"/>
      <w:lvlText w:val="-"/>
      <w:lvlJc w:val="left"/>
      <w:pPr>
        <w:tabs>
          <w:tab w:val="left" w:pos="0"/>
        </w:tabs>
        <w:ind w:left="1429" w:hanging="360"/>
      </w:pPr>
      <w:rPr>
        <w:rFonts w:ascii="Times Sakha" w:hAnsi="Times Sakha" w:cs="OpenSymbol"/>
      </w:rPr>
    </w:lvl>
  </w:abstractNum>
  <w:abstractNum w:abstractNumId="6" w15:restartNumberingAfterBreak="0">
    <w:nsid w:val="00000019"/>
    <w:multiLevelType w:val="singleLevel"/>
    <w:tmpl w:val="00000019"/>
    <w:name w:val="WW8Num76"/>
    <w:lvl w:ilvl="0">
      <w:start w:val="1"/>
      <w:numFmt w:val="bullet"/>
      <w:lvlText w:val=""/>
      <w:lvlJc w:val="left"/>
      <w:pPr>
        <w:tabs>
          <w:tab w:val="num" w:pos="0"/>
        </w:tabs>
        <w:ind w:left="1429" w:hanging="360"/>
      </w:pPr>
      <w:rPr>
        <w:rFonts w:ascii="Symbol" w:hAnsi="Symbol" w:hint="default"/>
      </w:rPr>
    </w:lvl>
  </w:abstractNum>
  <w:abstractNum w:abstractNumId="7" w15:restartNumberingAfterBreak="0">
    <w:nsid w:val="001F53A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13C7B11"/>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29C582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429596F"/>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6116FE7"/>
    <w:multiLevelType w:val="multilevel"/>
    <w:tmpl w:val="6C86C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6605316"/>
    <w:multiLevelType w:val="hybridMultilevel"/>
    <w:tmpl w:val="A6F8171E"/>
    <w:lvl w:ilvl="0" w:tplc="53D0D318">
      <w:start w:val="1"/>
      <w:numFmt w:val="decimal"/>
      <w:lvlText w:val="%1."/>
      <w:lvlJc w:val="left"/>
      <w:pPr>
        <w:tabs>
          <w:tab w:val="num" w:pos="720"/>
        </w:tabs>
        <w:ind w:left="720" w:hanging="360"/>
      </w:pPr>
      <w:rPr>
        <w:rFonts w:hint="default"/>
      </w:rPr>
    </w:lvl>
    <w:lvl w:ilvl="1" w:tplc="BCB6251A">
      <w:numFmt w:val="none"/>
      <w:lvlText w:val=""/>
      <w:lvlJc w:val="left"/>
      <w:pPr>
        <w:tabs>
          <w:tab w:val="num" w:pos="360"/>
        </w:tabs>
      </w:pPr>
    </w:lvl>
    <w:lvl w:ilvl="2" w:tplc="9D2E8DB4">
      <w:numFmt w:val="none"/>
      <w:lvlText w:val=""/>
      <w:lvlJc w:val="left"/>
      <w:pPr>
        <w:tabs>
          <w:tab w:val="num" w:pos="360"/>
        </w:tabs>
      </w:pPr>
    </w:lvl>
    <w:lvl w:ilvl="3" w:tplc="9F16B7B6">
      <w:numFmt w:val="none"/>
      <w:lvlText w:val=""/>
      <w:lvlJc w:val="left"/>
      <w:pPr>
        <w:tabs>
          <w:tab w:val="num" w:pos="360"/>
        </w:tabs>
      </w:pPr>
    </w:lvl>
    <w:lvl w:ilvl="4" w:tplc="761EC73A">
      <w:numFmt w:val="none"/>
      <w:lvlText w:val=""/>
      <w:lvlJc w:val="left"/>
      <w:pPr>
        <w:tabs>
          <w:tab w:val="num" w:pos="360"/>
        </w:tabs>
      </w:pPr>
    </w:lvl>
    <w:lvl w:ilvl="5" w:tplc="B63227BE">
      <w:numFmt w:val="none"/>
      <w:lvlText w:val=""/>
      <w:lvlJc w:val="left"/>
      <w:pPr>
        <w:tabs>
          <w:tab w:val="num" w:pos="360"/>
        </w:tabs>
      </w:pPr>
    </w:lvl>
    <w:lvl w:ilvl="6" w:tplc="FE300896">
      <w:numFmt w:val="none"/>
      <w:lvlText w:val=""/>
      <w:lvlJc w:val="left"/>
      <w:pPr>
        <w:tabs>
          <w:tab w:val="num" w:pos="360"/>
        </w:tabs>
      </w:pPr>
    </w:lvl>
    <w:lvl w:ilvl="7" w:tplc="BE96172E">
      <w:numFmt w:val="none"/>
      <w:lvlText w:val=""/>
      <w:lvlJc w:val="left"/>
      <w:pPr>
        <w:tabs>
          <w:tab w:val="num" w:pos="360"/>
        </w:tabs>
      </w:pPr>
    </w:lvl>
    <w:lvl w:ilvl="8" w:tplc="A9942FEA">
      <w:numFmt w:val="none"/>
      <w:lvlText w:val=""/>
      <w:lvlJc w:val="left"/>
      <w:pPr>
        <w:tabs>
          <w:tab w:val="num" w:pos="360"/>
        </w:tabs>
      </w:pPr>
    </w:lvl>
  </w:abstractNum>
  <w:abstractNum w:abstractNumId="13" w15:restartNumberingAfterBreak="0">
    <w:nsid w:val="081834B3"/>
    <w:multiLevelType w:val="hybridMultilevel"/>
    <w:tmpl w:val="3894EC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8FD7970"/>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7627FD"/>
    <w:multiLevelType w:val="hybridMultilevel"/>
    <w:tmpl w:val="77687548"/>
    <w:lvl w:ilvl="0" w:tplc="69543012">
      <w:start w:val="1"/>
      <w:numFmt w:val="decimal"/>
      <w:suff w:val="nothing"/>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09DD25AD"/>
    <w:multiLevelType w:val="hybridMultilevel"/>
    <w:tmpl w:val="96CA3D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BC12C20"/>
    <w:multiLevelType w:val="multilevel"/>
    <w:tmpl w:val="E382B5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F79449C"/>
    <w:multiLevelType w:val="multilevel"/>
    <w:tmpl w:val="18DC0A24"/>
    <w:styleLink w:val="11"/>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9" w15:restartNumberingAfterBreak="0">
    <w:nsid w:val="131C3CB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15D00FD7"/>
    <w:multiLevelType w:val="multilevel"/>
    <w:tmpl w:val="DD163444"/>
    <w:lvl w:ilvl="0">
      <w:numFmt w:val="bullet"/>
      <w:pStyle w:val="2"/>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17583710"/>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17623958"/>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17B12491"/>
    <w:multiLevelType w:val="hybridMultilevel"/>
    <w:tmpl w:val="98C07716"/>
    <w:lvl w:ilvl="0" w:tplc="D28AB03C">
      <w:start w:val="1"/>
      <w:numFmt w:val="bullet"/>
      <w:lvlText w:val=""/>
      <w:lvlJc w:val="left"/>
      <w:pPr>
        <w:ind w:left="1117" w:hanging="360"/>
      </w:pPr>
      <w:rPr>
        <w:rFonts w:ascii="Symbol" w:hAnsi="Symbol" w:hint="default"/>
      </w:rPr>
    </w:lvl>
    <w:lvl w:ilvl="1" w:tplc="D28AB03C">
      <w:start w:val="1"/>
      <w:numFmt w:val="bullet"/>
      <w:lvlText w:val=""/>
      <w:lvlJc w:val="left"/>
      <w:pPr>
        <w:ind w:left="1837" w:hanging="360"/>
      </w:pPr>
      <w:rPr>
        <w:rFonts w:ascii="Symbol" w:hAnsi="Symbol"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4" w15:restartNumberingAfterBreak="0">
    <w:nsid w:val="19505653"/>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6" w15:restartNumberingAfterBreak="0">
    <w:nsid w:val="1AE44F6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1C4477"/>
    <w:multiLevelType w:val="hybridMultilevel"/>
    <w:tmpl w:val="9802EC38"/>
    <w:lvl w:ilvl="0" w:tplc="AE7445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8" w15:restartNumberingAfterBreak="0">
    <w:nsid w:val="1C7034E1"/>
    <w:multiLevelType w:val="hybridMultilevel"/>
    <w:tmpl w:val="BFEA1C40"/>
    <w:lvl w:ilvl="0" w:tplc="8952AFB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1E903903"/>
    <w:multiLevelType w:val="hybridMultilevel"/>
    <w:tmpl w:val="0BDE82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20290365"/>
    <w:multiLevelType w:val="multilevel"/>
    <w:tmpl w:val="E4BA52F8"/>
    <w:lvl w:ilvl="0">
      <w:start w:val="1"/>
      <w:numFmt w:val="bullet"/>
      <w:pStyle w:val="a"/>
      <w:lvlText w:val="–"/>
      <w:lvlJc w:val="left"/>
      <w:pPr>
        <w:tabs>
          <w:tab w:val="num" w:pos="0"/>
        </w:tabs>
        <w:ind w:left="644" w:hanging="360"/>
      </w:pPr>
      <w:rPr>
        <w:rFonts w:ascii="Times New Roman" w:hAnsi="Times New Roman" w:cs="Times New Roman" w:hint="default"/>
      </w:rPr>
    </w:lvl>
    <w:lvl w:ilvl="1">
      <w:start w:val="1"/>
      <w:numFmt w:val="bullet"/>
      <w:lvlText w:val="o"/>
      <w:lvlJc w:val="left"/>
      <w:pPr>
        <w:tabs>
          <w:tab w:val="num" w:pos="0"/>
        </w:tabs>
        <w:ind w:left="1903" w:hanging="360"/>
      </w:pPr>
      <w:rPr>
        <w:rFonts w:ascii="Courier New" w:hAnsi="Courier New" w:cs="Courier New" w:hint="default"/>
      </w:rPr>
    </w:lvl>
    <w:lvl w:ilvl="2">
      <w:start w:val="1"/>
      <w:numFmt w:val="bullet"/>
      <w:lvlText w:val=""/>
      <w:lvlJc w:val="left"/>
      <w:pPr>
        <w:tabs>
          <w:tab w:val="num" w:pos="0"/>
        </w:tabs>
        <w:ind w:left="2623" w:hanging="360"/>
      </w:pPr>
      <w:rPr>
        <w:rFonts w:ascii="Wingdings" w:hAnsi="Wingdings" w:cs="Wingdings" w:hint="default"/>
      </w:rPr>
    </w:lvl>
    <w:lvl w:ilvl="3">
      <w:start w:val="1"/>
      <w:numFmt w:val="bullet"/>
      <w:lvlText w:val=""/>
      <w:lvlJc w:val="left"/>
      <w:pPr>
        <w:tabs>
          <w:tab w:val="num" w:pos="0"/>
        </w:tabs>
        <w:ind w:left="3343" w:hanging="360"/>
      </w:pPr>
      <w:rPr>
        <w:rFonts w:ascii="Symbol" w:hAnsi="Symbol" w:cs="Symbol" w:hint="default"/>
      </w:rPr>
    </w:lvl>
    <w:lvl w:ilvl="4">
      <w:start w:val="1"/>
      <w:numFmt w:val="bullet"/>
      <w:lvlText w:val="o"/>
      <w:lvlJc w:val="left"/>
      <w:pPr>
        <w:tabs>
          <w:tab w:val="num" w:pos="0"/>
        </w:tabs>
        <w:ind w:left="4063" w:hanging="360"/>
      </w:pPr>
      <w:rPr>
        <w:rFonts w:ascii="Courier New" w:hAnsi="Courier New" w:cs="Courier New" w:hint="default"/>
      </w:rPr>
    </w:lvl>
    <w:lvl w:ilvl="5">
      <w:start w:val="1"/>
      <w:numFmt w:val="bullet"/>
      <w:lvlText w:val=""/>
      <w:lvlJc w:val="left"/>
      <w:pPr>
        <w:tabs>
          <w:tab w:val="num" w:pos="0"/>
        </w:tabs>
        <w:ind w:left="4783" w:hanging="360"/>
      </w:pPr>
      <w:rPr>
        <w:rFonts w:ascii="Wingdings" w:hAnsi="Wingdings" w:cs="Wingdings" w:hint="default"/>
      </w:rPr>
    </w:lvl>
    <w:lvl w:ilvl="6">
      <w:start w:val="1"/>
      <w:numFmt w:val="bullet"/>
      <w:lvlText w:val=""/>
      <w:lvlJc w:val="left"/>
      <w:pPr>
        <w:tabs>
          <w:tab w:val="num" w:pos="0"/>
        </w:tabs>
        <w:ind w:left="5503" w:hanging="360"/>
      </w:pPr>
      <w:rPr>
        <w:rFonts w:ascii="Symbol" w:hAnsi="Symbol" w:cs="Symbol" w:hint="default"/>
      </w:rPr>
    </w:lvl>
    <w:lvl w:ilvl="7">
      <w:start w:val="1"/>
      <w:numFmt w:val="bullet"/>
      <w:lvlText w:val="o"/>
      <w:lvlJc w:val="left"/>
      <w:pPr>
        <w:tabs>
          <w:tab w:val="num" w:pos="0"/>
        </w:tabs>
        <w:ind w:left="6223" w:hanging="360"/>
      </w:pPr>
      <w:rPr>
        <w:rFonts w:ascii="Courier New" w:hAnsi="Courier New" w:cs="Courier New" w:hint="default"/>
      </w:rPr>
    </w:lvl>
    <w:lvl w:ilvl="8">
      <w:start w:val="1"/>
      <w:numFmt w:val="bullet"/>
      <w:lvlText w:val=""/>
      <w:lvlJc w:val="left"/>
      <w:pPr>
        <w:tabs>
          <w:tab w:val="num" w:pos="0"/>
        </w:tabs>
        <w:ind w:left="6943" w:hanging="360"/>
      </w:pPr>
      <w:rPr>
        <w:rFonts w:ascii="Wingdings" w:hAnsi="Wingdings" w:cs="Wingdings" w:hint="default"/>
      </w:rPr>
    </w:lvl>
  </w:abstractNum>
  <w:abstractNum w:abstractNumId="31" w15:restartNumberingAfterBreak="0">
    <w:nsid w:val="21D657AD"/>
    <w:multiLevelType w:val="multilevel"/>
    <w:tmpl w:val="3CB4510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230B09A3"/>
    <w:multiLevelType w:val="hybridMultilevel"/>
    <w:tmpl w:val="E6AABF28"/>
    <w:lvl w:ilvl="0" w:tplc="2C1C9F18">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2371563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2547417A"/>
    <w:multiLevelType w:val="multilevel"/>
    <w:tmpl w:val="50ECE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25A25F5B"/>
    <w:multiLevelType w:val="hybridMultilevel"/>
    <w:tmpl w:val="3894EC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28DC4457"/>
    <w:multiLevelType w:val="multilevel"/>
    <w:tmpl w:val="EC1217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AE72B70"/>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2C1E40B4"/>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2DFD7869"/>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2F5C150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31A722F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34752363"/>
    <w:multiLevelType w:val="multilevel"/>
    <w:tmpl w:val="8796FA54"/>
    <w:styleLink w:val="210"/>
    <w:lvl w:ilvl="0">
      <w:start w:val="1"/>
      <w:numFmt w:val="decimal"/>
      <w:lvlText w:val="%1)"/>
      <w:lvlJc w:val="left"/>
      <w:pPr>
        <w:ind w:left="0" w:firstLine="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3" w15:restartNumberingAfterBreak="0">
    <w:nsid w:val="36F17A37"/>
    <w:multiLevelType w:val="hybridMultilevel"/>
    <w:tmpl w:val="B75E2EF4"/>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37602E51"/>
    <w:multiLevelType w:val="hybridMultilevel"/>
    <w:tmpl w:val="F76218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3839137C"/>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38875EB7"/>
    <w:multiLevelType w:val="multilevel"/>
    <w:tmpl w:val="CAEA09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3B7822D5"/>
    <w:multiLevelType w:val="hybridMultilevel"/>
    <w:tmpl w:val="FAB2187A"/>
    <w:lvl w:ilvl="0" w:tplc="4DB23D98">
      <w:numFmt w:val="bullet"/>
      <w:lvlText w:val=""/>
      <w:lvlJc w:val="left"/>
      <w:pPr>
        <w:tabs>
          <w:tab w:val="num" w:pos="794"/>
        </w:tabs>
        <w:ind w:left="540" w:hanging="14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3B8106F5"/>
    <w:multiLevelType w:val="hybridMultilevel"/>
    <w:tmpl w:val="FE3258FC"/>
    <w:lvl w:ilvl="0" w:tplc="B3240178">
      <w:start w:val="1"/>
      <w:numFmt w:val="decimal"/>
      <w:lvlText w:val="%1."/>
      <w:lvlJc w:val="left"/>
      <w:pPr>
        <w:ind w:left="750" w:hanging="750"/>
      </w:pPr>
      <w:rPr>
        <w:rFonts w:hint="default"/>
      </w:rPr>
    </w:lvl>
    <w:lvl w:ilvl="1" w:tplc="103C13D8">
      <w:start w:val="1"/>
      <w:numFmt w:val="bullet"/>
      <w:lvlText w:val=""/>
      <w:lvlJc w:val="left"/>
      <w:pPr>
        <w:ind w:left="1335" w:hanging="615"/>
      </w:pPr>
      <w:rPr>
        <w:rFonts w:ascii="Symbol" w:eastAsia="Calibri" w:hAnsi="Symbol" w:cs="Times New Roman" w:hint="default"/>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9" w15:restartNumberingAfterBreak="0">
    <w:nsid w:val="3BCB1551"/>
    <w:multiLevelType w:val="multilevel"/>
    <w:tmpl w:val="DDF218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3C1419B5"/>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3CAD7759"/>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 w15:restartNumberingAfterBreak="0">
    <w:nsid w:val="3D813EC9"/>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43C232E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45E52D67"/>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15:restartNumberingAfterBreak="0">
    <w:nsid w:val="46B25131"/>
    <w:multiLevelType w:val="multilevel"/>
    <w:tmpl w:val="FA646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47D57F5D"/>
    <w:multiLevelType w:val="hybridMultilevel"/>
    <w:tmpl w:val="BA70D412"/>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57" w15:restartNumberingAfterBreak="0">
    <w:nsid w:val="480D6B3B"/>
    <w:multiLevelType w:val="hybridMultilevel"/>
    <w:tmpl w:val="166A3E7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8" w15:restartNumberingAfterBreak="0">
    <w:nsid w:val="4A1A1D58"/>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4D5906C5"/>
    <w:multiLevelType w:val="hybridMultilevel"/>
    <w:tmpl w:val="13FCFF3C"/>
    <w:lvl w:ilvl="0" w:tplc="D74AAE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0" w15:restartNumberingAfterBreak="0">
    <w:nsid w:val="4DA733C7"/>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 w15:restartNumberingAfterBreak="0">
    <w:nsid w:val="4F09554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4F8A3804"/>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4F907DB1"/>
    <w:multiLevelType w:val="hybridMultilevel"/>
    <w:tmpl w:val="EA60E56E"/>
    <w:lvl w:ilvl="0" w:tplc="F168BF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4" w15:restartNumberingAfterBreak="0">
    <w:nsid w:val="4FE13A8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514912C9"/>
    <w:multiLevelType w:val="multilevel"/>
    <w:tmpl w:val="F638696C"/>
    <w:lvl w:ilvl="0">
      <w:start w:val="1"/>
      <w:numFmt w:val="decimal"/>
      <w:lvlText w:val="%1."/>
      <w:lvlJc w:val="left"/>
      <w:pPr>
        <w:ind w:left="1069" w:hanging="360"/>
      </w:pPr>
      <w:rPr>
        <w:rFonts w:hint="default"/>
      </w:rPr>
    </w:lvl>
    <w:lvl w:ilvl="1">
      <w:start w:val="1"/>
      <w:numFmt w:val="decimal"/>
      <w:isLgl/>
      <w:lvlText w:val="%2."/>
      <w:lvlJc w:val="left"/>
      <w:pPr>
        <w:ind w:left="1429" w:hanging="720"/>
      </w:pPr>
      <w:rPr>
        <w:rFonts w:ascii="PT Astra Serif" w:eastAsia="Times New Roman" w:hAnsi="PT Astra Serif" w:cs="Times New Roman"/>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66" w15:restartNumberingAfterBreak="0">
    <w:nsid w:val="54A1746E"/>
    <w:multiLevelType w:val="multilevel"/>
    <w:tmpl w:val="08309A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555433F7"/>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567C230D"/>
    <w:multiLevelType w:val="multilevel"/>
    <w:tmpl w:val="494A2F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568023EA"/>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58231024"/>
    <w:multiLevelType w:val="hybridMultilevel"/>
    <w:tmpl w:val="EA009012"/>
    <w:lvl w:ilvl="0" w:tplc="C7AA7438">
      <w:start w:val="1"/>
      <w:numFmt w:val="decimal"/>
      <w:lvlText w:val="%1."/>
      <w:lvlJc w:val="left"/>
      <w:pPr>
        <w:ind w:left="928" w:hanging="360"/>
      </w:pPr>
      <w:rPr>
        <w:rFonts w:hint="default"/>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1" w15:restartNumberingAfterBreak="0">
    <w:nsid w:val="591838DB"/>
    <w:multiLevelType w:val="multilevel"/>
    <w:tmpl w:val="D884CF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3" w15:restartNumberingAfterBreak="0">
    <w:nsid w:val="59CB1700"/>
    <w:multiLevelType w:val="multilevel"/>
    <w:tmpl w:val="3F565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5A066B87"/>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6" w15:restartNumberingAfterBreak="0">
    <w:nsid w:val="616D66AA"/>
    <w:multiLevelType w:val="multilevel"/>
    <w:tmpl w:val="978EA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61AD004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62325F3A"/>
    <w:multiLevelType w:val="hybridMultilevel"/>
    <w:tmpl w:val="6E46FA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64BE20E8"/>
    <w:multiLevelType w:val="hybridMultilevel"/>
    <w:tmpl w:val="A3B6FD8A"/>
    <w:lvl w:ilvl="0" w:tplc="932A5CE2">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65AC3778"/>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15:restartNumberingAfterBreak="0">
    <w:nsid w:val="67CF3F2C"/>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15:restartNumberingAfterBreak="0">
    <w:nsid w:val="69D55AE0"/>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3" w15:restartNumberingAfterBreak="0">
    <w:nsid w:val="6BA44D0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15:restartNumberingAfterBreak="0">
    <w:nsid w:val="6C51325E"/>
    <w:multiLevelType w:val="hybridMultilevel"/>
    <w:tmpl w:val="3C3889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5" w15:restartNumberingAfterBreak="0">
    <w:nsid w:val="6EDE141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6F4571D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6FB41B09"/>
    <w:multiLevelType w:val="multilevel"/>
    <w:tmpl w:val="33D6E628"/>
    <w:styleLink w:val="31"/>
    <w:lvl w:ilvl="0">
      <w:start w:val="1"/>
      <w:numFmt w:val="decimal"/>
      <w:lvlText w:val="%1)"/>
      <w:lvlJc w:val="left"/>
      <w:pPr>
        <w:ind w:left="1429" w:hanging="36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88" w15:restartNumberingAfterBreak="0">
    <w:nsid w:val="70C865B8"/>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712D0F2C"/>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15:restartNumberingAfterBreak="0">
    <w:nsid w:val="71F35270"/>
    <w:multiLevelType w:val="multilevel"/>
    <w:tmpl w:val="BFA49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15:restartNumberingAfterBreak="0">
    <w:nsid w:val="722C500D"/>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72CE1220"/>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745658E9"/>
    <w:multiLevelType w:val="hybridMultilevel"/>
    <w:tmpl w:val="6F380FEC"/>
    <w:lvl w:ilvl="0" w:tplc="6B900A7A">
      <w:start w:val="1"/>
      <w:numFmt w:val="decimal"/>
      <w:lvlText w:val="%1."/>
      <w:lvlJc w:val="left"/>
      <w:pPr>
        <w:tabs>
          <w:tab w:val="num" w:pos="795"/>
        </w:tabs>
        <w:ind w:left="795" w:hanging="4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15:restartNumberingAfterBreak="0">
    <w:nsid w:val="75A74B48"/>
    <w:multiLevelType w:val="hybridMultilevel"/>
    <w:tmpl w:val="6890D6E0"/>
    <w:lvl w:ilvl="0" w:tplc="86D886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5" w15:restartNumberingAfterBreak="0">
    <w:nsid w:val="75BE5674"/>
    <w:multiLevelType w:val="multilevel"/>
    <w:tmpl w:val="DEBED4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763066EF"/>
    <w:multiLevelType w:val="multilevel"/>
    <w:tmpl w:val="500A07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76696D65"/>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78E3787A"/>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7AEB5C7B"/>
    <w:multiLevelType w:val="multilevel"/>
    <w:tmpl w:val="6E24D7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7C396815"/>
    <w:multiLevelType w:val="multilevel"/>
    <w:tmpl w:val="7C396815"/>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01" w15:restartNumberingAfterBreak="0">
    <w:nsid w:val="7C5F286D"/>
    <w:multiLevelType w:val="hybridMultilevel"/>
    <w:tmpl w:val="59F0AAAE"/>
    <w:lvl w:ilvl="0" w:tplc="04190001">
      <w:start w:val="1"/>
      <w:numFmt w:val="bullet"/>
      <w:lvlText w:val=""/>
      <w:lvlJc w:val="left"/>
      <w:pPr>
        <w:tabs>
          <w:tab w:val="num" w:pos="720"/>
        </w:tabs>
        <w:ind w:left="720" w:hanging="360"/>
      </w:pPr>
      <w:rPr>
        <w:rFonts w:ascii="Symbol" w:eastAsia="Times New Roman" w:hAnsi="Symbol" w:cs="Times New Roman" w:hint="default"/>
        <w:i w:val="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2" w15:restartNumberingAfterBreak="0">
    <w:nsid w:val="7D213AD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15:restartNumberingAfterBreak="0">
    <w:nsid w:val="7E821AE9"/>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731661963">
    <w:abstractNumId w:val="0"/>
  </w:num>
  <w:num w:numId="2" w16cid:durableId="1515531660">
    <w:abstractNumId w:val="79"/>
  </w:num>
  <w:num w:numId="3" w16cid:durableId="1155956022">
    <w:abstractNumId w:val="18"/>
  </w:num>
  <w:num w:numId="4" w16cid:durableId="1450079847">
    <w:abstractNumId w:val="42"/>
  </w:num>
  <w:num w:numId="5" w16cid:durableId="1110472014">
    <w:abstractNumId w:val="87"/>
  </w:num>
  <w:num w:numId="6" w16cid:durableId="2042974256">
    <w:abstractNumId w:val="72"/>
  </w:num>
  <w:num w:numId="7" w16cid:durableId="467822271">
    <w:abstractNumId w:val="32"/>
  </w:num>
  <w:num w:numId="8" w16cid:durableId="89739297">
    <w:abstractNumId w:val="75"/>
  </w:num>
  <w:num w:numId="9" w16cid:durableId="38290922">
    <w:abstractNumId w:val="63"/>
  </w:num>
  <w:num w:numId="10" w16cid:durableId="1488547822">
    <w:abstractNumId w:val="94"/>
  </w:num>
  <w:num w:numId="11" w16cid:durableId="195121658">
    <w:abstractNumId w:val="28"/>
  </w:num>
  <w:num w:numId="12" w16cid:durableId="1946426873">
    <w:abstractNumId w:val="15"/>
  </w:num>
  <w:num w:numId="13" w16cid:durableId="476723048">
    <w:abstractNumId w:val="59"/>
  </w:num>
  <w:num w:numId="14" w16cid:durableId="700206502">
    <w:abstractNumId w:val="20"/>
  </w:num>
  <w:num w:numId="15" w16cid:durableId="920068003">
    <w:abstractNumId w:val="30"/>
  </w:num>
  <w:num w:numId="16" w16cid:durableId="1482425643">
    <w:abstractNumId w:val="25"/>
  </w:num>
  <w:num w:numId="17" w16cid:durableId="437068495">
    <w:abstractNumId w:val="27"/>
  </w:num>
  <w:num w:numId="18" w16cid:durableId="1765225791">
    <w:abstractNumId w:val="84"/>
  </w:num>
  <w:num w:numId="19" w16cid:durableId="1753815335">
    <w:abstractNumId w:val="78"/>
  </w:num>
  <w:num w:numId="20" w16cid:durableId="932318140">
    <w:abstractNumId w:val="93"/>
  </w:num>
  <w:num w:numId="21" w16cid:durableId="1383753224">
    <w:abstractNumId w:val="13"/>
  </w:num>
  <w:num w:numId="22" w16cid:durableId="588542793">
    <w:abstractNumId w:val="44"/>
  </w:num>
  <w:num w:numId="23" w16cid:durableId="315063784">
    <w:abstractNumId w:val="35"/>
  </w:num>
  <w:num w:numId="24" w16cid:durableId="2130582025">
    <w:abstractNumId w:val="5"/>
  </w:num>
  <w:num w:numId="25" w16cid:durableId="1777750779">
    <w:abstractNumId w:val="100"/>
  </w:num>
  <w:num w:numId="26" w16cid:durableId="601498480">
    <w:abstractNumId w:val="89"/>
  </w:num>
  <w:num w:numId="27" w16cid:durableId="1037974636">
    <w:abstractNumId w:val="11"/>
  </w:num>
  <w:num w:numId="28" w16cid:durableId="768234091">
    <w:abstractNumId w:val="49"/>
  </w:num>
  <w:num w:numId="29" w16cid:durableId="211502377">
    <w:abstractNumId w:val="90"/>
  </w:num>
  <w:num w:numId="30" w16cid:durableId="113911352">
    <w:abstractNumId w:val="96"/>
  </w:num>
  <w:num w:numId="31" w16cid:durableId="1651251033">
    <w:abstractNumId w:val="76"/>
  </w:num>
  <w:num w:numId="32" w16cid:durableId="2026440688">
    <w:abstractNumId w:val="68"/>
  </w:num>
  <w:num w:numId="33" w16cid:durableId="764350014">
    <w:abstractNumId w:val="55"/>
  </w:num>
  <w:num w:numId="34" w16cid:durableId="352999236">
    <w:abstractNumId w:val="73"/>
  </w:num>
  <w:num w:numId="35" w16cid:durableId="611480281">
    <w:abstractNumId w:val="17"/>
  </w:num>
  <w:num w:numId="36" w16cid:durableId="1216040116">
    <w:abstractNumId w:val="66"/>
  </w:num>
  <w:num w:numId="37" w16cid:durableId="1343507845">
    <w:abstractNumId w:val="99"/>
  </w:num>
  <w:num w:numId="38" w16cid:durableId="566107103">
    <w:abstractNumId w:val="31"/>
  </w:num>
  <w:num w:numId="39" w16cid:durableId="1625111818">
    <w:abstractNumId w:val="34"/>
  </w:num>
  <w:num w:numId="40" w16cid:durableId="1714428980">
    <w:abstractNumId w:val="36"/>
  </w:num>
  <w:num w:numId="41" w16cid:durableId="825243573">
    <w:abstractNumId w:val="95"/>
  </w:num>
  <w:num w:numId="42" w16cid:durableId="1315643028">
    <w:abstractNumId w:val="46"/>
  </w:num>
  <w:num w:numId="43" w16cid:durableId="1327394872">
    <w:abstractNumId w:val="43"/>
  </w:num>
  <w:num w:numId="44" w16cid:durableId="1371570143">
    <w:abstractNumId w:val="52"/>
  </w:num>
  <w:num w:numId="45" w16cid:durableId="1400859787">
    <w:abstractNumId w:val="98"/>
  </w:num>
  <w:num w:numId="46" w16cid:durableId="1506433047">
    <w:abstractNumId w:val="82"/>
  </w:num>
  <w:num w:numId="47" w16cid:durableId="635530957">
    <w:abstractNumId w:val="101"/>
  </w:num>
  <w:num w:numId="48" w16cid:durableId="1943685043">
    <w:abstractNumId w:val="12"/>
  </w:num>
  <w:num w:numId="49" w16cid:durableId="1905262735">
    <w:abstractNumId w:val="29"/>
  </w:num>
  <w:num w:numId="50" w16cid:durableId="570848654">
    <w:abstractNumId w:val="71"/>
  </w:num>
  <w:num w:numId="51" w16cid:durableId="297994631">
    <w:abstractNumId w:val="85"/>
  </w:num>
  <w:num w:numId="52" w16cid:durableId="605498429">
    <w:abstractNumId w:val="91"/>
  </w:num>
  <w:num w:numId="53" w16cid:durableId="1658268735">
    <w:abstractNumId w:val="57"/>
  </w:num>
  <w:num w:numId="54" w16cid:durableId="890534219">
    <w:abstractNumId w:val="45"/>
  </w:num>
  <w:num w:numId="55" w16cid:durableId="1964337502">
    <w:abstractNumId w:val="53"/>
  </w:num>
  <w:num w:numId="56" w16cid:durableId="386609772">
    <w:abstractNumId w:val="24"/>
  </w:num>
  <w:num w:numId="57" w16cid:durableId="179273575">
    <w:abstractNumId w:val="69"/>
  </w:num>
  <w:num w:numId="58" w16cid:durableId="1799374560">
    <w:abstractNumId w:val="86"/>
  </w:num>
  <w:num w:numId="59" w16cid:durableId="997340812">
    <w:abstractNumId w:val="39"/>
  </w:num>
  <w:num w:numId="60" w16cid:durableId="1344475772">
    <w:abstractNumId w:val="22"/>
  </w:num>
  <w:num w:numId="61" w16cid:durableId="1289167791">
    <w:abstractNumId w:val="54"/>
  </w:num>
  <w:num w:numId="62" w16cid:durableId="467937756">
    <w:abstractNumId w:val="38"/>
  </w:num>
  <w:num w:numId="63" w16cid:durableId="428042977">
    <w:abstractNumId w:val="51"/>
  </w:num>
  <w:num w:numId="64" w16cid:durableId="2118482414">
    <w:abstractNumId w:val="88"/>
  </w:num>
  <w:num w:numId="65" w16cid:durableId="1662391903">
    <w:abstractNumId w:val="70"/>
  </w:num>
  <w:num w:numId="66" w16cid:durableId="2024625861">
    <w:abstractNumId w:val="65"/>
  </w:num>
  <w:num w:numId="67" w16cid:durableId="32507541">
    <w:abstractNumId w:val="47"/>
  </w:num>
  <w:num w:numId="68" w16cid:durableId="800728279">
    <w:abstractNumId w:val="56"/>
  </w:num>
  <w:num w:numId="69" w16cid:durableId="311835564">
    <w:abstractNumId w:val="48"/>
  </w:num>
  <w:num w:numId="70" w16cid:durableId="2022855097">
    <w:abstractNumId w:val="23"/>
  </w:num>
  <w:num w:numId="71" w16cid:durableId="1530217523">
    <w:abstractNumId w:val="16"/>
  </w:num>
  <w:num w:numId="72" w16cid:durableId="2145197050">
    <w:abstractNumId w:val="77"/>
  </w:num>
  <w:num w:numId="73" w16cid:durableId="1789742403">
    <w:abstractNumId w:val="64"/>
  </w:num>
  <w:num w:numId="74" w16cid:durableId="1368216899">
    <w:abstractNumId w:val="14"/>
  </w:num>
  <w:num w:numId="75" w16cid:durableId="765614378">
    <w:abstractNumId w:val="9"/>
  </w:num>
  <w:num w:numId="76" w16cid:durableId="1897467577">
    <w:abstractNumId w:val="33"/>
  </w:num>
  <w:num w:numId="77" w16cid:durableId="1863858414">
    <w:abstractNumId w:val="8"/>
  </w:num>
  <w:num w:numId="78" w16cid:durableId="864441139">
    <w:abstractNumId w:val="7"/>
  </w:num>
  <w:num w:numId="79" w16cid:durableId="119493566">
    <w:abstractNumId w:val="41"/>
  </w:num>
  <w:num w:numId="80" w16cid:durableId="1773940018">
    <w:abstractNumId w:val="103"/>
  </w:num>
  <w:num w:numId="81" w16cid:durableId="207111742">
    <w:abstractNumId w:val="26"/>
  </w:num>
  <w:num w:numId="82" w16cid:durableId="1901095162">
    <w:abstractNumId w:val="19"/>
  </w:num>
  <w:num w:numId="83" w16cid:durableId="40710710">
    <w:abstractNumId w:val="50"/>
  </w:num>
  <w:num w:numId="84" w16cid:durableId="43801658">
    <w:abstractNumId w:val="58"/>
  </w:num>
  <w:num w:numId="85" w16cid:durableId="1667323393">
    <w:abstractNumId w:val="74"/>
  </w:num>
  <w:num w:numId="86" w16cid:durableId="642660395">
    <w:abstractNumId w:val="92"/>
  </w:num>
  <w:num w:numId="87" w16cid:durableId="3944949">
    <w:abstractNumId w:val="67"/>
  </w:num>
  <w:num w:numId="88" w16cid:durableId="1235431115">
    <w:abstractNumId w:val="21"/>
  </w:num>
  <w:num w:numId="89" w16cid:durableId="1718623672">
    <w:abstractNumId w:val="97"/>
  </w:num>
  <w:num w:numId="90" w16cid:durableId="1097359948">
    <w:abstractNumId w:val="80"/>
  </w:num>
  <w:num w:numId="91" w16cid:durableId="1403874305">
    <w:abstractNumId w:val="81"/>
  </w:num>
  <w:num w:numId="92" w16cid:durableId="1099789123">
    <w:abstractNumId w:val="40"/>
  </w:num>
  <w:num w:numId="93" w16cid:durableId="255093787">
    <w:abstractNumId w:val="61"/>
  </w:num>
  <w:num w:numId="94" w16cid:durableId="673264209">
    <w:abstractNumId w:val="10"/>
  </w:num>
  <w:num w:numId="95" w16cid:durableId="149948011">
    <w:abstractNumId w:val="83"/>
  </w:num>
  <w:num w:numId="96" w16cid:durableId="1483036918">
    <w:abstractNumId w:val="102"/>
  </w:num>
  <w:num w:numId="97" w16cid:durableId="336464090">
    <w:abstractNumId w:val="62"/>
  </w:num>
  <w:num w:numId="98" w16cid:durableId="924260592">
    <w:abstractNumId w:val="37"/>
  </w:num>
  <w:num w:numId="99" w16cid:durableId="153382077">
    <w:abstractNumId w:val="60"/>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hideGrammaticalErrors/>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509DA"/>
    <w:rsid w:val="00000DC9"/>
    <w:rsid w:val="000010D0"/>
    <w:rsid w:val="00001227"/>
    <w:rsid w:val="00002789"/>
    <w:rsid w:val="00002864"/>
    <w:rsid w:val="00003500"/>
    <w:rsid w:val="0000689B"/>
    <w:rsid w:val="0000766F"/>
    <w:rsid w:val="000078AC"/>
    <w:rsid w:val="00010DB2"/>
    <w:rsid w:val="0001186D"/>
    <w:rsid w:val="00011A0C"/>
    <w:rsid w:val="00013257"/>
    <w:rsid w:val="000132BC"/>
    <w:rsid w:val="00013542"/>
    <w:rsid w:val="00015EE0"/>
    <w:rsid w:val="00017C20"/>
    <w:rsid w:val="0002002C"/>
    <w:rsid w:val="000200B2"/>
    <w:rsid w:val="00021BDD"/>
    <w:rsid w:val="000225A6"/>
    <w:rsid w:val="0002377D"/>
    <w:rsid w:val="000237C9"/>
    <w:rsid w:val="00024346"/>
    <w:rsid w:val="00024D14"/>
    <w:rsid w:val="0002502F"/>
    <w:rsid w:val="00025503"/>
    <w:rsid w:val="00026E97"/>
    <w:rsid w:val="00027719"/>
    <w:rsid w:val="00027AFD"/>
    <w:rsid w:val="00030FC6"/>
    <w:rsid w:val="000318D6"/>
    <w:rsid w:val="00031950"/>
    <w:rsid w:val="000342C0"/>
    <w:rsid w:val="00034664"/>
    <w:rsid w:val="000346CE"/>
    <w:rsid w:val="0003537B"/>
    <w:rsid w:val="000353A1"/>
    <w:rsid w:val="00035FB3"/>
    <w:rsid w:val="00037878"/>
    <w:rsid w:val="00040A22"/>
    <w:rsid w:val="00040FF2"/>
    <w:rsid w:val="00041B2F"/>
    <w:rsid w:val="00041F7F"/>
    <w:rsid w:val="00042B69"/>
    <w:rsid w:val="00044D9A"/>
    <w:rsid w:val="00044E49"/>
    <w:rsid w:val="000451F5"/>
    <w:rsid w:val="00047611"/>
    <w:rsid w:val="000476E1"/>
    <w:rsid w:val="00051560"/>
    <w:rsid w:val="00052478"/>
    <w:rsid w:val="0005279E"/>
    <w:rsid w:val="000558B7"/>
    <w:rsid w:val="00055CCA"/>
    <w:rsid w:val="00056B0F"/>
    <w:rsid w:val="00057EEB"/>
    <w:rsid w:val="00060A7D"/>
    <w:rsid w:val="00060BAC"/>
    <w:rsid w:val="00061695"/>
    <w:rsid w:val="000618BC"/>
    <w:rsid w:val="000638DF"/>
    <w:rsid w:val="00064028"/>
    <w:rsid w:val="0006454E"/>
    <w:rsid w:val="00064E4C"/>
    <w:rsid w:val="0006576F"/>
    <w:rsid w:val="000669C1"/>
    <w:rsid w:val="00072FE6"/>
    <w:rsid w:val="000734A9"/>
    <w:rsid w:val="00073C3E"/>
    <w:rsid w:val="000749D9"/>
    <w:rsid w:val="00075585"/>
    <w:rsid w:val="00076777"/>
    <w:rsid w:val="00076F67"/>
    <w:rsid w:val="0007735D"/>
    <w:rsid w:val="00080354"/>
    <w:rsid w:val="00080A0B"/>
    <w:rsid w:val="0008121C"/>
    <w:rsid w:val="000813B4"/>
    <w:rsid w:val="00082088"/>
    <w:rsid w:val="000822CB"/>
    <w:rsid w:val="00083037"/>
    <w:rsid w:val="00084A0E"/>
    <w:rsid w:val="00085F8B"/>
    <w:rsid w:val="00090192"/>
    <w:rsid w:val="000907E9"/>
    <w:rsid w:val="00092BF0"/>
    <w:rsid w:val="00093E8F"/>
    <w:rsid w:val="0009406D"/>
    <w:rsid w:val="000947C2"/>
    <w:rsid w:val="00095223"/>
    <w:rsid w:val="000954CC"/>
    <w:rsid w:val="0009558A"/>
    <w:rsid w:val="00095B8B"/>
    <w:rsid w:val="00095F67"/>
    <w:rsid w:val="00096252"/>
    <w:rsid w:val="000962BD"/>
    <w:rsid w:val="000964E4"/>
    <w:rsid w:val="000965AE"/>
    <w:rsid w:val="000A1DE9"/>
    <w:rsid w:val="000A1EEF"/>
    <w:rsid w:val="000A3BDD"/>
    <w:rsid w:val="000A4187"/>
    <w:rsid w:val="000A4BCF"/>
    <w:rsid w:val="000A4D5B"/>
    <w:rsid w:val="000A52A8"/>
    <w:rsid w:val="000A5707"/>
    <w:rsid w:val="000A674E"/>
    <w:rsid w:val="000A6E18"/>
    <w:rsid w:val="000A7739"/>
    <w:rsid w:val="000B0D07"/>
    <w:rsid w:val="000B19DF"/>
    <w:rsid w:val="000B1C4A"/>
    <w:rsid w:val="000B1F03"/>
    <w:rsid w:val="000B2108"/>
    <w:rsid w:val="000B57D3"/>
    <w:rsid w:val="000B58EB"/>
    <w:rsid w:val="000B5A66"/>
    <w:rsid w:val="000B5C11"/>
    <w:rsid w:val="000B6087"/>
    <w:rsid w:val="000B664A"/>
    <w:rsid w:val="000B6806"/>
    <w:rsid w:val="000B77A8"/>
    <w:rsid w:val="000C0226"/>
    <w:rsid w:val="000C183F"/>
    <w:rsid w:val="000C2331"/>
    <w:rsid w:val="000C4D79"/>
    <w:rsid w:val="000C54D2"/>
    <w:rsid w:val="000C5522"/>
    <w:rsid w:val="000C748E"/>
    <w:rsid w:val="000C74C0"/>
    <w:rsid w:val="000C785D"/>
    <w:rsid w:val="000C78B7"/>
    <w:rsid w:val="000C7A03"/>
    <w:rsid w:val="000D0D55"/>
    <w:rsid w:val="000D12C3"/>
    <w:rsid w:val="000D2049"/>
    <w:rsid w:val="000D2176"/>
    <w:rsid w:val="000D2B87"/>
    <w:rsid w:val="000D2E85"/>
    <w:rsid w:val="000D3823"/>
    <w:rsid w:val="000D3903"/>
    <w:rsid w:val="000D42BC"/>
    <w:rsid w:val="000D4591"/>
    <w:rsid w:val="000D47C9"/>
    <w:rsid w:val="000D5196"/>
    <w:rsid w:val="000D60CD"/>
    <w:rsid w:val="000D762D"/>
    <w:rsid w:val="000D76C3"/>
    <w:rsid w:val="000D76EA"/>
    <w:rsid w:val="000D7807"/>
    <w:rsid w:val="000D7BBA"/>
    <w:rsid w:val="000E0A02"/>
    <w:rsid w:val="000E232F"/>
    <w:rsid w:val="000E34A5"/>
    <w:rsid w:val="000E3BB9"/>
    <w:rsid w:val="000E3FE0"/>
    <w:rsid w:val="000E4069"/>
    <w:rsid w:val="000E445F"/>
    <w:rsid w:val="000E5BF4"/>
    <w:rsid w:val="000E5DA2"/>
    <w:rsid w:val="000E65C6"/>
    <w:rsid w:val="000E676E"/>
    <w:rsid w:val="000E6A4E"/>
    <w:rsid w:val="000E74F6"/>
    <w:rsid w:val="000E7BA5"/>
    <w:rsid w:val="000F0651"/>
    <w:rsid w:val="000F161E"/>
    <w:rsid w:val="000F3047"/>
    <w:rsid w:val="000F39D8"/>
    <w:rsid w:val="000F4BCE"/>
    <w:rsid w:val="000F6383"/>
    <w:rsid w:val="000F6DC4"/>
    <w:rsid w:val="000F7409"/>
    <w:rsid w:val="000F7628"/>
    <w:rsid w:val="000F77F9"/>
    <w:rsid w:val="000F7F10"/>
    <w:rsid w:val="00100623"/>
    <w:rsid w:val="001012CE"/>
    <w:rsid w:val="00101512"/>
    <w:rsid w:val="00101675"/>
    <w:rsid w:val="001022CA"/>
    <w:rsid w:val="00104EF9"/>
    <w:rsid w:val="001057F5"/>
    <w:rsid w:val="00105E7C"/>
    <w:rsid w:val="0010621C"/>
    <w:rsid w:val="00106829"/>
    <w:rsid w:val="00110B78"/>
    <w:rsid w:val="00110E31"/>
    <w:rsid w:val="00111483"/>
    <w:rsid w:val="00111637"/>
    <w:rsid w:val="00111B22"/>
    <w:rsid w:val="00112ABA"/>
    <w:rsid w:val="00113414"/>
    <w:rsid w:val="00113533"/>
    <w:rsid w:val="00113FC4"/>
    <w:rsid w:val="00114098"/>
    <w:rsid w:val="0011416D"/>
    <w:rsid w:val="00114274"/>
    <w:rsid w:val="00115032"/>
    <w:rsid w:val="0011571D"/>
    <w:rsid w:val="00117DCF"/>
    <w:rsid w:val="00120DB1"/>
    <w:rsid w:val="00121B79"/>
    <w:rsid w:val="00121C74"/>
    <w:rsid w:val="00121C7C"/>
    <w:rsid w:val="001221A0"/>
    <w:rsid w:val="00123141"/>
    <w:rsid w:val="00123359"/>
    <w:rsid w:val="00123C26"/>
    <w:rsid w:val="00124282"/>
    <w:rsid w:val="00124DE6"/>
    <w:rsid w:val="00124ED7"/>
    <w:rsid w:val="0012509B"/>
    <w:rsid w:val="0012563D"/>
    <w:rsid w:val="001266C2"/>
    <w:rsid w:val="00126951"/>
    <w:rsid w:val="00127159"/>
    <w:rsid w:val="0012773F"/>
    <w:rsid w:val="00127B73"/>
    <w:rsid w:val="00130DC2"/>
    <w:rsid w:val="001310A1"/>
    <w:rsid w:val="001319C9"/>
    <w:rsid w:val="001319EF"/>
    <w:rsid w:val="00132029"/>
    <w:rsid w:val="00132844"/>
    <w:rsid w:val="00132EC4"/>
    <w:rsid w:val="00133743"/>
    <w:rsid w:val="00134744"/>
    <w:rsid w:val="00134E17"/>
    <w:rsid w:val="001352B0"/>
    <w:rsid w:val="0013543C"/>
    <w:rsid w:val="00135A26"/>
    <w:rsid w:val="00135F10"/>
    <w:rsid w:val="00135F51"/>
    <w:rsid w:val="00135F53"/>
    <w:rsid w:val="0013603B"/>
    <w:rsid w:val="001364D8"/>
    <w:rsid w:val="00136D01"/>
    <w:rsid w:val="001370CE"/>
    <w:rsid w:val="00140FB3"/>
    <w:rsid w:val="001414F6"/>
    <w:rsid w:val="00142304"/>
    <w:rsid w:val="00143528"/>
    <w:rsid w:val="00143E1C"/>
    <w:rsid w:val="001454A9"/>
    <w:rsid w:val="00145B27"/>
    <w:rsid w:val="00147ADC"/>
    <w:rsid w:val="00150351"/>
    <w:rsid w:val="00150A9D"/>
    <w:rsid w:val="00150E8F"/>
    <w:rsid w:val="00151B11"/>
    <w:rsid w:val="00151B25"/>
    <w:rsid w:val="00152594"/>
    <w:rsid w:val="00153E26"/>
    <w:rsid w:val="001543CE"/>
    <w:rsid w:val="001548EA"/>
    <w:rsid w:val="00154CFA"/>
    <w:rsid w:val="00155762"/>
    <w:rsid w:val="001557E5"/>
    <w:rsid w:val="001559C0"/>
    <w:rsid w:val="00156113"/>
    <w:rsid w:val="00157766"/>
    <w:rsid w:val="00160568"/>
    <w:rsid w:val="00160C87"/>
    <w:rsid w:val="00160E27"/>
    <w:rsid w:val="00161B07"/>
    <w:rsid w:val="00161D14"/>
    <w:rsid w:val="0016228E"/>
    <w:rsid w:val="00163397"/>
    <w:rsid w:val="00164EEB"/>
    <w:rsid w:val="001651E4"/>
    <w:rsid w:val="0016526C"/>
    <w:rsid w:val="0016576C"/>
    <w:rsid w:val="0016741C"/>
    <w:rsid w:val="00167517"/>
    <w:rsid w:val="0016770C"/>
    <w:rsid w:val="00170406"/>
    <w:rsid w:val="00170451"/>
    <w:rsid w:val="001708D6"/>
    <w:rsid w:val="00170CED"/>
    <w:rsid w:val="00170DD2"/>
    <w:rsid w:val="0017172E"/>
    <w:rsid w:val="00172F75"/>
    <w:rsid w:val="001730D6"/>
    <w:rsid w:val="00174327"/>
    <w:rsid w:val="00176EF7"/>
    <w:rsid w:val="00176FB1"/>
    <w:rsid w:val="00177439"/>
    <w:rsid w:val="001776D7"/>
    <w:rsid w:val="00177D1B"/>
    <w:rsid w:val="00177F07"/>
    <w:rsid w:val="001808AC"/>
    <w:rsid w:val="00181A1D"/>
    <w:rsid w:val="00181FFE"/>
    <w:rsid w:val="00183572"/>
    <w:rsid w:val="00183806"/>
    <w:rsid w:val="001840B1"/>
    <w:rsid w:val="0018429B"/>
    <w:rsid w:val="0018490F"/>
    <w:rsid w:val="0018543C"/>
    <w:rsid w:val="00185734"/>
    <w:rsid w:val="0018698A"/>
    <w:rsid w:val="00186CD7"/>
    <w:rsid w:val="00191211"/>
    <w:rsid w:val="0019161B"/>
    <w:rsid w:val="00192B95"/>
    <w:rsid w:val="00193A9C"/>
    <w:rsid w:val="001955E4"/>
    <w:rsid w:val="001961DA"/>
    <w:rsid w:val="00197BE5"/>
    <w:rsid w:val="00197E5E"/>
    <w:rsid w:val="001A0886"/>
    <w:rsid w:val="001A1062"/>
    <w:rsid w:val="001A2925"/>
    <w:rsid w:val="001A2A5E"/>
    <w:rsid w:val="001A410B"/>
    <w:rsid w:val="001A4D21"/>
    <w:rsid w:val="001A4F22"/>
    <w:rsid w:val="001A5591"/>
    <w:rsid w:val="001A5E18"/>
    <w:rsid w:val="001B0067"/>
    <w:rsid w:val="001B06FE"/>
    <w:rsid w:val="001B071D"/>
    <w:rsid w:val="001B0DB1"/>
    <w:rsid w:val="001B1334"/>
    <w:rsid w:val="001B13D0"/>
    <w:rsid w:val="001B1B2A"/>
    <w:rsid w:val="001B3E8B"/>
    <w:rsid w:val="001B3F02"/>
    <w:rsid w:val="001B4518"/>
    <w:rsid w:val="001B4CDD"/>
    <w:rsid w:val="001B5CC3"/>
    <w:rsid w:val="001B5FFB"/>
    <w:rsid w:val="001B6B0A"/>
    <w:rsid w:val="001B6E08"/>
    <w:rsid w:val="001B7084"/>
    <w:rsid w:val="001B721D"/>
    <w:rsid w:val="001B758A"/>
    <w:rsid w:val="001B7632"/>
    <w:rsid w:val="001B7685"/>
    <w:rsid w:val="001B76C3"/>
    <w:rsid w:val="001B773D"/>
    <w:rsid w:val="001C00AA"/>
    <w:rsid w:val="001C0251"/>
    <w:rsid w:val="001C03D3"/>
    <w:rsid w:val="001C07B2"/>
    <w:rsid w:val="001C0B6F"/>
    <w:rsid w:val="001C0CD0"/>
    <w:rsid w:val="001C21ED"/>
    <w:rsid w:val="001C2A35"/>
    <w:rsid w:val="001C2B1F"/>
    <w:rsid w:val="001C2E4E"/>
    <w:rsid w:val="001C3237"/>
    <w:rsid w:val="001C47D9"/>
    <w:rsid w:val="001C503E"/>
    <w:rsid w:val="001C504F"/>
    <w:rsid w:val="001C5B0D"/>
    <w:rsid w:val="001C602A"/>
    <w:rsid w:val="001C6CF3"/>
    <w:rsid w:val="001D4022"/>
    <w:rsid w:val="001D5659"/>
    <w:rsid w:val="001D6445"/>
    <w:rsid w:val="001D6574"/>
    <w:rsid w:val="001E0F7D"/>
    <w:rsid w:val="001E1C4C"/>
    <w:rsid w:val="001E3029"/>
    <w:rsid w:val="001E32FD"/>
    <w:rsid w:val="001E3481"/>
    <w:rsid w:val="001E38DD"/>
    <w:rsid w:val="001E3AD5"/>
    <w:rsid w:val="001E4D51"/>
    <w:rsid w:val="001E4D53"/>
    <w:rsid w:val="001E57E3"/>
    <w:rsid w:val="001E5C60"/>
    <w:rsid w:val="001E686B"/>
    <w:rsid w:val="001E7439"/>
    <w:rsid w:val="001F162C"/>
    <w:rsid w:val="001F1BF2"/>
    <w:rsid w:val="001F1C1E"/>
    <w:rsid w:val="001F2BF4"/>
    <w:rsid w:val="001F45A3"/>
    <w:rsid w:val="001F4F72"/>
    <w:rsid w:val="001F4FFE"/>
    <w:rsid w:val="001F781F"/>
    <w:rsid w:val="001F78BE"/>
    <w:rsid w:val="001F7B63"/>
    <w:rsid w:val="001F7F25"/>
    <w:rsid w:val="0020035C"/>
    <w:rsid w:val="002032C5"/>
    <w:rsid w:val="00204ABF"/>
    <w:rsid w:val="00204E4D"/>
    <w:rsid w:val="002050AD"/>
    <w:rsid w:val="002050F6"/>
    <w:rsid w:val="002057CB"/>
    <w:rsid w:val="00205E4C"/>
    <w:rsid w:val="00206517"/>
    <w:rsid w:val="00207A05"/>
    <w:rsid w:val="002108FA"/>
    <w:rsid w:val="00210F78"/>
    <w:rsid w:val="00211A84"/>
    <w:rsid w:val="00212CBD"/>
    <w:rsid w:val="00213006"/>
    <w:rsid w:val="002143AF"/>
    <w:rsid w:val="00214856"/>
    <w:rsid w:val="00215134"/>
    <w:rsid w:val="00215425"/>
    <w:rsid w:val="00216951"/>
    <w:rsid w:val="002169D6"/>
    <w:rsid w:val="00216E9E"/>
    <w:rsid w:val="00217370"/>
    <w:rsid w:val="002179D3"/>
    <w:rsid w:val="00217D03"/>
    <w:rsid w:val="0022055F"/>
    <w:rsid w:val="00220A62"/>
    <w:rsid w:val="002211D3"/>
    <w:rsid w:val="0022202D"/>
    <w:rsid w:val="00222782"/>
    <w:rsid w:val="0022482F"/>
    <w:rsid w:val="002255DE"/>
    <w:rsid w:val="00225C84"/>
    <w:rsid w:val="00226831"/>
    <w:rsid w:val="00226F87"/>
    <w:rsid w:val="00227AFB"/>
    <w:rsid w:val="002308A3"/>
    <w:rsid w:val="00230DBA"/>
    <w:rsid w:val="00230E19"/>
    <w:rsid w:val="00230E51"/>
    <w:rsid w:val="002316A5"/>
    <w:rsid w:val="00231746"/>
    <w:rsid w:val="00231FAF"/>
    <w:rsid w:val="0023276F"/>
    <w:rsid w:val="00232DF8"/>
    <w:rsid w:val="002336BD"/>
    <w:rsid w:val="0023611C"/>
    <w:rsid w:val="00236219"/>
    <w:rsid w:val="002373FD"/>
    <w:rsid w:val="002402C4"/>
    <w:rsid w:val="00242919"/>
    <w:rsid w:val="00242D99"/>
    <w:rsid w:val="0024357A"/>
    <w:rsid w:val="00243836"/>
    <w:rsid w:val="00243BB4"/>
    <w:rsid w:val="00244A16"/>
    <w:rsid w:val="00244FF2"/>
    <w:rsid w:val="002459B5"/>
    <w:rsid w:val="00246D32"/>
    <w:rsid w:val="00246D38"/>
    <w:rsid w:val="002471FA"/>
    <w:rsid w:val="0024725E"/>
    <w:rsid w:val="00250A85"/>
    <w:rsid w:val="00251505"/>
    <w:rsid w:val="002528DD"/>
    <w:rsid w:val="00254D45"/>
    <w:rsid w:val="002552A1"/>
    <w:rsid w:val="002552A6"/>
    <w:rsid w:val="002557BA"/>
    <w:rsid w:val="002565D9"/>
    <w:rsid w:val="00256829"/>
    <w:rsid w:val="002618EA"/>
    <w:rsid w:val="00261C1D"/>
    <w:rsid w:val="002626D3"/>
    <w:rsid w:val="002635DF"/>
    <w:rsid w:val="002635FC"/>
    <w:rsid w:val="00263FA6"/>
    <w:rsid w:val="00264CD1"/>
    <w:rsid w:val="00264E56"/>
    <w:rsid w:val="00265367"/>
    <w:rsid w:val="00265871"/>
    <w:rsid w:val="002669E3"/>
    <w:rsid w:val="00267333"/>
    <w:rsid w:val="00270680"/>
    <w:rsid w:val="00270D95"/>
    <w:rsid w:val="00271309"/>
    <w:rsid w:val="002734AD"/>
    <w:rsid w:val="002746CE"/>
    <w:rsid w:val="00274B32"/>
    <w:rsid w:val="00274CF0"/>
    <w:rsid w:val="002761EE"/>
    <w:rsid w:val="00276D3A"/>
    <w:rsid w:val="00280B8E"/>
    <w:rsid w:val="00281A9F"/>
    <w:rsid w:val="002837DD"/>
    <w:rsid w:val="00283F18"/>
    <w:rsid w:val="0028411C"/>
    <w:rsid w:val="0028518D"/>
    <w:rsid w:val="00285A85"/>
    <w:rsid w:val="0028662C"/>
    <w:rsid w:val="00286A55"/>
    <w:rsid w:val="00286F07"/>
    <w:rsid w:val="002904DD"/>
    <w:rsid w:val="002913AE"/>
    <w:rsid w:val="002916DE"/>
    <w:rsid w:val="00291F60"/>
    <w:rsid w:val="00291F65"/>
    <w:rsid w:val="00293A20"/>
    <w:rsid w:val="00294730"/>
    <w:rsid w:val="002952C0"/>
    <w:rsid w:val="0029561E"/>
    <w:rsid w:val="002957B0"/>
    <w:rsid w:val="00295A46"/>
    <w:rsid w:val="00296886"/>
    <w:rsid w:val="00297415"/>
    <w:rsid w:val="00297646"/>
    <w:rsid w:val="002A0A63"/>
    <w:rsid w:val="002A1088"/>
    <w:rsid w:val="002A210E"/>
    <w:rsid w:val="002A2A2D"/>
    <w:rsid w:val="002A3237"/>
    <w:rsid w:val="002A3B09"/>
    <w:rsid w:val="002A3D2E"/>
    <w:rsid w:val="002A41B3"/>
    <w:rsid w:val="002A44C0"/>
    <w:rsid w:val="002A58BC"/>
    <w:rsid w:val="002A5D4A"/>
    <w:rsid w:val="002B095A"/>
    <w:rsid w:val="002B0F89"/>
    <w:rsid w:val="002B0F9B"/>
    <w:rsid w:val="002B172B"/>
    <w:rsid w:val="002B3E74"/>
    <w:rsid w:val="002B4040"/>
    <w:rsid w:val="002B42CC"/>
    <w:rsid w:val="002B4775"/>
    <w:rsid w:val="002B4B42"/>
    <w:rsid w:val="002B55B3"/>
    <w:rsid w:val="002B5EE0"/>
    <w:rsid w:val="002B647D"/>
    <w:rsid w:val="002B671D"/>
    <w:rsid w:val="002B67D3"/>
    <w:rsid w:val="002B7299"/>
    <w:rsid w:val="002B7BB3"/>
    <w:rsid w:val="002C168F"/>
    <w:rsid w:val="002C2981"/>
    <w:rsid w:val="002C3D87"/>
    <w:rsid w:val="002C3E4A"/>
    <w:rsid w:val="002C3F13"/>
    <w:rsid w:val="002C3FE9"/>
    <w:rsid w:val="002C4B70"/>
    <w:rsid w:val="002C4E86"/>
    <w:rsid w:val="002C6967"/>
    <w:rsid w:val="002C7BE4"/>
    <w:rsid w:val="002D038C"/>
    <w:rsid w:val="002D158A"/>
    <w:rsid w:val="002D187F"/>
    <w:rsid w:val="002D1D52"/>
    <w:rsid w:val="002D26D1"/>
    <w:rsid w:val="002D3836"/>
    <w:rsid w:val="002D3CE6"/>
    <w:rsid w:val="002D4305"/>
    <w:rsid w:val="002D4913"/>
    <w:rsid w:val="002D49C2"/>
    <w:rsid w:val="002D56FD"/>
    <w:rsid w:val="002D6A55"/>
    <w:rsid w:val="002D6FC8"/>
    <w:rsid w:val="002D72B3"/>
    <w:rsid w:val="002E0C30"/>
    <w:rsid w:val="002E100F"/>
    <w:rsid w:val="002E173D"/>
    <w:rsid w:val="002E2FD1"/>
    <w:rsid w:val="002E3C07"/>
    <w:rsid w:val="002E3C48"/>
    <w:rsid w:val="002E3D3A"/>
    <w:rsid w:val="002E4971"/>
    <w:rsid w:val="002E6062"/>
    <w:rsid w:val="002E6491"/>
    <w:rsid w:val="002E74C5"/>
    <w:rsid w:val="002F02FA"/>
    <w:rsid w:val="002F1B84"/>
    <w:rsid w:val="002F2EF4"/>
    <w:rsid w:val="002F3BE0"/>
    <w:rsid w:val="002F4118"/>
    <w:rsid w:val="002F43BC"/>
    <w:rsid w:val="002F4B99"/>
    <w:rsid w:val="002F5160"/>
    <w:rsid w:val="002F5406"/>
    <w:rsid w:val="002F5E5D"/>
    <w:rsid w:val="002F60C5"/>
    <w:rsid w:val="002F73ED"/>
    <w:rsid w:val="002F77EB"/>
    <w:rsid w:val="002F78DA"/>
    <w:rsid w:val="002F7966"/>
    <w:rsid w:val="00300CC5"/>
    <w:rsid w:val="00301F64"/>
    <w:rsid w:val="00302086"/>
    <w:rsid w:val="0030230C"/>
    <w:rsid w:val="00302803"/>
    <w:rsid w:val="0030280B"/>
    <w:rsid w:val="00302A0B"/>
    <w:rsid w:val="00302CAE"/>
    <w:rsid w:val="00303878"/>
    <w:rsid w:val="00303A23"/>
    <w:rsid w:val="00305918"/>
    <w:rsid w:val="00306452"/>
    <w:rsid w:val="00307329"/>
    <w:rsid w:val="00307A94"/>
    <w:rsid w:val="003103B9"/>
    <w:rsid w:val="00311DA5"/>
    <w:rsid w:val="00311DCB"/>
    <w:rsid w:val="00312027"/>
    <w:rsid w:val="003121CD"/>
    <w:rsid w:val="00312359"/>
    <w:rsid w:val="003126E3"/>
    <w:rsid w:val="003137A1"/>
    <w:rsid w:val="0031405F"/>
    <w:rsid w:val="003143D0"/>
    <w:rsid w:val="00315529"/>
    <w:rsid w:val="00316458"/>
    <w:rsid w:val="003168A8"/>
    <w:rsid w:val="00317316"/>
    <w:rsid w:val="00317A13"/>
    <w:rsid w:val="003206F3"/>
    <w:rsid w:val="0032074C"/>
    <w:rsid w:val="00321523"/>
    <w:rsid w:val="00321DEF"/>
    <w:rsid w:val="00322EFE"/>
    <w:rsid w:val="00323508"/>
    <w:rsid w:val="00323C64"/>
    <w:rsid w:val="003240E6"/>
    <w:rsid w:val="00324115"/>
    <w:rsid w:val="00324769"/>
    <w:rsid w:val="00324CB9"/>
    <w:rsid w:val="00325018"/>
    <w:rsid w:val="0032503D"/>
    <w:rsid w:val="00325E56"/>
    <w:rsid w:val="00325F27"/>
    <w:rsid w:val="00325FBD"/>
    <w:rsid w:val="00327744"/>
    <w:rsid w:val="00330547"/>
    <w:rsid w:val="00331FD6"/>
    <w:rsid w:val="003325F0"/>
    <w:rsid w:val="003327B8"/>
    <w:rsid w:val="003341DF"/>
    <w:rsid w:val="0033548B"/>
    <w:rsid w:val="00337176"/>
    <w:rsid w:val="00337280"/>
    <w:rsid w:val="00340825"/>
    <w:rsid w:val="003410BD"/>
    <w:rsid w:val="003414C0"/>
    <w:rsid w:val="0034154F"/>
    <w:rsid w:val="00342931"/>
    <w:rsid w:val="003430CC"/>
    <w:rsid w:val="0034347B"/>
    <w:rsid w:val="003444CB"/>
    <w:rsid w:val="00345828"/>
    <w:rsid w:val="00345C6F"/>
    <w:rsid w:val="003468F7"/>
    <w:rsid w:val="00346B8E"/>
    <w:rsid w:val="003472B2"/>
    <w:rsid w:val="00347685"/>
    <w:rsid w:val="00350BF6"/>
    <w:rsid w:val="00352656"/>
    <w:rsid w:val="003526AD"/>
    <w:rsid w:val="00353041"/>
    <w:rsid w:val="00354978"/>
    <w:rsid w:val="003554A5"/>
    <w:rsid w:val="003562D1"/>
    <w:rsid w:val="00356B48"/>
    <w:rsid w:val="00360851"/>
    <w:rsid w:val="00360FEE"/>
    <w:rsid w:val="00363CCB"/>
    <w:rsid w:val="00364F37"/>
    <w:rsid w:val="00366E71"/>
    <w:rsid w:val="00367A91"/>
    <w:rsid w:val="00370C85"/>
    <w:rsid w:val="00370EBB"/>
    <w:rsid w:val="003713B5"/>
    <w:rsid w:val="003733CB"/>
    <w:rsid w:val="003736D2"/>
    <w:rsid w:val="0037414B"/>
    <w:rsid w:val="00374F93"/>
    <w:rsid w:val="00375084"/>
    <w:rsid w:val="00376189"/>
    <w:rsid w:val="003777B1"/>
    <w:rsid w:val="00380097"/>
    <w:rsid w:val="003801FE"/>
    <w:rsid w:val="003812B7"/>
    <w:rsid w:val="0038184B"/>
    <w:rsid w:val="00381C2D"/>
    <w:rsid w:val="0038291E"/>
    <w:rsid w:val="00383A30"/>
    <w:rsid w:val="00383F01"/>
    <w:rsid w:val="003842EB"/>
    <w:rsid w:val="00384F2F"/>
    <w:rsid w:val="00385343"/>
    <w:rsid w:val="00386FBB"/>
    <w:rsid w:val="003870DE"/>
    <w:rsid w:val="003901A6"/>
    <w:rsid w:val="00390251"/>
    <w:rsid w:val="0039169B"/>
    <w:rsid w:val="00392225"/>
    <w:rsid w:val="003922AB"/>
    <w:rsid w:val="00392C28"/>
    <w:rsid w:val="00393392"/>
    <w:rsid w:val="00393A0A"/>
    <w:rsid w:val="00395821"/>
    <w:rsid w:val="00396F05"/>
    <w:rsid w:val="0039787C"/>
    <w:rsid w:val="003A09AC"/>
    <w:rsid w:val="003A0B7B"/>
    <w:rsid w:val="003A0E04"/>
    <w:rsid w:val="003A0EE5"/>
    <w:rsid w:val="003A1D60"/>
    <w:rsid w:val="003A273C"/>
    <w:rsid w:val="003A2EDD"/>
    <w:rsid w:val="003A3929"/>
    <w:rsid w:val="003A4ED2"/>
    <w:rsid w:val="003B038D"/>
    <w:rsid w:val="003B1433"/>
    <w:rsid w:val="003B28F8"/>
    <w:rsid w:val="003B4209"/>
    <w:rsid w:val="003B48E3"/>
    <w:rsid w:val="003B574C"/>
    <w:rsid w:val="003B5E33"/>
    <w:rsid w:val="003B65F2"/>
    <w:rsid w:val="003B673E"/>
    <w:rsid w:val="003B68EC"/>
    <w:rsid w:val="003B6BD5"/>
    <w:rsid w:val="003C100D"/>
    <w:rsid w:val="003C1161"/>
    <w:rsid w:val="003C1D2C"/>
    <w:rsid w:val="003C25D3"/>
    <w:rsid w:val="003C363F"/>
    <w:rsid w:val="003C38C1"/>
    <w:rsid w:val="003C41D8"/>
    <w:rsid w:val="003C63EF"/>
    <w:rsid w:val="003C6E53"/>
    <w:rsid w:val="003C78FE"/>
    <w:rsid w:val="003D0892"/>
    <w:rsid w:val="003D18B4"/>
    <w:rsid w:val="003D25F3"/>
    <w:rsid w:val="003D2EB0"/>
    <w:rsid w:val="003D3108"/>
    <w:rsid w:val="003D3AF1"/>
    <w:rsid w:val="003D3E50"/>
    <w:rsid w:val="003D5B50"/>
    <w:rsid w:val="003D61B9"/>
    <w:rsid w:val="003D66FD"/>
    <w:rsid w:val="003E0001"/>
    <w:rsid w:val="003E19CC"/>
    <w:rsid w:val="003E1DF5"/>
    <w:rsid w:val="003E305D"/>
    <w:rsid w:val="003E454D"/>
    <w:rsid w:val="003E5A8C"/>
    <w:rsid w:val="003E5ECE"/>
    <w:rsid w:val="003E6565"/>
    <w:rsid w:val="003E684E"/>
    <w:rsid w:val="003E7BF5"/>
    <w:rsid w:val="003E7E09"/>
    <w:rsid w:val="003F001D"/>
    <w:rsid w:val="003F095A"/>
    <w:rsid w:val="003F0D3C"/>
    <w:rsid w:val="003F3C0D"/>
    <w:rsid w:val="003F42C5"/>
    <w:rsid w:val="003F45E6"/>
    <w:rsid w:val="003F4B13"/>
    <w:rsid w:val="003F4C77"/>
    <w:rsid w:val="003F4DDF"/>
    <w:rsid w:val="003F543A"/>
    <w:rsid w:val="003F578C"/>
    <w:rsid w:val="003F57B1"/>
    <w:rsid w:val="003F615A"/>
    <w:rsid w:val="003F6D72"/>
    <w:rsid w:val="003F78BA"/>
    <w:rsid w:val="004000E5"/>
    <w:rsid w:val="00400182"/>
    <w:rsid w:val="00400877"/>
    <w:rsid w:val="0040090F"/>
    <w:rsid w:val="00400C57"/>
    <w:rsid w:val="0040128B"/>
    <w:rsid w:val="00401BD9"/>
    <w:rsid w:val="004025B6"/>
    <w:rsid w:val="00403972"/>
    <w:rsid w:val="004039E3"/>
    <w:rsid w:val="00404670"/>
    <w:rsid w:val="00404A47"/>
    <w:rsid w:val="00404C94"/>
    <w:rsid w:val="0040543E"/>
    <w:rsid w:val="0040657D"/>
    <w:rsid w:val="004069B3"/>
    <w:rsid w:val="00407C49"/>
    <w:rsid w:val="004101BD"/>
    <w:rsid w:val="004102A3"/>
    <w:rsid w:val="00410D72"/>
    <w:rsid w:val="00410E19"/>
    <w:rsid w:val="004114D6"/>
    <w:rsid w:val="00411AC6"/>
    <w:rsid w:val="00412A00"/>
    <w:rsid w:val="00412EA5"/>
    <w:rsid w:val="0041339D"/>
    <w:rsid w:val="0041467E"/>
    <w:rsid w:val="00415AC9"/>
    <w:rsid w:val="004161BD"/>
    <w:rsid w:val="00416D05"/>
    <w:rsid w:val="00417855"/>
    <w:rsid w:val="00417B3B"/>
    <w:rsid w:val="00420CD4"/>
    <w:rsid w:val="00421371"/>
    <w:rsid w:val="0042345C"/>
    <w:rsid w:val="0042482F"/>
    <w:rsid w:val="00424FDE"/>
    <w:rsid w:val="00426EBA"/>
    <w:rsid w:val="00427843"/>
    <w:rsid w:val="00427FCB"/>
    <w:rsid w:val="00430920"/>
    <w:rsid w:val="00430978"/>
    <w:rsid w:val="00430988"/>
    <w:rsid w:val="004316B2"/>
    <w:rsid w:val="00431C10"/>
    <w:rsid w:val="0043530E"/>
    <w:rsid w:val="0043648C"/>
    <w:rsid w:val="00436627"/>
    <w:rsid w:val="00437865"/>
    <w:rsid w:val="0043798D"/>
    <w:rsid w:val="00440172"/>
    <w:rsid w:val="00440541"/>
    <w:rsid w:val="00440F4A"/>
    <w:rsid w:val="0044153A"/>
    <w:rsid w:val="004418A6"/>
    <w:rsid w:val="00443229"/>
    <w:rsid w:val="00443AAC"/>
    <w:rsid w:val="00445679"/>
    <w:rsid w:val="004468E9"/>
    <w:rsid w:val="00446E48"/>
    <w:rsid w:val="004470B5"/>
    <w:rsid w:val="004476B5"/>
    <w:rsid w:val="00447F99"/>
    <w:rsid w:val="00450219"/>
    <w:rsid w:val="00450400"/>
    <w:rsid w:val="00452982"/>
    <w:rsid w:val="004536B6"/>
    <w:rsid w:val="00454236"/>
    <w:rsid w:val="00454260"/>
    <w:rsid w:val="0045479E"/>
    <w:rsid w:val="004552C0"/>
    <w:rsid w:val="00456D01"/>
    <w:rsid w:val="00457265"/>
    <w:rsid w:val="00460248"/>
    <w:rsid w:val="00460527"/>
    <w:rsid w:val="00461025"/>
    <w:rsid w:val="0046160F"/>
    <w:rsid w:val="0046164D"/>
    <w:rsid w:val="004617AE"/>
    <w:rsid w:val="00461D3B"/>
    <w:rsid w:val="004622CF"/>
    <w:rsid w:val="004636CF"/>
    <w:rsid w:val="00464243"/>
    <w:rsid w:val="004642D1"/>
    <w:rsid w:val="00466864"/>
    <w:rsid w:val="00466FC1"/>
    <w:rsid w:val="00467922"/>
    <w:rsid w:val="004701E2"/>
    <w:rsid w:val="00470C23"/>
    <w:rsid w:val="004716B4"/>
    <w:rsid w:val="00471849"/>
    <w:rsid w:val="00471DFD"/>
    <w:rsid w:val="00471E5E"/>
    <w:rsid w:val="004720D5"/>
    <w:rsid w:val="004722CE"/>
    <w:rsid w:val="00472549"/>
    <w:rsid w:val="00472B3C"/>
    <w:rsid w:val="004733C8"/>
    <w:rsid w:val="0047456A"/>
    <w:rsid w:val="00474DF5"/>
    <w:rsid w:val="004753F0"/>
    <w:rsid w:val="00475BDA"/>
    <w:rsid w:val="00476156"/>
    <w:rsid w:val="00476273"/>
    <w:rsid w:val="00476878"/>
    <w:rsid w:val="0047780B"/>
    <w:rsid w:val="00480115"/>
    <w:rsid w:val="00480590"/>
    <w:rsid w:val="004812DA"/>
    <w:rsid w:val="004813DE"/>
    <w:rsid w:val="004819D8"/>
    <w:rsid w:val="00481EEB"/>
    <w:rsid w:val="0048246F"/>
    <w:rsid w:val="00482FA6"/>
    <w:rsid w:val="00483094"/>
    <w:rsid w:val="0048320C"/>
    <w:rsid w:val="00483303"/>
    <w:rsid w:val="00484F8D"/>
    <w:rsid w:val="004854E3"/>
    <w:rsid w:val="00485661"/>
    <w:rsid w:val="00485766"/>
    <w:rsid w:val="00485807"/>
    <w:rsid w:val="004859A7"/>
    <w:rsid w:val="004864B2"/>
    <w:rsid w:val="00486612"/>
    <w:rsid w:val="00486F94"/>
    <w:rsid w:val="00487514"/>
    <w:rsid w:val="00487AA6"/>
    <w:rsid w:val="00487BF1"/>
    <w:rsid w:val="00487E0D"/>
    <w:rsid w:val="00487FAC"/>
    <w:rsid w:val="00491278"/>
    <w:rsid w:val="00491792"/>
    <w:rsid w:val="0049201F"/>
    <w:rsid w:val="00492F52"/>
    <w:rsid w:val="00493493"/>
    <w:rsid w:val="00495118"/>
    <w:rsid w:val="0049660B"/>
    <w:rsid w:val="004A0E3A"/>
    <w:rsid w:val="004A11FA"/>
    <w:rsid w:val="004A1BA8"/>
    <w:rsid w:val="004A28F9"/>
    <w:rsid w:val="004A3DF5"/>
    <w:rsid w:val="004A69BD"/>
    <w:rsid w:val="004A6E6A"/>
    <w:rsid w:val="004A7C71"/>
    <w:rsid w:val="004B1100"/>
    <w:rsid w:val="004B1829"/>
    <w:rsid w:val="004B1E36"/>
    <w:rsid w:val="004B2D89"/>
    <w:rsid w:val="004B384A"/>
    <w:rsid w:val="004B3A38"/>
    <w:rsid w:val="004B3A70"/>
    <w:rsid w:val="004B3F70"/>
    <w:rsid w:val="004B40F0"/>
    <w:rsid w:val="004B41A0"/>
    <w:rsid w:val="004B5D5C"/>
    <w:rsid w:val="004B6FAD"/>
    <w:rsid w:val="004B7DFA"/>
    <w:rsid w:val="004B7F9D"/>
    <w:rsid w:val="004C0D62"/>
    <w:rsid w:val="004C219E"/>
    <w:rsid w:val="004C2EC1"/>
    <w:rsid w:val="004C5159"/>
    <w:rsid w:val="004C559D"/>
    <w:rsid w:val="004C5B66"/>
    <w:rsid w:val="004C6D85"/>
    <w:rsid w:val="004C7EA9"/>
    <w:rsid w:val="004D08ED"/>
    <w:rsid w:val="004D0ABC"/>
    <w:rsid w:val="004D2297"/>
    <w:rsid w:val="004D24E0"/>
    <w:rsid w:val="004D2F88"/>
    <w:rsid w:val="004D4459"/>
    <w:rsid w:val="004D44BD"/>
    <w:rsid w:val="004D5336"/>
    <w:rsid w:val="004D57B6"/>
    <w:rsid w:val="004D6415"/>
    <w:rsid w:val="004E0836"/>
    <w:rsid w:val="004E1452"/>
    <w:rsid w:val="004E161D"/>
    <w:rsid w:val="004E2D40"/>
    <w:rsid w:val="004E3D89"/>
    <w:rsid w:val="004E406B"/>
    <w:rsid w:val="004E43CA"/>
    <w:rsid w:val="004E5360"/>
    <w:rsid w:val="004E5CDD"/>
    <w:rsid w:val="004E6214"/>
    <w:rsid w:val="004E656C"/>
    <w:rsid w:val="004E6F3F"/>
    <w:rsid w:val="004F0F31"/>
    <w:rsid w:val="004F1BA7"/>
    <w:rsid w:val="004F1EFA"/>
    <w:rsid w:val="004F21A4"/>
    <w:rsid w:val="004F3477"/>
    <w:rsid w:val="004F36DA"/>
    <w:rsid w:val="004F5435"/>
    <w:rsid w:val="004F5D00"/>
    <w:rsid w:val="004F645A"/>
    <w:rsid w:val="004F68B9"/>
    <w:rsid w:val="004F76B7"/>
    <w:rsid w:val="004F7A0B"/>
    <w:rsid w:val="0050019D"/>
    <w:rsid w:val="0050048C"/>
    <w:rsid w:val="0050056C"/>
    <w:rsid w:val="0050120F"/>
    <w:rsid w:val="005035E6"/>
    <w:rsid w:val="00503843"/>
    <w:rsid w:val="00503BF9"/>
    <w:rsid w:val="00504F84"/>
    <w:rsid w:val="00505496"/>
    <w:rsid w:val="00505B63"/>
    <w:rsid w:val="00506F3C"/>
    <w:rsid w:val="0051430D"/>
    <w:rsid w:val="00514499"/>
    <w:rsid w:val="00514695"/>
    <w:rsid w:val="005147BA"/>
    <w:rsid w:val="00514C81"/>
    <w:rsid w:val="00515AA4"/>
    <w:rsid w:val="00516BD8"/>
    <w:rsid w:val="00516F69"/>
    <w:rsid w:val="005174DF"/>
    <w:rsid w:val="00517973"/>
    <w:rsid w:val="00517F2D"/>
    <w:rsid w:val="005201FB"/>
    <w:rsid w:val="0052030A"/>
    <w:rsid w:val="00520530"/>
    <w:rsid w:val="005208E1"/>
    <w:rsid w:val="00520D49"/>
    <w:rsid w:val="00522B1A"/>
    <w:rsid w:val="00522D34"/>
    <w:rsid w:val="00522D4A"/>
    <w:rsid w:val="00524643"/>
    <w:rsid w:val="00524E06"/>
    <w:rsid w:val="00525B92"/>
    <w:rsid w:val="0052664B"/>
    <w:rsid w:val="005266D6"/>
    <w:rsid w:val="00531047"/>
    <w:rsid w:val="00531DB0"/>
    <w:rsid w:val="0053206D"/>
    <w:rsid w:val="005323CE"/>
    <w:rsid w:val="005329E9"/>
    <w:rsid w:val="0053302B"/>
    <w:rsid w:val="00535A9D"/>
    <w:rsid w:val="00535B20"/>
    <w:rsid w:val="00535C03"/>
    <w:rsid w:val="00535FF2"/>
    <w:rsid w:val="005367FD"/>
    <w:rsid w:val="0053773A"/>
    <w:rsid w:val="00537D78"/>
    <w:rsid w:val="00541AB6"/>
    <w:rsid w:val="00541CDD"/>
    <w:rsid w:val="00542056"/>
    <w:rsid w:val="00542810"/>
    <w:rsid w:val="005429C2"/>
    <w:rsid w:val="00543294"/>
    <w:rsid w:val="00543A58"/>
    <w:rsid w:val="00545021"/>
    <w:rsid w:val="00545768"/>
    <w:rsid w:val="00545E52"/>
    <w:rsid w:val="00546223"/>
    <w:rsid w:val="00547FAB"/>
    <w:rsid w:val="00547FD3"/>
    <w:rsid w:val="005509DA"/>
    <w:rsid w:val="00550BAE"/>
    <w:rsid w:val="005510BF"/>
    <w:rsid w:val="005511A5"/>
    <w:rsid w:val="00551CAC"/>
    <w:rsid w:val="00551D64"/>
    <w:rsid w:val="00552421"/>
    <w:rsid w:val="005527E7"/>
    <w:rsid w:val="00553744"/>
    <w:rsid w:val="005554E3"/>
    <w:rsid w:val="00555E5E"/>
    <w:rsid w:val="00556C59"/>
    <w:rsid w:val="00556FF9"/>
    <w:rsid w:val="0056176D"/>
    <w:rsid w:val="005618E0"/>
    <w:rsid w:val="00563018"/>
    <w:rsid w:val="005630D1"/>
    <w:rsid w:val="00563541"/>
    <w:rsid w:val="00563FA8"/>
    <w:rsid w:val="005640A9"/>
    <w:rsid w:val="00564F49"/>
    <w:rsid w:val="005652AA"/>
    <w:rsid w:val="00565606"/>
    <w:rsid w:val="00565A8E"/>
    <w:rsid w:val="00565DC8"/>
    <w:rsid w:val="0056670B"/>
    <w:rsid w:val="00567236"/>
    <w:rsid w:val="00567985"/>
    <w:rsid w:val="00571A8B"/>
    <w:rsid w:val="00571E5C"/>
    <w:rsid w:val="00572D4A"/>
    <w:rsid w:val="00573EA0"/>
    <w:rsid w:val="00574703"/>
    <w:rsid w:val="005748EE"/>
    <w:rsid w:val="00576699"/>
    <w:rsid w:val="00577303"/>
    <w:rsid w:val="005808F6"/>
    <w:rsid w:val="00581B74"/>
    <w:rsid w:val="00581C4F"/>
    <w:rsid w:val="005825EC"/>
    <w:rsid w:val="005848A4"/>
    <w:rsid w:val="00584EC9"/>
    <w:rsid w:val="00586A44"/>
    <w:rsid w:val="00587501"/>
    <w:rsid w:val="005879DA"/>
    <w:rsid w:val="00590394"/>
    <w:rsid w:val="005907FE"/>
    <w:rsid w:val="00591318"/>
    <w:rsid w:val="00592CA6"/>
    <w:rsid w:val="00592E55"/>
    <w:rsid w:val="00593A3E"/>
    <w:rsid w:val="00593AAA"/>
    <w:rsid w:val="005941FF"/>
    <w:rsid w:val="005942E7"/>
    <w:rsid w:val="0059518C"/>
    <w:rsid w:val="00595479"/>
    <w:rsid w:val="00596B0C"/>
    <w:rsid w:val="00596CE3"/>
    <w:rsid w:val="005971C2"/>
    <w:rsid w:val="005A2293"/>
    <w:rsid w:val="005A2AEE"/>
    <w:rsid w:val="005A36E2"/>
    <w:rsid w:val="005A4238"/>
    <w:rsid w:val="005A4FF1"/>
    <w:rsid w:val="005A5556"/>
    <w:rsid w:val="005A558D"/>
    <w:rsid w:val="005A60EC"/>
    <w:rsid w:val="005A7B7A"/>
    <w:rsid w:val="005A7BAD"/>
    <w:rsid w:val="005B0863"/>
    <w:rsid w:val="005B0C26"/>
    <w:rsid w:val="005B10BA"/>
    <w:rsid w:val="005B1125"/>
    <w:rsid w:val="005B2D1A"/>
    <w:rsid w:val="005B3031"/>
    <w:rsid w:val="005B4683"/>
    <w:rsid w:val="005B5B4B"/>
    <w:rsid w:val="005B5E7F"/>
    <w:rsid w:val="005B7418"/>
    <w:rsid w:val="005B7765"/>
    <w:rsid w:val="005B77AE"/>
    <w:rsid w:val="005B7BE1"/>
    <w:rsid w:val="005B7E7F"/>
    <w:rsid w:val="005C089A"/>
    <w:rsid w:val="005C2BF7"/>
    <w:rsid w:val="005C3D85"/>
    <w:rsid w:val="005C40D4"/>
    <w:rsid w:val="005C54A5"/>
    <w:rsid w:val="005C75B7"/>
    <w:rsid w:val="005D1004"/>
    <w:rsid w:val="005D154A"/>
    <w:rsid w:val="005D1802"/>
    <w:rsid w:val="005D2BBA"/>
    <w:rsid w:val="005D33AC"/>
    <w:rsid w:val="005D3FDD"/>
    <w:rsid w:val="005D4A0F"/>
    <w:rsid w:val="005D4EA3"/>
    <w:rsid w:val="005D51BE"/>
    <w:rsid w:val="005D5310"/>
    <w:rsid w:val="005D5E77"/>
    <w:rsid w:val="005D659A"/>
    <w:rsid w:val="005D69B4"/>
    <w:rsid w:val="005D6C8C"/>
    <w:rsid w:val="005D781B"/>
    <w:rsid w:val="005D7985"/>
    <w:rsid w:val="005D7E58"/>
    <w:rsid w:val="005E0B04"/>
    <w:rsid w:val="005E11CB"/>
    <w:rsid w:val="005E150F"/>
    <w:rsid w:val="005E299D"/>
    <w:rsid w:val="005E361A"/>
    <w:rsid w:val="005E3AC7"/>
    <w:rsid w:val="005E3AF0"/>
    <w:rsid w:val="005E4030"/>
    <w:rsid w:val="005E4DB6"/>
    <w:rsid w:val="005E5F82"/>
    <w:rsid w:val="005E6192"/>
    <w:rsid w:val="005E68A5"/>
    <w:rsid w:val="005E7A6E"/>
    <w:rsid w:val="005F0564"/>
    <w:rsid w:val="005F0601"/>
    <w:rsid w:val="005F0781"/>
    <w:rsid w:val="005F1F1C"/>
    <w:rsid w:val="005F2021"/>
    <w:rsid w:val="005F2500"/>
    <w:rsid w:val="005F281D"/>
    <w:rsid w:val="005F2CF1"/>
    <w:rsid w:val="005F3553"/>
    <w:rsid w:val="005F5721"/>
    <w:rsid w:val="005F7449"/>
    <w:rsid w:val="005F756C"/>
    <w:rsid w:val="005F7A74"/>
    <w:rsid w:val="00600254"/>
    <w:rsid w:val="00600402"/>
    <w:rsid w:val="0060267C"/>
    <w:rsid w:val="00602EAC"/>
    <w:rsid w:val="00603C69"/>
    <w:rsid w:val="00603D82"/>
    <w:rsid w:val="00603FDB"/>
    <w:rsid w:val="00604FFC"/>
    <w:rsid w:val="006059DE"/>
    <w:rsid w:val="00605C13"/>
    <w:rsid w:val="00606956"/>
    <w:rsid w:val="00606BA7"/>
    <w:rsid w:val="0060761D"/>
    <w:rsid w:val="006107E4"/>
    <w:rsid w:val="00610985"/>
    <w:rsid w:val="006129D0"/>
    <w:rsid w:val="0061332A"/>
    <w:rsid w:val="00613C3D"/>
    <w:rsid w:val="00613C80"/>
    <w:rsid w:val="00614054"/>
    <w:rsid w:val="00615086"/>
    <w:rsid w:val="00615312"/>
    <w:rsid w:val="00616298"/>
    <w:rsid w:val="00616A0C"/>
    <w:rsid w:val="00616C59"/>
    <w:rsid w:val="00616FB0"/>
    <w:rsid w:val="006174CE"/>
    <w:rsid w:val="0061773D"/>
    <w:rsid w:val="00617E40"/>
    <w:rsid w:val="006201B1"/>
    <w:rsid w:val="0062098F"/>
    <w:rsid w:val="006213CD"/>
    <w:rsid w:val="006225D7"/>
    <w:rsid w:val="006232C9"/>
    <w:rsid w:val="0062341E"/>
    <w:rsid w:val="00623788"/>
    <w:rsid w:val="00623D9D"/>
    <w:rsid w:val="00624157"/>
    <w:rsid w:val="00624C8B"/>
    <w:rsid w:val="00624F88"/>
    <w:rsid w:val="0062595B"/>
    <w:rsid w:val="00625A49"/>
    <w:rsid w:val="00625A80"/>
    <w:rsid w:val="00626C5D"/>
    <w:rsid w:val="00626FA9"/>
    <w:rsid w:val="0062773D"/>
    <w:rsid w:val="0063036E"/>
    <w:rsid w:val="00630D8C"/>
    <w:rsid w:val="006317BD"/>
    <w:rsid w:val="006317DC"/>
    <w:rsid w:val="00631883"/>
    <w:rsid w:val="0063228D"/>
    <w:rsid w:val="00632A8A"/>
    <w:rsid w:val="00637CF3"/>
    <w:rsid w:val="0064186B"/>
    <w:rsid w:val="00641E93"/>
    <w:rsid w:val="006440C6"/>
    <w:rsid w:val="006444ED"/>
    <w:rsid w:val="00644D65"/>
    <w:rsid w:val="006450C9"/>
    <w:rsid w:val="00645C97"/>
    <w:rsid w:val="00647BA5"/>
    <w:rsid w:val="00650757"/>
    <w:rsid w:val="0065133D"/>
    <w:rsid w:val="0065147D"/>
    <w:rsid w:val="00651B21"/>
    <w:rsid w:val="00652073"/>
    <w:rsid w:val="00652E6D"/>
    <w:rsid w:val="006530AC"/>
    <w:rsid w:val="00653B4C"/>
    <w:rsid w:val="00653C0A"/>
    <w:rsid w:val="00654699"/>
    <w:rsid w:val="00657C25"/>
    <w:rsid w:val="006601CD"/>
    <w:rsid w:val="00660B24"/>
    <w:rsid w:val="00660D8D"/>
    <w:rsid w:val="00661F95"/>
    <w:rsid w:val="00663A2A"/>
    <w:rsid w:val="006641BE"/>
    <w:rsid w:val="00664326"/>
    <w:rsid w:val="00664637"/>
    <w:rsid w:val="00665094"/>
    <w:rsid w:val="00665500"/>
    <w:rsid w:val="00665985"/>
    <w:rsid w:val="00665C4F"/>
    <w:rsid w:val="00666298"/>
    <w:rsid w:val="0066685A"/>
    <w:rsid w:val="00667248"/>
    <w:rsid w:val="00667331"/>
    <w:rsid w:val="0067143D"/>
    <w:rsid w:val="0067198E"/>
    <w:rsid w:val="00671F60"/>
    <w:rsid w:val="00672404"/>
    <w:rsid w:val="00672CA5"/>
    <w:rsid w:val="00675213"/>
    <w:rsid w:val="006755D6"/>
    <w:rsid w:val="0067576E"/>
    <w:rsid w:val="006758F2"/>
    <w:rsid w:val="00675A79"/>
    <w:rsid w:val="00675D86"/>
    <w:rsid w:val="00676493"/>
    <w:rsid w:val="006764E2"/>
    <w:rsid w:val="00676F3A"/>
    <w:rsid w:val="00677378"/>
    <w:rsid w:val="00680756"/>
    <w:rsid w:val="00680980"/>
    <w:rsid w:val="00680F10"/>
    <w:rsid w:val="00681CE5"/>
    <w:rsid w:val="006827A6"/>
    <w:rsid w:val="006828E3"/>
    <w:rsid w:val="00683BDA"/>
    <w:rsid w:val="00683FFF"/>
    <w:rsid w:val="006840D0"/>
    <w:rsid w:val="00684AFF"/>
    <w:rsid w:val="00684C5C"/>
    <w:rsid w:val="006851A3"/>
    <w:rsid w:val="00686AAA"/>
    <w:rsid w:val="00686FB0"/>
    <w:rsid w:val="0069008B"/>
    <w:rsid w:val="006907F9"/>
    <w:rsid w:val="00690C2F"/>
    <w:rsid w:val="00690EB2"/>
    <w:rsid w:val="006912B9"/>
    <w:rsid w:val="006916F9"/>
    <w:rsid w:val="00691D9A"/>
    <w:rsid w:val="00692779"/>
    <w:rsid w:val="00694AAC"/>
    <w:rsid w:val="00694DFA"/>
    <w:rsid w:val="00695023"/>
    <w:rsid w:val="006956B0"/>
    <w:rsid w:val="006957F3"/>
    <w:rsid w:val="006979B6"/>
    <w:rsid w:val="006A027F"/>
    <w:rsid w:val="006A0A43"/>
    <w:rsid w:val="006A268D"/>
    <w:rsid w:val="006A2A12"/>
    <w:rsid w:val="006A2CEC"/>
    <w:rsid w:val="006A3CB3"/>
    <w:rsid w:val="006A4327"/>
    <w:rsid w:val="006A4386"/>
    <w:rsid w:val="006A44F6"/>
    <w:rsid w:val="006A5F07"/>
    <w:rsid w:val="006A60BC"/>
    <w:rsid w:val="006A631E"/>
    <w:rsid w:val="006A6BAD"/>
    <w:rsid w:val="006A73BF"/>
    <w:rsid w:val="006B0099"/>
    <w:rsid w:val="006B201A"/>
    <w:rsid w:val="006B2477"/>
    <w:rsid w:val="006B2A15"/>
    <w:rsid w:val="006B4094"/>
    <w:rsid w:val="006B44A7"/>
    <w:rsid w:val="006B5346"/>
    <w:rsid w:val="006B53A4"/>
    <w:rsid w:val="006B5859"/>
    <w:rsid w:val="006B5EC3"/>
    <w:rsid w:val="006B62C7"/>
    <w:rsid w:val="006B6820"/>
    <w:rsid w:val="006B709C"/>
    <w:rsid w:val="006B72FC"/>
    <w:rsid w:val="006B734B"/>
    <w:rsid w:val="006C06A9"/>
    <w:rsid w:val="006C12B5"/>
    <w:rsid w:val="006C1553"/>
    <w:rsid w:val="006C157F"/>
    <w:rsid w:val="006C1AA0"/>
    <w:rsid w:val="006C338F"/>
    <w:rsid w:val="006C3743"/>
    <w:rsid w:val="006C3FD5"/>
    <w:rsid w:val="006C5414"/>
    <w:rsid w:val="006C5559"/>
    <w:rsid w:val="006C5C28"/>
    <w:rsid w:val="006C6610"/>
    <w:rsid w:val="006C689E"/>
    <w:rsid w:val="006D0F8B"/>
    <w:rsid w:val="006D16D0"/>
    <w:rsid w:val="006D1865"/>
    <w:rsid w:val="006D1E89"/>
    <w:rsid w:val="006D28DC"/>
    <w:rsid w:val="006D315D"/>
    <w:rsid w:val="006D4005"/>
    <w:rsid w:val="006D4C81"/>
    <w:rsid w:val="006D53CB"/>
    <w:rsid w:val="006D5BC2"/>
    <w:rsid w:val="006D5EC9"/>
    <w:rsid w:val="006D60F8"/>
    <w:rsid w:val="006D652E"/>
    <w:rsid w:val="006D67C5"/>
    <w:rsid w:val="006D6FC6"/>
    <w:rsid w:val="006D7321"/>
    <w:rsid w:val="006D73A6"/>
    <w:rsid w:val="006D7854"/>
    <w:rsid w:val="006D7D45"/>
    <w:rsid w:val="006E03BD"/>
    <w:rsid w:val="006E1C72"/>
    <w:rsid w:val="006E20A4"/>
    <w:rsid w:val="006E4587"/>
    <w:rsid w:val="006E55E7"/>
    <w:rsid w:val="006E7C2D"/>
    <w:rsid w:val="006E7D2F"/>
    <w:rsid w:val="006F1CBF"/>
    <w:rsid w:val="006F3546"/>
    <w:rsid w:val="006F43F4"/>
    <w:rsid w:val="006F47B3"/>
    <w:rsid w:val="006F4896"/>
    <w:rsid w:val="006F4A9D"/>
    <w:rsid w:val="006F4B8F"/>
    <w:rsid w:val="006F4D47"/>
    <w:rsid w:val="006F5522"/>
    <w:rsid w:val="006F5F60"/>
    <w:rsid w:val="006F60B7"/>
    <w:rsid w:val="006F70F7"/>
    <w:rsid w:val="006F7F88"/>
    <w:rsid w:val="00700AA7"/>
    <w:rsid w:val="00700BEB"/>
    <w:rsid w:val="0070191D"/>
    <w:rsid w:val="00701D69"/>
    <w:rsid w:val="0070219D"/>
    <w:rsid w:val="007029D2"/>
    <w:rsid w:val="00703D29"/>
    <w:rsid w:val="00703F75"/>
    <w:rsid w:val="00704B6A"/>
    <w:rsid w:val="00704BEF"/>
    <w:rsid w:val="00704E8E"/>
    <w:rsid w:val="00704F4D"/>
    <w:rsid w:val="0070533E"/>
    <w:rsid w:val="0070569D"/>
    <w:rsid w:val="007057DC"/>
    <w:rsid w:val="007078D1"/>
    <w:rsid w:val="007105DA"/>
    <w:rsid w:val="00710610"/>
    <w:rsid w:val="00710701"/>
    <w:rsid w:val="00710A22"/>
    <w:rsid w:val="00711A5E"/>
    <w:rsid w:val="00712A39"/>
    <w:rsid w:val="007133A5"/>
    <w:rsid w:val="00713453"/>
    <w:rsid w:val="007134E3"/>
    <w:rsid w:val="0071369A"/>
    <w:rsid w:val="00714773"/>
    <w:rsid w:val="0071540E"/>
    <w:rsid w:val="00715D8F"/>
    <w:rsid w:val="00715F4A"/>
    <w:rsid w:val="00716BEA"/>
    <w:rsid w:val="007206C4"/>
    <w:rsid w:val="00721009"/>
    <w:rsid w:val="00721CF5"/>
    <w:rsid w:val="007226C2"/>
    <w:rsid w:val="00723274"/>
    <w:rsid w:val="00724A90"/>
    <w:rsid w:val="00724E8E"/>
    <w:rsid w:val="007256F6"/>
    <w:rsid w:val="00725BC3"/>
    <w:rsid w:val="00725FB2"/>
    <w:rsid w:val="00726162"/>
    <w:rsid w:val="007261E3"/>
    <w:rsid w:val="00726831"/>
    <w:rsid w:val="007272BC"/>
    <w:rsid w:val="00727552"/>
    <w:rsid w:val="00727DF1"/>
    <w:rsid w:val="007311BA"/>
    <w:rsid w:val="0073178B"/>
    <w:rsid w:val="00731A57"/>
    <w:rsid w:val="00734589"/>
    <w:rsid w:val="0073506E"/>
    <w:rsid w:val="007358DB"/>
    <w:rsid w:val="00735DFD"/>
    <w:rsid w:val="00735FCF"/>
    <w:rsid w:val="00736D0D"/>
    <w:rsid w:val="007379C6"/>
    <w:rsid w:val="0074041D"/>
    <w:rsid w:val="00741C9E"/>
    <w:rsid w:val="00745804"/>
    <w:rsid w:val="00746225"/>
    <w:rsid w:val="0074622E"/>
    <w:rsid w:val="0074765A"/>
    <w:rsid w:val="00753530"/>
    <w:rsid w:val="007538C8"/>
    <w:rsid w:val="007538EE"/>
    <w:rsid w:val="007539E0"/>
    <w:rsid w:val="00754292"/>
    <w:rsid w:val="00754784"/>
    <w:rsid w:val="00754E00"/>
    <w:rsid w:val="0075560B"/>
    <w:rsid w:val="00755C07"/>
    <w:rsid w:val="00756335"/>
    <w:rsid w:val="00756883"/>
    <w:rsid w:val="00757377"/>
    <w:rsid w:val="00757E7F"/>
    <w:rsid w:val="00760079"/>
    <w:rsid w:val="00762B57"/>
    <w:rsid w:val="00762C81"/>
    <w:rsid w:val="00763841"/>
    <w:rsid w:val="00764573"/>
    <w:rsid w:val="00764F3D"/>
    <w:rsid w:val="00765838"/>
    <w:rsid w:val="0076615E"/>
    <w:rsid w:val="0076637F"/>
    <w:rsid w:val="0076668D"/>
    <w:rsid w:val="00767032"/>
    <w:rsid w:val="007673B2"/>
    <w:rsid w:val="0076744C"/>
    <w:rsid w:val="007678BB"/>
    <w:rsid w:val="00767B89"/>
    <w:rsid w:val="0077004A"/>
    <w:rsid w:val="00771990"/>
    <w:rsid w:val="00771A00"/>
    <w:rsid w:val="00771BD4"/>
    <w:rsid w:val="00771F80"/>
    <w:rsid w:val="007731B4"/>
    <w:rsid w:val="00773666"/>
    <w:rsid w:val="00773FCB"/>
    <w:rsid w:val="00774087"/>
    <w:rsid w:val="0077425B"/>
    <w:rsid w:val="007742E3"/>
    <w:rsid w:val="007745B5"/>
    <w:rsid w:val="00774D49"/>
    <w:rsid w:val="0077565C"/>
    <w:rsid w:val="00775BB1"/>
    <w:rsid w:val="00776CA3"/>
    <w:rsid w:val="00780D77"/>
    <w:rsid w:val="0078173A"/>
    <w:rsid w:val="00782957"/>
    <w:rsid w:val="0078437F"/>
    <w:rsid w:val="00784A18"/>
    <w:rsid w:val="00786062"/>
    <w:rsid w:val="00787739"/>
    <w:rsid w:val="0078793B"/>
    <w:rsid w:val="00790BA2"/>
    <w:rsid w:val="00791BD4"/>
    <w:rsid w:val="00792384"/>
    <w:rsid w:val="007934B9"/>
    <w:rsid w:val="0079470C"/>
    <w:rsid w:val="00794D27"/>
    <w:rsid w:val="0079561B"/>
    <w:rsid w:val="00795A99"/>
    <w:rsid w:val="00795C9B"/>
    <w:rsid w:val="0079624A"/>
    <w:rsid w:val="00796435"/>
    <w:rsid w:val="00796EF0"/>
    <w:rsid w:val="007A0B25"/>
    <w:rsid w:val="007A1374"/>
    <w:rsid w:val="007A14EF"/>
    <w:rsid w:val="007A177A"/>
    <w:rsid w:val="007A1E0E"/>
    <w:rsid w:val="007A23AE"/>
    <w:rsid w:val="007A3EC9"/>
    <w:rsid w:val="007A41EF"/>
    <w:rsid w:val="007A4C54"/>
    <w:rsid w:val="007A5267"/>
    <w:rsid w:val="007A592C"/>
    <w:rsid w:val="007A6018"/>
    <w:rsid w:val="007A618D"/>
    <w:rsid w:val="007A698E"/>
    <w:rsid w:val="007A6BCB"/>
    <w:rsid w:val="007A7498"/>
    <w:rsid w:val="007A7BC3"/>
    <w:rsid w:val="007A7E62"/>
    <w:rsid w:val="007B00C1"/>
    <w:rsid w:val="007B1256"/>
    <w:rsid w:val="007B1A98"/>
    <w:rsid w:val="007B2784"/>
    <w:rsid w:val="007B31E8"/>
    <w:rsid w:val="007B4505"/>
    <w:rsid w:val="007B5215"/>
    <w:rsid w:val="007B5D2E"/>
    <w:rsid w:val="007B5F5B"/>
    <w:rsid w:val="007B655F"/>
    <w:rsid w:val="007B74AF"/>
    <w:rsid w:val="007B74D4"/>
    <w:rsid w:val="007B7B7B"/>
    <w:rsid w:val="007C04D8"/>
    <w:rsid w:val="007C1E2C"/>
    <w:rsid w:val="007C3FD6"/>
    <w:rsid w:val="007C4B6B"/>
    <w:rsid w:val="007C4FA6"/>
    <w:rsid w:val="007C558B"/>
    <w:rsid w:val="007C5A2B"/>
    <w:rsid w:val="007C5DD0"/>
    <w:rsid w:val="007C5F8A"/>
    <w:rsid w:val="007C6FC8"/>
    <w:rsid w:val="007C76E7"/>
    <w:rsid w:val="007C7FF5"/>
    <w:rsid w:val="007D171F"/>
    <w:rsid w:val="007D29C1"/>
    <w:rsid w:val="007D508E"/>
    <w:rsid w:val="007D62CD"/>
    <w:rsid w:val="007D7105"/>
    <w:rsid w:val="007D79DF"/>
    <w:rsid w:val="007E219E"/>
    <w:rsid w:val="007E2AB3"/>
    <w:rsid w:val="007E2EF9"/>
    <w:rsid w:val="007E3A7C"/>
    <w:rsid w:val="007E4997"/>
    <w:rsid w:val="007E5C09"/>
    <w:rsid w:val="007E70A8"/>
    <w:rsid w:val="007E7905"/>
    <w:rsid w:val="007F015A"/>
    <w:rsid w:val="007F01CF"/>
    <w:rsid w:val="007F216F"/>
    <w:rsid w:val="007F251A"/>
    <w:rsid w:val="007F2985"/>
    <w:rsid w:val="007F3B14"/>
    <w:rsid w:val="007F47AD"/>
    <w:rsid w:val="007F5BDD"/>
    <w:rsid w:val="007F6A83"/>
    <w:rsid w:val="007F70E7"/>
    <w:rsid w:val="007F7DEC"/>
    <w:rsid w:val="008000BB"/>
    <w:rsid w:val="00801669"/>
    <w:rsid w:val="00801DD5"/>
    <w:rsid w:val="00802466"/>
    <w:rsid w:val="00802982"/>
    <w:rsid w:val="008029B2"/>
    <w:rsid w:val="00802D1E"/>
    <w:rsid w:val="00804372"/>
    <w:rsid w:val="0080579F"/>
    <w:rsid w:val="00806682"/>
    <w:rsid w:val="00806EE2"/>
    <w:rsid w:val="008073A4"/>
    <w:rsid w:val="00807A4D"/>
    <w:rsid w:val="00807B79"/>
    <w:rsid w:val="00807FAE"/>
    <w:rsid w:val="00807FE7"/>
    <w:rsid w:val="0081125B"/>
    <w:rsid w:val="0081211A"/>
    <w:rsid w:val="0081234F"/>
    <w:rsid w:val="0081252D"/>
    <w:rsid w:val="0081310B"/>
    <w:rsid w:val="008150C8"/>
    <w:rsid w:val="00816670"/>
    <w:rsid w:val="00816899"/>
    <w:rsid w:val="0081697C"/>
    <w:rsid w:val="00816FBE"/>
    <w:rsid w:val="00817F7B"/>
    <w:rsid w:val="00820C6B"/>
    <w:rsid w:val="00820FDE"/>
    <w:rsid w:val="008232D2"/>
    <w:rsid w:val="0082472D"/>
    <w:rsid w:val="00830B0D"/>
    <w:rsid w:val="00830C92"/>
    <w:rsid w:val="00830ED5"/>
    <w:rsid w:val="00831163"/>
    <w:rsid w:val="00831F56"/>
    <w:rsid w:val="008331EF"/>
    <w:rsid w:val="0083355D"/>
    <w:rsid w:val="008338F5"/>
    <w:rsid w:val="00833B20"/>
    <w:rsid w:val="00833F5F"/>
    <w:rsid w:val="00834D1A"/>
    <w:rsid w:val="00834D2B"/>
    <w:rsid w:val="00834E89"/>
    <w:rsid w:val="00835A0B"/>
    <w:rsid w:val="00836250"/>
    <w:rsid w:val="00836C98"/>
    <w:rsid w:val="00840473"/>
    <w:rsid w:val="008454C6"/>
    <w:rsid w:val="0084569F"/>
    <w:rsid w:val="008463F6"/>
    <w:rsid w:val="008471D1"/>
    <w:rsid w:val="00850363"/>
    <w:rsid w:val="00850DEC"/>
    <w:rsid w:val="00852710"/>
    <w:rsid w:val="008538D8"/>
    <w:rsid w:val="00853AFA"/>
    <w:rsid w:val="00854B79"/>
    <w:rsid w:val="00854EA3"/>
    <w:rsid w:val="008552A1"/>
    <w:rsid w:val="0085641D"/>
    <w:rsid w:val="008574B9"/>
    <w:rsid w:val="008575D7"/>
    <w:rsid w:val="00860204"/>
    <w:rsid w:val="00860663"/>
    <w:rsid w:val="00860714"/>
    <w:rsid w:val="0086097C"/>
    <w:rsid w:val="008618A8"/>
    <w:rsid w:val="0086196D"/>
    <w:rsid w:val="00861A16"/>
    <w:rsid w:val="00862929"/>
    <w:rsid w:val="00862B26"/>
    <w:rsid w:val="00862E31"/>
    <w:rsid w:val="00862F65"/>
    <w:rsid w:val="00863218"/>
    <w:rsid w:val="00863666"/>
    <w:rsid w:val="0086552D"/>
    <w:rsid w:val="0086558E"/>
    <w:rsid w:val="00865699"/>
    <w:rsid w:val="0086576A"/>
    <w:rsid w:val="00865F8E"/>
    <w:rsid w:val="00866D0B"/>
    <w:rsid w:val="00867B70"/>
    <w:rsid w:val="00867F53"/>
    <w:rsid w:val="00867FB5"/>
    <w:rsid w:val="00870381"/>
    <w:rsid w:val="00870653"/>
    <w:rsid w:val="00870675"/>
    <w:rsid w:val="008708E9"/>
    <w:rsid w:val="00870C27"/>
    <w:rsid w:val="00870D1F"/>
    <w:rsid w:val="00871630"/>
    <w:rsid w:val="0087184F"/>
    <w:rsid w:val="00872134"/>
    <w:rsid w:val="00873197"/>
    <w:rsid w:val="008734AF"/>
    <w:rsid w:val="00873CB7"/>
    <w:rsid w:val="008741A0"/>
    <w:rsid w:val="00874203"/>
    <w:rsid w:val="00874D59"/>
    <w:rsid w:val="0087539C"/>
    <w:rsid w:val="00875689"/>
    <w:rsid w:val="008758BD"/>
    <w:rsid w:val="00875924"/>
    <w:rsid w:val="00877033"/>
    <w:rsid w:val="00877C25"/>
    <w:rsid w:val="00880D30"/>
    <w:rsid w:val="00880D49"/>
    <w:rsid w:val="00881643"/>
    <w:rsid w:val="00881BD0"/>
    <w:rsid w:val="008827D3"/>
    <w:rsid w:val="0088451F"/>
    <w:rsid w:val="00884A40"/>
    <w:rsid w:val="00884AC9"/>
    <w:rsid w:val="00884C86"/>
    <w:rsid w:val="008860AF"/>
    <w:rsid w:val="00891B45"/>
    <w:rsid w:val="008921B8"/>
    <w:rsid w:val="00893ED5"/>
    <w:rsid w:val="00894154"/>
    <w:rsid w:val="0089706E"/>
    <w:rsid w:val="008A0093"/>
    <w:rsid w:val="008A0188"/>
    <w:rsid w:val="008A0C6C"/>
    <w:rsid w:val="008A3811"/>
    <w:rsid w:val="008A4483"/>
    <w:rsid w:val="008A4930"/>
    <w:rsid w:val="008A697D"/>
    <w:rsid w:val="008A6D81"/>
    <w:rsid w:val="008A73B6"/>
    <w:rsid w:val="008B1342"/>
    <w:rsid w:val="008B135D"/>
    <w:rsid w:val="008B13A2"/>
    <w:rsid w:val="008B21E8"/>
    <w:rsid w:val="008B28DA"/>
    <w:rsid w:val="008B333F"/>
    <w:rsid w:val="008B4925"/>
    <w:rsid w:val="008B501D"/>
    <w:rsid w:val="008B5A55"/>
    <w:rsid w:val="008B5F45"/>
    <w:rsid w:val="008B6695"/>
    <w:rsid w:val="008B745E"/>
    <w:rsid w:val="008B747E"/>
    <w:rsid w:val="008C05EE"/>
    <w:rsid w:val="008C0B1E"/>
    <w:rsid w:val="008C0E1B"/>
    <w:rsid w:val="008C1CF0"/>
    <w:rsid w:val="008C6725"/>
    <w:rsid w:val="008C7435"/>
    <w:rsid w:val="008C74C0"/>
    <w:rsid w:val="008D0A40"/>
    <w:rsid w:val="008D363F"/>
    <w:rsid w:val="008D4B14"/>
    <w:rsid w:val="008D6DFA"/>
    <w:rsid w:val="008D6ED3"/>
    <w:rsid w:val="008D7325"/>
    <w:rsid w:val="008D798B"/>
    <w:rsid w:val="008D7FA5"/>
    <w:rsid w:val="008D7FF7"/>
    <w:rsid w:val="008E0691"/>
    <w:rsid w:val="008E12ED"/>
    <w:rsid w:val="008E14A4"/>
    <w:rsid w:val="008E1EE2"/>
    <w:rsid w:val="008E29F2"/>
    <w:rsid w:val="008E2A79"/>
    <w:rsid w:val="008E2B49"/>
    <w:rsid w:val="008E4679"/>
    <w:rsid w:val="008E4E61"/>
    <w:rsid w:val="008E52C1"/>
    <w:rsid w:val="008E5D2D"/>
    <w:rsid w:val="008E6429"/>
    <w:rsid w:val="008E71CE"/>
    <w:rsid w:val="008E7345"/>
    <w:rsid w:val="008F038B"/>
    <w:rsid w:val="008F08F0"/>
    <w:rsid w:val="008F1EC4"/>
    <w:rsid w:val="008F2167"/>
    <w:rsid w:val="008F2BFA"/>
    <w:rsid w:val="008F3003"/>
    <w:rsid w:val="008F308E"/>
    <w:rsid w:val="008F4695"/>
    <w:rsid w:val="008F5EDA"/>
    <w:rsid w:val="008F60CC"/>
    <w:rsid w:val="008F628B"/>
    <w:rsid w:val="008F6B81"/>
    <w:rsid w:val="008F750A"/>
    <w:rsid w:val="008F755F"/>
    <w:rsid w:val="00900021"/>
    <w:rsid w:val="0090036B"/>
    <w:rsid w:val="00900541"/>
    <w:rsid w:val="0090147F"/>
    <w:rsid w:val="009017AA"/>
    <w:rsid w:val="00901A29"/>
    <w:rsid w:val="00901BBE"/>
    <w:rsid w:val="0090303D"/>
    <w:rsid w:val="00903697"/>
    <w:rsid w:val="00903698"/>
    <w:rsid w:val="00905021"/>
    <w:rsid w:val="009057F6"/>
    <w:rsid w:val="00905936"/>
    <w:rsid w:val="0090651F"/>
    <w:rsid w:val="009069B0"/>
    <w:rsid w:val="009071C8"/>
    <w:rsid w:val="00907F84"/>
    <w:rsid w:val="0091005C"/>
    <w:rsid w:val="00910C07"/>
    <w:rsid w:val="009114D1"/>
    <w:rsid w:val="0091295C"/>
    <w:rsid w:val="00912BC0"/>
    <w:rsid w:val="00913A16"/>
    <w:rsid w:val="0091401D"/>
    <w:rsid w:val="00914E0C"/>
    <w:rsid w:val="00915A8D"/>
    <w:rsid w:val="00915EF1"/>
    <w:rsid w:val="009162D2"/>
    <w:rsid w:val="00916E0B"/>
    <w:rsid w:val="0091793E"/>
    <w:rsid w:val="0092039B"/>
    <w:rsid w:val="009205B2"/>
    <w:rsid w:val="009213E6"/>
    <w:rsid w:val="00921B3B"/>
    <w:rsid w:val="00921D0A"/>
    <w:rsid w:val="00921F3C"/>
    <w:rsid w:val="00922514"/>
    <w:rsid w:val="00922889"/>
    <w:rsid w:val="00923D18"/>
    <w:rsid w:val="009241FB"/>
    <w:rsid w:val="0092550E"/>
    <w:rsid w:val="009257B2"/>
    <w:rsid w:val="00926A8F"/>
    <w:rsid w:val="00926BB2"/>
    <w:rsid w:val="00926E77"/>
    <w:rsid w:val="009270B0"/>
    <w:rsid w:val="009274F0"/>
    <w:rsid w:val="00930B6E"/>
    <w:rsid w:val="00931B7D"/>
    <w:rsid w:val="00932C09"/>
    <w:rsid w:val="0093374A"/>
    <w:rsid w:val="00934AEE"/>
    <w:rsid w:val="00934C1F"/>
    <w:rsid w:val="0093576C"/>
    <w:rsid w:val="009359B0"/>
    <w:rsid w:val="00936579"/>
    <w:rsid w:val="009379BB"/>
    <w:rsid w:val="00940259"/>
    <w:rsid w:val="0094110F"/>
    <w:rsid w:val="009413F2"/>
    <w:rsid w:val="00942078"/>
    <w:rsid w:val="00943254"/>
    <w:rsid w:val="009439FD"/>
    <w:rsid w:val="00945067"/>
    <w:rsid w:val="009458E1"/>
    <w:rsid w:val="0094607A"/>
    <w:rsid w:val="00946BA5"/>
    <w:rsid w:val="00950BA2"/>
    <w:rsid w:val="00950FF7"/>
    <w:rsid w:val="0095267B"/>
    <w:rsid w:val="0095351E"/>
    <w:rsid w:val="009549B5"/>
    <w:rsid w:val="00955868"/>
    <w:rsid w:val="0095586D"/>
    <w:rsid w:val="0095692E"/>
    <w:rsid w:val="00956950"/>
    <w:rsid w:val="0095706D"/>
    <w:rsid w:val="00957B1E"/>
    <w:rsid w:val="00960F85"/>
    <w:rsid w:val="00961DCF"/>
    <w:rsid w:val="00962A41"/>
    <w:rsid w:val="009636DF"/>
    <w:rsid w:val="009637ED"/>
    <w:rsid w:val="00963C3A"/>
    <w:rsid w:val="00964291"/>
    <w:rsid w:val="009644EA"/>
    <w:rsid w:val="00964BE0"/>
    <w:rsid w:val="009651FB"/>
    <w:rsid w:val="0096739F"/>
    <w:rsid w:val="009701A1"/>
    <w:rsid w:val="00970DDB"/>
    <w:rsid w:val="009718E5"/>
    <w:rsid w:val="00971C4F"/>
    <w:rsid w:val="00972168"/>
    <w:rsid w:val="0097277D"/>
    <w:rsid w:val="00972ED2"/>
    <w:rsid w:val="00972F93"/>
    <w:rsid w:val="0097490A"/>
    <w:rsid w:val="00974E31"/>
    <w:rsid w:val="009751C4"/>
    <w:rsid w:val="009757B8"/>
    <w:rsid w:val="009757F7"/>
    <w:rsid w:val="00975D59"/>
    <w:rsid w:val="00976B3C"/>
    <w:rsid w:val="009773FA"/>
    <w:rsid w:val="0098058C"/>
    <w:rsid w:val="00981627"/>
    <w:rsid w:val="009824FF"/>
    <w:rsid w:val="009836EB"/>
    <w:rsid w:val="0098386E"/>
    <w:rsid w:val="009849D8"/>
    <w:rsid w:val="00985628"/>
    <w:rsid w:val="00985BC2"/>
    <w:rsid w:val="00985E46"/>
    <w:rsid w:val="00990F1F"/>
    <w:rsid w:val="009944C8"/>
    <w:rsid w:val="009953B8"/>
    <w:rsid w:val="00997A5E"/>
    <w:rsid w:val="00997D9B"/>
    <w:rsid w:val="009A0ECC"/>
    <w:rsid w:val="009A14E2"/>
    <w:rsid w:val="009A2C3E"/>
    <w:rsid w:val="009A32D2"/>
    <w:rsid w:val="009A38A1"/>
    <w:rsid w:val="009A39F5"/>
    <w:rsid w:val="009A4027"/>
    <w:rsid w:val="009A6616"/>
    <w:rsid w:val="009B1043"/>
    <w:rsid w:val="009B1819"/>
    <w:rsid w:val="009B29B1"/>
    <w:rsid w:val="009B2DBF"/>
    <w:rsid w:val="009B3378"/>
    <w:rsid w:val="009B43EA"/>
    <w:rsid w:val="009B4DA0"/>
    <w:rsid w:val="009B5EFE"/>
    <w:rsid w:val="009B5F20"/>
    <w:rsid w:val="009B60F9"/>
    <w:rsid w:val="009B6B2F"/>
    <w:rsid w:val="009B6DE8"/>
    <w:rsid w:val="009C045F"/>
    <w:rsid w:val="009C0820"/>
    <w:rsid w:val="009C0C1D"/>
    <w:rsid w:val="009C0E8D"/>
    <w:rsid w:val="009C186E"/>
    <w:rsid w:val="009C2162"/>
    <w:rsid w:val="009C276A"/>
    <w:rsid w:val="009C3800"/>
    <w:rsid w:val="009C3E15"/>
    <w:rsid w:val="009C42C3"/>
    <w:rsid w:val="009C54E6"/>
    <w:rsid w:val="009C5A5C"/>
    <w:rsid w:val="009C6096"/>
    <w:rsid w:val="009C6A28"/>
    <w:rsid w:val="009D0766"/>
    <w:rsid w:val="009D2849"/>
    <w:rsid w:val="009D331A"/>
    <w:rsid w:val="009D3B45"/>
    <w:rsid w:val="009D3DC2"/>
    <w:rsid w:val="009D53FE"/>
    <w:rsid w:val="009D6C78"/>
    <w:rsid w:val="009D6EB1"/>
    <w:rsid w:val="009D746E"/>
    <w:rsid w:val="009E0B26"/>
    <w:rsid w:val="009E0F3E"/>
    <w:rsid w:val="009E0FF2"/>
    <w:rsid w:val="009E1335"/>
    <w:rsid w:val="009E253C"/>
    <w:rsid w:val="009E2A05"/>
    <w:rsid w:val="009E6A37"/>
    <w:rsid w:val="009E6EC1"/>
    <w:rsid w:val="009F00EC"/>
    <w:rsid w:val="009F01BF"/>
    <w:rsid w:val="009F0311"/>
    <w:rsid w:val="009F1249"/>
    <w:rsid w:val="009F21A5"/>
    <w:rsid w:val="009F2656"/>
    <w:rsid w:val="009F3A1B"/>
    <w:rsid w:val="009F4BB3"/>
    <w:rsid w:val="009F50A1"/>
    <w:rsid w:val="009F51F1"/>
    <w:rsid w:val="009F5C78"/>
    <w:rsid w:val="009F6631"/>
    <w:rsid w:val="009F6827"/>
    <w:rsid w:val="009F74FF"/>
    <w:rsid w:val="009F7F80"/>
    <w:rsid w:val="00A001DA"/>
    <w:rsid w:val="00A00D73"/>
    <w:rsid w:val="00A0163A"/>
    <w:rsid w:val="00A0230B"/>
    <w:rsid w:val="00A02F83"/>
    <w:rsid w:val="00A0347C"/>
    <w:rsid w:val="00A03B0B"/>
    <w:rsid w:val="00A04024"/>
    <w:rsid w:val="00A04CE4"/>
    <w:rsid w:val="00A05566"/>
    <w:rsid w:val="00A068AB"/>
    <w:rsid w:val="00A068E8"/>
    <w:rsid w:val="00A079E2"/>
    <w:rsid w:val="00A07E18"/>
    <w:rsid w:val="00A11440"/>
    <w:rsid w:val="00A11469"/>
    <w:rsid w:val="00A11CD6"/>
    <w:rsid w:val="00A1252E"/>
    <w:rsid w:val="00A12C93"/>
    <w:rsid w:val="00A130ED"/>
    <w:rsid w:val="00A1396D"/>
    <w:rsid w:val="00A13B91"/>
    <w:rsid w:val="00A13BF5"/>
    <w:rsid w:val="00A13F36"/>
    <w:rsid w:val="00A14C4E"/>
    <w:rsid w:val="00A14CE6"/>
    <w:rsid w:val="00A14D1C"/>
    <w:rsid w:val="00A14EA6"/>
    <w:rsid w:val="00A24212"/>
    <w:rsid w:val="00A24D19"/>
    <w:rsid w:val="00A25188"/>
    <w:rsid w:val="00A25660"/>
    <w:rsid w:val="00A25B71"/>
    <w:rsid w:val="00A26321"/>
    <w:rsid w:val="00A30108"/>
    <w:rsid w:val="00A303F4"/>
    <w:rsid w:val="00A304E1"/>
    <w:rsid w:val="00A3072A"/>
    <w:rsid w:val="00A30C3B"/>
    <w:rsid w:val="00A31313"/>
    <w:rsid w:val="00A32B21"/>
    <w:rsid w:val="00A3312B"/>
    <w:rsid w:val="00A33EE5"/>
    <w:rsid w:val="00A364C8"/>
    <w:rsid w:val="00A368AF"/>
    <w:rsid w:val="00A405B2"/>
    <w:rsid w:val="00A405D0"/>
    <w:rsid w:val="00A4089D"/>
    <w:rsid w:val="00A409F0"/>
    <w:rsid w:val="00A416F2"/>
    <w:rsid w:val="00A4281E"/>
    <w:rsid w:val="00A428EA"/>
    <w:rsid w:val="00A43093"/>
    <w:rsid w:val="00A43474"/>
    <w:rsid w:val="00A44DD1"/>
    <w:rsid w:val="00A44E0A"/>
    <w:rsid w:val="00A46318"/>
    <w:rsid w:val="00A46373"/>
    <w:rsid w:val="00A46475"/>
    <w:rsid w:val="00A46804"/>
    <w:rsid w:val="00A46F6D"/>
    <w:rsid w:val="00A475E9"/>
    <w:rsid w:val="00A476C0"/>
    <w:rsid w:val="00A477C5"/>
    <w:rsid w:val="00A50223"/>
    <w:rsid w:val="00A50C5F"/>
    <w:rsid w:val="00A5127C"/>
    <w:rsid w:val="00A512DB"/>
    <w:rsid w:val="00A52804"/>
    <w:rsid w:val="00A52FFE"/>
    <w:rsid w:val="00A533CA"/>
    <w:rsid w:val="00A5341E"/>
    <w:rsid w:val="00A537CD"/>
    <w:rsid w:val="00A53C51"/>
    <w:rsid w:val="00A54080"/>
    <w:rsid w:val="00A556B9"/>
    <w:rsid w:val="00A55AB3"/>
    <w:rsid w:val="00A56110"/>
    <w:rsid w:val="00A56DF0"/>
    <w:rsid w:val="00A57551"/>
    <w:rsid w:val="00A5790F"/>
    <w:rsid w:val="00A60DB6"/>
    <w:rsid w:val="00A6136E"/>
    <w:rsid w:val="00A61DEE"/>
    <w:rsid w:val="00A62DD9"/>
    <w:rsid w:val="00A6300C"/>
    <w:rsid w:val="00A6389E"/>
    <w:rsid w:val="00A63F57"/>
    <w:rsid w:val="00A65896"/>
    <w:rsid w:val="00A67100"/>
    <w:rsid w:val="00A67132"/>
    <w:rsid w:val="00A7074E"/>
    <w:rsid w:val="00A711D0"/>
    <w:rsid w:val="00A72128"/>
    <w:rsid w:val="00A74A04"/>
    <w:rsid w:val="00A74BF5"/>
    <w:rsid w:val="00A74E0D"/>
    <w:rsid w:val="00A74E7E"/>
    <w:rsid w:val="00A7515D"/>
    <w:rsid w:val="00A752D4"/>
    <w:rsid w:val="00A756DD"/>
    <w:rsid w:val="00A7623C"/>
    <w:rsid w:val="00A774FB"/>
    <w:rsid w:val="00A800BC"/>
    <w:rsid w:val="00A80A67"/>
    <w:rsid w:val="00A80BE7"/>
    <w:rsid w:val="00A81020"/>
    <w:rsid w:val="00A815C4"/>
    <w:rsid w:val="00A81FBC"/>
    <w:rsid w:val="00A82353"/>
    <w:rsid w:val="00A82A47"/>
    <w:rsid w:val="00A82ED3"/>
    <w:rsid w:val="00A846F3"/>
    <w:rsid w:val="00A84CAE"/>
    <w:rsid w:val="00A85368"/>
    <w:rsid w:val="00A866BF"/>
    <w:rsid w:val="00A86F88"/>
    <w:rsid w:val="00A8709B"/>
    <w:rsid w:val="00A901B7"/>
    <w:rsid w:val="00A90610"/>
    <w:rsid w:val="00A90A1A"/>
    <w:rsid w:val="00A90E1D"/>
    <w:rsid w:val="00A92AFD"/>
    <w:rsid w:val="00A92F61"/>
    <w:rsid w:val="00A9577C"/>
    <w:rsid w:val="00A95FBF"/>
    <w:rsid w:val="00A975BB"/>
    <w:rsid w:val="00A97DEE"/>
    <w:rsid w:val="00A97F03"/>
    <w:rsid w:val="00AA0A45"/>
    <w:rsid w:val="00AA1B5A"/>
    <w:rsid w:val="00AA2509"/>
    <w:rsid w:val="00AA281A"/>
    <w:rsid w:val="00AA2AC1"/>
    <w:rsid w:val="00AA2DAF"/>
    <w:rsid w:val="00AA356A"/>
    <w:rsid w:val="00AA3612"/>
    <w:rsid w:val="00AA491B"/>
    <w:rsid w:val="00AA5AA8"/>
    <w:rsid w:val="00AA6DBB"/>
    <w:rsid w:val="00AA74F6"/>
    <w:rsid w:val="00AA7676"/>
    <w:rsid w:val="00AA7697"/>
    <w:rsid w:val="00AB0A80"/>
    <w:rsid w:val="00AB116F"/>
    <w:rsid w:val="00AB21C1"/>
    <w:rsid w:val="00AB2FC9"/>
    <w:rsid w:val="00AB310E"/>
    <w:rsid w:val="00AB3DF1"/>
    <w:rsid w:val="00AB410F"/>
    <w:rsid w:val="00AB5EFD"/>
    <w:rsid w:val="00AB60DA"/>
    <w:rsid w:val="00AB65AE"/>
    <w:rsid w:val="00AB6871"/>
    <w:rsid w:val="00AB6AAE"/>
    <w:rsid w:val="00AB6B1A"/>
    <w:rsid w:val="00AB77AB"/>
    <w:rsid w:val="00AB7B47"/>
    <w:rsid w:val="00AC0C73"/>
    <w:rsid w:val="00AC0D87"/>
    <w:rsid w:val="00AC0FC7"/>
    <w:rsid w:val="00AC115E"/>
    <w:rsid w:val="00AC1DC6"/>
    <w:rsid w:val="00AC1E02"/>
    <w:rsid w:val="00AC3430"/>
    <w:rsid w:val="00AC3681"/>
    <w:rsid w:val="00AC3FC9"/>
    <w:rsid w:val="00AC520A"/>
    <w:rsid w:val="00AC60A0"/>
    <w:rsid w:val="00AC6CC0"/>
    <w:rsid w:val="00AC7190"/>
    <w:rsid w:val="00AD17C6"/>
    <w:rsid w:val="00AD2279"/>
    <w:rsid w:val="00AD26AC"/>
    <w:rsid w:val="00AD2D84"/>
    <w:rsid w:val="00AD3687"/>
    <w:rsid w:val="00AD58D8"/>
    <w:rsid w:val="00AD6474"/>
    <w:rsid w:val="00AD6AFF"/>
    <w:rsid w:val="00AD71CE"/>
    <w:rsid w:val="00AD747B"/>
    <w:rsid w:val="00AD7517"/>
    <w:rsid w:val="00AE18EC"/>
    <w:rsid w:val="00AE1A1B"/>
    <w:rsid w:val="00AE2218"/>
    <w:rsid w:val="00AE326F"/>
    <w:rsid w:val="00AE336A"/>
    <w:rsid w:val="00AE479F"/>
    <w:rsid w:val="00AE4B46"/>
    <w:rsid w:val="00AE5B19"/>
    <w:rsid w:val="00AE5C4E"/>
    <w:rsid w:val="00AE6C03"/>
    <w:rsid w:val="00AE6CAC"/>
    <w:rsid w:val="00AE6DE9"/>
    <w:rsid w:val="00AE7DB2"/>
    <w:rsid w:val="00AE7E67"/>
    <w:rsid w:val="00AF1010"/>
    <w:rsid w:val="00AF1635"/>
    <w:rsid w:val="00AF165C"/>
    <w:rsid w:val="00AF54CE"/>
    <w:rsid w:val="00AF5FCB"/>
    <w:rsid w:val="00AF6347"/>
    <w:rsid w:val="00AF6833"/>
    <w:rsid w:val="00AF6F66"/>
    <w:rsid w:val="00AF6FE5"/>
    <w:rsid w:val="00AF7386"/>
    <w:rsid w:val="00B008C0"/>
    <w:rsid w:val="00B00E62"/>
    <w:rsid w:val="00B02083"/>
    <w:rsid w:val="00B02D5A"/>
    <w:rsid w:val="00B04997"/>
    <w:rsid w:val="00B05614"/>
    <w:rsid w:val="00B06543"/>
    <w:rsid w:val="00B126EF"/>
    <w:rsid w:val="00B12CAF"/>
    <w:rsid w:val="00B13A37"/>
    <w:rsid w:val="00B1426A"/>
    <w:rsid w:val="00B1535B"/>
    <w:rsid w:val="00B15B28"/>
    <w:rsid w:val="00B17113"/>
    <w:rsid w:val="00B178D6"/>
    <w:rsid w:val="00B20451"/>
    <w:rsid w:val="00B20565"/>
    <w:rsid w:val="00B20E79"/>
    <w:rsid w:val="00B21413"/>
    <w:rsid w:val="00B2178A"/>
    <w:rsid w:val="00B21D58"/>
    <w:rsid w:val="00B22EF4"/>
    <w:rsid w:val="00B23695"/>
    <w:rsid w:val="00B23A15"/>
    <w:rsid w:val="00B2403F"/>
    <w:rsid w:val="00B25931"/>
    <w:rsid w:val="00B25EC7"/>
    <w:rsid w:val="00B262E4"/>
    <w:rsid w:val="00B26F55"/>
    <w:rsid w:val="00B27B22"/>
    <w:rsid w:val="00B30812"/>
    <w:rsid w:val="00B30967"/>
    <w:rsid w:val="00B30B34"/>
    <w:rsid w:val="00B3102D"/>
    <w:rsid w:val="00B31A8B"/>
    <w:rsid w:val="00B31BDC"/>
    <w:rsid w:val="00B32708"/>
    <w:rsid w:val="00B32EBE"/>
    <w:rsid w:val="00B33534"/>
    <w:rsid w:val="00B336DA"/>
    <w:rsid w:val="00B33BEA"/>
    <w:rsid w:val="00B33D8C"/>
    <w:rsid w:val="00B35227"/>
    <w:rsid w:val="00B35A86"/>
    <w:rsid w:val="00B361A3"/>
    <w:rsid w:val="00B3695F"/>
    <w:rsid w:val="00B36B8A"/>
    <w:rsid w:val="00B36C16"/>
    <w:rsid w:val="00B3720F"/>
    <w:rsid w:val="00B37BB2"/>
    <w:rsid w:val="00B37CB8"/>
    <w:rsid w:val="00B40947"/>
    <w:rsid w:val="00B40ED6"/>
    <w:rsid w:val="00B4130F"/>
    <w:rsid w:val="00B41984"/>
    <w:rsid w:val="00B41B3A"/>
    <w:rsid w:val="00B41C4E"/>
    <w:rsid w:val="00B41F62"/>
    <w:rsid w:val="00B421DD"/>
    <w:rsid w:val="00B42234"/>
    <w:rsid w:val="00B42DE5"/>
    <w:rsid w:val="00B43259"/>
    <w:rsid w:val="00B433C2"/>
    <w:rsid w:val="00B4354C"/>
    <w:rsid w:val="00B4359F"/>
    <w:rsid w:val="00B43DAB"/>
    <w:rsid w:val="00B44132"/>
    <w:rsid w:val="00B44280"/>
    <w:rsid w:val="00B448E1"/>
    <w:rsid w:val="00B44D1C"/>
    <w:rsid w:val="00B45233"/>
    <w:rsid w:val="00B460C4"/>
    <w:rsid w:val="00B46734"/>
    <w:rsid w:val="00B503EC"/>
    <w:rsid w:val="00B5044A"/>
    <w:rsid w:val="00B516FD"/>
    <w:rsid w:val="00B537A6"/>
    <w:rsid w:val="00B5440F"/>
    <w:rsid w:val="00B549E7"/>
    <w:rsid w:val="00B54A6A"/>
    <w:rsid w:val="00B54AAF"/>
    <w:rsid w:val="00B56D61"/>
    <w:rsid w:val="00B571D9"/>
    <w:rsid w:val="00B5775F"/>
    <w:rsid w:val="00B57B47"/>
    <w:rsid w:val="00B57F7C"/>
    <w:rsid w:val="00B613B6"/>
    <w:rsid w:val="00B616F7"/>
    <w:rsid w:val="00B62D32"/>
    <w:rsid w:val="00B63E77"/>
    <w:rsid w:val="00B648F7"/>
    <w:rsid w:val="00B65851"/>
    <w:rsid w:val="00B65A47"/>
    <w:rsid w:val="00B65E84"/>
    <w:rsid w:val="00B66B49"/>
    <w:rsid w:val="00B66E93"/>
    <w:rsid w:val="00B671C8"/>
    <w:rsid w:val="00B70078"/>
    <w:rsid w:val="00B701C7"/>
    <w:rsid w:val="00B70831"/>
    <w:rsid w:val="00B709E4"/>
    <w:rsid w:val="00B7108D"/>
    <w:rsid w:val="00B7155C"/>
    <w:rsid w:val="00B717A4"/>
    <w:rsid w:val="00B718C1"/>
    <w:rsid w:val="00B732A3"/>
    <w:rsid w:val="00B742D2"/>
    <w:rsid w:val="00B75AEB"/>
    <w:rsid w:val="00B75C1B"/>
    <w:rsid w:val="00B768C3"/>
    <w:rsid w:val="00B77808"/>
    <w:rsid w:val="00B77832"/>
    <w:rsid w:val="00B80B97"/>
    <w:rsid w:val="00B80F1D"/>
    <w:rsid w:val="00B81A5B"/>
    <w:rsid w:val="00B82C66"/>
    <w:rsid w:val="00B82D60"/>
    <w:rsid w:val="00B83884"/>
    <w:rsid w:val="00B83F68"/>
    <w:rsid w:val="00B84C62"/>
    <w:rsid w:val="00B850D6"/>
    <w:rsid w:val="00B871A0"/>
    <w:rsid w:val="00B90769"/>
    <w:rsid w:val="00B90E54"/>
    <w:rsid w:val="00B91C42"/>
    <w:rsid w:val="00B91D01"/>
    <w:rsid w:val="00B91E9B"/>
    <w:rsid w:val="00B92313"/>
    <w:rsid w:val="00B9299B"/>
    <w:rsid w:val="00B94217"/>
    <w:rsid w:val="00B944D3"/>
    <w:rsid w:val="00B94644"/>
    <w:rsid w:val="00B949F1"/>
    <w:rsid w:val="00B9591A"/>
    <w:rsid w:val="00B959D0"/>
    <w:rsid w:val="00B9692B"/>
    <w:rsid w:val="00BA02AD"/>
    <w:rsid w:val="00BA1A0D"/>
    <w:rsid w:val="00BA28BA"/>
    <w:rsid w:val="00BA3505"/>
    <w:rsid w:val="00BA3AAD"/>
    <w:rsid w:val="00BA3B61"/>
    <w:rsid w:val="00BA4973"/>
    <w:rsid w:val="00BA5AAC"/>
    <w:rsid w:val="00BA5DD2"/>
    <w:rsid w:val="00BA7ABB"/>
    <w:rsid w:val="00BA7D5E"/>
    <w:rsid w:val="00BB23E4"/>
    <w:rsid w:val="00BB2B34"/>
    <w:rsid w:val="00BB4B48"/>
    <w:rsid w:val="00BB5991"/>
    <w:rsid w:val="00BB604A"/>
    <w:rsid w:val="00BB72D3"/>
    <w:rsid w:val="00BB75C8"/>
    <w:rsid w:val="00BB7E68"/>
    <w:rsid w:val="00BC00E5"/>
    <w:rsid w:val="00BC02FD"/>
    <w:rsid w:val="00BC1B3F"/>
    <w:rsid w:val="00BC1B7E"/>
    <w:rsid w:val="00BC2443"/>
    <w:rsid w:val="00BC2541"/>
    <w:rsid w:val="00BC2FCA"/>
    <w:rsid w:val="00BC3D30"/>
    <w:rsid w:val="00BC3D36"/>
    <w:rsid w:val="00BC5219"/>
    <w:rsid w:val="00BC5380"/>
    <w:rsid w:val="00BC56AC"/>
    <w:rsid w:val="00BC673B"/>
    <w:rsid w:val="00BC6985"/>
    <w:rsid w:val="00BC723D"/>
    <w:rsid w:val="00BC742C"/>
    <w:rsid w:val="00BD087C"/>
    <w:rsid w:val="00BD36FB"/>
    <w:rsid w:val="00BD43EF"/>
    <w:rsid w:val="00BD4BD4"/>
    <w:rsid w:val="00BD4E3C"/>
    <w:rsid w:val="00BD4FC5"/>
    <w:rsid w:val="00BD5138"/>
    <w:rsid w:val="00BD6153"/>
    <w:rsid w:val="00BD654F"/>
    <w:rsid w:val="00BD6BD3"/>
    <w:rsid w:val="00BD7ADE"/>
    <w:rsid w:val="00BD7BCC"/>
    <w:rsid w:val="00BD7C4E"/>
    <w:rsid w:val="00BE02C7"/>
    <w:rsid w:val="00BE0D49"/>
    <w:rsid w:val="00BE0EEE"/>
    <w:rsid w:val="00BE0FDA"/>
    <w:rsid w:val="00BE153B"/>
    <w:rsid w:val="00BE2B8D"/>
    <w:rsid w:val="00BE35F5"/>
    <w:rsid w:val="00BE392F"/>
    <w:rsid w:val="00BE4263"/>
    <w:rsid w:val="00BE46BC"/>
    <w:rsid w:val="00BE5F16"/>
    <w:rsid w:val="00BE6299"/>
    <w:rsid w:val="00BE6427"/>
    <w:rsid w:val="00BE74D7"/>
    <w:rsid w:val="00BE7849"/>
    <w:rsid w:val="00BE7A74"/>
    <w:rsid w:val="00BE7BE3"/>
    <w:rsid w:val="00BF09B7"/>
    <w:rsid w:val="00BF0BEE"/>
    <w:rsid w:val="00BF0D8F"/>
    <w:rsid w:val="00BF1C5A"/>
    <w:rsid w:val="00BF21FB"/>
    <w:rsid w:val="00BF3BA1"/>
    <w:rsid w:val="00BF3EFE"/>
    <w:rsid w:val="00BF529E"/>
    <w:rsid w:val="00BF5AFC"/>
    <w:rsid w:val="00BF5F10"/>
    <w:rsid w:val="00BF666D"/>
    <w:rsid w:val="00C00666"/>
    <w:rsid w:val="00C00C2F"/>
    <w:rsid w:val="00C018D6"/>
    <w:rsid w:val="00C01C9A"/>
    <w:rsid w:val="00C01EE5"/>
    <w:rsid w:val="00C0211D"/>
    <w:rsid w:val="00C0430A"/>
    <w:rsid w:val="00C0453D"/>
    <w:rsid w:val="00C06693"/>
    <w:rsid w:val="00C06CCD"/>
    <w:rsid w:val="00C10BE8"/>
    <w:rsid w:val="00C112FF"/>
    <w:rsid w:val="00C125D6"/>
    <w:rsid w:val="00C12970"/>
    <w:rsid w:val="00C134C5"/>
    <w:rsid w:val="00C13E8B"/>
    <w:rsid w:val="00C14012"/>
    <w:rsid w:val="00C1486C"/>
    <w:rsid w:val="00C16747"/>
    <w:rsid w:val="00C171D9"/>
    <w:rsid w:val="00C20267"/>
    <w:rsid w:val="00C204A4"/>
    <w:rsid w:val="00C20C5A"/>
    <w:rsid w:val="00C2107B"/>
    <w:rsid w:val="00C226B3"/>
    <w:rsid w:val="00C22D0E"/>
    <w:rsid w:val="00C23B7F"/>
    <w:rsid w:val="00C23D2A"/>
    <w:rsid w:val="00C243EA"/>
    <w:rsid w:val="00C24BAC"/>
    <w:rsid w:val="00C251AD"/>
    <w:rsid w:val="00C2730C"/>
    <w:rsid w:val="00C302AE"/>
    <w:rsid w:val="00C302B1"/>
    <w:rsid w:val="00C30DE7"/>
    <w:rsid w:val="00C33140"/>
    <w:rsid w:val="00C3362E"/>
    <w:rsid w:val="00C33A6F"/>
    <w:rsid w:val="00C3474D"/>
    <w:rsid w:val="00C3518D"/>
    <w:rsid w:val="00C36138"/>
    <w:rsid w:val="00C36190"/>
    <w:rsid w:val="00C372E0"/>
    <w:rsid w:val="00C37634"/>
    <w:rsid w:val="00C379ED"/>
    <w:rsid w:val="00C37D86"/>
    <w:rsid w:val="00C37E8A"/>
    <w:rsid w:val="00C37FEB"/>
    <w:rsid w:val="00C4011B"/>
    <w:rsid w:val="00C4015C"/>
    <w:rsid w:val="00C40E57"/>
    <w:rsid w:val="00C4105B"/>
    <w:rsid w:val="00C41F1B"/>
    <w:rsid w:val="00C4299D"/>
    <w:rsid w:val="00C4342F"/>
    <w:rsid w:val="00C44F7B"/>
    <w:rsid w:val="00C477E4"/>
    <w:rsid w:val="00C479DE"/>
    <w:rsid w:val="00C47BC9"/>
    <w:rsid w:val="00C50CF2"/>
    <w:rsid w:val="00C50E9E"/>
    <w:rsid w:val="00C50ED2"/>
    <w:rsid w:val="00C51C29"/>
    <w:rsid w:val="00C51EE4"/>
    <w:rsid w:val="00C520EF"/>
    <w:rsid w:val="00C5214D"/>
    <w:rsid w:val="00C53F3C"/>
    <w:rsid w:val="00C55AE7"/>
    <w:rsid w:val="00C5616D"/>
    <w:rsid w:val="00C56C80"/>
    <w:rsid w:val="00C57902"/>
    <w:rsid w:val="00C60816"/>
    <w:rsid w:val="00C61FF7"/>
    <w:rsid w:val="00C6252C"/>
    <w:rsid w:val="00C62D0D"/>
    <w:rsid w:val="00C62F8E"/>
    <w:rsid w:val="00C63711"/>
    <w:rsid w:val="00C63C25"/>
    <w:rsid w:val="00C644A3"/>
    <w:rsid w:val="00C6558A"/>
    <w:rsid w:val="00C65AD1"/>
    <w:rsid w:val="00C6697B"/>
    <w:rsid w:val="00C70F9A"/>
    <w:rsid w:val="00C71173"/>
    <w:rsid w:val="00C718DA"/>
    <w:rsid w:val="00C71CD2"/>
    <w:rsid w:val="00C727D6"/>
    <w:rsid w:val="00C72E49"/>
    <w:rsid w:val="00C72F09"/>
    <w:rsid w:val="00C73118"/>
    <w:rsid w:val="00C73290"/>
    <w:rsid w:val="00C74031"/>
    <w:rsid w:val="00C74D78"/>
    <w:rsid w:val="00C74D8D"/>
    <w:rsid w:val="00C7718F"/>
    <w:rsid w:val="00C7782B"/>
    <w:rsid w:val="00C80474"/>
    <w:rsid w:val="00C81E6B"/>
    <w:rsid w:val="00C81FC1"/>
    <w:rsid w:val="00C820EA"/>
    <w:rsid w:val="00C84880"/>
    <w:rsid w:val="00C8593A"/>
    <w:rsid w:val="00C85CE6"/>
    <w:rsid w:val="00C85E90"/>
    <w:rsid w:val="00C86BB0"/>
    <w:rsid w:val="00C8741D"/>
    <w:rsid w:val="00C87474"/>
    <w:rsid w:val="00C8790B"/>
    <w:rsid w:val="00C92B94"/>
    <w:rsid w:val="00C92F23"/>
    <w:rsid w:val="00C93242"/>
    <w:rsid w:val="00C932FF"/>
    <w:rsid w:val="00C93542"/>
    <w:rsid w:val="00C9458D"/>
    <w:rsid w:val="00C95DC5"/>
    <w:rsid w:val="00C95F6D"/>
    <w:rsid w:val="00C96FA6"/>
    <w:rsid w:val="00C97B3E"/>
    <w:rsid w:val="00CA06CA"/>
    <w:rsid w:val="00CA0A1B"/>
    <w:rsid w:val="00CA100B"/>
    <w:rsid w:val="00CA20E4"/>
    <w:rsid w:val="00CA30B3"/>
    <w:rsid w:val="00CA3A3C"/>
    <w:rsid w:val="00CA43F4"/>
    <w:rsid w:val="00CA46F3"/>
    <w:rsid w:val="00CA4934"/>
    <w:rsid w:val="00CA5FCB"/>
    <w:rsid w:val="00CA62D2"/>
    <w:rsid w:val="00CA6AE6"/>
    <w:rsid w:val="00CA73AD"/>
    <w:rsid w:val="00CA7AAB"/>
    <w:rsid w:val="00CB0366"/>
    <w:rsid w:val="00CB0C53"/>
    <w:rsid w:val="00CB1A57"/>
    <w:rsid w:val="00CB2E9B"/>
    <w:rsid w:val="00CB484B"/>
    <w:rsid w:val="00CB5130"/>
    <w:rsid w:val="00CB63DE"/>
    <w:rsid w:val="00CB651D"/>
    <w:rsid w:val="00CB68EA"/>
    <w:rsid w:val="00CB7648"/>
    <w:rsid w:val="00CB7C22"/>
    <w:rsid w:val="00CC0D92"/>
    <w:rsid w:val="00CC1936"/>
    <w:rsid w:val="00CC1938"/>
    <w:rsid w:val="00CC216C"/>
    <w:rsid w:val="00CC2197"/>
    <w:rsid w:val="00CC220C"/>
    <w:rsid w:val="00CC2646"/>
    <w:rsid w:val="00CC3255"/>
    <w:rsid w:val="00CC375E"/>
    <w:rsid w:val="00CC39BE"/>
    <w:rsid w:val="00CC4B23"/>
    <w:rsid w:val="00CC5563"/>
    <w:rsid w:val="00CC56C0"/>
    <w:rsid w:val="00CC6B70"/>
    <w:rsid w:val="00CC74A5"/>
    <w:rsid w:val="00CD185B"/>
    <w:rsid w:val="00CD1922"/>
    <w:rsid w:val="00CD22A2"/>
    <w:rsid w:val="00CD2333"/>
    <w:rsid w:val="00CD2D12"/>
    <w:rsid w:val="00CD3243"/>
    <w:rsid w:val="00CD3885"/>
    <w:rsid w:val="00CD3B76"/>
    <w:rsid w:val="00CD3D99"/>
    <w:rsid w:val="00CD4102"/>
    <w:rsid w:val="00CD4104"/>
    <w:rsid w:val="00CD497C"/>
    <w:rsid w:val="00CD57D9"/>
    <w:rsid w:val="00CD6052"/>
    <w:rsid w:val="00CD6464"/>
    <w:rsid w:val="00CE0F4B"/>
    <w:rsid w:val="00CE243E"/>
    <w:rsid w:val="00CE2E37"/>
    <w:rsid w:val="00CE4535"/>
    <w:rsid w:val="00CE4F8D"/>
    <w:rsid w:val="00CE570B"/>
    <w:rsid w:val="00CE5DB6"/>
    <w:rsid w:val="00CE631D"/>
    <w:rsid w:val="00CE7069"/>
    <w:rsid w:val="00CE7B25"/>
    <w:rsid w:val="00CE7C73"/>
    <w:rsid w:val="00CF0067"/>
    <w:rsid w:val="00CF00CA"/>
    <w:rsid w:val="00CF0655"/>
    <w:rsid w:val="00CF16BE"/>
    <w:rsid w:val="00CF1A20"/>
    <w:rsid w:val="00CF34A9"/>
    <w:rsid w:val="00CF367E"/>
    <w:rsid w:val="00CF5538"/>
    <w:rsid w:val="00CF5899"/>
    <w:rsid w:val="00CF5ED0"/>
    <w:rsid w:val="00CF5F6C"/>
    <w:rsid w:val="00CF74D1"/>
    <w:rsid w:val="00CF796A"/>
    <w:rsid w:val="00CF7E43"/>
    <w:rsid w:val="00D00D68"/>
    <w:rsid w:val="00D02ED4"/>
    <w:rsid w:val="00D02F63"/>
    <w:rsid w:val="00D042A1"/>
    <w:rsid w:val="00D05872"/>
    <w:rsid w:val="00D05F1E"/>
    <w:rsid w:val="00D06580"/>
    <w:rsid w:val="00D07BFC"/>
    <w:rsid w:val="00D10035"/>
    <w:rsid w:val="00D10114"/>
    <w:rsid w:val="00D10C18"/>
    <w:rsid w:val="00D10D52"/>
    <w:rsid w:val="00D113FD"/>
    <w:rsid w:val="00D11E83"/>
    <w:rsid w:val="00D1242E"/>
    <w:rsid w:val="00D1257B"/>
    <w:rsid w:val="00D125DD"/>
    <w:rsid w:val="00D12E77"/>
    <w:rsid w:val="00D1386C"/>
    <w:rsid w:val="00D13EF9"/>
    <w:rsid w:val="00D147B3"/>
    <w:rsid w:val="00D152D5"/>
    <w:rsid w:val="00D15564"/>
    <w:rsid w:val="00D15DDD"/>
    <w:rsid w:val="00D16389"/>
    <w:rsid w:val="00D16696"/>
    <w:rsid w:val="00D17C2D"/>
    <w:rsid w:val="00D207BE"/>
    <w:rsid w:val="00D21EA3"/>
    <w:rsid w:val="00D22383"/>
    <w:rsid w:val="00D2329B"/>
    <w:rsid w:val="00D23C8F"/>
    <w:rsid w:val="00D2433C"/>
    <w:rsid w:val="00D24399"/>
    <w:rsid w:val="00D24424"/>
    <w:rsid w:val="00D2464A"/>
    <w:rsid w:val="00D24BDC"/>
    <w:rsid w:val="00D25912"/>
    <w:rsid w:val="00D259F8"/>
    <w:rsid w:val="00D264CA"/>
    <w:rsid w:val="00D270B3"/>
    <w:rsid w:val="00D27293"/>
    <w:rsid w:val="00D27AF4"/>
    <w:rsid w:val="00D32337"/>
    <w:rsid w:val="00D3245E"/>
    <w:rsid w:val="00D3285B"/>
    <w:rsid w:val="00D32FB1"/>
    <w:rsid w:val="00D32FE9"/>
    <w:rsid w:val="00D34236"/>
    <w:rsid w:val="00D34C72"/>
    <w:rsid w:val="00D34D1B"/>
    <w:rsid w:val="00D3507F"/>
    <w:rsid w:val="00D356A6"/>
    <w:rsid w:val="00D35C71"/>
    <w:rsid w:val="00D373FF"/>
    <w:rsid w:val="00D37627"/>
    <w:rsid w:val="00D3770E"/>
    <w:rsid w:val="00D41C46"/>
    <w:rsid w:val="00D42DFF"/>
    <w:rsid w:val="00D43674"/>
    <w:rsid w:val="00D442F8"/>
    <w:rsid w:val="00D44562"/>
    <w:rsid w:val="00D469F3"/>
    <w:rsid w:val="00D46F4A"/>
    <w:rsid w:val="00D47067"/>
    <w:rsid w:val="00D4706D"/>
    <w:rsid w:val="00D47EA8"/>
    <w:rsid w:val="00D5039C"/>
    <w:rsid w:val="00D520A7"/>
    <w:rsid w:val="00D52905"/>
    <w:rsid w:val="00D52FC3"/>
    <w:rsid w:val="00D53A2F"/>
    <w:rsid w:val="00D5477C"/>
    <w:rsid w:val="00D54EC5"/>
    <w:rsid w:val="00D550B9"/>
    <w:rsid w:val="00D56DED"/>
    <w:rsid w:val="00D57B2C"/>
    <w:rsid w:val="00D57BFC"/>
    <w:rsid w:val="00D57DA2"/>
    <w:rsid w:val="00D57DD1"/>
    <w:rsid w:val="00D60DE3"/>
    <w:rsid w:val="00D618E3"/>
    <w:rsid w:val="00D62392"/>
    <w:rsid w:val="00D63963"/>
    <w:rsid w:val="00D63C3E"/>
    <w:rsid w:val="00D64B6B"/>
    <w:rsid w:val="00D64F03"/>
    <w:rsid w:val="00D679C6"/>
    <w:rsid w:val="00D67B9C"/>
    <w:rsid w:val="00D7025E"/>
    <w:rsid w:val="00D71115"/>
    <w:rsid w:val="00D7121D"/>
    <w:rsid w:val="00D729B9"/>
    <w:rsid w:val="00D72CE8"/>
    <w:rsid w:val="00D737B8"/>
    <w:rsid w:val="00D7390A"/>
    <w:rsid w:val="00D73B0F"/>
    <w:rsid w:val="00D7464C"/>
    <w:rsid w:val="00D757E1"/>
    <w:rsid w:val="00D76243"/>
    <w:rsid w:val="00D768B9"/>
    <w:rsid w:val="00D7720B"/>
    <w:rsid w:val="00D77FC6"/>
    <w:rsid w:val="00D80949"/>
    <w:rsid w:val="00D80D81"/>
    <w:rsid w:val="00D810D7"/>
    <w:rsid w:val="00D82049"/>
    <w:rsid w:val="00D824A1"/>
    <w:rsid w:val="00D84AFA"/>
    <w:rsid w:val="00D84CBC"/>
    <w:rsid w:val="00D85A26"/>
    <w:rsid w:val="00D861E8"/>
    <w:rsid w:val="00D86809"/>
    <w:rsid w:val="00D86B99"/>
    <w:rsid w:val="00D90049"/>
    <w:rsid w:val="00D9036A"/>
    <w:rsid w:val="00D90C01"/>
    <w:rsid w:val="00D912B9"/>
    <w:rsid w:val="00D918B0"/>
    <w:rsid w:val="00D9261B"/>
    <w:rsid w:val="00D92B76"/>
    <w:rsid w:val="00D952B7"/>
    <w:rsid w:val="00D953EC"/>
    <w:rsid w:val="00D95F85"/>
    <w:rsid w:val="00D96DC7"/>
    <w:rsid w:val="00D976DD"/>
    <w:rsid w:val="00D977CF"/>
    <w:rsid w:val="00DA069F"/>
    <w:rsid w:val="00DA12FE"/>
    <w:rsid w:val="00DA1C9C"/>
    <w:rsid w:val="00DA2B0B"/>
    <w:rsid w:val="00DA54A7"/>
    <w:rsid w:val="00DA601B"/>
    <w:rsid w:val="00DA64A7"/>
    <w:rsid w:val="00DA6E38"/>
    <w:rsid w:val="00DA7509"/>
    <w:rsid w:val="00DA76C2"/>
    <w:rsid w:val="00DB0E4F"/>
    <w:rsid w:val="00DB13CE"/>
    <w:rsid w:val="00DB16F4"/>
    <w:rsid w:val="00DB3117"/>
    <w:rsid w:val="00DB33B6"/>
    <w:rsid w:val="00DB3488"/>
    <w:rsid w:val="00DB396F"/>
    <w:rsid w:val="00DB3A10"/>
    <w:rsid w:val="00DB3A97"/>
    <w:rsid w:val="00DB4074"/>
    <w:rsid w:val="00DB50AC"/>
    <w:rsid w:val="00DB5288"/>
    <w:rsid w:val="00DB54DF"/>
    <w:rsid w:val="00DB574C"/>
    <w:rsid w:val="00DB5906"/>
    <w:rsid w:val="00DB60CF"/>
    <w:rsid w:val="00DB60F9"/>
    <w:rsid w:val="00DB7E12"/>
    <w:rsid w:val="00DC0E71"/>
    <w:rsid w:val="00DC17A2"/>
    <w:rsid w:val="00DC1B19"/>
    <w:rsid w:val="00DC2A82"/>
    <w:rsid w:val="00DC37B6"/>
    <w:rsid w:val="00DC3FC5"/>
    <w:rsid w:val="00DC733A"/>
    <w:rsid w:val="00DC7911"/>
    <w:rsid w:val="00DD052C"/>
    <w:rsid w:val="00DD0C09"/>
    <w:rsid w:val="00DD0F3D"/>
    <w:rsid w:val="00DD0FFC"/>
    <w:rsid w:val="00DD2726"/>
    <w:rsid w:val="00DD2B06"/>
    <w:rsid w:val="00DD3526"/>
    <w:rsid w:val="00DD3EEC"/>
    <w:rsid w:val="00DD4A10"/>
    <w:rsid w:val="00DD4EC2"/>
    <w:rsid w:val="00DD5FE2"/>
    <w:rsid w:val="00DE0BB2"/>
    <w:rsid w:val="00DE12C9"/>
    <w:rsid w:val="00DE1566"/>
    <w:rsid w:val="00DE1682"/>
    <w:rsid w:val="00DE227D"/>
    <w:rsid w:val="00DE2C1B"/>
    <w:rsid w:val="00DE2F1A"/>
    <w:rsid w:val="00DE35CC"/>
    <w:rsid w:val="00DE3C0A"/>
    <w:rsid w:val="00DE3DB0"/>
    <w:rsid w:val="00DE41FD"/>
    <w:rsid w:val="00DE4EED"/>
    <w:rsid w:val="00DE5A96"/>
    <w:rsid w:val="00DE5B0C"/>
    <w:rsid w:val="00DE5B6E"/>
    <w:rsid w:val="00DE6919"/>
    <w:rsid w:val="00DE6A33"/>
    <w:rsid w:val="00DE751D"/>
    <w:rsid w:val="00DE7B1C"/>
    <w:rsid w:val="00DF013C"/>
    <w:rsid w:val="00DF0270"/>
    <w:rsid w:val="00DF21D5"/>
    <w:rsid w:val="00DF23D4"/>
    <w:rsid w:val="00DF4578"/>
    <w:rsid w:val="00DF5C43"/>
    <w:rsid w:val="00DF5D5D"/>
    <w:rsid w:val="00DF61A4"/>
    <w:rsid w:val="00DF65E7"/>
    <w:rsid w:val="00DF6BBA"/>
    <w:rsid w:val="00DF6CF9"/>
    <w:rsid w:val="00DF7749"/>
    <w:rsid w:val="00DF77EC"/>
    <w:rsid w:val="00DF7A19"/>
    <w:rsid w:val="00DF7CD2"/>
    <w:rsid w:val="00E015AE"/>
    <w:rsid w:val="00E0387E"/>
    <w:rsid w:val="00E051CE"/>
    <w:rsid w:val="00E05F34"/>
    <w:rsid w:val="00E06645"/>
    <w:rsid w:val="00E067D8"/>
    <w:rsid w:val="00E068E2"/>
    <w:rsid w:val="00E06E96"/>
    <w:rsid w:val="00E07C45"/>
    <w:rsid w:val="00E10F36"/>
    <w:rsid w:val="00E12E0D"/>
    <w:rsid w:val="00E1328D"/>
    <w:rsid w:val="00E14260"/>
    <w:rsid w:val="00E146F8"/>
    <w:rsid w:val="00E1486D"/>
    <w:rsid w:val="00E14C8C"/>
    <w:rsid w:val="00E14D28"/>
    <w:rsid w:val="00E15533"/>
    <w:rsid w:val="00E16212"/>
    <w:rsid w:val="00E162F8"/>
    <w:rsid w:val="00E16603"/>
    <w:rsid w:val="00E17A26"/>
    <w:rsid w:val="00E20CC0"/>
    <w:rsid w:val="00E21BDB"/>
    <w:rsid w:val="00E23A3C"/>
    <w:rsid w:val="00E2469F"/>
    <w:rsid w:val="00E24A3C"/>
    <w:rsid w:val="00E252FA"/>
    <w:rsid w:val="00E25FBA"/>
    <w:rsid w:val="00E279D8"/>
    <w:rsid w:val="00E3054A"/>
    <w:rsid w:val="00E3097D"/>
    <w:rsid w:val="00E316BA"/>
    <w:rsid w:val="00E31C4F"/>
    <w:rsid w:val="00E329B2"/>
    <w:rsid w:val="00E34F30"/>
    <w:rsid w:val="00E35277"/>
    <w:rsid w:val="00E35342"/>
    <w:rsid w:val="00E3543E"/>
    <w:rsid w:val="00E36A61"/>
    <w:rsid w:val="00E41B55"/>
    <w:rsid w:val="00E41E0A"/>
    <w:rsid w:val="00E42F98"/>
    <w:rsid w:val="00E43C86"/>
    <w:rsid w:val="00E4529F"/>
    <w:rsid w:val="00E458C9"/>
    <w:rsid w:val="00E4622F"/>
    <w:rsid w:val="00E47197"/>
    <w:rsid w:val="00E4737C"/>
    <w:rsid w:val="00E47AE1"/>
    <w:rsid w:val="00E47B62"/>
    <w:rsid w:val="00E50B82"/>
    <w:rsid w:val="00E51499"/>
    <w:rsid w:val="00E5186F"/>
    <w:rsid w:val="00E52249"/>
    <w:rsid w:val="00E52F99"/>
    <w:rsid w:val="00E5365A"/>
    <w:rsid w:val="00E5366B"/>
    <w:rsid w:val="00E5392F"/>
    <w:rsid w:val="00E54042"/>
    <w:rsid w:val="00E54383"/>
    <w:rsid w:val="00E549C9"/>
    <w:rsid w:val="00E550B3"/>
    <w:rsid w:val="00E563CE"/>
    <w:rsid w:val="00E566F8"/>
    <w:rsid w:val="00E57E53"/>
    <w:rsid w:val="00E60190"/>
    <w:rsid w:val="00E602D9"/>
    <w:rsid w:val="00E60912"/>
    <w:rsid w:val="00E60FB4"/>
    <w:rsid w:val="00E61249"/>
    <w:rsid w:val="00E618CC"/>
    <w:rsid w:val="00E61B82"/>
    <w:rsid w:val="00E61BEA"/>
    <w:rsid w:val="00E634F8"/>
    <w:rsid w:val="00E6436F"/>
    <w:rsid w:val="00E6506B"/>
    <w:rsid w:val="00E6582C"/>
    <w:rsid w:val="00E6607F"/>
    <w:rsid w:val="00E70661"/>
    <w:rsid w:val="00E70B37"/>
    <w:rsid w:val="00E71314"/>
    <w:rsid w:val="00E713DF"/>
    <w:rsid w:val="00E7321B"/>
    <w:rsid w:val="00E74317"/>
    <w:rsid w:val="00E74351"/>
    <w:rsid w:val="00E7478E"/>
    <w:rsid w:val="00E76010"/>
    <w:rsid w:val="00E76C5E"/>
    <w:rsid w:val="00E773D8"/>
    <w:rsid w:val="00E7760A"/>
    <w:rsid w:val="00E77B6C"/>
    <w:rsid w:val="00E803B9"/>
    <w:rsid w:val="00E81286"/>
    <w:rsid w:val="00E824EF"/>
    <w:rsid w:val="00E82564"/>
    <w:rsid w:val="00E83528"/>
    <w:rsid w:val="00E83FC7"/>
    <w:rsid w:val="00E846B7"/>
    <w:rsid w:val="00E85457"/>
    <w:rsid w:val="00E85EDF"/>
    <w:rsid w:val="00E86EBD"/>
    <w:rsid w:val="00E86EC4"/>
    <w:rsid w:val="00E87CC9"/>
    <w:rsid w:val="00E87D47"/>
    <w:rsid w:val="00E90175"/>
    <w:rsid w:val="00E90479"/>
    <w:rsid w:val="00E90528"/>
    <w:rsid w:val="00E9133C"/>
    <w:rsid w:val="00E91DE1"/>
    <w:rsid w:val="00E92102"/>
    <w:rsid w:val="00E927C2"/>
    <w:rsid w:val="00E9288F"/>
    <w:rsid w:val="00E928D9"/>
    <w:rsid w:val="00E939F6"/>
    <w:rsid w:val="00E940D9"/>
    <w:rsid w:val="00E9489A"/>
    <w:rsid w:val="00E9609C"/>
    <w:rsid w:val="00E96386"/>
    <w:rsid w:val="00E96438"/>
    <w:rsid w:val="00E96B61"/>
    <w:rsid w:val="00E97245"/>
    <w:rsid w:val="00E972D5"/>
    <w:rsid w:val="00E97AA6"/>
    <w:rsid w:val="00EA1AF8"/>
    <w:rsid w:val="00EA1B6E"/>
    <w:rsid w:val="00EA2A60"/>
    <w:rsid w:val="00EA395D"/>
    <w:rsid w:val="00EA4240"/>
    <w:rsid w:val="00EA6AB1"/>
    <w:rsid w:val="00EA77D6"/>
    <w:rsid w:val="00EA7A7D"/>
    <w:rsid w:val="00EA7D15"/>
    <w:rsid w:val="00EB05EC"/>
    <w:rsid w:val="00EB1380"/>
    <w:rsid w:val="00EB4B2C"/>
    <w:rsid w:val="00EB7805"/>
    <w:rsid w:val="00EB7B9E"/>
    <w:rsid w:val="00EC03D2"/>
    <w:rsid w:val="00EC144F"/>
    <w:rsid w:val="00EC1575"/>
    <w:rsid w:val="00EC229F"/>
    <w:rsid w:val="00EC6994"/>
    <w:rsid w:val="00EC7BFF"/>
    <w:rsid w:val="00ED2311"/>
    <w:rsid w:val="00ED3657"/>
    <w:rsid w:val="00ED367B"/>
    <w:rsid w:val="00ED42F9"/>
    <w:rsid w:val="00ED64F8"/>
    <w:rsid w:val="00ED77D1"/>
    <w:rsid w:val="00EE0888"/>
    <w:rsid w:val="00EE30A6"/>
    <w:rsid w:val="00EE5CC8"/>
    <w:rsid w:val="00EE5FC3"/>
    <w:rsid w:val="00EE65F8"/>
    <w:rsid w:val="00EE74B1"/>
    <w:rsid w:val="00EE79AE"/>
    <w:rsid w:val="00EE7D3C"/>
    <w:rsid w:val="00EF03B6"/>
    <w:rsid w:val="00EF03FD"/>
    <w:rsid w:val="00EF0A89"/>
    <w:rsid w:val="00EF128C"/>
    <w:rsid w:val="00EF1970"/>
    <w:rsid w:val="00EF211C"/>
    <w:rsid w:val="00EF3125"/>
    <w:rsid w:val="00EF3BE1"/>
    <w:rsid w:val="00EF4A94"/>
    <w:rsid w:val="00EF4BED"/>
    <w:rsid w:val="00EF4C84"/>
    <w:rsid w:val="00EF4CD7"/>
    <w:rsid w:val="00EF59C3"/>
    <w:rsid w:val="00EF5B13"/>
    <w:rsid w:val="00EF605C"/>
    <w:rsid w:val="00EF62AE"/>
    <w:rsid w:val="00EF6921"/>
    <w:rsid w:val="00EF6D2C"/>
    <w:rsid w:val="00EF7F6C"/>
    <w:rsid w:val="00F00535"/>
    <w:rsid w:val="00F007DE"/>
    <w:rsid w:val="00F01530"/>
    <w:rsid w:val="00F017EB"/>
    <w:rsid w:val="00F019F4"/>
    <w:rsid w:val="00F02BEE"/>
    <w:rsid w:val="00F02FE9"/>
    <w:rsid w:val="00F03397"/>
    <w:rsid w:val="00F03A2B"/>
    <w:rsid w:val="00F0413D"/>
    <w:rsid w:val="00F04456"/>
    <w:rsid w:val="00F044B2"/>
    <w:rsid w:val="00F05242"/>
    <w:rsid w:val="00F055F1"/>
    <w:rsid w:val="00F05840"/>
    <w:rsid w:val="00F062BD"/>
    <w:rsid w:val="00F10B55"/>
    <w:rsid w:val="00F10F65"/>
    <w:rsid w:val="00F10FB8"/>
    <w:rsid w:val="00F1182B"/>
    <w:rsid w:val="00F11BEB"/>
    <w:rsid w:val="00F12712"/>
    <w:rsid w:val="00F13111"/>
    <w:rsid w:val="00F1437A"/>
    <w:rsid w:val="00F159B7"/>
    <w:rsid w:val="00F16464"/>
    <w:rsid w:val="00F174CB"/>
    <w:rsid w:val="00F178E2"/>
    <w:rsid w:val="00F20ABC"/>
    <w:rsid w:val="00F217A0"/>
    <w:rsid w:val="00F21C2B"/>
    <w:rsid w:val="00F23225"/>
    <w:rsid w:val="00F2495C"/>
    <w:rsid w:val="00F24EEF"/>
    <w:rsid w:val="00F253BA"/>
    <w:rsid w:val="00F25B9C"/>
    <w:rsid w:val="00F2707A"/>
    <w:rsid w:val="00F27083"/>
    <w:rsid w:val="00F27156"/>
    <w:rsid w:val="00F27878"/>
    <w:rsid w:val="00F30220"/>
    <w:rsid w:val="00F30568"/>
    <w:rsid w:val="00F307CC"/>
    <w:rsid w:val="00F30933"/>
    <w:rsid w:val="00F30AE3"/>
    <w:rsid w:val="00F31E4A"/>
    <w:rsid w:val="00F32A6C"/>
    <w:rsid w:val="00F33487"/>
    <w:rsid w:val="00F34255"/>
    <w:rsid w:val="00F34563"/>
    <w:rsid w:val="00F3698A"/>
    <w:rsid w:val="00F37F74"/>
    <w:rsid w:val="00F41798"/>
    <w:rsid w:val="00F41AB5"/>
    <w:rsid w:val="00F431DD"/>
    <w:rsid w:val="00F43298"/>
    <w:rsid w:val="00F433DE"/>
    <w:rsid w:val="00F447CC"/>
    <w:rsid w:val="00F4494F"/>
    <w:rsid w:val="00F44F83"/>
    <w:rsid w:val="00F45163"/>
    <w:rsid w:val="00F468A4"/>
    <w:rsid w:val="00F46905"/>
    <w:rsid w:val="00F46C3C"/>
    <w:rsid w:val="00F47E86"/>
    <w:rsid w:val="00F5010C"/>
    <w:rsid w:val="00F51E90"/>
    <w:rsid w:val="00F520F9"/>
    <w:rsid w:val="00F53176"/>
    <w:rsid w:val="00F53A07"/>
    <w:rsid w:val="00F53C49"/>
    <w:rsid w:val="00F53D1F"/>
    <w:rsid w:val="00F54131"/>
    <w:rsid w:val="00F54AB7"/>
    <w:rsid w:val="00F55A41"/>
    <w:rsid w:val="00F56987"/>
    <w:rsid w:val="00F5718E"/>
    <w:rsid w:val="00F63E3E"/>
    <w:rsid w:val="00F656C7"/>
    <w:rsid w:val="00F656D0"/>
    <w:rsid w:val="00F661C9"/>
    <w:rsid w:val="00F66EF3"/>
    <w:rsid w:val="00F673DF"/>
    <w:rsid w:val="00F70887"/>
    <w:rsid w:val="00F71608"/>
    <w:rsid w:val="00F719C5"/>
    <w:rsid w:val="00F724AA"/>
    <w:rsid w:val="00F7393F"/>
    <w:rsid w:val="00F73C0C"/>
    <w:rsid w:val="00F762FF"/>
    <w:rsid w:val="00F765BE"/>
    <w:rsid w:val="00F7765C"/>
    <w:rsid w:val="00F77ECE"/>
    <w:rsid w:val="00F802F4"/>
    <w:rsid w:val="00F82BCA"/>
    <w:rsid w:val="00F839D5"/>
    <w:rsid w:val="00F85F6F"/>
    <w:rsid w:val="00F86965"/>
    <w:rsid w:val="00F86D11"/>
    <w:rsid w:val="00F87856"/>
    <w:rsid w:val="00F90F9B"/>
    <w:rsid w:val="00F912F5"/>
    <w:rsid w:val="00F913FD"/>
    <w:rsid w:val="00F914E2"/>
    <w:rsid w:val="00F91C52"/>
    <w:rsid w:val="00F91F8B"/>
    <w:rsid w:val="00F9246C"/>
    <w:rsid w:val="00F93FF3"/>
    <w:rsid w:val="00F9446D"/>
    <w:rsid w:val="00F94732"/>
    <w:rsid w:val="00F9584C"/>
    <w:rsid w:val="00F95E30"/>
    <w:rsid w:val="00F96C9C"/>
    <w:rsid w:val="00F972A0"/>
    <w:rsid w:val="00F973DB"/>
    <w:rsid w:val="00FA06FB"/>
    <w:rsid w:val="00FA1473"/>
    <w:rsid w:val="00FA1964"/>
    <w:rsid w:val="00FA1C74"/>
    <w:rsid w:val="00FA35A8"/>
    <w:rsid w:val="00FA3FFE"/>
    <w:rsid w:val="00FA495B"/>
    <w:rsid w:val="00FA4D6C"/>
    <w:rsid w:val="00FA609A"/>
    <w:rsid w:val="00FA6166"/>
    <w:rsid w:val="00FA69C9"/>
    <w:rsid w:val="00FA718B"/>
    <w:rsid w:val="00FA7FF2"/>
    <w:rsid w:val="00FB01AF"/>
    <w:rsid w:val="00FB0FEC"/>
    <w:rsid w:val="00FB2D9F"/>
    <w:rsid w:val="00FB59B3"/>
    <w:rsid w:val="00FB6256"/>
    <w:rsid w:val="00FB6ED0"/>
    <w:rsid w:val="00FB75BF"/>
    <w:rsid w:val="00FC00E1"/>
    <w:rsid w:val="00FC014F"/>
    <w:rsid w:val="00FC1297"/>
    <w:rsid w:val="00FC2220"/>
    <w:rsid w:val="00FC3042"/>
    <w:rsid w:val="00FC53F2"/>
    <w:rsid w:val="00FC5CFE"/>
    <w:rsid w:val="00FC69C1"/>
    <w:rsid w:val="00FD0D60"/>
    <w:rsid w:val="00FD22FA"/>
    <w:rsid w:val="00FD2F06"/>
    <w:rsid w:val="00FD2F28"/>
    <w:rsid w:val="00FD386F"/>
    <w:rsid w:val="00FD42D7"/>
    <w:rsid w:val="00FD44DB"/>
    <w:rsid w:val="00FD4AF3"/>
    <w:rsid w:val="00FD4E81"/>
    <w:rsid w:val="00FD50F8"/>
    <w:rsid w:val="00FD6144"/>
    <w:rsid w:val="00FD701E"/>
    <w:rsid w:val="00FD7626"/>
    <w:rsid w:val="00FD79EE"/>
    <w:rsid w:val="00FD7F45"/>
    <w:rsid w:val="00FE0697"/>
    <w:rsid w:val="00FE0830"/>
    <w:rsid w:val="00FE1D55"/>
    <w:rsid w:val="00FE20D3"/>
    <w:rsid w:val="00FE25BF"/>
    <w:rsid w:val="00FE33D1"/>
    <w:rsid w:val="00FE5814"/>
    <w:rsid w:val="00FE5944"/>
    <w:rsid w:val="00FE6752"/>
    <w:rsid w:val="00FE6F07"/>
    <w:rsid w:val="00FE6FE0"/>
    <w:rsid w:val="00FF0881"/>
    <w:rsid w:val="00FF1054"/>
    <w:rsid w:val="00FF18D3"/>
    <w:rsid w:val="00FF1BBD"/>
    <w:rsid w:val="00FF1E91"/>
    <w:rsid w:val="00FF285E"/>
    <w:rsid w:val="00FF3F16"/>
    <w:rsid w:val="00FF4345"/>
    <w:rsid w:val="00FF45BF"/>
    <w:rsid w:val="00FF4D14"/>
    <w:rsid w:val="00FF506C"/>
    <w:rsid w:val="00FF5E2A"/>
    <w:rsid w:val="00FF5E48"/>
    <w:rsid w:val="00FF61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8E17BA"/>
  <w15:docId w15:val="{4E4B88CD-FA36-400A-A810-B7072D77C2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AE6CAC"/>
    <w:pPr>
      <w:widowControl w:val="0"/>
      <w:spacing w:after="200" w:line="276" w:lineRule="auto"/>
    </w:pPr>
    <w:rPr>
      <w:sz w:val="22"/>
      <w:szCs w:val="22"/>
      <w:lang w:val="en-US" w:eastAsia="en-US"/>
    </w:rPr>
  </w:style>
  <w:style w:type="paragraph" w:styleId="1">
    <w:name w:val="heading 1"/>
    <w:basedOn w:val="a0"/>
    <w:next w:val="a0"/>
    <w:link w:val="10"/>
    <w:uiPriority w:val="9"/>
    <w:qFormat/>
    <w:rsid w:val="00C3518D"/>
    <w:pPr>
      <w:keepNext/>
      <w:keepLines/>
      <w:pBdr>
        <w:bottom w:val="single" w:sz="4" w:space="1" w:color="auto"/>
      </w:pBdr>
      <w:spacing w:before="240" w:after="0"/>
      <w:outlineLvl w:val="0"/>
    </w:pPr>
    <w:rPr>
      <w:rFonts w:ascii="Times New Roman" w:eastAsia="Times New Roman" w:hAnsi="Times New Roman"/>
      <w:b/>
      <w:sz w:val="28"/>
      <w:szCs w:val="32"/>
      <w:lang w:val="x-none" w:eastAsia="x-none"/>
    </w:rPr>
  </w:style>
  <w:style w:type="paragraph" w:styleId="20">
    <w:name w:val="heading 2"/>
    <w:basedOn w:val="a0"/>
    <w:next w:val="a0"/>
    <w:link w:val="22"/>
    <w:autoRedefine/>
    <w:uiPriority w:val="9"/>
    <w:unhideWhenUsed/>
    <w:qFormat/>
    <w:rsid w:val="00383F01"/>
    <w:pPr>
      <w:keepNext/>
      <w:keepLines/>
      <w:pBdr>
        <w:bottom w:val="single" w:sz="4" w:space="1" w:color="auto"/>
      </w:pBdr>
      <w:spacing w:before="40" w:after="0"/>
      <w:jc w:val="both"/>
      <w:outlineLvl w:val="1"/>
    </w:pPr>
    <w:rPr>
      <w:rFonts w:ascii="Times New Roman" w:eastAsia="Times New Roman" w:hAnsi="Times New Roman"/>
      <w:b/>
      <w:caps/>
      <w:sz w:val="26"/>
      <w:szCs w:val="26"/>
      <w:lang w:val="x-none" w:eastAsia="x-none"/>
    </w:rPr>
  </w:style>
  <w:style w:type="paragraph" w:styleId="3">
    <w:name w:val="heading 3"/>
    <w:basedOn w:val="a0"/>
    <w:next w:val="a0"/>
    <w:link w:val="30"/>
    <w:autoRedefine/>
    <w:uiPriority w:val="9"/>
    <w:unhideWhenUsed/>
    <w:qFormat/>
    <w:rsid w:val="00DB16F4"/>
    <w:pPr>
      <w:keepNext/>
      <w:keepLines/>
      <w:spacing w:before="240" w:after="240" w:line="240" w:lineRule="auto"/>
      <w:ind w:firstLine="567"/>
      <w:outlineLvl w:val="2"/>
    </w:pPr>
    <w:rPr>
      <w:rFonts w:ascii="Times New Roman" w:eastAsia="OfficinaSansBoldITC" w:hAnsi="Times New Roman"/>
      <w:b/>
      <w:color w:val="0D0D0D"/>
      <w:sz w:val="24"/>
      <w:szCs w:val="24"/>
      <w:lang w:val="x-none"/>
    </w:rPr>
  </w:style>
  <w:style w:type="paragraph" w:styleId="4">
    <w:name w:val="heading 4"/>
    <w:basedOn w:val="12"/>
    <w:next w:val="12"/>
    <w:link w:val="40"/>
    <w:uiPriority w:val="9"/>
    <w:qFormat/>
    <w:rsid w:val="00910C07"/>
    <w:pPr>
      <w:keepNext/>
      <w:keepLines/>
      <w:spacing w:before="240" w:after="40"/>
      <w:outlineLvl w:val="3"/>
    </w:pPr>
    <w:rPr>
      <w:rFonts w:cs="Times New Roman"/>
      <w:b/>
      <w:sz w:val="24"/>
      <w:szCs w:val="24"/>
      <w:lang w:val="x-none"/>
    </w:rPr>
  </w:style>
  <w:style w:type="paragraph" w:styleId="5">
    <w:name w:val="heading 5"/>
    <w:basedOn w:val="12"/>
    <w:next w:val="12"/>
    <w:link w:val="50"/>
    <w:uiPriority w:val="9"/>
    <w:qFormat/>
    <w:rsid w:val="00910C07"/>
    <w:pPr>
      <w:keepNext/>
      <w:keepLines/>
      <w:spacing w:before="220" w:after="40"/>
      <w:outlineLvl w:val="4"/>
    </w:pPr>
    <w:rPr>
      <w:rFonts w:cs="Times New Roman"/>
      <w:b/>
      <w:sz w:val="20"/>
      <w:szCs w:val="20"/>
      <w:lang w:val="x-none"/>
    </w:rPr>
  </w:style>
  <w:style w:type="paragraph" w:styleId="6">
    <w:name w:val="heading 6"/>
    <w:basedOn w:val="12"/>
    <w:next w:val="12"/>
    <w:link w:val="60"/>
    <w:uiPriority w:val="9"/>
    <w:qFormat/>
    <w:rsid w:val="00910C07"/>
    <w:pPr>
      <w:keepNext/>
      <w:keepLines/>
      <w:spacing w:before="200" w:after="40"/>
      <w:outlineLvl w:val="5"/>
    </w:pPr>
    <w:rPr>
      <w:rFonts w:cs="Times New Roman"/>
      <w:b/>
      <w:sz w:val="20"/>
      <w:szCs w:val="20"/>
      <w:lang w:val="x-none"/>
    </w:rPr>
  </w:style>
  <w:style w:type="paragraph" w:styleId="7">
    <w:name w:val="heading 7"/>
    <w:basedOn w:val="a0"/>
    <w:next w:val="a0"/>
    <w:link w:val="70"/>
    <w:uiPriority w:val="9"/>
    <w:unhideWhenUsed/>
    <w:qFormat/>
    <w:rsid w:val="00DB16F4"/>
    <w:pPr>
      <w:keepNext/>
      <w:keepLines/>
      <w:spacing w:before="240" w:after="240" w:line="240" w:lineRule="auto"/>
      <w:outlineLvl w:val="6"/>
    </w:pPr>
    <w:rPr>
      <w:rFonts w:ascii="Times New Roman" w:eastAsia="Times New Roman" w:hAnsi="Times New Roman"/>
      <w:b/>
      <w:iCs/>
      <w:sz w:val="24"/>
    </w:rPr>
  </w:style>
  <w:style w:type="paragraph" w:styleId="8">
    <w:name w:val="heading 8"/>
    <w:basedOn w:val="a0"/>
    <w:next w:val="a0"/>
    <w:link w:val="80"/>
    <w:uiPriority w:val="9"/>
    <w:qFormat/>
    <w:rsid w:val="0011416D"/>
    <w:pPr>
      <w:widowControl/>
      <w:spacing w:before="240" w:after="60" w:line="240" w:lineRule="auto"/>
      <w:outlineLvl w:val="7"/>
    </w:pPr>
    <w:rPr>
      <w:rFonts w:ascii="Times New Roman" w:eastAsia="Times New Roman" w:hAnsi="Times New Roman"/>
      <w:i/>
      <w:iCs/>
      <w:sz w:val="24"/>
      <w:szCs w:val="24"/>
      <w:lang w:val="x-none" w:eastAsia="x-none"/>
    </w:rPr>
  </w:style>
  <w:style w:type="paragraph" w:styleId="9">
    <w:name w:val="heading 9"/>
    <w:basedOn w:val="a0"/>
    <w:next w:val="a0"/>
    <w:link w:val="90"/>
    <w:uiPriority w:val="9"/>
    <w:qFormat/>
    <w:rsid w:val="0011416D"/>
    <w:pPr>
      <w:widowControl/>
      <w:spacing w:before="240" w:after="60" w:line="240" w:lineRule="auto"/>
      <w:outlineLvl w:val="8"/>
    </w:pPr>
    <w:rPr>
      <w:rFonts w:ascii="Arial" w:eastAsia="Times New Roman" w:hAnsi="Arial"/>
      <w:lang w:val="x-none" w:eastAsia="x-none"/>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C3518D"/>
    <w:rPr>
      <w:rFonts w:ascii="Times New Roman" w:eastAsia="Times New Roman" w:hAnsi="Times New Roman" w:cs="Times New Roman"/>
      <w:b/>
      <w:sz w:val="28"/>
      <w:szCs w:val="32"/>
    </w:rPr>
  </w:style>
  <w:style w:type="character" w:customStyle="1" w:styleId="22">
    <w:name w:val="Заголовок 2 Знак"/>
    <w:link w:val="20"/>
    <w:uiPriority w:val="9"/>
    <w:qFormat/>
    <w:rsid w:val="00383F01"/>
    <w:rPr>
      <w:rFonts w:ascii="Times New Roman" w:eastAsia="Times New Roman" w:hAnsi="Times New Roman" w:cs="Times New Roman"/>
      <w:b/>
      <w:caps/>
      <w:sz w:val="26"/>
      <w:szCs w:val="26"/>
    </w:rPr>
  </w:style>
  <w:style w:type="character" w:customStyle="1" w:styleId="30">
    <w:name w:val="Заголовок 3 Знак"/>
    <w:link w:val="3"/>
    <w:uiPriority w:val="9"/>
    <w:qFormat/>
    <w:rsid w:val="00DB16F4"/>
    <w:rPr>
      <w:rFonts w:ascii="Times New Roman" w:eastAsia="OfficinaSansBoldITC" w:hAnsi="Times New Roman"/>
      <w:b/>
      <w:color w:val="0D0D0D"/>
      <w:sz w:val="24"/>
      <w:szCs w:val="24"/>
      <w:lang w:eastAsia="en-US"/>
    </w:rPr>
  </w:style>
  <w:style w:type="paragraph" w:customStyle="1" w:styleId="12">
    <w:name w:val="Обычный1"/>
    <w:rsid w:val="00910C07"/>
    <w:pPr>
      <w:widowControl w:val="0"/>
      <w:spacing w:after="200" w:line="276" w:lineRule="auto"/>
    </w:pPr>
    <w:rPr>
      <w:rFonts w:cs="Calibri"/>
      <w:sz w:val="22"/>
      <w:szCs w:val="22"/>
    </w:rPr>
  </w:style>
  <w:style w:type="character" w:customStyle="1" w:styleId="40">
    <w:name w:val="Заголовок 4 Знак"/>
    <w:link w:val="4"/>
    <w:uiPriority w:val="9"/>
    <w:rsid w:val="00910C07"/>
    <w:rPr>
      <w:rFonts w:ascii="Calibri" w:eastAsia="Calibri" w:hAnsi="Calibri" w:cs="Calibri"/>
      <w:b/>
      <w:sz w:val="24"/>
      <w:szCs w:val="24"/>
      <w:lang w:eastAsia="ru-RU"/>
    </w:rPr>
  </w:style>
  <w:style w:type="character" w:customStyle="1" w:styleId="50">
    <w:name w:val="Заголовок 5 Знак"/>
    <w:link w:val="5"/>
    <w:uiPriority w:val="9"/>
    <w:qFormat/>
    <w:rsid w:val="00910C07"/>
    <w:rPr>
      <w:rFonts w:ascii="Calibri" w:eastAsia="Calibri" w:hAnsi="Calibri" w:cs="Calibri"/>
      <w:b/>
      <w:lang w:eastAsia="ru-RU"/>
    </w:rPr>
  </w:style>
  <w:style w:type="character" w:customStyle="1" w:styleId="60">
    <w:name w:val="Заголовок 6 Знак"/>
    <w:link w:val="6"/>
    <w:uiPriority w:val="9"/>
    <w:rsid w:val="00910C07"/>
    <w:rPr>
      <w:rFonts w:ascii="Calibri" w:eastAsia="Calibri" w:hAnsi="Calibri" w:cs="Calibri"/>
      <w:b/>
      <w:sz w:val="20"/>
      <w:szCs w:val="20"/>
      <w:lang w:eastAsia="ru-RU"/>
    </w:rPr>
  </w:style>
  <w:style w:type="character" w:customStyle="1" w:styleId="70">
    <w:name w:val="Заголовок 7 Знак"/>
    <w:link w:val="7"/>
    <w:uiPriority w:val="9"/>
    <w:rsid w:val="00DB16F4"/>
    <w:rPr>
      <w:rFonts w:ascii="Times New Roman" w:eastAsia="Times New Roman" w:hAnsi="Times New Roman"/>
      <w:b/>
      <w:iCs/>
      <w:sz w:val="24"/>
      <w:szCs w:val="22"/>
      <w:lang w:val="en-US" w:eastAsia="en-US"/>
    </w:rPr>
  </w:style>
  <w:style w:type="character" w:styleId="a4">
    <w:name w:val="Hyperlink"/>
    <w:link w:val="23"/>
    <w:uiPriority w:val="99"/>
    <w:unhideWhenUsed/>
    <w:rsid w:val="005509DA"/>
    <w:rPr>
      <w:color w:val="0563C1"/>
      <w:u w:val="single"/>
      <w:lang w:val="ru-RU" w:eastAsia="ru-RU" w:bidi="ar-SA"/>
    </w:rPr>
  </w:style>
  <w:style w:type="paragraph" w:styleId="a5">
    <w:name w:val="List Paragraph"/>
    <w:aliases w:val="ITL List Paragraph,Цветной список - Акцент 13"/>
    <w:basedOn w:val="a0"/>
    <w:link w:val="a6"/>
    <w:uiPriority w:val="34"/>
    <w:qFormat/>
    <w:rsid w:val="005509DA"/>
    <w:pPr>
      <w:ind w:left="720"/>
      <w:contextualSpacing/>
    </w:pPr>
  </w:style>
  <w:style w:type="paragraph" w:styleId="a7">
    <w:name w:val="header"/>
    <w:basedOn w:val="a0"/>
    <w:link w:val="a8"/>
    <w:uiPriority w:val="99"/>
    <w:unhideWhenUsed/>
    <w:rsid w:val="005509DA"/>
    <w:pPr>
      <w:tabs>
        <w:tab w:val="center" w:pos="4677"/>
        <w:tab w:val="right" w:pos="9355"/>
      </w:tabs>
      <w:spacing w:after="0" w:line="240" w:lineRule="auto"/>
    </w:pPr>
    <w:rPr>
      <w:sz w:val="20"/>
      <w:szCs w:val="20"/>
      <w:lang w:eastAsia="x-none"/>
    </w:rPr>
  </w:style>
  <w:style w:type="character" w:customStyle="1" w:styleId="a8">
    <w:name w:val="Верхний колонтитул Знак"/>
    <w:link w:val="a7"/>
    <w:uiPriority w:val="99"/>
    <w:qFormat/>
    <w:rsid w:val="005509DA"/>
    <w:rPr>
      <w:lang w:val="en-US"/>
    </w:rPr>
  </w:style>
  <w:style w:type="paragraph" w:styleId="a9">
    <w:name w:val="footer"/>
    <w:basedOn w:val="a0"/>
    <w:link w:val="aa"/>
    <w:uiPriority w:val="99"/>
    <w:unhideWhenUsed/>
    <w:qFormat/>
    <w:rsid w:val="005509DA"/>
    <w:pPr>
      <w:tabs>
        <w:tab w:val="center" w:pos="4677"/>
        <w:tab w:val="right" w:pos="9355"/>
      </w:tabs>
      <w:spacing w:after="0" w:line="240" w:lineRule="auto"/>
    </w:pPr>
    <w:rPr>
      <w:sz w:val="20"/>
      <w:szCs w:val="20"/>
      <w:lang w:eastAsia="x-none"/>
    </w:rPr>
  </w:style>
  <w:style w:type="character" w:customStyle="1" w:styleId="aa">
    <w:name w:val="Нижний колонтитул Знак"/>
    <w:link w:val="a9"/>
    <w:uiPriority w:val="99"/>
    <w:qFormat/>
    <w:rsid w:val="005509DA"/>
    <w:rPr>
      <w:lang w:val="en-US"/>
    </w:rPr>
  </w:style>
  <w:style w:type="paragraph" w:styleId="ab">
    <w:name w:val="Title"/>
    <w:basedOn w:val="12"/>
    <w:next w:val="12"/>
    <w:link w:val="24"/>
    <w:uiPriority w:val="10"/>
    <w:qFormat/>
    <w:rsid w:val="00910C07"/>
    <w:pPr>
      <w:keepNext/>
      <w:keepLines/>
      <w:spacing w:before="480" w:after="120"/>
    </w:pPr>
    <w:rPr>
      <w:rFonts w:cs="Times New Roman"/>
      <w:b/>
      <w:sz w:val="72"/>
      <w:szCs w:val="72"/>
      <w:lang w:val="x-none"/>
    </w:rPr>
  </w:style>
  <w:style w:type="character" w:customStyle="1" w:styleId="24">
    <w:name w:val="Заголовок Знак2"/>
    <w:link w:val="ab"/>
    <w:uiPriority w:val="10"/>
    <w:qFormat/>
    <w:rsid w:val="00910C07"/>
    <w:rPr>
      <w:rFonts w:ascii="Calibri" w:eastAsia="Calibri" w:hAnsi="Calibri" w:cs="Calibri"/>
      <w:b/>
      <w:sz w:val="72"/>
      <w:szCs w:val="72"/>
      <w:lang w:eastAsia="ru-RU"/>
    </w:rPr>
  </w:style>
  <w:style w:type="paragraph" w:styleId="ac">
    <w:name w:val="Subtitle"/>
    <w:basedOn w:val="12"/>
    <w:next w:val="12"/>
    <w:link w:val="ad"/>
    <w:uiPriority w:val="11"/>
    <w:qFormat/>
    <w:rsid w:val="00910C07"/>
    <w:pPr>
      <w:keepNext/>
      <w:keepLines/>
      <w:spacing w:before="360" w:after="80"/>
    </w:pPr>
    <w:rPr>
      <w:rFonts w:ascii="Georgia" w:eastAsia="Georgia" w:hAnsi="Georgia" w:cs="Times New Roman"/>
      <w:i/>
      <w:color w:val="666666"/>
      <w:sz w:val="48"/>
      <w:szCs w:val="48"/>
      <w:lang w:val="x-none"/>
    </w:rPr>
  </w:style>
  <w:style w:type="character" w:customStyle="1" w:styleId="ad">
    <w:name w:val="Подзаголовок Знак"/>
    <w:link w:val="ac"/>
    <w:uiPriority w:val="11"/>
    <w:rsid w:val="00910C07"/>
    <w:rPr>
      <w:rFonts w:ascii="Georgia" w:eastAsia="Georgia" w:hAnsi="Georgia" w:cs="Georgia"/>
      <w:i/>
      <w:color w:val="666666"/>
      <w:sz w:val="48"/>
      <w:szCs w:val="48"/>
      <w:lang w:eastAsia="ru-RU"/>
    </w:rPr>
  </w:style>
  <w:style w:type="paragraph" w:styleId="ae">
    <w:name w:val="Balloon Text"/>
    <w:basedOn w:val="a0"/>
    <w:link w:val="af"/>
    <w:uiPriority w:val="99"/>
    <w:unhideWhenUsed/>
    <w:qFormat/>
    <w:rsid w:val="00910C07"/>
    <w:pPr>
      <w:spacing w:after="0" w:line="240" w:lineRule="auto"/>
    </w:pPr>
    <w:rPr>
      <w:rFonts w:ascii="Tahoma" w:hAnsi="Tahoma"/>
      <w:sz w:val="16"/>
      <w:szCs w:val="16"/>
      <w:lang w:val="x-none" w:eastAsia="ru-RU"/>
    </w:rPr>
  </w:style>
  <w:style w:type="character" w:customStyle="1" w:styleId="af">
    <w:name w:val="Текст выноски Знак"/>
    <w:link w:val="ae"/>
    <w:uiPriority w:val="99"/>
    <w:qFormat/>
    <w:rsid w:val="00910C07"/>
    <w:rPr>
      <w:rFonts w:ascii="Tahoma" w:eastAsia="Calibri" w:hAnsi="Tahoma" w:cs="Tahoma"/>
      <w:sz w:val="16"/>
      <w:szCs w:val="16"/>
      <w:lang w:eastAsia="ru-RU"/>
    </w:rPr>
  </w:style>
  <w:style w:type="character" w:styleId="af0">
    <w:name w:val="annotation reference"/>
    <w:uiPriority w:val="99"/>
    <w:unhideWhenUsed/>
    <w:qFormat/>
    <w:rsid w:val="00EB4B2C"/>
    <w:rPr>
      <w:sz w:val="16"/>
      <w:szCs w:val="16"/>
    </w:rPr>
  </w:style>
  <w:style w:type="paragraph" w:styleId="af1">
    <w:name w:val="annotation text"/>
    <w:basedOn w:val="a0"/>
    <w:link w:val="af2"/>
    <w:uiPriority w:val="99"/>
    <w:unhideWhenUsed/>
    <w:qFormat/>
    <w:rsid w:val="00EB4B2C"/>
    <w:pPr>
      <w:spacing w:line="240" w:lineRule="auto"/>
    </w:pPr>
    <w:rPr>
      <w:sz w:val="20"/>
      <w:szCs w:val="20"/>
      <w:lang w:eastAsia="x-none"/>
    </w:rPr>
  </w:style>
  <w:style w:type="character" w:customStyle="1" w:styleId="af2">
    <w:name w:val="Текст примечания Знак"/>
    <w:link w:val="af1"/>
    <w:uiPriority w:val="99"/>
    <w:qFormat/>
    <w:rsid w:val="00EB4B2C"/>
    <w:rPr>
      <w:sz w:val="20"/>
      <w:szCs w:val="20"/>
      <w:lang w:val="en-US"/>
    </w:rPr>
  </w:style>
  <w:style w:type="paragraph" w:styleId="af3">
    <w:name w:val="annotation subject"/>
    <w:basedOn w:val="af1"/>
    <w:next w:val="af1"/>
    <w:link w:val="af4"/>
    <w:uiPriority w:val="99"/>
    <w:unhideWhenUsed/>
    <w:qFormat/>
    <w:rsid w:val="00EB4B2C"/>
    <w:rPr>
      <w:b/>
      <w:bCs/>
    </w:rPr>
  </w:style>
  <w:style w:type="character" w:customStyle="1" w:styleId="af4">
    <w:name w:val="Тема примечания Знак"/>
    <w:link w:val="af3"/>
    <w:uiPriority w:val="99"/>
    <w:qFormat/>
    <w:rsid w:val="00EB4B2C"/>
    <w:rPr>
      <w:b/>
      <w:bCs/>
      <w:sz w:val="20"/>
      <w:szCs w:val="20"/>
      <w:lang w:val="en-US"/>
    </w:rPr>
  </w:style>
  <w:style w:type="paragraph" w:styleId="af5">
    <w:name w:val="footnote text"/>
    <w:basedOn w:val="a0"/>
    <w:link w:val="af6"/>
    <w:uiPriority w:val="99"/>
    <w:unhideWhenUsed/>
    <w:rsid w:val="00EB4B2C"/>
    <w:pPr>
      <w:spacing w:after="0" w:line="240" w:lineRule="auto"/>
    </w:pPr>
    <w:rPr>
      <w:sz w:val="20"/>
      <w:szCs w:val="20"/>
      <w:lang w:val="x-none" w:eastAsia="ru-RU"/>
    </w:rPr>
  </w:style>
  <w:style w:type="character" w:customStyle="1" w:styleId="af6">
    <w:name w:val="Текст сноски Знак"/>
    <w:link w:val="af5"/>
    <w:uiPriority w:val="99"/>
    <w:qFormat/>
    <w:rsid w:val="00EB4B2C"/>
    <w:rPr>
      <w:rFonts w:ascii="Calibri" w:eastAsia="Calibri" w:hAnsi="Calibri" w:cs="Calibri"/>
      <w:sz w:val="20"/>
      <w:szCs w:val="20"/>
      <w:lang w:eastAsia="ru-RU"/>
    </w:rPr>
  </w:style>
  <w:style w:type="character" w:styleId="af7">
    <w:name w:val="footnote reference"/>
    <w:uiPriority w:val="99"/>
    <w:unhideWhenUsed/>
    <w:rsid w:val="00EB4B2C"/>
    <w:rPr>
      <w:vertAlign w:val="superscript"/>
    </w:rPr>
  </w:style>
  <w:style w:type="paragraph" w:customStyle="1" w:styleId="msonormal0">
    <w:name w:val="msonormal"/>
    <w:basedOn w:val="a0"/>
    <w:uiPriority w:val="99"/>
    <w:rsid w:val="00914E0C"/>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styleId="af8">
    <w:name w:val="Normal (Web)"/>
    <w:basedOn w:val="a0"/>
    <w:link w:val="af9"/>
    <w:uiPriority w:val="99"/>
    <w:unhideWhenUsed/>
    <w:qFormat/>
    <w:rsid w:val="00914E0C"/>
    <w:pPr>
      <w:widowControl/>
      <w:spacing w:before="100" w:beforeAutospacing="1" w:after="100" w:afterAutospacing="1" w:line="240" w:lineRule="auto"/>
    </w:pPr>
    <w:rPr>
      <w:rFonts w:ascii="Times New Roman" w:eastAsia="Times New Roman" w:hAnsi="Times New Roman"/>
      <w:sz w:val="24"/>
      <w:szCs w:val="24"/>
      <w:lang w:val="x-none" w:eastAsia="x-none"/>
    </w:rPr>
  </w:style>
  <w:style w:type="character" w:customStyle="1" w:styleId="apple-tab-span">
    <w:name w:val="apple-tab-span"/>
    <w:basedOn w:val="a1"/>
    <w:rsid w:val="00704F4D"/>
  </w:style>
  <w:style w:type="character" w:customStyle="1" w:styleId="afa">
    <w:name w:val="Текст концевой сноски Знак"/>
    <w:link w:val="afb"/>
    <w:uiPriority w:val="99"/>
    <w:semiHidden/>
    <w:rsid w:val="00BD7ADE"/>
    <w:rPr>
      <w:rFonts w:ascii="Calibri" w:eastAsia="Calibri" w:hAnsi="Calibri" w:cs="Calibri"/>
      <w:sz w:val="20"/>
      <w:szCs w:val="20"/>
      <w:lang w:eastAsia="ru-RU"/>
    </w:rPr>
  </w:style>
  <w:style w:type="paragraph" w:styleId="afb">
    <w:name w:val="endnote text"/>
    <w:basedOn w:val="a0"/>
    <w:link w:val="afa"/>
    <w:uiPriority w:val="99"/>
    <w:semiHidden/>
    <w:unhideWhenUsed/>
    <w:rsid w:val="00BD7ADE"/>
    <w:pPr>
      <w:spacing w:after="0" w:line="240" w:lineRule="auto"/>
    </w:pPr>
    <w:rPr>
      <w:sz w:val="20"/>
      <w:szCs w:val="20"/>
      <w:lang w:val="x-none" w:eastAsia="ru-RU"/>
    </w:rPr>
  </w:style>
  <w:style w:type="paragraph" w:styleId="afc">
    <w:name w:val="TOC Heading"/>
    <w:basedOn w:val="1"/>
    <w:next w:val="a0"/>
    <w:link w:val="afd"/>
    <w:unhideWhenUsed/>
    <w:qFormat/>
    <w:rsid w:val="00CD1922"/>
    <w:pPr>
      <w:widowControl/>
      <w:pBdr>
        <w:bottom w:val="none" w:sz="0" w:space="0" w:color="auto"/>
      </w:pBdr>
      <w:spacing w:before="480"/>
      <w:outlineLvl w:val="9"/>
    </w:pPr>
    <w:rPr>
      <w:rFonts w:ascii="Calibri Light" w:hAnsi="Calibri Light"/>
      <w:bCs/>
      <w:color w:val="2F5496"/>
      <w:szCs w:val="28"/>
    </w:rPr>
  </w:style>
  <w:style w:type="paragraph" w:styleId="13">
    <w:name w:val="toc 1"/>
    <w:basedOn w:val="a0"/>
    <w:next w:val="a0"/>
    <w:link w:val="14"/>
    <w:autoRedefine/>
    <w:uiPriority w:val="39"/>
    <w:unhideWhenUsed/>
    <w:qFormat/>
    <w:rsid w:val="00CD1922"/>
    <w:pPr>
      <w:spacing w:before="120" w:after="0"/>
    </w:pPr>
    <w:rPr>
      <w:b/>
      <w:bCs/>
      <w:i/>
      <w:iCs/>
      <w:sz w:val="24"/>
      <w:szCs w:val="24"/>
    </w:rPr>
  </w:style>
  <w:style w:type="paragraph" w:styleId="25">
    <w:name w:val="toc 2"/>
    <w:basedOn w:val="a0"/>
    <w:next w:val="a0"/>
    <w:link w:val="26"/>
    <w:autoRedefine/>
    <w:uiPriority w:val="39"/>
    <w:unhideWhenUsed/>
    <w:qFormat/>
    <w:rsid w:val="00CD1922"/>
    <w:pPr>
      <w:spacing w:before="120" w:after="0"/>
      <w:ind w:left="220"/>
    </w:pPr>
    <w:rPr>
      <w:b/>
      <w:bCs/>
    </w:rPr>
  </w:style>
  <w:style w:type="paragraph" w:styleId="32">
    <w:name w:val="toc 3"/>
    <w:basedOn w:val="a0"/>
    <w:next w:val="a0"/>
    <w:link w:val="33"/>
    <w:autoRedefine/>
    <w:uiPriority w:val="39"/>
    <w:unhideWhenUsed/>
    <w:qFormat/>
    <w:rsid w:val="00E52F99"/>
    <w:pPr>
      <w:tabs>
        <w:tab w:val="left" w:pos="0"/>
        <w:tab w:val="right" w:leader="dot" w:pos="9912"/>
      </w:tabs>
      <w:spacing w:after="0" w:line="240" w:lineRule="auto"/>
      <w:ind w:firstLine="567"/>
      <w:jc w:val="both"/>
    </w:pPr>
    <w:rPr>
      <w:sz w:val="20"/>
      <w:szCs w:val="20"/>
    </w:rPr>
  </w:style>
  <w:style w:type="paragraph" w:styleId="41">
    <w:name w:val="toc 4"/>
    <w:basedOn w:val="a0"/>
    <w:next w:val="a0"/>
    <w:link w:val="42"/>
    <w:autoRedefine/>
    <w:uiPriority w:val="39"/>
    <w:unhideWhenUsed/>
    <w:rsid w:val="00CD1922"/>
    <w:pPr>
      <w:spacing w:after="0"/>
      <w:ind w:left="660"/>
    </w:pPr>
    <w:rPr>
      <w:sz w:val="20"/>
      <w:szCs w:val="20"/>
    </w:rPr>
  </w:style>
  <w:style w:type="paragraph" w:styleId="51">
    <w:name w:val="toc 5"/>
    <w:basedOn w:val="a0"/>
    <w:next w:val="a0"/>
    <w:link w:val="52"/>
    <w:autoRedefine/>
    <w:uiPriority w:val="39"/>
    <w:unhideWhenUsed/>
    <w:rsid w:val="00CD1922"/>
    <w:pPr>
      <w:spacing w:after="0"/>
      <w:ind w:left="880"/>
    </w:pPr>
    <w:rPr>
      <w:sz w:val="20"/>
      <w:szCs w:val="20"/>
    </w:rPr>
  </w:style>
  <w:style w:type="paragraph" w:styleId="61">
    <w:name w:val="toc 6"/>
    <w:basedOn w:val="a0"/>
    <w:next w:val="a0"/>
    <w:link w:val="62"/>
    <w:autoRedefine/>
    <w:uiPriority w:val="39"/>
    <w:unhideWhenUsed/>
    <w:rsid w:val="00CD1922"/>
    <w:pPr>
      <w:spacing w:after="0"/>
      <w:ind w:left="1100"/>
    </w:pPr>
    <w:rPr>
      <w:sz w:val="20"/>
      <w:szCs w:val="20"/>
    </w:rPr>
  </w:style>
  <w:style w:type="paragraph" w:styleId="71">
    <w:name w:val="toc 7"/>
    <w:basedOn w:val="a0"/>
    <w:next w:val="a0"/>
    <w:link w:val="72"/>
    <w:autoRedefine/>
    <w:uiPriority w:val="39"/>
    <w:unhideWhenUsed/>
    <w:rsid w:val="00CD1922"/>
    <w:pPr>
      <w:spacing w:after="0"/>
      <w:ind w:left="1320"/>
    </w:pPr>
    <w:rPr>
      <w:sz w:val="20"/>
      <w:szCs w:val="20"/>
    </w:rPr>
  </w:style>
  <w:style w:type="paragraph" w:styleId="81">
    <w:name w:val="toc 8"/>
    <w:basedOn w:val="a0"/>
    <w:next w:val="a0"/>
    <w:link w:val="82"/>
    <w:autoRedefine/>
    <w:uiPriority w:val="39"/>
    <w:unhideWhenUsed/>
    <w:rsid w:val="00CD1922"/>
    <w:pPr>
      <w:spacing w:after="0"/>
      <w:ind w:left="1540"/>
    </w:pPr>
    <w:rPr>
      <w:sz w:val="20"/>
      <w:szCs w:val="20"/>
    </w:rPr>
  </w:style>
  <w:style w:type="paragraph" w:styleId="91">
    <w:name w:val="toc 9"/>
    <w:basedOn w:val="a0"/>
    <w:next w:val="a0"/>
    <w:link w:val="92"/>
    <w:autoRedefine/>
    <w:uiPriority w:val="39"/>
    <w:unhideWhenUsed/>
    <w:rsid w:val="00CD1922"/>
    <w:pPr>
      <w:spacing w:after="0"/>
      <w:ind w:left="1760"/>
    </w:pPr>
    <w:rPr>
      <w:sz w:val="20"/>
      <w:szCs w:val="20"/>
    </w:rPr>
  </w:style>
  <w:style w:type="table" w:styleId="afe">
    <w:name w:val="Table Grid"/>
    <w:basedOn w:val="a2"/>
    <w:uiPriority w:val="59"/>
    <w:rsid w:val="0088451F"/>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0"/>
    <w:qFormat/>
    <w:rsid w:val="006D5EC9"/>
    <w:pPr>
      <w:autoSpaceDE w:val="0"/>
      <w:autoSpaceDN w:val="0"/>
      <w:adjustRightInd w:val="0"/>
    </w:pPr>
    <w:rPr>
      <w:rFonts w:ascii="Arial" w:hAnsi="Arial"/>
      <w:color w:val="000000"/>
      <w:sz w:val="24"/>
      <w:szCs w:val="24"/>
      <w:lang w:eastAsia="en-US"/>
    </w:rPr>
  </w:style>
  <w:style w:type="character" w:customStyle="1" w:styleId="aff">
    <w:name w:val="Основной Знак"/>
    <w:link w:val="aff0"/>
    <w:locked/>
    <w:rsid w:val="006D5EC9"/>
    <w:rPr>
      <w:rFonts w:ascii="NewtonCSanPin" w:hAnsi="NewtonCSanPin"/>
      <w:color w:val="000000"/>
      <w:sz w:val="21"/>
      <w:szCs w:val="21"/>
    </w:rPr>
  </w:style>
  <w:style w:type="paragraph" w:customStyle="1" w:styleId="aff0">
    <w:name w:val="Основной"/>
    <w:basedOn w:val="a0"/>
    <w:link w:val="aff"/>
    <w:rsid w:val="006D5EC9"/>
    <w:pPr>
      <w:widowControl/>
      <w:autoSpaceDE w:val="0"/>
      <w:autoSpaceDN w:val="0"/>
      <w:adjustRightInd w:val="0"/>
      <w:spacing w:after="0" w:line="214" w:lineRule="atLeast"/>
      <w:ind w:firstLine="283"/>
      <w:jc w:val="both"/>
    </w:pPr>
    <w:rPr>
      <w:rFonts w:ascii="NewtonCSanPin" w:hAnsi="NewtonCSanPin"/>
      <w:color w:val="000000"/>
      <w:sz w:val="21"/>
      <w:szCs w:val="21"/>
      <w:lang w:val="x-none" w:eastAsia="x-none"/>
    </w:rPr>
  </w:style>
  <w:style w:type="paragraph" w:customStyle="1" w:styleId="aff1">
    <w:name w:val="Сноска"/>
    <w:basedOn w:val="aff0"/>
    <w:link w:val="aff2"/>
    <w:uiPriority w:val="99"/>
    <w:rsid w:val="006D5EC9"/>
    <w:pPr>
      <w:spacing w:line="174" w:lineRule="atLeast"/>
      <w:textAlignment w:val="center"/>
    </w:pPr>
    <w:rPr>
      <w:rFonts w:eastAsia="Times New Roman"/>
      <w:sz w:val="17"/>
      <w:szCs w:val="17"/>
    </w:rPr>
  </w:style>
  <w:style w:type="character" w:customStyle="1" w:styleId="15">
    <w:name w:val="Сноска1"/>
    <w:rsid w:val="006D5EC9"/>
    <w:rPr>
      <w:rFonts w:ascii="Times New Roman" w:hAnsi="Times New Roman" w:cs="Times New Roman"/>
      <w:vertAlign w:val="superscript"/>
    </w:rPr>
  </w:style>
  <w:style w:type="paragraph" w:customStyle="1" w:styleId="21">
    <w:name w:val="Средняя сетка 21"/>
    <w:basedOn w:val="a0"/>
    <w:uiPriority w:val="1"/>
    <w:qFormat/>
    <w:rsid w:val="006D5EC9"/>
    <w:pPr>
      <w:widowControl/>
      <w:numPr>
        <w:numId w:val="1"/>
      </w:numPr>
      <w:spacing w:after="0" w:line="360" w:lineRule="auto"/>
      <w:contextualSpacing/>
      <w:jc w:val="both"/>
      <w:outlineLvl w:val="1"/>
    </w:pPr>
    <w:rPr>
      <w:rFonts w:ascii="Times New Roman" w:eastAsia="Times New Roman" w:hAnsi="Times New Roman"/>
      <w:sz w:val="28"/>
      <w:szCs w:val="24"/>
      <w:lang w:val="ru-RU" w:eastAsia="ru-RU"/>
    </w:rPr>
  </w:style>
  <w:style w:type="paragraph" w:customStyle="1" w:styleId="ConsPlusNormal">
    <w:name w:val="ConsPlusNormal"/>
    <w:uiPriority w:val="99"/>
    <w:qFormat/>
    <w:rsid w:val="006D5EC9"/>
    <w:pPr>
      <w:widowControl w:val="0"/>
      <w:pBdr>
        <w:top w:val="nil"/>
        <w:left w:val="nil"/>
        <w:bottom w:val="nil"/>
        <w:right w:val="nil"/>
        <w:between w:val="nil"/>
        <w:bar w:val="nil"/>
      </w:pBdr>
      <w:spacing w:after="200" w:line="276" w:lineRule="auto"/>
    </w:pPr>
    <w:rPr>
      <w:rFonts w:ascii="Times New Roman" w:eastAsia="Times New Roman" w:hAnsi="Times New Roman"/>
      <w:color w:val="000000"/>
      <w:sz w:val="28"/>
      <w:szCs w:val="28"/>
      <w:u w:color="000000"/>
      <w:bdr w:val="nil"/>
    </w:rPr>
  </w:style>
  <w:style w:type="character" w:customStyle="1" w:styleId="16">
    <w:name w:val="Основной текст1"/>
    <w:qFormat/>
    <w:rsid w:val="006D5EC9"/>
    <w:rPr>
      <w:shd w:val="clear" w:color="auto" w:fill="FFFFFF"/>
    </w:rPr>
  </w:style>
  <w:style w:type="paragraph" w:styleId="aff3">
    <w:name w:val="Revision"/>
    <w:hidden/>
    <w:uiPriority w:val="99"/>
    <w:semiHidden/>
    <w:qFormat/>
    <w:rsid w:val="006D5EC9"/>
    <w:rPr>
      <w:sz w:val="22"/>
      <w:szCs w:val="22"/>
      <w:lang w:eastAsia="en-US"/>
    </w:rPr>
  </w:style>
  <w:style w:type="character" w:customStyle="1" w:styleId="a6">
    <w:name w:val="Абзац списка Знак"/>
    <w:aliases w:val="ITL List Paragraph Знак,Цветной список - Акцент 13 Знак"/>
    <w:link w:val="a5"/>
    <w:uiPriority w:val="34"/>
    <w:qFormat/>
    <w:locked/>
    <w:rsid w:val="006D5EC9"/>
    <w:rPr>
      <w:sz w:val="22"/>
      <w:szCs w:val="22"/>
      <w:lang w:val="en-US" w:eastAsia="en-US"/>
    </w:rPr>
  </w:style>
  <w:style w:type="paragraph" w:styleId="af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5"/>
    <w:uiPriority w:val="99"/>
    <w:qFormat/>
    <w:rsid w:val="006D5EC9"/>
    <w:pPr>
      <w:autoSpaceDE w:val="0"/>
      <w:autoSpaceDN w:val="0"/>
      <w:spacing w:after="0" w:line="240" w:lineRule="auto"/>
      <w:ind w:left="157" w:right="155" w:firstLine="226"/>
      <w:jc w:val="both"/>
    </w:pPr>
    <w:rPr>
      <w:rFonts w:ascii="Bookman Old Style" w:eastAsia="Bookman Old Style" w:hAnsi="Bookman Old Style"/>
      <w:sz w:val="20"/>
      <w:szCs w:val="20"/>
      <w:lang w:val="x-none"/>
    </w:rPr>
  </w:style>
  <w:style w:type="character" w:customStyle="1" w:styleId="af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f4"/>
    <w:uiPriority w:val="99"/>
    <w:qFormat/>
    <w:rsid w:val="006D5EC9"/>
    <w:rPr>
      <w:rFonts w:ascii="Bookman Old Style" w:eastAsia="Bookman Old Style" w:hAnsi="Bookman Old Style" w:cs="Bookman Old Style"/>
      <w:lang w:eastAsia="en-US"/>
    </w:rPr>
  </w:style>
  <w:style w:type="paragraph" w:customStyle="1" w:styleId="aff6">
    <w:name w:val="Прижатый влево"/>
    <w:basedOn w:val="a0"/>
    <w:next w:val="a0"/>
    <w:uiPriority w:val="99"/>
    <w:rsid w:val="006D5EC9"/>
    <w:pPr>
      <w:autoSpaceDE w:val="0"/>
      <w:autoSpaceDN w:val="0"/>
      <w:adjustRightInd w:val="0"/>
      <w:spacing w:after="0" w:line="240" w:lineRule="auto"/>
    </w:pPr>
    <w:rPr>
      <w:rFonts w:ascii="Times New Roman CYR" w:eastAsia="Times New Roman" w:hAnsi="Times New Roman CYR" w:cs="Times New Roman CYR"/>
      <w:sz w:val="24"/>
      <w:szCs w:val="24"/>
      <w:lang w:val="ru-RU" w:eastAsia="ru-RU"/>
    </w:rPr>
  </w:style>
  <w:style w:type="paragraph" w:customStyle="1" w:styleId="p4">
    <w:name w:val="p4"/>
    <w:basedOn w:val="a0"/>
    <w:rsid w:val="006D5EC9"/>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s1">
    <w:name w:val="s1"/>
    <w:rsid w:val="006D5EC9"/>
  </w:style>
  <w:style w:type="paragraph" w:customStyle="1" w:styleId="14TexstOSNOVA1012">
    <w:name w:val="14TexstOSNOVA_10/12"/>
    <w:basedOn w:val="a0"/>
    <w:uiPriority w:val="99"/>
    <w:rsid w:val="006D5EC9"/>
    <w:pPr>
      <w:widowControl/>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val="ru-RU" w:eastAsia="ru-RU"/>
    </w:rPr>
  </w:style>
  <w:style w:type="paragraph" w:customStyle="1" w:styleId="s16">
    <w:name w:val="s_16"/>
    <w:basedOn w:val="a0"/>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28bf8a64b8551e1msonormal">
    <w:name w:val="228bf8a64b8551e1msonormal"/>
    <w:basedOn w:val="a0"/>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f893cbe1921f927cgmail-msofootnotereference">
    <w:name w:val="f893cbe1921f927cgmail-msofootnotereference"/>
    <w:basedOn w:val="a1"/>
    <w:rsid w:val="006D5EC9"/>
  </w:style>
  <w:style w:type="character" w:customStyle="1" w:styleId="17">
    <w:name w:val="Неразрешенное упоминание1"/>
    <w:uiPriority w:val="99"/>
    <w:semiHidden/>
    <w:unhideWhenUsed/>
    <w:rsid w:val="00446E48"/>
    <w:rPr>
      <w:color w:val="605E5C"/>
      <w:shd w:val="clear" w:color="auto" w:fill="E1DFDD"/>
    </w:rPr>
  </w:style>
  <w:style w:type="character" w:customStyle="1" w:styleId="fontstyle01">
    <w:name w:val="fontstyle01"/>
    <w:rsid w:val="00704BEF"/>
    <w:rPr>
      <w:rFonts w:ascii="SchoolBookSanPin" w:hAnsi="SchoolBookSanPin" w:hint="default"/>
      <w:b w:val="0"/>
      <w:bCs w:val="0"/>
      <w:i w:val="0"/>
      <w:iCs w:val="0"/>
      <w:color w:val="000000"/>
      <w:sz w:val="20"/>
      <w:szCs w:val="20"/>
    </w:rPr>
  </w:style>
  <w:style w:type="character" w:customStyle="1" w:styleId="aff7">
    <w:name w:val="Привязка сноски"/>
    <w:rsid w:val="00E16212"/>
    <w:rPr>
      <w:vertAlign w:val="superscript"/>
    </w:rPr>
  </w:style>
  <w:style w:type="character" w:customStyle="1" w:styleId="aff8">
    <w:name w:val="Символ сноски"/>
    <w:qFormat/>
    <w:rsid w:val="00E16212"/>
  </w:style>
  <w:style w:type="character" w:styleId="aff9">
    <w:name w:val="endnote reference"/>
    <w:uiPriority w:val="99"/>
    <w:unhideWhenUsed/>
    <w:rsid w:val="00D67B9C"/>
    <w:rPr>
      <w:vertAlign w:val="superscript"/>
    </w:rPr>
  </w:style>
  <w:style w:type="paragraph" w:styleId="affa">
    <w:name w:val="List Bullet"/>
    <w:basedOn w:val="a0"/>
    <w:uiPriority w:val="99"/>
    <w:unhideWhenUsed/>
    <w:rsid w:val="00D67B9C"/>
    <w:pPr>
      <w:widowControl/>
      <w:spacing w:after="0" w:line="240" w:lineRule="auto"/>
      <w:ind w:left="1440" w:hanging="360"/>
      <w:contextualSpacing/>
      <w:jc w:val="both"/>
    </w:pPr>
    <w:rPr>
      <w:rFonts w:ascii="Times New Roman" w:hAnsi="Times New Roman"/>
    </w:rPr>
  </w:style>
  <w:style w:type="paragraph" w:styleId="affb">
    <w:name w:val="Document Map"/>
    <w:basedOn w:val="a0"/>
    <w:link w:val="affc"/>
    <w:uiPriority w:val="99"/>
    <w:semiHidden/>
    <w:unhideWhenUsed/>
    <w:rsid w:val="00EC7BFF"/>
    <w:rPr>
      <w:rFonts w:ascii="Tahoma" w:hAnsi="Tahoma"/>
      <w:sz w:val="16"/>
      <w:szCs w:val="16"/>
    </w:rPr>
  </w:style>
  <w:style w:type="character" w:customStyle="1" w:styleId="affc">
    <w:name w:val="Схема документа Знак"/>
    <w:link w:val="affb"/>
    <w:uiPriority w:val="99"/>
    <w:semiHidden/>
    <w:rsid w:val="00EC7BFF"/>
    <w:rPr>
      <w:rFonts w:ascii="Tahoma" w:hAnsi="Tahoma" w:cs="Tahoma"/>
      <w:sz w:val="16"/>
      <w:szCs w:val="16"/>
      <w:lang w:val="en-US" w:eastAsia="en-US"/>
    </w:rPr>
  </w:style>
  <w:style w:type="character" w:customStyle="1" w:styleId="18">
    <w:name w:val="Неразрешенное упоминание1"/>
    <w:uiPriority w:val="99"/>
    <w:semiHidden/>
    <w:unhideWhenUsed/>
    <w:qFormat/>
    <w:rsid w:val="00931B7D"/>
    <w:rPr>
      <w:color w:val="605E5C"/>
      <w:shd w:val="clear" w:color="auto" w:fill="E1DFDD"/>
    </w:rPr>
  </w:style>
  <w:style w:type="character" w:styleId="affd">
    <w:name w:val="Placeholder Text"/>
    <w:uiPriority w:val="99"/>
    <w:semiHidden/>
    <w:rsid w:val="00931B7D"/>
    <w:rPr>
      <w:color w:val="808080"/>
    </w:rPr>
  </w:style>
  <w:style w:type="numbering" w:customStyle="1" w:styleId="19">
    <w:name w:val="Текущий список1"/>
    <w:uiPriority w:val="99"/>
    <w:rsid w:val="00931B7D"/>
  </w:style>
  <w:style w:type="numbering" w:customStyle="1" w:styleId="27">
    <w:name w:val="Текущий список2"/>
    <w:uiPriority w:val="99"/>
    <w:rsid w:val="00931B7D"/>
  </w:style>
  <w:style w:type="numbering" w:customStyle="1" w:styleId="34">
    <w:name w:val="Текущий список3"/>
    <w:uiPriority w:val="99"/>
    <w:rsid w:val="00931B7D"/>
  </w:style>
  <w:style w:type="paragraph" w:customStyle="1" w:styleId="TableParagraph">
    <w:name w:val="Table Paragraph"/>
    <w:basedOn w:val="a0"/>
    <w:uiPriority w:val="1"/>
    <w:qFormat/>
    <w:rsid w:val="00931B7D"/>
    <w:pPr>
      <w:autoSpaceDE w:val="0"/>
      <w:autoSpaceDN w:val="0"/>
      <w:spacing w:after="0" w:line="240" w:lineRule="auto"/>
      <w:ind w:left="167"/>
    </w:pPr>
    <w:rPr>
      <w:rFonts w:ascii="Cambria" w:eastAsia="Cambria" w:hAnsi="Cambria" w:cs="Cambria"/>
      <w:lang w:val="ru-RU"/>
    </w:rPr>
  </w:style>
  <w:style w:type="character" w:customStyle="1" w:styleId="aff2">
    <w:name w:val="Сноска_"/>
    <w:link w:val="aff1"/>
    <w:uiPriority w:val="99"/>
    <w:rsid w:val="00931B7D"/>
    <w:rPr>
      <w:rFonts w:ascii="NewtonCSanPin" w:eastAsia="Times New Roman" w:hAnsi="NewtonCSanPin"/>
      <w:color w:val="000000"/>
      <w:sz w:val="17"/>
      <w:szCs w:val="17"/>
      <w:lang w:val="x-none"/>
    </w:rPr>
  </w:style>
  <w:style w:type="table" w:customStyle="1" w:styleId="TableNormal">
    <w:name w:val="Table Normal"/>
    <w:uiPriority w:val="2"/>
    <w:unhideWhenUsed/>
    <w:qFormat/>
    <w:rsid w:val="00931B7D"/>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NoParagraphStyle">
    <w:name w:val="[No Paragraph Style]"/>
    <w:rsid w:val="00853AFA"/>
    <w:pPr>
      <w:widowControl w:val="0"/>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h1">
    <w:name w:val="h1"/>
    <w:basedOn w:val="NoParagraphStyle"/>
    <w:next w:val="NoParagraphStyle"/>
    <w:uiPriority w:val="99"/>
    <w:rsid w:val="00853AFA"/>
    <w:pPr>
      <w:pageBreakBefore/>
      <w:pBdr>
        <w:bottom w:val="single" w:sz="4" w:space="5" w:color="auto"/>
      </w:pBdr>
      <w:suppressAutoHyphens/>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rsid w:val="00853AFA"/>
    <w:pPr>
      <w:tabs>
        <w:tab w:val="right" w:pos="5953"/>
        <w:tab w:val="right" w:pos="6350"/>
      </w:tabs>
      <w:suppressAutoHyphen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rsid w:val="00853AFA"/>
    <w:pPr>
      <w:tabs>
        <w:tab w:val="left" w:pos="454"/>
        <w:tab w:val="right" w:pos="5953"/>
        <w:tab w:val="right" w:pos="6350"/>
      </w:tabs>
      <w:suppressAutoHyphen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rsid w:val="00853AFA"/>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rsid w:val="00853AFA"/>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sid w:val="00853AFA"/>
    <w:rPr>
      <w:caps w:val="0"/>
    </w:rPr>
  </w:style>
  <w:style w:type="paragraph" w:customStyle="1" w:styleId="h3-first">
    <w:name w:val="h3-first"/>
    <w:basedOn w:val="h3"/>
    <w:uiPriority w:val="99"/>
    <w:rsid w:val="00853AFA"/>
    <w:pPr>
      <w:spacing w:before="120"/>
    </w:pPr>
    <w:rPr>
      <w:sz w:val="20"/>
      <w:szCs w:val="20"/>
    </w:rPr>
  </w:style>
  <w:style w:type="paragraph" w:customStyle="1" w:styleId="h5">
    <w:name w:val="h5"/>
    <w:basedOn w:val="NoParagraphStyle"/>
    <w:next w:val="NoParagraphStyle"/>
    <w:uiPriority w:val="99"/>
    <w:rsid w:val="00853AFA"/>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rsid w:val="00853AFA"/>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rsid w:val="00853AFA"/>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rsid w:val="00853AFA"/>
    <w:pPr>
      <w:spacing w:before="120"/>
    </w:pPr>
  </w:style>
  <w:style w:type="paragraph" w:customStyle="1" w:styleId="footnote">
    <w:name w:val="footnote"/>
    <w:basedOn w:val="NoParagraphStyle"/>
    <w:next w:val="NoParagraphStyle"/>
    <w:uiPriority w:val="99"/>
    <w:rsid w:val="00853AFA"/>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rsid w:val="00853AFA"/>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rsid w:val="00853AFA"/>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rsid w:val="00853AFA"/>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rsid w:val="00853AFA"/>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sid w:val="00853AFA"/>
    <w:rPr>
      <w:vertAlign w:val="superscript"/>
    </w:rPr>
  </w:style>
  <w:style w:type="character" w:customStyle="1" w:styleId="Bold">
    <w:name w:val="Bold"/>
    <w:uiPriority w:val="99"/>
    <w:rsid w:val="00853AFA"/>
    <w:rPr>
      <w:b/>
      <w:bCs/>
    </w:rPr>
  </w:style>
  <w:style w:type="character" w:customStyle="1" w:styleId="Superscriptnonecolor">
    <w:name w:val="Superscript_none_color"/>
    <w:uiPriority w:val="99"/>
    <w:rsid w:val="00853AFA"/>
    <w:rPr>
      <w:outline/>
      <w:color w:val="000000"/>
      <w:vertAlign w:val="superscript"/>
      <w14:textOutline w14:w="9525" w14:cap="flat" w14:cmpd="sng" w14:algn="ctr">
        <w14:solidFill>
          <w14:srgbClr w14:val="000000"/>
        </w14:solidFill>
        <w14:prstDash w14:val="solid"/>
        <w14:round/>
      </w14:textOutline>
      <w14:textFill>
        <w14:noFill/>
      </w14:textFill>
    </w:rPr>
  </w:style>
  <w:style w:type="character" w:customStyle="1" w:styleId="SymbolPS">
    <w:name w:val="Symbol PS"/>
    <w:uiPriority w:val="99"/>
    <w:rsid w:val="00853AFA"/>
    <w:rPr>
      <w:rFonts w:ascii="SymbolPS" w:hAnsi="SymbolPS" w:cs="SymbolPS"/>
    </w:rPr>
  </w:style>
  <w:style w:type="character" w:customStyle="1" w:styleId="footnote-num">
    <w:name w:val="footnote-num"/>
    <w:uiPriority w:val="99"/>
    <w:rsid w:val="00853AFA"/>
    <w:rPr>
      <w:position w:val="4"/>
      <w:sz w:val="12"/>
      <w:szCs w:val="12"/>
    </w:rPr>
  </w:style>
  <w:style w:type="character" w:customStyle="1" w:styleId="affe">
    <w:name w:val="Заголовок Знак"/>
    <w:link w:val="28"/>
    <w:uiPriority w:val="99"/>
    <w:qFormat/>
    <w:rsid w:val="00853AFA"/>
    <w:rPr>
      <w:rFonts w:cs="Arial Unicode MS"/>
      <w:b/>
      <w:color w:val="000000"/>
      <w:sz w:val="72"/>
      <w:szCs w:val="72"/>
      <w:u w:color="000000"/>
    </w:rPr>
  </w:style>
  <w:style w:type="paragraph" w:customStyle="1" w:styleId="afff">
    <w:name w:val="Колонтитулы"/>
    <w:rsid w:val="00853AFA"/>
    <w:pPr>
      <w:tabs>
        <w:tab w:val="right" w:pos="9020"/>
      </w:tabs>
    </w:pPr>
    <w:rPr>
      <w:rFonts w:ascii="Helvetica Neue" w:hAnsi="Helvetica Neue" w:cs="Arial Unicode MS"/>
      <w:color w:val="000000"/>
      <w:sz w:val="24"/>
      <w:szCs w:val="24"/>
    </w:rPr>
  </w:style>
  <w:style w:type="numbering" w:customStyle="1" w:styleId="1a">
    <w:name w:val="Импортированный стиль 1"/>
    <w:rsid w:val="00853AFA"/>
  </w:style>
  <w:style w:type="paragraph" w:customStyle="1" w:styleId="35">
    <w:name w:val="Заг 3 (Заголовки)"/>
    <w:uiPriority w:val="99"/>
    <w:rsid w:val="00853AFA"/>
    <w:pPr>
      <w:widowControl w:val="0"/>
      <w:spacing w:before="170" w:after="113" w:line="240" w:lineRule="atLeast"/>
    </w:pPr>
    <w:rPr>
      <w:rFonts w:eastAsia="Times New Roman" w:cs="Calibri"/>
      <w:b/>
      <w:bCs/>
      <w:color w:val="000000"/>
      <w:sz w:val="22"/>
      <w:szCs w:val="22"/>
      <w:u w:color="000000"/>
      <w:lang w:val="en-US"/>
    </w:rPr>
  </w:style>
  <w:style w:type="paragraph" w:customStyle="1" w:styleId="afff0">
    <w:name w:val="Основной (Основной Текст)"/>
    <w:uiPriority w:val="99"/>
    <w:rsid w:val="00853AFA"/>
    <w:pPr>
      <w:widowControl w:val="0"/>
      <w:spacing w:after="200" w:line="240" w:lineRule="atLeast"/>
      <w:ind w:firstLine="227"/>
      <w:jc w:val="both"/>
    </w:pPr>
    <w:rPr>
      <w:rFonts w:cs="Arial Unicode MS"/>
      <w:color w:val="000000"/>
      <w:sz w:val="22"/>
      <w:szCs w:val="22"/>
      <w:u w:color="000000"/>
    </w:rPr>
  </w:style>
  <w:style w:type="numbering" w:customStyle="1" w:styleId="36">
    <w:name w:val="Импортированный стиль 3"/>
    <w:rsid w:val="00853AFA"/>
  </w:style>
  <w:style w:type="paragraph" w:customStyle="1" w:styleId="43">
    <w:name w:val="4 (Заголовки)"/>
    <w:rsid w:val="00853AFA"/>
    <w:pPr>
      <w:widowControl w:val="0"/>
      <w:spacing w:before="170" w:after="113" w:line="240" w:lineRule="atLeast"/>
    </w:pPr>
    <w:rPr>
      <w:rFonts w:ascii="Cambria" w:hAnsi="Cambria" w:cs="Arial Unicode MS"/>
      <w:b/>
      <w:bCs/>
      <w:color w:val="000000"/>
      <w:sz w:val="22"/>
      <w:szCs w:val="22"/>
      <w:u w:color="000000"/>
      <w:lang w:val="en-US"/>
    </w:rPr>
  </w:style>
  <w:style w:type="paragraph" w:customStyle="1" w:styleId="Bull">
    <w:name w:val="Bull (Основной Текст)"/>
    <w:rsid w:val="00853AFA"/>
    <w:pPr>
      <w:widowControl w:val="0"/>
      <w:tabs>
        <w:tab w:val="left" w:pos="240"/>
      </w:tabs>
      <w:spacing w:after="200" w:line="240" w:lineRule="atLeast"/>
      <w:ind w:left="227" w:hanging="227"/>
      <w:jc w:val="both"/>
    </w:pPr>
    <w:rPr>
      <w:rFonts w:cs="Arial Unicode MS"/>
      <w:color w:val="000000"/>
      <w:sz w:val="22"/>
      <w:szCs w:val="22"/>
      <w:u w:color="000000"/>
    </w:rPr>
  </w:style>
  <w:style w:type="paragraph" w:customStyle="1" w:styleId="1b">
    <w:name w:val="Стиль1"/>
    <w:basedOn w:val="aff4"/>
    <w:next w:val="aff4"/>
    <w:link w:val="1c"/>
    <w:qFormat/>
    <w:rsid w:val="00853AFA"/>
    <w:pPr>
      <w:spacing w:before="120" w:after="120" w:line="360" w:lineRule="auto"/>
      <w:ind w:left="358" w:right="114" w:hanging="142"/>
    </w:pPr>
    <w:rPr>
      <w:rFonts w:ascii="Times New Roman" w:eastAsia="Cambria" w:hAnsi="Times New Roman"/>
      <w:b/>
      <w:w w:val="85"/>
      <w:sz w:val="24"/>
      <w:szCs w:val="24"/>
    </w:rPr>
  </w:style>
  <w:style w:type="character" w:customStyle="1" w:styleId="1c">
    <w:name w:val="Стиль1 Знак"/>
    <w:link w:val="1b"/>
    <w:qFormat/>
    <w:rsid w:val="00853AFA"/>
    <w:rPr>
      <w:rFonts w:ascii="Times New Roman" w:eastAsia="Cambria" w:hAnsi="Times New Roman"/>
      <w:b/>
      <w:w w:val="85"/>
      <w:sz w:val="24"/>
      <w:szCs w:val="24"/>
      <w:lang w:val="x-none" w:eastAsia="en-US"/>
    </w:rPr>
  </w:style>
  <w:style w:type="paragraph" w:customStyle="1" w:styleId="1d">
    <w:name w:val="Название1"/>
    <w:basedOn w:val="12"/>
    <w:next w:val="12"/>
    <w:uiPriority w:val="10"/>
    <w:qFormat/>
    <w:rsid w:val="00853AFA"/>
    <w:pPr>
      <w:keepNext/>
      <w:keepLines/>
      <w:spacing w:before="480" w:after="120"/>
    </w:pPr>
    <w:rPr>
      <w:rFonts w:cs="Times New Roman"/>
      <w:b/>
      <w:sz w:val="72"/>
      <w:szCs w:val="72"/>
    </w:rPr>
  </w:style>
  <w:style w:type="paragraph" w:customStyle="1" w:styleId="1e">
    <w:name w:val="Обычный (веб)1"/>
    <w:basedOn w:val="a0"/>
    <w:uiPriority w:val="99"/>
    <w:unhideWhenUsed/>
    <w:rsid w:val="00853AF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29">
    <w:name w:val="Неразрешенное упоминание2"/>
    <w:uiPriority w:val="99"/>
    <w:semiHidden/>
    <w:unhideWhenUsed/>
    <w:rsid w:val="00853AFA"/>
    <w:rPr>
      <w:color w:val="605E5C"/>
      <w:shd w:val="clear" w:color="auto" w:fill="E1DFDD"/>
    </w:rPr>
  </w:style>
  <w:style w:type="paragraph" w:customStyle="1" w:styleId="1f">
    <w:name w:val="Заг 1 (Заголовки)"/>
    <w:basedOn w:val="a0"/>
    <w:uiPriority w:val="99"/>
    <w:rsid w:val="00853AFA"/>
    <w:pPr>
      <w:pBdr>
        <w:top w:val="single" w:sz="4" w:space="0" w:color="000000"/>
      </w:pBdr>
      <w:autoSpaceDE w:val="0"/>
      <w:autoSpaceDN w:val="0"/>
      <w:adjustRightInd w:val="0"/>
      <w:spacing w:after="283" w:line="240" w:lineRule="atLeast"/>
      <w:jc w:val="both"/>
      <w:textAlignment w:val="center"/>
    </w:pPr>
    <w:rPr>
      <w:rFonts w:ascii="Times New Roman" w:eastAsia="Times New Roman" w:hAnsi="Times New Roman"/>
      <w:b/>
      <w:bCs/>
      <w:color w:val="000000"/>
      <w:sz w:val="24"/>
      <w:szCs w:val="24"/>
      <w:lang w:val="ru-RU" w:eastAsia="ru-RU"/>
    </w:rPr>
  </w:style>
  <w:style w:type="paragraph" w:customStyle="1" w:styleId="2a">
    <w:name w:val="Заг 2 (Заголовки)"/>
    <w:basedOn w:val="a0"/>
    <w:uiPriority w:val="99"/>
    <w:rsid w:val="00853AFA"/>
    <w:pPr>
      <w:autoSpaceDE w:val="0"/>
      <w:autoSpaceDN w:val="0"/>
      <w:adjustRightInd w:val="0"/>
      <w:spacing w:before="227" w:after="113" w:line="240" w:lineRule="atLeast"/>
      <w:textAlignment w:val="center"/>
    </w:pPr>
    <w:rPr>
      <w:rFonts w:ascii="Times New Roman" w:eastAsia="Times New Roman" w:hAnsi="Times New Roman"/>
      <w:b/>
      <w:bCs/>
      <w:caps/>
      <w:color w:val="000000"/>
      <w:lang w:val="ru-RU" w:eastAsia="ru-RU"/>
    </w:rPr>
  </w:style>
  <w:style w:type="paragraph" w:customStyle="1" w:styleId="afff1">
    <w:name w:val="Текст_булит (Доп. текст)"/>
    <w:basedOn w:val="a0"/>
    <w:uiPriority w:val="99"/>
    <w:rsid w:val="00853AFA"/>
    <w:pPr>
      <w:autoSpaceDE w:val="0"/>
      <w:autoSpaceDN w:val="0"/>
      <w:adjustRightInd w:val="0"/>
      <w:spacing w:after="0" w:line="237" w:lineRule="atLeast"/>
      <w:ind w:left="283" w:hanging="170"/>
      <w:jc w:val="both"/>
      <w:textAlignment w:val="center"/>
    </w:pPr>
    <w:rPr>
      <w:rFonts w:ascii="SchoolBookSanPin" w:eastAsia="Times New Roman" w:hAnsi="SchoolBookSanPin" w:cs="SchoolBookSanPin"/>
      <w:color w:val="000000"/>
      <w:sz w:val="20"/>
      <w:szCs w:val="20"/>
      <w:lang w:val="ru-RU" w:eastAsia="ru-RU"/>
    </w:rPr>
  </w:style>
  <w:style w:type="paragraph" w:customStyle="1" w:styleId="44">
    <w:name w:val="Заг 4 (Заголовки)"/>
    <w:basedOn w:val="a0"/>
    <w:uiPriority w:val="99"/>
    <w:rsid w:val="00853AFA"/>
    <w:pPr>
      <w:autoSpaceDE w:val="0"/>
      <w:autoSpaceDN w:val="0"/>
      <w:adjustRightInd w:val="0"/>
      <w:spacing w:before="142" w:after="85" w:line="237" w:lineRule="atLeast"/>
      <w:jc w:val="both"/>
      <w:textAlignment w:val="center"/>
    </w:pPr>
    <w:rPr>
      <w:rFonts w:ascii="TimesNewRomanPSMT" w:eastAsia="Times New Roman" w:hAnsi="TimesNewRomanPSMT" w:cs="TimesNewRomanPSMT"/>
      <w:color w:val="000000"/>
      <w:sz w:val="20"/>
      <w:szCs w:val="20"/>
      <w:u w:color="000000"/>
      <w:lang w:val="ru-RU" w:eastAsia="ru-RU"/>
    </w:rPr>
  </w:style>
  <w:style w:type="paragraph" w:customStyle="1" w:styleId="afff2">
    <w:name w:val="Заг_класс (Заголовки)"/>
    <w:basedOn w:val="a0"/>
    <w:uiPriority w:val="99"/>
    <w:rsid w:val="00853AFA"/>
    <w:pPr>
      <w:autoSpaceDE w:val="0"/>
      <w:autoSpaceDN w:val="0"/>
      <w:adjustRightInd w:val="0"/>
      <w:spacing w:after="57" w:line="237" w:lineRule="atLeast"/>
      <w:ind w:firstLine="283"/>
      <w:jc w:val="both"/>
      <w:textAlignment w:val="center"/>
    </w:pPr>
    <w:rPr>
      <w:rFonts w:ascii="Times New Roman" w:eastAsia="Times New Roman" w:hAnsi="Times New Roman"/>
      <w:b/>
      <w:bCs/>
      <w:color w:val="000000"/>
      <w:sz w:val="20"/>
      <w:szCs w:val="20"/>
      <w:lang w:val="ru-RU" w:eastAsia="ru-RU"/>
    </w:rPr>
  </w:style>
  <w:style w:type="paragraph" w:customStyle="1" w:styleId="53">
    <w:name w:val="Заг 5 п/ж (Заголовки)"/>
    <w:basedOn w:val="a0"/>
    <w:uiPriority w:val="99"/>
    <w:rsid w:val="00853AFA"/>
    <w:pPr>
      <w:autoSpaceDE w:val="0"/>
      <w:autoSpaceDN w:val="0"/>
      <w:adjustRightInd w:val="0"/>
      <w:spacing w:before="113" w:after="57" w:line="237" w:lineRule="atLeast"/>
      <w:ind w:firstLine="283"/>
      <w:textAlignment w:val="center"/>
    </w:pPr>
    <w:rPr>
      <w:rFonts w:ascii="Times New Roman" w:eastAsia="Times New Roman" w:hAnsi="Times New Roman"/>
      <w:b/>
      <w:bCs/>
      <w:color w:val="000000"/>
      <w:sz w:val="20"/>
      <w:szCs w:val="20"/>
      <w:lang w:val="ru-RU" w:eastAsia="ru-RU"/>
    </w:rPr>
  </w:style>
  <w:style w:type="paragraph" w:customStyle="1" w:styleId="5-">
    <w:name w:val="Заг 5 п/ж-курсив (Заголовки)"/>
    <w:basedOn w:val="a0"/>
    <w:uiPriority w:val="99"/>
    <w:rsid w:val="00853AFA"/>
    <w:pPr>
      <w:autoSpaceDE w:val="0"/>
      <w:autoSpaceDN w:val="0"/>
      <w:adjustRightInd w:val="0"/>
      <w:spacing w:before="85" w:after="28" w:line="237" w:lineRule="atLeast"/>
      <w:ind w:firstLine="283"/>
      <w:textAlignment w:val="center"/>
    </w:pPr>
    <w:rPr>
      <w:rFonts w:ascii="Times New Roman" w:eastAsia="Times New Roman" w:hAnsi="Times New Roman"/>
      <w:b/>
      <w:bCs/>
      <w:i/>
      <w:iCs/>
      <w:color w:val="000000"/>
      <w:sz w:val="20"/>
      <w:szCs w:val="20"/>
      <w:lang w:val="ru-RU" w:eastAsia="ru-RU"/>
    </w:rPr>
  </w:style>
  <w:style w:type="character" w:customStyle="1" w:styleId="afff3">
    <w:name w:val="Полужирный (Выделения)"/>
    <w:uiPriority w:val="99"/>
    <w:rsid w:val="00853AFA"/>
    <w:rPr>
      <w:b/>
      <w:bCs/>
    </w:rPr>
  </w:style>
  <w:style w:type="character" w:customStyle="1" w:styleId="afff4">
    <w:name w:val="Курсив (Выделения)"/>
    <w:uiPriority w:val="99"/>
    <w:rsid w:val="00853AFA"/>
    <w:rPr>
      <w:i/>
      <w:iCs/>
    </w:rPr>
  </w:style>
  <w:style w:type="paragraph" w:customStyle="1" w:styleId="TOC-3">
    <w:name w:val="TOC-3"/>
    <w:basedOn w:val="TOC-1"/>
    <w:uiPriority w:val="99"/>
    <w:rsid w:val="00853AFA"/>
    <w:pPr>
      <w:spacing w:before="0"/>
      <w:ind w:left="454"/>
    </w:pPr>
    <w:rPr>
      <w:rFonts w:ascii="SchoolBookSanPin" w:hAnsi="SchoolBookSanPin" w:cs="SchoolBookSanPin"/>
    </w:rPr>
  </w:style>
  <w:style w:type="paragraph" w:customStyle="1" w:styleId="h2-first">
    <w:name w:val="h2-first"/>
    <w:basedOn w:val="h2"/>
    <w:uiPriority w:val="99"/>
    <w:rsid w:val="00853AFA"/>
    <w:pPr>
      <w:keepNext w:val="0"/>
      <w:tabs>
        <w:tab w:val="left" w:pos="567"/>
      </w:tabs>
      <w:spacing w:before="120"/>
    </w:pPr>
  </w:style>
  <w:style w:type="paragraph" w:customStyle="1" w:styleId="list-bullet">
    <w:name w:val="list-bullet"/>
    <w:basedOn w:val="body"/>
    <w:uiPriority w:val="99"/>
    <w:rsid w:val="00853AFA"/>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rsid w:val="00853AFA"/>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rsid w:val="00853AFA"/>
    <w:pPr>
      <w:spacing w:after="0"/>
      <w:ind w:left="142" w:hanging="142"/>
    </w:pPr>
  </w:style>
  <w:style w:type="character" w:customStyle="1" w:styleId="Italic">
    <w:name w:val="Italic"/>
    <w:rsid w:val="00853AFA"/>
    <w:rPr>
      <w:i/>
      <w:iCs/>
    </w:rPr>
  </w:style>
  <w:style w:type="character" w:customStyle="1" w:styleId="BoldItalic">
    <w:name w:val="Bold_Italic"/>
    <w:uiPriority w:val="99"/>
    <w:rsid w:val="00853AFA"/>
    <w:rPr>
      <w:b/>
      <w:bCs/>
      <w:i/>
      <w:iCs/>
    </w:rPr>
  </w:style>
  <w:style w:type="character" w:customStyle="1" w:styleId="Symbol">
    <w:name w:val="Symbol"/>
    <w:uiPriority w:val="99"/>
    <w:rsid w:val="00853AFA"/>
    <w:rPr>
      <w:rFonts w:ascii="SymbolMT" w:hAnsi="SymbolMT" w:cs="SymbolMT"/>
    </w:rPr>
  </w:style>
  <w:style w:type="character" w:customStyle="1" w:styleId="Underline">
    <w:name w:val="Underline"/>
    <w:uiPriority w:val="99"/>
    <w:rsid w:val="00853AFA"/>
    <w:rPr>
      <w:u w:val="thick"/>
    </w:rPr>
  </w:style>
  <w:style w:type="character" w:customStyle="1" w:styleId="list-bullet1">
    <w:name w:val="list-bullet1"/>
    <w:uiPriority w:val="99"/>
    <w:rsid w:val="00853AFA"/>
    <w:rPr>
      <w:rFonts w:ascii="PiGraphA" w:hAnsi="PiGraphA" w:cs="PiGraphA"/>
      <w:position w:val="1"/>
      <w:sz w:val="14"/>
      <w:szCs w:val="14"/>
    </w:rPr>
  </w:style>
  <w:style w:type="paragraph" w:customStyle="1" w:styleId="Zag1np">
    <w:name w:val="Zag_1___np"/>
    <w:basedOn w:val="NoParagraphStyle"/>
    <w:uiPriority w:val="99"/>
    <w:rsid w:val="00853AFA"/>
    <w:pPr>
      <w:pageBreakBefore/>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rsid w:val="00853AFA"/>
    <w:pPr>
      <w:tabs>
        <w:tab w:val="right" w:pos="5896"/>
        <w:tab w:val="right" w:pos="6350"/>
      </w:tabs>
      <w:suppressAutoHyphen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rsid w:val="00853AFA"/>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rsid w:val="00853AFA"/>
    <w:pPr>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rsid w:val="00853AFA"/>
    <w:pPr>
      <w:suppressAutoHyphens/>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rsid w:val="00853AFA"/>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
    <w:name w:val="Zag_3___"/>
    <w:basedOn w:val="NoParagraphStyle"/>
    <w:uiPriority w:val="99"/>
    <w:rsid w:val="00853AFA"/>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
    <w:name w:val="Zag_4___"/>
    <w:basedOn w:val="NoParagraphStyle"/>
    <w:uiPriority w:val="99"/>
    <w:rsid w:val="00853AFA"/>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rsid w:val="00853AFA"/>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rsid w:val="00853AFA"/>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rsid w:val="00853AFA"/>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rsid w:val="00853AFA"/>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rsid w:val="00853AFA"/>
    <w:pPr>
      <w:spacing w:line="200" w:lineRule="atLeast"/>
    </w:pPr>
    <w:rPr>
      <w:rFonts w:ascii="SchoolBookSanPin" w:hAnsi="SchoolBookSanPin" w:cs="SchoolBookSanPin"/>
      <w:sz w:val="18"/>
      <w:szCs w:val="18"/>
      <w:lang w:val="ru-RU"/>
    </w:rPr>
  </w:style>
  <w:style w:type="character" w:customStyle="1" w:styleId="Italic0">
    <w:name w:val="Italic_"/>
    <w:uiPriority w:val="99"/>
    <w:rsid w:val="00853AFA"/>
    <w:rPr>
      <w:i/>
      <w:iCs/>
    </w:rPr>
  </w:style>
  <w:style w:type="character" w:customStyle="1" w:styleId="Bolditalic0">
    <w:name w:val="Bold_italic_"/>
    <w:uiPriority w:val="99"/>
    <w:rsid w:val="00853AFA"/>
    <w:rPr>
      <w:b/>
      <w:bCs/>
      <w:i/>
      <w:iCs/>
    </w:rPr>
  </w:style>
  <w:style w:type="character" w:customStyle="1" w:styleId="Bold0">
    <w:name w:val="Bold_"/>
    <w:uiPriority w:val="99"/>
    <w:rsid w:val="00853AFA"/>
    <w:rPr>
      <w:b/>
      <w:bCs/>
    </w:rPr>
  </w:style>
  <w:style w:type="character" w:customStyle="1" w:styleId="ispanperen">
    <w:name w:val="ispan_peren"/>
    <w:uiPriority w:val="99"/>
    <w:rsid w:val="00853AFA"/>
    <w:rPr>
      <w:lang w:val="es-ES_tradnl"/>
    </w:rPr>
  </w:style>
  <w:style w:type="character" w:customStyle="1" w:styleId="Bullit2">
    <w:name w:val="Bullit_2"/>
    <w:uiPriority w:val="99"/>
    <w:rsid w:val="00853AFA"/>
    <w:rPr>
      <w:rFonts w:ascii="Symbola" w:hAnsi="Symbola" w:cs="Symbola"/>
      <w:position w:val="3"/>
      <w:sz w:val="12"/>
      <w:szCs w:val="12"/>
    </w:rPr>
  </w:style>
  <w:style w:type="character" w:customStyle="1" w:styleId="jpfdse">
    <w:name w:val="jpfdse"/>
    <w:rsid w:val="00853AFA"/>
  </w:style>
  <w:style w:type="paragraph" w:customStyle="1" w:styleId="list-num">
    <w:name w:val="list-num"/>
    <w:basedOn w:val="body"/>
    <w:uiPriority w:val="99"/>
    <w:rsid w:val="00853AFA"/>
    <w:pPr>
      <w:tabs>
        <w:tab w:val="left" w:pos="397"/>
      </w:tabs>
      <w:ind w:left="397" w:hanging="57"/>
    </w:pPr>
    <w:rPr>
      <w:rFonts w:ascii="SchoolBookSanPin" w:hAnsi="SchoolBookSanPin" w:cs="SchoolBookSanPin"/>
    </w:rPr>
  </w:style>
  <w:style w:type="paragraph" w:customStyle="1" w:styleId="table-body">
    <w:name w:val="table-body"/>
    <w:basedOn w:val="body"/>
    <w:uiPriority w:val="99"/>
    <w:rsid w:val="00853AFA"/>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rsid w:val="00853AFA"/>
    <w:pPr>
      <w:pageBreakBefore/>
      <w:pBdr>
        <w:bottom w:val="single" w:sz="4" w:space="5" w:color="auto"/>
      </w:pBdr>
      <w:suppressAutoHyphens/>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rsid w:val="00853AFA"/>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rsid w:val="00853AFA"/>
    <w:pPr>
      <w:ind w:left="227" w:hanging="227"/>
    </w:pPr>
  </w:style>
  <w:style w:type="paragraph" w:customStyle="1" w:styleId="Zag2">
    <w:name w:val="Zag_2"/>
    <w:basedOn w:val="Zag1up"/>
    <w:uiPriority w:val="99"/>
    <w:rsid w:val="00853AFA"/>
    <w:pPr>
      <w:keepNext/>
      <w:keepLines/>
      <w:pageBreakBefore w:val="0"/>
      <w:pBdr>
        <w:bottom w:val="none" w:sz="0" w:space="0" w:color="auto"/>
      </w:pBdr>
      <w:spacing w:before="227" w:after="68"/>
    </w:pPr>
    <w:rPr>
      <w:sz w:val="22"/>
      <w:szCs w:val="22"/>
    </w:rPr>
  </w:style>
  <w:style w:type="paragraph" w:customStyle="1" w:styleId="Zag30">
    <w:name w:val="Zag_3"/>
    <w:basedOn w:val="Zag2"/>
    <w:uiPriority w:val="99"/>
    <w:rsid w:val="00853AFA"/>
    <w:pPr>
      <w:spacing w:line="243" w:lineRule="atLeast"/>
    </w:pPr>
    <w:rPr>
      <w:caps w:val="0"/>
    </w:rPr>
  </w:style>
  <w:style w:type="paragraph" w:customStyle="1" w:styleId="Zag40">
    <w:name w:val="Zag_4"/>
    <w:basedOn w:val="Zag30"/>
    <w:uiPriority w:val="99"/>
    <w:rsid w:val="00853AFA"/>
    <w:rPr>
      <w:sz w:val="20"/>
      <w:szCs w:val="20"/>
    </w:rPr>
  </w:style>
  <w:style w:type="paragraph" w:customStyle="1" w:styleId="Zag50">
    <w:name w:val="Zag_5"/>
    <w:basedOn w:val="Body1"/>
    <w:uiPriority w:val="99"/>
    <w:rsid w:val="00853AFA"/>
    <w:pPr>
      <w:keepNext/>
    </w:pPr>
    <w:rPr>
      <w:rFonts w:ascii="SchoolBookSanPin-BoldItalic" w:hAnsi="SchoolBookSanPin-BoldItalic" w:cs="SchoolBookSanPin-BoldItalic"/>
      <w:b/>
      <w:bCs/>
      <w:i/>
      <w:iCs/>
    </w:rPr>
  </w:style>
  <w:style w:type="paragraph" w:customStyle="1" w:styleId="Spisok-1">
    <w:name w:val="Spisok-1"/>
    <w:basedOn w:val="body"/>
    <w:uiPriority w:val="99"/>
    <w:rsid w:val="00853AFA"/>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sid w:val="00853AFA"/>
    <w:rPr>
      <w:lang w:val="ru-RU"/>
    </w:rPr>
  </w:style>
  <w:style w:type="paragraph" w:customStyle="1" w:styleId="tblleft">
    <w:name w:val="tbl_left"/>
    <w:basedOn w:val="Body1"/>
    <w:uiPriority w:val="99"/>
    <w:rsid w:val="00853AFA"/>
    <w:pPr>
      <w:spacing w:line="200" w:lineRule="atLeast"/>
      <w:ind w:firstLine="0"/>
      <w:jc w:val="left"/>
    </w:pPr>
    <w:rPr>
      <w:sz w:val="18"/>
      <w:szCs w:val="18"/>
    </w:rPr>
  </w:style>
  <w:style w:type="paragraph" w:customStyle="1" w:styleId="tblz">
    <w:name w:val="tbl_z"/>
    <w:basedOn w:val="tblleft"/>
    <w:uiPriority w:val="99"/>
    <w:rsid w:val="00853AFA"/>
    <w:pPr>
      <w:jc w:val="center"/>
    </w:pPr>
    <w:rPr>
      <w:rFonts w:ascii="SchoolBookSanPin-Bold" w:hAnsi="SchoolBookSanPin-Bold" w:cs="SchoolBookSanPin-Bold"/>
      <w:b/>
      <w:bCs/>
    </w:rPr>
  </w:style>
  <w:style w:type="paragraph" w:customStyle="1" w:styleId="tblzag5">
    <w:name w:val="tbl_zag_5"/>
    <w:basedOn w:val="tblleft"/>
    <w:uiPriority w:val="99"/>
    <w:rsid w:val="00853AFA"/>
    <w:rPr>
      <w:rFonts w:ascii="SchoolBookSanPin-BoldItalic" w:hAnsi="SchoolBookSanPin-BoldItalic" w:cs="SchoolBookSanPin-BoldItalic"/>
      <w:b/>
      <w:bCs/>
      <w:i/>
      <w:iCs/>
    </w:rPr>
  </w:style>
  <w:style w:type="paragraph" w:customStyle="1" w:styleId="tblSpisok-1">
    <w:name w:val="tbl_Spisok-1"/>
    <w:basedOn w:val="Spisok-1"/>
    <w:uiPriority w:val="99"/>
    <w:rsid w:val="00853AFA"/>
    <w:pPr>
      <w:spacing w:line="200" w:lineRule="atLeast"/>
      <w:jc w:val="left"/>
    </w:pPr>
    <w:rPr>
      <w:sz w:val="18"/>
      <w:szCs w:val="18"/>
    </w:rPr>
  </w:style>
  <w:style w:type="character" w:customStyle="1" w:styleId="china">
    <w:name w:val="china"/>
    <w:uiPriority w:val="99"/>
    <w:rsid w:val="00853AFA"/>
    <w:rPr>
      <w:rFonts w:ascii="SimSun" w:eastAsia="SimSun" w:cs="SimSun"/>
    </w:rPr>
  </w:style>
  <w:style w:type="character" w:customStyle="1" w:styleId="afff5">
    <w:name w:val="Ïîëóæèðíûé (Âûäåëåíèÿ)"/>
    <w:uiPriority w:val="99"/>
    <w:rsid w:val="00853AFA"/>
    <w:rPr>
      <w:b/>
      <w:bCs/>
      <w:color w:val="000000"/>
      <w:w w:val="100"/>
    </w:rPr>
  </w:style>
  <w:style w:type="paragraph" w:customStyle="1" w:styleId="list-bullet-box">
    <w:name w:val="list-bullet-box"/>
    <w:basedOn w:val="body"/>
    <w:uiPriority w:val="99"/>
    <w:rsid w:val="00853AFA"/>
    <w:pPr>
      <w:ind w:left="227" w:hanging="142"/>
    </w:pPr>
    <w:rPr>
      <w:rFonts w:ascii="SchoolBookSanPin" w:hAnsi="SchoolBookSanPin" w:cs="SchoolBookSanPin"/>
    </w:rPr>
  </w:style>
  <w:style w:type="paragraph" w:customStyle="1" w:styleId="listbullet">
    <w:name w:val="list_bullet"/>
    <w:basedOn w:val="NoParagraphStyle"/>
    <w:uiPriority w:val="99"/>
    <w:rsid w:val="00853AFA"/>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sid w:val="00853AFA"/>
    <w:rPr>
      <w:b/>
      <w:i/>
    </w:rPr>
  </w:style>
  <w:style w:type="character" w:customStyle="1" w:styleId="NONE">
    <w:name w:val="NONE"/>
    <w:uiPriority w:val="99"/>
    <w:rsid w:val="00853AFA"/>
    <w:rPr>
      <w:color w:val="000000"/>
      <w:w w:val="100"/>
    </w:rPr>
  </w:style>
  <w:style w:type="character" w:customStyle="1" w:styleId="afff6">
    <w:name w:val="Êóðñèâ (Âûäåëåíèÿ)"/>
    <w:uiPriority w:val="99"/>
    <w:rsid w:val="00853AFA"/>
    <w:rPr>
      <w:i/>
      <w:color w:val="000000"/>
      <w:w w:val="100"/>
    </w:rPr>
  </w:style>
  <w:style w:type="character" w:customStyle="1" w:styleId="afff7">
    <w:name w:val="Ïîëóæèðíûé Êóðñèâ (Âûäåëåíèÿ)"/>
    <w:uiPriority w:val="99"/>
    <w:rsid w:val="00853AFA"/>
    <w:rPr>
      <w:b/>
      <w:i/>
      <w:color w:val="000000"/>
      <w:w w:val="100"/>
    </w:rPr>
  </w:style>
  <w:style w:type="character" w:customStyle="1" w:styleId="1f0">
    <w:name w:val="Название Знак1"/>
    <w:uiPriority w:val="99"/>
    <w:rsid w:val="00853AFA"/>
    <w:rPr>
      <w:rFonts w:ascii="Verdana" w:eastAsia="Verdana" w:hAnsi="Verdana" w:cs="Verdana"/>
      <w:b/>
      <w:bCs/>
      <w:sz w:val="78"/>
      <w:szCs w:val="78"/>
      <w:lang w:eastAsia="en-US"/>
    </w:rPr>
  </w:style>
  <w:style w:type="paragraph" w:customStyle="1" w:styleId="37">
    <w:name w:val="3"/>
    <w:basedOn w:val="12"/>
    <w:next w:val="12"/>
    <w:qFormat/>
    <w:rsid w:val="00853AFA"/>
    <w:pPr>
      <w:keepNext/>
      <w:keepLines/>
      <w:spacing w:before="480" w:after="120"/>
    </w:pPr>
    <w:rPr>
      <w:rFonts w:cs="Times New Roman"/>
      <w:b/>
      <w:sz w:val="72"/>
      <w:szCs w:val="72"/>
      <w:lang w:val="x-none"/>
    </w:rPr>
  </w:style>
  <w:style w:type="character" w:styleId="afff8">
    <w:name w:val="FollowedHyperlink"/>
    <w:link w:val="1f1"/>
    <w:uiPriority w:val="99"/>
    <w:unhideWhenUsed/>
    <w:rsid w:val="00FF61C2"/>
    <w:rPr>
      <w:color w:val="954F72"/>
      <w:u w:val="single"/>
    </w:rPr>
  </w:style>
  <w:style w:type="character" w:styleId="afff9">
    <w:name w:val="Emphasis"/>
    <w:qFormat/>
    <w:rsid w:val="00FF61C2"/>
    <w:rPr>
      <w:rFonts w:ascii="Times New Roman" w:hAnsi="Times New Roman" w:cs="Times New Roman" w:hint="default"/>
      <w:i/>
      <w:iCs/>
    </w:rPr>
  </w:style>
  <w:style w:type="paragraph" w:styleId="38">
    <w:name w:val="Body Text Indent 3"/>
    <w:basedOn w:val="a0"/>
    <w:link w:val="39"/>
    <w:uiPriority w:val="99"/>
    <w:unhideWhenUsed/>
    <w:rsid w:val="00FF61C2"/>
    <w:pPr>
      <w:widowControl/>
      <w:spacing w:after="0" w:line="360" w:lineRule="auto"/>
      <w:ind w:firstLine="705"/>
      <w:jc w:val="both"/>
    </w:pPr>
    <w:rPr>
      <w:rFonts w:ascii="SLBookman Old Style Cyr" w:hAnsi="SLBookman Old Style Cyr"/>
      <w:sz w:val="24"/>
      <w:szCs w:val="24"/>
      <w:lang w:val="tt-RU"/>
    </w:rPr>
  </w:style>
  <w:style w:type="character" w:customStyle="1" w:styleId="39">
    <w:name w:val="Основной текст с отступом 3 Знак"/>
    <w:link w:val="38"/>
    <w:uiPriority w:val="99"/>
    <w:rsid w:val="00FF61C2"/>
    <w:rPr>
      <w:rFonts w:ascii="SLBookman Old Style Cyr" w:hAnsi="SLBookman Old Style Cyr"/>
      <w:sz w:val="24"/>
      <w:szCs w:val="24"/>
      <w:lang w:val="tt-RU" w:eastAsia="en-US"/>
    </w:rPr>
  </w:style>
  <w:style w:type="paragraph" w:styleId="afffa">
    <w:name w:val="No Spacing"/>
    <w:link w:val="afffb"/>
    <w:uiPriority w:val="1"/>
    <w:qFormat/>
    <w:rsid w:val="00FF61C2"/>
    <w:rPr>
      <w:rFonts w:ascii="Times New Roman" w:eastAsia="Times New Roman" w:hAnsi="Times New Roman"/>
      <w:sz w:val="24"/>
      <w:szCs w:val="24"/>
    </w:rPr>
  </w:style>
  <w:style w:type="character" w:customStyle="1" w:styleId="ListParagraphChar">
    <w:name w:val="List Paragraph Char"/>
    <w:link w:val="1f2"/>
    <w:qFormat/>
    <w:locked/>
    <w:rsid w:val="00FF61C2"/>
    <w:rPr>
      <w:rFonts w:eastAsia="Times New Roman"/>
    </w:rPr>
  </w:style>
  <w:style w:type="paragraph" w:customStyle="1" w:styleId="1f2">
    <w:name w:val="Абзац списка1"/>
    <w:basedOn w:val="a0"/>
    <w:link w:val="ListParagraphChar"/>
    <w:qFormat/>
    <w:rsid w:val="00FF61C2"/>
    <w:pPr>
      <w:widowControl/>
      <w:ind w:left="720"/>
      <w:contextualSpacing/>
    </w:pPr>
    <w:rPr>
      <w:rFonts w:eastAsia="Times New Roman"/>
      <w:sz w:val="20"/>
      <w:szCs w:val="20"/>
      <w:lang w:val="x-none" w:eastAsia="x-none"/>
    </w:rPr>
  </w:style>
  <w:style w:type="character" w:customStyle="1" w:styleId="3a">
    <w:name w:val="Заголовок №3_"/>
    <w:link w:val="3b"/>
    <w:locked/>
    <w:rsid w:val="00FF61C2"/>
    <w:rPr>
      <w:b/>
      <w:spacing w:val="4"/>
      <w:sz w:val="19"/>
      <w:shd w:val="clear" w:color="auto" w:fill="FFFFFF"/>
    </w:rPr>
  </w:style>
  <w:style w:type="paragraph" w:customStyle="1" w:styleId="3b">
    <w:name w:val="Заголовок №3"/>
    <w:basedOn w:val="a0"/>
    <w:link w:val="3a"/>
    <w:rsid w:val="00FF61C2"/>
    <w:pPr>
      <w:shd w:val="clear" w:color="auto" w:fill="FFFFFF"/>
      <w:spacing w:after="0" w:line="457" w:lineRule="exact"/>
      <w:outlineLvl w:val="2"/>
    </w:pPr>
    <w:rPr>
      <w:b/>
      <w:spacing w:val="4"/>
      <w:sz w:val="19"/>
      <w:szCs w:val="20"/>
      <w:lang w:val="x-none" w:eastAsia="x-none"/>
    </w:rPr>
  </w:style>
  <w:style w:type="character" w:customStyle="1" w:styleId="2b">
    <w:name w:val="Основной текст (2)_"/>
    <w:link w:val="2c"/>
    <w:locked/>
    <w:rsid w:val="00FF61C2"/>
    <w:rPr>
      <w:i/>
      <w:sz w:val="17"/>
      <w:shd w:val="clear" w:color="auto" w:fill="FFFFFF"/>
    </w:rPr>
  </w:style>
  <w:style w:type="paragraph" w:customStyle="1" w:styleId="2c">
    <w:name w:val="Основной текст (2)"/>
    <w:basedOn w:val="a0"/>
    <w:link w:val="2b"/>
    <w:rsid w:val="00FF61C2"/>
    <w:pPr>
      <w:shd w:val="clear" w:color="auto" w:fill="FFFFFF"/>
      <w:spacing w:before="240" w:after="240" w:line="212" w:lineRule="exact"/>
      <w:jc w:val="center"/>
    </w:pPr>
    <w:rPr>
      <w:i/>
      <w:sz w:val="17"/>
      <w:szCs w:val="20"/>
      <w:lang w:val="x-none" w:eastAsia="x-none"/>
    </w:rPr>
  </w:style>
  <w:style w:type="character" w:customStyle="1" w:styleId="afffc">
    <w:name w:val="Основной текст_"/>
    <w:qFormat/>
    <w:locked/>
    <w:rsid w:val="00FF61C2"/>
    <w:rPr>
      <w:spacing w:val="3"/>
      <w:sz w:val="17"/>
      <w:shd w:val="clear" w:color="auto" w:fill="FFFFFF"/>
    </w:rPr>
  </w:style>
  <w:style w:type="character" w:customStyle="1" w:styleId="3c">
    <w:name w:val="Основной текст (3)_"/>
    <w:link w:val="3d"/>
    <w:locked/>
    <w:rsid w:val="00FF61C2"/>
    <w:rPr>
      <w:rFonts w:ascii="Arial" w:hAnsi="Arial" w:cs="Arial"/>
      <w:b/>
      <w:i/>
      <w:sz w:val="19"/>
      <w:shd w:val="clear" w:color="auto" w:fill="FFFFFF"/>
    </w:rPr>
  </w:style>
  <w:style w:type="paragraph" w:customStyle="1" w:styleId="3d">
    <w:name w:val="Основной текст (3)"/>
    <w:basedOn w:val="a0"/>
    <w:link w:val="3c"/>
    <w:rsid w:val="00FF61C2"/>
    <w:pPr>
      <w:shd w:val="clear" w:color="auto" w:fill="FFFFFF"/>
      <w:spacing w:after="0" w:line="240" w:lineRule="atLeast"/>
      <w:jc w:val="right"/>
    </w:pPr>
    <w:rPr>
      <w:rFonts w:ascii="Arial" w:hAnsi="Arial"/>
      <w:b/>
      <w:i/>
      <w:sz w:val="19"/>
      <w:szCs w:val="20"/>
      <w:lang w:val="x-none" w:eastAsia="x-none"/>
    </w:rPr>
  </w:style>
  <w:style w:type="character" w:customStyle="1" w:styleId="3e">
    <w:name w:val="Колонтитул (3)_"/>
    <w:link w:val="3f"/>
    <w:locked/>
    <w:rsid w:val="00FF61C2"/>
    <w:rPr>
      <w:b/>
      <w:spacing w:val="4"/>
      <w:sz w:val="19"/>
      <w:shd w:val="clear" w:color="auto" w:fill="FFFFFF"/>
    </w:rPr>
  </w:style>
  <w:style w:type="paragraph" w:customStyle="1" w:styleId="3f">
    <w:name w:val="Колонтитул (3)"/>
    <w:basedOn w:val="a0"/>
    <w:link w:val="3e"/>
    <w:rsid w:val="00FF61C2"/>
    <w:pPr>
      <w:shd w:val="clear" w:color="auto" w:fill="FFFFFF"/>
      <w:spacing w:after="0" w:line="240" w:lineRule="atLeast"/>
    </w:pPr>
    <w:rPr>
      <w:b/>
      <w:spacing w:val="4"/>
      <w:sz w:val="19"/>
      <w:szCs w:val="20"/>
      <w:lang w:val="x-none" w:eastAsia="x-none"/>
    </w:rPr>
  </w:style>
  <w:style w:type="character" w:customStyle="1" w:styleId="2d">
    <w:name w:val="Заголовок №2_"/>
    <w:link w:val="2e"/>
    <w:locked/>
    <w:rsid w:val="00FF61C2"/>
    <w:rPr>
      <w:b/>
      <w:spacing w:val="3"/>
      <w:shd w:val="clear" w:color="auto" w:fill="FFFFFF"/>
    </w:rPr>
  </w:style>
  <w:style w:type="paragraph" w:customStyle="1" w:styleId="2e">
    <w:name w:val="Заголовок №2"/>
    <w:basedOn w:val="a0"/>
    <w:link w:val="2d"/>
    <w:rsid w:val="00FF61C2"/>
    <w:pPr>
      <w:shd w:val="clear" w:color="auto" w:fill="FFFFFF"/>
      <w:spacing w:before="180" w:after="300" w:line="240" w:lineRule="atLeast"/>
      <w:jc w:val="center"/>
      <w:outlineLvl w:val="1"/>
    </w:pPr>
    <w:rPr>
      <w:b/>
      <w:spacing w:val="3"/>
      <w:sz w:val="20"/>
      <w:szCs w:val="20"/>
      <w:lang w:val="x-none" w:eastAsia="x-none"/>
    </w:rPr>
  </w:style>
  <w:style w:type="character" w:customStyle="1" w:styleId="2f">
    <w:name w:val="Колонтитул (2)_"/>
    <w:link w:val="2f0"/>
    <w:locked/>
    <w:rsid w:val="00FF61C2"/>
    <w:rPr>
      <w:b/>
      <w:spacing w:val="-2"/>
      <w:sz w:val="15"/>
      <w:shd w:val="clear" w:color="auto" w:fill="FFFFFF"/>
    </w:rPr>
  </w:style>
  <w:style w:type="paragraph" w:customStyle="1" w:styleId="2f0">
    <w:name w:val="Колонтитул (2)"/>
    <w:basedOn w:val="a0"/>
    <w:link w:val="2f"/>
    <w:rsid w:val="00FF61C2"/>
    <w:pPr>
      <w:shd w:val="clear" w:color="auto" w:fill="FFFFFF"/>
      <w:spacing w:after="0" w:line="240" w:lineRule="atLeast"/>
      <w:jc w:val="center"/>
    </w:pPr>
    <w:rPr>
      <w:b/>
      <w:spacing w:val="-2"/>
      <w:sz w:val="15"/>
      <w:szCs w:val="20"/>
      <w:lang w:val="x-none" w:eastAsia="x-none"/>
    </w:rPr>
  </w:style>
  <w:style w:type="character" w:customStyle="1" w:styleId="54">
    <w:name w:val="Основной текст (5)_"/>
    <w:link w:val="55"/>
    <w:locked/>
    <w:rsid w:val="00FF61C2"/>
    <w:rPr>
      <w:rFonts w:ascii="Tahoma" w:hAnsi="Tahoma" w:cs="Tahoma"/>
      <w:spacing w:val="3"/>
      <w:sz w:val="13"/>
      <w:shd w:val="clear" w:color="auto" w:fill="FFFFFF"/>
    </w:rPr>
  </w:style>
  <w:style w:type="paragraph" w:customStyle="1" w:styleId="55">
    <w:name w:val="Основной текст (5)"/>
    <w:basedOn w:val="a0"/>
    <w:link w:val="54"/>
    <w:rsid w:val="00FF61C2"/>
    <w:pPr>
      <w:shd w:val="clear" w:color="auto" w:fill="FFFFFF"/>
      <w:spacing w:after="0" w:line="191" w:lineRule="exact"/>
      <w:jc w:val="both"/>
    </w:pPr>
    <w:rPr>
      <w:rFonts w:ascii="Tahoma" w:hAnsi="Tahoma"/>
      <w:spacing w:val="3"/>
      <w:sz w:val="13"/>
      <w:szCs w:val="20"/>
      <w:lang w:val="x-none" w:eastAsia="x-none"/>
    </w:rPr>
  </w:style>
  <w:style w:type="character" w:customStyle="1" w:styleId="63">
    <w:name w:val="Основной текст (6)_"/>
    <w:link w:val="64"/>
    <w:locked/>
    <w:rsid w:val="00FF61C2"/>
    <w:rPr>
      <w:spacing w:val="2"/>
      <w:sz w:val="14"/>
      <w:shd w:val="clear" w:color="auto" w:fill="FFFFFF"/>
    </w:rPr>
  </w:style>
  <w:style w:type="paragraph" w:customStyle="1" w:styleId="64">
    <w:name w:val="Основной текст (6)"/>
    <w:basedOn w:val="a0"/>
    <w:link w:val="63"/>
    <w:rsid w:val="00FF61C2"/>
    <w:pPr>
      <w:shd w:val="clear" w:color="auto" w:fill="FFFFFF"/>
      <w:spacing w:after="0" w:line="191" w:lineRule="exact"/>
      <w:jc w:val="right"/>
    </w:pPr>
    <w:rPr>
      <w:spacing w:val="2"/>
      <w:sz w:val="14"/>
      <w:szCs w:val="20"/>
      <w:lang w:val="x-none" w:eastAsia="x-none"/>
    </w:rPr>
  </w:style>
  <w:style w:type="character" w:customStyle="1" w:styleId="45">
    <w:name w:val="Основной текст (4)_"/>
    <w:link w:val="46"/>
    <w:locked/>
    <w:rsid w:val="00FF61C2"/>
    <w:rPr>
      <w:spacing w:val="4"/>
      <w:sz w:val="8"/>
      <w:shd w:val="clear" w:color="auto" w:fill="FFFFFF"/>
    </w:rPr>
  </w:style>
  <w:style w:type="paragraph" w:customStyle="1" w:styleId="46">
    <w:name w:val="Основной текст (4)"/>
    <w:basedOn w:val="a0"/>
    <w:link w:val="45"/>
    <w:rsid w:val="00FF61C2"/>
    <w:pPr>
      <w:shd w:val="clear" w:color="auto" w:fill="FFFFFF"/>
      <w:spacing w:after="0" w:line="212" w:lineRule="exact"/>
      <w:jc w:val="both"/>
    </w:pPr>
    <w:rPr>
      <w:spacing w:val="4"/>
      <w:sz w:val="8"/>
      <w:szCs w:val="20"/>
      <w:lang w:val="x-none" w:eastAsia="x-none"/>
    </w:rPr>
  </w:style>
  <w:style w:type="character" w:customStyle="1" w:styleId="320">
    <w:name w:val="Заголовок №3 (2)_"/>
    <w:link w:val="321"/>
    <w:locked/>
    <w:rsid w:val="00FF61C2"/>
    <w:rPr>
      <w:spacing w:val="3"/>
      <w:sz w:val="17"/>
      <w:shd w:val="clear" w:color="auto" w:fill="FFFFFF"/>
    </w:rPr>
  </w:style>
  <w:style w:type="paragraph" w:customStyle="1" w:styleId="321">
    <w:name w:val="Заголовок №3 (2)"/>
    <w:basedOn w:val="a0"/>
    <w:link w:val="320"/>
    <w:rsid w:val="00FF61C2"/>
    <w:pPr>
      <w:shd w:val="clear" w:color="auto" w:fill="FFFFFF"/>
      <w:spacing w:after="0" w:line="223" w:lineRule="exact"/>
      <w:jc w:val="right"/>
      <w:outlineLvl w:val="2"/>
    </w:pPr>
    <w:rPr>
      <w:spacing w:val="3"/>
      <w:sz w:val="17"/>
      <w:szCs w:val="20"/>
      <w:lang w:val="x-none" w:eastAsia="x-none"/>
    </w:rPr>
  </w:style>
  <w:style w:type="character" w:customStyle="1" w:styleId="73">
    <w:name w:val="Основной текст (7)_"/>
    <w:link w:val="74"/>
    <w:locked/>
    <w:rsid w:val="00FF61C2"/>
    <w:rPr>
      <w:b/>
      <w:spacing w:val="3"/>
      <w:shd w:val="clear" w:color="auto" w:fill="FFFFFF"/>
    </w:rPr>
  </w:style>
  <w:style w:type="paragraph" w:customStyle="1" w:styleId="74">
    <w:name w:val="Основной текст (7)"/>
    <w:basedOn w:val="a0"/>
    <w:link w:val="73"/>
    <w:rsid w:val="00FF61C2"/>
    <w:pPr>
      <w:shd w:val="clear" w:color="auto" w:fill="FFFFFF"/>
      <w:spacing w:before="180" w:after="0" w:line="475" w:lineRule="exact"/>
      <w:jc w:val="center"/>
    </w:pPr>
    <w:rPr>
      <w:b/>
      <w:spacing w:val="3"/>
      <w:sz w:val="20"/>
      <w:szCs w:val="20"/>
      <w:lang w:val="x-none" w:eastAsia="x-none"/>
    </w:rPr>
  </w:style>
  <w:style w:type="character" w:customStyle="1" w:styleId="afffd">
    <w:name w:val="Колонтитул_"/>
    <w:link w:val="afffe"/>
    <w:locked/>
    <w:rsid w:val="00FF61C2"/>
    <w:rPr>
      <w:i/>
      <w:spacing w:val="1"/>
      <w:sz w:val="17"/>
      <w:shd w:val="clear" w:color="auto" w:fill="FFFFFF"/>
    </w:rPr>
  </w:style>
  <w:style w:type="paragraph" w:customStyle="1" w:styleId="afffe">
    <w:name w:val="Колонтитул"/>
    <w:basedOn w:val="a0"/>
    <w:link w:val="afffd"/>
    <w:qFormat/>
    <w:rsid w:val="00FF61C2"/>
    <w:pPr>
      <w:shd w:val="clear" w:color="auto" w:fill="FFFFFF"/>
      <w:spacing w:after="0" w:line="240" w:lineRule="atLeast"/>
    </w:pPr>
    <w:rPr>
      <w:i/>
      <w:spacing w:val="1"/>
      <w:sz w:val="17"/>
      <w:szCs w:val="20"/>
      <w:lang w:val="x-none" w:eastAsia="x-none"/>
    </w:rPr>
  </w:style>
  <w:style w:type="character" w:customStyle="1" w:styleId="1f3">
    <w:name w:val="Заголовок №1_"/>
    <w:link w:val="1f4"/>
    <w:locked/>
    <w:rsid w:val="00FF61C2"/>
    <w:rPr>
      <w:b/>
      <w:spacing w:val="4"/>
      <w:sz w:val="19"/>
      <w:shd w:val="clear" w:color="auto" w:fill="FFFFFF"/>
    </w:rPr>
  </w:style>
  <w:style w:type="paragraph" w:customStyle="1" w:styleId="1f4">
    <w:name w:val="Заголовок №1"/>
    <w:basedOn w:val="a0"/>
    <w:link w:val="1f3"/>
    <w:rsid w:val="00FF61C2"/>
    <w:pPr>
      <w:shd w:val="clear" w:color="auto" w:fill="FFFFFF"/>
      <w:spacing w:after="240" w:line="240" w:lineRule="atLeast"/>
      <w:jc w:val="center"/>
      <w:outlineLvl w:val="0"/>
    </w:pPr>
    <w:rPr>
      <w:b/>
      <w:spacing w:val="4"/>
      <w:sz w:val="19"/>
      <w:szCs w:val="20"/>
      <w:lang w:val="x-none" w:eastAsia="x-none"/>
    </w:rPr>
  </w:style>
  <w:style w:type="character" w:customStyle="1" w:styleId="93">
    <w:name w:val="Основной текст (9)_"/>
    <w:link w:val="94"/>
    <w:locked/>
    <w:rsid w:val="00FF61C2"/>
    <w:rPr>
      <w:rFonts w:ascii="Arial" w:hAnsi="Arial" w:cs="Arial"/>
      <w:b/>
      <w:spacing w:val="2"/>
      <w:sz w:val="12"/>
      <w:shd w:val="clear" w:color="auto" w:fill="FFFFFF"/>
    </w:rPr>
  </w:style>
  <w:style w:type="paragraph" w:customStyle="1" w:styleId="94">
    <w:name w:val="Основной текст (9)"/>
    <w:basedOn w:val="a0"/>
    <w:link w:val="93"/>
    <w:rsid w:val="00FF61C2"/>
    <w:pPr>
      <w:shd w:val="clear" w:color="auto" w:fill="FFFFFF"/>
      <w:spacing w:after="0" w:line="240" w:lineRule="atLeast"/>
    </w:pPr>
    <w:rPr>
      <w:rFonts w:ascii="Arial" w:hAnsi="Arial"/>
      <w:b/>
      <w:spacing w:val="2"/>
      <w:sz w:val="12"/>
      <w:szCs w:val="20"/>
      <w:lang w:val="x-none" w:eastAsia="x-none"/>
    </w:rPr>
  </w:style>
  <w:style w:type="character" w:customStyle="1" w:styleId="120">
    <w:name w:val="Заголовок №1 (2)_"/>
    <w:link w:val="121"/>
    <w:locked/>
    <w:rsid w:val="00FF61C2"/>
    <w:rPr>
      <w:b/>
      <w:spacing w:val="2"/>
      <w:shd w:val="clear" w:color="auto" w:fill="FFFFFF"/>
    </w:rPr>
  </w:style>
  <w:style w:type="paragraph" w:customStyle="1" w:styleId="121">
    <w:name w:val="Заголовок №1 (2)"/>
    <w:basedOn w:val="a0"/>
    <w:link w:val="120"/>
    <w:rsid w:val="00FF61C2"/>
    <w:pPr>
      <w:shd w:val="clear" w:color="auto" w:fill="FFFFFF"/>
      <w:spacing w:before="240" w:after="180" w:line="240" w:lineRule="atLeast"/>
      <w:jc w:val="center"/>
      <w:outlineLvl w:val="0"/>
    </w:pPr>
    <w:rPr>
      <w:b/>
      <w:spacing w:val="2"/>
      <w:sz w:val="20"/>
      <w:szCs w:val="20"/>
      <w:lang w:val="x-none" w:eastAsia="x-none"/>
    </w:rPr>
  </w:style>
  <w:style w:type="character" w:customStyle="1" w:styleId="100">
    <w:name w:val="Основной текст (10)_"/>
    <w:link w:val="101"/>
    <w:locked/>
    <w:rsid w:val="00FF61C2"/>
    <w:rPr>
      <w:rFonts w:ascii="MS Mincho" w:eastAsia="MS Mincho" w:hAnsi="MS Mincho"/>
      <w:sz w:val="9"/>
      <w:shd w:val="clear" w:color="auto" w:fill="FFFFFF"/>
    </w:rPr>
  </w:style>
  <w:style w:type="paragraph" w:customStyle="1" w:styleId="101">
    <w:name w:val="Основной текст (10)"/>
    <w:basedOn w:val="a0"/>
    <w:link w:val="100"/>
    <w:rsid w:val="00FF61C2"/>
    <w:pPr>
      <w:shd w:val="clear" w:color="auto" w:fill="FFFFFF"/>
      <w:spacing w:before="60" w:after="0" w:line="240" w:lineRule="atLeast"/>
    </w:pPr>
    <w:rPr>
      <w:rFonts w:ascii="MS Mincho" w:eastAsia="MS Mincho" w:hAnsi="MS Mincho"/>
      <w:sz w:val="9"/>
      <w:szCs w:val="20"/>
      <w:lang w:val="x-none" w:eastAsia="x-none"/>
    </w:rPr>
  </w:style>
  <w:style w:type="character" w:customStyle="1" w:styleId="110">
    <w:name w:val="Основной текст (11)_"/>
    <w:link w:val="111"/>
    <w:locked/>
    <w:rsid w:val="00FF61C2"/>
    <w:rPr>
      <w:rFonts w:ascii="Tahoma" w:hAnsi="Tahoma" w:cs="Tahoma"/>
      <w:spacing w:val="-13"/>
      <w:sz w:val="17"/>
      <w:shd w:val="clear" w:color="auto" w:fill="FFFFFF"/>
    </w:rPr>
  </w:style>
  <w:style w:type="paragraph" w:customStyle="1" w:styleId="111">
    <w:name w:val="Основной текст (11)"/>
    <w:basedOn w:val="a0"/>
    <w:link w:val="110"/>
    <w:rsid w:val="00FF61C2"/>
    <w:pPr>
      <w:shd w:val="clear" w:color="auto" w:fill="FFFFFF"/>
      <w:spacing w:before="180" w:after="0" w:line="205" w:lineRule="exact"/>
      <w:jc w:val="both"/>
    </w:pPr>
    <w:rPr>
      <w:rFonts w:ascii="Tahoma" w:hAnsi="Tahoma"/>
      <w:spacing w:val="-13"/>
      <w:sz w:val="17"/>
      <w:szCs w:val="20"/>
      <w:lang w:val="x-none" w:eastAsia="x-none"/>
    </w:rPr>
  </w:style>
  <w:style w:type="character" w:customStyle="1" w:styleId="47">
    <w:name w:val="Колонтитул (4)_"/>
    <w:link w:val="48"/>
    <w:locked/>
    <w:rsid w:val="00FF61C2"/>
    <w:rPr>
      <w:spacing w:val="9"/>
      <w:sz w:val="16"/>
      <w:shd w:val="clear" w:color="auto" w:fill="FFFFFF"/>
    </w:rPr>
  </w:style>
  <w:style w:type="paragraph" w:customStyle="1" w:styleId="48">
    <w:name w:val="Колонтитул (4)"/>
    <w:basedOn w:val="a0"/>
    <w:link w:val="47"/>
    <w:rsid w:val="00FF61C2"/>
    <w:pPr>
      <w:shd w:val="clear" w:color="auto" w:fill="FFFFFF"/>
      <w:spacing w:after="0" w:line="240" w:lineRule="atLeast"/>
    </w:pPr>
    <w:rPr>
      <w:spacing w:val="9"/>
      <w:sz w:val="16"/>
      <w:szCs w:val="20"/>
      <w:lang w:val="x-none" w:eastAsia="x-none"/>
    </w:rPr>
  </w:style>
  <w:style w:type="character" w:customStyle="1" w:styleId="122">
    <w:name w:val="Основной текст (12)_"/>
    <w:link w:val="123"/>
    <w:locked/>
    <w:rsid w:val="00FF61C2"/>
    <w:rPr>
      <w:spacing w:val="4"/>
      <w:sz w:val="19"/>
      <w:shd w:val="clear" w:color="auto" w:fill="FFFFFF"/>
    </w:rPr>
  </w:style>
  <w:style w:type="paragraph" w:customStyle="1" w:styleId="123">
    <w:name w:val="Основной текст (12)"/>
    <w:basedOn w:val="a0"/>
    <w:link w:val="122"/>
    <w:rsid w:val="00FF61C2"/>
    <w:pPr>
      <w:shd w:val="clear" w:color="auto" w:fill="FFFFFF"/>
      <w:spacing w:after="540" w:line="245" w:lineRule="exact"/>
      <w:jc w:val="center"/>
    </w:pPr>
    <w:rPr>
      <w:spacing w:val="4"/>
      <w:sz w:val="19"/>
      <w:szCs w:val="20"/>
      <w:lang w:val="x-none" w:eastAsia="x-none"/>
    </w:rPr>
  </w:style>
  <w:style w:type="character" w:customStyle="1" w:styleId="Exact">
    <w:name w:val="Подпись к картинке Exact"/>
    <w:link w:val="affff"/>
    <w:locked/>
    <w:rsid w:val="00FF61C2"/>
    <w:rPr>
      <w:rFonts w:ascii="Bookman Old Style" w:hAnsi="Bookman Old Style"/>
      <w:b/>
      <w:bCs/>
      <w:sz w:val="18"/>
      <w:szCs w:val="18"/>
      <w:shd w:val="clear" w:color="auto" w:fill="FFFFFF"/>
    </w:rPr>
  </w:style>
  <w:style w:type="paragraph" w:customStyle="1" w:styleId="affff">
    <w:name w:val="Подпись к картинке"/>
    <w:basedOn w:val="a0"/>
    <w:link w:val="Exact"/>
    <w:rsid w:val="00FF61C2"/>
    <w:pPr>
      <w:shd w:val="clear" w:color="auto" w:fill="FFFFFF"/>
      <w:spacing w:after="0" w:line="240" w:lineRule="atLeast"/>
    </w:pPr>
    <w:rPr>
      <w:rFonts w:ascii="Bookman Old Style" w:hAnsi="Bookman Old Style"/>
      <w:b/>
      <w:bCs/>
      <w:sz w:val="18"/>
      <w:szCs w:val="18"/>
      <w:lang w:val="x-none" w:eastAsia="x-none"/>
    </w:rPr>
  </w:style>
  <w:style w:type="paragraph" w:customStyle="1" w:styleId="p3">
    <w:name w:val="p3"/>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p1">
    <w:name w:val="p1"/>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affff0">
    <w:name w:val="Петит"/>
    <w:basedOn w:val="a0"/>
    <w:uiPriority w:val="99"/>
    <w:rsid w:val="00FF61C2"/>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autoSpaceDE w:val="0"/>
      <w:autoSpaceDN w:val="0"/>
      <w:adjustRightInd w:val="0"/>
      <w:spacing w:after="0" w:line="304" w:lineRule="auto"/>
      <w:ind w:firstLine="340"/>
      <w:jc w:val="both"/>
    </w:pPr>
    <w:rPr>
      <w:rFonts w:ascii="SchoolBookC" w:hAnsi="SchoolBookC" w:cs="SchoolBookC"/>
      <w:color w:val="000000"/>
      <w:sz w:val="19"/>
      <w:szCs w:val="19"/>
      <w:lang w:val="ru-RU" w:eastAsia="ru-RU"/>
    </w:rPr>
  </w:style>
  <w:style w:type="paragraph" w:customStyle="1" w:styleId="affff1">
    <w:name w:val="подзаголовок"/>
    <w:basedOn w:val="a0"/>
    <w:uiPriority w:val="99"/>
    <w:qFormat/>
    <w:rsid w:val="00FF61C2"/>
    <w:pPr>
      <w:widowControl/>
      <w:autoSpaceDE w:val="0"/>
      <w:autoSpaceDN w:val="0"/>
      <w:adjustRightInd w:val="0"/>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2">
    <w:name w:val="[Основной абзац]"/>
    <w:basedOn w:val="a0"/>
    <w:uiPriority w:val="99"/>
    <w:qFormat/>
    <w:rsid w:val="00FF61C2"/>
    <w:pPr>
      <w:widowControl/>
      <w:autoSpaceDE w:val="0"/>
      <w:autoSpaceDN w:val="0"/>
      <w:adjustRightInd w:val="0"/>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f0">
    <w:name w:val="Абзац списка3"/>
    <w:basedOn w:val="a0"/>
    <w:uiPriority w:val="99"/>
    <w:rsid w:val="00FF61C2"/>
    <w:pPr>
      <w:widowControl/>
      <w:ind w:left="720"/>
      <w:contextualSpacing/>
    </w:pPr>
    <w:rPr>
      <w:lang w:val="ru-RU"/>
    </w:rPr>
  </w:style>
  <w:style w:type="paragraph" w:customStyle="1" w:styleId="1f5">
    <w:name w:val="Заголовок оглавления1"/>
    <w:basedOn w:val="1"/>
    <w:next w:val="a0"/>
    <w:uiPriority w:val="99"/>
    <w:qFormat/>
    <w:rsid w:val="00FF61C2"/>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12">
    <w:name w:val="Абзац списка11"/>
    <w:basedOn w:val="a0"/>
    <w:uiPriority w:val="99"/>
    <w:rsid w:val="00FF61C2"/>
    <w:pPr>
      <w:widowControl/>
      <w:ind w:left="720"/>
      <w:contextualSpacing/>
    </w:pPr>
    <w:rPr>
      <w:rFonts w:eastAsia="Times New Roman"/>
      <w:szCs w:val="20"/>
      <w:lang w:val="ru-RU"/>
    </w:rPr>
  </w:style>
  <w:style w:type="paragraph" w:customStyle="1" w:styleId="113">
    <w:name w:val="Заголовок оглавления11"/>
    <w:basedOn w:val="1"/>
    <w:next w:val="a0"/>
    <w:uiPriority w:val="99"/>
    <w:semiHidden/>
    <w:rsid w:val="00FF61C2"/>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f6">
    <w:name w:val="1"/>
    <w:basedOn w:val="a0"/>
    <w:next w:val="a0"/>
    <w:uiPriority w:val="99"/>
    <w:qFormat/>
    <w:rsid w:val="00FF61C2"/>
    <w:pPr>
      <w:widowControl/>
      <w:spacing w:before="240" w:after="60" w:line="360" w:lineRule="auto"/>
      <w:jc w:val="center"/>
      <w:outlineLvl w:val="0"/>
    </w:pPr>
    <w:rPr>
      <w:rFonts w:ascii="Times New Roman" w:eastAsia="Times New Roman" w:hAnsi="Times New Roman"/>
      <w:b/>
      <w:bCs/>
      <w:kern w:val="28"/>
      <w:sz w:val="28"/>
      <w:szCs w:val="32"/>
      <w:lang w:val="ru-RU"/>
    </w:rPr>
  </w:style>
  <w:style w:type="character" w:customStyle="1" w:styleId="20pt">
    <w:name w:val="Основной текст (2) + Интервал 0 pt"/>
    <w:rsid w:val="00FF61C2"/>
    <w:rPr>
      <w:rFonts w:ascii="Times New Roman" w:hAnsi="Times New Roman" w:cs="Times New Roman" w:hint="default"/>
      <w:i/>
      <w:iCs w:val="0"/>
      <w:color w:val="000000"/>
      <w:spacing w:val="0"/>
      <w:w w:val="100"/>
      <w:position w:val="0"/>
      <w:sz w:val="17"/>
      <w:shd w:val="clear" w:color="auto" w:fill="FFFFFF"/>
      <w:lang w:val="ru-RU"/>
    </w:rPr>
  </w:style>
  <w:style w:type="character" w:customStyle="1" w:styleId="2f1">
    <w:name w:val="Основной текст (2) + Не курсив"/>
    <w:aliases w:val="Интервал 0 pt"/>
    <w:rsid w:val="00FF61C2"/>
    <w:rPr>
      <w:rFonts w:ascii="Tahoma" w:hAnsi="Tahoma" w:cs="Tahoma" w:hint="default"/>
      <w:b/>
      <w:bCs w:val="0"/>
      <w:i/>
      <w:iCs w:val="0"/>
      <w:color w:val="000000"/>
      <w:spacing w:val="0"/>
      <w:w w:val="100"/>
      <w:position w:val="0"/>
      <w:sz w:val="20"/>
      <w:shd w:val="clear" w:color="auto" w:fill="FFFFFF"/>
    </w:rPr>
  </w:style>
  <w:style w:type="character" w:customStyle="1" w:styleId="20pt0">
    <w:name w:val="Колонтитул (2) + Интервал 0 pt"/>
    <w:rsid w:val="00FF61C2"/>
    <w:rPr>
      <w:rFonts w:ascii="Times New Roman" w:hAnsi="Times New Roman" w:cs="Times New Roman" w:hint="default"/>
      <w:b/>
      <w:bCs w:val="0"/>
      <w:color w:val="000000"/>
      <w:spacing w:val="4"/>
      <w:w w:val="100"/>
      <w:position w:val="0"/>
      <w:sz w:val="15"/>
      <w:shd w:val="clear" w:color="auto" w:fill="FFFFFF"/>
      <w:lang w:val="ru-RU"/>
    </w:rPr>
  </w:style>
  <w:style w:type="character" w:customStyle="1" w:styleId="114">
    <w:name w:val="Основной текст (11) + Малые прописные"/>
    <w:rsid w:val="00FF61C2"/>
    <w:rPr>
      <w:rFonts w:ascii="Tahoma" w:hAnsi="Tahoma" w:cs="Tahoma" w:hint="default"/>
      <w:smallCaps/>
      <w:color w:val="000000"/>
      <w:spacing w:val="-13"/>
      <w:w w:val="100"/>
      <w:position w:val="0"/>
      <w:sz w:val="17"/>
      <w:shd w:val="clear" w:color="auto" w:fill="FFFFFF"/>
      <w:lang w:val="ru-RU"/>
    </w:rPr>
  </w:style>
  <w:style w:type="character" w:customStyle="1" w:styleId="95">
    <w:name w:val="Основной текст + 9"/>
    <w:aliases w:val="5 pt,Полужирный,Интервал 0 pt12"/>
    <w:rsid w:val="00FF61C2"/>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affff3">
    <w:name w:val="Основной текст + Курсив"/>
    <w:aliases w:val="Интервал 0 pt11"/>
    <w:qFormat/>
    <w:rsid w:val="00FF61C2"/>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5Georgia">
    <w:name w:val="Основной текст (5) + Georgia"/>
    <w:aliases w:val="7,5 pt6,Интервал 0 pt10"/>
    <w:rsid w:val="00FF61C2"/>
    <w:rPr>
      <w:rFonts w:ascii="Georgia" w:hAnsi="Georgia" w:cs="Georgia" w:hint="default"/>
      <w:color w:val="000000"/>
      <w:spacing w:val="0"/>
      <w:w w:val="100"/>
      <w:position w:val="0"/>
      <w:sz w:val="15"/>
      <w:szCs w:val="15"/>
      <w:shd w:val="clear" w:color="auto" w:fill="FFFFFF"/>
      <w:lang w:bidi="ar-SA"/>
    </w:rPr>
  </w:style>
  <w:style w:type="character" w:customStyle="1" w:styleId="5TimesNewRoman">
    <w:name w:val="Основной текст (5) + Times New Roman"/>
    <w:aliases w:val="8 pt,Интервал 0 pt9"/>
    <w:rsid w:val="00FF61C2"/>
    <w:rPr>
      <w:rFonts w:ascii="Times New Roman" w:hAnsi="Times New Roman" w:cs="Times New Roman" w:hint="default"/>
      <w:color w:val="000000"/>
      <w:spacing w:val="0"/>
      <w:w w:val="100"/>
      <w:position w:val="0"/>
      <w:sz w:val="16"/>
      <w:szCs w:val="16"/>
      <w:shd w:val="clear" w:color="auto" w:fill="FFFFFF"/>
      <w:lang w:bidi="ar-SA"/>
    </w:rPr>
  </w:style>
  <w:style w:type="character" w:customStyle="1" w:styleId="68">
    <w:name w:val="Основной текст (6) + 8"/>
    <w:aliases w:val="5 pt5,Интервал 0 pt8"/>
    <w:rsid w:val="00FF61C2"/>
    <w:rPr>
      <w:rFonts w:ascii="Times New Roman" w:hAnsi="Times New Roman" w:cs="Times New Roman" w:hint="default"/>
      <w:color w:val="000000"/>
      <w:spacing w:val="3"/>
      <w:w w:val="100"/>
      <w:position w:val="0"/>
      <w:sz w:val="17"/>
      <w:szCs w:val="17"/>
      <w:shd w:val="clear" w:color="auto" w:fill="FFFFFF"/>
      <w:lang w:val="ru-RU" w:bidi="ar-SA"/>
    </w:rPr>
  </w:style>
  <w:style w:type="character" w:customStyle="1" w:styleId="681">
    <w:name w:val="Основной текст (6) + 81"/>
    <w:aliases w:val="5 pt4,Курсив,Интервал 0 pt7"/>
    <w:rsid w:val="00FF61C2"/>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49">
    <w:name w:val="Основной текст (4) + Курсив"/>
    <w:aliases w:val="Интервал 0 pt6"/>
    <w:rsid w:val="00FF61C2"/>
    <w:rPr>
      <w:rFonts w:ascii="Times New Roman" w:hAnsi="Times New Roman" w:cs="Times New Roman" w:hint="default"/>
      <w:i/>
      <w:iCs/>
      <w:color w:val="000000"/>
      <w:spacing w:val="0"/>
      <w:w w:val="100"/>
      <w:position w:val="0"/>
      <w:sz w:val="8"/>
      <w:szCs w:val="8"/>
      <w:shd w:val="clear" w:color="auto" w:fill="FFFFFF"/>
      <w:lang w:bidi="ar-SA"/>
    </w:rPr>
  </w:style>
  <w:style w:type="character" w:customStyle="1" w:styleId="3Tahoma">
    <w:name w:val="Заголовок №3 + Tahoma"/>
    <w:aliases w:val="10 pt,Курсив2,Интервал 0 pt5"/>
    <w:rsid w:val="00FF61C2"/>
    <w:rPr>
      <w:rFonts w:ascii="Tahoma" w:hAnsi="Tahoma" w:cs="Tahoma" w:hint="default"/>
      <w:b/>
      <w:bCs/>
      <w:i/>
      <w:iCs/>
      <w:color w:val="000000"/>
      <w:spacing w:val="0"/>
      <w:w w:val="100"/>
      <w:position w:val="0"/>
      <w:sz w:val="20"/>
      <w:szCs w:val="20"/>
      <w:shd w:val="clear" w:color="auto" w:fill="FFFFFF"/>
      <w:lang w:bidi="ar-SA"/>
    </w:rPr>
  </w:style>
  <w:style w:type="character" w:customStyle="1" w:styleId="79">
    <w:name w:val="Основной текст (7) + 9"/>
    <w:aliases w:val="5 pt3,Интервал 0 pt4"/>
    <w:rsid w:val="00FF61C2"/>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290">
    <w:name w:val="Основной текст (2) + 9"/>
    <w:aliases w:val="5 pt2,Полужирный1,Не курсив,Интервал 0 pt3"/>
    <w:rsid w:val="00FF61C2"/>
    <w:rPr>
      <w:rFonts w:ascii="Times New Roman" w:hAnsi="Times New Roman" w:cs="Times New Roman" w:hint="default"/>
      <w:b/>
      <w:bCs/>
      <w:i/>
      <w:iCs/>
      <w:color w:val="000000"/>
      <w:spacing w:val="4"/>
      <w:w w:val="100"/>
      <w:position w:val="0"/>
      <w:sz w:val="19"/>
      <w:szCs w:val="19"/>
      <w:shd w:val="clear" w:color="auto" w:fill="FFFFFF"/>
      <w:lang w:val="ru-RU" w:bidi="ar-SA"/>
    </w:rPr>
  </w:style>
  <w:style w:type="character" w:customStyle="1" w:styleId="910">
    <w:name w:val="Основной текст + 91"/>
    <w:aliases w:val="5 pt1,Интервал 0 pt2"/>
    <w:rsid w:val="00FF61C2"/>
    <w:rPr>
      <w:rFonts w:ascii="Times New Roman" w:hAnsi="Times New Roman" w:cs="Times New Roman" w:hint="default"/>
      <w:color w:val="000000"/>
      <w:spacing w:val="4"/>
      <w:w w:val="100"/>
      <w:position w:val="0"/>
      <w:sz w:val="19"/>
      <w:szCs w:val="19"/>
      <w:shd w:val="clear" w:color="auto" w:fill="FFFFFF"/>
      <w:lang w:val="ru-RU" w:bidi="ar-SA"/>
    </w:rPr>
  </w:style>
  <w:style w:type="character" w:customStyle="1" w:styleId="2Tahoma">
    <w:name w:val="Заголовок №2 + Tahoma"/>
    <w:aliases w:val="10 pt1,Курсив1,Интервал 0 pt1"/>
    <w:rsid w:val="00FF61C2"/>
    <w:rPr>
      <w:rFonts w:ascii="Tahoma" w:hAnsi="Tahoma" w:cs="Tahoma" w:hint="default"/>
      <w:b/>
      <w:bCs/>
      <w:i/>
      <w:iCs/>
      <w:color w:val="000000"/>
      <w:spacing w:val="0"/>
      <w:w w:val="100"/>
      <w:position w:val="0"/>
      <w:sz w:val="20"/>
      <w:szCs w:val="20"/>
      <w:shd w:val="clear" w:color="auto" w:fill="FFFFFF"/>
      <w:lang w:bidi="ar-SA"/>
    </w:rPr>
  </w:style>
  <w:style w:type="character" w:customStyle="1" w:styleId="3Exact">
    <w:name w:val="Основной текст (3) Exact"/>
    <w:rsid w:val="00FF61C2"/>
    <w:rPr>
      <w:rFonts w:ascii="Bookman Old Style" w:hAnsi="Bookman Old Style" w:cs="Bookman Old Style" w:hint="default"/>
      <w:b/>
      <w:bCs/>
      <w:strike w:val="0"/>
      <w:dstrike w:val="0"/>
      <w:spacing w:val="-10"/>
      <w:sz w:val="20"/>
      <w:szCs w:val="20"/>
      <w:u w:val="none"/>
      <w:effect w:val="none"/>
    </w:rPr>
  </w:style>
  <w:style w:type="character" w:customStyle="1" w:styleId="apple-converted-space">
    <w:name w:val="apple-converted-space"/>
    <w:rsid w:val="00FF61C2"/>
    <w:rPr>
      <w:rFonts w:ascii="Times New Roman" w:hAnsi="Times New Roman" w:cs="Times New Roman" w:hint="default"/>
    </w:rPr>
  </w:style>
  <w:style w:type="character" w:customStyle="1" w:styleId="myBoldChars">
    <w:name w:val="myBoldChars"/>
    <w:qFormat/>
    <w:rsid w:val="00FF61C2"/>
    <w:rPr>
      <w:color w:val="FF0000"/>
    </w:rPr>
  </w:style>
  <w:style w:type="character" w:customStyle="1" w:styleId="ListParagraphChar1">
    <w:name w:val="List Paragraph Char1"/>
    <w:locked/>
    <w:rsid w:val="00FF61C2"/>
    <w:rPr>
      <w:sz w:val="22"/>
      <w:lang w:eastAsia="en-US"/>
    </w:rPr>
  </w:style>
  <w:style w:type="character" w:customStyle="1" w:styleId="Zag11">
    <w:name w:val="Zag_11"/>
    <w:qFormat/>
    <w:rsid w:val="00FF61C2"/>
  </w:style>
  <w:style w:type="character" w:customStyle="1" w:styleId="1f7">
    <w:name w:val="Заголовок Знак1"/>
    <w:uiPriority w:val="10"/>
    <w:qFormat/>
    <w:rsid w:val="00FF61C2"/>
    <w:rPr>
      <w:rFonts w:ascii="Calibri Light" w:eastAsia="Times New Roman" w:hAnsi="Calibri Light" w:cs="Times New Roman" w:hint="default"/>
      <w:spacing w:val="-10"/>
      <w:kern w:val="28"/>
      <w:sz w:val="56"/>
      <w:szCs w:val="56"/>
    </w:rPr>
  </w:style>
  <w:style w:type="character" w:styleId="affff4">
    <w:name w:val="Strong"/>
    <w:uiPriority w:val="22"/>
    <w:qFormat/>
    <w:rsid w:val="00FF61C2"/>
    <w:rPr>
      <w:b/>
      <w:bCs/>
    </w:rPr>
  </w:style>
  <w:style w:type="character" w:customStyle="1" w:styleId="fontstyle21">
    <w:name w:val="fontstyle21"/>
    <w:rsid w:val="00FF61C2"/>
    <w:rPr>
      <w:rFonts w:ascii="HiddenHorzOCR-Identity-H" w:hAnsi="HiddenHorzOCR-Identity-H" w:hint="default"/>
      <w:b w:val="0"/>
      <w:bCs w:val="0"/>
      <w:i w:val="0"/>
      <w:iCs w:val="0"/>
      <w:color w:val="000000"/>
      <w:sz w:val="22"/>
      <w:szCs w:val="22"/>
    </w:rPr>
  </w:style>
  <w:style w:type="character" w:customStyle="1" w:styleId="afffb">
    <w:name w:val="Без интервала Знак"/>
    <w:link w:val="afffa"/>
    <w:uiPriority w:val="1"/>
    <w:locked/>
    <w:rsid w:val="00FF61C2"/>
    <w:rPr>
      <w:rFonts w:ascii="Times New Roman" w:eastAsia="Times New Roman" w:hAnsi="Times New Roman"/>
      <w:sz w:val="24"/>
      <w:szCs w:val="24"/>
      <w:lang w:bidi="ar-SA"/>
    </w:rPr>
  </w:style>
  <w:style w:type="paragraph" w:customStyle="1" w:styleId="affff5">
    <w:name w:val="Текст в заданном формате"/>
    <w:basedOn w:val="a0"/>
    <w:uiPriority w:val="99"/>
    <w:qFormat/>
    <w:rsid w:val="00FF61C2"/>
    <w:pPr>
      <w:suppressAutoHyphens/>
      <w:spacing w:after="0" w:line="360" w:lineRule="auto"/>
      <w:ind w:firstLine="709"/>
      <w:jc w:val="both"/>
    </w:pPr>
    <w:rPr>
      <w:rFonts w:ascii="Times New Roman" w:eastAsia="NSimSun" w:hAnsi="Times New Roman" w:cs="Liberation Mono"/>
      <w:sz w:val="24"/>
      <w:szCs w:val="20"/>
      <w:lang w:val="ru-RU" w:eastAsia="zh-CN" w:bidi="hi-IN"/>
    </w:rPr>
  </w:style>
  <w:style w:type="character" w:customStyle="1" w:styleId="80">
    <w:name w:val="Заголовок 8 Знак"/>
    <w:link w:val="8"/>
    <w:uiPriority w:val="9"/>
    <w:rsid w:val="0011416D"/>
    <w:rPr>
      <w:rFonts w:ascii="Times New Roman" w:eastAsia="Times New Roman" w:hAnsi="Times New Roman"/>
      <w:i/>
      <w:iCs/>
      <w:sz w:val="24"/>
      <w:szCs w:val="24"/>
    </w:rPr>
  </w:style>
  <w:style w:type="character" w:customStyle="1" w:styleId="90">
    <w:name w:val="Заголовок 9 Знак"/>
    <w:link w:val="9"/>
    <w:uiPriority w:val="9"/>
    <w:rsid w:val="0011416D"/>
    <w:rPr>
      <w:rFonts w:ascii="Arial" w:eastAsia="Times New Roman" w:hAnsi="Arial"/>
      <w:sz w:val="22"/>
      <w:szCs w:val="22"/>
      <w:lang w:val="x-none" w:eastAsia="x-none"/>
    </w:rPr>
  </w:style>
  <w:style w:type="table" w:customStyle="1" w:styleId="1f8">
    <w:name w:val="Сетка таблицы1"/>
    <w:basedOn w:val="a2"/>
    <w:next w:val="afe"/>
    <w:uiPriority w:val="59"/>
    <w:rsid w:val="0011416D"/>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9">
    <w:name w:val="Нет списка1"/>
    <w:next w:val="a3"/>
    <w:uiPriority w:val="99"/>
    <w:semiHidden/>
    <w:unhideWhenUsed/>
    <w:rsid w:val="0011416D"/>
  </w:style>
  <w:style w:type="numbering" w:customStyle="1" w:styleId="115">
    <w:name w:val="Нет списка11"/>
    <w:next w:val="a3"/>
    <w:uiPriority w:val="99"/>
    <w:semiHidden/>
    <w:unhideWhenUsed/>
    <w:rsid w:val="0011416D"/>
  </w:style>
  <w:style w:type="character" w:customStyle="1" w:styleId="file">
    <w:name w:val="file"/>
    <w:rsid w:val="0011416D"/>
  </w:style>
  <w:style w:type="paragraph" w:customStyle="1" w:styleId="c37">
    <w:name w:val="c3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0">
    <w:name w:val="c0"/>
    <w:uiPriority w:val="99"/>
    <w:rsid w:val="0011416D"/>
  </w:style>
  <w:style w:type="paragraph" w:customStyle="1" w:styleId="c61">
    <w:name w:val="c6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2">
    <w:name w:val="c32"/>
    <w:rsid w:val="0011416D"/>
  </w:style>
  <w:style w:type="paragraph" w:customStyle="1" w:styleId="c2">
    <w:name w:val="c2"/>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4">
    <w:name w:val="c14"/>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1">
    <w:name w:val="c31"/>
    <w:rsid w:val="0011416D"/>
  </w:style>
  <w:style w:type="paragraph" w:customStyle="1" w:styleId="c41">
    <w:name w:val="c4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74">
    <w:name w:val="c74"/>
    <w:rsid w:val="0011416D"/>
  </w:style>
  <w:style w:type="paragraph" w:customStyle="1" w:styleId="c47">
    <w:name w:val="c4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6">
    <w:name w:val="c66"/>
    <w:rsid w:val="0011416D"/>
  </w:style>
  <w:style w:type="paragraph" w:customStyle="1" w:styleId="c3">
    <w:name w:val="c3"/>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8">
    <w:name w:val="c38"/>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
    <w:name w:val="c6"/>
    <w:rsid w:val="0011416D"/>
  </w:style>
  <w:style w:type="character" w:customStyle="1" w:styleId="c7">
    <w:name w:val="c7"/>
    <w:uiPriority w:val="99"/>
    <w:rsid w:val="0011416D"/>
  </w:style>
  <w:style w:type="paragraph" w:customStyle="1" w:styleId="c42">
    <w:name w:val="c42"/>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9">
    <w:name w:val="c19"/>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5">
    <w:name w:val="c35"/>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7">
    <w:name w:val="c2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0">
    <w:name w:val="c30"/>
    <w:rsid w:val="0011416D"/>
  </w:style>
  <w:style w:type="paragraph" w:customStyle="1" w:styleId="c17">
    <w:name w:val="c1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79">
    <w:name w:val="c79"/>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50">
    <w:name w:val="c50"/>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45">
    <w:name w:val="c45"/>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1">
    <w:name w:val="c2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52">
    <w:name w:val="c52"/>
    <w:rsid w:val="0011416D"/>
  </w:style>
  <w:style w:type="character" w:customStyle="1" w:styleId="c81">
    <w:name w:val="c81"/>
    <w:rsid w:val="0011416D"/>
  </w:style>
  <w:style w:type="paragraph" w:customStyle="1" w:styleId="c11">
    <w:name w:val="c1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table" w:customStyle="1" w:styleId="2f2">
    <w:name w:val="Сетка таблицы2"/>
    <w:basedOn w:val="a2"/>
    <w:next w:val="afe"/>
    <w:uiPriority w:val="39"/>
    <w:rsid w:val="0011416D"/>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3">
    <w:name w:val="Нет списка2"/>
    <w:next w:val="a3"/>
    <w:uiPriority w:val="99"/>
    <w:semiHidden/>
    <w:unhideWhenUsed/>
    <w:rsid w:val="0011416D"/>
  </w:style>
  <w:style w:type="character" w:customStyle="1" w:styleId="Absatz-Standardschriftart">
    <w:name w:val="Absatz-Standardschriftart"/>
    <w:rsid w:val="0011416D"/>
  </w:style>
  <w:style w:type="character" w:customStyle="1" w:styleId="2f4">
    <w:name w:val="Основной шрифт абзаца2"/>
    <w:rsid w:val="0011416D"/>
  </w:style>
  <w:style w:type="character" w:customStyle="1" w:styleId="st1">
    <w:name w:val="st1"/>
    <w:rsid w:val="0011416D"/>
  </w:style>
  <w:style w:type="character" w:customStyle="1" w:styleId="Alaviitemerkit">
    <w:name w:val="Alaviitemerkit"/>
    <w:rsid w:val="0011416D"/>
    <w:rPr>
      <w:vertAlign w:val="superscript"/>
    </w:rPr>
  </w:style>
  <w:style w:type="character" w:customStyle="1" w:styleId="WW-Absatz-Standardschriftart">
    <w:name w:val="WW-Absatz-Standardschriftart"/>
    <w:rsid w:val="0011416D"/>
  </w:style>
  <w:style w:type="character" w:customStyle="1" w:styleId="WW-Absatz-Standardschriftart1">
    <w:name w:val="WW-Absatz-Standardschriftart1"/>
    <w:rsid w:val="0011416D"/>
  </w:style>
  <w:style w:type="character" w:customStyle="1" w:styleId="WW-Absatz-Standardschriftart11">
    <w:name w:val="WW-Absatz-Standardschriftart11"/>
    <w:rsid w:val="0011416D"/>
  </w:style>
  <w:style w:type="character" w:customStyle="1" w:styleId="1fa">
    <w:name w:val="Основной шрифт абзаца1"/>
    <w:rsid w:val="0011416D"/>
  </w:style>
  <w:style w:type="character" w:customStyle="1" w:styleId="2f5">
    <w:name w:val="Основной текст 2 Знак"/>
    <w:uiPriority w:val="99"/>
    <w:rsid w:val="0011416D"/>
  </w:style>
  <w:style w:type="character" w:styleId="affff6">
    <w:name w:val="page number"/>
    <w:uiPriority w:val="99"/>
    <w:rsid w:val="0011416D"/>
  </w:style>
  <w:style w:type="character" w:customStyle="1" w:styleId="1fb">
    <w:name w:val="Знак примечания1"/>
    <w:rsid w:val="0011416D"/>
    <w:rPr>
      <w:sz w:val="16"/>
      <w:szCs w:val="16"/>
    </w:rPr>
  </w:style>
  <w:style w:type="character" w:customStyle="1" w:styleId="Loppuviitemerkit">
    <w:name w:val="Loppuviitemerkit"/>
    <w:rsid w:val="0011416D"/>
    <w:rPr>
      <w:vertAlign w:val="superscript"/>
    </w:rPr>
  </w:style>
  <w:style w:type="character" w:customStyle="1" w:styleId="WW-Loppuviitemerkit">
    <w:name w:val="WW-Loppuviitemerkit"/>
    <w:rsid w:val="0011416D"/>
  </w:style>
  <w:style w:type="paragraph" w:customStyle="1" w:styleId="Otsikko">
    <w:name w:val="Otsikko"/>
    <w:basedOn w:val="a0"/>
    <w:next w:val="aff4"/>
    <w:rsid w:val="0011416D"/>
    <w:pPr>
      <w:keepNext/>
      <w:widowControl/>
      <w:suppressAutoHyphens/>
      <w:spacing w:before="240" w:after="120" w:line="240" w:lineRule="auto"/>
    </w:pPr>
    <w:rPr>
      <w:rFonts w:ascii="Arial" w:eastAsia="Lucida Sans Unicode" w:hAnsi="Arial" w:cs="Tahoma"/>
      <w:sz w:val="28"/>
      <w:szCs w:val="28"/>
      <w:lang w:val="ru-RU" w:eastAsia="ar-SA"/>
    </w:rPr>
  </w:style>
  <w:style w:type="paragraph" w:styleId="affff7">
    <w:name w:val="List"/>
    <w:basedOn w:val="aff4"/>
    <w:uiPriority w:val="99"/>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paragraph" w:customStyle="1" w:styleId="Kuvaotsikko">
    <w:name w:val="Kuvaotsikko"/>
    <w:basedOn w:val="a0"/>
    <w:rsid w:val="0011416D"/>
    <w:pPr>
      <w:widowControl/>
      <w:suppressLineNumbers/>
      <w:suppressAutoHyphens/>
      <w:spacing w:before="120" w:after="120" w:line="240" w:lineRule="auto"/>
    </w:pPr>
    <w:rPr>
      <w:rFonts w:ascii="Times New Roman" w:eastAsia="Times New Roman" w:hAnsi="Times New Roman" w:cs="Tahoma"/>
      <w:i/>
      <w:iCs/>
      <w:sz w:val="24"/>
      <w:szCs w:val="24"/>
      <w:lang w:val="ru-RU" w:eastAsia="ar-SA"/>
    </w:rPr>
  </w:style>
  <w:style w:type="paragraph" w:customStyle="1" w:styleId="Hakemisto">
    <w:name w:val="Hakemisto"/>
    <w:basedOn w:val="a0"/>
    <w:rsid w:val="0011416D"/>
    <w:pPr>
      <w:widowControl/>
      <w:suppressLineNumbers/>
      <w:suppressAutoHyphens/>
      <w:spacing w:after="0" w:line="240" w:lineRule="auto"/>
    </w:pPr>
    <w:rPr>
      <w:rFonts w:ascii="Times New Roman" w:eastAsia="Times New Roman" w:hAnsi="Times New Roman" w:cs="Tahoma"/>
      <w:sz w:val="24"/>
      <w:szCs w:val="24"/>
      <w:lang w:val="ru-RU" w:eastAsia="ar-SA"/>
    </w:rPr>
  </w:style>
  <w:style w:type="paragraph" w:customStyle="1" w:styleId="1fc">
    <w:name w:val="Указатель1"/>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211">
    <w:name w:val="Основной текст 21"/>
    <w:basedOn w:val="a0"/>
    <w:rsid w:val="0011416D"/>
    <w:pPr>
      <w:widowControl/>
      <w:suppressAutoHyphens/>
      <w:spacing w:after="120" w:line="480" w:lineRule="auto"/>
    </w:pPr>
    <w:rPr>
      <w:rFonts w:ascii="Times New Roman" w:eastAsia="Times New Roman" w:hAnsi="Times New Roman"/>
      <w:sz w:val="20"/>
      <w:szCs w:val="20"/>
      <w:lang w:val="ru-RU" w:eastAsia="ar-SA"/>
    </w:rPr>
  </w:style>
  <w:style w:type="paragraph" w:customStyle="1" w:styleId="affff8">
    <w:name w:val="Содержимое таблицы"/>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affff9">
    <w:name w:val="Заголовок таблицы"/>
    <w:basedOn w:val="affff8"/>
    <w:rsid w:val="0011416D"/>
    <w:pPr>
      <w:jc w:val="center"/>
    </w:pPr>
    <w:rPr>
      <w:b/>
      <w:bCs/>
    </w:rPr>
  </w:style>
  <w:style w:type="paragraph" w:customStyle="1" w:styleId="1fd">
    <w:name w:val="Текст примечания1"/>
    <w:basedOn w:val="a0"/>
    <w:rsid w:val="0011416D"/>
    <w:pPr>
      <w:widowControl/>
      <w:suppressAutoHyphens/>
      <w:spacing w:after="0" w:line="240" w:lineRule="auto"/>
    </w:pPr>
    <w:rPr>
      <w:rFonts w:ascii="Times New Roman" w:eastAsia="Times New Roman" w:hAnsi="Times New Roman"/>
      <w:sz w:val="20"/>
      <w:szCs w:val="20"/>
      <w:lang w:val="ru-RU" w:eastAsia="ar-SA"/>
    </w:rPr>
  </w:style>
  <w:style w:type="paragraph" w:customStyle="1" w:styleId="Taulukonsislt">
    <w:name w:val="Taulukon sisältö"/>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Taulukonotsikko">
    <w:name w:val="Taulukon otsikko"/>
    <w:basedOn w:val="Taulukonsislt"/>
    <w:rsid w:val="0011416D"/>
    <w:pPr>
      <w:jc w:val="center"/>
    </w:pPr>
    <w:rPr>
      <w:b/>
      <w:bCs/>
    </w:rPr>
  </w:style>
  <w:style w:type="paragraph" w:customStyle="1" w:styleId="Kehyksensislt">
    <w:name w:val="Kehyksen sisältö"/>
    <w:basedOn w:val="aff4"/>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character" w:customStyle="1" w:styleId="dash041e0431044b0447043d044b0439char1">
    <w:name w:val="dash041e_0431_044b_0447_043d_044b_0439__char1"/>
    <w:rsid w:val="0011416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11416D"/>
    <w:pPr>
      <w:widowControl/>
      <w:spacing w:after="0" w:line="240" w:lineRule="auto"/>
    </w:pPr>
    <w:rPr>
      <w:rFonts w:ascii="Times New Roman" w:eastAsia="Times New Roman" w:hAnsi="Times New Roman"/>
      <w:sz w:val="24"/>
      <w:szCs w:val="24"/>
      <w:lang w:val="ru-RU" w:eastAsia="ru-RU"/>
    </w:rPr>
  </w:style>
  <w:style w:type="paragraph" w:styleId="2f6">
    <w:name w:val="Body Text 2"/>
    <w:basedOn w:val="a0"/>
    <w:link w:val="212"/>
    <w:uiPriority w:val="99"/>
    <w:rsid w:val="0011416D"/>
    <w:pPr>
      <w:widowControl/>
      <w:spacing w:after="120" w:line="480" w:lineRule="auto"/>
    </w:pPr>
    <w:rPr>
      <w:rFonts w:ascii="Times New Roman" w:eastAsia="Times New Roman" w:hAnsi="Times New Roman"/>
      <w:sz w:val="24"/>
      <w:szCs w:val="24"/>
      <w:lang w:val="x-none" w:eastAsia="x-none"/>
    </w:rPr>
  </w:style>
  <w:style w:type="character" w:customStyle="1" w:styleId="212">
    <w:name w:val="Основной текст 2 Знак1"/>
    <w:link w:val="2f6"/>
    <w:uiPriority w:val="99"/>
    <w:rsid w:val="0011416D"/>
    <w:rPr>
      <w:rFonts w:ascii="Times New Roman" w:eastAsia="Times New Roman" w:hAnsi="Times New Roman"/>
      <w:sz w:val="24"/>
      <w:szCs w:val="24"/>
    </w:rPr>
  </w:style>
  <w:style w:type="paragraph" w:styleId="affffa">
    <w:name w:val="Body Text Indent"/>
    <w:basedOn w:val="a0"/>
    <w:link w:val="affffb"/>
    <w:uiPriority w:val="99"/>
    <w:rsid w:val="0011416D"/>
    <w:pPr>
      <w:widowControl/>
      <w:spacing w:after="120" w:line="240" w:lineRule="auto"/>
      <w:ind w:left="283"/>
    </w:pPr>
    <w:rPr>
      <w:rFonts w:ascii="Times New Roman" w:eastAsia="Times New Roman" w:hAnsi="Times New Roman"/>
      <w:sz w:val="24"/>
      <w:szCs w:val="24"/>
      <w:lang w:val="x-none" w:eastAsia="x-none"/>
    </w:rPr>
  </w:style>
  <w:style w:type="character" w:customStyle="1" w:styleId="affffb">
    <w:name w:val="Основной текст с отступом Знак"/>
    <w:link w:val="affffa"/>
    <w:uiPriority w:val="99"/>
    <w:rsid w:val="0011416D"/>
    <w:rPr>
      <w:rFonts w:ascii="Times New Roman" w:eastAsia="Times New Roman" w:hAnsi="Times New Roman"/>
      <w:sz w:val="24"/>
      <w:szCs w:val="24"/>
      <w:lang w:val="x-none" w:eastAsia="x-none"/>
    </w:rPr>
  </w:style>
  <w:style w:type="character" w:customStyle="1" w:styleId="blk">
    <w:name w:val="blk"/>
    <w:rsid w:val="0011416D"/>
  </w:style>
  <w:style w:type="character" w:customStyle="1" w:styleId="nobr">
    <w:name w:val="nobr"/>
    <w:rsid w:val="0011416D"/>
  </w:style>
  <w:style w:type="paragraph" w:styleId="2f7">
    <w:name w:val="Body Text Indent 2"/>
    <w:basedOn w:val="a0"/>
    <w:link w:val="2f8"/>
    <w:uiPriority w:val="99"/>
    <w:qFormat/>
    <w:rsid w:val="0011416D"/>
    <w:pPr>
      <w:widowControl/>
      <w:spacing w:after="120" w:line="480" w:lineRule="auto"/>
      <w:ind w:left="283"/>
    </w:pPr>
    <w:rPr>
      <w:rFonts w:ascii="Times New Roman" w:eastAsia="Times New Roman" w:hAnsi="Times New Roman"/>
      <w:sz w:val="24"/>
      <w:szCs w:val="24"/>
      <w:lang w:val="x-none" w:eastAsia="x-none"/>
    </w:rPr>
  </w:style>
  <w:style w:type="character" w:customStyle="1" w:styleId="2f8">
    <w:name w:val="Основной текст с отступом 2 Знак"/>
    <w:link w:val="2f7"/>
    <w:uiPriority w:val="99"/>
    <w:qFormat/>
    <w:rsid w:val="0011416D"/>
    <w:rPr>
      <w:rFonts w:ascii="Times New Roman" w:eastAsia="Times New Roman" w:hAnsi="Times New Roman"/>
      <w:sz w:val="24"/>
      <w:szCs w:val="24"/>
    </w:rPr>
  </w:style>
  <w:style w:type="paragraph" w:styleId="affffc">
    <w:name w:val="Plain Text"/>
    <w:basedOn w:val="a0"/>
    <w:link w:val="affffd"/>
    <w:uiPriority w:val="99"/>
    <w:rsid w:val="0011416D"/>
    <w:pPr>
      <w:widowControl/>
      <w:spacing w:after="0" w:line="240" w:lineRule="auto"/>
    </w:pPr>
    <w:rPr>
      <w:rFonts w:ascii="Courier New" w:eastAsia="Times New Roman" w:hAnsi="Courier New"/>
      <w:sz w:val="20"/>
      <w:szCs w:val="20"/>
      <w:lang w:val="x-none" w:eastAsia="x-none"/>
    </w:rPr>
  </w:style>
  <w:style w:type="character" w:customStyle="1" w:styleId="affffd">
    <w:name w:val="Текст Знак"/>
    <w:link w:val="affffc"/>
    <w:uiPriority w:val="99"/>
    <w:rsid w:val="0011416D"/>
    <w:rPr>
      <w:rFonts w:ascii="Courier New" w:eastAsia="Times New Roman" w:hAnsi="Courier New"/>
    </w:rPr>
  </w:style>
  <w:style w:type="paragraph" w:styleId="3f1">
    <w:name w:val="Body Text 3"/>
    <w:basedOn w:val="a0"/>
    <w:link w:val="3f2"/>
    <w:uiPriority w:val="99"/>
    <w:rsid w:val="0011416D"/>
    <w:pPr>
      <w:widowControl/>
      <w:spacing w:after="120" w:line="240" w:lineRule="auto"/>
    </w:pPr>
    <w:rPr>
      <w:rFonts w:ascii="Times New Roman" w:eastAsia="Times New Roman" w:hAnsi="Times New Roman"/>
      <w:sz w:val="16"/>
      <w:szCs w:val="16"/>
      <w:lang w:val="x-none" w:eastAsia="x-none"/>
    </w:rPr>
  </w:style>
  <w:style w:type="character" w:customStyle="1" w:styleId="3f2">
    <w:name w:val="Основной текст 3 Знак"/>
    <w:link w:val="3f1"/>
    <w:uiPriority w:val="99"/>
    <w:rsid w:val="0011416D"/>
    <w:rPr>
      <w:rFonts w:ascii="Times New Roman" w:eastAsia="Times New Roman" w:hAnsi="Times New Roman"/>
      <w:sz w:val="16"/>
      <w:szCs w:val="16"/>
    </w:rPr>
  </w:style>
  <w:style w:type="character" w:customStyle="1" w:styleId="dash041e005f0431005f044b005f0447005f043d005f044b005f0439005f005fchar1char1">
    <w:name w:val="dash041e_005f0431_005f044b_005f0447_005f043d_005f044b_005f0439_005f_005fchar1__char1"/>
    <w:rsid w:val="0011416D"/>
    <w:rPr>
      <w:rFonts w:ascii="Times New Roman" w:hAnsi="Times New Roman" w:cs="Times New Roman" w:hint="default"/>
      <w:strike w:val="0"/>
      <w:dstrike w:val="0"/>
      <w:sz w:val="24"/>
      <w:szCs w:val="24"/>
      <w:u w:val="none"/>
      <w:effect w:val="none"/>
    </w:rPr>
  </w:style>
  <w:style w:type="paragraph" w:customStyle="1" w:styleId="220">
    <w:name w:val="Основной текст 22"/>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styleId="affffe">
    <w:name w:val="Block Text"/>
    <w:basedOn w:val="a0"/>
    <w:uiPriority w:val="99"/>
    <w:rsid w:val="0011416D"/>
    <w:pPr>
      <w:widowControl/>
      <w:spacing w:after="0" w:line="240" w:lineRule="auto"/>
      <w:ind w:left="2992" w:right="2981"/>
      <w:jc w:val="both"/>
    </w:pPr>
    <w:rPr>
      <w:rFonts w:ascii="Arial" w:eastAsia="Times New Roman" w:hAnsi="Arial"/>
      <w:sz w:val="18"/>
      <w:szCs w:val="24"/>
      <w:lang w:val="ru-RU" w:eastAsia="ru-RU"/>
    </w:rPr>
  </w:style>
  <w:style w:type="paragraph" w:customStyle="1" w:styleId="310">
    <w:name w:val="Основной текст с отступом 31"/>
    <w:basedOn w:val="12"/>
    <w:rsid w:val="0011416D"/>
    <w:pPr>
      <w:widowControl/>
      <w:spacing w:after="0" w:line="240" w:lineRule="auto"/>
      <w:ind w:firstLine="709"/>
      <w:jc w:val="both"/>
    </w:pPr>
    <w:rPr>
      <w:rFonts w:ascii="Times New Roman" w:eastAsia="Times New Roman" w:hAnsi="Times New Roman" w:cs="Times New Roman"/>
      <w:sz w:val="28"/>
      <w:szCs w:val="20"/>
    </w:rPr>
  </w:style>
  <w:style w:type="paragraph" w:customStyle="1" w:styleId="1fe">
    <w:name w:val="Текст сноски1"/>
    <w:basedOn w:val="12"/>
    <w:rsid w:val="0011416D"/>
    <w:pPr>
      <w:widowControl/>
      <w:spacing w:after="0" w:line="240" w:lineRule="auto"/>
    </w:pPr>
    <w:rPr>
      <w:rFonts w:ascii="Times New Roman" w:eastAsia="Times New Roman" w:hAnsi="Times New Roman" w:cs="Times New Roman"/>
      <w:sz w:val="20"/>
      <w:szCs w:val="20"/>
    </w:rPr>
  </w:style>
  <w:style w:type="character" w:customStyle="1" w:styleId="1ff">
    <w:name w:val="Знак сноски1"/>
    <w:rsid w:val="0011416D"/>
    <w:rPr>
      <w:vertAlign w:val="superscript"/>
    </w:rPr>
  </w:style>
  <w:style w:type="paragraph" w:customStyle="1" w:styleId="230">
    <w:name w:val="Основной текст 23"/>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2f9">
    <w:name w:val="Обычный2"/>
    <w:rsid w:val="0011416D"/>
    <w:rPr>
      <w:rFonts w:ascii="Times New Roman" w:eastAsia="Times New Roman" w:hAnsi="Times New Roman"/>
      <w:sz w:val="24"/>
    </w:rPr>
  </w:style>
  <w:style w:type="paragraph" w:customStyle="1" w:styleId="322">
    <w:name w:val="Основной текст с отступом 32"/>
    <w:basedOn w:val="2f9"/>
    <w:rsid w:val="0011416D"/>
    <w:pPr>
      <w:ind w:firstLine="709"/>
      <w:jc w:val="both"/>
    </w:pPr>
    <w:rPr>
      <w:sz w:val="28"/>
    </w:rPr>
  </w:style>
  <w:style w:type="paragraph" w:customStyle="1" w:styleId="2fa">
    <w:name w:val="Текст сноски2"/>
    <w:basedOn w:val="2f9"/>
    <w:rsid w:val="0011416D"/>
    <w:rPr>
      <w:sz w:val="20"/>
    </w:rPr>
  </w:style>
  <w:style w:type="character" w:customStyle="1" w:styleId="2fb">
    <w:name w:val="Знак сноски2"/>
    <w:rsid w:val="0011416D"/>
    <w:rPr>
      <w:vertAlign w:val="superscript"/>
    </w:rPr>
  </w:style>
  <w:style w:type="paragraph" w:customStyle="1" w:styleId="2fc">
    <w:name w:val="Абзац списка2"/>
    <w:basedOn w:val="a0"/>
    <w:qFormat/>
    <w:rsid w:val="0011416D"/>
    <w:pPr>
      <w:widowControl/>
      <w:spacing w:after="0" w:line="240" w:lineRule="auto"/>
      <w:ind w:left="720"/>
    </w:pPr>
    <w:rPr>
      <w:rFonts w:eastAsia="Times New Roman"/>
      <w:sz w:val="24"/>
      <w:szCs w:val="24"/>
      <w:lang w:val="ru-RU" w:eastAsia="ru-RU"/>
    </w:rPr>
  </w:style>
  <w:style w:type="paragraph" w:customStyle="1" w:styleId="1CharChar1">
    <w:name w:val="Знак Знак1 Char Char1"/>
    <w:basedOn w:val="a0"/>
    <w:semiHidden/>
    <w:rsid w:val="0011416D"/>
    <w:pPr>
      <w:widowControl/>
      <w:spacing w:after="160" w:line="240" w:lineRule="exact"/>
    </w:pPr>
    <w:rPr>
      <w:rFonts w:ascii="Verdana" w:eastAsia="Times New Roman" w:hAnsi="Verdana" w:cs="Verdana"/>
      <w:sz w:val="20"/>
      <w:szCs w:val="20"/>
      <w:lang w:eastAsia="ru-RU"/>
    </w:rPr>
  </w:style>
  <w:style w:type="paragraph" w:customStyle="1" w:styleId="240">
    <w:name w:val="Основной текст 24"/>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3f3">
    <w:name w:val="Обычный3"/>
    <w:rsid w:val="0011416D"/>
    <w:rPr>
      <w:rFonts w:ascii="Times New Roman" w:eastAsia="Times New Roman" w:hAnsi="Times New Roman"/>
      <w:sz w:val="24"/>
    </w:rPr>
  </w:style>
  <w:style w:type="paragraph" w:customStyle="1" w:styleId="330">
    <w:name w:val="Основной текст с отступом 33"/>
    <w:basedOn w:val="3f3"/>
    <w:rsid w:val="0011416D"/>
    <w:pPr>
      <w:ind w:firstLine="709"/>
      <w:jc w:val="both"/>
    </w:pPr>
    <w:rPr>
      <w:sz w:val="28"/>
    </w:rPr>
  </w:style>
  <w:style w:type="paragraph" w:customStyle="1" w:styleId="3f4">
    <w:name w:val="Текст сноски3"/>
    <w:basedOn w:val="3f3"/>
    <w:rsid w:val="0011416D"/>
    <w:rPr>
      <w:sz w:val="20"/>
    </w:rPr>
  </w:style>
  <w:style w:type="character" w:customStyle="1" w:styleId="3f5">
    <w:name w:val="Знак сноски3"/>
    <w:rsid w:val="0011416D"/>
    <w:rPr>
      <w:vertAlign w:val="superscript"/>
    </w:rPr>
  </w:style>
  <w:style w:type="paragraph" w:customStyle="1" w:styleId="250">
    <w:name w:val="Основной текст 25"/>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4a">
    <w:name w:val="Обычный4"/>
    <w:rsid w:val="0011416D"/>
    <w:rPr>
      <w:rFonts w:ascii="Times New Roman" w:eastAsia="Times New Roman" w:hAnsi="Times New Roman"/>
      <w:sz w:val="24"/>
    </w:rPr>
  </w:style>
  <w:style w:type="paragraph" w:customStyle="1" w:styleId="340">
    <w:name w:val="Основной текст с отступом 34"/>
    <w:basedOn w:val="4a"/>
    <w:rsid w:val="0011416D"/>
    <w:pPr>
      <w:ind w:firstLine="709"/>
      <w:jc w:val="both"/>
    </w:pPr>
    <w:rPr>
      <w:sz w:val="28"/>
    </w:rPr>
  </w:style>
  <w:style w:type="paragraph" w:customStyle="1" w:styleId="4b">
    <w:name w:val="Текст сноски4"/>
    <w:basedOn w:val="4a"/>
    <w:rsid w:val="0011416D"/>
    <w:rPr>
      <w:sz w:val="20"/>
    </w:rPr>
  </w:style>
  <w:style w:type="character" w:customStyle="1" w:styleId="4c">
    <w:name w:val="Знак сноски4"/>
    <w:rsid w:val="0011416D"/>
    <w:rPr>
      <w:vertAlign w:val="superscript"/>
    </w:rPr>
  </w:style>
  <w:style w:type="paragraph" w:customStyle="1" w:styleId="4d">
    <w:name w:val="Абзац списка4"/>
    <w:basedOn w:val="a0"/>
    <w:rsid w:val="0011416D"/>
    <w:pPr>
      <w:widowControl/>
      <w:spacing w:after="0" w:line="240" w:lineRule="auto"/>
      <w:ind w:left="720"/>
    </w:pPr>
    <w:rPr>
      <w:rFonts w:eastAsia="Times New Roman"/>
      <w:sz w:val="24"/>
      <w:szCs w:val="24"/>
      <w:lang w:val="ru-RU" w:eastAsia="ru-RU"/>
    </w:rPr>
  </w:style>
  <w:style w:type="character" w:customStyle="1" w:styleId="1ff0">
    <w:name w:val="Без интервала Знак1"/>
    <w:uiPriority w:val="99"/>
    <w:locked/>
    <w:rsid w:val="0011416D"/>
    <w:rPr>
      <w:rFonts w:ascii="Calibri" w:eastAsia="Times New Roman" w:hAnsi="Calibri" w:cs="Times New Roman"/>
      <w:lang w:eastAsia="ar-SA"/>
    </w:rPr>
  </w:style>
  <w:style w:type="character" w:customStyle="1" w:styleId="1ff1">
    <w:name w:val="Гиперссылка1"/>
    <w:uiPriority w:val="99"/>
    <w:unhideWhenUsed/>
    <w:rsid w:val="0011416D"/>
    <w:rPr>
      <w:color w:val="0563C1"/>
      <w:u w:val="single"/>
    </w:rPr>
  </w:style>
  <w:style w:type="table" w:customStyle="1" w:styleId="116">
    <w:name w:val="Сетка таблицы11"/>
    <w:basedOn w:val="a2"/>
    <w:next w:val="afe"/>
    <w:uiPriority w:val="39"/>
    <w:rsid w:val="0011416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39">
    <w:name w:val="1339"/>
    <w:aliases w:val="bqiaagaaeyqcaaagiaiaaaoibaaabbaeaaaaaaaaaaaaaaaaaaaaaaaaaaaaaaaaaaaaaaaaaaaaaaaaaaaaaaaaaaaaaaaaaaaaaaaaaaaaaaaaaaaaaaaaaaaaaaaaaaaaaaaaaaaaaaaaaaaaaaaaaaaaaaaaaaaaaaaaaaaaaaaaaaaaaaaaaaaaaaaaaaaaaaaaaaaaaaaaaaaaaaaaaaaaaaaaaaaaaaaa"/>
    <w:rsid w:val="00F86D11"/>
  </w:style>
  <w:style w:type="character" w:customStyle="1" w:styleId="26">
    <w:name w:val="Оглавление 2 Знак"/>
    <w:link w:val="25"/>
    <w:uiPriority w:val="39"/>
    <w:rsid w:val="00D63963"/>
    <w:rPr>
      <w:rFonts w:cs="Calibri"/>
      <w:b/>
      <w:bCs/>
      <w:sz w:val="22"/>
      <w:szCs w:val="22"/>
      <w:lang w:val="en-US" w:eastAsia="en-US"/>
    </w:rPr>
  </w:style>
  <w:style w:type="character" w:customStyle="1" w:styleId="42">
    <w:name w:val="Оглавление 4 Знак"/>
    <w:link w:val="41"/>
    <w:uiPriority w:val="39"/>
    <w:rsid w:val="00D63963"/>
    <w:rPr>
      <w:rFonts w:cs="Calibri"/>
      <w:lang w:val="en-US" w:eastAsia="en-US"/>
    </w:rPr>
  </w:style>
  <w:style w:type="character" w:customStyle="1" w:styleId="62">
    <w:name w:val="Оглавление 6 Знак"/>
    <w:link w:val="61"/>
    <w:uiPriority w:val="39"/>
    <w:rsid w:val="00D63963"/>
    <w:rPr>
      <w:rFonts w:cs="Calibri"/>
      <w:lang w:val="en-US" w:eastAsia="en-US"/>
    </w:rPr>
  </w:style>
  <w:style w:type="character" w:customStyle="1" w:styleId="72">
    <w:name w:val="Оглавление 7 Знак"/>
    <w:link w:val="71"/>
    <w:uiPriority w:val="39"/>
    <w:rsid w:val="00D63963"/>
    <w:rPr>
      <w:rFonts w:cs="Calibri"/>
      <w:lang w:val="en-US" w:eastAsia="en-US"/>
    </w:rPr>
  </w:style>
  <w:style w:type="paragraph" w:customStyle="1" w:styleId="1f1">
    <w:name w:val="Просмотренная гиперссылка1"/>
    <w:basedOn w:val="a0"/>
    <w:link w:val="afff8"/>
    <w:uiPriority w:val="99"/>
    <w:rsid w:val="00D63963"/>
    <w:pPr>
      <w:widowControl/>
      <w:spacing w:after="160" w:line="264" w:lineRule="auto"/>
    </w:pPr>
    <w:rPr>
      <w:color w:val="954F72"/>
      <w:sz w:val="20"/>
      <w:szCs w:val="20"/>
      <w:u w:val="single"/>
      <w:lang w:val="x-none" w:eastAsia="x-none"/>
    </w:rPr>
  </w:style>
  <w:style w:type="paragraph" w:customStyle="1" w:styleId="2fd">
    <w:name w:val="Заголовок №2 + Полужирный;Не курсив"/>
    <w:basedOn w:val="a0"/>
    <w:rsid w:val="00D63963"/>
    <w:pPr>
      <w:widowControl/>
      <w:spacing w:after="160" w:line="264" w:lineRule="auto"/>
    </w:pPr>
    <w:rPr>
      <w:rFonts w:ascii="Times New Roman" w:eastAsia="Times New Roman" w:hAnsi="Times New Roman"/>
      <w:b/>
      <w:i/>
      <w:color w:val="000000"/>
      <w:sz w:val="21"/>
      <w:szCs w:val="20"/>
      <w:lang w:val="ru-RU" w:eastAsia="ru-RU"/>
    </w:rPr>
  </w:style>
  <w:style w:type="character" w:customStyle="1" w:styleId="1ff2">
    <w:name w:val="Текст сноски Знак1"/>
    <w:rsid w:val="00D63963"/>
    <w:rPr>
      <w:rFonts w:ascii="Times New Roman" w:eastAsia="Times New Roman" w:hAnsi="Times New Roman" w:cs="Times New Roman"/>
      <w:color w:val="231F20"/>
      <w:sz w:val="20"/>
      <w:szCs w:val="20"/>
      <w:lang w:eastAsia="ru-RU"/>
    </w:rPr>
  </w:style>
  <w:style w:type="character" w:customStyle="1" w:styleId="33">
    <w:name w:val="Оглавление 3 Знак"/>
    <w:link w:val="32"/>
    <w:uiPriority w:val="39"/>
    <w:rsid w:val="00D63963"/>
    <w:rPr>
      <w:rFonts w:cs="Calibri"/>
      <w:lang w:val="en-US" w:eastAsia="en-US"/>
    </w:rPr>
  </w:style>
  <w:style w:type="paragraph" w:customStyle="1" w:styleId="afffff">
    <w:name w:val="Основной текст + Полужирный"/>
    <w:basedOn w:val="2fe"/>
    <w:rsid w:val="00D63963"/>
    <w:rPr>
      <w:b/>
      <w:highlight w:val="white"/>
    </w:rPr>
  </w:style>
  <w:style w:type="paragraph" w:customStyle="1" w:styleId="2fe">
    <w:name w:val="Основной текст2"/>
    <w:basedOn w:val="a0"/>
    <w:qFormat/>
    <w:rsid w:val="00D63963"/>
    <w:pPr>
      <w:spacing w:before="360" w:after="0" w:line="278" w:lineRule="exact"/>
      <w:ind w:left="300" w:hanging="300"/>
      <w:jc w:val="both"/>
    </w:pPr>
    <w:rPr>
      <w:rFonts w:ascii="Times New Roman" w:eastAsia="Times New Roman" w:hAnsi="Times New Roman"/>
      <w:color w:val="000000"/>
      <w:sz w:val="21"/>
      <w:szCs w:val="20"/>
      <w:lang w:val="ru-RU" w:eastAsia="ru-RU"/>
    </w:rPr>
  </w:style>
  <w:style w:type="paragraph" w:customStyle="1" w:styleId="2ff">
    <w:name w:val="Неразрешенное упоминание2"/>
    <w:basedOn w:val="a0"/>
    <w:link w:val="3f6"/>
    <w:rsid w:val="00D63963"/>
    <w:pPr>
      <w:widowControl/>
      <w:spacing w:after="160" w:line="264" w:lineRule="auto"/>
    </w:pPr>
    <w:rPr>
      <w:rFonts w:eastAsia="Times New Roman"/>
      <w:color w:val="605E5C"/>
      <w:szCs w:val="20"/>
      <w:shd w:val="clear" w:color="auto" w:fill="E1DFDD"/>
      <w:lang w:val="x-none" w:eastAsia="x-none"/>
    </w:rPr>
  </w:style>
  <w:style w:type="character" w:customStyle="1" w:styleId="3f6">
    <w:name w:val="Неразрешенное упоминание3"/>
    <w:link w:val="2ff"/>
    <w:rsid w:val="00D63963"/>
    <w:rPr>
      <w:rFonts w:eastAsia="Times New Roman"/>
      <w:color w:val="605E5C"/>
      <w:sz w:val="22"/>
    </w:rPr>
  </w:style>
  <w:style w:type="paragraph" w:customStyle="1" w:styleId="23">
    <w:name w:val="Гиперссылка2"/>
    <w:link w:val="a4"/>
    <w:rsid w:val="00D63963"/>
    <w:pPr>
      <w:spacing w:after="160" w:line="264" w:lineRule="auto"/>
    </w:pPr>
    <w:rPr>
      <w:color w:val="0563C1"/>
      <w:u w:val="single"/>
    </w:rPr>
  </w:style>
  <w:style w:type="paragraph" w:customStyle="1" w:styleId="Footnote0">
    <w:name w:val="Footnote"/>
    <w:rsid w:val="00D63963"/>
    <w:pPr>
      <w:spacing w:after="160" w:line="264" w:lineRule="auto"/>
    </w:pPr>
    <w:rPr>
      <w:rFonts w:ascii="XO Thames" w:eastAsia="Times New Roman" w:hAnsi="XO Thames"/>
      <w:color w:val="000000"/>
      <w:sz w:val="22"/>
    </w:rPr>
  </w:style>
  <w:style w:type="character" w:customStyle="1" w:styleId="14">
    <w:name w:val="Оглавление 1 Знак"/>
    <w:link w:val="13"/>
    <w:uiPriority w:val="39"/>
    <w:rsid w:val="00D63963"/>
    <w:rPr>
      <w:rFonts w:cs="Calibri"/>
      <w:b/>
      <w:bCs/>
      <w:i/>
      <w:iCs/>
      <w:sz w:val="24"/>
      <w:szCs w:val="24"/>
      <w:lang w:val="en-US" w:eastAsia="en-US"/>
    </w:rPr>
  </w:style>
  <w:style w:type="paragraph" w:customStyle="1" w:styleId="HeaderandFooter">
    <w:name w:val="Header and Footer"/>
    <w:rsid w:val="00D63963"/>
    <w:pPr>
      <w:spacing w:after="160" w:line="360" w:lineRule="auto"/>
    </w:pPr>
    <w:rPr>
      <w:rFonts w:ascii="XO Thames" w:eastAsia="Times New Roman" w:hAnsi="XO Thames"/>
      <w:color w:val="000000"/>
    </w:rPr>
  </w:style>
  <w:style w:type="character" w:customStyle="1" w:styleId="92">
    <w:name w:val="Оглавление 9 Знак"/>
    <w:link w:val="91"/>
    <w:uiPriority w:val="39"/>
    <w:rsid w:val="00D63963"/>
    <w:rPr>
      <w:rFonts w:cs="Calibri"/>
      <w:lang w:val="en-US" w:eastAsia="en-US"/>
    </w:rPr>
  </w:style>
  <w:style w:type="paragraph" w:customStyle="1" w:styleId="3f7">
    <w:name w:val="Основной текст3"/>
    <w:basedOn w:val="a0"/>
    <w:rsid w:val="00D63963"/>
    <w:pPr>
      <w:spacing w:after="0" w:line="370" w:lineRule="exact"/>
      <w:jc w:val="both"/>
    </w:pPr>
    <w:rPr>
      <w:rFonts w:ascii="Times New Roman" w:eastAsia="Times New Roman" w:hAnsi="Times New Roman"/>
      <w:color w:val="000000"/>
      <w:sz w:val="26"/>
      <w:szCs w:val="20"/>
      <w:lang w:val="ru-RU" w:eastAsia="ru-RU"/>
    </w:rPr>
  </w:style>
  <w:style w:type="character" w:customStyle="1" w:styleId="82">
    <w:name w:val="Оглавление 8 Знак"/>
    <w:link w:val="81"/>
    <w:uiPriority w:val="39"/>
    <w:rsid w:val="00D63963"/>
    <w:rPr>
      <w:rFonts w:cs="Calibri"/>
      <w:lang w:val="en-US" w:eastAsia="en-US"/>
    </w:rPr>
  </w:style>
  <w:style w:type="character" w:customStyle="1" w:styleId="52">
    <w:name w:val="Оглавление 5 Знак"/>
    <w:link w:val="51"/>
    <w:uiPriority w:val="39"/>
    <w:rsid w:val="00D63963"/>
    <w:rPr>
      <w:rFonts w:cs="Calibri"/>
      <w:lang w:val="en-US" w:eastAsia="en-US"/>
    </w:rPr>
  </w:style>
  <w:style w:type="character" w:customStyle="1" w:styleId="afd">
    <w:name w:val="Заголовок оглавления Знак"/>
    <w:link w:val="afc"/>
    <w:rsid w:val="00D63963"/>
    <w:rPr>
      <w:rFonts w:ascii="Calibri Light" w:eastAsia="Times New Roman" w:hAnsi="Calibri Light"/>
      <w:b/>
      <w:bCs/>
      <w:color w:val="2F5496"/>
      <w:sz w:val="28"/>
      <w:szCs w:val="28"/>
    </w:rPr>
  </w:style>
  <w:style w:type="paragraph" w:customStyle="1" w:styleId="toc10">
    <w:name w:val="toc 10"/>
    <w:next w:val="a0"/>
    <w:uiPriority w:val="39"/>
    <w:rsid w:val="00D63963"/>
    <w:pPr>
      <w:spacing w:after="160" w:line="264" w:lineRule="auto"/>
      <w:ind w:left="1800"/>
    </w:pPr>
    <w:rPr>
      <w:rFonts w:eastAsia="Times New Roman"/>
      <w:color w:val="000000"/>
      <w:sz w:val="22"/>
    </w:rPr>
  </w:style>
  <w:style w:type="character" w:customStyle="1" w:styleId="docdata">
    <w:name w:val="docdata"/>
    <w:aliases w:val="docy,v5,1373,bqiaagaaeyqcaaagiaiaaapebaaabdieaaaaaaaaaaaaaaaaaaaaaaaaaaaaaaaaaaaaaaaaaaaaaaaaaaaaaaaaaaaaaaaaaaaaaaaaaaaaaaaaaaaaaaaaaaaaaaaaaaaaaaaaaaaaaaaaaaaaaaaaaaaaaaaaaaaaaaaaaaaaaaaaaaaaaaaaaaaaaaaaaaaaaaaaaaaaaaaaaaaaaaaaaaaaaaaaaaaaaaaa"/>
    <w:rsid w:val="00D63963"/>
  </w:style>
  <w:style w:type="paragraph" w:customStyle="1" w:styleId="2521">
    <w:name w:val="2521"/>
    <w:aliases w:val="bqiaagaaeyqcaaagiaiaaanacqaabu4jaaaaaaaaaaaaaaaaaaaaaaaaaaaaaaaaaaaaaaaaaaaaaaaaaaaaaaaaaaaaaaaaaaaaaaaaaaaaaaaaaaaaaaaaaaaaaaaaaaaaaaaaaaaaaaaaaaaaaaaaaaaaaaaaaaaaaaaaaaaaaaaaaaaaaaaaaaaaaaaaaaaaaaaaaaaaaaaaaaaaaaaaaaaaaaaaaaaaaaaa"/>
    <w:basedOn w:val="a0"/>
    <w:rsid w:val="00D6396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
    <w:name w:val="Стиль2"/>
    <w:basedOn w:val="a5"/>
    <w:qFormat/>
    <w:rsid w:val="00D63963"/>
    <w:pPr>
      <w:widowControl/>
      <w:numPr>
        <w:numId w:val="14"/>
      </w:numPr>
      <w:tabs>
        <w:tab w:val="clear" w:pos="0"/>
        <w:tab w:val="num" w:pos="360"/>
        <w:tab w:val="left" w:pos="1134"/>
      </w:tabs>
      <w:suppressAutoHyphens/>
      <w:spacing w:after="0" w:line="360" w:lineRule="auto"/>
      <w:ind w:left="0" w:firstLine="709"/>
      <w:jc w:val="both"/>
    </w:pPr>
    <w:rPr>
      <w:rFonts w:ascii="Times New Roman" w:hAnsi="Times New Roman"/>
      <w:sz w:val="28"/>
      <w:szCs w:val="28"/>
      <w:lang w:val="ru-RU" w:eastAsia="zh-CN"/>
    </w:rPr>
  </w:style>
  <w:style w:type="character" w:customStyle="1" w:styleId="213">
    <w:name w:val="Основной текст с отступом 2 Знак1"/>
    <w:qFormat/>
    <w:locked/>
    <w:rsid w:val="00D63963"/>
    <w:rPr>
      <w:rFonts w:ascii="Times New Roman" w:eastAsia="Calibri" w:hAnsi="Times New Roman" w:cs="Times New Roman" w:hint="default"/>
      <w:sz w:val="28"/>
      <w:szCs w:val="28"/>
      <w:lang w:eastAsia="zh-CN"/>
    </w:rPr>
  </w:style>
  <w:style w:type="numbering" w:customStyle="1" w:styleId="3f8">
    <w:name w:val="Нет списка3"/>
    <w:next w:val="a3"/>
    <w:uiPriority w:val="99"/>
    <w:semiHidden/>
    <w:unhideWhenUsed/>
    <w:rsid w:val="00D207BE"/>
  </w:style>
  <w:style w:type="numbering" w:customStyle="1" w:styleId="4e">
    <w:name w:val="Нет списка4"/>
    <w:next w:val="a3"/>
    <w:uiPriority w:val="99"/>
    <w:semiHidden/>
    <w:unhideWhenUsed/>
    <w:rsid w:val="00D5477C"/>
  </w:style>
  <w:style w:type="numbering" w:customStyle="1" w:styleId="56">
    <w:name w:val="Нет списка5"/>
    <w:next w:val="a3"/>
    <w:uiPriority w:val="99"/>
    <w:semiHidden/>
    <w:unhideWhenUsed/>
    <w:rsid w:val="00D5477C"/>
  </w:style>
  <w:style w:type="character" w:customStyle="1" w:styleId="A20">
    <w:name w:val="A2"/>
    <w:uiPriority w:val="99"/>
    <w:qFormat/>
    <w:rsid w:val="00D5477C"/>
    <w:rPr>
      <w:rFonts w:cs="Newton"/>
      <w:b/>
      <w:bCs/>
      <w:color w:val="000000"/>
      <w:sz w:val="34"/>
      <w:szCs w:val="34"/>
    </w:rPr>
  </w:style>
  <w:style w:type="character" w:customStyle="1" w:styleId="-">
    <w:name w:val="Интернет-ссылка"/>
    <w:uiPriority w:val="99"/>
    <w:unhideWhenUsed/>
    <w:rsid w:val="00D5477C"/>
    <w:rPr>
      <w:color w:val="0563C1"/>
      <w:u w:val="single"/>
    </w:rPr>
  </w:style>
  <w:style w:type="character" w:customStyle="1" w:styleId="FontStyle30">
    <w:name w:val="Font Style30"/>
    <w:uiPriority w:val="99"/>
    <w:qFormat/>
    <w:rsid w:val="00D5477C"/>
    <w:rPr>
      <w:rFonts w:ascii="Georgia" w:hAnsi="Georgia" w:cs="Georgia"/>
      <w:spacing w:val="10"/>
      <w:sz w:val="18"/>
      <w:szCs w:val="18"/>
    </w:rPr>
  </w:style>
  <w:style w:type="character" w:customStyle="1" w:styleId="c1">
    <w:name w:val="c1"/>
    <w:qFormat/>
    <w:rsid w:val="00D5477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D5477C"/>
    <w:rPr>
      <w:rFonts w:ascii="Times New Roman" w:hAnsi="Times New Roman"/>
      <w:sz w:val="24"/>
      <w:u w:val="none"/>
      <w:effect w:val="none"/>
    </w:rPr>
  </w:style>
  <w:style w:type="character" w:customStyle="1" w:styleId="searchresult">
    <w:name w:val="search_result"/>
    <w:qFormat/>
    <w:rsid w:val="00D5477C"/>
  </w:style>
  <w:style w:type="character" w:customStyle="1" w:styleId="afffff0">
    <w:name w:val="Перечень Знак"/>
    <w:qFormat/>
    <w:locked/>
    <w:rsid w:val="00D5477C"/>
    <w:rPr>
      <w:rFonts w:ascii="Times New Roman" w:hAnsi="Times New Roman"/>
      <w:sz w:val="28"/>
      <w:u w:val="none" w:color="000000"/>
    </w:rPr>
  </w:style>
  <w:style w:type="character" w:customStyle="1" w:styleId="afffff1">
    <w:name w:val="Посещённая гиперссылка"/>
    <w:uiPriority w:val="99"/>
    <w:semiHidden/>
    <w:unhideWhenUsed/>
    <w:rsid w:val="00D5477C"/>
    <w:rPr>
      <w:color w:val="954F72"/>
      <w:u w:val="single"/>
    </w:rPr>
  </w:style>
  <w:style w:type="character" w:customStyle="1" w:styleId="FootnoteCharacters">
    <w:name w:val="Footnote Characters"/>
    <w:uiPriority w:val="99"/>
    <w:semiHidden/>
    <w:unhideWhenUsed/>
    <w:qFormat/>
    <w:rsid w:val="00D5477C"/>
    <w:rPr>
      <w:vertAlign w:val="superscript"/>
    </w:rPr>
  </w:style>
  <w:style w:type="character" w:customStyle="1" w:styleId="3f9">
    <w:name w:val="Стиль3 Знак"/>
    <w:qFormat/>
    <w:rsid w:val="00D5477C"/>
    <w:rPr>
      <w:rFonts w:ascii="Times New Roman" w:eastAsia="Calibri" w:hAnsi="Times New Roman" w:cs="Times New Roman"/>
      <w:sz w:val="24"/>
      <w:szCs w:val="24"/>
      <w:lang w:eastAsia="zh-CN"/>
    </w:rPr>
  </w:style>
  <w:style w:type="character" w:customStyle="1" w:styleId="4f">
    <w:name w:val="Стиль4 Знак"/>
    <w:qFormat/>
    <w:rsid w:val="00D5477C"/>
    <w:rPr>
      <w:rFonts w:ascii="Times New Roman" w:eastAsia="Calibri" w:hAnsi="Times New Roman" w:cs="Times New Roman"/>
      <w:b/>
      <w:sz w:val="28"/>
      <w:szCs w:val="24"/>
    </w:rPr>
  </w:style>
  <w:style w:type="character" w:customStyle="1" w:styleId="afffff2">
    <w:name w:val="Ссылка указателя"/>
    <w:qFormat/>
    <w:rsid w:val="00D5477C"/>
  </w:style>
  <w:style w:type="paragraph" w:styleId="afffff3">
    <w:name w:val="caption"/>
    <w:basedOn w:val="a0"/>
    <w:qFormat/>
    <w:rsid w:val="00D5477C"/>
    <w:pPr>
      <w:widowControl/>
      <w:suppressLineNumbers/>
      <w:suppressAutoHyphens/>
      <w:spacing w:before="120" w:after="120" w:line="259" w:lineRule="auto"/>
    </w:pPr>
    <w:rPr>
      <w:rFonts w:cs="Lucida Sans"/>
      <w:i/>
      <w:iCs/>
      <w:sz w:val="24"/>
      <w:szCs w:val="24"/>
      <w:lang w:val="ru-RU"/>
    </w:rPr>
  </w:style>
  <w:style w:type="paragraph" w:styleId="1ff3">
    <w:name w:val="index 1"/>
    <w:basedOn w:val="a0"/>
    <w:next w:val="a0"/>
    <w:autoRedefine/>
    <w:uiPriority w:val="99"/>
    <w:semiHidden/>
    <w:unhideWhenUsed/>
    <w:rsid w:val="00D5477C"/>
    <w:pPr>
      <w:ind w:left="220" w:hanging="220"/>
    </w:pPr>
  </w:style>
  <w:style w:type="paragraph" w:styleId="afffff4">
    <w:name w:val="index heading"/>
    <w:basedOn w:val="ab"/>
    <w:rsid w:val="00D5477C"/>
    <w:pPr>
      <w:keepNext w:val="0"/>
      <w:keepLines w:val="0"/>
      <w:widowControl/>
      <w:suppressAutoHyphens/>
      <w:spacing w:before="0" w:after="0" w:line="360" w:lineRule="auto"/>
      <w:contextualSpacing/>
      <w:jc w:val="center"/>
    </w:pPr>
    <w:rPr>
      <w:rFonts w:ascii="Times New Roman" w:eastAsia="Times New Roman" w:hAnsi="Times New Roman"/>
      <w:kern w:val="2"/>
      <w:sz w:val="28"/>
      <w:szCs w:val="32"/>
      <w:lang w:val="ru-RU" w:eastAsia="en-US"/>
    </w:rPr>
  </w:style>
  <w:style w:type="paragraph" w:customStyle="1" w:styleId="msonormalbullet2gif">
    <w:name w:val="msonormalbullet2.gif"/>
    <w:basedOn w:val="a0"/>
    <w:uiPriority w:val="99"/>
    <w:qFormat/>
    <w:rsid w:val="00D5477C"/>
    <w:pPr>
      <w:widowControl/>
      <w:suppressAutoHyphens/>
      <w:spacing w:beforeAutospacing="1" w:after="160" w:afterAutospacing="1" w:line="240" w:lineRule="auto"/>
    </w:pPr>
    <w:rPr>
      <w:rFonts w:eastAsia="Times New Roman" w:cs="Calibri"/>
      <w:sz w:val="24"/>
      <w:szCs w:val="24"/>
      <w:lang w:val="ru-RU" w:eastAsia="ru-RU"/>
    </w:rPr>
  </w:style>
  <w:style w:type="paragraph" w:customStyle="1" w:styleId="Style4">
    <w:name w:val="Style4"/>
    <w:basedOn w:val="a0"/>
    <w:uiPriority w:val="99"/>
    <w:qFormat/>
    <w:rsid w:val="00D5477C"/>
    <w:pPr>
      <w:suppressAutoHyphens/>
      <w:spacing w:after="0" w:line="240" w:lineRule="auto"/>
    </w:pPr>
    <w:rPr>
      <w:rFonts w:ascii="Georgia" w:hAnsi="Georgia" w:cs="Georgia"/>
      <w:sz w:val="24"/>
      <w:szCs w:val="24"/>
      <w:lang w:val="ru-RU" w:eastAsia="ru-RU"/>
    </w:rPr>
  </w:style>
  <w:style w:type="paragraph" w:customStyle="1" w:styleId="a">
    <w:name w:val="Перечень"/>
    <w:basedOn w:val="a0"/>
    <w:next w:val="a0"/>
    <w:qFormat/>
    <w:rsid w:val="00D5477C"/>
    <w:pPr>
      <w:widowControl/>
      <w:numPr>
        <w:numId w:val="15"/>
      </w:numPr>
      <w:tabs>
        <w:tab w:val="clear" w:pos="0"/>
      </w:tabs>
      <w:suppressAutoHyphens/>
      <w:spacing w:after="0" w:line="360" w:lineRule="auto"/>
      <w:ind w:left="1429"/>
      <w:jc w:val="both"/>
    </w:pPr>
    <w:rPr>
      <w:rFonts w:ascii="Times New Roman" w:hAnsi="Times New Roman" w:cs="Calibri"/>
      <w:sz w:val="28"/>
      <w:u w:color="000000"/>
      <w:lang w:val="ru-RU"/>
    </w:rPr>
  </w:style>
  <w:style w:type="paragraph" w:customStyle="1" w:styleId="s10">
    <w:name w:val="s_1"/>
    <w:basedOn w:val="a0"/>
    <w:uiPriority w:val="99"/>
    <w:qFormat/>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formattext">
    <w:name w:val="formattext"/>
    <w:basedOn w:val="a0"/>
    <w:qFormat/>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4f0">
    <w:name w:val="Стиль4"/>
    <w:basedOn w:val="a0"/>
    <w:qFormat/>
    <w:rsid w:val="00D5477C"/>
    <w:pPr>
      <w:widowControl/>
      <w:suppressAutoHyphens/>
      <w:spacing w:before="120" w:after="120" w:line="360" w:lineRule="auto"/>
      <w:jc w:val="center"/>
    </w:pPr>
    <w:rPr>
      <w:rFonts w:ascii="Times New Roman" w:hAnsi="Times New Roman"/>
      <w:b/>
      <w:sz w:val="28"/>
      <w:szCs w:val="24"/>
      <w:lang w:val="ru-RU"/>
    </w:rPr>
  </w:style>
  <w:style w:type="table" w:customStyle="1" w:styleId="3fa">
    <w:name w:val="Сетка таблицы3"/>
    <w:basedOn w:val="a2"/>
    <w:next w:val="afe"/>
    <w:uiPriority w:val="39"/>
    <w:rsid w:val="00D5477C"/>
    <w:pPr>
      <w:suppressAutoHyphens/>
    </w:pPr>
    <w:rPr>
      <w:rFonts w:cs="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ndard">
    <w:name w:val="Standard"/>
    <w:rsid w:val="00D5477C"/>
    <w:pPr>
      <w:suppressAutoHyphens/>
      <w:autoSpaceDN w:val="0"/>
      <w:spacing w:after="200" w:line="276" w:lineRule="auto"/>
      <w:textAlignment w:val="baseline"/>
    </w:pPr>
    <w:rPr>
      <w:rFonts w:eastAsia="Microsoft YaHei" w:cs="Calibri"/>
      <w:kern w:val="3"/>
      <w:sz w:val="22"/>
      <w:szCs w:val="22"/>
      <w:lang w:eastAsia="en-US"/>
    </w:rPr>
  </w:style>
  <w:style w:type="numbering" w:customStyle="1" w:styleId="65">
    <w:name w:val="Нет списка6"/>
    <w:next w:val="a3"/>
    <w:uiPriority w:val="99"/>
    <w:semiHidden/>
    <w:unhideWhenUsed/>
    <w:rsid w:val="00771BD4"/>
  </w:style>
  <w:style w:type="table" w:customStyle="1" w:styleId="4f1">
    <w:name w:val="Сетка таблицы4"/>
    <w:basedOn w:val="a2"/>
    <w:next w:val="afe"/>
    <w:uiPriority w:val="39"/>
    <w:rsid w:val="00771BD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771BD4"/>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4">
    <w:name w:val="Сетка таблицы12"/>
    <w:basedOn w:val="a2"/>
    <w:next w:val="afe"/>
    <w:uiPriority w:val="59"/>
    <w:rsid w:val="00771BD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
    <w:name w:val="Нет списка12"/>
    <w:next w:val="a3"/>
    <w:uiPriority w:val="99"/>
    <w:semiHidden/>
    <w:unhideWhenUsed/>
    <w:rsid w:val="00771BD4"/>
  </w:style>
  <w:style w:type="numbering" w:customStyle="1" w:styleId="1110">
    <w:name w:val="Нет списка111"/>
    <w:next w:val="a3"/>
    <w:uiPriority w:val="99"/>
    <w:semiHidden/>
    <w:unhideWhenUsed/>
    <w:rsid w:val="00771BD4"/>
  </w:style>
  <w:style w:type="table" w:customStyle="1" w:styleId="214">
    <w:name w:val="Сетка таблицы21"/>
    <w:basedOn w:val="a2"/>
    <w:next w:val="afe"/>
    <w:uiPriority w:val="39"/>
    <w:rsid w:val="00771BD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
    <w:name w:val="Нет списка21"/>
    <w:next w:val="a3"/>
    <w:uiPriority w:val="99"/>
    <w:semiHidden/>
    <w:unhideWhenUsed/>
    <w:rsid w:val="00771BD4"/>
  </w:style>
  <w:style w:type="character" w:customStyle="1" w:styleId="1ff4">
    <w:name w:val="Текст концевой сноски Знак1"/>
    <w:uiPriority w:val="99"/>
    <w:semiHidden/>
    <w:rsid w:val="00517973"/>
    <w:rPr>
      <w:lang w:val="en-US" w:eastAsia="en-US"/>
    </w:rPr>
  </w:style>
  <w:style w:type="numbering" w:customStyle="1" w:styleId="75">
    <w:name w:val="Нет списка7"/>
    <w:next w:val="a3"/>
    <w:uiPriority w:val="99"/>
    <w:semiHidden/>
    <w:unhideWhenUsed/>
    <w:rsid w:val="00517973"/>
  </w:style>
  <w:style w:type="table" w:customStyle="1" w:styleId="57">
    <w:name w:val="Сетка таблицы5"/>
    <w:basedOn w:val="a2"/>
    <w:next w:val="afe"/>
    <w:rsid w:val="0051797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Текущий список11"/>
    <w:uiPriority w:val="99"/>
    <w:rsid w:val="00517973"/>
    <w:pPr>
      <w:numPr>
        <w:numId w:val="3"/>
      </w:numPr>
    </w:pPr>
  </w:style>
  <w:style w:type="numbering" w:customStyle="1" w:styleId="210">
    <w:name w:val="Текущий список21"/>
    <w:uiPriority w:val="99"/>
    <w:rsid w:val="00517973"/>
    <w:pPr>
      <w:numPr>
        <w:numId w:val="4"/>
      </w:numPr>
    </w:pPr>
  </w:style>
  <w:style w:type="numbering" w:customStyle="1" w:styleId="31">
    <w:name w:val="Текущий список31"/>
    <w:uiPriority w:val="99"/>
    <w:rsid w:val="00517973"/>
    <w:pPr>
      <w:numPr>
        <w:numId w:val="5"/>
      </w:numPr>
    </w:pPr>
  </w:style>
  <w:style w:type="table" w:customStyle="1" w:styleId="TableNormal2">
    <w:name w:val="Table Normal2"/>
    <w:uiPriority w:val="2"/>
    <w:unhideWhenUsed/>
    <w:qFormat/>
    <w:rsid w:val="00517973"/>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numbering" w:customStyle="1" w:styleId="117">
    <w:name w:val="Импортированный стиль 11"/>
    <w:rsid w:val="00517973"/>
  </w:style>
  <w:style w:type="numbering" w:customStyle="1" w:styleId="311">
    <w:name w:val="Импортированный стиль 31"/>
    <w:rsid w:val="00517973"/>
  </w:style>
  <w:style w:type="table" w:customStyle="1" w:styleId="130">
    <w:name w:val="Сетка таблицы13"/>
    <w:basedOn w:val="a2"/>
    <w:next w:val="afe"/>
    <w:uiPriority w:val="59"/>
    <w:rsid w:val="00517973"/>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Нет списка13"/>
    <w:next w:val="a3"/>
    <w:uiPriority w:val="99"/>
    <w:semiHidden/>
    <w:unhideWhenUsed/>
    <w:rsid w:val="00517973"/>
  </w:style>
  <w:style w:type="numbering" w:customStyle="1" w:styleId="1120">
    <w:name w:val="Нет списка112"/>
    <w:next w:val="a3"/>
    <w:uiPriority w:val="99"/>
    <w:semiHidden/>
    <w:unhideWhenUsed/>
    <w:rsid w:val="00517973"/>
  </w:style>
  <w:style w:type="table" w:customStyle="1" w:styleId="221">
    <w:name w:val="Сетка таблицы22"/>
    <w:basedOn w:val="a2"/>
    <w:next w:val="afe"/>
    <w:uiPriority w:val="39"/>
    <w:rsid w:val="00517973"/>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Нет списка22"/>
    <w:next w:val="a3"/>
    <w:uiPriority w:val="99"/>
    <w:semiHidden/>
    <w:unhideWhenUsed/>
    <w:rsid w:val="00517973"/>
  </w:style>
  <w:style w:type="table" w:customStyle="1" w:styleId="1111">
    <w:name w:val="Сетка таблицы111"/>
    <w:basedOn w:val="a2"/>
    <w:next w:val="afe"/>
    <w:uiPriority w:val="39"/>
    <w:rsid w:val="0051797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
    <w:name w:val="Нет списка31"/>
    <w:next w:val="a3"/>
    <w:uiPriority w:val="99"/>
    <w:semiHidden/>
    <w:unhideWhenUsed/>
    <w:rsid w:val="00517973"/>
  </w:style>
  <w:style w:type="numbering" w:customStyle="1" w:styleId="410">
    <w:name w:val="Нет списка41"/>
    <w:next w:val="a3"/>
    <w:uiPriority w:val="99"/>
    <w:semiHidden/>
    <w:unhideWhenUsed/>
    <w:rsid w:val="00517973"/>
  </w:style>
  <w:style w:type="numbering" w:customStyle="1" w:styleId="510">
    <w:name w:val="Нет списка51"/>
    <w:next w:val="a3"/>
    <w:uiPriority w:val="99"/>
    <w:semiHidden/>
    <w:unhideWhenUsed/>
    <w:rsid w:val="00517973"/>
  </w:style>
  <w:style w:type="table" w:customStyle="1" w:styleId="313">
    <w:name w:val="Сетка таблицы31"/>
    <w:basedOn w:val="a2"/>
    <w:next w:val="afe"/>
    <w:uiPriority w:val="39"/>
    <w:rsid w:val="00517973"/>
    <w:pPr>
      <w:suppressAutoHyphens/>
    </w:pPr>
    <w:rPr>
      <w:rFonts w:cs="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
    <w:name w:val="Нет списка61"/>
    <w:next w:val="a3"/>
    <w:uiPriority w:val="99"/>
    <w:semiHidden/>
    <w:unhideWhenUsed/>
    <w:rsid w:val="00517973"/>
  </w:style>
  <w:style w:type="table" w:customStyle="1" w:styleId="411">
    <w:name w:val="Сетка таблицы41"/>
    <w:basedOn w:val="a2"/>
    <w:next w:val="afe"/>
    <w:uiPriority w:val="39"/>
    <w:rsid w:val="00517973"/>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semiHidden/>
    <w:unhideWhenUsed/>
    <w:qFormat/>
    <w:rsid w:val="00517973"/>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10">
    <w:name w:val="Сетка таблицы121"/>
    <w:basedOn w:val="a2"/>
    <w:next w:val="afe"/>
    <w:uiPriority w:val="59"/>
    <w:rsid w:val="00517973"/>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
    <w:name w:val="Нет списка121"/>
    <w:next w:val="a3"/>
    <w:uiPriority w:val="99"/>
    <w:semiHidden/>
    <w:unhideWhenUsed/>
    <w:rsid w:val="00517973"/>
  </w:style>
  <w:style w:type="numbering" w:customStyle="1" w:styleId="11110">
    <w:name w:val="Нет списка1111"/>
    <w:next w:val="a3"/>
    <w:uiPriority w:val="99"/>
    <w:semiHidden/>
    <w:unhideWhenUsed/>
    <w:rsid w:val="00517973"/>
  </w:style>
  <w:style w:type="table" w:customStyle="1" w:styleId="2110">
    <w:name w:val="Сетка таблицы211"/>
    <w:basedOn w:val="a2"/>
    <w:next w:val="afe"/>
    <w:uiPriority w:val="39"/>
    <w:rsid w:val="00517973"/>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Нет списка211"/>
    <w:next w:val="a3"/>
    <w:uiPriority w:val="99"/>
    <w:semiHidden/>
    <w:unhideWhenUsed/>
    <w:rsid w:val="00517973"/>
  </w:style>
  <w:style w:type="numbering" w:customStyle="1" w:styleId="83">
    <w:name w:val="Нет списка8"/>
    <w:next w:val="a3"/>
    <w:uiPriority w:val="99"/>
    <w:semiHidden/>
    <w:unhideWhenUsed/>
    <w:rsid w:val="00517973"/>
  </w:style>
  <w:style w:type="table" w:customStyle="1" w:styleId="66">
    <w:name w:val="Сетка таблицы6"/>
    <w:basedOn w:val="a2"/>
    <w:next w:val="afe"/>
    <w:uiPriority w:val="39"/>
    <w:rsid w:val="005179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taut">
    <w:name w:val="det_aut"/>
    <w:basedOn w:val="a0"/>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styleId="HTML">
    <w:name w:val="HTML Cite"/>
    <w:unhideWhenUsed/>
    <w:rsid w:val="00517973"/>
    <w:rPr>
      <w:i/>
      <w:iCs/>
    </w:rPr>
  </w:style>
  <w:style w:type="paragraph" w:customStyle="1" w:styleId="p">
    <w:name w:val="p"/>
    <w:basedOn w:val="a0"/>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meta-nav">
    <w:name w:val="meta-nav"/>
    <w:rsid w:val="00517973"/>
  </w:style>
  <w:style w:type="character" w:customStyle="1" w:styleId="by-author">
    <w:name w:val="by-author"/>
    <w:rsid w:val="00517973"/>
  </w:style>
  <w:style w:type="character" w:customStyle="1" w:styleId="author">
    <w:name w:val="author"/>
    <w:rsid w:val="00517973"/>
  </w:style>
  <w:style w:type="paragraph" w:styleId="z-">
    <w:name w:val="HTML Top of Form"/>
    <w:basedOn w:val="a0"/>
    <w:next w:val="a0"/>
    <w:link w:val="z-0"/>
    <w:hidden/>
    <w:uiPriority w:val="99"/>
    <w:semiHidden/>
    <w:unhideWhenUsed/>
    <w:rsid w:val="00517973"/>
    <w:pPr>
      <w:widowControl/>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0">
    <w:name w:val="z-Начало формы Знак"/>
    <w:link w:val="z-"/>
    <w:uiPriority w:val="99"/>
    <w:semiHidden/>
    <w:rsid w:val="00517973"/>
    <w:rPr>
      <w:rFonts w:ascii="Arial" w:eastAsia="Times New Roman" w:hAnsi="Arial" w:cs="Arial"/>
      <w:vanish/>
      <w:sz w:val="16"/>
      <w:szCs w:val="16"/>
    </w:rPr>
  </w:style>
  <w:style w:type="character" w:customStyle="1" w:styleId="pay-btn-title">
    <w:name w:val="pay-btn-title"/>
    <w:rsid w:val="00517973"/>
  </w:style>
  <w:style w:type="character" w:customStyle="1" w:styleId="pay-btn-price">
    <w:name w:val="pay-btn-price"/>
    <w:rsid w:val="00517973"/>
  </w:style>
  <w:style w:type="paragraph" w:styleId="z-1">
    <w:name w:val="HTML Bottom of Form"/>
    <w:basedOn w:val="a0"/>
    <w:next w:val="a0"/>
    <w:link w:val="z-2"/>
    <w:hidden/>
    <w:uiPriority w:val="99"/>
    <w:semiHidden/>
    <w:unhideWhenUsed/>
    <w:rsid w:val="00517973"/>
    <w:pPr>
      <w:widowControl/>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2">
    <w:name w:val="z-Конец формы Знак"/>
    <w:link w:val="z-1"/>
    <w:uiPriority w:val="99"/>
    <w:semiHidden/>
    <w:rsid w:val="00517973"/>
    <w:rPr>
      <w:rFonts w:ascii="Arial" w:eastAsia="Times New Roman" w:hAnsi="Arial" w:cs="Arial"/>
      <w:vanish/>
      <w:sz w:val="16"/>
      <w:szCs w:val="16"/>
    </w:rPr>
  </w:style>
  <w:style w:type="character" w:customStyle="1" w:styleId="aside-block-title">
    <w:name w:val="aside-block-title"/>
    <w:rsid w:val="00517973"/>
  </w:style>
  <w:style w:type="paragraph" w:customStyle="1" w:styleId="118">
    <w:name w:val="Заголовок 11"/>
    <w:basedOn w:val="a0"/>
    <w:next w:val="a0"/>
    <w:uiPriority w:val="9"/>
    <w:qFormat/>
    <w:locked/>
    <w:rsid w:val="00517973"/>
    <w:pPr>
      <w:keepNext/>
      <w:keepLines/>
      <w:widowControl/>
      <w:spacing w:before="240" w:after="0" w:line="360" w:lineRule="auto"/>
      <w:jc w:val="center"/>
      <w:outlineLvl w:val="0"/>
    </w:pPr>
    <w:rPr>
      <w:rFonts w:ascii="Times New Roman" w:eastAsia="Times New Roman" w:hAnsi="Times New Roman"/>
      <w:b/>
      <w:sz w:val="28"/>
      <w:szCs w:val="32"/>
      <w:lang w:val="ru-RU"/>
    </w:rPr>
  </w:style>
  <w:style w:type="paragraph" w:customStyle="1" w:styleId="216">
    <w:name w:val="Заголовок 21"/>
    <w:basedOn w:val="a0"/>
    <w:next w:val="a0"/>
    <w:unhideWhenUsed/>
    <w:qFormat/>
    <w:locked/>
    <w:rsid w:val="00517973"/>
    <w:pPr>
      <w:keepNext/>
      <w:keepLines/>
      <w:widowControl/>
      <w:spacing w:before="40" w:after="0" w:line="240" w:lineRule="auto"/>
      <w:jc w:val="center"/>
      <w:outlineLvl w:val="1"/>
    </w:pPr>
    <w:rPr>
      <w:rFonts w:ascii="Times New Roman" w:eastAsia="Times New Roman" w:hAnsi="Times New Roman"/>
      <w:b/>
      <w:sz w:val="28"/>
      <w:szCs w:val="26"/>
      <w:lang w:val="ru-RU"/>
    </w:rPr>
  </w:style>
  <w:style w:type="numbering" w:customStyle="1" w:styleId="140">
    <w:name w:val="Нет списка14"/>
    <w:next w:val="a3"/>
    <w:uiPriority w:val="99"/>
    <w:semiHidden/>
    <w:unhideWhenUsed/>
    <w:rsid w:val="00517973"/>
  </w:style>
  <w:style w:type="paragraph" w:customStyle="1" w:styleId="c20">
    <w:name w:val="c20"/>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0c28">
    <w:name w:val="c20 c28"/>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19">
    <w:name w:val="c7 c19"/>
    <w:uiPriority w:val="99"/>
    <w:rsid w:val="00517973"/>
    <w:rPr>
      <w:rFonts w:cs="Times New Roman"/>
    </w:rPr>
  </w:style>
  <w:style w:type="character" w:customStyle="1" w:styleId="c8">
    <w:name w:val="c8"/>
    <w:rsid w:val="00517973"/>
    <w:rPr>
      <w:rFonts w:cs="Times New Roman"/>
    </w:rPr>
  </w:style>
  <w:style w:type="paragraph" w:customStyle="1" w:styleId="c4">
    <w:name w:val="c4"/>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9c27">
    <w:name w:val="c29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29">
    <w:name w:val="c27 c29"/>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33">
    <w:name w:val="c27 c33"/>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6c7">
    <w:name w:val="c26 c7"/>
    <w:uiPriority w:val="99"/>
    <w:rsid w:val="00517973"/>
    <w:rPr>
      <w:rFonts w:cs="Times New Roman"/>
    </w:rPr>
  </w:style>
  <w:style w:type="paragraph" w:customStyle="1" w:styleId="c27c35">
    <w:name w:val="c27 c35"/>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26">
    <w:name w:val="c7 c26"/>
    <w:uiPriority w:val="99"/>
    <w:rsid w:val="00517973"/>
    <w:rPr>
      <w:rFonts w:cs="Times New Roman"/>
    </w:rPr>
  </w:style>
  <w:style w:type="paragraph" w:customStyle="1" w:styleId="c33c27">
    <w:name w:val="c33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38">
    <w:name w:val="c7 c38"/>
    <w:uiPriority w:val="99"/>
    <w:rsid w:val="00517973"/>
    <w:rPr>
      <w:rFonts w:cs="Times New Roman"/>
    </w:rPr>
  </w:style>
  <w:style w:type="character" w:customStyle="1" w:styleId="22pt">
    <w:name w:val="Основной текст (2) + Интервал 2 pt"/>
    <w:rsid w:val="00517973"/>
    <w:rPr>
      <w:rFonts w:ascii="Times New Roman" w:hAnsi="Times New Roman" w:cs="Times New Roman"/>
      <w:i/>
      <w:iCs/>
      <w:color w:val="000000"/>
      <w:spacing w:val="40"/>
      <w:w w:val="100"/>
      <w:position w:val="0"/>
      <w:sz w:val="27"/>
      <w:szCs w:val="27"/>
      <w:u w:val="none"/>
      <w:effect w:val="none"/>
      <w:lang w:val="en-US" w:eastAsia="x-none"/>
    </w:rPr>
  </w:style>
  <w:style w:type="paragraph" w:customStyle="1" w:styleId="2ff0">
    <w:name w:val="Подзаг2"/>
    <w:basedOn w:val="ab"/>
    <w:uiPriority w:val="99"/>
    <w:rsid w:val="00517973"/>
    <w:pPr>
      <w:suppressAutoHyphens/>
      <w:autoSpaceDE w:val="0"/>
      <w:autoSpaceDN w:val="0"/>
      <w:adjustRightInd w:val="0"/>
      <w:spacing w:before="170" w:after="113" w:line="300" w:lineRule="auto"/>
      <w:jc w:val="center"/>
    </w:pPr>
    <w:rPr>
      <w:rFonts w:ascii="SchoolBookC" w:eastAsia="Times New Roman" w:hAnsi="SchoolBookC" w:cs="SchoolBookC"/>
      <w:b w:val="0"/>
      <w:bCs/>
      <w:color w:val="000000"/>
      <w:spacing w:val="1"/>
      <w:w w:val="95"/>
      <w:sz w:val="21"/>
      <w:szCs w:val="21"/>
      <w:lang w:val="ru-RU"/>
    </w:rPr>
  </w:style>
  <w:style w:type="character" w:customStyle="1" w:styleId="119">
    <w:name w:val="Заголовок 1 Знак1"/>
    <w:uiPriority w:val="9"/>
    <w:rsid w:val="00517973"/>
    <w:rPr>
      <w:rFonts w:ascii="Calibri Light" w:eastAsia="Times New Roman" w:hAnsi="Calibri Light" w:cs="Times New Roman"/>
      <w:color w:val="2F5496"/>
      <w:sz w:val="32"/>
      <w:szCs w:val="32"/>
    </w:rPr>
  </w:style>
  <w:style w:type="character" w:customStyle="1" w:styleId="217">
    <w:name w:val="Заголовок 2 Знак1"/>
    <w:uiPriority w:val="9"/>
    <w:semiHidden/>
    <w:rsid w:val="00517973"/>
    <w:rPr>
      <w:rFonts w:ascii="Calibri Light" w:eastAsia="Times New Roman" w:hAnsi="Calibri Light" w:cs="Times New Roman"/>
      <w:color w:val="2F5496"/>
      <w:sz w:val="26"/>
      <w:szCs w:val="26"/>
    </w:rPr>
  </w:style>
  <w:style w:type="numbering" w:customStyle="1" w:styleId="96">
    <w:name w:val="Нет списка9"/>
    <w:next w:val="a3"/>
    <w:uiPriority w:val="99"/>
    <w:semiHidden/>
    <w:unhideWhenUsed/>
    <w:rsid w:val="00C30DE7"/>
  </w:style>
  <w:style w:type="character" w:customStyle="1" w:styleId="extended-textshort">
    <w:name w:val="extended-text__short"/>
    <w:rsid w:val="002D4913"/>
  </w:style>
  <w:style w:type="paragraph" w:customStyle="1" w:styleId="Pa12">
    <w:name w:val="Pa12"/>
    <w:basedOn w:val="a0"/>
    <w:next w:val="a0"/>
    <w:rsid w:val="002D4913"/>
    <w:pPr>
      <w:widowControl/>
      <w:suppressAutoHyphens/>
      <w:autoSpaceDE w:val="0"/>
      <w:spacing w:after="0" w:line="215" w:lineRule="atLeast"/>
    </w:pPr>
    <w:rPr>
      <w:rFonts w:ascii="Times New Roman Udm" w:hAnsi="Times New Roman Udm" w:cs="Times New Roman Udm"/>
      <w:sz w:val="24"/>
      <w:szCs w:val="24"/>
      <w:lang w:val="ru-RU" w:eastAsia="ar-SA"/>
    </w:rPr>
  </w:style>
  <w:style w:type="character" w:customStyle="1" w:styleId="notranslate">
    <w:name w:val="notranslate"/>
    <w:rsid w:val="002D4913"/>
  </w:style>
  <w:style w:type="character" w:customStyle="1" w:styleId="hps">
    <w:name w:val="hps"/>
    <w:rsid w:val="002D4913"/>
  </w:style>
  <w:style w:type="character" w:customStyle="1" w:styleId="hpsatn">
    <w:name w:val="hps atn"/>
    <w:rsid w:val="002D4913"/>
  </w:style>
  <w:style w:type="character" w:customStyle="1" w:styleId="apple-style-span">
    <w:name w:val="apple-style-span"/>
    <w:rsid w:val="002D4913"/>
  </w:style>
  <w:style w:type="character" w:customStyle="1" w:styleId="CpinCa">
    <w:name w:val="C*p*i*n*C*a*"/>
    <w:link w:val="Foe"/>
    <w:uiPriority w:val="99"/>
    <w:locked/>
    <w:rsid w:val="002D4913"/>
  </w:style>
  <w:style w:type="paragraph" w:customStyle="1" w:styleId="Nra">
    <w:name w:val="N*r*a*"/>
    <w:uiPriority w:val="99"/>
    <w:qFormat/>
    <w:rsid w:val="002D4913"/>
    <w:pPr>
      <w:widowControl w:val="0"/>
      <w:autoSpaceDE w:val="0"/>
      <w:autoSpaceDN w:val="0"/>
      <w:adjustRightInd w:val="0"/>
      <w:spacing w:after="200" w:line="276" w:lineRule="auto"/>
      <w:jc w:val="both"/>
    </w:pPr>
    <w:rPr>
      <w:rFonts w:ascii="T*m*s*N*w*R*m*n" w:eastAsia="Times New Roman" w:hAnsi="T*m*s*N*w*R*m*n" w:cs="T*m*s*N*w*R*m*n"/>
      <w:sz w:val="28"/>
      <w:szCs w:val="28"/>
    </w:rPr>
  </w:style>
  <w:style w:type="paragraph" w:customStyle="1" w:styleId="Nra1">
    <w:name w:val="N*r*a*1"/>
    <w:uiPriority w:val="99"/>
    <w:qFormat/>
    <w:rsid w:val="002D4913"/>
    <w:pPr>
      <w:widowControl w:val="0"/>
      <w:autoSpaceDE w:val="0"/>
      <w:autoSpaceDN w:val="0"/>
      <w:adjustRightInd w:val="0"/>
      <w:spacing w:line="360" w:lineRule="auto"/>
      <w:ind w:firstLine="425"/>
      <w:jc w:val="both"/>
    </w:pPr>
    <w:rPr>
      <w:rFonts w:ascii="C*l*b*i" w:eastAsia="Times New Roman" w:hAnsi="C*l*b*i" w:cs="C*l*b*i"/>
      <w:sz w:val="22"/>
      <w:szCs w:val="22"/>
    </w:rPr>
  </w:style>
  <w:style w:type="paragraph" w:customStyle="1" w:styleId="Bdet">
    <w:name w:val="B*d* *e*t"/>
    <w:basedOn w:val="Nra1"/>
    <w:uiPriority w:val="99"/>
    <w:qFormat/>
    <w:rsid w:val="002D4913"/>
    <w:pPr>
      <w:spacing w:line="240" w:lineRule="auto"/>
      <w:ind w:firstLine="0"/>
      <w:jc w:val="left"/>
    </w:pPr>
    <w:rPr>
      <w:rFonts w:ascii="T*m*s*N*w*R*m*n" w:hAnsi="T*m*s*N*w*R*m*n" w:cs="T*m*s*N*w*R*m*n"/>
      <w:sz w:val="20"/>
      <w:szCs w:val="20"/>
    </w:rPr>
  </w:style>
  <w:style w:type="paragraph" w:customStyle="1" w:styleId="Bdet1">
    <w:name w:val="B*d* *e*t1"/>
    <w:basedOn w:val="Nra"/>
    <w:uiPriority w:val="99"/>
    <w:unhideWhenUsed/>
    <w:rsid w:val="002D4913"/>
    <w:pPr>
      <w:spacing w:after="120"/>
    </w:pPr>
  </w:style>
  <w:style w:type="paragraph" w:customStyle="1" w:styleId="NraWb">
    <w:name w:val="N*r*a* *W*b*"/>
    <w:basedOn w:val="Nra"/>
    <w:uiPriority w:val="99"/>
    <w:unhideWhenUsed/>
    <w:rsid w:val="002D4913"/>
    <w:pPr>
      <w:spacing w:before="100" w:beforeAutospacing="1" w:after="100" w:afterAutospacing="1" w:line="240" w:lineRule="auto"/>
    </w:pPr>
  </w:style>
  <w:style w:type="paragraph" w:customStyle="1" w:styleId="Lsaarp">
    <w:name w:val="L*s* *a*a*r*p*"/>
    <w:basedOn w:val="Nra"/>
    <w:uiPriority w:val="99"/>
    <w:qFormat/>
    <w:rsid w:val="002D4913"/>
    <w:pPr>
      <w:spacing w:after="160" w:line="259" w:lineRule="auto"/>
      <w:ind w:left="720"/>
      <w:contextualSpacing/>
    </w:pPr>
  </w:style>
  <w:style w:type="paragraph" w:customStyle="1" w:styleId="Foe">
    <w:name w:val="F*o*e*"/>
    <w:basedOn w:val="Nra"/>
    <w:link w:val="CpinCa"/>
    <w:uiPriority w:val="99"/>
    <w:unhideWhenUsed/>
    <w:rsid w:val="002D4913"/>
    <w:pPr>
      <w:tabs>
        <w:tab w:val="center" w:pos="4677"/>
        <w:tab w:val="right" w:pos="9355"/>
      </w:tabs>
      <w:spacing w:after="0" w:line="240" w:lineRule="auto"/>
    </w:pPr>
    <w:rPr>
      <w:rFonts w:ascii="Calibri" w:eastAsia="Calibri" w:hAnsi="Calibri" w:cs="Times New Roman"/>
      <w:sz w:val="20"/>
      <w:szCs w:val="20"/>
    </w:rPr>
  </w:style>
  <w:style w:type="character" w:customStyle="1" w:styleId="af9">
    <w:name w:val="Обычный (Интернет) Знак"/>
    <w:link w:val="af8"/>
    <w:uiPriority w:val="99"/>
    <w:locked/>
    <w:rsid w:val="00FD22FA"/>
    <w:rPr>
      <w:rFonts w:ascii="Times New Roman" w:eastAsia="Times New Roman" w:hAnsi="Times New Roman"/>
      <w:sz w:val="24"/>
      <w:szCs w:val="24"/>
    </w:rPr>
  </w:style>
  <w:style w:type="numbering" w:customStyle="1" w:styleId="102">
    <w:name w:val="Нет списка10"/>
    <w:next w:val="a3"/>
    <w:uiPriority w:val="99"/>
    <w:semiHidden/>
    <w:unhideWhenUsed/>
    <w:rsid w:val="00B23695"/>
  </w:style>
  <w:style w:type="numbering" w:customStyle="1" w:styleId="150">
    <w:name w:val="Нет списка15"/>
    <w:next w:val="a3"/>
    <w:uiPriority w:val="99"/>
    <w:semiHidden/>
    <w:unhideWhenUsed/>
    <w:rsid w:val="00B23695"/>
  </w:style>
  <w:style w:type="numbering" w:customStyle="1" w:styleId="160">
    <w:name w:val="Нет списка16"/>
    <w:next w:val="a3"/>
    <w:uiPriority w:val="99"/>
    <w:semiHidden/>
    <w:unhideWhenUsed/>
    <w:rsid w:val="007A5267"/>
  </w:style>
  <w:style w:type="table" w:customStyle="1" w:styleId="76">
    <w:name w:val="Сетка таблицы7"/>
    <w:basedOn w:val="a2"/>
    <w:next w:val="afe"/>
    <w:uiPriority w:val="59"/>
    <w:qFormat/>
    <w:rsid w:val="007A52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uiPriority w:val="2"/>
    <w:semiHidden/>
    <w:unhideWhenUsed/>
    <w:qFormat/>
    <w:rsid w:val="007A5267"/>
    <w:tblPr>
      <w:tblCellMar>
        <w:top w:w="0" w:type="dxa"/>
        <w:left w:w="0" w:type="dxa"/>
        <w:bottom w:w="0" w:type="dxa"/>
        <w:right w:w="0" w:type="dxa"/>
      </w:tblCellMar>
    </w:tblPr>
  </w:style>
  <w:style w:type="numbering" w:customStyle="1" w:styleId="170">
    <w:name w:val="Нет списка17"/>
    <w:next w:val="a3"/>
    <w:uiPriority w:val="99"/>
    <w:semiHidden/>
    <w:unhideWhenUsed/>
    <w:rsid w:val="007A5267"/>
  </w:style>
  <w:style w:type="table" w:customStyle="1" w:styleId="84">
    <w:name w:val="Сетка таблицы8"/>
    <w:basedOn w:val="a2"/>
    <w:next w:val="afe"/>
    <w:uiPriority w:val="39"/>
    <w:rsid w:val="007A52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0">
    <w:name w:val="Нет списка18"/>
    <w:next w:val="a3"/>
    <w:uiPriority w:val="99"/>
    <w:semiHidden/>
    <w:unhideWhenUsed/>
    <w:rsid w:val="007A5267"/>
  </w:style>
  <w:style w:type="character" w:customStyle="1" w:styleId="103">
    <w:name w:val="Основной текст + 10"/>
    <w:aliases w:val="5 pt21"/>
    <w:uiPriority w:val="99"/>
    <w:rsid w:val="007A5267"/>
    <w:rPr>
      <w:rFonts w:ascii="Times New Roman" w:hAnsi="Times New Roman" w:cs="Times New Roman"/>
      <w:color w:val="000000"/>
      <w:spacing w:val="0"/>
      <w:w w:val="100"/>
      <w:position w:val="0"/>
      <w:sz w:val="21"/>
      <w:szCs w:val="21"/>
      <w:shd w:val="clear" w:color="auto" w:fill="FFFFFF"/>
      <w:lang w:val="ru-RU" w:eastAsia="ru-RU"/>
    </w:rPr>
  </w:style>
  <w:style w:type="numbering" w:customStyle="1" w:styleId="190">
    <w:name w:val="Нет списка19"/>
    <w:next w:val="a3"/>
    <w:uiPriority w:val="99"/>
    <w:semiHidden/>
    <w:unhideWhenUsed/>
    <w:rsid w:val="0050056C"/>
  </w:style>
  <w:style w:type="table" w:customStyle="1" w:styleId="1ff5">
    <w:name w:val="Светлая заливка1"/>
    <w:basedOn w:val="a2"/>
    <w:next w:val="afffff5"/>
    <w:uiPriority w:val="60"/>
    <w:rsid w:val="0050056C"/>
    <w:rPr>
      <w:color w:val="000000"/>
      <w:sz w:val="22"/>
      <w:szCs w:val="22"/>
      <w:lang w:eastAsia="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fffff5">
    <w:name w:val="Light Shading"/>
    <w:basedOn w:val="a2"/>
    <w:uiPriority w:val="60"/>
    <w:rsid w:val="0050056C"/>
    <w:rPr>
      <w:color w:val="000000"/>
      <w:sz w:val="22"/>
      <w:szCs w:val="22"/>
      <w:lang w:eastAsia="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ff6">
    <w:name w:val="Слабое выделение1"/>
    <w:uiPriority w:val="19"/>
    <w:qFormat/>
    <w:rsid w:val="0050056C"/>
    <w:rPr>
      <w:i/>
      <w:iCs/>
      <w:color w:val="808080"/>
    </w:rPr>
  </w:style>
  <w:style w:type="character" w:styleId="afffff6">
    <w:name w:val="Subtle Emphasis"/>
    <w:uiPriority w:val="19"/>
    <w:qFormat/>
    <w:rsid w:val="0050056C"/>
    <w:rPr>
      <w:i/>
      <w:iCs/>
      <w:color w:val="808080"/>
    </w:rPr>
  </w:style>
  <w:style w:type="character" w:customStyle="1" w:styleId="c10">
    <w:name w:val="c10"/>
    <w:rsid w:val="0050056C"/>
  </w:style>
  <w:style w:type="table" w:customStyle="1" w:styleId="97">
    <w:name w:val="Сетка таблицы9"/>
    <w:basedOn w:val="a2"/>
    <w:next w:val="afe"/>
    <w:uiPriority w:val="59"/>
    <w:rsid w:val="0050056C"/>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0">
    <w:name w:val="Нет списка20"/>
    <w:next w:val="a3"/>
    <w:uiPriority w:val="99"/>
    <w:semiHidden/>
    <w:unhideWhenUsed/>
    <w:rsid w:val="0050056C"/>
  </w:style>
  <w:style w:type="paragraph" w:customStyle="1" w:styleId="1ff7">
    <w:name w:val="Без интервала1"/>
    <w:rsid w:val="0050056C"/>
    <w:rPr>
      <w:rFonts w:eastAsia="Times New Roman"/>
      <w:sz w:val="22"/>
      <w:szCs w:val="22"/>
      <w:lang w:eastAsia="en-US"/>
    </w:rPr>
  </w:style>
  <w:style w:type="numbering" w:customStyle="1" w:styleId="231">
    <w:name w:val="Нет списка23"/>
    <w:next w:val="a3"/>
    <w:uiPriority w:val="99"/>
    <w:semiHidden/>
    <w:unhideWhenUsed/>
    <w:rsid w:val="0050056C"/>
  </w:style>
  <w:style w:type="numbering" w:customStyle="1" w:styleId="241">
    <w:name w:val="Нет списка24"/>
    <w:next w:val="a3"/>
    <w:uiPriority w:val="99"/>
    <w:semiHidden/>
    <w:unhideWhenUsed/>
    <w:rsid w:val="00790BA2"/>
  </w:style>
  <w:style w:type="paragraph" w:customStyle="1" w:styleId="1010">
    <w:name w:val="Основной текст (10)1"/>
    <w:basedOn w:val="a0"/>
    <w:rsid w:val="00790BA2"/>
    <w:pPr>
      <w:shd w:val="clear" w:color="auto" w:fill="FFFFFF"/>
      <w:spacing w:before="300" w:after="180" w:line="331" w:lineRule="exact"/>
      <w:jc w:val="both"/>
    </w:pPr>
    <w:rPr>
      <w:rFonts w:ascii="Times New Roman" w:hAnsi="Times New Roman"/>
      <w:sz w:val="27"/>
      <w:szCs w:val="27"/>
      <w:lang w:val="ru-RU"/>
    </w:rPr>
  </w:style>
  <w:style w:type="numbering" w:customStyle="1" w:styleId="251">
    <w:name w:val="Нет списка25"/>
    <w:next w:val="a3"/>
    <w:uiPriority w:val="99"/>
    <w:semiHidden/>
    <w:unhideWhenUsed/>
    <w:rsid w:val="00790BA2"/>
  </w:style>
  <w:style w:type="table" w:customStyle="1" w:styleId="TableNormal4">
    <w:name w:val="Table Normal4"/>
    <w:rsid w:val="00790BA2"/>
    <w:pPr>
      <w:spacing w:after="160" w:line="259" w:lineRule="auto"/>
      <w:jc w:val="both"/>
    </w:pPr>
    <w:rPr>
      <w:rFonts w:ascii="Times New Roman" w:eastAsia="Times New Roman" w:hAnsi="Times New Roman"/>
      <w:sz w:val="28"/>
      <w:szCs w:val="28"/>
    </w:rPr>
    <w:tblPr>
      <w:tblCellMar>
        <w:top w:w="0" w:type="dxa"/>
        <w:left w:w="0" w:type="dxa"/>
        <w:bottom w:w="0" w:type="dxa"/>
        <w:right w:w="0" w:type="dxa"/>
      </w:tblCellMar>
    </w:tblPr>
  </w:style>
  <w:style w:type="numbering" w:customStyle="1" w:styleId="260">
    <w:name w:val="Нет списка26"/>
    <w:next w:val="a3"/>
    <w:uiPriority w:val="99"/>
    <w:semiHidden/>
    <w:unhideWhenUsed/>
    <w:rsid w:val="005B10BA"/>
  </w:style>
  <w:style w:type="numbering" w:customStyle="1" w:styleId="270">
    <w:name w:val="Нет списка27"/>
    <w:next w:val="a3"/>
    <w:uiPriority w:val="99"/>
    <w:semiHidden/>
    <w:unhideWhenUsed/>
    <w:rsid w:val="00A303F4"/>
  </w:style>
  <w:style w:type="numbering" w:customStyle="1" w:styleId="280">
    <w:name w:val="Нет списка28"/>
    <w:next w:val="a3"/>
    <w:uiPriority w:val="99"/>
    <w:semiHidden/>
    <w:unhideWhenUsed/>
    <w:rsid w:val="00A303F4"/>
  </w:style>
  <w:style w:type="character" w:customStyle="1" w:styleId="2ff1">
    <w:name w:val="Основной текст (2) + Курсив"/>
    <w:rsid w:val="00A303F4"/>
    <w:rPr>
      <w:rFonts w:ascii="Times New Roman" w:eastAsia="Times New Roman" w:hAnsi="Times New Roman" w:cs="Times New Roman"/>
      <w:b w:val="0"/>
      <w:bCs w:val="0"/>
      <w:i/>
      <w:iCs/>
      <w:smallCaps w:val="0"/>
      <w:strike w:val="0"/>
      <w:color w:val="231E20"/>
      <w:spacing w:val="0"/>
      <w:w w:val="100"/>
      <w:position w:val="0"/>
      <w:sz w:val="17"/>
      <w:szCs w:val="17"/>
      <w:u w:val="none"/>
      <w:shd w:val="clear" w:color="auto" w:fill="FFFFFF"/>
      <w:lang w:val="ru-RU" w:eastAsia="ru-RU" w:bidi="ru-RU"/>
    </w:rPr>
  </w:style>
  <w:style w:type="numbering" w:customStyle="1" w:styleId="291">
    <w:name w:val="Нет списка29"/>
    <w:next w:val="a3"/>
    <w:uiPriority w:val="99"/>
    <w:semiHidden/>
    <w:unhideWhenUsed/>
    <w:rsid w:val="002A210E"/>
  </w:style>
  <w:style w:type="character" w:customStyle="1" w:styleId="Default0">
    <w:name w:val="Default Знак"/>
    <w:link w:val="Default"/>
    <w:rsid w:val="00DC0E71"/>
    <w:rPr>
      <w:rFonts w:ascii="Arial" w:hAnsi="Arial"/>
      <w:color w:val="000000"/>
      <w:sz w:val="24"/>
      <w:szCs w:val="24"/>
      <w:lang w:eastAsia="en-US" w:bidi="ar-SA"/>
    </w:rPr>
  </w:style>
  <w:style w:type="paragraph" w:customStyle="1" w:styleId="paragraph">
    <w:name w:val="paragraph"/>
    <w:basedOn w:val="a0"/>
    <w:rsid w:val="00E85457"/>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normaltextrun">
    <w:name w:val="normaltextrun"/>
    <w:rsid w:val="00E85457"/>
  </w:style>
  <w:style w:type="paragraph" w:customStyle="1" w:styleId="28">
    <w:name w:val="2"/>
    <w:basedOn w:val="a0"/>
    <w:next w:val="a0"/>
    <w:link w:val="affe"/>
    <w:uiPriority w:val="99"/>
    <w:qFormat/>
    <w:rsid w:val="00E85457"/>
    <w:pPr>
      <w:widowControl/>
      <w:spacing w:before="240" w:after="60"/>
      <w:jc w:val="center"/>
      <w:outlineLvl w:val="0"/>
    </w:pPr>
    <w:rPr>
      <w:b/>
      <w:color w:val="000000"/>
      <w:sz w:val="72"/>
      <w:szCs w:val="72"/>
      <w:u w:color="000000"/>
      <w:lang w:val="x-none" w:eastAsia="x-none"/>
    </w:rPr>
  </w:style>
  <w:style w:type="paragraph" w:customStyle="1" w:styleId="afffff7">
    <w:name w:val="[Без стиля]"/>
    <w:rsid w:val="009F74FF"/>
    <w:pPr>
      <w:autoSpaceDE w:val="0"/>
      <w:autoSpaceDN w:val="0"/>
      <w:adjustRightInd w:val="0"/>
      <w:spacing w:line="288" w:lineRule="auto"/>
      <w:textAlignment w:val="center"/>
    </w:pPr>
    <w:rPr>
      <w:rFonts w:ascii="TimesNewRomanPSMT" w:hAnsi="TimesNewRomanPSMT" w:cs="TimesNewRomanPSMT"/>
      <w:color w:val="000000"/>
      <w:sz w:val="24"/>
      <w:szCs w:val="24"/>
      <w:lang w:eastAsia="en-US"/>
    </w:rPr>
  </w:style>
  <w:style w:type="paragraph" w:customStyle="1" w:styleId="1ff8">
    <w:name w:val="заголовок 1"/>
    <w:basedOn w:val="a0"/>
    <w:next w:val="a0"/>
    <w:uiPriority w:val="99"/>
    <w:rsid w:val="009F74FF"/>
    <w:pPr>
      <w:keepNext/>
      <w:widowControl/>
      <w:autoSpaceDE w:val="0"/>
      <w:autoSpaceDN w:val="0"/>
      <w:adjustRightInd w:val="0"/>
      <w:spacing w:after="0" w:line="340" w:lineRule="atLeast"/>
      <w:jc w:val="center"/>
      <w:textAlignment w:val="center"/>
    </w:pPr>
    <w:rPr>
      <w:rFonts w:ascii="Komi SchoolBook" w:hAnsi="Komi SchoolBook" w:cs="Komi SchoolBook"/>
      <w:b/>
      <w:bCs/>
      <w:color w:val="000000"/>
      <w:sz w:val="30"/>
      <w:szCs w:val="30"/>
      <w:lang w:val="ru-RU"/>
    </w:rPr>
  </w:style>
  <w:style w:type="paragraph" w:customStyle="1" w:styleId="2ff2">
    <w:name w:val="заголовок 2"/>
    <w:basedOn w:val="afffff7"/>
    <w:uiPriority w:val="99"/>
    <w:rsid w:val="009F74FF"/>
    <w:pPr>
      <w:jc w:val="center"/>
    </w:pPr>
    <w:rPr>
      <w:rFonts w:ascii="Komi SchoolBook" w:hAnsi="Komi SchoolBook" w:cs="Komi SchoolBook"/>
      <w:b/>
      <w:bCs/>
    </w:rPr>
  </w:style>
  <w:style w:type="paragraph" w:customStyle="1" w:styleId="afffff8">
    <w:name w:val="список"/>
    <w:basedOn w:val="afffff7"/>
    <w:uiPriority w:val="99"/>
    <w:rsid w:val="009F74FF"/>
    <w:pPr>
      <w:spacing w:line="258" w:lineRule="atLeast"/>
      <w:ind w:left="360" w:hanging="360"/>
      <w:jc w:val="both"/>
    </w:pPr>
    <w:rPr>
      <w:rFonts w:ascii="Komi SchoolBook" w:hAnsi="Komi SchoolBook" w:cs="Komi SchoolBook"/>
      <w:sz w:val="21"/>
      <w:szCs w:val="21"/>
    </w:rPr>
  </w:style>
  <w:style w:type="paragraph" w:customStyle="1" w:styleId="3fb">
    <w:name w:val="заголовок 3"/>
    <w:basedOn w:val="afffff7"/>
    <w:uiPriority w:val="99"/>
    <w:rsid w:val="009F74FF"/>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7"/>
    <w:uiPriority w:val="99"/>
    <w:rsid w:val="009F74FF"/>
    <w:pPr>
      <w:spacing w:line="200" w:lineRule="atLeast"/>
      <w:jc w:val="center"/>
    </w:pPr>
    <w:rPr>
      <w:rFonts w:ascii="Komi SchoolBook" w:hAnsi="Komi SchoolBook" w:cs="Komi SchoolBook"/>
      <w:i/>
      <w:iCs/>
      <w:sz w:val="18"/>
      <w:szCs w:val="18"/>
    </w:rPr>
  </w:style>
  <w:style w:type="paragraph" w:customStyle="1" w:styleId="c43">
    <w:name w:val="c4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5">
    <w:name w:val="c25"/>
    <w:rsid w:val="009F74FF"/>
  </w:style>
  <w:style w:type="character" w:customStyle="1" w:styleId="c5">
    <w:name w:val="c5"/>
    <w:rsid w:val="009F74FF"/>
  </w:style>
  <w:style w:type="paragraph" w:customStyle="1" w:styleId="c83">
    <w:name w:val="c8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98">
    <w:name w:val="c98"/>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8">
    <w:name w:val="c28"/>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49">
    <w:name w:val="c49"/>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6">
    <w:name w:val="c26"/>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33">
    <w:name w:val="c3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64">
    <w:name w:val="c64"/>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59">
    <w:name w:val="c59"/>
    <w:rsid w:val="009F74FF"/>
  </w:style>
  <w:style w:type="paragraph" w:customStyle="1" w:styleId="c22">
    <w:name w:val="c22"/>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numbering" w:customStyle="1" w:styleId="300">
    <w:name w:val="Нет списка30"/>
    <w:next w:val="a3"/>
    <w:uiPriority w:val="99"/>
    <w:semiHidden/>
    <w:unhideWhenUsed/>
    <w:rsid w:val="00675D86"/>
  </w:style>
  <w:style w:type="paragraph" w:customStyle="1" w:styleId="3fc">
    <w:name w:val="Стиль3"/>
    <w:basedOn w:val="a0"/>
    <w:link w:val="314"/>
    <w:qFormat/>
    <w:rsid w:val="00675D86"/>
    <w:pPr>
      <w:spacing w:after="0" w:line="360" w:lineRule="auto"/>
      <w:ind w:firstLine="709"/>
      <w:jc w:val="both"/>
    </w:pPr>
    <w:rPr>
      <w:rFonts w:ascii="Times New Roman" w:eastAsia="SchoolBookSanPin" w:hAnsi="Times New Roman"/>
      <w:bCs/>
      <w:sz w:val="28"/>
      <w:szCs w:val="28"/>
      <w:lang w:val="x-none"/>
    </w:rPr>
  </w:style>
  <w:style w:type="character" w:customStyle="1" w:styleId="314">
    <w:name w:val="Стиль3 Знак1"/>
    <w:link w:val="3fc"/>
    <w:rsid w:val="00675D86"/>
    <w:rPr>
      <w:rFonts w:ascii="Times New Roman" w:eastAsia="SchoolBookSanPin" w:hAnsi="Times New Roman"/>
      <w:bCs/>
      <w:sz w:val="28"/>
      <w:szCs w:val="28"/>
      <w:lang w:eastAsia="en-US"/>
    </w:rPr>
  </w:style>
  <w:style w:type="table" w:customStyle="1" w:styleId="104">
    <w:name w:val="Сетка таблицы10"/>
    <w:basedOn w:val="a2"/>
    <w:next w:val="afe"/>
    <w:uiPriority w:val="59"/>
    <w:rsid w:val="007C5A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9">
    <w:name w:val="Unresolved Mention"/>
    <w:basedOn w:val="a1"/>
    <w:uiPriority w:val="99"/>
    <w:semiHidden/>
    <w:unhideWhenUsed/>
    <w:rsid w:val="003C63EF"/>
    <w:rPr>
      <w:color w:val="605E5C"/>
      <w:shd w:val="clear" w:color="auto" w:fill="E1DFDD"/>
    </w:rPr>
  </w:style>
  <w:style w:type="numbering" w:customStyle="1" w:styleId="323">
    <w:name w:val="Нет списка32"/>
    <w:next w:val="a3"/>
    <w:uiPriority w:val="99"/>
    <w:semiHidden/>
    <w:unhideWhenUsed/>
    <w:rsid w:val="003C63EF"/>
  </w:style>
  <w:style w:type="paragraph" w:customStyle="1" w:styleId="c39">
    <w:name w:val="c39"/>
    <w:basedOn w:val="a0"/>
    <w:rsid w:val="003C63EF"/>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styleId="afffffa">
    <w:name w:val="line number"/>
    <w:basedOn w:val="a1"/>
    <w:uiPriority w:val="99"/>
    <w:semiHidden/>
    <w:unhideWhenUsed/>
    <w:rsid w:val="003C63EF"/>
  </w:style>
  <w:style w:type="table" w:customStyle="1" w:styleId="141">
    <w:name w:val="Сетка таблицы14"/>
    <w:basedOn w:val="a2"/>
    <w:uiPriority w:val="59"/>
    <w:rsid w:val="003C63EF"/>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Сетка таблицы15"/>
    <w:basedOn w:val="a2"/>
    <w:next w:val="afe"/>
    <w:uiPriority w:val="59"/>
    <w:rsid w:val="003C63EF"/>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147023">
      <w:bodyDiv w:val="1"/>
      <w:marLeft w:val="0"/>
      <w:marRight w:val="0"/>
      <w:marTop w:val="0"/>
      <w:marBottom w:val="0"/>
      <w:divBdr>
        <w:top w:val="none" w:sz="0" w:space="0" w:color="auto"/>
        <w:left w:val="none" w:sz="0" w:space="0" w:color="auto"/>
        <w:bottom w:val="none" w:sz="0" w:space="0" w:color="auto"/>
        <w:right w:val="none" w:sz="0" w:space="0" w:color="auto"/>
      </w:divBdr>
    </w:div>
    <w:div w:id="87780021">
      <w:bodyDiv w:val="1"/>
      <w:marLeft w:val="0"/>
      <w:marRight w:val="0"/>
      <w:marTop w:val="0"/>
      <w:marBottom w:val="0"/>
      <w:divBdr>
        <w:top w:val="none" w:sz="0" w:space="0" w:color="auto"/>
        <w:left w:val="none" w:sz="0" w:space="0" w:color="auto"/>
        <w:bottom w:val="none" w:sz="0" w:space="0" w:color="auto"/>
        <w:right w:val="none" w:sz="0" w:space="0" w:color="auto"/>
      </w:divBdr>
    </w:div>
    <w:div w:id="107938846">
      <w:bodyDiv w:val="1"/>
      <w:marLeft w:val="0"/>
      <w:marRight w:val="0"/>
      <w:marTop w:val="0"/>
      <w:marBottom w:val="0"/>
      <w:divBdr>
        <w:top w:val="none" w:sz="0" w:space="0" w:color="auto"/>
        <w:left w:val="none" w:sz="0" w:space="0" w:color="auto"/>
        <w:bottom w:val="none" w:sz="0" w:space="0" w:color="auto"/>
        <w:right w:val="none" w:sz="0" w:space="0" w:color="auto"/>
      </w:divBdr>
    </w:div>
    <w:div w:id="178667201">
      <w:bodyDiv w:val="1"/>
      <w:marLeft w:val="0"/>
      <w:marRight w:val="0"/>
      <w:marTop w:val="0"/>
      <w:marBottom w:val="0"/>
      <w:divBdr>
        <w:top w:val="none" w:sz="0" w:space="0" w:color="auto"/>
        <w:left w:val="none" w:sz="0" w:space="0" w:color="auto"/>
        <w:bottom w:val="none" w:sz="0" w:space="0" w:color="auto"/>
        <w:right w:val="none" w:sz="0" w:space="0" w:color="auto"/>
      </w:divBdr>
    </w:div>
    <w:div w:id="247083006">
      <w:bodyDiv w:val="1"/>
      <w:marLeft w:val="0"/>
      <w:marRight w:val="0"/>
      <w:marTop w:val="0"/>
      <w:marBottom w:val="0"/>
      <w:divBdr>
        <w:top w:val="none" w:sz="0" w:space="0" w:color="auto"/>
        <w:left w:val="none" w:sz="0" w:space="0" w:color="auto"/>
        <w:bottom w:val="none" w:sz="0" w:space="0" w:color="auto"/>
        <w:right w:val="none" w:sz="0" w:space="0" w:color="auto"/>
      </w:divBdr>
    </w:div>
    <w:div w:id="347173253">
      <w:bodyDiv w:val="1"/>
      <w:marLeft w:val="0"/>
      <w:marRight w:val="0"/>
      <w:marTop w:val="0"/>
      <w:marBottom w:val="0"/>
      <w:divBdr>
        <w:top w:val="none" w:sz="0" w:space="0" w:color="auto"/>
        <w:left w:val="none" w:sz="0" w:space="0" w:color="auto"/>
        <w:bottom w:val="none" w:sz="0" w:space="0" w:color="auto"/>
        <w:right w:val="none" w:sz="0" w:space="0" w:color="auto"/>
      </w:divBdr>
    </w:div>
    <w:div w:id="609171161">
      <w:bodyDiv w:val="1"/>
      <w:marLeft w:val="0"/>
      <w:marRight w:val="0"/>
      <w:marTop w:val="0"/>
      <w:marBottom w:val="0"/>
      <w:divBdr>
        <w:top w:val="none" w:sz="0" w:space="0" w:color="auto"/>
        <w:left w:val="none" w:sz="0" w:space="0" w:color="auto"/>
        <w:bottom w:val="none" w:sz="0" w:space="0" w:color="auto"/>
        <w:right w:val="none" w:sz="0" w:space="0" w:color="auto"/>
      </w:divBdr>
    </w:div>
    <w:div w:id="929774272">
      <w:bodyDiv w:val="1"/>
      <w:marLeft w:val="0"/>
      <w:marRight w:val="0"/>
      <w:marTop w:val="0"/>
      <w:marBottom w:val="0"/>
      <w:divBdr>
        <w:top w:val="none" w:sz="0" w:space="0" w:color="auto"/>
        <w:left w:val="none" w:sz="0" w:space="0" w:color="auto"/>
        <w:bottom w:val="none" w:sz="0" w:space="0" w:color="auto"/>
        <w:right w:val="none" w:sz="0" w:space="0" w:color="auto"/>
      </w:divBdr>
    </w:div>
    <w:div w:id="957032034">
      <w:bodyDiv w:val="1"/>
      <w:marLeft w:val="0"/>
      <w:marRight w:val="0"/>
      <w:marTop w:val="0"/>
      <w:marBottom w:val="0"/>
      <w:divBdr>
        <w:top w:val="none" w:sz="0" w:space="0" w:color="auto"/>
        <w:left w:val="none" w:sz="0" w:space="0" w:color="auto"/>
        <w:bottom w:val="none" w:sz="0" w:space="0" w:color="auto"/>
        <w:right w:val="none" w:sz="0" w:space="0" w:color="auto"/>
      </w:divBdr>
    </w:div>
    <w:div w:id="1056704229">
      <w:bodyDiv w:val="1"/>
      <w:marLeft w:val="0"/>
      <w:marRight w:val="0"/>
      <w:marTop w:val="0"/>
      <w:marBottom w:val="0"/>
      <w:divBdr>
        <w:top w:val="none" w:sz="0" w:space="0" w:color="auto"/>
        <w:left w:val="none" w:sz="0" w:space="0" w:color="auto"/>
        <w:bottom w:val="none" w:sz="0" w:space="0" w:color="auto"/>
        <w:right w:val="none" w:sz="0" w:space="0" w:color="auto"/>
      </w:divBdr>
    </w:div>
    <w:div w:id="1453864980">
      <w:bodyDiv w:val="1"/>
      <w:marLeft w:val="0"/>
      <w:marRight w:val="0"/>
      <w:marTop w:val="0"/>
      <w:marBottom w:val="0"/>
      <w:divBdr>
        <w:top w:val="none" w:sz="0" w:space="0" w:color="auto"/>
        <w:left w:val="none" w:sz="0" w:space="0" w:color="auto"/>
        <w:bottom w:val="none" w:sz="0" w:space="0" w:color="auto"/>
        <w:right w:val="none" w:sz="0" w:space="0" w:color="auto"/>
      </w:divBdr>
    </w:div>
    <w:div w:id="1521427203">
      <w:bodyDiv w:val="1"/>
      <w:marLeft w:val="0"/>
      <w:marRight w:val="0"/>
      <w:marTop w:val="0"/>
      <w:marBottom w:val="0"/>
      <w:divBdr>
        <w:top w:val="none" w:sz="0" w:space="0" w:color="auto"/>
        <w:left w:val="none" w:sz="0" w:space="0" w:color="auto"/>
        <w:bottom w:val="none" w:sz="0" w:space="0" w:color="auto"/>
        <w:right w:val="none" w:sz="0" w:space="0" w:color="auto"/>
      </w:divBdr>
    </w:div>
    <w:div w:id="1542858633">
      <w:bodyDiv w:val="1"/>
      <w:marLeft w:val="0"/>
      <w:marRight w:val="0"/>
      <w:marTop w:val="0"/>
      <w:marBottom w:val="0"/>
      <w:divBdr>
        <w:top w:val="none" w:sz="0" w:space="0" w:color="auto"/>
        <w:left w:val="none" w:sz="0" w:space="0" w:color="auto"/>
        <w:bottom w:val="none" w:sz="0" w:space="0" w:color="auto"/>
        <w:right w:val="none" w:sz="0" w:space="0" w:color="auto"/>
      </w:divBdr>
    </w:div>
    <w:div w:id="1643996123">
      <w:bodyDiv w:val="1"/>
      <w:marLeft w:val="0"/>
      <w:marRight w:val="0"/>
      <w:marTop w:val="0"/>
      <w:marBottom w:val="0"/>
      <w:divBdr>
        <w:top w:val="none" w:sz="0" w:space="0" w:color="auto"/>
        <w:left w:val="none" w:sz="0" w:space="0" w:color="auto"/>
        <w:bottom w:val="none" w:sz="0" w:space="0" w:color="auto"/>
        <w:right w:val="none" w:sz="0" w:space="0" w:color="auto"/>
      </w:divBdr>
    </w:div>
    <w:div w:id="1856721953">
      <w:bodyDiv w:val="1"/>
      <w:marLeft w:val="0"/>
      <w:marRight w:val="0"/>
      <w:marTop w:val="0"/>
      <w:marBottom w:val="0"/>
      <w:divBdr>
        <w:top w:val="none" w:sz="0" w:space="0" w:color="auto"/>
        <w:left w:val="none" w:sz="0" w:space="0" w:color="auto"/>
        <w:bottom w:val="none" w:sz="0" w:space="0" w:color="auto"/>
        <w:right w:val="none" w:sz="0" w:space="0" w:color="auto"/>
      </w:divBdr>
    </w:div>
    <w:div w:id="1893729108">
      <w:bodyDiv w:val="1"/>
      <w:marLeft w:val="0"/>
      <w:marRight w:val="0"/>
      <w:marTop w:val="0"/>
      <w:marBottom w:val="0"/>
      <w:divBdr>
        <w:top w:val="none" w:sz="0" w:space="0" w:color="auto"/>
        <w:left w:val="none" w:sz="0" w:space="0" w:color="auto"/>
        <w:bottom w:val="none" w:sz="0" w:space="0" w:color="auto"/>
        <w:right w:val="none" w:sz="0" w:space="0" w:color="auto"/>
      </w:divBdr>
    </w:div>
    <w:div w:id="1925138175">
      <w:bodyDiv w:val="1"/>
      <w:marLeft w:val="0"/>
      <w:marRight w:val="0"/>
      <w:marTop w:val="0"/>
      <w:marBottom w:val="0"/>
      <w:divBdr>
        <w:top w:val="none" w:sz="0" w:space="0" w:color="auto"/>
        <w:left w:val="none" w:sz="0" w:space="0" w:color="auto"/>
        <w:bottom w:val="none" w:sz="0" w:space="0" w:color="auto"/>
        <w:right w:val="none" w:sz="0" w:space="0" w:color="auto"/>
      </w:divBdr>
    </w:div>
    <w:div w:id="1989433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https://1zavuch.ru/" TargetMode="External"/><Relationship Id="rId18"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1047;&#1040;&#1050;&#1054;&#1053;&#1067;\&#1047;&#1072;&#1082;&#1086;&#1085;&#1086;&#1076;&#1072;&#1090;&#1077;&#1083;.%20&#1056;&#1060;\&#1087;&#1088;&#1072;&#1074;&#1072;%20&#1080;%20&#1086;&#1073;&#1103;&#1079;&#1072;&#1085;&#1086;&#1089;&#1090;&#1080;%20&#1085;-&#1083;" TargetMode="External"/><Relationship Id="rId26"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3\&#8470;%208%20%20&#1042;&#1083;&#1080;&#1103;&#1085;&#1080;&#1077;%20&#1072;&#1083;&#1082;&#1086;&#1075;&#1086;&#1083;&#1103;\&#1040;&#1083;&#1082;&#1086;&#1075;&#1086;&#1083;&#1100;%20-%20&#1084;&#1080;&#1092;&#1099;%20&#1080;%20&#1088;&#1077;&#1072;&#1083;&#1100;&#1085;&#1086;&#1089;&#1090;&#1100;.doc" TargetMode="External"/><Relationship Id="rId3" Type="http://schemas.openxmlformats.org/officeDocument/2006/relationships/styles" Target="styles.xml"/><Relationship Id="rId21"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2\&#8470;%205%20%20&#1040;&#1083;&#1082;&#1086;&#1075;&#1086;&#1083;&#1100;\&#1072;&#1083;&#1082;&#1086;&#1075;&#1086;&#1083;&#1100;%20-%20&#1084;&#1080;&#1092;&#1099;%20&#1080;%20&#1088;&#1077;&#1072;&#1083;&#1100;&#1085;&#1086;&#1089;&#1090;&#1100;.doc" TargetMode="External"/><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hyperlink" Target="https://1zavuch.ru/" TargetMode="External"/><Relationship Id="rId17"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1047;&#1040;&#1050;&#1054;&#1053;&#1067;\&#1047;&#1072;&#1082;&#1086;&#1085;&#1086;&#1076;&#1072;&#1090;&#1077;&#1083;.%20&#1056;&#1060;\&#1087;&#1088;&#1072;&#1074;&#1072;%20&#1080;%20&#1086;&#1073;&#1103;&#1079;&#1072;&#1085;&#1086;&#1089;&#1090;&#1080;%20&#1085;-&#1083;\&#1048;&#1079;&#1074;&#1083;&#1077;&#1095;&#1077;&#1085;&#1080;&#1103;%20&#1080;&#1079;%20&#1059;&#1050;%20&#1056;&#1060;.doc" TargetMode="External"/><Relationship Id="rId25"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1051;&#1077;&#1082;&#1090;&#1086;&#1088;&#1080;&#1080;\&#1051;&#1077;&#1082;&#1094;&#1080;&#1080;%20&#1040;&#1083;&#1082;&#1086;&#1075;&#1086;&#1083;&#1080;&#1079;&#1084;.%202006-07.doc" TargetMode="External"/><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1zavuch.ru/?utm_medium=letter&amp;utm_source=letter_client&amp;utm_campaign=letter_client_2022.06.06_esz_eko_06062022&amp;utm_content=4615226&amp;btx=4615226&amp;mailsys=ss&amp;token=3d92f106-bcaa-11a0-bf72-2d01870fc81c&amp;ttl=7776000&amp;ustp=F" TargetMode="External"/><Relationship Id="rId20"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2\&#8470;%203%20%20&#1058;&#1072;&#1073;&#1072;&#1082;%20-%20&#1076;&#1077;&#1083;&#1086;%20&#1090;&#1086;&#1085;&#1082;&#1086;&#1077;\&#1058;&#1072;&#1073;&#1072;&#1082;%20-%20&#1076;&#1077;&#1083;&#1086;%20&#1090;&#1086;&#1085;&#1082;&#1086;&#1077;.doc" TargetMode="External"/><Relationship Id="rId29"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3\&#8470;%203%20%20&#1053;&#1040;&#1056;&#1050;&#1054;&#1052;&#1040;&#1053;&#1048;&#1071;%20-%20&#1087;&#1086;&#1089;&#1083;&#1077;&#1076;&#1089;&#1090;&#1074;&#1080;&#1103;\&#1059;&#1075;&#1086;&#1083;&#1086;&#1074;&#1085;&#1099;&#1081;%20&#1082;&#1086;&#1076;&#1077;&#1082;&#1089;%20&#1056;&#1060;.doc"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1zavuch.ru/" TargetMode="External"/><Relationship Id="rId24"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2\&#8470;%208%20%20&#1057;&#1087;&#1086;&#1089;&#1086;&#1073;&#1099;%20&#1073;&#1086;&#1088;&#1100;&#1073;&#1099;%20&#1089;&#1086;%20&#1089;&#1090;&#1088;&#1077;&#1089;&#1089;&#1086;&#1084;.doc" TargetMode="External"/><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1zavuch.ru/?utm_medium=letter&amp;utm_source=letter_client&amp;utm_campaign=letter_client_2022.06.06_esz_eko_06062022&amp;utm_content=4615226&amp;btx=4615226&amp;mailsys=ss&amp;token=3d92f106-bcaa-11a0-bf72-2d01870fc81c&amp;ttl=7776000&amp;ustp=F" TargetMode="External"/><Relationship Id="rId23"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2\&#8470;%207%20%20&#1059;&#1095;&#1080;&#1084;&#1089;&#1103;%20&#1088;&#1072;&#1079;&#1088;&#1077;&#1096;&#1072;&#1090;&#1100;%20&#1082;&#1086;&#1085;&#1092;&#1083;&#1080;&#1082;&#1090;&#1099;.doc" TargetMode="External"/><Relationship Id="rId28"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3\&#8470;%203%20%20&#1053;&#1040;&#1056;&#1050;&#1054;&#1052;&#1040;&#1053;&#1048;&#1071;%20-%20&#1087;&#1086;&#1089;&#1083;&#1077;&#1076;&#1089;&#1090;&#1074;&#1080;&#1103;\&#1047;&#1072;&#1085;&#1103;&#1090;&#1080;&#1077;%20&#1085;&#1072;&#1088;&#1082;&#1086;&#1090;&#1080;&#1082;&#1080;.doc" TargetMode="External"/><Relationship Id="rId36" Type="http://schemas.openxmlformats.org/officeDocument/2006/relationships/fontTable" Target="fontTable.xml"/><Relationship Id="rId10" Type="http://schemas.openxmlformats.org/officeDocument/2006/relationships/hyperlink" Target="https://litsey-yugorsk.gosuslugi.ru/" TargetMode="External"/><Relationship Id="rId19"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1051;&#1077;&#1082;&#1090;&#1086;&#1088;&#1080;&#1080;\&#1051;&#1077;&#1082;&#1094;&#1080;&#1080;%20&#1040;&#1083;&#1082;&#1086;&#1075;&#1086;&#1083;&#1080;&#1079;&#1084;.%202006-07.doc" TargetMode="External"/><Relationship Id="rId31"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3\&#8470;%205%20%20&#1053;&#1077;&#1072;&#1075;&#1088;&#1077;&#1089;&#1089;&#1080;&#1074;&#1085;&#1086;&#1077;%20&#1085;&#1072;&#1089;&#1090;&#1072;&#1080;&#1074;&#1072;&#1085;&#1080;&#1077;.doc"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1zavuch.ru/" TargetMode="External"/><Relationship Id="rId22"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2\&#8470;%206%20%20&#1053;&#1072;%20&#1087;&#1091;&#1090;&#1080;%20&#1082;%20&#1086;&#1073;&#1088;&#1072;&#1079;&#1086;&#1074;&#1072;&#1085;&#1080;&#1102;.doc" TargetMode="External"/><Relationship Id="rId27"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3\&#8470;%202%20%20&#1057;&#1086;&#1074;&#1088;&#1077;&#1084;&#1077;&#1085;&#1085;&#1086;%20&#1083;&#1080;%20&#1073;&#1099;&#1090;&#1100;%20&#1074;&#1086;&#1089;&#1087;&#1080;&#1090;&#1072;&#1085;&#1085;&#1099;&#1084;.doc" TargetMode="External"/><Relationship Id="rId30"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3\&#8470;%204%20%20&#1042;&#1085;&#1077;&#1096;&#1085;&#1086;&#1089;&#1090;&#1100;.doc" TargetMode="External"/><Relationship Id="rId35" Type="http://schemas.openxmlformats.org/officeDocument/2006/relationships/footer" Target="footer3.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C4E4A2-6967-4AA0-AED0-ACF60CFACD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746</Pages>
  <Words>288268</Words>
  <Characters>1643131</Characters>
  <Application>Microsoft Office Word</Application>
  <DocSecurity>0</DocSecurity>
  <Lines>13692</Lines>
  <Paragraphs>38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27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лья Крайнова</dc:creator>
  <dc:description>Подготовлено экспертами Актион-МЦФЭР</dc:description>
  <cp:lastModifiedBy>Наталья</cp:lastModifiedBy>
  <cp:revision>6</cp:revision>
  <dcterms:created xsi:type="dcterms:W3CDTF">2023-09-10T16:27:00Z</dcterms:created>
  <dcterms:modified xsi:type="dcterms:W3CDTF">2023-09-10T18:29:00Z</dcterms:modified>
</cp:coreProperties>
</file>